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notesSlides/notesSlide8.xml" ContentType="application/vnd.openxmlformats-officedocument.presentationml.notesSlide+xml"/>
  <Override PartName="/ppt/charts/chart6.xml" ContentType="application/vnd.openxmlformats-officedocument.drawingml.chart+xml"/>
  <Override PartName="/ppt/theme/themeOverride1.xml" ContentType="application/vnd.openxmlformats-officedocument.themeOverride+xml"/>
  <Override PartName="/ppt/notesSlides/notesSlide9.xml" ContentType="application/vnd.openxmlformats-officedocument.presentationml.notesSlide+xml"/>
  <Override PartName="/ppt/charts/chart7.xml" ContentType="application/vnd.openxmlformats-officedocument.drawingml.chart+xml"/>
  <Override PartName="/ppt/charts/chart8.xml" ContentType="application/vnd.openxmlformats-officedocument.drawingml.chart+xml"/>
  <Override PartName="/ppt/charts/chart9.xml" ContentType="application/vnd.openxmlformats-officedocument.drawingml.chart+xml"/>
  <Override PartName="/ppt/charts/chart10.xml" ContentType="application/vnd.openxmlformats-officedocument.drawingml.chart+xml"/>
  <Override PartName="/ppt/charts/chart11.xml" ContentType="application/vnd.openxmlformats-officedocument.drawingml.chart+xml"/>
  <Override PartName="/ppt/charts/chart12.xml" ContentType="application/vnd.openxmlformats-officedocument.drawingml.chart+xml"/>
  <Override PartName="/ppt/theme/themeOverride2.xml" ContentType="application/vnd.openxmlformats-officedocument.themeOverride+xml"/>
  <Override PartName="/ppt/charts/chart13.xml" ContentType="application/vnd.openxmlformats-officedocument.drawingml.chart+xml"/>
  <Override PartName="/ppt/theme/themeOverride3.xml" ContentType="application/vnd.openxmlformats-officedocument.themeOverride+xml"/>
  <Override PartName="/ppt/charts/chart14.xml" ContentType="application/vnd.openxmlformats-officedocument.drawingml.chart+xml"/>
  <Override PartName="/ppt/theme/themeOverride4.xml" ContentType="application/vnd.openxmlformats-officedocument.themeOverride+xml"/>
  <Override PartName="/ppt/drawings/drawing1.xml" ContentType="application/vnd.openxmlformats-officedocument.drawingml.chartshapes+xml"/>
  <Override PartName="/ppt/charts/chart15.xml" ContentType="application/vnd.openxmlformats-officedocument.drawingml.chart+xml"/>
  <Override PartName="/ppt/charts/chart16.xml" ContentType="application/vnd.openxmlformats-officedocument.drawingml.chart+xml"/>
  <Override PartName="/ppt/charts/chart17.xml" ContentType="application/vnd.openxmlformats-officedocument.drawingml.chart+xml"/>
  <Override PartName="/ppt/theme/themeOverride5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5">
  <p:sldMasterIdLst>
    <p:sldMasterId id="2147483732" r:id="rId1"/>
  </p:sldMasterIdLst>
  <p:notesMasterIdLst>
    <p:notesMasterId r:id="rId32"/>
  </p:notesMasterIdLst>
  <p:handoutMasterIdLst>
    <p:handoutMasterId r:id="rId33"/>
  </p:handoutMasterIdLst>
  <p:sldIdLst>
    <p:sldId id="256" r:id="rId2"/>
    <p:sldId id="306" r:id="rId3"/>
    <p:sldId id="262" r:id="rId4"/>
    <p:sldId id="275" r:id="rId5"/>
    <p:sldId id="264" r:id="rId6"/>
    <p:sldId id="414" r:id="rId7"/>
    <p:sldId id="307" r:id="rId8"/>
    <p:sldId id="297" r:id="rId9"/>
    <p:sldId id="267" r:id="rId10"/>
    <p:sldId id="415" r:id="rId11"/>
    <p:sldId id="416" r:id="rId12"/>
    <p:sldId id="396" r:id="rId13"/>
    <p:sldId id="309" r:id="rId14"/>
    <p:sldId id="357" r:id="rId15"/>
    <p:sldId id="411" r:id="rId16"/>
    <p:sldId id="417" r:id="rId17"/>
    <p:sldId id="362" r:id="rId18"/>
    <p:sldId id="388" r:id="rId19"/>
    <p:sldId id="363" r:id="rId20"/>
    <p:sldId id="412" r:id="rId21"/>
    <p:sldId id="368" r:id="rId22"/>
    <p:sldId id="413" r:id="rId23"/>
    <p:sldId id="407" r:id="rId24"/>
    <p:sldId id="399" r:id="rId25"/>
    <p:sldId id="280" r:id="rId26"/>
    <p:sldId id="339" r:id="rId27"/>
    <p:sldId id="282" r:id="rId28"/>
    <p:sldId id="391" r:id="rId29"/>
    <p:sldId id="323" r:id="rId30"/>
    <p:sldId id="287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D7D200"/>
    <a:srgbClr val="FFFF00"/>
    <a:srgbClr val="33CCFF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25" autoAdjust="0"/>
    <p:restoredTop sz="90811" autoAdjust="0"/>
  </p:normalViewPr>
  <p:slideViewPr>
    <p:cSldViewPr snapToGrid="0">
      <p:cViewPr varScale="1">
        <p:scale>
          <a:sx n="70" d="100"/>
          <a:sy n="70" d="100"/>
        </p:scale>
        <p:origin x="1596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Remi C" userId="77e9fef95b9fa507" providerId="LiveId" clId="{7BF808A1-8E6B-4426-BCF8-18375D04996B}"/>
    <pc:docChg chg="undo redo custSel addSld delSld modSld sldOrd">
      <pc:chgData name="Remi C" userId="77e9fef95b9fa507" providerId="LiveId" clId="{7BF808A1-8E6B-4426-BCF8-18375D04996B}" dt="2018-05-01T13:15:40.669" v="4822" actId="20577"/>
      <pc:docMkLst>
        <pc:docMk/>
      </pc:docMkLst>
      <pc:sldChg chg="addSp modSp">
        <pc:chgData name="Remi C" userId="77e9fef95b9fa507" providerId="LiveId" clId="{7BF808A1-8E6B-4426-BCF8-18375D04996B}" dt="2018-05-01T13:15:40.669" v="4822" actId="20577"/>
        <pc:sldMkLst>
          <pc:docMk/>
          <pc:sldMk cId="3522833564" sldId="256"/>
        </pc:sldMkLst>
        <pc:spChg chg="mod">
          <ac:chgData name="Remi C" userId="77e9fef95b9fa507" providerId="LiveId" clId="{7BF808A1-8E6B-4426-BCF8-18375D04996B}" dt="2018-05-01T13:15:40.669" v="4822" actId="20577"/>
          <ac:spMkLst>
            <pc:docMk/>
            <pc:sldMk cId="3522833564" sldId="256"/>
            <ac:spMk id="2" creationId="{00000000-0000-0000-0000-000000000000}"/>
          </ac:spMkLst>
        </pc:spChg>
        <pc:spChg chg="mod">
          <ac:chgData name="Remi C" userId="77e9fef95b9fa507" providerId="LiveId" clId="{7BF808A1-8E6B-4426-BCF8-18375D04996B}" dt="2018-04-30T20:45:35.983" v="3846" actId="20577"/>
          <ac:spMkLst>
            <pc:docMk/>
            <pc:sldMk cId="3522833564" sldId="256"/>
            <ac:spMk id="3" creationId="{00000000-0000-0000-0000-000000000000}"/>
          </ac:spMkLst>
        </pc:spChg>
        <pc:picChg chg="add mod">
          <ac:chgData name="Remi C" userId="77e9fef95b9fa507" providerId="LiveId" clId="{7BF808A1-8E6B-4426-BCF8-18375D04996B}" dt="2018-04-30T20:45:26.738" v="3842" actId="1076"/>
          <ac:picMkLst>
            <pc:docMk/>
            <pc:sldMk cId="3522833564" sldId="256"/>
            <ac:picMk id="4" creationId="{48BA7CDA-7A76-4069-AAFE-56B02E91860E}"/>
          </ac:picMkLst>
        </pc:picChg>
        <pc:picChg chg="add mod">
          <ac:chgData name="Remi C" userId="77e9fef95b9fa507" providerId="LiveId" clId="{7BF808A1-8E6B-4426-BCF8-18375D04996B}" dt="2018-04-30T20:45:26.738" v="3842" actId="1076"/>
          <ac:picMkLst>
            <pc:docMk/>
            <pc:sldMk cId="3522833564" sldId="256"/>
            <ac:picMk id="5" creationId="{BF543F58-2AA6-48FE-B9D1-EBC20F1A62B0}"/>
          </ac:picMkLst>
        </pc:picChg>
      </pc:sldChg>
      <pc:sldChg chg="addSp modSp modNotesTx">
        <pc:chgData name="Remi C" userId="77e9fef95b9fa507" providerId="LiveId" clId="{7BF808A1-8E6B-4426-BCF8-18375D04996B}" dt="2018-04-30T20:41:53.744" v="3774" actId="14100"/>
        <pc:sldMkLst>
          <pc:docMk/>
          <pc:sldMk cId="612870461" sldId="264"/>
        </pc:sldMkLst>
        <pc:spChg chg="mod">
          <ac:chgData name="Remi C" userId="77e9fef95b9fa507" providerId="LiveId" clId="{7BF808A1-8E6B-4426-BCF8-18375D04996B}" dt="2018-04-30T20:11:33.028" v="3231" actId="1035"/>
          <ac:spMkLst>
            <pc:docMk/>
            <pc:sldMk cId="612870461" sldId="264"/>
            <ac:spMk id="31" creationId="{00000000-0000-0000-0000-000000000000}"/>
          </ac:spMkLst>
        </pc:spChg>
        <pc:spChg chg="add mod">
          <ac:chgData name="Remi C" userId="77e9fef95b9fa507" providerId="LiveId" clId="{7BF808A1-8E6B-4426-BCF8-18375D04996B}" dt="2018-04-30T20:41:53.744" v="3774" actId="14100"/>
          <ac:spMkLst>
            <pc:docMk/>
            <pc:sldMk cId="612870461" sldId="264"/>
            <ac:spMk id="187" creationId="{A361504D-31E3-42CE-A1B6-DB7298EC0B6F}"/>
          </ac:spMkLst>
        </pc:spChg>
        <pc:spChg chg="add">
          <ac:chgData name="Remi C" userId="77e9fef95b9fa507" providerId="LiveId" clId="{7BF808A1-8E6B-4426-BCF8-18375D04996B}" dt="2018-04-30T20:10:11.713" v="3115" actId="14100"/>
          <ac:spMkLst>
            <pc:docMk/>
            <pc:sldMk cId="612870461" sldId="264"/>
            <ac:spMk id="191" creationId="{A0CC7973-967B-4349-A670-350E11ABA468}"/>
          </ac:spMkLst>
        </pc:spChg>
      </pc:sldChg>
      <pc:sldChg chg="modSp ord">
        <pc:chgData name="Remi C" userId="77e9fef95b9fa507" providerId="LiveId" clId="{7BF808A1-8E6B-4426-BCF8-18375D04996B}" dt="2018-04-30T21:20:38.955" v="4114" actId="20577"/>
        <pc:sldMkLst>
          <pc:docMk/>
          <pc:sldMk cId="2214146264" sldId="267"/>
        </pc:sldMkLst>
        <pc:spChg chg="mod">
          <ac:chgData name="Remi C" userId="77e9fef95b9fa507" providerId="LiveId" clId="{7BF808A1-8E6B-4426-BCF8-18375D04996B}" dt="2018-04-30T14:57:05.593" v="405" actId="114"/>
          <ac:spMkLst>
            <pc:docMk/>
            <pc:sldMk cId="2214146264" sldId="267"/>
            <ac:spMk id="76" creationId="{00000000-0000-0000-0000-000000000000}"/>
          </ac:spMkLst>
        </pc:spChg>
      </pc:sldChg>
      <pc:sldChg chg="addSp delSp modSp">
        <pc:chgData name="Remi C" userId="77e9fef95b9fa507" providerId="LiveId" clId="{7BF808A1-8E6B-4426-BCF8-18375D04996B}" dt="2018-04-30T22:00:33.024" v="4793" actId="14100"/>
        <pc:sldMkLst>
          <pc:docMk/>
          <pc:sldMk cId="2996688255" sldId="280"/>
        </pc:sldMkLst>
        <pc:spChg chg="mod">
          <ac:chgData name="Remi C" userId="77e9fef95b9fa507" providerId="LiveId" clId="{7BF808A1-8E6B-4426-BCF8-18375D04996B}" dt="2018-04-30T22:00:33.024" v="4793" actId="14100"/>
          <ac:spMkLst>
            <pc:docMk/>
            <pc:sldMk cId="2996688255" sldId="280"/>
            <ac:spMk id="2" creationId="{00000000-0000-0000-0000-000000000000}"/>
          </ac:spMkLst>
        </pc:spChg>
        <pc:spChg chg="del mod">
          <ac:chgData name="Remi C" userId="77e9fef95b9fa507" providerId="LiveId" clId="{7BF808A1-8E6B-4426-BCF8-18375D04996B}" dt="2018-04-30T21:58:50.137" v="4761" actId="478"/>
          <ac:spMkLst>
            <pc:docMk/>
            <pc:sldMk cId="2996688255" sldId="280"/>
            <ac:spMk id="3" creationId="{00000000-0000-0000-0000-000000000000}"/>
          </ac:spMkLst>
        </pc:spChg>
        <pc:spChg chg="add del mod">
          <ac:chgData name="Remi C" userId="77e9fef95b9fa507" providerId="LiveId" clId="{7BF808A1-8E6B-4426-BCF8-18375D04996B}" dt="2018-04-30T21:59:23.103" v="4782" actId="1076"/>
          <ac:spMkLst>
            <pc:docMk/>
            <pc:sldMk cId="2996688255" sldId="280"/>
            <ac:spMk id="6" creationId="{00000000-0000-0000-0000-000000000000}"/>
          </ac:spMkLst>
        </pc:spChg>
        <pc:spChg chg="add del mod">
          <ac:chgData name="Remi C" userId="77e9fef95b9fa507" providerId="LiveId" clId="{7BF808A1-8E6B-4426-BCF8-18375D04996B}" dt="2018-04-30T21:58:53.168" v="4762" actId="478"/>
          <ac:spMkLst>
            <pc:docMk/>
            <pc:sldMk cId="2996688255" sldId="280"/>
            <ac:spMk id="9" creationId="{CC5F93DF-4E03-4007-9616-3FC2F4E5391A}"/>
          </ac:spMkLst>
        </pc:spChg>
        <pc:picChg chg="mod">
          <ac:chgData name="Remi C" userId="77e9fef95b9fa507" providerId="LiveId" clId="{7BF808A1-8E6B-4426-BCF8-18375D04996B}" dt="2018-04-30T21:59:50.558" v="4784" actId="1076"/>
          <ac:picMkLst>
            <pc:docMk/>
            <pc:sldMk cId="2996688255" sldId="280"/>
            <ac:picMk id="5" creationId="{00000000-0000-0000-0000-000000000000}"/>
          </ac:picMkLst>
        </pc:picChg>
        <pc:picChg chg="add mod">
          <ac:chgData name="Remi C" userId="77e9fef95b9fa507" providerId="LiveId" clId="{7BF808A1-8E6B-4426-BCF8-18375D04996B}" dt="2018-04-30T21:59:19.868" v="4781" actId="1076"/>
          <ac:picMkLst>
            <pc:docMk/>
            <pc:sldMk cId="2996688255" sldId="280"/>
            <ac:picMk id="7" creationId="{457E2786-CCC2-428B-BD77-483E9D19FBEB}"/>
          </ac:picMkLst>
        </pc:picChg>
        <pc:picChg chg="add mod">
          <ac:chgData name="Remi C" userId="77e9fef95b9fa507" providerId="LiveId" clId="{7BF808A1-8E6B-4426-BCF8-18375D04996B}" dt="2018-04-30T21:59:15.644" v="4779" actId="1076"/>
          <ac:picMkLst>
            <pc:docMk/>
            <pc:sldMk cId="2996688255" sldId="280"/>
            <ac:picMk id="8" creationId="{3319CEB1-86D8-4A5A-97D8-011E2C3E2BEC}"/>
          </ac:picMkLst>
        </pc:picChg>
      </pc:sldChg>
      <pc:sldChg chg="addSp delSp modSp">
        <pc:chgData name="Remi C" userId="77e9fef95b9fa507" providerId="LiveId" clId="{7BF808A1-8E6B-4426-BCF8-18375D04996B}" dt="2018-04-30T21:57:52.976" v="4742" actId="1076"/>
        <pc:sldMkLst>
          <pc:docMk/>
          <pc:sldMk cId="3193197688" sldId="297"/>
        </pc:sldMkLst>
        <pc:spChg chg="mod">
          <ac:chgData name="Remi C" userId="77e9fef95b9fa507" providerId="LiveId" clId="{7BF808A1-8E6B-4426-BCF8-18375D04996B}" dt="2018-04-30T21:51:17.386" v="4623" actId="20577"/>
          <ac:spMkLst>
            <pc:docMk/>
            <pc:sldMk cId="3193197688" sldId="297"/>
            <ac:spMk id="3" creationId="{00000000-0000-0000-0000-000000000000}"/>
          </ac:spMkLst>
        </pc:spChg>
        <pc:spChg chg="mod topLvl">
          <ac:chgData name="Remi C" userId="77e9fef95b9fa507" providerId="LiveId" clId="{7BF808A1-8E6B-4426-BCF8-18375D04996B}" dt="2018-04-30T21:53:00.190" v="4639" actId="165"/>
          <ac:spMkLst>
            <pc:docMk/>
            <pc:sldMk cId="3193197688" sldId="297"/>
            <ac:spMk id="6" creationId="{00000000-0000-0000-0000-000000000000}"/>
          </ac:spMkLst>
        </pc:spChg>
        <pc:spChg chg="mod topLvl">
          <ac:chgData name="Remi C" userId="77e9fef95b9fa507" providerId="LiveId" clId="{7BF808A1-8E6B-4426-BCF8-18375D04996B}" dt="2018-04-30T21:53:06.534" v="4640" actId="165"/>
          <ac:spMkLst>
            <pc:docMk/>
            <pc:sldMk cId="3193197688" sldId="297"/>
            <ac:spMk id="7" creationId="{00000000-0000-0000-0000-000000000000}"/>
          </ac:spMkLst>
        </pc:spChg>
        <pc:spChg chg="mod ord topLvl">
          <ac:chgData name="Remi C" userId="77e9fef95b9fa507" providerId="LiveId" clId="{7BF808A1-8E6B-4426-BCF8-18375D04996B}" dt="2018-04-30T21:53:22.772" v="4643" actId="1076"/>
          <ac:spMkLst>
            <pc:docMk/>
            <pc:sldMk cId="3193197688" sldId="297"/>
            <ac:spMk id="8" creationId="{00000000-0000-0000-0000-000000000000}"/>
          </ac:spMkLst>
        </pc:spChg>
        <pc:spChg chg="mod topLvl">
          <ac:chgData name="Remi C" userId="77e9fef95b9fa507" providerId="LiveId" clId="{7BF808A1-8E6B-4426-BCF8-18375D04996B}" dt="2018-04-30T21:52:34.211" v="4635" actId="165"/>
          <ac:spMkLst>
            <pc:docMk/>
            <pc:sldMk cId="3193197688" sldId="297"/>
            <ac:spMk id="9" creationId="{00000000-0000-0000-0000-000000000000}"/>
          </ac:spMkLst>
        </pc:spChg>
        <pc:spChg chg="mod topLvl">
          <ac:chgData name="Remi C" userId="77e9fef95b9fa507" providerId="LiveId" clId="{7BF808A1-8E6B-4426-BCF8-18375D04996B}" dt="2018-04-30T21:53:06.534" v="4640" actId="165"/>
          <ac:spMkLst>
            <pc:docMk/>
            <pc:sldMk cId="3193197688" sldId="297"/>
            <ac:spMk id="11" creationId="{00000000-0000-0000-0000-000000000000}"/>
          </ac:spMkLst>
        </pc:spChg>
        <pc:spChg chg="del">
          <ac:chgData name="Remi C" userId="77e9fef95b9fa507" providerId="LiveId" clId="{7BF808A1-8E6B-4426-BCF8-18375D04996B}" dt="2018-04-30T21:44:29.075" v="4537" actId="478"/>
          <ac:spMkLst>
            <pc:docMk/>
            <pc:sldMk cId="3193197688" sldId="297"/>
            <ac:spMk id="30" creationId="{00000000-0000-0000-0000-000000000000}"/>
          </ac:spMkLst>
        </pc:spChg>
        <pc:spChg chg="del topLvl">
          <ac:chgData name="Remi C" userId="77e9fef95b9fa507" providerId="LiveId" clId="{7BF808A1-8E6B-4426-BCF8-18375D04996B}" dt="2018-04-30T21:44:30.591" v="4538" actId="478"/>
          <ac:spMkLst>
            <pc:docMk/>
            <pc:sldMk cId="3193197688" sldId="297"/>
            <ac:spMk id="31" creationId="{00000000-0000-0000-0000-000000000000}"/>
          </ac:spMkLst>
        </pc:spChg>
        <pc:spChg chg="del">
          <ac:chgData name="Remi C" userId="77e9fef95b9fa507" providerId="LiveId" clId="{7BF808A1-8E6B-4426-BCF8-18375D04996B}" dt="2018-04-30T21:44:26.184" v="4534" actId="478"/>
          <ac:spMkLst>
            <pc:docMk/>
            <pc:sldMk cId="3193197688" sldId="297"/>
            <ac:spMk id="33" creationId="{00000000-0000-0000-0000-000000000000}"/>
          </ac:spMkLst>
        </pc:spChg>
        <pc:spChg chg="del">
          <ac:chgData name="Remi C" userId="77e9fef95b9fa507" providerId="LiveId" clId="{7BF808A1-8E6B-4426-BCF8-18375D04996B}" dt="2018-04-30T21:44:27.794" v="4536" actId="478"/>
          <ac:spMkLst>
            <pc:docMk/>
            <pc:sldMk cId="3193197688" sldId="297"/>
            <ac:spMk id="34" creationId="{00000000-0000-0000-0000-000000000000}"/>
          </ac:spMkLst>
        </pc:spChg>
        <pc:spChg chg="add del mod">
          <ac:chgData name="Remi C" userId="77e9fef95b9fa507" providerId="LiveId" clId="{7BF808A1-8E6B-4426-BCF8-18375D04996B}" dt="2018-04-30T21:56:33.864" v="4710" actId="478"/>
          <ac:spMkLst>
            <pc:docMk/>
            <pc:sldMk cId="3193197688" sldId="297"/>
            <ac:spMk id="35" creationId="{D3012295-56C4-4072-A699-FA567450DD92}"/>
          </ac:spMkLst>
        </pc:spChg>
        <pc:spChg chg="mod topLvl">
          <ac:chgData name="Remi C" userId="77e9fef95b9fa507" providerId="LiveId" clId="{7BF808A1-8E6B-4426-BCF8-18375D04996B}" dt="2018-04-30T21:52:34.211" v="4635" actId="165"/>
          <ac:spMkLst>
            <pc:docMk/>
            <pc:sldMk cId="3193197688" sldId="297"/>
            <ac:spMk id="39" creationId="{00000000-0000-0000-0000-000000000000}"/>
          </ac:spMkLst>
        </pc:spChg>
        <pc:spChg chg="mod">
          <ac:chgData name="Remi C" userId="77e9fef95b9fa507" providerId="LiveId" clId="{7BF808A1-8E6B-4426-BCF8-18375D04996B}" dt="2018-04-30T21:57:00.199" v="4733" actId="1036"/>
          <ac:spMkLst>
            <pc:docMk/>
            <pc:sldMk cId="3193197688" sldId="297"/>
            <ac:spMk id="41" creationId="{00000000-0000-0000-0000-000000000000}"/>
          </ac:spMkLst>
        </pc:spChg>
        <pc:spChg chg="add mod">
          <ac:chgData name="Remi C" userId="77e9fef95b9fa507" providerId="LiveId" clId="{7BF808A1-8E6B-4426-BCF8-18375D04996B}" dt="2018-04-30T21:57:49.007" v="4741" actId="1076"/>
          <ac:spMkLst>
            <pc:docMk/>
            <pc:sldMk cId="3193197688" sldId="297"/>
            <ac:spMk id="43" creationId="{0EA87FF1-A297-468A-A6D4-E8FBBB17BA67}"/>
          </ac:spMkLst>
        </pc:spChg>
        <pc:spChg chg="add mod">
          <ac:chgData name="Remi C" userId="77e9fef95b9fa507" providerId="LiveId" clId="{7BF808A1-8E6B-4426-BCF8-18375D04996B}" dt="2018-04-30T21:57:52.976" v="4742" actId="1076"/>
          <ac:spMkLst>
            <pc:docMk/>
            <pc:sldMk cId="3193197688" sldId="297"/>
            <ac:spMk id="44" creationId="{BC839F43-9CCD-4C10-8FD8-79AA1E98E27A}"/>
          </ac:spMkLst>
        </pc:spChg>
        <pc:spChg chg="mod topLvl">
          <ac:chgData name="Remi C" userId="77e9fef95b9fa507" providerId="LiveId" clId="{7BF808A1-8E6B-4426-BCF8-18375D04996B}" dt="2018-04-30T21:53:06.534" v="4640" actId="165"/>
          <ac:spMkLst>
            <pc:docMk/>
            <pc:sldMk cId="3193197688" sldId="297"/>
            <ac:spMk id="48" creationId="{00000000-0000-0000-0000-000000000000}"/>
          </ac:spMkLst>
        </pc:spChg>
        <pc:grpChg chg="del mod topLvl">
          <ac:chgData name="Remi C" userId="77e9fef95b9fa507" providerId="LiveId" clId="{7BF808A1-8E6B-4426-BCF8-18375D04996B}" dt="2018-04-30T21:53:06.534" v="4640" actId="165"/>
          <ac:grpSpMkLst>
            <pc:docMk/>
            <pc:sldMk cId="3193197688" sldId="297"/>
            <ac:grpSpMk id="4" creationId="{00000000-0000-0000-0000-000000000000}"/>
          </ac:grpSpMkLst>
        </pc:grpChg>
        <pc:grpChg chg="del mod topLvl">
          <ac:chgData name="Remi C" userId="77e9fef95b9fa507" providerId="LiveId" clId="{7BF808A1-8E6B-4426-BCF8-18375D04996B}" dt="2018-04-30T21:53:00.190" v="4639" actId="165"/>
          <ac:grpSpMkLst>
            <pc:docMk/>
            <pc:sldMk cId="3193197688" sldId="297"/>
            <ac:grpSpMk id="5" creationId="{00000000-0000-0000-0000-000000000000}"/>
          </ac:grpSpMkLst>
        </pc:grpChg>
        <pc:grpChg chg="add del mod topLvl">
          <ac:chgData name="Remi C" userId="77e9fef95b9fa507" providerId="LiveId" clId="{7BF808A1-8E6B-4426-BCF8-18375D04996B}" dt="2018-04-30T21:52:39.680" v="4636" actId="165"/>
          <ac:grpSpMkLst>
            <pc:docMk/>
            <pc:sldMk cId="3193197688" sldId="297"/>
            <ac:grpSpMk id="13" creationId="{00000000-0000-0000-0000-000000000000}"/>
          </ac:grpSpMkLst>
        </pc:grpChg>
        <pc:grpChg chg="del mod">
          <ac:chgData name="Remi C" userId="77e9fef95b9fa507" providerId="LiveId" clId="{7BF808A1-8E6B-4426-BCF8-18375D04996B}" dt="2018-04-30T21:44:51.064" v="4543" actId="165"/>
          <ac:grpSpMkLst>
            <pc:docMk/>
            <pc:sldMk cId="3193197688" sldId="297"/>
            <ac:grpSpMk id="15" creationId="{00000000-0000-0000-0000-000000000000}"/>
          </ac:grpSpMkLst>
        </pc:grpChg>
        <pc:grpChg chg="add del mod">
          <ac:chgData name="Remi C" userId="77e9fef95b9fa507" providerId="LiveId" clId="{7BF808A1-8E6B-4426-BCF8-18375D04996B}" dt="2018-04-30T21:52:34.211" v="4635" actId="165"/>
          <ac:grpSpMkLst>
            <pc:docMk/>
            <pc:sldMk cId="3193197688" sldId="297"/>
            <ac:grpSpMk id="16" creationId="{627E09FB-3DD0-4591-B0D8-4B5D80D11D34}"/>
          </ac:grpSpMkLst>
        </pc:grpChg>
        <pc:grpChg chg="del mod">
          <ac:chgData name="Remi C" userId="77e9fef95b9fa507" providerId="LiveId" clId="{7BF808A1-8E6B-4426-BCF8-18375D04996B}" dt="2018-04-30T21:44:30.591" v="4538" actId="478"/>
          <ac:grpSpMkLst>
            <pc:docMk/>
            <pc:sldMk cId="3193197688" sldId="297"/>
            <ac:grpSpMk id="19" creationId="{00000000-0000-0000-0000-000000000000}"/>
          </ac:grpSpMkLst>
        </pc:grpChg>
        <pc:graphicFrameChg chg="mod topLvl">
          <ac:chgData name="Remi C" userId="77e9fef95b9fa507" providerId="LiveId" clId="{7BF808A1-8E6B-4426-BCF8-18375D04996B}" dt="2018-04-30T21:53:54.104" v="4646" actId="1076"/>
          <ac:graphicFrameMkLst>
            <pc:docMk/>
            <pc:sldMk cId="3193197688" sldId="297"/>
            <ac:graphicFrameMk id="10" creationId="{00000000-0000-0000-0000-000000000000}"/>
          </ac:graphicFrameMkLst>
        </pc:graphicFrameChg>
        <pc:graphicFrameChg chg="add del mod topLvl">
          <ac:chgData name="Remi C" userId="77e9fef95b9fa507" providerId="LiveId" clId="{7BF808A1-8E6B-4426-BCF8-18375D04996B}" dt="2018-04-30T21:56:14.998" v="4707" actId="1076"/>
          <ac:graphicFrameMkLst>
            <pc:docMk/>
            <pc:sldMk cId="3193197688" sldId="297"/>
            <ac:graphicFrameMk id="12" creationId="{00000000-0000-0000-0000-000000000000}"/>
          </ac:graphicFrameMkLst>
        </pc:graphicFrameChg>
        <pc:graphicFrameChg chg="add mod">
          <ac:chgData name="Remi C" userId="77e9fef95b9fa507" providerId="LiveId" clId="{7BF808A1-8E6B-4426-BCF8-18375D04996B}" dt="2018-04-30T21:56:06.881" v="4704" actId="1076"/>
          <ac:graphicFrameMkLst>
            <pc:docMk/>
            <pc:sldMk cId="3193197688" sldId="297"/>
            <ac:graphicFrameMk id="26" creationId="{69EB70CC-88D5-4F86-9289-E62E76896E91}"/>
          </ac:graphicFrameMkLst>
        </pc:graphicFrameChg>
        <pc:graphicFrameChg chg="add mod">
          <ac:chgData name="Remi C" userId="77e9fef95b9fa507" providerId="LiveId" clId="{7BF808A1-8E6B-4426-BCF8-18375D04996B}" dt="2018-04-30T21:56:06.881" v="4704" actId="1076"/>
          <ac:graphicFrameMkLst>
            <pc:docMk/>
            <pc:sldMk cId="3193197688" sldId="297"/>
            <ac:graphicFrameMk id="27" creationId="{26DB4EAC-7ADC-49A4-BB3A-B68C96204ACA}"/>
          </ac:graphicFrameMkLst>
        </pc:graphicFrameChg>
        <pc:cxnChg chg="add mod">
          <ac:chgData name="Remi C" userId="77e9fef95b9fa507" providerId="LiveId" clId="{7BF808A1-8E6B-4426-BCF8-18375D04996B}" dt="2018-04-30T21:57:11.015" v="4736" actId="14100"/>
          <ac:cxnSpMkLst>
            <pc:docMk/>
            <pc:sldMk cId="3193197688" sldId="297"/>
            <ac:cxnSpMk id="36" creationId="{AF0FD303-FEDC-48B6-9F21-466DFA477763}"/>
          </ac:cxnSpMkLst>
        </pc:cxnChg>
        <pc:cxnChg chg="add mod">
          <ac:chgData name="Remi C" userId="77e9fef95b9fa507" providerId="LiveId" clId="{7BF808A1-8E6B-4426-BCF8-18375D04996B}" dt="2018-04-30T21:57:25.694" v="4739" actId="1076"/>
          <ac:cxnSpMkLst>
            <pc:docMk/>
            <pc:sldMk cId="3193197688" sldId="297"/>
            <ac:cxnSpMk id="38" creationId="{A9798E9F-3EF5-482C-A144-C84C8D0B59C4}"/>
          </ac:cxnSpMkLst>
        </pc:cxnChg>
        <pc:cxnChg chg="mod">
          <ac:chgData name="Remi C" userId="77e9fef95b9fa507" providerId="LiveId" clId="{7BF808A1-8E6B-4426-BCF8-18375D04996B}" dt="2018-04-30T21:50:02.500" v="4605" actId="14100"/>
          <ac:cxnSpMkLst>
            <pc:docMk/>
            <pc:sldMk cId="3193197688" sldId="297"/>
            <ac:cxnSpMk id="40" creationId="{00000000-0000-0000-0000-000000000000}"/>
          </ac:cxnSpMkLst>
        </pc:cxnChg>
        <pc:cxnChg chg="mod">
          <ac:chgData name="Remi C" userId="77e9fef95b9fa507" providerId="LiveId" clId="{7BF808A1-8E6B-4426-BCF8-18375D04996B}" dt="2018-04-30T21:51:31.716" v="4625" actId="14100"/>
          <ac:cxnSpMkLst>
            <pc:docMk/>
            <pc:sldMk cId="3193197688" sldId="297"/>
            <ac:cxnSpMk id="42" creationId="{00000000-0000-0000-0000-000000000000}"/>
          </ac:cxnSpMkLst>
        </pc:cxnChg>
      </pc:sldChg>
      <pc:sldChg chg="modSp">
        <pc:chgData name="Remi C" userId="77e9fef95b9fa507" providerId="LiveId" clId="{7BF808A1-8E6B-4426-BCF8-18375D04996B}" dt="2018-04-30T21:03:22.188" v="3976" actId="20577"/>
        <pc:sldMkLst>
          <pc:docMk/>
          <pc:sldMk cId="1244333968" sldId="307"/>
        </pc:sldMkLst>
        <pc:spChg chg="mod">
          <ac:chgData name="Remi C" userId="77e9fef95b9fa507" providerId="LiveId" clId="{7BF808A1-8E6B-4426-BCF8-18375D04996B}" dt="2018-04-30T21:03:22.188" v="3976" actId="20577"/>
          <ac:spMkLst>
            <pc:docMk/>
            <pc:sldMk cId="1244333968" sldId="307"/>
            <ac:spMk id="3" creationId="{00000000-0000-0000-0000-000000000000}"/>
          </ac:spMkLst>
        </pc:spChg>
      </pc:sldChg>
      <pc:sldChg chg="addSp delSp modSp">
        <pc:chgData name="Remi C" userId="77e9fef95b9fa507" providerId="LiveId" clId="{7BF808A1-8E6B-4426-BCF8-18375D04996B}" dt="2018-04-30T21:29:32.899" v="4313" actId="122"/>
        <pc:sldMkLst>
          <pc:docMk/>
          <pc:sldMk cId="2882000056" sldId="357"/>
        </pc:sldMkLst>
        <pc:spChg chg="mod topLvl">
          <ac:chgData name="Remi C" userId="77e9fef95b9fa507" providerId="LiveId" clId="{7BF808A1-8E6B-4426-BCF8-18375D04996B}" dt="2018-04-30T21:29:32.899" v="4313" actId="122"/>
          <ac:spMkLst>
            <pc:docMk/>
            <pc:sldMk cId="2882000056" sldId="357"/>
            <ac:spMk id="16" creationId="{00000000-0000-0000-0000-000000000000}"/>
          </ac:spMkLst>
        </pc:spChg>
        <pc:spChg chg="mod topLvl">
          <ac:chgData name="Remi C" userId="77e9fef95b9fa507" providerId="LiveId" clId="{7BF808A1-8E6B-4426-BCF8-18375D04996B}" dt="2018-04-30T21:29:32.899" v="4313" actId="122"/>
          <ac:spMkLst>
            <pc:docMk/>
            <pc:sldMk cId="2882000056" sldId="357"/>
            <ac:spMk id="17" creationId="{00000000-0000-0000-0000-000000000000}"/>
          </ac:spMkLst>
        </pc:spChg>
        <pc:spChg chg="mod topLvl">
          <ac:chgData name="Remi C" userId="77e9fef95b9fa507" providerId="LiveId" clId="{7BF808A1-8E6B-4426-BCF8-18375D04996B}" dt="2018-04-30T21:29:32.899" v="4313" actId="122"/>
          <ac:spMkLst>
            <pc:docMk/>
            <pc:sldMk cId="2882000056" sldId="357"/>
            <ac:spMk id="18" creationId="{00000000-0000-0000-0000-000000000000}"/>
          </ac:spMkLst>
        </pc:spChg>
        <pc:spChg chg="mod topLvl">
          <ac:chgData name="Remi C" userId="77e9fef95b9fa507" providerId="LiveId" clId="{7BF808A1-8E6B-4426-BCF8-18375D04996B}" dt="2018-04-30T21:29:32.899" v="4313" actId="122"/>
          <ac:spMkLst>
            <pc:docMk/>
            <pc:sldMk cId="2882000056" sldId="357"/>
            <ac:spMk id="19" creationId="{00000000-0000-0000-0000-000000000000}"/>
          </ac:spMkLst>
        </pc:spChg>
        <pc:spChg chg="mod topLvl">
          <ac:chgData name="Remi C" userId="77e9fef95b9fa507" providerId="LiveId" clId="{7BF808A1-8E6B-4426-BCF8-18375D04996B}" dt="2018-04-30T21:29:32.899" v="4313" actId="122"/>
          <ac:spMkLst>
            <pc:docMk/>
            <pc:sldMk cId="2882000056" sldId="357"/>
            <ac:spMk id="20" creationId="{00000000-0000-0000-0000-000000000000}"/>
          </ac:spMkLst>
        </pc:spChg>
        <pc:spChg chg="mod topLvl">
          <ac:chgData name="Remi C" userId="77e9fef95b9fa507" providerId="LiveId" clId="{7BF808A1-8E6B-4426-BCF8-18375D04996B}" dt="2018-04-30T21:29:32.899" v="4313" actId="122"/>
          <ac:spMkLst>
            <pc:docMk/>
            <pc:sldMk cId="2882000056" sldId="357"/>
            <ac:spMk id="21" creationId="{00000000-0000-0000-0000-000000000000}"/>
          </ac:spMkLst>
        </pc:spChg>
        <pc:spChg chg="mod topLvl">
          <ac:chgData name="Remi C" userId="77e9fef95b9fa507" providerId="LiveId" clId="{7BF808A1-8E6B-4426-BCF8-18375D04996B}" dt="2018-04-30T21:29:32.899" v="4313" actId="122"/>
          <ac:spMkLst>
            <pc:docMk/>
            <pc:sldMk cId="2882000056" sldId="357"/>
            <ac:spMk id="22" creationId="{00000000-0000-0000-0000-000000000000}"/>
          </ac:spMkLst>
        </pc:spChg>
        <pc:spChg chg="mod topLvl">
          <ac:chgData name="Remi C" userId="77e9fef95b9fa507" providerId="LiveId" clId="{7BF808A1-8E6B-4426-BCF8-18375D04996B}" dt="2018-04-30T21:29:32.899" v="4313" actId="122"/>
          <ac:spMkLst>
            <pc:docMk/>
            <pc:sldMk cId="2882000056" sldId="357"/>
            <ac:spMk id="23" creationId="{00000000-0000-0000-0000-000000000000}"/>
          </ac:spMkLst>
        </pc:spChg>
        <pc:spChg chg="mod topLvl">
          <ac:chgData name="Remi C" userId="77e9fef95b9fa507" providerId="LiveId" clId="{7BF808A1-8E6B-4426-BCF8-18375D04996B}" dt="2018-04-30T21:29:32.899" v="4313" actId="122"/>
          <ac:spMkLst>
            <pc:docMk/>
            <pc:sldMk cId="2882000056" sldId="357"/>
            <ac:spMk id="24" creationId="{00000000-0000-0000-0000-000000000000}"/>
          </ac:spMkLst>
        </pc:spChg>
        <pc:spChg chg="mod topLvl">
          <ac:chgData name="Remi C" userId="77e9fef95b9fa507" providerId="LiveId" clId="{7BF808A1-8E6B-4426-BCF8-18375D04996B}" dt="2018-04-30T21:29:32.899" v="4313" actId="122"/>
          <ac:spMkLst>
            <pc:docMk/>
            <pc:sldMk cId="2882000056" sldId="357"/>
            <ac:spMk id="39" creationId="{00000000-0000-0000-0000-000000000000}"/>
          </ac:spMkLst>
        </pc:spChg>
        <pc:spChg chg="mod topLvl">
          <ac:chgData name="Remi C" userId="77e9fef95b9fa507" providerId="LiveId" clId="{7BF808A1-8E6B-4426-BCF8-18375D04996B}" dt="2018-04-30T21:29:32.899" v="4313" actId="122"/>
          <ac:spMkLst>
            <pc:docMk/>
            <pc:sldMk cId="2882000056" sldId="357"/>
            <ac:spMk id="40" creationId="{00000000-0000-0000-0000-000000000000}"/>
          </ac:spMkLst>
        </pc:spChg>
        <pc:spChg chg="mod topLvl">
          <ac:chgData name="Remi C" userId="77e9fef95b9fa507" providerId="LiveId" clId="{7BF808A1-8E6B-4426-BCF8-18375D04996B}" dt="2018-04-30T21:29:32.899" v="4313" actId="122"/>
          <ac:spMkLst>
            <pc:docMk/>
            <pc:sldMk cId="2882000056" sldId="357"/>
            <ac:spMk id="41" creationId="{00000000-0000-0000-0000-000000000000}"/>
          </ac:spMkLst>
        </pc:spChg>
        <pc:spChg chg="mod topLvl">
          <ac:chgData name="Remi C" userId="77e9fef95b9fa507" providerId="LiveId" clId="{7BF808A1-8E6B-4426-BCF8-18375D04996B}" dt="2018-04-30T21:29:32.899" v="4313" actId="122"/>
          <ac:spMkLst>
            <pc:docMk/>
            <pc:sldMk cId="2882000056" sldId="357"/>
            <ac:spMk id="42" creationId="{00000000-0000-0000-0000-000000000000}"/>
          </ac:spMkLst>
        </pc:spChg>
        <pc:spChg chg="mod topLvl">
          <ac:chgData name="Remi C" userId="77e9fef95b9fa507" providerId="LiveId" clId="{7BF808A1-8E6B-4426-BCF8-18375D04996B}" dt="2018-04-30T21:29:32.899" v="4313" actId="122"/>
          <ac:spMkLst>
            <pc:docMk/>
            <pc:sldMk cId="2882000056" sldId="357"/>
            <ac:spMk id="43" creationId="{00000000-0000-0000-0000-000000000000}"/>
          </ac:spMkLst>
        </pc:spChg>
        <pc:spChg chg="mod topLvl">
          <ac:chgData name="Remi C" userId="77e9fef95b9fa507" providerId="LiveId" clId="{7BF808A1-8E6B-4426-BCF8-18375D04996B}" dt="2018-04-30T21:29:32.899" v="4313" actId="122"/>
          <ac:spMkLst>
            <pc:docMk/>
            <pc:sldMk cId="2882000056" sldId="357"/>
            <ac:spMk id="44" creationId="{00000000-0000-0000-0000-000000000000}"/>
          </ac:spMkLst>
        </pc:spChg>
        <pc:spChg chg="mod topLvl">
          <ac:chgData name="Remi C" userId="77e9fef95b9fa507" providerId="LiveId" clId="{7BF808A1-8E6B-4426-BCF8-18375D04996B}" dt="2018-04-30T21:29:32.899" v="4313" actId="122"/>
          <ac:spMkLst>
            <pc:docMk/>
            <pc:sldMk cId="2882000056" sldId="357"/>
            <ac:spMk id="45" creationId="{00000000-0000-0000-0000-000000000000}"/>
          </ac:spMkLst>
        </pc:spChg>
        <pc:spChg chg="mod topLvl">
          <ac:chgData name="Remi C" userId="77e9fef95b9fa507" providerId="LiveId" clId="{7BF808A1-8E6B-4426-BCF8-18375D04996B}" dt="2018-04-30T21:29:32.899" v="4313" actId="122"/>
          <ac:spMkLst>
            <pc:docMk/>
            <pc:sldMk cId="2882000056" sldId="357"/>
            <ac:spMk id="46" creationId="{00000000-0000-0000-0000-000000000000}"/>
          </ac:spMkLst>
        </pc:spChg>
        <pc:spChg chg="mod topLvl">
          <ac:chgData name="Remi C" userId="77e9fef95b9fa507" providerId="LiveId" clId="{7BF808A1-8E6B-4426-BCF8-18375D04996B}" dt="2018-04-30T21:29:32.899" v="4313" actId="122"/>
          <ac:spMkLst>
            <pc:docMk/>
            <pc:sldMk cId="2882000056" sldId="357"/>
            <ac:spMk id="47" creationId="{00000000-0000-0000-0000-000000000000}"/>
          </ac:spMkLst>
        </pc:spChg>
        <pc:spChg chg="mod topLvl">
          <ac:chgData name="Remi C" userId="77e9fef95b9fa507" providerId="LiveId" clId="{7BF808A1-8E6B-4426-BCF8-18375D04996B}" dt="2018-04-30T21:29:32.899" v="4313" actId="122"/>
          <ac:spMkLst>
            <pc:docMk/>
            <pc:sldMk cId="2882000056" sldId="357"/>
            <ac:spMk id="48" creationId="{00000000-0000-0000-0000-000000000000}"/>
          </ac:spMkLst>
        </pc:spChg>
        <pc:spChg chg="mod topLvl">
          <ac:chgData name="Remi C" userId="77e9fef95b9fa507" providerId="LiveId" clId="{7BF808A1-8E6B-4426-BCF8-18375D04996B}" dt="2018-04-30T21:29:32.899" v="4313" actId="122"/>
          <ac:spMkLst>
            <pc:docMk/>
            <pc:sldMk cId="2882000056" sldId="357"/>
            <ac:spMk id="49" creationId="{00000000-0000-0000-0000-000000000000}"/>
          </ac:spMkLst>
        </pc:spChg>
        <pc:spChg chg="mod topLvl">
          <ac:chgData name="Remi C" userId="77e9fef95b9fa507" providerId="LiveId" clId="{7BF808A1-8E6B-4426-BCF8-18375D04996B}" dt="2018-04-30T21:29:32.899" v="4313" actId="122"/>
          <ac:spMkLst>
            <pc:docMk/>
            <pc:sldMk cId="2882000056" sldId="357"/>
            <ac:spMk id="51" creationId="{00000000-0000-0000-0000-000000000000}"/>
          </ac:spMkLst>
        </pc:spChg>
        <pc:spChg chg="mod topLvl">
          <ac:chgData name="Remi C" userId="77e9fef95b9fa507" providerId="LiveId" clId="{7BF808A1-8E6B-4426-BCF8-18375D04996B}" dt="2018-04-30T21:29:32.899" v="4313" actId="122"/>
          <ac:spMkLst>
            <pc:docMk/>
            <pc:sldMk cId="2882000056" sldId="357"/>
            <ac:spMk id="52" creationId="{00000000-0000-0000-0000-000000000000}"/>
          </ac:spMkLst>
        </pc:spChg>
        <pc:spChg chg="mod topLvl">
          <ac:chgData name="Remi C" userId="77e9fef95b9fa507" providerId="LiveId" clId="{7BF808A1-8E6B-4426-BCF8-18375D04996B}" dt="2018-04-30T21:29:32.899" v="4313" actId="122"/>
          <ac:spMkLst>
            <pc:docMk/>
            <pc:sldMk cId="2882000056" sldId="357"/>
            <ac:spMk id="53" creationId="{00000000-0000-0000-0000-000000000000}"/>
          </ac:spMkLst>
        </pc:spChg>
        <pc:spChg chg="mod topLvl">
          <ac:chgData name="Remi C" userId="77e9fef95b9fa507" providerId="LiveId" clId="{7BF808A1-8E6B-4426-BCF8-18375D04996B}" dt="2018-04-30T21:29:32.899" v="4313" actId="122"/>
          <ac:spMkLst>
            <pc:docMk/>
            <pc:sldMk cId="2882000056" sldId="357"/>
            <ac:spMk id="54" creationId="{00000000-0000-0000-0000-000000000000}"/>
          </ac:spMkLst>
        </pc:spChg>
        <pc:spChg chg="mod topLvl">
          <ac:chgData name="Remi C" userId="77e9fef95b9fa507" providerId="LiveId" clId="{7BF808A1-8E6B-4426-BCF8-18375D04996B}" dt="2018-04-30T21:29:32.899" v="4313" actId="122"/>
          <ac:spMkLst>
            <pc:docMk/>
            <pc:sldMk cId="2882000056" sldId="357"/>
            <ac:spMk id="55" creationId="{00000000-0000-0000-0000-000000000000}"/>
          </ac:spMkLst>
        </pc:spChg>
        <pc:spChg chg="mod topLvl">
          <ac:chgData name="Remi C" userId="77e9fef95b9fa507" providerId="LiveId" clId="{7BF808A1-8E6B-4426-BCF8-18375D04996B}" dt="2018-04-30T21:29:32.899" v="4313" actId="122"/>
          <ac:spMkLst>
            <pc:docMk/>
            <pc:sldMk cId="2882000056" sldId="357"/>
            <ac:spMk id="56" creationId="{00000000-0000-0000-0000-000000000000}"/>
          </ac:spMkLst>
        </pc:spChg>
        <pc:spChg chg="mod topLvl">
          <ac:chgData name="Remi C" userId="77e9fef95b9fa507" providerId="LiveId" clId="{7BF808A1-8E6B-4426-BCF8-18375D04996B}" dt="2018-04-30T21:29:32.899" v="4313" actId="122"/>
          <ac:spMkLst>
            <pc:docMk/>
            <pc:sldMk cId="2882000056" sldId="357"/>
            <ac:spMk id="57" creationId="{00000000-0000-0000-0000-000000000000}"/>
          </ac:spMkLst>
        </pc:spChg>
        <pc:spChg chg="mod topLvl">
          <ac:chgData name="Remi C" userId="77e9fef95b9fa507" providerId="LiveId" clId="{7BF808A1-8E6B-4426-BCF8-18375D04996B}" dt="2018-04-30T21:29:32.899" v="4313" actId="122"/>
          <ac:spMkLst>
            <pc:docMk/>
            <pc:sldMk cId="2882000056" sldId="357"/>
            <ac:spMk id="58" creationId="{00000000-0000-0000-0000-000000000000}"/>
          </ac:spMkLst>
        </pc:spChg>
        <pc:spChg chg="mod topLvl">
          <ac:chgData name="Remi C" userId="77e9fef95b9fa507" providerId="LiveId" clId="{7BF808A1-8E6B-4426-BCF8-18375D04996B}" dt="2018-04-30T21:29:32.899" v="4313" actId="122"/>
          <ac:spMkLst>
            <pc:docMk/>
            <pc:sldMk cId="2882000056" sldId="357"/>
            <ac:spMk id="59" creationId="{00000000-0000-0000-0000-000000000000}"/>
          </ac:spMkLst>
        </pc:spChg>
        <pc:spChg chg="mod topLvl">
          <ac:chgData name="Remi C" userId="77e9fef95b9fa507" providerId="LiveId" clId="{7BF808A1-8E6B-4426-BCF8-18375D04996B}" dt="2018-04-30T21:29:32.899" v="4313" actId="122"/>
          <ac:spMkLst>
            <pc:docMk/>
            <pc:sldMk cId="2882000056" sldId="357"/>
            <ac:spMk id="60" creationId="{00000000-0000-0000-0000-000000000000}"/>
          </ac:spMkLst>
        </pc:spChg>
        <pc:spChg chg="mod topLvl">
          <ac:chgData name="Remi C" userId="77e9fef95b9fa507" providerId="LiveId" clId="{7BF808A1-8E6B-4426-BCF8-18375D04996B}" dt="2018-04-30T21:29:32.899" v="4313" actId="122"/>
          <ac:spMkLst>
            <pc:docMk/>
            <pc:sldMk cId="2882000056" sldId="357"/>
            <ac:spMk id="61" creationId="{00000000-0000-0000-0000-000000000000}"/>
          </ac:spMkLst>
        </pc:spChg>
        <pc:spChg chg="mod topLvl">
          <ac:chgData name="Remi C" userId="77e9fef95b9fa507" providerId="LiveId" clId="{7BF808A1-8E6B-4426-BCF8-18375D04996B}" dt="2018-04-30T21:29:32.899" v="4313" actId="122"/>
          <ac:spMkLst>
            <pc:docMk/>
            <pc:sldMk cId="2882000056" sldId="357"/>
            <ac:spMk id="62" creationId="{00000000-0000-0000-0000-000000000000}"/>
          </ac:spMkLst>
        </pc:spChg>
        <pc:spChg chg="mod topLvl">
          <ac:chgData name="Remi C" userId="77e9fef95b9fa507" providerId="LiveId" clId="{7BF808A1-8E6B-4426-BCF8-18375D04996B}" dt="2018-04-30T21:29:32.899" v="4313" actId="122"/>
          <ac:spMkLst>
            <pc:docMk/>
            <pc:sldMk cId="2882000056" sldId="357"/>
            <ac:spMk id="63" creationId="{00000000-0000-0000-0000-000000000000}"/>
          </ac:spMkLst>
        </pc:spChg>
        <pc:spChg chg="mod">
          <ac:chgData name="Remi C" userId="77e9fef95b9fa507" providerId="LiveId" clId="{7BF808A1-8E6B-4426-BCF8-18375D04996B}" dt="2018-04-30T21:29:32.899" v="4313" actId="122"/>
          <ac:spMkLst>
            <pc:docMk/>
            <pc:sldMk cId="2882000056" sldId="357"/>
            <ac:spMk id="66" creationId="{7F9501AA-B04F-4A99-9AB8-9ED74A926714}"/>
          </ac:spMkLst>
        </pc:spChg>
        <pc:spChg chg="mod topLvl">
          <ac:chgData name="Remi C" userId="77e9fef95b9fa507" providerId="LiveId" clId="{7BF808A1-8E6B-4426-BCF8-18375D04996B}" dt="2018-04-30T21:29:32.899" v="4313" actId="122"/>
          <ac:spMkLst>
            <pc:docMk/>
            <pc:sldMk cId="2882000056" sldId="357"/>
            <ac:spMk id="67" creationId="{00000000-0000-0000-0000-000000000000}"/>
          </ac:spMkLst>
        </pc:spChg>
        <pc:spChg chg="mod">
          <ac:chgData name="Remi C" userId="77e9fef95b9fa507" providerId="LiveId" clId="{7BF808A1-8E6B-4426-BCF8-18375D04996B}" dt="2018-04-30T21:29:32.899" v="4313" actId="122"/>
          <ac:spMkLst>
            <pc:docMk/>
            <pc:sldMk cId="2882000056" sldId="357"/>
            <ac:spMk id="69" creationId="{AE08BA7E-B548-4B10-9968-87EB3A57221D}"/>
          </ac:spMkLst>
        </pc:spChg>
        <pc:spChg chg="mod">
          <ac:chgData name="Remi C" userId="77e9fef95b9fa507" providerId="LiveId" clId="{7BF808A1-8E6B-4426-BCF8-18375D04996B}" dt="2018-04-30T21:29:32.899" v="4313" actId="122"/>
          <ac:spMkLst>
            <pc:docMk/>
            <pc:sldMk cId="2882000056" sldId="357"/>
            <ac:spMk id="70" creationId="{F1097D70-D9F5-4251-80B8-87224C20D218}"/>
          </ac:spMkLst>
        </pc:spChg>
        <pc:spChg chg="mod">
          <ac:chgData name="Remi C" userId="77e9fef95b9fa507" providerId="LiveId" clId="{7BF808A1-8E6B-4426-BCF8-18375D04996B}" dt="2018-04-30T21:29:32.899" v="4313" actId="122"/>
          <ac:spMkLst>
            <pc:docMk/>
            <pc:sldMk cId="2882000056" sldId="357"/>
            <ac:spMk id="71" creationId="{EF65B26A-D64B-4802-8ABF-E21FB423ABC1}"/>
          </ac:spMkLst>
        </pc:spChg>
        <pc:spChg chg="mod">
          <ac:chgData name="Remi C" userId="77e9fef95b9fa507" providerId="LiveId" clId="{7BF808A1-8E6B-4426-BCF8-18375D04996B}" dt="2018-04-30T21:29:32.899" v="4313" actId="122"/>
          <ac:spMkLst>
            <pc:docMk/>
            <pc:sldMk cId="2882000056" sldId="357"/>
            <ac:spMk id="73" creationId="{CE49CBD0-6142-40C3-ACA2-EEB403678436}"/>
          </ac:spMkLst>
        </pc:spChg>
        <pc:spChg chg="del">
          <ac:chgData name="Remi C" userId="77e9fef95b9fa507" providerId="LiveId" clId="{7BF808A1-8E6B-4426-BCF8-18375D04996B}" dt="2018-04-30T14:59:46.297" v="409" actId="478"/>
          <ac:spMkLst>
            <pc:docMk/>
            <pc:sldMk cId="2882000056" sldId="357"/>
            <ac:spMk id="75" creationId="{00000000-0000-0000-0000-000000000000}"/>
          </ac:spMkLst>
        </pc:spChg>
        <pc:spChg chg="mod">
          <ac:chgData name="Remi C" userId="77e9fef95b9fa507" providerId="LiveId" clId="{7BF808A1-8E6B-4426-BCF8-18375D04996B}" dt="2018-04-30T21:29:32.899" v="4313" actId="122"/>
          <ac:spMkLst>
            <pc:docMk/>
            <pc:sldMk cId="2882000056" sldId="357"/>
            <ac:spMk id="76" creationId="{BE79513F-9C82-48EE-B844-8CEB659285E5}"/>
          </ac:spMkLst>
        </pc:spChg>
        <pc:spChg chg="mod">
          <ac:chgData name="Remi C" userId="77e9fef95b9fa507" providerId="LiveId" clId="{7BF808A1-8E6B-4426-BCF8-18375D04996B}" dt="2018-04-30T21:29:32.899" v="4313" actId="122"/>
          <ac:spMkLst>
            <pc:docMk/>
            <pc:sldMk cId="2882000056" sldId="357"/>
            <ac:spMk id="79" creationId="{88AB0C95-401D-4838-A08D-40DBD8F98B91}"/>
          </ac:spMkLst>
        </pc:spChg>
        <pc:spChg chg="mod">
          <ac:chgData name="Remi C" userId="77e9fef95b9fa507" providerId="LiveId" clId="{7BF808A1-8E6B-4426-BCF8-18375D04996B}" dt="2018-04-30T21:29:32.899" v="4313" actId="122"/>
          <ac:spMkLst>
            <pc:docMk/>
            <pc:sldMk cId="2882000056" sldId="357"/>
            <ac:spMk id="80" creationId="{ECC861F9-655E-4469-BECD-92EE34013FF5}"/>
          </ac:spMkLst>
        </pc:spChg>
        <pc:spChg chg="mod">
          <ac:chgData name="Remi C" userId="77e9fef95b9fa507" providerId="LiveId" clId="{7BF808A1-8E6B-4426-BCF8-18375D04996B}" dt="2018-04-30T21:29:32.899" v="4313" actId="122"/>
          <ac:spMkLst>
            <pc:docMk/>
            <pc:sldMk cId="2882000056" sldId="357"/>
            <ac:spMk id="81" creationId="{AD195187-DB77-4D51-8596-C8E8355C6FDC}"/>
          </ac:spMkLst>
        </pc:spChg>
        <pc:spChg chg="mod">
          <ac:chgData name="Remi C" userId="77e9fef95b9fa507" providerId="LiveId" clId="{7BF808A1-8E6B-4426-BCF8-18375D04996B}" dt="2018-04-30T21:29:32.899" v="4313" actId="122"/>
          <ac:spMkLst>
            <pc:docMk/>
            <pc:sldMk cId="2882000056" sldId="357"/>
            <ac:spMk id="82" creationId="{0C08D7BA-31D1-4336-ABC1-04641F345CBF}"/>
          </ac:spMkLst>
        </pc:spChg>
        <pc:spChg chg="mod">
          <ac:chgData name="Remi C" userId="77e9fef95b9fa507" providerId="LiveId" clId="{7BF808A1-8E6B-4426-BCF8-18375D04996B}" dt="2018-04-30T21:29:32.899" v="4313" actId="122"/>
          <ac:spMkLst>
            <pc:docMk/>
            <pc:sldMk cId="2882000056" sldId="357"/>
            <ac:spMk id="83" creationId="{5D336025-B5B5-40DC-BDE6-327DC9A7C4BE}"/>
          </ac:spMkLst>
        </pc:spChg>
        <pc:spChg chg="mod">
          <ac:chgData name="Remi C" userId="77e9fef95b9fa507" providerId="LiveId" clId="{7BF808A1-8E6B-4426-BCF8-18375D04996B}" dt="2018-04-30T21:29:32.899" v="4313" actId="122"/>
          <ac:spMkLst>
            <pc:docMk/>
            <pc:sldMk cId="2882000056" sldId="357"/>
            <ac:spMk id="86" creationId="{DBDF154A-3D0E-409D-B9B1-C9C8071469F9}"/>
          </ac:spMkLst>
        </pc:spChg>
        <pc:spChg chg="mod">
          <ac:chgData name="Remi C" userId="77e9fef95b9fa507" providerId="LiveId" clId="{7BF808A1-8E6B-4426-BCF8-18375D04996B}" dt="2018-04-30T21:29:32.899" v="4313" actId="122"/>
          <ac:spMkLst>
            <pc:docMk/>
            <pc:sldMk cId="2882000056" sldId="357"/>
            <ac:spMk id="87" creationId="{C551B7EA-3556-4858-B34D-37327F0298FD}"/>
          </ac:spMkLst>
        </pc:spChg>
        <pc:spChg chg="mod">
          <ac:chgData name="Remi C" userId="77e9fef95b9fa507" providerId="LiveId" clId="{7BF808A1-8E6B-4426-BCF8-18375D04996B}" dt="2018-04-30T21:29:32.899" v="4313" actId="122"/>
          <ac:spMkLst>
            <pc:docMk/>
            <pc:sldMk cId="2882000056" sldId="357"/>
            <ac:spMk id="88" creationId="{B8BDE06A-E886-4762-A03E-3256471883E7}"/>
          </ac:spMkLst>
        </pc:spChg>
        <pc:spChg chg="mod">
          <ac:chgData name="Remi C" userId="77e9fef95b9fa507" providerId="LiveId" clId="{7BF808A1-8E6B-4426-BCF8-18375D04996B}" dt="2018-04-30T21:29:32.899" v="4313" actId="122"/>
          <ac:spMkLst>
            <pc:docMk/>
            <pc:sldMk cId="2882000056" sldId="357"/>
            <ac:spMk id="89" creationId="{32793BFF-9BCA-4B4D-A0D9-60622E3D9C7A}"/>
          </ac:spMkLst>
        </pc:spChg>
        <pc:spChg chg="add mod">
          <ac:chgData name="Remi C" userId="77e9fef95b9fa507" providerId="LiveId" clId="{7BF808A1-8E6B-4426-BCF8-18375D04996B}" dt="2018-04-30T21:29:32.899" v="4313" actId="122"/>
          <ac:spMkLst>
            <pc:docMk/>
            <pc:sldMk cId="2882000056" sldId="357"/>
            <ac:spMk id="90" creationId="{3E246698-5C61-4239-81A3-DE79E4B5D819}"/>
          </ac:spMkLst>
        </pc:spChg>
        <pc:spChg chg="add mod">
          <ac:chgData name="Remi C" userId="77e9fef95b9fa507" providerId="LiveId" clId="{7BF808A1-8E6B-4426-BCF8-18375D04996B}" dt="2018-04-30T21:29:32.899" v="4313" actId="122"/>
          <ac:spMkLst>
            <pc:docMk/>
            <pc:sldMk cId="2882000056" sldId="357"/>
            <ac:spMk id="91" creationId="{2168B653-1BB4-4A67-B592-7D28C98739AD}"/>
          </ac:spMkLst>
        </pc:spChg>
        <pc:spChg chg="add mod">
          <ac:chgData name="Remi C" userId="77e9fef95b9fa507" providerId="LiveId" clId="{7BF808A1-8E6B-4426-BCF8-18375D04996B}" dt="2018-04-30T21:29:32.899" v="4313" actId="122"/>
          <ac:spMkLst>
            <pc:docMk/>
            <pc:sldMk cId="2882000056" sldId="357"/>
            <ac:spMk id="92" creationId="{EA3E6E9E-C7C9-4032-9773-8B33E5DE7B77}"/>
          </ac:spMkLst>
        </pc:spChg>
        <pc:spChg chg="add del mod">
          <ac:chgData name="Remi C" userId="77e9fef95b9fa507" providerId="LiveId" clId="{7BF808A1-8E6B-4426-BCF8-18375D04996B}" dt="2018-04-30T21:29:06.677" v="4309" actId="478"/>
          <ac:spMkLst>
            <pc:docMk/>
            <pc:sldMk cId="2882000056" sldId="357"/>
            <ac:spMk id="106" creationId="{B9AF5817-D146-405F-81BF-D171F05350DB}"/>
          </ac:spMkLst>
        </pc:spChg>
        <pc:grpChg chg="add mod">
          <ac:chgData name="Remi C" userId="77e9fef95b9fa507" providerId="LiveId" clId="{7BF808A1-8E6B-4426-BCF8-18375D04996B}" dt="2018-04-30T21:29:28.531" v="4312" actId="1038"/>
          <ac:grpSpMkLst>
            <pc:docMk/>
            <pc:sldMk cId="2882000056" sldId="357"/>
            <ac:grpSpMk id="2" creationId="{ACE658E2-7475-40BD-9546-CF88669DD558}"/>
          </ac:grpSpMkLst>
        </pc:grpChg>
        <pc:grpChg chg="add mod">
          <ac:chgData name="Remi C" userId="77e9fef95b9fa507" providerId="LiveId" clId="{7BF808A1-8E6B-4426-BCF8-18375D04996B}" dt="2018-04-30T21:29:28.531" v="4312" actId="1038"/>
          <ac:grpSpMkLst>
            <pc:docMk/>
            <pc:sldMk cId="2882000056" sldId="357"/>
            <ac:grpSpMk id="65" creationId="{69500EFF-4E79-4179-921D-925119A2B4BD}"/>
          </ac:grpSpMkLst>
        </pc:grpChg>
        <pc:grpChg chg="del">
          <ac:chgData name="Remi C" userId="77e9fef95b9fa507" providerId="LiveId" clId="{7BF808A1-8E6B-4426-BCF8-18375D04996B}" dt="2018-04-30T14:58:28.554" v="406" actId="165"/>
          <ac:grpSpMkLst>
            <pc:docMk/>
            <pc:sldMk cId="2882000056" sldId="357"/>
            <ac:grpSpMk id="68" creationId="{00000000-0000-0000-0000-000000000000}"/>
          </ac:grpSpMkLst>
        </pc:grpChg>
      </pc:sldChg>
      <pc:sldChg chg="addSp modSp">
        <pc:chgData name="Remi C" userId="77e9fef95b9fa507" providerId="LiveId" clId="{7BF808A1-8E6B-4426-BCF8-18375D04996B}" dt="2018-04-30T17:14:56.944" v="1037" actId="207"/>
        <pc:sldMkLst>
          <pc:docMk/>
          <pc:sldMk cId="1866045449" sldId="362"/>
        </pc:sldMkLst>
        <pc:spChg chg="mod">
          <ac:chgData name="Remi C" userId="77e9fef95b9fa507" providerId="LiveId" clId="{7BF808A1-8E6B-4426-BCF8-18375D04996B}" dt="2018-04-30T17:14:56.944" v="1037" actId="207"/>
          <ac:spMkLst>
            <pc:docMk/>
            <pc:sldMk cId="1866045449" sldId="362"/>
            <ac:spMk id="12" creationId="{00000000-0000-0000-0000-000000000000}"/>
          </ac:spMkLst>
        </pc:spChg>
        <pc:spChg chg="add mod">
          <ac:chgData name="Remi C" userId="77e9fef95b9fa507" providerId="LiveId" clId="{7BF808A1-8E6B-4426-BCF8-18375D04996B}" dt="2018-04-30T17:14:47.436" v="1035" actId="1076"/>
          <ac:spMkLst>
            <pc:docMk/>
            <pc:sldMk cId="1866045449" sldId="362"/>
            <ac:spMk id="54" creationId="{E1E5925C-A98A-4102-96B5-60997C56E268}"/>
          </ac:spMkLst>
        </pc:spChg>
        <pc:spChg chg="add mod">
          <ac:chgData name="Remi C" userId="77e9fef95b9fa507" providerId="LiveId" clId="{7BF808A1-8E6B-4426-BCF8-18375D04996B}" dt="2018-04-30T17:14:38.892" v="1034" actId="1076"/>
          <ac:spMkLst>
            <pc:docMk/>
            <pc:sldMk cId="1866045449" sldId="362"/>
            <ac:spMk id="55" creationId="{23CC1ED2-C02D-404C-AF6D-DAEA3150999C}"/>
          </ac:spMkLst>
        </pc:spChg>
        <pc:graphicFrameChg chg="mod">
          <ac:chgData name="Remi C" userId="77e9fef95b9fa507" providerId="LiveId" clId="{7BF808A1-8E6B-4426-BCF8-18375D04996B}" dt="2018-04-30T15:44:54.979" v="857" actId="207"/>
          <ac:graphicFrameMkLst>
            <pc:docMk/>
            <pc:sldMk cId="1866045449" sldId="362"/>
            <ac:graphicFrameMk id="18" creationId="{00000000-0008-0000-0400-000007000000}"/>
          </ac:graphicFrameMkLst>
        </pc:graphicFrameChg>
      </pc:sldChg>
      <pc:sldChg chg="addSp delSp modSp">
        <pc:chgData name="Remi C" userId="77e9fef95b9fa507" providerId="LiveId" clId="{7BF808A1-8E6B-4426-BCF8-18375D04996B}" dt="2018-04-30T17:59:36.051" v="1664" actId="1037"/>
        <pc:sldMkLst>
          <pc:docMk/>
          <pc:sldMk cId="667496792" sldId="363"/>
        </pc:sldMkLst>
        <pc:spChg chg="del mod">
          <ac:chgData name="Remi C" userId="77e9fef95b9fa507" providerId="LiveId" clId="{7BF808A1-8E6B-4426-BCF8-18375D04996B}" dt="2018-04-30T17:15:30.753" v="1056" actId="478"/>
          <ac:spMkLst>
            <pc:docMk/>
            <pc:sldMk cId="667496792" sldId="363"/>
            <ac:spMk id="2" creationId="{00000000-0000-0000-0000-000000000000}"/>
          </ac:spMkLst>
        </pc:spChg>
        <pc:spChg chg="mod">
          <ac:chgData name="Remi C" userId="77e9fef95b9fa507" providerId="LiveId" clId="{7BF808A1-8E6B-4426-BCF8-18375D04996B}" dt="2018-04-30T17:22:21.105" v="1267" actId="20577"/>
          <ac:spMkLst>
            <pc:docMk/>
            <pc:sldMk cId="667496792" sldId="363"/>
            <ac:spMk id="3" creationId="{00000000-0000-0000-0000-000000000000}"/>
          </ac:spMkLst>
        </pc:spChg>
        <pc:spChg chg="mod">
          <ac:chgData name="Remi C" userId="77e9fef95b9fa507" providerId="LiveId" clId="{7BF808A1-8E6B-4426-BCF8-18375D04996B}" dt="2018-04-30T17:54:09.088" v="1588" actId="1076"/>
          <ac:spMkLst>
            <pc:docMk/>
            <pc:sldMk cId="667496792" sldId="363"/>
            <ac:spMk id="5" creationId="{00000000-0000-0000-0000-000000000000}"/>
          </ac:spMkLst>
        </pc:spChg>
        <pc:spChg chg="mod">
          <ac:chgData name="Remi C" userId="77e9fef95b9fa507" providerId="LiveId" clId="{7BF808A1-8E6B-4426-BCF8-18375D04996B}" dt="2018-04-30T17:21:52.863" v="1244" actId="1076"/>
          <ac:spMkLst>
            <pc:docMk/>
            <pc:sldMk cId="667496792" sldId="363"/>
            <ac:spMk id="8" creationId="{00000000-0000-0000-0000-000000000000}"/>
          </ac:spMkLst>
        </pc:spChg>
        <pc:spChg chg="add del mod">
          <ac:chgData name="Remi C" userId="77e9fef95b9fa507" providerId="LiveId" clId="{7BF808A1-8E6B-4426-BCF8-18375D04996B}" dt="2018-04-30T17:15:35.428" v="1057" actId="478"/>
          <ac:spMkLst>
            <pc:docMk/>
            <pc:sldMk cId="667496792" sldId="363"/>
            <ac:spMk id="10" creationId="{A9597B70-B701-4FA7-AFF1-34FD14ACA0E4}"/>
          </ac:spMkLst>
        </pc:spChg>
        <pc:spChg chg="mod topLvl">
          <ac:chgData name="Remi C" userId="77e9fef95b9fa507" providerId="LiveId" clId="{7BF808A1-8E6B-4426-BCF8-18375D04996B}" dt="2018-04-30T17:21:28.571" v="1240" actId="1038"/>
          <ac:spMkLst>
            <pc:docMk/>
            <pc:sldMk cId="667496792" sldId="363"/>
            <ac:spMk id="17" creationId="{88B34254-AF3A-46D2-8FB7-3DE4092DEFF0}"/>
          </ac:spMkLst>
        </pc:spChg>
        <pc:spChg chg="mod topLvl">
          <ac:chgData name="Remi C" userId="77e9fef95b9fa507" providerId="LiveId" clId="{7BF808A1-8E6B-4426-BCF8-18375D04996B}" dt="2018-04-30T17:59:36.051" v="1664" actId="1037"/>
          <ac:spMkLst>
            <pc:docMk/>
            <pc:sldMk cId="667496792" sldId="363"/>
            <ac:spMk id="18" creationId="{A848158C-1833-4F59-9679-3950CF1EA3FB}"/>
          </ac:spMkLst>
        </pc:spChg>
        <pc:spChg chg="del">
          <ac:chgData name="Remi C" userId="77e9fef95b9fa507" providerId="LiveId" clId="{7BF808A1-8E6B-4426-BCF8-18375D04996B}" dt="2018-04-30T17:17:12.626" v="1074" actId="478"/>
          <ac:spMkLst>
            <pc:docMk/>
            <pc:sldMk cId="667496792" sldId="363"/>
            <ac:spMk id="19" creationId="{760F36A5-5DC5-46C7-BA38-B63222D11EE5}"/>
          </ac:spMkLst>
        </pc:spChg>
        <pc:spChg chg="del">
          <ac:chgData name="Remi C" userId="77e9fef95b9fa507" providerId="LiveId" clId="{7BF808A1-8E6B-4426-BCF8-18375D04996B}" dt="2018-04-30T17:17:09.105" v="1073" actId="478"/>
          <ac:spMkLst>
            <pc:docMk/>
            <pc:sldMk cId="667496792" sldId="363"/>
            <ac:spMk id="20" creationId="{CBDE5D6F-FDE2-4125-AFCF-026E6A36899B}"/>
          </ac:spMkLst>
        </pc:spChg>
        <pc:spChg chg="mod topLvl">
          <ac:chgData name="Remi C" userId="77e9fef95b9fa507" providerId="LiveId" clId="{7BF808A1-8E6B-4426-BCF8-18375D04996B}" dt="2018-04-30T17:21:28.571" v="1240" actId="1038"/>
          <ac:spMkLst>
            <pc:docMk/>
            <pc:sldMk cId="667496792" sldId="363"/>
            <ac:spMk id="21" creationId="{B467BA5A-CB2E-4B9C-9CC6-0D3CF0183A34}"/>
          </ac:spMkLst>
        </pc:spChg>
        <pc:spChg chg="mod topLvl">
          <ac:chgData name="Remi C" userId="77e9fef95b9fa507" providerId="LiveId" clId="{7BF808A1-8E6B-4426-BCF8-18375D04996B}" dt="2018-04-30T17:22:17.183" v="1262" actId="1076"/>
          <ac:spMkLst>
            <pc:docMk/>
            <pc:sldMk cId="667496792" sldId="363"/>
            <ac:spMk id="22" creationId="{E8BFCFFE-6828-4004-A45B-4EDE3D4E0BFB}"/>
          </ac:spMkLst>
        </pc:spChg>
        <pc:spChg chg="mod topLvl">
          <ac:chgData name="Remi C" userId="77e9fef95b9fa507" providerId="LiveId" clId="{7BF808A1-8E6B-4426-BCF8-18375D04996B}" dt="2018-04-30T17:21:28.571" v="1240" actId="1038"/>
          <ac:spMkLst>
            <pc:docMk/>
            <pc:sldMk cId="667496792" sldId="363"/>
            <ac:spMk id="23" creationId="{89C9DEE2-386C-4A8F-BFF3-E0FA8DE96755}"/>
          </ac:spMkLst>
        </pc:spChg>
        <pc:spChg chg="del mod topLvl">
          <ac:chgData name="Remi C" userId="77e9fef95b9fa507" providerId="LiveId" clId="{7BF808A1-8E6B-4426-BCF8-18375D04996B}" dt="2018-04-30T17:18:29.807" v="1084" actId="478"/>
          <ac:spMkLst>
            <pc:docMk/>
            <pc:sldMk cId="667496792" sldId="363"/>
            <ac:spMk id="24" creationId="{88703967-5E30-413F-90F4-C3E455A47038}"/>
          </ac:spMkLst>
        </pc:spChg>
        <pc:spChg chg="del mod topLvl">
          <ac:chgData name="Remi C" userId="77e9fef95b9fa507" providerId="LiveId" clId="{7BF808A1-8E6B-4426-BCF8-18375D04996B}" dt="2018-04-30T17:18:33.113" v="1085" actId="478"/>
          <ac:spMkLst>
            <pc:docMk/>
            <pc:sldMk cId="667496792" sldId="363"/>
            <ac:spMk id="25" creationId="{20A3CECA-DB76-4F25-B196-605FC0ECE480}"/>
          </ac:spMkLst>
        </pc:spChg>
        <pc:spChg chg="mod">
          <ac:chgData name="Remi C" userId="77e9fef95b9fa507" providerId="LiveId" clId="{7BF808A1-8E6B-4426-BCF8-18375D04996B}" dt="2018-04-30T17:18:46.577" v="1089" actId="207"/>
          <ac:spMkLst>
            <pc:docMk/>
            <pc:sldMk cId="667496792" sldId="363"/>
            <ac:spMk id="27" creationId="{EDEAFC8B-07E7-4453-B77B-A6043671E3E3}"/>
          </ac:spMkLst>
        </pc:spChg>
        <pc:spChg chg="mod">
          <ac:chgData name="Remi C" userId="77e9fef95b9fa507" providerId="LiveId" clId="{7BF808A1-8E6B-4426-BCF8-18375D04996B}" dt="2018-04-30T17:18:14.017" v="1081" actId="404"/>
          <ac:spMkLst>
            <pc:docMk/>
            <pc:sldMk cId="667496792" sldId="363"/>
            <ac:spMk id="41" creationId="{404AAA35-6C0F-4976-BAAB-4D2D75B772B3}"/>
          </ac:spMkLst>
        </pc:spChg>
        <pc:spChg chg="mod">
          <ac:chgData name="Remi C" userId="77e9fef95b9fa507" providerId="LiveId" clId="{7BF808A1-8E6B-4426-BCF8-18375D04996B}" dt="2018-04-30T17:18:17.651" v="1082" actId="404"/>
          <ac:spMkLst>
            <pc:docMk/>
            <pc:sldMk cId="667496792" sldId="363"/>
            <ac:spMk id="42" creationId="{C3A89C28-7A58-4DC1-8747-ADD19DBDCCEE}"/>
          </ac:spMkLst>
        </pc:spChg>
        <pc:spChg chg="mod">
          <ac:chgData name="Remi C" userId="77e9fef95b9fa507" providerId="LiveId" clId="{7BF808A1-8E6B-4426-BCF8-18375D04996B}" dt="2018-04-30T17:19:29.512" v="1098" actId="1076"/>
          <ac:spMkLst>
            <pc:docMk/>
            <pc:sldMk cId="667496792" sldId="363"/>
            <ac:spMk id="55" creationId="{9364E529-02F9-4697-83B4-CE366C2E88FE}"/>
          </ac:spMkLst>
        </pc:spChg>
        <pc:spChg chg="add mod ord">
          <ac:chgData name="Remi C" userId="77e9fef95b9fa507" providerId="LiveId" clId="{7BF808A1-8E6B-4426-BCF8-18375D04996B}" dt="2018-04-30T17:56:38.592" v="1612" actId="14100"/>
          <ac:spMkLst>
            <pc:docMk/>
            <pc:sldMk cId="667496792" sldId="363"/>
            <ac:spMk id="63" creationId="{4A213BE8-E888-4FAC-AFEF-452EFF610A3D}"/>
          </ac:spMkLst>
        </pc:spChg>
        <pc:spChg chg="add mod">
          <ac:chgData name="Remi C" userId="77e9fef95b9fa507" providerId="LiveId" clId="{7BF808A1-8E6B-4426-BCF8-18375D04996B}" dt="2018-04-30T17:56:03.742" v="1602" actId="1076"/>
          <ac:spMkLst>
            <pc:docMk/>
            <pc:sldMk cId="667496792" sldId="363"/>
            <ac:spMk id="64" creationId="{77AAB82B-1B52-454D-B944-02DADA5DBDB8}"/>
          </ac:spMkLst>
        </pc:spChg>
        <pc:spChg chg="add mod ord">
          <ac:chgData name="Remi C" userId="77e9fef95b9fa507" providerId="LiveId" clId="{7BF808A1-8E6B-4426-BCF8-18375D04996B}" dt="2018-04-30T17:56:48.589" v="1614" actId="14100"/>
          <ac:spMkLst>
            <pc:docMk/>
            <pc:sldMk cId="667496792" sldId="363"/>
            <ac:spMk id="65" creationId="{85984993-F52C-455E-AE9C-2C94164C1BB4}"/>
          </ac:spMkLst>
        </pc:spChg>
        <pc:spChg chg="add mod ord">
          <ac:chgData name="Remi C" userId="77e9fef95b9fa507" providerId="LiveId" clId="{7BF808A1-8E6B-4426-BCF8-18375D04996B}" dt="2018-04-30T17:57:02.478" v="1617" actId="1076"/>
          <ac:spMkLst>
            <pc:docMk/>
            <pc:sldMk cId="667496792" sldId="363"/>
            <ac:spMk id="66" creationId="{2099C2DF-B731-4874-953F-E4F79BD6EA26}"/>
          </ac:spMkLst>
        </pc:spChg>
        <pc:grpChg chg="add del mod">
          <ac:chgData name="Remi C" userId="77e9fef95b9fa507" providerId="LiveId" clId="{7BF808A1-8E6B-4426-BCF8-18375D04996B}" dt="2018-04-30T17:17:49.772" v="1076" actId="165"/>
          <ac:grpSpMkLst>
            <pc:docMk/>
            <pc:sldMk cId="667496792" sldId="363"/>
            <ac:grpSpMk id="11" creationId="{F0875D9F-886A-4810-BDC6-492099306AE3}"/>
          </ac:grpSpMkLst>
        </pc:grpChg>
        <pc:grpChg chg="mod ord topLvl">
          <ac:chgData name="Remi C" userId="77e9fef95b9fa507" providerId="LiveId" clId="{7BF808A1-8E6B-4426-BCF8-18375D04996B}" dt="2018-04-30T17:56:10.823" v="1603" actId="166"/>
          <ac:grpSpMkLst>
            <pc:docMk/>
            <pc:sldMk cId="667496792" sldId="363"/>
            <ac:grpSpMk id="14" creationId="{B3DE7C20-EA61-4BEB-B43E-EEE82A7EB972}"/>
          </ac:grpSpMkLst>
        </pc:grpChg>
        <pc:grpChg chg="mod ord topLvl">
          <ac:chgData name="Remi C" userId="77e9fef95b9fa507" providerId="LiveId" clId="{7BF808A1-8E6B-4426-BCF8-18375D04996B}" dt="2018-04-30T17:56:14.312" v="1604" actId="166"/>
          <ac:grpSpMkLst>
            <pc:docMk/>
            <pc:sldMk cId="667496792" sldId="363"/>
            <ac:grpSpMk id="15" creationId="{3638B92F-E49D-42CB-9C2C-733A9AC6440D}"/>
          </ac:grpSpMkLst>
        </pc:grpChg>
        <pc:graphicFrameChg chg="mod">
          <ac:chgData name="Remi C" userId="77e9fef95b9fa507" providerId="LiveId" clId="{7BF808A1-8E6B-4426-BCF8-18375D04996B}" dt="2018-04-30T17:17:02.375" v="1072" actId="1076"/>
          <ac:graphicFrameMkLst>
            <pc:docMk/>
            <pc:sldMk cId="667496792" sldId="363"/>
            <ac:graphicFrameMk id="6" creationId="{00000000-0000-0000-0000-000000000000}"/>
          </ac:graphicFrameMkLst>
        </pc:graphicFrameChg>
        <pc:graphicFrameChg chg="mod">
          <ac:chgData name="Remi C" userId="77e9fef95b9fa507" providerId="LiveId" clId="{7BF808A1-8E6B-4426-BCF8-18375D04996B}" dt="2018-04-30T17:17:02.375" v="1072" actId="1076"/>
          <ac:graphicFrameMkLst>
            <pc:docMk/>
            <pc:sldMk cId="667496792" sldId="363"/>
            <ac:graphicFrameMk id="9" creationId="{00000000-0000-0000-0000-000000000000}"/>
          </ac:graphicFrameMkLst>
        </pc:graphicFrameChg>
        <pc:cxnChg chg="mod topLvl">
          <ac:chgData name="Remi C" userId="77e9fef95b9fa507" providerId="LiveId" clId="{7BF808A1-8E6B-4426-BCF8-18375D04996B}" dt="2018-04-30T17:21:37.541" v="1242" actId="14100"/>
          <ac:cxnSpMkLst>
            <pc:docMk/>
            <pc:sldMk cId="667496792" sldId="363"/>
            <ac:cxnSpMk id="12" creationId="{AC4751C7-7B34-4CED-AC2E-E45E5770901E}"/>
          </ac:cxnSpMkLst>
        </pc:cxnChg>
        <pc:cxnChg chg="mod topLvl">
          <ac:chgData name="Remi C" userId="77e9fef95b9fa507" providerId="LiveId" clId="{7BF808A1-8E6B-4426-BCF8-18375D04996B}" dt="2018-04-30T17:21:43.863" v="1243" actId="14100"/>
          <ac:cxnSpMkLst>
            <pc:docMk/>
            <pc:sldMk cId="667496792" sldId="363"/>
            <ac:cxnSpMk id="13" creationId="{72E618C7-0E05-4C89-8218-BE0EDFF6479C}"/>
          </ac:cxnSpMkLst>
        </pc:cxnChg>
        <pc:cxnChg chg="mod topLvl">
          <ac:chgData name="Remi C" userId="77e9fef95b9fa507" providerId="LiveId" clId="{7BF808A1-8E6B-4426-BCF8-18375D04996B}" dt="2018-04-30T17:21:28.571" v="1240" actId="1038"/>
          <ac:cxnSpMkLst>
            <pc:docMk/>
            <pc:sldMk cId="667496792" sldId="363"/>
            <ac:cxnSpMk id="16" creationId="{1FEE46BB-0FED-41A4-B628-F8EB6514A7B8}"/>
          </ac:cxnSpMkLst>
        </pc:cxnChg>
        <pc:cxnChg chg="add del mod">
          <ac:chgData name="Remi C" userId="77e9fef95b9fa507" providerId="LiveId" clId="{7BF808A1-8E6B-4426-BCF8-18375D04996B}" dt="2018-04-30T17:54:52.864" v="1591" actId="478"/>
          <ac:cxnSpMkLst>
            <pc:docMk/>
            <pc:sldMk cId="667496792" sldId="363"/>
            <ac:cxnSpMk id="62" creationId="{931CED38-0B8F-422C-9ADC-9F72506133B6}"/>
          </ac:cxnSpMkLst>
        </pc:cxnChg>
      </pc:sldChg>
      <pc:sldChg chg="addSp delSp modSp ord">
        <pc:chgData name="Remi C" userId="77e9fef95b9fa507" providerId="LiveId" clId="{7BF808A1-8E6B-4426-BCF8-18375D04996B}" dt="2018-04-30T19:48:55.827" v="3025" actId="1076"/>
        <pc:sldMkLst>
          <pc:docMk/>
          <pc:sldMk cId="3788909052" sldId="368"/>
        </pc:sldMkLst>
        <pc:spChg chg="mod">
          <ac:chgData name="Remi C" userId="77e9fef95b9fa507" providerId="LiveId" clId="{7BF808A1-8E6B-4426-BCF8-18375D04996B}" dt="2018-04-30T19:42:36.425" v="2946" actId="20577"/>
          <ac:spMkLst>
            <pc:docMk/>
            <pc:sldMk cId="3788909052" sldId="368"/>
            <ac:spMk id="2" creationId="{9456E541-7A69-4918-BB61-7742AAB1DD9F}"/>
          </ac:spMkLst>
        </pc:spChg>
        <pc:spChg chg="mod">
          <ac:chgData name="Remi C" userId="77e9fef95b9fa507" providerId="LiveId" clId="{7BF808A1-8E6B-4426-BCF8-18375D04996B}" dt="2018-04-30T19:19:42.408" v="2546" actId="20577"/>
          <ac:spMkLst>
            <pc:docMk/>
            <pc:sldMk cId="3788909052" sldId="368"/>
            <ac:spMk id="3" creationId="{00000000-0000-0000-0000-000000000000}"/>
          </ac:spMkLst>
        </pc:spChg>
        <pc:spChg chg="mod">
          <ac:chgData name="Remi C" userId="77e9fef95b9fa507" providerId="LiveId" clId="{7BF808A1-8E6B-4426-BCF8-18375D04996B}" dt="2018-04-30T19:48:55.827" v="3025" actId="1076"/>
          <ac:spMkLst>
            <pc:docMk/>
            <pc:sldMk cId="3788909052" sldId="368"/>
            <ac:spMk id="9" creationId="{00000000-0000-0000-0000-000000000000}"/>
          </ac:spMkLst>
        </pc:spChg>
        <pc:spChg chg="mod">
          <ac:chgData name="Remi C" userId="77e9fef95b9fa507" providerId="LiveId" clId="{7BF808A1-8E6B-4426-BCF8-18375D04996B}" dt="2018-04-30T19:18:30.102" v="2498" actId="164"/>
          <ac:spMkLst>
            <pc:docMk/>
            <pc:sldMk cId="3788909052" sldId="368"/>
            <ac:spMk id="49" creationId="{00000000-0000-0000-0000-000000000000}"/>
          </ac:spMkLst>
        </pc:spChg>
        <pc:spChg chg="mod">
          <ac:chgData name="Remi C" userId="77e9fef95b9fa507" providerId="LiveId" clId="{7BF808A1-8E6B-4426-BCF8-18375D04996B}" dt="2018-04-30T19:18:30.102" v="2498" actId="164"/>
          <ac:spMkLst>
            <pc:docMk/>
            <pc:sldMk cId="3788909052" sldId="368"/>
            <ac:spMk id="59" creationId="{00000000-0000-0000-0000-000000000000}"/>
          </ac:spMkLst>
        </pc:spChg>
        <pc:spChg chg="mod">
          <ac:chgData name="Remi C" userId="77e9fef95b9fa507" providerId="LiveId" clId="{7BF808A1-8E6B-4426-BCF8-18375D04996B}" dt="2018-04-30T19:18:30.102" v="2498" actId="164"/>
          <ac:spMkLst>
            <pc:docMk/>
            <pc:sldMk cId="3788909052" sldId="368"/>
            <ac:spMk id="70" creationId="{00000000-0000-0000-0000-000000000000}"/>
          </ac:spMkLst>
        </pc:spChg>
        <pc:spChg chg="mod">
          <ac:chgData name="Remi C" userId="77e9fef95b9fa507" providerId="LiveId" clId="{7BF808A1-8E6B-4426-BCF8-18375D04996B}" dt="2018-04-30T19:18:30.102" v="2498" actId="164"/>
          <ac:spMkLst>
            <pc:docMk/>
            <pc:sldMk cId="3788909052" sldId="368"/>
            <ac:spMk id="74" creationId="{00000000-0000-0000-0000-000000000000}"/>
          </ac:spMkLst>
        </pc:spChg>
        <pc:spChg chg="mod">
          <ac:chgData name="Remi C" userId="77e9fef95b9fa507" providerId="LiveId" clId="{7BF808A1-8E6B-4426-BCF8-18375D04996B}" dt="2018-04-30T19:42:50.057" v="2948" actId="1076"/>
          <ac:spMkLst>
            <pc:docMk/>
            <pc:sldMk cId="3788909052" sldId="368"/>
            <ac:spMk id="76" creationId="{30B8A906-8E1C-4D4F-80EA-B9B94ACF6A0C}"/>
          </ac:spMkLst>
        </pc:spChg>
        <pc:spChg chg="mod">
          <ac:chgData name="Remi C" userId="77e9fef95b9fa507" providerId="LiveId" clId="{7BF808A1-8E6B-4426-BCF8-18375D04996B}" dt="2018-04-30T19:18:30.102" v="2498" actId="164"/>
          <ac:spMkLst>
            <pc:docMk/>
            <pc:sldMk cId="3788909052" sldId="368"/>
            <ac:spMk id="78" creationId="{00000000-0000-0000-0000-000000000000}"/>
          </ac:spMkLst>
        </pc:spChg>
        <pc:spChg chg="mod">
          <ac:chgData name="Remi C" userId="77e9fef95b9fa507" providerId="LiveId" clId="{7BF808A1-8E6B-4426-BCF8-18375D04996B}" dt="2018-04-30T19:48:39.933" v="3024" actId="12788"/>
          <ac:spMkLst>
            <pc:docMk/>
            <pc:sldMk cId="3788909052" sldId="368"/>
            <ac:spMk id="79" creationId="{00000000-0000-0000-0000-000000000000}"/>
          </ac:spMkLst>
        </pc:spChg>
        <pc:spChg chg="add mod">
          <ac:chgData name="Remi C" userId="77e9fef95b9fa507" providerId="LiveId" clId="{7BF808A1-8E6B-4426-BCF8-18375D04996B}" dt="2018-04-30T19:44:49.613" v="2969" actId="1076"/>
          <ac:spMkLst>
            <pc:docMk/>
            <pc:sldMk cId="3788909052" sldId="368"/>
            <ac:spMk id="102" creationId="{3BB04492-EFE5-4E02-B025-5970487DF0B9}"/>
          </ac:spMkLst>
        </pc:spChg>
        <pc:spChg chg="add mod">
          <ac:chgData name="Remi C" userId="77e9fef95b9fa507" providerId="LiveId" clId="{7BF808A1-8E6B-4426-BCF8-18375D04996B}" dt="2018-04-30T19:44:42.124" v="2968" actId="403"/>
          <ac:spMkLst>
            <pc:docMk/>
            <pc:sldMk cId="3788909052" sldId="368"/>
            <ac:spMk id="137" creationId="{CD1A3F8B-F381-4107-90E1-318B0E0CAF0A}"/>
          </ac:spMkLst>
        </pc:spChg>
        <pc:spChg chg="add del mod">
          <ac:chgData name="Remi C" userId="77e9fef95b9fa507" providerId="LiveId" clId="{7BF808A1-8E6B-4426-BCF8-18375D04996B}" dt="2018-04-30T19:39:47.438" v="2899" actId="478"/>
          <ac:spMkLst>
            <pc:docMk/>
            <pc:sldMk cId="3788909052" sldId="368"/>
            <ac:spMk id="139" creationId="{6FB6099F-8095-43F2-93CA-A0F3402D6546}"/>
          </ac:spMkLst>
        </pc:spChg>
        <pc:spChg chg="add del mod">
          <ac:chgData name="Remi C" userId="77e9fef95b9fa507" providerId="LiveId" clId="{7BF808A1-8E6B-4426-BCF8-18375D04996B}" dt="2018-04-30T19:41:36.464" v="2911" actId="478"/>
          <ac:spMkLst>
            <pc:docMk/>
            <pc:sldMk cId="3788909052" sldId="368"/>
            <ac:spMk id="140" creationId="{62E3DDB0-94EF-4F3B-8E88-B758CCD30EE3}"/>
          </ac:spMkLst>
        </pc:spChg>
        <pc:spChg chg="add mod">
          <ac:chgData name="Remi C" userId="77e9fef95b9fa507" providerId="LiveId" clId="{7BF808A1-8E6B-4426-BCF8-18375D04996B}" dt="2018-04-30T19:44:42.124" v="2968" actId="403"/>
          <ac:spMkLst>
            <pc:docMk/>
            <pc:sldMk cId="3788909052" sldId="368"/>
            <ac:spMk id="141" creationId="{B3F28FBA-FF3B-464B-BB15-9B6999C01298}"/>
          </ac:spMkLst>
        </pc:spChg>
        <pc:spChg chg="add mod">
          <ac:chgData name="Remi C" userId="77e9fef95b9fa507" providerId="LiveId" clId="{7BF808A1-8E6B-4426-BCF8-18375D04996B}" dt="2018-04-30T19:44:49.613" v="2969" actId="1076"/>
          <ac:spMkLst>
            <pc:docMk/>
            <pc:sldMk cId="3788909052" sldId="368"/>
            <ac:spMk id="142" creationId="{267AF2FF-3DA8-4422-9D48-528C9DA44354}"/>
          </ac:spMkLst>
        </pc:spChg>
        <pc:spChg chg="del mod topLvl">
          <ac:chgData name="Remi C" userId="77e9fef95b9fa507" providerId="LiveId" clId="{7BF808A1-8E6B-4426-BCF8-18375D04996B}" dt="2018-04-30T19:35:41.365" v="2836" actId="478"/>
          <ac:spMkLst>
            <pc:docMk/>
            <pc:sldMk cId="3788909052" sldId="368"/>
            <ac:spMk id="145" creationId="{8AC9655B-37A9-414D-B7B6-FA94BE2C9464}"/>
          </ac:spMkLst>
        </pc:spChg>
        <pc:spChg chg="mod topLvl">
          <ac:chgData name="Remi C" userId="77e9fef95b9fa507" providerId="LiveId" clId="{7BF808A1-8E6B-4426-BCF8-18375D04996B}" dt="2018-04-30T19:38:08.544" v="2864" actId="1076"/>
          <ac:spMkLst>
            <pc:docMk/>
            <pc:sldMk cId="3788909052" sldId="368"/>
            <ac:spMk id="146" creationId="{DAF2CD33-2CF3-441A-AADB-CF75B02BEA57}"/>
          </ac:spMkLst>
        </pc:spChg>
        <pc:spChg chg="del mod ord topLvl">
          <ac:chgData name="Remi C" userId="77e9fef95b9fa507" providerId="LiveId" clId="{7BF808A1-8E6B-4426-BCF8-18375D04996B}" dt="2018-04-30T19:34:29.904" v="2827" actId="478"/>
          <ac:spMkLst>
            <pc:docMk/>
            <pc:sldMk cId="3788909052" sldId="368"/>
            <ac:spMk id="147" creationId="{29B7AB2A-E807-43B4-9053-97862FB8A096}"/>
          </ac:spMkLst>
        </pc:spChg>
        <pc:spChg chg="del mod topLvl">
          <ac:chgData name="Remi C" userId="77e9fef95b9fa507" providerId="LiveId" clId="{7BF808A1-8E6B-4426-BCF8-18375D04996B}" dt="2018-04-30T19:30:02.306" v="2744" actId="478"/>
          <ac:spMkLst>
            <pc:docMk/>
            <pc:sldMk cId="3788909052" sldId="368"/>
            <ac:spMk id="149" creationId="{27A04E9F-CDBE-4D23-ADCA-468F52415E3D}"/>
          </ac:spMkLst>
        </pc:spChg>
        <pc:spChg chg="del mod topLvl">
          <ac:chgData name="Remi C" userId="77e9fef95b9fa507" providerId="LiveId" clId="{7BF808A1-8E6B-4426-BCF8-18375D04996B}" dt="2018-04-30T19:30:28.257" v="2750" actId="478"/>
          <ac:spMkLst>
            <pc:docMk/>
            <pc:sldMk cId="3788909052" sldId="368"/>
            <ac:spMk id="151" creationId="{E2279046-ACE7-4873-BE23-992982E7BFBC}"/>
          </ac:spMkLst>
        </pc:spChg>
        <pc:spChg chg="del mod ord topLvl">
          <ac:chgData name="Remi C" userId="77e9fef95b9fa507" providerId="LiveId" clId="{7BF808A1-8E6B-4426-BCF8-18375D04996B}" dt="2018-04-30T19:34:24.604" v="2826" actId="478"/>
          <ac:spMkLst>
            <pc:docMk/>
            <pc:sldMk cId="3788909052" sldId="368"/>
            <ac:spMk id="152" creationId="{71D35ECE-FCEB-4A55-B626-AF854CA6EBAC}"/>
          </ac:spMkLst>
        </pc:spChg>
        <pc:spChg chg="mod topLvl">
          <ac:chgData name="Remi C" userId="77e9fef95b9fa507" providerId="LiveId" clId="{7BF808A1-8E6B-4426-BCF8-18375D04996B}" dt="2018-04-30T19:38:50.446" v="2875" actId="1076"/>
          <ac:spMkLst>
            <pc:docMk/>
            <pc:sldMk cId="3788909052" sldId="368"/>
            <ac:spMk id="154" creationId="{17B39122-26FF-49DE-9C1B-D198F936FA5C}"/>
          </ac:spMkLst>
        </pc:spChg>
        <pc:spChg chg="mod topLvl">
          <ac:chgData name="Remi C" userId="77e9fef95b9fa507" providerId="LiveId" clId="{7BF808A1-8E6B-4426-BCF8-18375D04996B}" dt="2018-04-30T19:38:08.544" v="2864" actId="1076"/>
          <ac:spMkLst>
            <pc:docMk/>
            <pc:sldMk cId="3788909052" sldId="368"/>
            <ac:spMk id="155" creationId="{0A5A62F7-75C8-4CA4-8826-46339C6EC5E9}"/>
          </ac:spMkLst>
        </pc:spChg>
        <pc:spChg chg="mod topLvl">
          <ac:chgData name="Remi C" userId="77e9fef95b9fa507" providerId="LiveId" clId="{7BF808A1-8E6B-4426-BCF8-18375D04996B}" dt="2018-04-30T19:38:08.544" v="2864" actId="1076"/>
          <ac:spMkLst>
            <pc:docMk/>
            <pc:sldMk cId="3788909052" sldId="368"/>
            <ac:spMk id="156" creationId="{5FD11E3B-775E-4F72-9A1F-97CD07BA711B}"/>
          </ac:spMkLst>
        </pc:spChg>
        <pc:spChg chg="mod topLvl">
          <ac:chgData name="Remi C" userId="77e9fef95b9fa507" providerId="LiveId" clId="{7BF808A1-8E6B-4426-BCF8-18375D04996B}" dt="2018-04-30T19:38:08.544" v="2864" actId="1076"/>
          <ac:spMkLst>
            <pc:docMk/>
            <pc:sldMk cId="3788909052" sldId="368"/>
            <ac:spMk id="157" creationId="{CCF609CB-34B5-47BB-A138-BBD80D946E4C}"/>
          </ac:spMkLst>
        </pc:spChg>
        <pc:spChg chg="mod topLvl">
          <ac:chgData name="Remi C" userId="77e9fef95b9fa507" providerId="LiveId" clId="{7BF808A1-8E6B-4426-BCF8-18375D04996B}" dt="2018-04-30T19:38:08.544" v="2864" actId="1076"/>
          <ac:spMkLst>
            <pc:docMk/>
            <pc:sldMk cId="3788909052" sldId="368"/>
            <ac:spMk id="158" creationId="{B1303B05-2705-469A-B34E-2773CE09B6FB}"/>
          </ac:spMkLst>
        </pc:spChg>
        <pc:spChg chg="mod topLvl">
          <ac:chgData name="Remi C" userId="77e9fef95b9fa507" providerId="LiveId" clId="{7BF808A1-8E6B-4426-BCF8-18375D04996B}" dt="2018-04-30T19:38:08.544" v="2864" actId="1076"/>
          <ac:spMkLst>
            <pc:docMk/>
            <pc:sldMk cId="3788909052" sldId="368"/>
            <ac:spMk id="159" creationId="{1A032C9C-4F38-4E83-9A59-AA6CB2EF2C6C}"/>
          </ac:spMkLst>
        </pc:spChg>
        <pc:spChg chg="mod topLvl">
          <ac:chgData name="Remi C" userId="77e9fef95b9fa507" providerId="LiveId" clId="{7BF808A1-8E6B-4426-BCF8-18375D04996B}" dt="2018-04-30T19:38:08.544" v="2864" actId="1076"/>
          <ac:spMkLst>
            <pc:docMk/>
            <pc:sldMk cId="3788909052" sldId="368"/>
            <ac:spMk id="160" creationId="{D5563523-1653-4B38-8203-A91AD52649FB}"/>
          </ac:spMkLst>
        </pc:spChg>
        <pc:spChg chg="del mod">
          <ac:chgData name="Remi C" userId="77e9fef95b9fa507" providerId="LiveId" clId="{7BF808A1-8E6B-4426-BCF8-18375D04996B}" dt="2018-04-30T19:25:33.490" v="2617" actId="478"/>
          <ac:spMkLst>
            <pc:docMk/>
            <pc:sldMk cId="3788909052" sldId="368"/>
            <ac:spMk id="161" creationId="{B534C822-C4AD-4DCA-9E87-242E36FE41C8}"/>
          </ac:spMkLst>
        </pc:spChg>
        <pc:spChg chg="del mod">
          <ac:chgData name="Remi C" userId="77e9fef95b9fa507" providerId="LiveId" clId="{7BF808A1-8E6B-4426-BCF8-18375D04996B}" dt="2018-04-30T19:25:03.263" v="2610" actId="478"/>
          <ac:spMkLst>
            <pc:docMk/>
            <pc:sldMk cId="3788909052" sldId="368"/>
            <ac:spMk id="162" creationId="{27D4FA11-0DB1-422B-80B3-246C497B830E}"/>
          </ac:spMkLst>
        </pc:spChg>
        <pc:spChg chg="del mod">
          <ac:chgData name="Remi C" userId="77e9fef95b9fa507" providerId="LiveId" clId="{7BF808A1-8E6B-4426-BCF8-18375D04996B}" dt="2018-04-30T19:25:06.220" v="2612" actId="478"/>
          <ac:spMkLst>
            <pc:docMk/>
            <pc:sldMk cId="3788909052" sldId="368"/>
            <ac:spMk id="163" creationId="{7130A8CB-2EA9-4325-8904-31DAD448AF39}"/>
          </ac:spMkLst>
        </pc:spChg>
        <pc:spChg chg="del mod">
          <ac:chgData name="Remi C" userId="77e9fef95b9fa507" providerId="LiveId" clId="{7BF808A1-8E6B-4426-BCF8-18375D04996B}" dt="2018-04-30T19:25:07.818" v="2613" actId="478"/>
          <ac:spMkLst>
            <pc:docMk/>
            <pc:sldMk cId="3788909052" sldId="368"/>
            <ac:spMk id="164" creationId="{46D174D1-6117-48D8-8A8A-5291F2A06476}"/>
          </ac:spMkLst>
        </pc:spChg>
        <pc:spChg chg="del mod">
          <ac:chgData name="Remi C" userId="77e9fef95b9fa507" providerId="LiveId" clId="{7BF808A1-8E6B-4426-BCF8-18375D04996B}" dt="2018-04-30T19:25:01.438" v="2609" actId="478"/>
          <ac:spMkLst>
            <pc:docMk/>
            <pc:sldMk cId="3788909052" sldId="368"/>
            <ac:spMk id="165" creationId="{3A5C045E-F95A-4B5D-8A9D-169FC84777C7}"/>
          </ac:spMkLst>
        </pc:spChg>
        <pc:spChg chg="del mod">
          <ac:chgData name="Remi C" userId="77e9fef95b9fa507" providerId="LiveId" clId="{7BF808A1-8E6B-4426-BCF8-18375D04996B}" dt="2018-04-30T19:25:04.753" v="2611" actId="478"/>
          <ac:spMkLst>
            <pc:docMk/>
            <pc:sldMk cId="3788909052" sldId="368"/>
            <ac:spMk id="166" creationId="{5E7609F0-9699-4B5D-8BA6-D60D49C81A19}"/>
          </ac:spMkLst>
        </pc:spChg>
        <pc:spChg chg="del mod topLvl">
          <ac:chgData name="Remi C" userId="77e9fef95b9fa507" providerId="LiveId" clId="{7BF808A1-8E6B-4426-BCF8-18375D04996B}" dt="2018-04-30T19:30:38.436" v="2752" actId="478"/>
          <ac:spMkLst>
            <pc:docMk/>
            <pc:sldMk cId="3788909052" sldId="368"/>
            <ac:spMk id="167" creationId="{15FF2639-497E-492D-ACB3-647934E53F41}"/>
          </ac:spMkLst>
        </pc:spChg>
        <pc:spChg chg="del mod topLvl">
          <ac:chgData name="Remi C" userId="77e9fef95b9fa507" providerId="LiveId" clId="{7BF808A1-8E6B-4426-BCF8-18375D04996B}" dt="2018-04-30T19:34:33.908" v="2829" actId="478"/>
          <ac:spMkLst>
            <pc:docMk/>
            <pc:sldMk cId="3788909052" sldId="368"/>
            <ac:spMk id="168" creationId="{FDA6A476-DDBE-4456-8EA0-928C0A3E238B}"/>
          </ac:spMkLst>
        </pc:spChg>
        <pc:spChg chg="del mod topLvl">
          <ac:chgData name="Remi C" userId="77e9fef95b9fa507" providerId="LiveId" clId="{7BF808A1-8E6B-4426-BCF8-18375D04996B}" dt="2018-04-30T19:34:35.635" v="2830" actId="478"/>
          <ac:spMkLst>
            <pc:docMk/>
            <pc:sldMk cId="3788909052" sldId="368"/>
            <ac:spMk id="169" creationId="{A238D855-FD24-4AD2-97F1-79486262FE43}"/>
          </ac:spMkLst>
        </pc:spChg>
        <pc:spChg chg="mod topLvl">
          <ac:chgData name="Remi C" userId="77e9fef95b9fa507" providerId="LiveId" clId="{7BF808A1-8E6B-4426-BCF8-18375D04996B}" dt="2018-04-30T19:38:08.544" v="2864" actId="1076"/>
          <ac:spMkLst>
            <pc:docMk/>
            <pc:sldMk cId="3788909052" sldId="368"/>
            <ac:spMk id="170" creationId="{DF50C5FF-DA71-45C7-BEF1-B7CB2B55E26A}"/>
          </ac:spMkLst>
        </pc:spChg>
        <pc:spChg chg="mod topLvl">
          <ac:chgData name="Remi C" userId="77e9fef95b9fa507" providerId="LiveId" clId="{7BF808A1-8E6B-4426-BCF8-18375D04996B}" dt="2018-04-30T19:38:08.544" v="2864" actId="1076"/>
          <ac:spMkLst>
            <pc:docMk/>
            <pc:sldMk cId="3788909052" sldId="368"/>
            <ac:spMk id="171" creationId="{E6B3B712-14DC-4926-88C9-61784804AD89}"/>
          </ac:spMkLst>
        </pc:spChg>
        <pc:spChg chg="del mod">
          <ac:chgData name="Remi C" userId="77e9fef95b9fa507" providerId="LiveId" clId="{7BF808A1-8E6B-4426-BCF8-18375D04996B}" dt="2018-04-30T19:25:09.719" v="2614" actId="478"/>
          <ac:spMkLst>
            <pc:docMk/>
            <pc:sldMk cId="3788909052" sldId="368"/>
            <ac:spMk id="172" creationId="{E4216403-E978-41E7-B9EF-BCEF04F01C32}"/>
          </ac:spMkLst>
        </pc:spChg>
        <pc:spChg chg="del mod">
          <ac:chgData name="Remi C" userId="77e9fef95b9fa507" providerId="LiveId" clId="{7BF808A1-8E6B-4426-BCF8-18375D04996B}" dt="2018-04-30T19:25:11.916" v="2615" actId="478"/>
          <ac:spMkLst>
            <pc:docMk/>
            <pc:sldMk cId="3788909052" sldId="368"/>
            <ac:spMk id="173" creationId="{E3EAD2A0-D84E-4B3B-9BDB-31BC1664AA45}"/>
          </ac:spMkLst>
        </pc:spChg>
        <pc:spChg chg="mod topLvl">
          <ac:chgData name="Remi C" userId="77e9fef95b9fa507" providerId="LiveId" clId="{7BF808A1-8E6B-4426-BCF8-18375D04996B}" dt="2018-04-30T19:38:08.544" v="2864" actId="1076"/>
          <ac:spMkLst>
            <pc:docMk/>
            <pc:sldMk cId="3788909052" sldId="368"/>
            <ac:spMk id="174" creationId="{B70BA75D-94E9-4CDF-A323-26994D24AEA0}"/>
          </ac:spMkLst>
        </pc:spChg>
        <pc:spChg chg="mod">
          <ac:chgData name="Remi C" userId="77e9fef95b9fa507" providerId="LiveId" clId="{7BF808A1-8E6B-4426-BCF8-18375D04996B}" dt="2018-04-30T19:35:26.534" v="2835" actId="208"/>
          <ac:spMkLst>
            <pc:docMk/>
            <pc:sldMk cId="3788909052" sldId="368"/>
            <ac:spMk id="175" creationId="{2B1916ED-0CF1-4B18-B516-29F0025912C1}"/>
          </ac:spMkLst>
        </pc:spChg>
        <pc:spChg chg="del mod">
          <ac:chgData name="Remi C" userId="77e9fef95b9fa507" providerId="LiveId" clId="{7BF808A1-8E6B-4426-BCF8-18375D04996B}" dt="2018-04-30T19:37:01.880" v="2854" actId="478"/>
          <ac:spMkLst>
            <pc:docMk/>
            <pc:sldMk cId="3788909052" sldId="368"/>
            <ac:spMk id="176" creationId="{7B9475D6-A4B8-48DF-80A4-33C118D4F0FD}"/>
          </ac:spMkLst>
        </pc:spChg>
        <pc:spChg chg="del mod">
          <ac:chgData name="Remi C" userId="77e9fef95b9fa507" providerId="LiveId" clId="{7BF808A1-8E6B-4426-BCF8-18375D04996B}" dt="2018-04-30T19:36:57.675" v="2852" actId="478"/>
          <ac:spMkLst>
            <pc:docMk/>
            <pc:sldMk cId="3788909052" sldId="368"/>
            <ac:spMk id="177" creationId="{D7214B85-17EB-40FB-AE44-356C686D895E}"/>
          </ac:spMkLst>
        </pc:spChg>
        <pc:spChg chg="mod">
          <ac:chgData name="Remi C" userId="77e9fef95b9fa507" providerId="LiveId" clId="{7BF808A1-8E6B-4426-BCF8-18375D04996B}" dt="2018-04-30T19:35:26.534" v="2835" actId="208"/>
          <ac:spMkLst>
            <pc:docMk/>
            <pc:sldMk cId="3788909052" sldId="368"/>
            <ac:spMk id="178" creationId="{35BABA81-FAA3-413F-8776-B3F83BC42E05}"/>
          </ac:spMkLst>
        </pc:spChg>
        <pc:spChg chg="mod">
          <ac:chgData name="Remi C" userId="77e9fef95b9fa507" providerId="LiveId" clId="{7BF808A1-8E6B-4426-BCF8-18375D04996B}" dt="2018-04-30T19:35:26.534" v="2835" actId="208"/>
          <ac:spMkLst>
            <pc:docMk/>
            <pc:sldMk cId="3788909052" sldId="368"/>
            <ac:spMk id="179" creationId="{C8E74497-0769-420E-8974-65B20CDB8B1B}"/>
          </ac:spMkLst>
        </pc:spChg>
        <pc:spChg chg="del mod">
          <ac:chgData name="Remi C" userId="77e9fef95b9fa507" providerId="LiveId" clId="{7BF808A1-8E6B-4426-BCF8-18375D04996B}" dt="2018-04-30T19:36:59.425" v="2853" actId="478"/>
          <ac:spMkLst>
            <pc:docMk/>
            <pc:sldMk cId="3788909052" sldId="368"/>
            <ac:spMk id="180" creationId="{A27E26E6-641B-477E-A894-0F23896BF54C}"/>
          </ac:spMkLst>
        </pc:spChg>
        <pc:spChg chg="del mod">
          <ac:chgData name="Remi C" userId="77e9fef95b9fa507" providerId="LiveId" clId="{7BF808A1-8E6B-4426-BCF8-18375D04996B}" dt="2018-04-30T19:36:55.057" v="2851" actId="478"/>
          <ac:spMkLst>
            <pc:docMk/>
            <pc:sldMk cId="3788909052" sldId="368"/>
            <ac:spMk id="181" creationId="{417B538F-3878-4883-BEDF-E215CF2D298E}"/>
          </ac:spMkLst>
        </pc:spChg>
        <pc:spChg chg="mod">
          <ac:chgData name="Remi C" userId="77e9fef95b9fa507" providerId="LiveId" clId="{7BF808A1-8E6B-4426-BCF8-18375D04996B}" dt="2018-04-30T19:35:26.534" v="2835" actId="208"/>
          <ac:spMkLst>
            <pc:docMk/>
            <pc:sldMk cId="3788909052" sldId="368"/>
            <ac:spMk id="182" creationId="{D4E3B212-EDC5-4456-AA58-607F5A6E0EA7}"/>
          </ac:spMkLst>
        </pc:spChg>
        <pc:spChg chg="mod">
          <ac:chgData name="Remi C" userId="77e9fef95b9fa507" providerId="LiveId" clId="{7BF808A1-8E6B-4426-BCF8-18375D04996B}" dt="2018-04-30T19:35:26.534" v="2835" actId="208"/>
          <ac:spMkLst>
            <pc:docMk/>
            <pc:sldMk cId="3788909052" sldId="368"/>
            <ac:spMk id="183" creationId="{59871A6A-A551-42EA-B3BC-77949F14AC1D}"/>
          </ac:spMkLst>
        </pc:spChg>
        <pc:spChg chg="mod">
          <ac:chgData name="Remi C" userId="77e9fef95b9fa507" providerId="LiveId" clId="{7BF808A1-8E6B-4426-BCF8-18375D04996B}" dt="2018-04-30T19:35:26.534" v="2835" actId="208"/>
          <ac:spMkLst>
            <pc:docMk/>
            <pc:sldMk cId="3788909052" sldId="368"/>
            <ac:spMk id="184" creationId="{92C2D9DD-2632-48BE-90ED-B976688EF9CE}"/>
          </ac:spMkLst>
        </pc:spChg>
        <pc:spChg chg="mod">
          <ac:chgData name="Remi C" userId="77e9fef95b9fa507" providerId="LiveId" clId="{7BF808A1-8E6B-4426-BCF8-18375D04996B}" dt="2018-04-30T19:35:26.534" v="2835" actId="208"/>
          <ac:spMkLst>
            <pc:docMk/>
            <pc:sldMk cId="3788909052" sldId="368"/>
            <ac:spMk id="185" creationId="{273C2D12-628D-4C49-8238-F81F92F38763}"/>
          </ac:spMkLst>
        </pc:spChg>
        <pc:spChg chg="mod">
          <ac:chgData name="Remi C" userId="77e9fef95b9fa507" providerId="LiveId" clId="{7BF808A1-8E6B-4426-BCF8-18375D04996B}" dt="2018-04-30T19:35:26.534" v="2835" actId="208"/>
          <ac:spMkLst>
            <pc:docMk/>
            <pc:sldMk cId="3788909052" sldId="368"/>
            <ac:spMk id="186" creationId="{E4D7793B-96F7-4374-BDAA-CAC7EA8540B9}"/>
          </ac:spMkLst>
        </pc:spChg>
        <pc:spChg chg="mod">
          <ac:chgData name="Remi C" userId="77e9fef95b9fa507" providerId="LiveId" clId="{7BF808A1-8E6B-4426-BCF8-18375D04996B}" dt="2018-04-30T19:35:26.534" v="2835" actId="208"/>
          <ac:spMkLst>
            <pc:docMk/>
            <pc:sldMk cId="3788909052" sldId="368"/>
            <ac:spMk id="187" creationId="{C31BF706-EBCD-43DE-9D4E-D141F1D66C2F}"/>
          </ac:spMkLst>
        </pc:spChg>
        <pc:spChg chg="mod">
          <ac:chgData name="Remi C" userId="77e9fef95b9fa507" providerId="LiveId" clId="{7BF808A1-8E6B-4426-BCF8-18375D04996B}" dt="2018-04-30T19:35:26.534" v="2835" actId="208"/>
          <ac:spMkLst>
            <pc:docMk/>
            <pc:sldMk cId="3788909052" sldId="368"/>
            <ac:spMk id="188" creationId="{BC006AD1-FB49-4765-8DDA-B77CA8D4246B}"/>
          </ac:spMkLst>
        </pc:spChg>
        <pc:spChg chg="mod">
          <ac:chgData name="Remi C" userId="77e9fef95b9fa507" providerId="LiveId" clId="{7BF808A1-8E6B-4426-BCF8-18375D04996B}" dt="2018-04-30T19:35:26.534" v="2835" actId="208"/>
          <ac:spMkLst>
            <pc:docMk/>
            <pc:sldMk cId="3788909052" sldId="368"/>
            <ac:spMk id="189" creationId="{67DDEF7E-CCA3-4154-AA79-697C7679404A}"/>
          </ac:spMkLst>
        </pc:spChg>
        <pc:spChg chg="mod">
          <ac:chgData name="Remi C" userId="77e9fef95b9fa507" providerId="LiveId" clId="{7BF808A1-8E6B-4426-BCF8-18375D04996B}" dt="2018-04-30T19:35:26.534" v="2835" actId="208"/>
          <ac:spMkLst>
            <pc:docMk/>
            <pc:sldMk cId="3788909052" sldId="368"/>
            <ac:spMk id="190" creationId="{D1B52E56-2BE7-4274-A95F-73B2CC4D0CA9}"/>
          </ac:spMkLst>
        </pc:spChg>
        <pc:spChg chg="mod">
          <ac:chgData name="Remi C" userId="77e9fef95b9fa507" providerId="LiveId" clId="{7BF808A1-8E6B-4426-BCF8-18375D04996B}" dt="2018-04-30T19:35:26.534" v="2835" actId="208"/>
          <ac:spMkLst>
            <pc:docMk/>
            <pc:sldMk cId="3788909052" sldId="368"/>
            <ac:spMk id="191" creationId="{3550570B-872A-40DC-83DC-CD89EDE09982}"/>
          </ac:spMkLst>
        </pc:spChg>
        <pc:spChg chg="mod">
          <ac:chgData name="Remi C" userId="77e9fef95b9fa507" providerId="LiveId" clId="{7BF808A1-8E6B-4426-BCF8-18375D04996B}" dt="2018-04-30T19:35:26.534" v="2835" actId="208"/>
          <ac:spMkLst>
            <pc:docMk/>
            <pc:sldMk cId="3788909052" sldId="368"/>
            <ac:spMk id="192" creationId="{4501FD66-B61A-4013-91C4-5AFFFFCBAD92}"/>
          </ac:spMkLst>
        </pc:spChg>
        <pc:spChg chg="mod">
          <ac:chgData name="Remi C" userId="77e9fef95b9fa507" providerId="LiveId" clId="{7BF808A1-8E6B-4426-BCF8-18375D04996B}" dt="2018-04-30T19:35:26.534" v="2835" actId="208"/>
          <ac:spMkLst>
            <pc:docMk/>
            <pc:sldMk cId="3788909052" sldId="368"/>
            <ac:spMk id="193" creationId="{6FAB41A4-A37F-4459-A2B1-F786524CF876}"/>
          </ac:spMkLst>
        </pc:spChg>
        <pc:spChg chg="mod">
          <ac:chgData name="Remi C" userId="77e9fef95b9fa507" providerId="LiveId" clId="{7BF808A1-8E6B-4426-BCF8-18375D04996B}" dt="2018-04-30T19:35:26.534" v="2835" actId="208"/>
          <ac:spMkLst>
            <pc:docMk/>
            <pc:sldMk cId="3788909052" sldId="368"/>
            <ac:spMk id="194" creationId="{4870E2DD-5179-4D99-8C99-A1729509A264}"/>
          </ac:spMkLst>
        </pc:spChg>
        <pc:spChg chg="mod">
          <ac:chgData name="Remi C" userId="77e9fef95b9fa507" providerId="LiveId" clId="{7BF808A1-8E6B-4426-BCF8-18375D04996B}" dt="2018-04-30T19:35:26.534" v="2835" actId="208"/>
          <ac:spMkLst>
            <pc:docMk/>
            <pc:sldMk cId="3788909052" sldId="368"/>
            <ac:spMk id="195" creationId="{EFF67A0A-D578-49B6-BDE9-C371174519A6}"/>
          </ac:spMkLst>
        </pc:spChg>
        <pc:spChg chg="mod">
          <ac:chgData name="Remi C" userId="77e9fef95b9fa507" providerId="LiveId" clId="{7BF808A1-8E6B-4426-BCF8-18375D04996B}" dt="2018-04-30T19:35:26.534" v="2835" actId="208"/>
          <ac:spMkLst>
            <pc:docMk/>
            <pc:sldMk cId="3788909052" sldId="368"/>
            <ac:spMk id="196" creationId="{1C6BBD3B-E8C2-4685-8A9F-FE570BBFD673}"/>
          </ac:spMkLst>
        </pc:spChg>
        <pc:spChg chg="mod">
          <ac:chgData name="Remi C" userId="77e9fef95b9fa507" providerId="LiveId" clId="{7BF808A1-8E6B-4426-BCF8-18375D04996B}" dt="2018-04-30T19:35:26.534" v="2835" actId="208"/>
          <ac:spMkLst>
            <pc:docMk/>
            <pc:sldMk cId="3788909052" sldId="368"/>
            <ac:spMk id="197" creationId="{E70EA41D-0DE2-42B5-8AA4-1AD1C932FABD}"/>
          </ac:spMkLst>
        </pc:spChg>
        <pc:spChg chg="mod">
          <ac:chgData name="Remi C" userId="77e9fef95b9fa507" providerId="LiveId" clId="{7BF808A1-8E6B-4426-BCF8-18375D04996B}" dt="2018-04-30T19:21:03.789" v="2565" actId="403"/>
          <ac:spMkLst>
            <pc:docMk/>
            <pc:sldMk cId="3788909052" sldId="368"/>
            <ac:spMk id="198" creationId="{E75F83B6-26EA-4245-80E7-918AE7CA3FB8}"/>
          </ac:spMkLst>
        </pc:spChg>
        <pc:spChg chg="mod">
          <ac:chgData name="Remi C" userId="77e9fef95b9fa507" providerId="LiveId" clId="{7BF808A1-8E6B-4426-BCF8-18375D04996B}" dt="2018-04-30T19:21:03.789" v="2565" actId="403"/>
          <ac:spMkLst>
            <pc:docMk/>
            <pc:sldMk cId="3788909052" sldId="368"/>
            <ac:spMk id="199" creationId="{151299F8-AE4B-493D-B7D3-490E12E61CCE}"/>
          </ac:spMkLst>
        </pc:spChg>
        <pc:spChg chg="mod">
          <ac:chgData name="Remi C" userId="77e9fef95b9fa507" providerId="LiveId" clId="{7BF808A1-8E6B-4426-BCF8-18375D04996B}" dt="2018-04-30T19:21:03.789" v="2565" actId="403"/>
          <ac:spMkLst>
            <pc:docMk/>
            <pc:sldMk cId="3788909052" sldId="368"/>
            <ac:spMk id="200" creationId="{FCB60BAB-DF98-4F78-B5D8-D76152BEBC4A}"/>
          </ac:spMkLst>
        </pc:spChg>
        <pc:spChg chg="mod">
          <ac:chgData name="Remi C" userId="77e9fef95b9fa507" providerId="LiveId" clId="{7BF808A1-8E6B-4426-BCF8-18375D04996B}" dt="2018-04-30T19:21:03.789" v="2565" actId="403"/>
          <ac:spMkLst>
            <pc:docMk/>
            <pc:sldMk cId="3788909052" sldId="368"/>
            <ac:spMk id="201" creationId="{33E887B4-2242-4202-B3FC-2D196DD42C4F}"/>
          </ac:spMkLst>
        </pc:spChg>
        <pc:spChg chg="mod">
          <ac:chgData name="Remi C" userId="77e9fef95b9fa507" providerId="LiveId" clId="{7BF808A1-8E6B-4426-BCF8-18375D04996B}" dt="2018-04-30T19:21:03.789" v="2565" actId="403"/>
          <ac:spMkLst>
            <pc:docMk/>
            <pc:sldMk cId="3788909052" sldId="368"/>
            <ac:spMk id="202" creationId="{B3D592F1-FBA8-47C8-B753-648426242195}"/>
          </ac:spMkLst>
        </pc:spChg>
        <pc:spChg chg="mod">
          <ac:chgData name="Remi C" userId="77e9fef95b9fa507" providerId="LiveId" clId="{7BF808A1-8E6B-4426-BCF8-18375D04996B}" dt="2018-04-30T19:21:03.789" v="2565" actId="403"/>
          <ac:spMkLst>
            <pc:docMk/>
            <pc:sldMk cId="3788909052" sldId="368"/>
            <ac:spMk id="203" creationId="{263377C9-FCEF-4DFC-B5CE-AAE4AC0C6D5A}"/>
          </ac:spMkLst>
        </pc:spChg>
        <pc:spChg chg="mod">
          <ac:chgData name="Remi C" userId="77e9fef95b9fa507" providerId="LiveId" clId="{7BF808A1-8E6B-4426-BCF8-18375D04996B}" dt="2018-04-30T19:21:03.789" v="2565" actId="403"/>
          <ac:spMkLst>
            <pc:docMk/>
            <pc:sldMk cId="3788909052" sldId="368"/>
            <ac:spMk id="204" creationId="{F9AE84D7-7C7E-46B9-BAC5-468CE7DA1D54}"/>
          </ac:spMkLst>
        </pc:spChg>
        <pc:spChg chg="mod">
          <ac:chgData name="Remi C" userId="77e9fef95b9fa507" providerId="LiveId" clId="{7BF808A1-8E6B-4426-BCF8-18375D04996B}" dt="2018-04-30T19:21:03.789" v="2565" actId="403"/>
          <ac:spMkLst>
            <pc:docMk/>
            <pc:sldMk cId="3788909052" sldId="368"/>
            <ac:spMk id="205" creationId="{BA9C5EA8-E362-4115-A6F1-A1185C2F007B}"/>
          </ac:spMkLst>
        </pc:spChg>
        <pc:spChg chg="mod">
          <ac:chgData name="Remi C" userId="77e9fef95b9fa507" providerId="LiveId" clId="{7BF808A1-8E6B-4426-BCF8-18375D04996B}" dt="2018-04-30T19:35:01.480" v="2832" actId="1582"/>
          <ac:spMkLst>
            <pc:docMk/>
            <pc:sldMk cId="3788909052" sldId="368"/>
            <ac:spMk id="206" creationId="{694F4349-D816-4393-A71D-76970985ABF9}"/>
          </ac:spMkLst>
        </pc:spChg>
        <pc:spChg chg="mod">
          <ac:chgData name="Remi C" userId="77e9fef95b9fa507" providerId="LiveId" clId="{7BF808A1-8E6B-4426-BCF8-18375D04996B}" dt="2018-04-30T19:35:01.480" v="2832" actId="1582"/>
          <ac:spMkLst>
            <pc:docMk/>
            <pc:sldMk cId="3788909052" sldId="368"/>
            <ac:spMk id="207" creationId="{E910456D-C841-476B-8491-4035931B9770}"/>
          </ac:spMkLst>
        </pc:spChg>
        <pc:spChg chg="mod">
          <ac:chgData name="Remi C" userId="77e9fef95b9fa507" providerId="LiveId" clId="{7BF808A1-8E6B-4426-BCF8-18375D04996B}" dt="2018-04-30T19:35:01.480" v="2832" actId="1582"/>
          <ac:spMkLst>
            <pc:docMk/>
            <pc:sldMk cId="3788909052" sldId="368"/>
            <ac:spMk id="208" creationId="{C7D62922-E91A-4C04-9FA3-CD50D2DE12D8}"/>
          </ac:spMkLst>
        </pc:spChg>
        <pc:spChg chg="mod">
          <ac:chgData name="Remi C" userId="77e9fef95b9fa507" providerId="LiveId" clId="{7BF808A1-8E6B-4426-BCF8-18375D04996B}" dt="2018-04-30T19:35:01.480" v="2832" actId="1582"/>
          <ac:spMkLst>
            <pc:docMk/>
            <pc:sldMk cId="3788909052" sldId="368"/>
            <ac:spMk id="209" creationId="{8C3E4B37-D58E-4440-A6BE-B7BF538AF596}"/>
          </ac:spMkLst>
        </pc:spChg>
        <pc:spChg chg="mod">
          <ac:chgData name="Remi C" userId="77e9fef95b9fa507" providerId="LiveId" clId="{7BF808A1-8E6B-4426-BCF8-18375D04996B}" dt="2018-04-30T19:35:01.480" v="2832" actId="1582"/>
          <ac:spMkLst>
            <pc:docMk/>
            <pc:sldMk cId="3788909052" sldId="368"/>
            <ac:spMk id="210" creationId="{13A7A426-9F7D-42C3-8B04-CAD135337234}"/>
          </ac:spMkLst>
        </pc:spChg>
        <pc:spChg chg="mod">
          <ac:chgData name="Remi C" userId="77e9fef95b9fa507" providerId="LiveId" clId="{7BF808A1-8E6B-4426-BCF8-18375D04996B}" dt="2018-04-30T19:35:01.480" v="2832" actId="1582"/>
          <ac:spMkLst>
            <pc:docMk/>
            <pc:sldMk cId="3788909052" sldId="368"/>
            <ac:spMk id="211" creationId="{2888F157-8DE8-41E5-A3BD-ADB2A2BE0C19}"/>
          </ac:spMkLst>
        </pc:spChg>
        <pc:spChg chg="mod">
          <ac:chgData name="Remi C" userId="77e9fef95b9fa507" providerId="LiveId" clId="{7BF808A1-8E6B-4426-BCF8-18375D04996B}" dt="2018-04-30T19:35:01.480" v="2832" actId="1582"/>
          <ac:spMkLst>
            <pc:docMk/>
            <pc:sldMk cId="3788909052" sldId="368"/>
            <ac:spMk id="212" creationId="{FD462DBA-0D7A-4D19-BE57-C4185EF53A59}"/>
          </ac:spMkLst>
        </pc:spChg>
        <pc:spChg chg="mod">
          <ac:chgData name="Remi C" userId="77e9fef95b9fa507" providerId="LiveId" clId="{7BF808A1-8E6B-4426-BCF8-18375D04996B}" dt="2018-04-30T19:35:01.480" v="2832" actId="1582"/>
          <ac:spMkLst>
            <pc:docMk/>
            <pc:sldMk cId="3788909052" sldId="368"/>
            <ac:spMk id="213" creationId="{4B4E1FFF-2F32-4DDB-A984-1500E2C73C5B}"/>
          </ac:spMkLst>
        </pc:spChg>
        <pc:spChg chg="add mod">
          <ac:chgData name="Remi C" userId="77e9fef95b9fa507" providerId="LiveId" clId="{7BF808A1-8E6B-4426-BCF8-18375D04996B}" dt="2018-04-30T19:48:39.933" v="3024" actId="12788"/>
          <ac:spMkLst>
            <pc:docMk/>
            <pc:sldMk cId="3788909052" sldId="368"/>
            <ac:spMk id="216" creationId="{60270470-91BE-4970-9CA4-55D292534B2E}"/>
          </ac:spMkLst>
        </pc:spChg>
        <pc:spChg chg="add mod">
          <ac:chgData name="Remi C" userId="77e9fef95b9fa507" providerId="LiveId" clId="{7BF808A1-8E6B-4426-BCF8-18375D04996B}" dt="2018-04-30T19:48:39.933" v="3024" actId="12788"/>
          <ac:spMkLst>
            <pc:docMk/>
            <pc:sldMk cId="3788909052" sldId="368"/>
            <ac:spMk id="217" creationId="{27F7BB20-CF82-4BC7-BCE0-101CABFC69A1}"/>
          </ac:spMkLst>
        </pc:spChg>
        <pc:spChg chg="add del mod">
          <ac:chgData name="Remi C" userId="77e9fef95b9fa507" providerId="LiveId" clId="{7BF808A1-8E6B-4426-BCF8-18375D04996B}" dt="2018-04-30T19:26:54.989" v="2711" actId="478"/>
          <ac:spMkLst>
            <pc:docMk/>
            <pc:sldMk cId="3788909052" sldId="368"/>
            <ac:spMk id="218" creationId="{88DC8126-5CFE-414B-8619-691F0A4FECD5}"/>
          </ac:spMkLst>
        </pc:spChg>
        <pc:spChg chg="add mod">
          <ac:chgData name="Remi C" userId="77e9fef95b9fa507" providerId="LiveId" clId="{7BF808A1-8E6B-4426-BCF8-18375D04996B}" dt="2018-04-30T19:38:08.544" v="2864" actId="1076"/>
          <ac:spMkLst>
            <pc:docMk/>
            <pc:sldMk cId="3788909052" sldId="368"/>
            <ac:spMk id="219" creationId="{1B5BC7A8-1416-42A1-9B52-C383E0DC69E9}"/>
          </ac:spMkLst>
        </pc:spChg>
        <pc:spChg chg="add del mod">
          <ac:chgData name="Remi C" userId="77e9fef95b9fa507" providerId="LiveId" clId="{7BF808A1-8E6B-4426-BCF8-18375D04996B}" dt="2018-04-30T19:28:26.389" v="2725" actId="478"/>
          <ac:spMkLst>
            <pc:docMk/>
            <pc:sldMk cId="3788909052" sldId="368"/>
            <ac:spMk id="220" creationId="{6567E7DD-B983-4E47-AA09-012D9BE5DB7C}"/>
          </ac:spMkLst>
        </pc:spChg>
        <pc:spChg chg="add mod">
          <ac:chgData name="Remi C" userId="77e9fef95b9fa507" providerId="LiveId" clId="{7BF808A1-8E6B-4426-BCF8-18375D04996B}" dt="2018-04-30T19:38:08.544" v="2864" actId="1076"/>
          <ac:spMkLst>
            <pc:docMk/>
            <pc:sldMk cId="3788909052" sldId="368"/>
            <ac:spMk id="221" creationId="{756FF36F-488D-4909-9867-7D71A39F875F}"/>
          </ac:spMkLst>
        </pc:spChg>
        <pc:spChg chg="add mod">
          <ac:chgData name="Remi C" userId="77e9fef95b9fa507" providerId="LiveId" clId="{7BF808A1-8E6B-4426-BCF8-18375D04996B}" dt="2018-04-30T19:38:08.544" v="2864" actId="1076"/>
          <ac:spMkLst>
            <pc:docMk/>
            <pc:sldMk cId="3788909052" sldId="368"/>
            <ac:spMk id="222" creationId="{6E49961D-C08C-44DE-875D-EE331221B192}"/>
          </ac:spMkLst>
        </pc:spChg>
        <pc:spChg chg="mod">
          <ac:chgData name="Remi C" userId="77e9fef95b9fa507" providerId="LiveId" clId="{7BF808A1-8E6B-4426-BCF8-18375D04996B}" dt="2018-04-30T19:35:19.094" v="2834" actId="1582"/>
          <ac:spMkLst>
            <pc:docMk/>
            <pc:sldMk cId="3788909052" sldId="368"/>
            <ac:spMk id="224" creationId="{183D8A59-560F-4354-AF8E-95362AF274C6}"/>
          </ac:spMkLst>
        </pc:spChg>
        <pc:spChg chg="mod">
          <ac:chgData name="Remi C" userId="77e9fef95b9fa507" providerId="LiveId" clId="{7BF808A1-8E6B-4426-BCF8-18375D04996B}" dt="2018-04-30T19:35:19.094" v="2834" actId="1582"/>
          <ac:spMkLst>
            <pc:docMk/>
            <pc:sldMk cId="3788909052" sldId="368"/>
            <ac:spMk id="225" creationId="{9C80489F-BA0F-4757-86E0-560F4F4120A0}"/>
          </ac:spMkLst>
        </pc:spChg>
        <pc:spChg chg="mod">
          <ac:chgData name="Remi C" userId="77e9fef95b9fa507" providerId="LiveId" clId="{7BF808A1-8E6B-4426-BCF8-18375D04996B}" dt="2018-04-30T19:35:19.094" v="2834" actId="1582"/>
          <ac:spMkLst>
            <pc:docMk/>
            <pc:sldMk cId="3788909052" sldId="368"/>
            <ac:spMk id="226" creationId="{508DB334-9FF2-471D-89A3-6B6D05AD78EC}"/>
          </ac:spMkLst>
        </pc:spChg>
        <pc:spChg chg="mod">
          <ac:chgData name="Remi C" userId="77e9fef95b9fa507" providerId="LiveId" clId="{7BF808A1-8E6B-4426-BCF8-18375D04996B}" dt="2018-04-30T19:35:19.094" v="2834" actId="1582"/>
          <ac:spMkLst>
            <pc:docMk/>
            <pc:sldMk cId="3788909052" sldId="368"/>
            <ac:spMk id="227" creationId="{2103E7EC-55B2-47E1-90B6-143CA0654AE5}"/>
          </ac:spMkLst>
        </pc:spChg>
        <pc:spChg chg="mod">
          <ac:chgData name="Remi C" userId="77e9fef95b9fa507" providerId="LiveId" clId="{7BF808A1-8E6B-4426-BCF8-18375D04996B}" dt="2018-04-30T19:35:19.094" v="2834" actId="1582"/>
          <ac:spMkLst>
            <pc:docMk/>
            <pc:sldMk cId="3788909052" sldId="368"/>
            <ac:spMk id="228" creationId="{95CC5145-3589-450D-A77D-F4FC2AA28B9C}"/>
          </ac:spMkLst>
        </pc:spChg>
        <pc:spChg chg="mod">
          <ac:chgData name="Remi C" userId="77e9fef95b9fa507" providerId="LiveId" clId="{7BF808A1-8E6B-4426-BCF8-18375D04996B}" dt="2018-04-30T19:35:19.094" v="2834" actId="1582"/>
          <ac:spMkLst>
            <pc:docMk/>
            <pc:sldMk cId="3788909052" sldId="368"/>
            <ac:spMk id="229" creationId="{D8E3E777-0817-498B-AD4E-EA3655407CC5}"/>
          </ac:spMkLst>
        </pc:spChg>
        <pc:spChg chg="mod">
          <ac:chgData name="Remi C" userId="77e9fef95b9fa507" providerId="LiveId" clId="{7BF808A1-8E6B-4426-BCF8-18375D04996B}" dt="2018-04-30T19:35:19.094" v="2834" actId="1582"/>
          <ac:spMkLst>
            <pc:docMk/>
            <pc:sldMk cId="3788909052" sldId="368"/>
            <ac:spMk id="230" creationId="{7C77B14D-C39D-4632-80AC-4F7BC685F390}"/>
          </ac:spMkLst>
        </pc:spChg>
        <pc:spChg chg="mod">
          <ac:chgData name="Remi C" userId="77e9fef95b9fa507" providerId="LiveId" clId="{7BF808A1-8E6B-4426-BCF8-18375D04996B}" dt="2018-04-30T19:35:19.094" v="2834" actId="1582"/>
          <ac:spMkLst>
            <pc:docMk/>
            <pc:sldMk cId="3788909052" sldId="368"/>
            <ac:spMk id="231" creationId="{F181FEFB-91D9-4962-8DA2-A57B4C8523F4}"/>
          </ac:spMkLst>
        </pc:spChg>
        <pc:spChg chg="mod">
          <ac:chgData name="Remi C" userId="77e9fef95b9fa507" providerId="LiveId" clId="{7BF808A1-8E6B-4426-BCF8-18375D04996B}" dt="2018-04-30T19:36:24.495" v="2840" actId="208"/>
          <ac:spMkLst>
            <pc:docMk/>
            <pc:sldMk cId="3788909052" sldId="368"/>
            <ac:spMk id="233" creationId="{432206AB-4C19-4955-8BC5-10BBF1C16366}"/>
          </ac:spMkLst>
        </pc:spChg>
        <pc:spChg chg="mod">
          <ac:chgData name="Remi C" userId="77e9fef95b9fa507" providerId="LiveId" clId="{7BF808A1-8E6B-4426-BCF8-18375D04996B}" dt="2018-04-30T19:36:24.495" v="2840" actId="208"/>
          <ac:spMkLst>
            <pc:docMk/>
            <pc:sldMk cId="3788909052" sldId="368"/>
            <ac:spMk id="234" creationId="{B1862D73-128D-4EB5-81F8-C1C053167D41}"/>
          </ac:spMkLst>
        </pc:spChg>
        <pc:spChg chg="mod">
          <ac:chgData name="Remi C" userId="77e9fef95b9fa507" providerId="LiveId" clId="{7BF808A1-8E6B-4426-BCF8-18375D04996B}" dt="2018-04-30T19:36:24.495" v="2840" actId="208"/>
          <ac:spMkLst>
            <pc:docMk/>
            <pc:sldMk cId="3788909052" sldId="368"/>
            <ac:spMk id="235" creationId="{C8A19E6F-26D5-4C20-B3C1-26FE8BBA7B6C}"/>
          </ac:spMkLst>
        </pc:spChg>
        <pc:spChg chg="mod">
          <ac:chgData name="Remi C" userId="77e9fef95b9fa507" providerId="LiveId" clId="{7BF808A1-8E6B-4426-BCF8-18375D04996B}" dt="2018-04-30T19:36:24.495" v="2840" actId="208"/>
          <ac:spMkLst>
            <pc:docMk/>
            <pc:sldMk cId="3788909052" sldId="368"/>
            <ac:spMk id="236" creationId="{20179A9A-B05E-40C4-B647-57A7A0582A89}"/>
          </ac:spMkLst>
        </pc:spChg>
        <pc:spChg chg="mod">
          <ac:chgData name="Remi C" userId="77e9fef95b9fa507" providerId="LiveId" clId="{7BF808A1-8E6B-4426-BCF8-18375D04996B}" dt="2018-04-30T19:36:24.495" v="2840" actId="208"/>
          <ac:spMkLst>
            <pc:docMk/>
            <pc:sldMk cId="3788909052" sldId="368"/>
            <ac:spMk id="237" creationId="{7F7D50B4-E10A-441A-8DED-5CA7ABB2B7AA}"/>
          </ac:spMkLst>
        </pc:spChg>
        <pc:spChg chg="mod">
          <ac:chgData name="Remi C" userId="77e9fef95b9fa507" providerId="LiveId" clId="{7BF808A1-8E6B-4426-BCF8-18375D04996B}" dt="2018-04-30T19:36:24.495" v="2840" actId="208"/>
          <ac:spMkLst>
            <pc:docMk/>
            <pc:sldMk cId="3788909052" sldId="368"/>
            <ac:spMk id="238" creationId="{860DC716-7434-4611-8E9A-0F06298754DE}"/>
          </ac:spMkLst>
        </pc:spChg>
        <pc:spChg chg="mod">
          <ac:chgData name="Remi C" userId="77e9fef95b9fa507" providerId="LiveId" clId="{7BF808A1-8E6B-4426-BCF8-18375D04996B}" dt="2018-04-30T19:36:24.495" v="2840" actId="208"/>
          <ac:spMkLst>
            <pc:docMk/>
            <pc:sldMk cId="3788909052" sldId="368"/>
            <ac:spMk id="239" creationId="{BC141A4E-51D9-44C5-9108-C3593EFD288D}"/>
          </ac:spMkLst>
        </pc:spChg>
        <pc:spChg chg="mod">
          <ac:chgData name="Remi C" userId="77e9fef95b9fa507" providerId="LiveId" clId="{7BF808A1-8E6B-4426-BCF8-18375D04996B}" dt="2018-04-30T19:36:24.495" v="2840" actId="208"/>
          <ac:spMkLst>
            <pc:docMk/>
            <pc:sldMk cId="3788909052" sldId="368"/>
            <ac:spMk id="240" creationId="{ED9F007A-850B-406B-9E97-701836D1359A}"/>
          </ac:spMkLst>
        </pc:spChg>
        <pc:spChg chg="mod">
          <ac:chgData name="Remi C" userId="77e9fef95b9fa507" providerId="LiveId" clId="{7BF808A1-8E6B-4426-BCF8-18375D04996B}" dt="2018-04-30T19:36:24.495" v="2840" actId="208"/>
          <ac:spMkLst>
            <pc:docMk/>
            <pc:sldMk cId="3788909052" sldId="368"/>
            <ac:spMk id="242" creationId="{EF4A8E40-C9D2-423F-8C3F-FDD5888F0148}"/>
          </ac:spMkLst>
        </pc:spChg>
        <pc:spChg chg="mod">
          <ac:chgData name="Remi C" userId="77e9fef95b9fa507" providerId="LiveId" clId="{7BF808A1-8E6B-4426-BCF8-18375D04996B}" dt="2018-04-30T19:36:24.495" v="2840" actId="208"/>
          <ac:spMkLst>
            <pc:docMk/>
            <pc:sldMk cId="3788909052" sldId="368"/>
            <ac:spMk id="243" creationId="{B542EB4C-FC2C-487C-A006-D8CB4E24665B}"/>
          </ac:spMkLst>
        </pc:spChg>
        <pc:spChg chg="mod">
          <ac:chgData name="Remi C" userId="77e9fef95b9fa507" providerId="LiveId" clId="{7BF808A1-8E6B-4426-BCF8-18375D04996B}" dt="2018-04-30T19:36:24.495" v="2840" actId="208"/>
          <ac:spMkLst>
            <pc:docMk/>
            <pc:sldMk cId="3788909052" sldId="368"/>
            <ac:spMk id="244" creationId="{44CA1A38-6D0A-43CE-A31A-953A737FE40C}"/>
          </ac:spMkLst>
        </pc:spChg>
        <pc:spChg chg="mod">
          <ac:chgData name="Remi C" userId="77e9fef95b9fa507" providerId="LiveId" clId="{7BF808A1-8E6B-4426-BCF8-18375D04996B}" dt="2018-04-30T19:36:24.495" v="2840" actId="208"/>
          <ac:spMkLst>
            <pc:docMk/>
            <pc:sldMk cId="3788909052" sldId="368"/>
            <ac:spMk id="245" creationId="{0EB72177-66C0-4D87-971A-53120EA7EC85}"/>
          </ac:spMkLst>
        </pc:spChg>
        <pc:spChg chg="mod">
          <ac:chgData name="Remi C" userId="77e9fef95b9fa507" providerId="LiveId" clId="{7BF808A1-8E6B-4426-BCF8-18375D04996B}" dt="2018-04-30T19:36:24.495" v="2840" actId="208"/>
          <ac:spMkLst>
            <pc:docMk/>
            <pc:sldMk cId="3788909052" sldId="368"/>
            <ac:spMk id="246" creationId="{DC4A192E-CFDC-475D-A778-6C43F8343156}"/>
          </ac:spMkLst>
        </pc:spChg>
        <pc:spChg chg="mod">
          <ac:chgData name="Remi C" userId="77e9fef95b9fa507" providerId="LiveId" clId="{7BF808A1-8E6B-4426-BCF8-18375D04996B}" dt="2018-04-30T19:36:24.495" v="2840" actId="208"/>
          <ac:spMkLst>
            <pc:docMk/>
            <pc:sldMk cId="3788909052" sldId="368"/>
            <ac:spMk id="247" creationId="{9CE0D7B4-5005-4173-AB4A-BE6E83BA6736}"/>
          </ac:spMkLst>
        </pc:spChg>
        <pc:spChg chg="mod">
          <ac:chgData name="Remi C" userId="77e9fef95b9fa507" providerId="LiveId" clId="{7BF808A1-8E6B-4426-BCF8-18375D04996B}" dt="2018-04-30T19:36:24.495" v="2840" actId="208"/>
          <ac:spMkLst>
            <pc:docMk/>
            <pc:sldMk cId="3788909052" sldId="368"/>
            <ac:spMk id="248" creationId="{2FE7FEBA-E454-4AA7-A211-9F1A2CE0D9A2}"/>
          </ac:spMkLst>
        </pc:spChg>
        <pc:spChg chg="mod">
          <ac:chgData name="Remi C" userId="77e9fef95b9fa507" providerId="LiveId" clId="{7BF808A1-8E6B-4426-BCF8-18375D04996B}" dt="2018-04-30T19:36:24.495" v="2840" actId="208"/>
          <ac:spMkLst>
            <pc:docMk/>
            <pc:sldMk cId="3788909052" sldId="368"/>
            <ac:spMk id="249" creationId="{8FE1FE49-CCC7-4AF5-9278-B975E27A756C}"/>
          </ac:spMkLst>
        </pc:spChg>
        <pc:spChg chg="add del mod">
          <ac:chgData name="Remi C" userId="77e9fef95b9fa507" providerId="LiveId" clId="{7BF808A1-8E6B-4426-BCF8-18375D04996B}" dt="2018-04-30T19:39:57.640" v="2902" actId="478"/>
          <ac:spMkLst>
            <pc:docMk/>
            <pc:sldMk cId="3788909052" sldId="368"/>
            <ac:spMk id="250" creationId="{A03D0AE8-9590-48A9-B673-CDF40F39BAA3}"/>
          </ac:spMkLst>
        </pc:spChg>
        <pc:spChg chg="add mod">
          <ac:chgData name="Remi C" userId="77e9fef95b9fa507" providerId="LiveId" clId="{7BF808A1-8E6B-4426-BCF8-18375D04996B}" dt="2018-04-30T19:40:12.989" v="2906" actId="207"/>
          <ac:spMkLst>
            <pc:docMk/>
            <pc:sldMk cId="3788909052" sldId="368"/>
            <ac:spMk id="251" creationId="{E012396A-0DEA-4A21-A5EE-28BD40D38F69}"/>
          </ac:spMkLst>
        </pc:spChg>
        <pc:spChg chg="add del mod">
          <ac:chgData name="Remi C" userId="77e9fef95b9fa507" providerId="LiveId" clId="{7BF808A1-8E6B-4426-BCF8-18375D04996B}" dt="2018-04-30T19:45:18.848" v="2972" actId="478"/>
          <ac:spMkLst>
            <pc:docMk/>
            <pc:sldMk cId="3788909052" sldId="368"/>
            <ac:spMk id="252" creationId="{6DC71280-3C55-4336-8592-26F32F5C312E}"/>
          </ac:spMkLst>
        </pc:spChg>
        <pc:spChg chg="add mod">
          <ac:chgData name="Remi C" userId="77e9fef95b9fa507" providerId="LiveId" clId="{7BF808A1-8E6B-4426-BCF8-18375D04996B}" dt="2018-04-30T19:48:39.933" v="3024" actId="12788"/>
          <ac:spMkLst>
            <pc:docMk/>
            <pc:sldMk cId="3788909052" sldId="368"/>
            <ac:spMk id="253" creationId="{A6A6C9FE-517E-46AD-9313-8AB7E12B7DB1}"/>
          </ac:spMkLst>
        </pc:spChg>
        <pc:grpChg chg="add mod">
          <ac:chgData name="Remi C" userId="77e9fef95b9fa507" providerId="LiveId" clId="{7BF808A1-8E6B-4426-BCF8-18375D04996B}" dt="2018-04-30T19:18:26.499" v="2497" actId="164"/>
          <ac:grpSpMkLst>
            <pc:docMk/>
            <pc:sldMk cId="3788909052" sldId="368"/>
            <ac:grpSpMk id="5" creationId="{D12477F2-74D6-4378-9894-A0CCF2FFBD98}"/>
          </ac:grpSpMkLst>
        </pc:grpChg>
        <pc:grpChg chg="add del mod ord">
          <ac:chgData name="Remi C" userId="77e9fef95b9fa507" providerId="LiveId" clId="{7BF808A1-8E6B-4426-BCF8-18375D04996B}" dt="2018-04-30T19:19:48.289" v="2547" actId="478"/>
          <ac:grpSpMkLst>
            <pc:docMk/>
            <pc:sldMk cId="3788909052" sldId="368"/>
            <ac:grpSpMk id="6" creationId="{84944B15-B9EF-4703-A8A5-A49ED9DD1C3C}"/>
          </ac:grpSpMkLst>
        </pc:grpChg>
        <pc:grpChg chg="mod">
          <ac:chgData name="Remi C" userId="77e9fef95b9fa507" providerId="LiveId" clId="{7BF808A1-8E6B-4426-BCF8-18375D04996B}" dt="2018-04-30T19:18:30.102" v="2498" actId="164"/>
          <ac:grpSpMkLst>
            <pc:docMk/>
            <pc:sldMk cId="3788909052" sldId="368"/>
            <ac:grpSpMk id="58" creationId="{00000000-0000-0000-0000-000000000000}"/>
          </ac:grpSpMkLst>
        </pc:grpChg>
        <pc:grpChg chg="mod">
          <ac:chgData name="Remi C" userId="77e9fef95b9fa507" providerId="LiveId" clId="{7BF808A1-8E6B-4426-BCF8-18375D04996B}" dt="2018-04-30T19:18:30.102" v="2498" actId="164"/>
          <ac:grpSpMkLst>
            <pc:docMk/>
            <pc:sldMk cId="3788909052" sldId="368"/>
            <ac:grpSpMk id="60" creationId="{00000000-0000-0000-0000-000000000000}"/>
          </ac:grpSpMkLst>
        </pc:grpChg>
        <pc:grpChg chg="mod">
          <ac:chgData name="Remi C" userId="77e9fef95b9fa507" providerId="LiveId" clId="{7BF808A1-8E6B-4426-BCF8-18375D04996B}" dt="2018-04-30T19:18:30.102" v="2498" actId="164"/>
          <ac:grpSpMkLst>
            <pc:docMk/>
            <pc:sldMk cId="3788909052" sldId="368"/>
            <ac:grpSpMk id="69" creationId="{00000000-0000-0000-0000-000000000000}"/>
          </ac:grpSpMkLst>
        </pc:grpChg>
        <pc:grpChg chg="del mod">
          <ac:chgData name="Remi C" userId="77e9fef95b9fa507" providerId="LiveId" clId="{7BF808A1-8E6B-4426-BCF8-18375D04996B}" dt="2018-04-30T19:26:54.989" v="2711" actId="478"/>
          <ac:grpSpMkLst>
            <pc:docMk/>
            <pc:sldMk cId="3788909052" sldId="368"/>
            <ac:grpSpMk id="77" creationId="{07EF59FB-3539-4F24-86AA-F017A8265F2E}"/>
          </ac:grpSpMkLst>
        </pc:grpChg>
        <pc:grpChg chg="del mod">
          <ac:chgData name="Remi C" userId="77e9fef95b9fa507" providerId="LiveId" clId="{7BF808A1-8E6B-4426-BCF8-18375D04996B}" dt="2018-04-30T19:26:54.989" v="2711" actId="478"/>
          <ac:grpSpMkLst>
            <pc:docMk/>
            <pc:sldMk cId="3788909052" sldId="368"/>
            <ac:grpSpMk id="110" creationId="{4D2C514A-AFD8-478B-B3D0-46A752235D0D}"/>
          </ac:grpSpMkLst>
        </pc:grpChg>
        <pc:grpChg chg="mod">
          <ac:chgData name="Remi C" userId="77e9fef95b9fa507" providerId="LiveId" clId="{7BF808A1-8E6B-4426-BCF8-18375D04996B}" dt="2018-04-30T19:43:45.877" v="2957" actId="1076"/>
          <ac:grpSpMkLst>
            <pc:docMk/>
            <pc:sldMk cId="3788909052" sldId="368"/>
            <ac:grpSpMk id="119" creationId="{9B306986-65D7-481B-A50A-3F54382D9C4A}"/>
          </ac:grpSpMkLst>
        </pc:grpChg>
        <pc:grpChg chg="mod">
          <ac:chgData name="Remi C" userId="77e9fef95b9fa507" providerId="LiveId" clId="{7BF808A1-8E6B-4426-BCF8-18375D04996B}" dt="2018-04-30T19:43:40.159" v="2955" actId="688"/>
          <ac:grpSpMkLst>
            <pc:docMk/>
            <pc:sldMk cId="3788909052" sldId="368"/>
            <ac:grpSpMk id="128" creationId="{6D8D3B05-6263-440D-BAE6-887E68E71597}"/>
          </ac:grpSpMkLst>
        </pc:grpChg>
        <pc:grpChg chg="add del mod">
          <ac:chgData name="Remi C" userId="77e9fef95b9fa507" providerId="LiveId" clId="{7BF808A1-8E6B-4426-BCF8-18375D04996B}" dt="2018-04-30T19:24:52.738" v="2607" actId="165"/>
          <ac:grpSpMkLst>
            <pc:docMk/>
            <pc:sldMk cId="3788909052" sldId="368"/>
            <ac:grpSpMk id="143" creationId="{9C07A0EF-CD5F-4C54-A77E-FB9B5B7D4F87}"/>
          </ac:grpSpMkLst>
        </pc:grpChg>
        <pc:grpChg chg="del mod topLvl">
          <ac:chgData name="Remi C" userId="77e9fef95b9fa507" providerId="LiveId" clId="{7BF808A1-8E6B-4426-BCF8-18375D04996B}" dt="2018-04-30T19:27:16.232" v="2715" actId="165"/>
          <ac:grpSpMkLst>
            <pc:docMk/>
            <pc:sldMk cId="3788909052" sldId="368"/>
            <ac:grpSpMk id="144" creationId="{E1C186FB-5311-4089-A712-FEADC1A758FD}"/>
          </ac:grpSpMkLst>
        </pc:grpChg>
        <pc:grpChg chg="mod topLvl">
          <ac:chgData name="Remi C" userId="77e9fef95b9fa507" providerId="LiveId" clId="{7BF808A1-8E6B-4426-BCF8-18375D04996B}" dt="2018-04-30T19:38:08.544" v="2864" actId="1076"/>
          <ac:grpSpMkLst>
            <pc:docMk/>
            <pc:sldMk cId="3788909052" sldId="368"/>
            <ac:grpSpMk id="148" creationId="{49DC0994-DC77-4DF8-BBC9-8C7E2F16AF83}"/>
          </ac:grpSpMkLst>
        </pc:grpChg>
        <pc:grpChg chg="del mod topLvl">
          <ac:chgData name="Remi C" userId="77e9fef95b9fa507" providerId="LiveId" clId="{7BF808A1-8E6B-4426-BCF8-18375D04996B}" dt="2018-04-30T19:30:25.162" v="2749" actId="478"/>
          <ac:grpSpMkLst>
            <pc:docMk/>
            <pc:sldMk cId="3788909052" sldId="368"/>
            <ac:grpSpMk id="150" creationId="{62D0F99A-F770-4F4B-A9F8-042743F02F37}"/>
          </ac:grpSpMkLst>
        </pc:grpChg>
        <pc:grpChg chg="mod topLvl">
          <ac:chgData name="Remi C" userId="77e9fef95b9fa507" providerId="LiveId" clId="{7BF808A1-8E6B-4426-BCF8-18375D04996B}" dt="2018-04-30T19:38:08.544" v="2864" actId="1076"/>
          <ac:grpSpMkLst>
            <pc:docMk/>
            <pc:sldMk cId="3788909052" sldId="368"/>
            <ac:grpSpMk id="153" creationId="{BE995366-A47A-427F-AAA5-4E9FD2726EC6}"/>
          </ac:grpSpMkLst>
        </pc:grpChg>
        <pc:grpChg chg="add mod">
          <ac:chgData name="Remi C" userId="77e9fef95b9fa507" providerId="LiveId" clId="{7BF808A1-8E6B-4426-BCF8-18375D04996B}" dt="2018-04-30T19:38:08.544" v="2864" actId="1076"/>
          <ac:grpSpMkLst>
            <pc:docMk/>
            <pc:sldMk cId="3788909052" sldId="368"/>
            <ac:grpSpMk id="223" creationId="{6C011F59-7C76-4EE7-80A4-B6E52BA62C1C}"/>
          </ac:grpSpMkLst>
        </pc:grpChg>
        <pc:grpChg chg="add mod">
          <ac:chgData name="Remi C" userId="77e9fef95b9fa507" providerId="LiveId" clId="{7BF808A1-8E6B-4426-BCF8-18375D04996B}" dt="2018-04-30T19:42:28.921" v="2944" actId="1076"/>
          <ac:grpSpMkLst>
            <pc:docMk/>
            <pc:sldMk cId="3788909052" sldId="368"/>
            <ac:grpSpMk id="232" creationId="{791A6940-8776-4557-A6C6-9194E3B97C3E}"/>
          </ac:grpSpMkLst>
        </pc:grpChg>
        <pc:grpChg chg="add mod">
          <ac:chgData name="Remi C" userId="77e9fef95b9fa507" providerId="LiveId" clId="{7BF808A1-8E6B-4426-BCF8-18375D04996B}" dt="2018-04-30T19:42:28.921" v="2944" actId="1076"/>
          <ac:grpSpMkLst>
            <pc:docMk/>
            <pc:sldMk cId="3788909052" sldId="368"/>
            <ac:grpSpMk id="241" creationId="{1EFE7925-9E61-4379-A8BD-FED27FC8D0A9}"/>
          </ac:grpSpMkLst>
        </pc:grpChg>
        <pc:graphicFrameChg chg="del">
          <ac:chgData name="Remi C" userId="77e9fef95b9fa507" providerId="LiveId" clId="{7BF808A1-8E6B-4426-BCF8-18375D04996B}" dt="2018-04-30T19:17:57.546" v="2490" actId="478"/>
          <ac:graphicFrameMkLst>
            <pc:docMk/>
            <pc:sldMk cId="3788909052" sldId="368"/>
            <ac:graphicFrameMk id="75" creationId="{1FDDC427-363F-4A88-8C79-47DF4FC55ADF}"/>
          </ac:graphicFrameMkLst>
        </pc:graphicFrameChg>
        <pc:graphicFrameChg chg="add mod">
          <ac:chgData name="Remi C" userId="77e9fef95b9fa507" providerId="LiveId" clId="{7BF808A1-8E6B-4426-BCF8-18375D04996B}" dt="2018-04-30T19:43:26.802" v="2953" actId="1076"/>
          <ac:graphicFrameMkLst>
            <pc:docMk/>
            <pc:sldMk cId="3788909052" sldId="368"/>
            <ac:graphicFrameMk id="138" creationId="{319E8EBF-1631-49F7-A2A9-81453284C5B5}"/>
          </ac:graphicFrameMkLst>
        </pc:graphicFrameChg>
        <pc:picChg chg="del mod">
          <ac:chgData name="Remi C" userId="77e9fef95b9fa507" providerId="LiveId" clId="{7BF808A1-8E6B-4426-BCF8-18375D04996B}" dt="2018-04-30T19:19:50.565" v="2548" actId="478"/>
          <ac:picMkLst>
            <pc:docMk/>
            <pc:sldMk cId="3788909052" sldId="368"/>
            <ac:picMk id="7" creationId="{00000000-0000-0000-0000-000000000000}"/>
          </ac:picMkLst>
        </pc:picChg>
        <pc:picChg chg="add mod">
          <ac:chgData name="Remi C" userId="77e9fef95b9fa507" providerId="LiveId" clId="{7BF808A1-8E6B-4426-BCF8-18375D04996B}" dt="2018-04-30T19:48:39.933" v="3024" actId="12788"/>
          <ac:picMkLst>
            <pc:docMk/>
            <pc:sldMk cId="3788909052" sldId="368"/>
            <ac:picMk id="214" creationId="{AD1C6585-9DC3-42D5-B07C-AAA7DF1C3B84}"/>
          </ac:picMkLst>
        </pc:picChg>
        <pc:picChg chg="add mod">
          <ac:chgData name="Remi C" userId="77e9fef95b9fa507" providerId="LiveId" clId="{7BF808A1-8E6B-4426-BCF8-18375D04996B}" dt="2018-04-30T19:48:39.933" v="3024" actId="12788"/>
          <ac:picMkLst>
            <pc:docMk/>
            <pc:sldMk cId="3788909052" sldId="368"/>
            <ac:picMk id="215" creationId="{10EC025D-26A6-41DC-94C2-4256DD60A790}"/>
          </ac:picMkLst>
        </pc:picChg>
        <pc:cxnChg chg="del">
          <ac:chgData name="Remi C" userId="77e9fef95b9fa507" providerId="LiveId" clId="{7BF808A1-8E6B-4426-BCF8-18375D04996B}" dt="2018-04-30T19:26:54.989" v="2711" actId="478"/>
          <ac:cxnSpMkLst>
            <pc:docMk/>
            <pc:sldMk cId="3788909052" sldId="368"/>
            <ac:cxnSpMk id="46" creationId="{00000000-0000-0000-0000-000000000000}"/>
          </ac:cxnSpMkLst>
        </pc:cxnChg>
      </pc:sldChg>
      <pc:sldChg chg="addSp delSp modSp ord">
        <pc:chgData name="Remi C" userId="77e9fef95b9fa507" providerId="LiveId" clId="{7BF808A1-8E6B-4426-BCF8-18375D04996B}" dt="2018-04-30T17:15:22.426" v="1055" actId="20577"/>
        <pc:sldMkLst>
          <pc:docMk/>
          <pc:sldMk cId="1801649057" sldId="388"/>
        </pc:sldMkLst>
        <pc:spChg chg="mod">
          <ac:chgData name="Remi C" userId="77e9fef95b9fa507" providerId="LiveId" clId="{7BF808A1-8E6B-4426-BCF8-18375D04996B}" dt="2018-04-30T17:15:22.426" v="1055" actId="20577"/>
          <ac:spMkLst>
            <pc:docMk/>
            <pc:sldMk cId="1801649057" sldId="388"/>
            <ac:spMk id="3" creationId="{00000000-0000-0000-0000-000000000000}"/>
          </ac:spMkLst>
        </pc:spChg>
        <pc:spChg chg="mod">
          <ac:chgData name="Remi C" userId="77e9fef95b9fa507" providerId="LiveId" clId="{7BF808A1-8E6B-4426-BCF8-18375D04996B}" dt="2018-04-30T17:13:01.988" v="1023" actId="1076"/>
          <ac:spMkLst>
            <pc:docMk/>
            <pc:sldMk cId="1801649057" sldId="388"/>
            <ac:spMk id="7" creationId="{00000000-0000-0000-0000-000000000000}"/>
          </ac:spMkLst>
        </pc:spChg>
        <pc:spChg chg="mod">
          <ac:chgData name="Remi C" userId="77e9fef95b9fa507" providerId="LiveId" clId="{7BF808A1-8E6B-4426-BCF8-18375D04996B}" dt="2018-04-30T17:13:14.786" v="1026" actId="1076"/>
          <ac:spMkLst>
            <pc:docMk/>
            <pc:sldMk cId="1801649057" sldId="388"/>
            <ac:spMk id="8" creationId="{00000000-0000-0000-0000-000000000000}"/>
          </ac:spMkLst>
        </pc:spChg>
        <pc:spChg chg="mod">
          <ac:chgData name="Remi C" userId="77e9fef95b9fa507" providerId="LiveId" clId="{7BF808A1-8E6B-4426-BCF8-18375D04996B}" dt="2018-04-30T15:49:29.839" v="897" actId="1076"/>
          <ac:spMkLst>
            <pc:docMk/>
            <pc:sldMk cId="1801649057" sldId="388"/>
            <ac:spMk id="12" creationId="{00000000-0000-0000-0000-000000000000}"/>
          </ac:spMkLst>
        </pc:spChg>
        <pc:spChg chg="mod">
          <ac:chgData name="Remi C" userId="77e9fef95b9fa507" providerId="LiveId" clId="{7BF808A1-8E6B-4426-BCF8-18375D04996B}" dt="2018-04-30T15:49:34.526" v="898" actId="1076"/>
          <ac:spMkLst>
            <pc:docMk/>
            <pc:sldMk cId="1801649057" sldId="388"/>
            <ac:spMk id="13" creationId="{00000000-0000-0000-0000-000000000000}"/>
          </ac:spMkLst>
        </pc:spChg>
        <pc:spChg chg="mod">
          <ac:chgData name="Remi C" userId="77e9fef95b9fa507" providerId="LiveId" clId="{7BF808A1-8E6B-4426-BCF8-18375D04996B}" dt="2018-04-30T17:12:59.276" v="1022" actId="1076"/>
          <ac:spMkLst>
            <pc:docMk/>
            <pc:sldMk cId="1801649057" sldId="388"/>
            <ac:spMk id="16" creationId="{00000000-0000-0000-0000-000000000000}"/>
          </ac:spMkLst>
        </pc:spChg>
        <pc:spChg chg="mod">
          <ac:chgData name="Remi C" userId="77e9fef95b9fa507" providerId="LiveId" clId="{7BF808A1-8E6B-4426-BCF8-18375D04996B}" dt="2018-04-30T16:03:12.866" v="929" actId="1076"/>
          <ac:spMkLst>
            <pc:docMk/>
            <pc:sldMk cId="1801649057" sldId="388"/>
            <ac:spMk id="17" creationId="{00000000-0000-0000-0000-000000000000}"/>
          </ac:spMkLst>
        </pc:spChg>
        <pc:spChg chg="del">
          <ac:chgData name="Remi C" userId="77e9fef95b9fa507" providerId="LiveId" clId="{7BF808A1-8E6B-4426-BCF8-18375D04996B}" dt="2018-04-30T16:02:36.120" v="923" actId="478"/>
          <ac:spMkLst>
            <pc:docMk/>
            <pc:sldMk cId="1801649057" sldId="388"/>
            <ac:spMk id="20" creationId="{00000000-0000-0000-0000-000000000000}"/>
          </ac:spMkLst>
        </pc:spChg>
        <pc:spChg chg="del">
          <ac:chgData name="Remi C" userId="77e9fef95b9fa507" providerId="LiveId" clId="{7BF808A1-8E6B-4426-BCF8-18375D04996B}" dt="2018-04-30T15:48:12.135" v="885" actId="478"/>
          <ac:spMkLst>
            <pc:docMk/>
            <pc:sldMk cId="1801649057" sldId="388"/>
            <ac:spMk id="21" creationId="{00000000-0000-0000-0000-000000000000}"/>
          </ac:spMkLst>
        </pc:spChg>
        <pc:spChg chg="mod">
          <ac:chgData name="Remi C" userId="77e9fef95b9fa507" providerId="LiveId" clId="{7BF808A1-8E6B-4426-BCF8-18375D04996B}" dt="2018-04-30T16:02:20.043" v="922" actId="1037"/>
          <ac:spMkLst>
            <pc:docMk/>
            <pc:sldMk cId="1801649057" sldId="388"/>
            <ac:spMk id="44" creationId="{00000000-0000-0000-0000-000000000000}"/>
          </ac:spMkLst>
        </pc:spChg>
        <pc:spChg chg="mod">
          <ac:chgData name="Remi C" userId="77e9fef95b9fa507" providerId="LiveId" clId="{7BF808A1-8E6B-4426-BCF8-18375D04996B}" dt="2018-04-30T16:02:20.043" v="922" actId="1037"/>
          <ac:spMkLst>
            <pc:docMk/>
            <pc:sldMk cId="1801649057" sldId="388"/>
            <ac:spMk id="45" creationId="{00000000-0000-0000-0000-000000000000}"/>
          </ac:spMkLst>
        </pc:spChg>
        <pc:spChg chg="del">
          <ac:chgData name="Remi C" userId="77e9fef95b9fa507" providerId="LiveId" clId="{7BF808A1-8E6B-4426-BCF8-18375D04996B}" dt="2018-04-30T15:46:25.003" v="869" actId="478"/>
          <ac:spMkLst>
            <pc:docMk/>
            <pc:sldMk cId="1801649057" sldId="388"/>
            <ac:spMk id="46" creationId="{00000000-0000-0000-0000-000000000000}"/>
          </ac:spMkLst>
        </pc:spChg>
        <pc:spChg chg="del">
          <ac:chgData name="Remi C" userId="77e9fef95b9fa507" providerId="LiveId" clId="{7BF808A1-8E6B-4426-BCF8-18375D04996B}" dt="2018-04-30T15:46:26.886" v="870" actId="478"/>
          <ac:spMkLst>
            <pc:docMk/>
            <pc:sldMk cId="1801649057" sldId="388"/>
            <ac:spMk id="47" creationId="{3BEAB964-4E98-42D1-8610-54A324004CAA}"/>
          </ac:spMkLst>
        </pc:spChg>
        <pc:spChg chg="add mod">
          <ac:chgData name="Remi C" userId="77e9fef95b9fa507" providerId="LiveId" clId="{7BF808A1-8E6B-4426-BCF8-18375D04996B}" dt="2018-04-30T17:13:23.432" v="1028" actId="1076"/>
          <ac:spMkLst>
            <pc:docMk/>
            <pc:sldMk cId="1801649057" sldId="388"/>
            <ac:spMk id="64" creationId="{D3BF410D-523E-4793-9CC7-A8976ADD1E89}"/>
          </ac:spMkLst>
        </pc:spChg>
        <pc:grpChg chg="mod">
          <ac:chgData name="Remi C" userId="77e9fef95b9fa507" providerId="LiveId" clId="{7BF808A1-8E6B-4426-BCF8-18375D04996B}" dt="2018-04-30T17:12:45.868" v="1020" actId="1076"/>
          <ac:grpSpMkLst>
            <pc:docMk/>
            <pc:sldMk cId="1801649057" sldId="388"/>
            <ac:grpSpMk id="15" creationId="{00000000-0000-0000-0000-000000000000}"/>
          </ac:grpSpMkLst>
        </pc:grpChg>
        <pc:grpChg chg="add mod">
          <ac:chgData name="Remi C" userId="77e9fef95b9fa507" providerId="LiveId" clId="{7BF808A1-8E6B-4426-BCF8-18375D04996B}" dt="2018-04-30T17:13:11.326" v="1025" actId="1076"/>
          <ac:grpSpMkLst>
            <pc:docMk/>
            <pc:sldMk cId="1801649057" sldId="388"/>
            <ac:grpSpMk id="49" creationId="{26598152-956B-4C51-889A-BD259C3E82F3}"/>
          </ac:grpSpMkLst>
        </pc:grpChg>
        <pc:graphicFrameChg chg="del">
          <ac:chgData name="Remi C" userId="77e9fef95b9fa507" providerId="LiveId" clId="{7BF808A1-8E6B-4426-BCF8-18375D04996B}" dt="2018-04-30T15:45:50.397" v="859" actId="478"/>
          <ac:graphicFrameMkLst>
            <pc:docMk/>
            <pc:sldMk cId="1801649057" sldId="388"/>
            <ac:graphicFrameMk id="5" creationId="{00000000-0000-0000-0000-000000000000}"/>
          </ac:graphicFrameMkLst>
        </pc:graphicFrameChg>
        <pc:graphicFrameChg chg="del">
          <ac:chgData name="Remi C" userId="77e9fef95b9fa507" providerId="LiveId" clId="{7BF808A1-8E6B-4426-BCF8-18375D04996B}" dt="2018-04-30T15:45:44.689" v="858" actId="478"/>
          <ac:graphicFrameMkLst>
            <pc:docMk/>
            <pc:sldMk cId="1801649057" sldId="388"/>
            <ac:graphicFrameMk id="6" creationId="{00000000-0000-0000-0000-000000000000}"/>
          </ac:graphicFrameMkLst>
        </pc:graphicFrameChg>
        <pc:graphicFrameChg chg="add mod">
          <ac:chgData name="Remi C" userId="77e9fef95b9fa507" providerId="LiveId" clId="{7BF808A1-8E6B-4426-BCF8-18375D04996B}" dt="2018-04-30T17:12:40.648" v="1019" actId="20577"/>
          <ac:graphicFrameMkLst>
            <pc:docMk/>
            <pc:sldMk cId="1801649057" sldId="388"/>
            <ac:graphicFrameMk id="48" creationId="{D8A8395A-060B-4A0C-9B16-AA9D108A2DB5}"/>
          </ac:graphicFrameMkLst>
        </pc:graphicFrameChg>
        <pc:cxnChg chg="del">
          <ac:chgData name="Remi C" userId="77e9fef95b9fa507" providerId="LiveId" clId="{7BF808A1-8E6B-4426-BCF8-18375D04996B}" dt="2018-04-30T15:46:28.273" v="871" actId="478"/>
          <ac:cxnSpMkLst>
            <pc:docMk/>
            <pc:sldMk cId="1801649057" sldId="388"/>
            <ac:cxnSpMk id="10" creationId="{00000000-0000-0000-0000-000000000000}"/>
          </ac:cxnSpMkLst>
        </pc:cxnChg>
      </pc:sldChg>
      <pc:sldChg chg="modSp ord">
        <pc:chgData name="Remi C" userId="77e9fef95b9fa507" providerId="LiveId" clId="{7BF808A1-8E6B-4426-BCF8-18375D04996B}" dt="2018-04-30T21:30:40.876" v="4322" actId="20577"/>
        <pc:sldMkLst>
          <pc:docMk/>
          <pc:sldMk cId="650185496" sldId="391"/>
        </pc:sldMkLst>
        <pc:spChg chg="mod">
          <ac:chgData name="Remi C" userId="77e9fef95b9fa507" providerId="LiveId" clId="{7BF808A1-8E6B-4426-BCF8-18375D04996B}" dt="2018-04-30T21:30:33.891" v="4321" actId="1076"/>
          <ac:spMkLst>
            <pc:docMk/>
            <pc:sldMk cId="650185496" sldId="391"/>
            <ac:spMk id="14" creationId="{00000000-0000-0000-0000-000000000000}"/>
          </ac:spMkLst>
        </pc:spChg>
      </pc:sldChg>
      <pc:sldChg chg="modSp ord">
        <pc:chgData name="Remi C" userId="77e9fef95b9fa507" providerId="LiveId" clId="{7BF808A1-8E6B-4426-BCF8-18375D04996B}" dt="2018-04-30T21:31:43.631" v="4326" actId="20577"/>
        <pc:sldMkLst>
          <pc:docMk/>
          <pc:sldMk cId="721457072" sldId="396"/>
        </pc:sldMkLst>
        <pc:spChg chg="mod">
          <ac:chgData name="Remi C" userId="77e9fef95b9fa507" providerId="LiveId" clId="{7BF808A1-8E6B-4426-BCF8-18375D04996B}" dt="2018-04-30T21:31:43.631" v="4326" actId="20577"/>
          <ac:spMkLst>
            <pc:docMk/>
            <pc:sldMk cId="721457072" sldId="396"/>
            <ac:spMk id="2" creationId="{00000000-0000-0000-0000-000000000000}"/>
          </ac:spMkLst>
        </pc:spChg>
        <pc:spChg chg="mod">
          <ac:chgData name="Remi C" userId="77e9fef95b9fa507" providerId="LiveId" clId="{7BF808A1-8E6B-4426-BCF8-18375D04996B}" dt="2018-04-30T21:28:30.121" v="4307" actId="20577"/>
          <ac:spMkLst>
            <pc:docMk/>
            <pc:sldMk cId="721457072" sldId="396"/>
            <ac:spMk id="3" creationId="{00000000-0000-0000-0000-000000000000}"/>
          </ac:spMkLst>
        </pc:spChg>
      </pc:sldChg>
      <pc:sldChg chg="addSp delSp modSp">
        <pc:chgData name="Remi C" userId="77e9fef95b9fa507" providerId="LiveId" clId="{7BF808A1-8E6B-4426-BCF8-18375D04996B}" dt="2018-04-30T21:42:48.863" v="4523" actId="114"/>
        <pc:sldMkLst>
          <pc:docMk/>
          <pc:sldMk cId="1275348583" sldId="399"/>
        </pc:sldMkLst>
        <pc:spChg chg="mod">
          <ac:chgData name="Remi C" userId="77e9fef95b9fa507" providerId="LiveId" clId="{7BF808A1-8E6B-4426-BCF8-18375D04996B}" dt="2018-04-30T21:42:48.863" v="4523" actId="114"/>
          <ac:spMkLst>
            <pc:docMk/>
            <pc:sldMk cId="1275348583" sldId="399"/>
            <ac:spMk id="2" creationId="{6A2B7D43-D551-46C3-8526-848F733D1AF0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06" creationId="{303F482E-9B09-4273-8835-B052C4D68431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07" creationId="{0BDF0D69-1EB0-429E-A93E-7F1A246B3140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08" creationId="{D790A0E3-7329-4638-957C-894A62B70E52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10" creationId="{38F06EBC-1135-4A7B-8100-BE0D50C1C6EA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11" creationId="{E7C8A0C9-27EE-4762-80E3-9D6483CA574D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12" creationId="{93AFB077-3695-4B37-AB76-04F9382D2751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15" creationId="{EF2EC953-62ED-4641-BA3C-74022748B53C}"/>
          </ac:spMkLst>
        </pc:spChg>
        <pc:spChg chg="mod">
          <ac:chgData name="Remi C" userId="77e9fef95b9fa507" providerId="LiveId" clId="{7BF808A1-8E6B-4426-BCF8-18375D04996B}" dt="2018-04-30T18:44:49.519" v="2303" actId="14100"/>
          <ac:spMkLst>
            <pc:docMk/>
            <pc:sldMk cId="1275348583" sldId="399"/>
            <ac:spMk id="116" creationId="{2B0E2411-E07C-489E-866B-CE24D26FA9E4}"/>
          </ac:spMkLst>
        </pc:spChg>
        <pc:spChg chg="mod">
          <ac:chgData name="Remi C" userId="77e9fef95b9fa507" providerId="LiveId" clId="{7BF808A1-8E6B-4426-BCF8-18375D04996B}" dt="2018-04-30T18:44:46.969" v="2302" actId="14100"/>
          <ac:spMkLst>
            <pc:docMk/>
            <pc:sldMk cId="1275348583" sldId="399"/>
            <ac:spMk id="117" creationId="{88C503FC-1EA6-445F-BC16-003AE86DE613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19" creationId="{EE7DB385-14D5-4767-BCFC-8BB8CB37082B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20" creationId="{0F958E92-1387-4204-9365-F2726F54BE05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21" creationId="{E009CD3C-FCF0-4F8E-BDE4-F0AA8D46B2F1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22" creationId="{AD369EA7-06FD-4009-90C7-2AEB433EF42F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23" creationId="{44C4AF98-DC3D-4466-91F5-39C0BE2335AF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24" creationId="{4CD4426E-B541-43A3-AF9E-AE6C0C84881E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25" creationId="{119FE8A9-9C91-4490-860A-1695A98EBE53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26" creationId="{8F71917E-80BD-4623-A317-CE15DA2B4577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27" creationId="{AEBE04BB-A773-4EF2-88DA-EECF485405F8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28" creationId="{E6A1F516-0C3D-4981-9B6D-7C7BBDB8DB17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29" creationId="{96EA9A6C-E5FC-45DA-A399-AE43F19445AA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30" creationId="{695CBFF7-21E5-4E1B-A621-082B081A96A3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31" creationId="{D807173C-8EF9-486E-A4A6-FE854102E851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32" creationId="{7C61C3F5-87B3-480C-BF67-2B9D6A054AB3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33" creationId="{7C37A6B5-5F27-4016-8669-FA54B5FF6948}"/>
          </ac:spMkLst>
        </pc:spChg>
        <pc:spChg chg="mod">
          <ac:chgData name="Remi C" userId="77e9fef95b9fa507" providerId="LiveId" clId="{7BF808A1-8E6B-4426-BCF8-18375D04996B}" dt="2018-04-30T18:45:11.471" v="2308" actId="14100"/>
          <ac:spMkLst>
            <pc:docMk/>
            <pc:sldMk cId="1275348583" sldId="399"/>
            <ac:spMk id="136" creationId="{BB3267AF-7C2A-4330-96AD-11D69DD36E48}"/>
          </ac:spMkLst>
        </pc:spChg>
        <pc:spChg chg="mod">
          <ac:chgData name="Remi C" userId="77e9fef95b9fa507" providerId="LiveId" clId="{7BF808A1-8E6B-4426-BCF8-18375D04996B}" dt="2018-04-30T18:44:57.485" v="2305" actId="20577"/>
          <ac:spMkLst>
            <pc:docMk/>
            <pc:sldMk cId="1275348583" sldId="399"/>
            <ac:spMk id="137" creationId="{A8E26FC3-4D2E-4D3D-80E8-5A47528FC799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40" creationId="{CF4200BF-C6EC-49FB-A507-F38B30D2C596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42" creationId="{C8FD64B3-B507-47E6-8C27-A41B71110E6B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43" creationId="{F014EA6F-BD30-4A2D-A577-1DE5CEA01293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44" creationId="{FC3243DD-0EF7-4486-8F68-1B87FB36DB12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45" creationId="{3A52BFB5-3864-438F-A109-B3AD879CE4BA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46" creationId="{1C4F035D-3ADE-4199-9F97-991E279AEEFA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47" creationId="{C18127CA-B203-4F9C-BD61-B0D9EF057722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48" creationId="{BC7BE646-2AF6-4663-B203-AF75EBEDE12F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49" creationId="{BF4F3D88-6E8D-4DF2-9F94-27B1D5FA220B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50" creationId="{A7CE2C9D-C4C1-4976-AF61-328055223825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51" creationId="{65A439D4-9B6E-4F88-8E49-8F3859A3C916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52" creationId="{36270971-17F9-473C-BA74-0939B9435E1B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53" creationId="{124A09EC-F33B-4547-8AEA-AE0A6C2A1C01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55" creationId="{E44A3671-B930-4890-BF76-2DEF0279D777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56" creationId="{AFECFB75-8749-4DE0-8393-CCD26B5ED595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57" creationId="{3320E24A-C03B-441F-B8B3-7945E9B7EF24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58" creationId="{15A45082-7490-48FE-9A86-E661C4B8C30C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59" creationId="{C2463480-61B7-4364-971F-B4036AE15409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60" creationId="{4AFF558C-E1BC-455F-A31C-C4ACA55F3E40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61" creationId="{8793A80E-222A-4F8C-8B87-DBB03F12F938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62" creationId="{0CF97026-F71B-434A-94A5-8DDF3E6D357E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63" creationId="{1C901D9C-716B-468F-A24E-993E9438068C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64" creationId="{FAEB7703-54D0-48EA-9D0C-B831259FBA06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65" creationId="{6A69717C-DFA9-4DD6-9C50-B917AFDE3E8B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66" creationId="{CDD67609-B3D4-433A-917A-14C93658DFBD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67" creationId="{33B58A47-A0A7-4FAF-9E22-2E6A123D8A84}"/>
          </ac:spMkLst>
        </pc:spChg>
        <pc:spChg chg="mod">
          <ac:chgData name="Remi C" userId="77e9fef95b9fa507" providerId="LiveId" clId="{7BF808A1-8E6B-4426-BCF8-18375D04996B}" dt="2018-04-30T18:45:07.591" v="2307" actId="14100"/>
          <ac:spMkLst>
            <pc:docMk/>
            <pc:sldMk cId="1275348583" sldId="399"/>
            <ac:spMk id="170" creationId="{57423B73-9A99-4C96-8DE9-0D0562800FD0}"/>
          </ac:spMkLst>
        </pc:spChg>
        <pc:spChg chg="mod">
          <ac:chgData name="Remi C" userId="77e9fef95b9fa507" providerId="LiveId" clId="{7BF808A1-8E6B-4426-BCF8-18375D04996B}" dt="2018-04-30T18:45:00.347" v="2306" actId="14100"/>
          <ac:spMkLst>
            <pc:docMk/>
            <pc:sldMk cId="1275348583" sldId="399"/>
            <ac:spMk id="171" creationId="{93C19991-EB93-4F1D-B2E9-B751C8E2CE70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75" creationId="{C51A1014-64C6-4060-AC59-2CD869DD5A7C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76" creationId="{F375AD40-FAB3-46F8-AC0B-B7CD17FF6687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77" creationId="{14C1E8F5-3A9F-4C8F-837C-DF69E238708E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78" creationId="{819C7B30-65DB-43C2-98C8-9C2219E70A7C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79" creationId="{FD107C14-00C9-4518-80FB-D6F9102AF442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80" creationId="{ACA71FFF-2DCD-4636-BBBC-5BF968D164DC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81" creationId="{B8BB00F8-C600-4286-B23F-C053D6BB7E64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82" creationId="{826E141F-AB0A-4441-AD30-5A84F449CD6B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83" creationId="{95725C0B-71F9-4AD6-82BC-0730E0CC76C2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84" creationId="{5B2CD8C6-36A6-4437-8937-F1192F3CC438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85" creationId="{9EC9C4F8-90CE-426F-9E5E-F5F754D072A6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86" creationId="{04D4E706-E809-4C95-9499-4ACA2068F41E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87" creationId="{E6A29B07-7B68-4CA6-BE50-55F720958234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88" creationId="{38889867-EA2D-47E6-82E9-AE1D516C2C30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89" creationId="{12C57788-4273-4BCC-A109-2D4E61DEB9B5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90" creationId="{4F44D029-CFC6-4FCA-9F7D-6F89DF0A31FC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91" creationId="{4416E881-2DB5-4829-ACE9-DBAC48B6ED45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92" creationId="{A64E496C-5831-4656-B374-4BCEBF5B758F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93" creationId="{C89C6C0E-5B75-4D93-9B4B-3ABA79124760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94" creationId="{890E92DA-2F7C-4AA8-AA73-899BF14ECB68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95" creationId="{194A1172-68BC-4E9A-81CA-6457710243D2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96" creationId="{B18BA618-D494-48ED-9513-4AF971C889E2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97" creationId="{DB4F02AA-6C69-4974-A2F7-BE68533ADA05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98" creationId="{397A68B8-06EF-4A4C-9329-B016B9AFA32B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199" creationId="{9EFEF154-08C8-4130-BB40-76E401DDFAC7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200" creationId="{F0E679FB-2EDE-4BF0-948E-E5DD81544D6E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201" creationId="{0E8C3609-37E9-4921-8BF0-99C66C0BC8E3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202" creationId="{9F867F4F-A33A-46D6-81A3-A106E42214D7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203" creationId="{3A213263-C7AD-4F3C-92CF-3CCDCF52797F}"/>
          </ac:spMkLst>
        </pc:spChg>
        <pc:spChg chg="mod">
          <ac:chgData name="Remi C" userId="77e9fef95b9fa507" providerId="LiveId" clId="{7BF808A1-8E6B-4426-BCF8-18375D04996B}" dt="2018-04-30T18:44:40.701" v="2301" actId="404"/>
          <ac:spMkLst>
            <pc:docMk/>
            <pc:sldMk cId="1275348583" sldId="399"/>
            <ac:spMk id="204" creationId="{D9F40C4A-233C-44F8-9AAE-5D9450238DA2}"/>
          </ac:spMkLst>
        </pc:spChg>
        <pc:grpChg chg="add del">
          <ac:chgData name="Remi C" userId="77e9fef95b9fa507" providerId="LiveId" clId="{7BF808A1-8E6B-4426-BCF8-18375D04996B}" dt="2018-04-30T18:43:59.381" v="2292" actId="114"/>
          <ac:grpSpMkLst>
            <pc:docMk/>
            <pc:sldMk cId="1275348583" sldId="399"/>
            <ac:grpSpMk id="5" creationId="{A3523461-4AC8-4C40-8FCF-EDA385C38824}"/>
          </ac:grpSpMkLst>
        </pc:grpChg>
        <pc:grpChg chg="add del">
          <ac:chgData name="Remi C" userId="77e9fef95b9fa507" providerId="LiveId" clId="{7BF808A1-8E6B-4426-BCF8-18375D04996B}" dt="2018-04-30T18:43:59.381" v="2292" actId="114"/>
          <ac:grpSpMkLst>
            <pc:docMk/>
            <pc:sldMk cId="1275348583" sldId="399"/>
            <ac:grpSpMk id="9" creationId="{D98DB230-2D6D-4B7A-A4A3-CDE5A6E07E1F}"/>
          </ac:grpSpMkLst>
        </pc:grpChg>
        <pc:grpChg chg="add del">
          <ac:chgData name="Remi C" userId="77e9fef95b9fa507" providerId="LiveId" clId="{7BF808A1-8E6B-4426-BCF8-18375D04996B}" dt="2018-04-30T18:43:59.381" v="2292" actId="114"/>
          <ac:grpSpMkLst>
            <pc:docMk/>
            <pc:sldMk cId="1275348583" sldId="399"/>
            <ac:grpSpMk id="13" creationId="{942CB77E-1661-4560-B8E4-C03F2A21EAE2}"/>
          </ac:grpSpMkLst>
        </pc:grpChg>
        <pc:grpChg chg="add del">
          <ac:chgData name="Remi C" userId="77e9fef95b9fa507" providerId="LiveId" clId="{7BF808A1-8E6B-4426-BCF8-18375D04996B}" dt="2018-04-30T18:43:59.381" v="2292" actId="114"/>
          <ac:grpSpMkLst>
            <pc:docMk/>
            <pc:sldMk cId="1275348583" sldId="399"/>
            <ac:grpSpMk id="34" creationId="{36645EF2-70E1-4687-9534-264241C6FB3E}"/>
          </ac:grpSpMkLst>
        </pc:grpChg>
        <pc:grpChg chg="add del">
          <ac:chgData name="Remi C" userId="77e9fef95b9fa507" providerId="LiveId" clId="{7BF808A1-8E6B-4426-BCF8-18375D04996B}" dt="2018-04-30T18:43:59.381" v="2292" actId="114"/>
          <ac:grpSpMkLst>
            <pc:docMk/>
            <pc:sldMk cId="1275348583" sldId="399"/>
            <ac:grpSpMk id="68" creationId="{A300385B-674A-471B-B9C2-0E5F7EF1CF06}"/>
          </ac:grpSpMkLst>
        </pc:grpChg>
        <pc:grpChg chg="add mod">
          <ac:chgData name="Remi C" userId="77e9fef95b9fa507" providerId="LiveId" clId="{7BF808A1-8E6B-4426-BCF8-18375D04996B}" dt="2018-04-30T19:06:40.782" v="2435" actId="1035"/>
          <ac:grpSpMkLst>
            <pc:docMk/>
            <pc:sldMk cId="1275348583" sldId="399"/>
            <ac:grpSpMk id="105" creationId="{23A5D63D-93D5-4A62-8F2C-2AA8DA9145B1}"/>
          </ac:grpSpMkLst>
        </pc:grpChg>
        <pc:grpChg chg="add mod">
          <ac:chgData name="Remi C" userId="77e9fef95b9fa507" providerId="LiveId" clId="{7BF808A1-8E6B-4426-BCF8-18375D04996B}" dt="2018-04-30T19:06:40.782" v="2435" actId="1035"/>
          <ac:grpSpMkLst>
            <pc:docMk/>
            <pc:sldMk cId="1275348583" sldId="399"/>
            <ac:grpSpMk id="109" creationId="{1784E645-E1B2-4574-AE65-E2DB3A2CD46D}"/>
          </ac:grpSpMkLst>
        </pc:grpChg>
        <pc:grpChg chg="add mod">
          <ac:chgData name="Remi C" userId="77e9fef95b9fa507" providerId="LiveId" clId="{7BF808A1-8E6B-4426-BCF8-18375D04996B}" dt="2018-04-30T19:06:40.782" v="2435" actId="1035"/>
          <ac:grpSpMkLst>
            <pc:docMk/>
            <pc:sldMk cId="1275348583" sldId="399"/>
            <ac:grpSpMk id="113" creationId="{A9F26409-4F4D-4087-9547-9F9674EAA497}"/>
          </ac:grpSpMkLst>
        </pc:grpChg>
        <pc:grpChg chg="add mod">
          <ac:chgData name="Remi C" userId="77e9fef95b9fa507" providerId="LiveId" clId="{7BF808A1-8E6B-4426-BCF8-18375D04996B}" dt="2018-04-30T19:06:40.782" v="2435" actId="1035"/>
          <ac:grpSpMkLst>
            <pc:docMk/>
            <pc:sldMk cId="1275348583" sldId="399"/>
            <ac:grpSpMk id="134" creationId="{C33D4EA3-40FE-4B98-BB45-A7D53BBC6D14}"/>
          </ac:grpSpMkLst>
        </pc:grpChg>
        <pc:grpChg chg="mod">
          <ac:chgData name="Remi C" userId="77e9fef95b9fa507" providerId="LiveId" clId="{7BF808A1-8E6B-4426-BCF8-18375D04996B}" dt="2018-04-30T18:45:34.138" v="2312" actId="408"/>
          <ac:grpSpMkLst>
            <pc:docMk/>
            <pc:sldMk cId="1275348583" sldId="399"/>
            <ac:grpSpMk id="135" creationId="{D3F5C82D-2773-4057-80C3-9E37A7D5AC30}"/>
          </ac:grpSpMkLst>
        </pc:grpChg>
        <pc:grpChg chg="mod">
          <ac:chgData name="Remi C" userId="77e9fef95b9fa507" providerId="LiveId" clId="{7BF808A1-8E6B-4426-BCF8-18375D04996B}" dt="2018-04-30T18:45:34.138" v="2312" actId="408"/>
          <ac:grpSpMkLst>
            <pc:docMk/>
            <pc:sldMk cId="1275348583" sldId="399"/>
            <ac:grpSpMk id="138" creationId="{FA0CD1DC-0688-4E07-8BEF-B5539124595A}"/>
          </ac:grpSpMkLst>
        </pc:grpChg>
        <pc:grpChg chg="mod">
          <ac:chgData name="Remi C" userId="77e9fef95b9fa507" providerId="LiveId" clId="{7BF808A1-8E6B-4426-BCF8-18375D04996B}" dt="2018-04-30T18:45:34.138" v="2312" actId="408"/>
          <ac:grpSpMkLst>
            <pc:docMk/>
            <pc:sldMk cId="1275348583" sldId="399"/>
            <ac:grpSpMk id="139" creationId="{A827C82E-EF9A-4B89-8D6A-4E9CD96F1F34}"/>
          </ac:grpSpMkLst>
        </pc:grpChg>
        <pc:grpChg chg="mod">
          <ac:chgData name="Remi C" userId="77e9fef95b9fa507" providerId="LiveId" clId="{7BF808A1-8E6B-4426-BCF8-18375D04996B}" dt="2018-04-30T18:45:34.138" v="2312" actId="408"/>
          <ac:grpSpMkLst>
            <pc:docMk/>
            <pc:sldMk cId="1275348583" sldId="399"/>
            <ac:grpSpMk id="141" creationId="{BCD4D758-B56C-4539-9E18-F9CE043F1F45}"/>
          </ac:grpSpMkLst>
        </pc:grpChg>
        <pc:grpChg chg="mod">
          <ac:chgData name="Remi C" userId="77e9fef95b9fa507" providerId="LiveId" clId="{7BF808A1-8E6B-4426-BCF8-18375D04996B}" dt="2018-04-30T18:45:34.138" v="2312" actId="408"/>
          <ac:grpSpMkLst>
            <pc:docMk/>
            <pc:sldMk cId="1275348583" sldId="399"/>
            <ac:grpSpMk id="154" creationId="{CA924539-9A07-4E8D-B84B-9B2F936F1AEB}"/>
          </ac:grpSpMkLst>
        </pc:grpChg>
        <pc:grpChg chg="add mod">
          <ac:chgData name="Remi C" userId="77e9fef95b9fa507" providerId="LiveId" clId="{7BF808A1-8E6B-4426-BCF8-18375D04996B}" dt="2018-04-30T19:06:40.782" v="2435" actId="1035"/>
          <ac:grpSpMkLst>
            <pc:docMk/>
            <pc:sldMk cId="1275348583" sldId="399"/>
            <ac:grpSpMk id="168" creationId="{194868C7-C128-4340-95AE-39A4311AC457}"/>
          </ac:grpSpMkLst>
        </pc:grpChg>
        <pc:grpChg chg="mod">
          <ac:chgData name="Remi C" userId="77e9fef95b9fa507" providerId="LiveId" clId="{7BF808A1-8E6B-4426-BCF8-18375D04996B}" dt="2018-04-30T18:45:28.578" v="2311" actId="554"/>
          <ac:grpSpMkLst>
            <pc:docMk/>
            <pc:sldMk cId="1275348583" sldId="399"/>
            <ac:grpSpMk id="169" creationId="{560D5895-2085-4ED6-B8FF-4FC06DE1114A}"/>
          </ac:grpSpMkLst>
        </pc:grpChg>
        <pc:grpChg chg="mod">
          <ac:chgData name="Remi C" userId="77e9fef95b9fa507" providerId="LiveId" clId="{7BF808A1-8E6B-4426-BCF8-18375D04996B}" dt="2018-04-30T18:45:28.578" v="2311" actId="554"/>
          <ac:grpSpMkLst>
            <pc:docMk/>
            <pc:sldMk cId="1275348583" sldId="399"/>
            <ac:grpSpMk id="172" creationId="{4AC7BE7D-B946-47B6-93A6-1FFB4DEAD469}"/>
          </ac:grpSpMkLst>
        </pc:grpChg>
        <pc:grpChg chg="mod">
          <ac:chgData name="Remi C" userId="77e9fef95b9fa507" providerId="LiveId" clId="{7BF808A1-8E6B-4426-BCF8-18375D04996B}" dt="2018-04-30T18:45:28.578" v="2311" actId="554"/>
          <ac:grpSpMkLst>
            <pc:docMk/>
            <pc:sldMk cId="1275348583" sldId="399"/>
            <ac:grpSpMk id="173" creationId="{83D4A924-DF29-4250-8AD0-CBB95B96ADF9}"/>
          </ac:grpSpMkLst>
        </pc:grpChg>
        <pc:grpChg chg="mod">
          <ac:chgData name="Remi C" userId="77e9fef95b9fa507" providerId="LiveId" clId="{7BF808A1-8E6B-4426-BCF8-18375D04996B}" dt="2018-04-30T18:45:28.578" v="2311" actId="554"/>
          <ac:grpSpMkLst>
            <pc:docMk/>
            <pc:sldMk cId="1275348583" sldId="399"/>
            <ac:grpSpMk id="174" creationId="{676A998F-B381-41EF-AB9B-0A2B644E603F}"/>
          </ac:grpSpMkLst>
        </pc:grpChg>
      </pc:sldChg>
      <pc:sldChg chg="addSp delSp modSp ord">
        <pc:chgData name="Remi C" userId="77e9fef95b9fa507" providerId="LiveId" clId="{7BF808A1-8E6B-4426-BCF8-18375D04996B}" dt="2018-04-30T19:16:58.862" v="2487" actId="113"/>
        <pc:sldMkLst>
          <pc:docMk/>
          <pc:sldMk cId="841323438" sldId="407"/>
        </pc:sldMkLst>
        <pc:spChg chg="mod">
          <ac:chgData name="Remi C" userId="77e9fef95b9fa507" providerId="LiveId" clId="{7BF808A1-8E6B-4426-BCF8-18375D04996B}" dt="2018-04-30T19:16:58.862" v="2487" actId="113"/>
          <ac:spMkLst>
            <pc:docMk/>
            <pc:sldMk cId="841323438" sldId="407"/>
            <ac:spMk id="2" creationId="{7E105142-18D5-406E-84D0-FA7D2691D03D}"/>
          </ac:spMkLst>
        </pc:spChg>
        <pc:spChg chg="del">
          <ac:chgData name="Remi C" userId="77e9fef95b9fa507" providerId="LiveId" clId="{7BF808A1-8E6B-4426-BCF8-18375D04996B}" dt="2018-04-30T18:41:33.757" v="2283" actId="478"/>
          <ac:spMkLst>
            <pc:docMk/>
            <pc:sldMk cId="841323438" sldId="407"/>
            <ac:spMk id="22" creationId="{C8B40E61-6ED1-4D1D-8DEB-A3531D592E8B}"/>
          </ac:spMkLst>
        </pc:spChg>
        <pc:spChg chg="del">
          <ac:chgData name="Remi C" userId="77e9fef95b9fa507" providerId="LiveId" clId="{7BF808A1-8E6B-4426-BCF8-18375D04996B}" dt="2018-04-30T18:41:31.595" v="2282" actId="478"/>
          <ac:spMkLst>
            <pc:docMk/>
            <pc:sldMk cId="841323438" sldId="407"/>
            <ac:spMk id="23" creationId="{494D7BDF-3440-424D-AAC3-073404277F34}"/>
          </ac:spMkLst>
        </pc:spChg>
        <pc:spChg chg="add del">
          <ac:chgData name="Remi C" userId="77e9fef95b9fa507" providerId="LiveId" clId="{7BF808A1-8E6B-4426-BCF8-18375D04996B}" dt="2018-04-30T18:03:45.988" v="1673" actId="113"/>
          <ac:spMkLst>
            <pc:docMk/>
            <pc:sldMk cId="841323438" sldId="407"/>
            <ac:spMk id="24" creationId="{15DCBEE0-B18C-41F1-A936-218B88E40F24}"/>
          </ac:spMkLst>
        </pc:spChg>
        <pc:spChg chg="add del">
          <ac:chgData name="Remi C" userId="77e9fef95b9fa507" providerId="LiveId" clId="{7BF808A1-8E6B-4426-BCF8-18375D04996B}" dt="2018-04-30T18:03:45.988" v="1673" actId="113"/>
          <ac:spMkLst>
            <pc:docMk/>
            <pc:sldMk cId="841323438" sldId="407"/>
            <ac:spMk id="25" creationId="{17E78692-4B6B-4BB7-BB49-202386AFA6F9}"/>
          </ac:spMkLst>
        </pc:spChg>
        <pc:spChg chg="add del mod">
          <ac:chgData name="Remi C" userId="77e9fef95b9fa507" providerId="LiveId" clId="{7BF808A1-8E6B-4426-BCF8-18375D04996B}" dt="2018-04-30T18:41:45.218" v="2285" actId="478"/>
          <ac:spMkLst>
            <pc:docMk/>
            <pc:sldMk cId="841323438" sldId="407"/>
            <ac:spMk id="49" creationId="{776A4F21-A31B-410B-98E1-C49342F762D6}"/>
          </ac:spMkLst>
        </pc:spChg>
        <pc:spChg chg="add del mod">
          <ac:chgData name="Remi C" userId="77e9fef95b9fa507" providerId="LiveId" clId="{7BF808A1-8E6B-4426-BCF8-18375D04996B}" dt="2018-04-30T18:41:42.758" v="2284" actId="478"/>
          <ac:spMkLst>
            <pc:docMk/>
            <pc:sldMk cId="841323438" sldId="407"/>
            <ac:spMk id="50" creationId="{FCCB5031-2C59-4BE7-B759-38E619A4E841}"/>
          </ac:spMkLst>
        </pc:spChg>
        <pc:spChg chg="add mod">
          <ac:chgData name="Remi C" userId="77e9fef95b9fa507" providerId="LiveId" clId="{7BF808A1-8E6B-4426-BCF8-18375D04996B}" dt="2018-04-30T18:41:52.007" v="2286" actId="1076"/>
          <ac:spMkLst>
            <pc:docMk/>
            <pc:sldMk cId="841323438" sldId="407"/>
            <ac:spMk id="51" creationId="{AA3A7EEC-8B57-4A76-84F6-D2B2D7E3FD11}"/>
          </ac:spMkLst>
        </pc:spChg>
        <pc:grpChg chg="del">
          <ac:chgData name="Remi C" userId="77e9fef95b9fa507" providerId="LiveId" clId="{7BF808A1-8E6B-4426-BCF8-18375D04996B}" dt="2018-04-30T18:41:26.408" v="2281" actId="478"/>
          <ac:grpSpMkLst>
            <pc:docMk/>
            <pc:sldMk cId="841323438" sldId="407"/>
            <ac:grpSpMk id="5" creationId="{B39F54C7-C4C5-492E-9130-9F8009A0ACDB}"/>
          </ac:grpSpMkLst>
        </pc:grpChg>
        <pc:grpChg chg="add mod">
          <ac:chgData name="Remi C" userId="77e9fef95b9fa507" providerId="LiveId" clId="{7BF808A1-8E6B-4426-BCF8-18375D04996B}" dt="2018-04-30T18:41:52.007" v="2286" actId="1076"/>
          <ac:grpSpMkLst>
            <pc:docMk/>
            <pc:sldMk cId="841323438" sldId="407"/>
            <ac:grpSpMk id="26" creationId="{5E0C5C0B-EB99-46AF-BBCA-E524FEA28503}"/>
          </ac:grpSpMkLst>
        </pc:grpChg>
      </pc:sldChg>
      <pc:sldChg chg="addSp delSp modSp add">
        <pc:chgData name="Remi C" userId="77e9fef95b9fa507" providerId="LiveId" clId="{7BF808A1-8E6B-4426-BCF8-18375D04996B}" dt="2018-04-30T17:24:30.583" v="1312" actId="1035"/>
        <pc:sldMkLst>
          <pc:docMk/>
          <pc:sldMk cId="3562561382" sldId="411"/>
        </pc:sldMkLst>
        <pc:spChg chg="mod">
          <ac:chgData name="Remi C" userId="77e9fef95b9fa507" providerId="LiveId" clId="{7BF808A1-8E6B-4426-BCF8-18375D04996B}" dt="2018-04-30T15:13:27.963" v="500" actId="1076"/>
          <ac:spMkLst>
            <pc:docMk/>
            <pc:sldMk cId="3562561382" sldId="411"/>
            <ac:spMk id="3" creationId="{00000000-0000-0000-0000-000000000000}"/>
          </ac:spMkLst>
        </pc:spChg>
        <pc:spChg chg="add del mod">
          <ac:chgData name="Remi C" userId="77e9fef95b9fa507" providerId="LiveId" clId="{7BF808A1-8E6B-4426-BCF8-18375D04996B}" dt="2018-04-30T15:26:28.274" v="547" actId="478"/>
          <ac:spMkLst>
            <pc:docMk/>
            <pc:sldMk cId="3562561382" sldId="411"/>
            <ac:spMk id="5" creationId="{F01C098E-8958-4849-B8BE-04E1B03E339D}"/>
          </ac:spMkLst>
        </pc:spChg>
        <pc:spChg chg="add mod">
          <ac:chgData name="Remi C" userId="77e9fef95b9fa507" providerId="LiveId" clId="{7BF808A1-8E6B-4426-BCF8-18375D04996B}" dt="2018-04-30T17:24:30.583" v="1312" actId="1035"/>
          <ac:spMkLst>
            <pc:docMk/>
            <pc:sldMk cId="3562561382" sldId="411"/>
            <ac:spMk id="8" creationId="{F2E46B0E-0957-420D-9937-00249051D680}"/>
          </ac:spMkLst>
        </pc:spChg>
        <pc:spChg chg="add mod">
          <ac:chgData name="Remi C" userId="77e9fef95b9fa507" providerId="LiveId" clId="{7BF808A1-8E6B-4426-BCF8-18375D04996B}" dt="2018-04-30T15:41:00.811" v="772" actId="552"/>
          <ac:spMkLst>
            <pc:docMk/>
            <pc:sldMk cId="3562561382" sldId="411"/>
            <ac:spMk id="9" creationId="{416C8A95-4B30-4E8E-A71B-8709822B243E}"/>
          </ac:spMkLst>
        </pc:spChg>
        <pc:spChg chg="mod">
          <ac:chgData name="Remi C" userId="77e9fef95b9fa507" providerId="LiveId" clId="{7BF808A1-8E6B-4426-BCF8-18375D04996B}" dt="2018-04-30T15:41:30.090" v="783" actId="12789"/>
          <ac:spMkLst>
            <pc:docMk/>
            <pc:sldMk cId="3562561382" sldId="411"/>
            <ac:spMk id="42" creationId="{00000000-0000-0000-0000-000000000000}"/>
          </ac:spMkLst>
        </pc:spChg>
        <pc:spChg chg="add mod">
          <ac:chgData name="Remi C" userId="77e9fef95b9fa507" providerId="LiveId" clId="{7BF808A1-8E6B-4426-BCF8-18375D04996B}" dt="2018-04-30T17:24:25.698" v="1292" actId="1035"/>
          <ac:spMkLst>
            <pc:docMk/>
            <pc:sldMk cId="3562561382" sldId="411"/>
            <ac:spMk id="68" creationId="{3C3C0667-F9FD-4941-9466-33D59CE28503}"/>
          </ac:spMkLst>
        </pc:spChg>
        <pc:spChg chg="add del">
          <ac:chgData name="Remi C" userId="77e9fef95b9fa507" providerId="LiveId" clId="{7BF808A1-8E6B-4426-BCF8-18375D04996B}" dt="2018-04-30T15:29:34.990" v="652" actId="1035"/>
          <ac:spMkLst>
            <pc:docMk/>
            <pc:sldMk cId="3562561382" sldId="411"/>
            <ac:spMk id="69" creationId="{1BD04A39-0C1D-4B4B-8C4F-E3EF32E6DFBA}"/>
          </ac:spMkLst>
        </pc:spChg>
        <pc:spChg chg="add mod">
          <ac:chgData name="Remi C" userId="77e9fef95b9fa507" providerId="LiveId" clId="{7BF808A1-8E6B-4426-BCF8-18375D04996B}" dt="2018-04-30T15:41:30.090" v="783" actId="12789"/>
          <ac:spMkLst>
            <pc:docMk/>
            <pc:sldMk cId="3562561382" sldId="411"/>
            <ac:spMk id="70" creationId="{C8585D96-C523-4532-8413-D63643A5A1BB}"/>
          </ac:spMkLst>
        </pc:spChg>
        <pc:spChg chg="add mod">
          <ac:chgData name="Remi C" userId="77e9fef95b9fa507" providerId="LiveId" clId="{7BF808A1-8E6B-4426-BCF8-18375D04996B}" dt="2018-04-30T15:41:43.956" v="819" actId="1036"/>
          <ac:spMkLst>
            <pc:docMk/>
            <pc:sldMk cId="3562561382" sldId="411"/>
            <ac:spMk id="71" creationId="{8BB763A5-72C7-4E90-9FDD-6D4F48A12616}"/>
          </ac:spMkLst>
        </pc:spChg>
        <pc:spChg chg="add mod">
          <ac:chgData name="Remi C" userId="77e9fef95b9fa507" providerId="LiveId" clId="{7BF808A1-8E6B-4426-BCF8-18375D04996B}" dt="2018-04-30T15:41:20.995" v="782" actId="1036"/>
          <ac:spMkLst>
            <pc:docMk/>
            <pc:sldMk cId="3562561382" sldId="411"/>
            <ac:spMk id="72" creationId="{1903A5E6-8AFE-4FF5-A856-B6F6D6461D06}"/>
          </ac:spMkLst>
        </pc:spChg>
        <pc:spChg chg="add mod">
          <ac:chgData name="Remi C" userId="77e9fef95b9fa507" providerId="LiveId" clId="{7BF808A1-8E6B-4426-BCF8-18375D04996B}" dt="2018-04-30T15:41:00.811" v="772" actId="552"/>
          <ac:spMkLst>
            <pc:docMk/>
            <pc:sldMk cId="3562561382" sldId="411"/>
            <ac:spMk id="73" creationId="{416E837E-A5CE-437A-A744-B1E23E36EF6C}"/>
          </ac:spMkLst>
        </pc:spChg>
        <pc:spChg chg="add mod">
          <ac:chgData name="Remi C" userId="77e9fef95b9fa507" providerId="LiveId" clId="{7BF808A1-8E6B-4426-BCF8-18375D04996B}" dt="2018-04-30T15:41:11.734" v="775" actId="1076"/>
          <ac:spMkLst>
            <pc:docMk/>
            <pc:sldMk cId="3562561382" sldId="411"/>
            <ac:spMk id="74" creationId="{BA1FBEE8-828B-4631-AEDB-8A78C43B9446}"/>
          </ac:spMkLst>
        </pc:spChg>
        <pc:spChg chg="mod">
          <ac:chgData name="Remi C" userId="77e9fef95b9fa507" providerId="LiveId" clId="{7BF808A1-8E6B-4426-BCF8-18375D04996B}" dt="2018-04-30T15:38:14.267" v="731" actId="1076"/>
          <ac:spMkLst>
            <pc:docMk/>
            <pc:sldMk cId="3562561382" sldId="411"/>
            <ac:spMk id="96" creationId="{49B95C5A-9C6A-4B70-9AE2-524BE409A622}"/>
          </ac:spMkLst>
        </pc:spChg>
        <pc:spChg chg="mod">
          <ac:chgData name="Remi C" userId="77e9fef95b9fa507" providerId="LiveId" clId="{7BF808A1-8E6B-4426-BCF8-18375D04996B}" dt="2018-04-30T15:38:14.267" v="731" actId="1076"/>
          <ac:spMkLst>
            <pc:docMk/>
            <pc:sldMk cId="3562561382" sldId="411"/>
            <ac:spMk id="97" creationId="{8500D487-9D33-43B2-AB48-BE38323FFFCE}"/>
          </ac:spMkLst>
        </pc:spChg>
        <pc:spChg chg="mod">
          <ac:chgData name="Remi C" userId="77e9fef95b9fa507" providerId="LiveId" clId="{7BF808A1-8E6B-4426-BCF8-18375D04996B}" dt="2018-04-30T15:38:14.267" v="731" actId="1076"/>
          <ac:spMkLst>
            <pc:docMk/>
            <pc:sldMk cId="3562561382" sldId="411"/>
            <ac:spMk id="98" creationId="{5F976004-7506-4DFF-A212-B184E6E23496}"/>
          </ac:spMkLst>
        </pc:spChg>
        <pc:spChg chg="del">
          <ac:chgData name="Remi C" userId="77e9fef95b9fa507" providerId="LiveId" clId="{7BF808A1-8E6B-4426-BCF8-18375D04996B}" dt="2018-04-30T15:03:35.935" v="464" actId="478"/>
          <ac:spMkLst>
            <pc:docMk/>
            <pc:sldMk cId="3562561382" sldId="411"/>
            <ac:spMk id="99" creationId="{26C3886C-5298-4AA4-92CB-E1A8DD5318E4}"/>
          </ac:spMkLst>
        </pc:spChg>
        <pc:spChg chg="del">
          <ac:chgData name="Remi C" userId="77e9fef95b9fa507" providerId="LiveId" clId="{7BF808A1-8E6B-4426-BCF8-18375D04996B}" dt="2018-04-30T15:03:27.012" v="462" actId="478"/>
          <ac:spMkLst>
            <pc:docMk/>
            <pc:sldMk cId="3562561382" sldId="411"/>
            <ac:spMk id="101" creationId="{CEBF5503-D8FF-4343-B7E5-37C2CB07446F}"/>
          </ac:spMkLst>
        </pc:spChg>
        <pc:grpChg chg="mod">
          <ac:chgData name="Remi C" userId="77e9fef95b9fa507" providerId="LiveId" clId="{7BF808A1-8E6B-4426-BCF8-18375D04996B}" dt="2018-04-30T15:41:43.956" v="819" actId="1036"/>
          <ac:grpSpMkLst>
            <pc:docMk/>
            <pc:sldMk cId="3562561382" sldId="411"/>
            <ac:grpSpMk id="14" creationId="{DA59C35B-2E56-4CAA-8383-0E25E9F19853}"/>
          </ac:grpSpMkLst>
        </pc:grpChg>
        <pc:grpChg chg="mod">
          <ac:chgData name="Remi C" userId="77e9fef95b9fa507" providerId="LiveId" clId="{7BF808A1-8E6B-4426-BCF8-18375D04996B}" dt="2018-04-30T15:41:20.995" v="782" actId="1036"/>
          <ac:grpSpMkLst>
            <pc:docMk/>
            <pc:sldMk cId="3562561382" sldId="411"/>
            <ac:grpSpMk id="15" creationId="{764CF499-275C-4AAE-8811-23E5CC79DFCE}"/>
          </ac:grpSpMkLst>
        </pc:grpChg>
        <pc:graphicFrameChg chg="add del">
          <ac:chgData name="Remi C" userId="77e9fef95b9fa507" providerId="LiveId" clId="{7BF808A1-8E6B-4426-BCF8-18375D04996B}" dt="2018-04-30T15:22:26.982" v="507" actId="1035"/>
          <ac:graphicFrameMkLst>
            <pc:docMk/>
            <pc:sldMk cId="3562561382" sldId="411"/>
            <ac:graphicFrameMk id="7" creationId="{ADB006CB-16A7-4325-871D-F32C59E97879}"/>
          </ac:graphicFrameMkLst>
        </pc:graphicFrameChg>
        <pc:graphicFrameChg chg="mod">
          <ac:chgData name="Remi C" userId="77e9fef95b9fa507" providerId="LiveId" clId="{7BF808A1-8E6B-4426-BCF8-18375D04996B}" dt="2018-04-30T15:41:49.115" v="820" actId="1035"/>
          <ac:graphicFrameMkLst>
            <pc:docMk/>
            <pc:sldMk cId="3562561382" sldId="411"/>
            <ac:graphicFrameMk id="91" creationId="{598CFB20-430D-489F-AC32-F73A81FD44E2}"/>
          </ac:graphicFrameMkLst>
        </pc:graphicFrameChg>
        <pc:graphicFrameChg chg="del">
          <ac:chgData name="Remi C" userId="77e9fef95b9fa507" providerId="LiveId" clId="{7BF808A1-8E6B-4426-BCF8-18375D04996B}" dt="2018-04-30T15:03:30.776" v="463" actId="478"/>
          <ac:graphicFrameMkLst>
            <pc:docMk/>
            <pc:sldMk cId="3562561382" sldId="411"/>
            <ac:graphicFrameMk id="100" creationId="{509D2541-D446-45C5-81AA-B1134363B410}"/>
          </ac:graphicFrameMkLst>
        </pc:graphicFrameChg>
      </pc:sldChg>
      <pc:sldChg chg="addSp delSp modSp add">
        <pc:chgData name="Remi C" userId="77e9fef95b9fa507" providerId="LiveId" clId="{7BF808A1-8E6B-4426-BCF8-18375D04996B}" dt="2018-04-30T18:11:51.237" v="1731" actId="20577"/>
        <pc:sldMkLst>
          <pc:docMk/>
          <pc:sldMk cId="1534722975" sldId="412"/>
        </pc:sldMkLst>
        <pc:spChg chg="mod">
          <ac:chgData name="Remi C" userId="77e9fef95b9fa507" providerId="LiveId" clId="{7BF808A1-8E6B-4426-BCF8-18375D04996B}" dt="2018-04-30T17:26:39.975" v="1347" actId="114"/>
          <ac:spMkLst>
            <pc:docMk/>
            <pc:sldMk cId="1534722975" sldId="412"/>
            <ac:spMk id="3" creationId="{00000000-0000-0000-0000-000000000000}"/>
          </ac:spMkLst>
        </pc:spChg>
        <pc:spChg chg="mod">
          <ac:chgData name="Remi C" userId="77e9fef95b9fa507" providerId="LiveId" clId="{7BF808A1-8E6B-4426-BCF8-18375D04996B}" dt="2018-04-30T17:33:38.601" v="1532" actId="207"/>
          <ac:spMkLst>
            <pc:docMk/>
            <pc:sldMk cId="1534722975" sldId="412"/>
            <ac:spMk id="9" creationId="{00000000-0000-0000-0000-000000000000}"/>
          </ac:spMkLst>
        </pc:spChg>
        <pc:spChg chg="mod">
          <ac:chgData name="Remi C" userId="77e9fef95b9fa507" providerId="LiveId" clId="{7BF808A1-8E6B-4426-BCF8-18375D04996B}" dt="2018-04-30T17:33:42.549" v="1533" actId="207"/>
          <ac:spMkLst>
            <pc:docMk/>
            <pc:sldMk cId="1534722975" sldId="412"/>
            <ac:spMk id="10" creationId="{00000000-0000-0000-0000-000000000000}"/>
          </ac:spMkLst>
        </pc:spChg>
        <pc:spChg chg="mod">
          <ac:chgData name="Remi C" userId="77e9fef95b9fa507" providerId="LiveId" clId="{7BF808A1-8E6B-4426-BCF8-18375D04996B}" dt="2018-04-30T17:32:51.809" v="1525" actId="12788"/>
          <ac:spMkLst>
            <pc:docMk/>
            <pc:sldMk cId="1534722975" sldId="412"/>
            <ac:spMk id="11" creationId="{00000000-0000-0000-0000-000000000000}"/>
          </ac:spMkLst>
        </pc:spChg>
        <pc:spChg chg="mod">
          <ac:chgData name="Remi C" userId="77e9fef95b9fa507" providerId="LiveId" clId="{7BF808A1-8E6B-4426-BCF8-18375D04996B}" dt="2018-04-30T17:33:05.776" v="1527" actId="1076"/>
          <ac:spMkLst>
            <pc:docMk/>
            <pc:sldMk cId="1534722975" sldId="412"/>
            <ac:spMk id="12" creationId="{00000000-0000-0000-0000-000000000000}"/>
          </ac:spMkLst>
        </pc:spChg>
        <pc:spChg chg="del">
          <ac:chgData name="Remi C" userId="77e9fef95b9fa507" providerId="LiveId" clId="{7BF808A1-8E6B-4426-BCF8-18375D04996B}" dt="2018-04-30T17:26:59.677" v="1351" actId="478"/>
          <ac:spMkLst>
            <pc:docMk/>
            <pc:sldMk cId="1534722975" sldId="412"/>
            <ac:spMk id="15" creationId="{00000000-0000-0000-0000-000000000000}"/>
          </ac:spMkLst>
        </pc:spChg>
        <pc:spChg chg="del">
          <ac:chgData name="Remi C" userId="77e9fef95b9fa507" providerId="LiveId" clId="{7BF808A1-8E6B-4426-BCF8-18375D04996B}" dt="2018-04-30T17:26:59.677" v="1351" actId="478"/>
          <ac:spMkLst>
            <pc:docMk/>
            <pc:sldMk cId="1534722975" sldId="412"/>
            <ac:spMk id="16" creationId="{00000000-0000-0000-0000-000000000000}"/>
          </ac:spMkLst>
        </pc:spChg>
        <pc:spChg chg="del">
          <ac:chgData name="Remi C" userId="77e9fef95b9fa507" providerId="LiveId" clId="{7BF808A1-8E6B-4426-BCF8-18375D04996B}" dt="2018-04-30T17:26:59.677" v="1351" actId="478"/>
          <ac:spMkLst>
            <pc:docMk/>
            <pc:sldMk cId="1534722975" sldId="412"/>
            <ac:spMk id="17" creationId="{00000000-0000-0000-0000-000000000000}"/>
          </ac:spMkLst>
        </pc:spChg>
        <pc:spChg chg="del">
          <ac:chgData name="Remi C" userId="77e9fef95b9fa507" providerId="LiveId" clId="{7BF808A1-8E6B-4426-BCF8-18375D04996B}" dt="2018-04-30T17:26:59.677" v="1351" actId="478"/>
          <ac:spMkLst>
            <pc:docMk/>
            <pc:sldMk cId="1534722975" sldId="412"/>
            <ac:spMk id="18" creationId="{00000000-0000-0000-0000-000000000000}"/>
          </ac:spMkLst>
        </pc:spChg>
        <pc:spChg chg="mod">
          <ac:chgData name="Remi C" userId="77e9fef95b9fa507" providerId="LiveId" clId="{7BF808A1-8E6B-4426-BCF8-18375D04996B}" dt="2018-04-30T17:33:12.524" v="1528" actId="1076"/>
          <ac:spMkLst>
            <pc:docMk/>
            <pc:sldMk cId="1534722975" sldId="412"/>
            <ac:spMk id="19" creationId="{00000000-0000-0000-0000-000000000000}"/>
          </ac:spMkLst>
        </pc:spChg>
        <pc:spChg chg="mod">
          <ac:chgData name="Remi C" userId="77e9fef95b9fa507" providerId="LiveId" clId="{7BF808A1-8E6B-4426-BCF8-18375D04996B}" dt="2018-04-30T17:32:51.809" v="1525" actId="12788"/>
          <ac:spMkLst>
            <pc:docMk/>
            <pc:sldMk cId="1534722975" sldId="412"/>
            <ac:spMk id="20" creationId="{F86A62C2-BDB6-412A-8CA9-6ACBFCC6F2C2}"/>
          </ac:spMkLst>
        </pc:spChg>
        <pc:spChg chg="mod">
          <ac:chgData name="Remi C" userId="77e9fef95b9fa507" providerId="LiveId" clId="{7BF808A1-8E6B-4426-BCF8-18375D04996B}" dt="2018-04-30T17:33:05.776" v="1527" actId="1076"/>
          <ac:spMkLst>
            <pc:docMk/>
            <pc:sldMk cId="1534722975" sldId="412"/>
            <ac:spMk id="21" creationId="{909F4A83-BA5B-432B-85C8-4883F8DCBB5B}"/>
          </ac:spMkLst>
        </pc:spChg>
        <pc:spChg chg="del">
          <ac:chgData name="Remi C" userId="77e9fef95b9fa507" providerId="LiveId" clId="{7BF808A1-8E6B-4426-BCF8-18375D04996B}" dt="2018-04-30T17:27:41.505" v="1381" actId="478"/>
          <ac:spMkLst>
            <pc:docMk/>
            <pc:sldMk cId="1534722975" sldId="412"/>
            <ac:spMk id="47" creationId="{E3FC1C19-546F-43D6-B62F-E33068261668}"/>
          </ac:spMkLst>
        </pc:spChg>
        <pc:spChg chg="del">
          <ac:chgData name="Remi C" userId="77e9fef95b9fa507" providerId="LiveId" clId="{7BF808A1-8E6B-4426-BCF8-18375D04996B}" dt="2018-04-30T17:27:43.560" v="1382" actId="478"/>
          <ac:spMkLst>
            <pc:docMk/>
            <pc:sldMk cId="1534722975" sldId="412"/>
            <ac:spMk id="48" creationId="{EF7DB3EC-F223-4859-B2AD-1170FDC07A58}"/>
          </ac:spMkLst>
        </pc:spChg>
        <pc:spChg chg="add mod">
          <ac:chgData name="Remi C" userId="77e9fef95b9fa507" providerId="LiveId" clId="{7BF808A1-8E6B-4426-BCF8-18375D04996B}" dt="2018-04-30T17:36:06.225" v="1562" actId="57"/>
          <ac:spMkLst>
            <pc:docMk/>
            <pc:sldMk cId="1534722975" sldId="412"/>
            <ac:spMk id="66" creationId="{E7FA2354-420F-4E46-8A40-53519A82AD42}"/>
          </ac:spMkLst>
        </pc:spChg>
        <pc:grpChg chg="mod">
          <ac:chgData name="Remi C" userId="77e9fef95b9fa507" providerId="LiveId" clId="{7BF808A1-8E6B-4426-BCF8-18375D04996B}" dt="2018-04-30T17:33:25.530" v="1529" actId="1076"/>
          <ac:grpSpMkLst>
            <pc:docMk/>
            <pc:sldMk cId="1534722975" sldId="412"/>
            <ac:grpSpMk id="22" creationId="{1646D856-55DD-41F1-97C0-5DABE0A595ED}"/>
          </ac:grpSpMkLst>
        </pc:grpChg>
        <pc:grpChg chg="add mod">
          <ac:chgData name="Remi C" userId="77e9fef95b9fa507" providerId="LiveId" clId="{7BF808A1-8E6B-4426-BCF8-18375D04996B}" dt="2018-04-30T17:33:25.530" v="1529" actId="1076"/>
          <ac:grpSpMkLst>
            <pc:docMk/>
            <pc:sldMk cId="1534722975" sldId="412"/>
            <ac:grpSpMk id="49" creationId="{4E82E93C-AEB2-4040-93B3-21F5AF4172DA}"/>
          </ac:grpSpMkLst>
        </pc:grpChg>
        <pc:graphicFrameChg chg="del mod">
          <ac:chgData name="Remi C" userId="77e9fef95b9fa507" providerId="LiveId" clId="{7BF808A1-8E6B-4426-BCF8-18375D04996B}" dt="2018-04-30T17:29:38.434" v="1400" actId="478"/>
          <ac:graphicFrameMkLst>
            <pc:docMk/>
            <pc:sldMk cId="1534722975" sldId="412"/>
            <ac:graphicFrameMk id="5" creationId="{00000000-0000-0000-0000-000000000000}"/>
          </ac:graphicFrameMkLst>
        </pc:graphicFrameChg>
        <pc:graphicFrameChg chg="del">
          <ac:chgData name="Remi C" userId="77e9fef95b9fa507" providerId="LiveId" clId="{7BF808A1-8E6B-4426-BCF8-18375D04996B}" dt="2018-04-30T17:26:57.175" v="1350" actId="478"/>
          <ac:graphicFrameMkLst>
            <pc:docMk/>
            <pc:sldMk cId="1534722975" sldId="412"/>
            <ac:graphicFrameMk id="6" creationId="{00000000-0000-0000-0000-000000000000}"/>
          </ac:graphicFrameMkLst>
        </pc:graphicFrameChg>
        <pc:graphicFrameChg chg="del mod">
          <ac:chgData name="Remi C" userId="77e9fef95b9fa507" providerId="LiveId" clId="{7BF808A1-8E6B-4426-BCF8-18375D04996B}" dt="2018-04-30T17:29:37.477" v="1399" actId="478"/>
          <ac:graphicFrameMkLst>
            <pc:docMk/>
            <pc:sldMk cId="1534722975" sldId="412"/>
            <ac:graphicFrameMk id="7" creationId="{00000000-0000-0000-0000-000000000000}"/>
          </ac:graphicFrameMkLst>
        </pc:graphicFrameChg>
        <pc:graphicFrameChg chg="del">
          <ac:chgData name="Remi C" userId="77e9fef95b9fa507" providerId="LiveId" clId="{7BF808A1-8E6B-4426-BCF8-18375D04996B}" dt="2018-04-30T17:26:52.599" v="1349" actId="478"/>
          <ac:graphicFrameMkLst>
            <pc:docMk/>
            <pc:sldMk cId="1534722975" sldId="412"/>
            <ac:graphicFrameMk id="8" creationId="{00000000-0000-0000-0000-000000000000}"/>
          </ac:graphicFrameMkLst>
        </pc:graphicFrameChg>
        <pc:graphicFrameChg chg="add mod">
          <ac:chgData name="Remi C" userId="77e9fef95b9fa507" providerId="LiveId" clId="{7BF808A1-8E6B-4426-BCF8-18375D04996B}" dt="2018-04-30T18:11:51.237" v="1731" actId="20577"/>
          <ac:graphicFrameMkLst>
            <pc:docMk/>
            <pc:sldMk cId="1534722975" sldId="412"/>
            <ac:graphicFrameMk id="64" creationId="{7C84BD2E-8CF6-49A7-B973-5FEC65020144}"/>
          </ac:graphicFrameMkLst>
        </pc:graphicFrameChg>
        <pc:graphicFrameChg chg="add mod">
          <ac:chgData name="Remi C" userId="77e9fef95b9fa507" providerId="LiveId" clId="{7BF808A1-8E6B-4426-BCF8-18375D04996B}" dt="2018-04-30T17:32:38.021" v="1523" actId="20577"/>
          <ac:graphicFrameMkLst>
            <pc:docMk/>
            <pc:sldMk cId="1534722975" sldId="412"/>
            <ac:graphicFrameMk id="65" creationId="{18915708-B357-49A3-8B88-6B12EFF001B7}"/>
          </ac:graphicFrameMkLst>
        </pc:graphicFrameChg>
      </pc:sldChg>
      <pc:sldChg chg="addSp delSp modSp add">
        <pc:chgData name="Remi C" userId="77e9fef95b9fa507" providerId="LiveId" clId="{7BF808A1-8E6B-4426-BCF8-18375D04996B}" dt="2018-04-30T18:41:15.968" v="2280" actId="20577"/>
        <pc:sldMkLst>
          <pc:docMk/>
          <pc:sldMk cId="2526313559" sldId="413"/>
        </pc:sldMkLst>
        <pc:spChg chg="add del mod">
          <ac:chgData name="Remi C" userId="77e9fef95b9fa507" providerId="LiveId" clId="{7BF808A1-8E6B-4426-BCF8-18375D04996B}" dt="2018-04-30T18:18:26.276" v="1787" actId="478"/>
          <ac:spMkLst>
            <pc:docMk/>
            <pc:sldMk cId="2526313559" sldId="413"/>
            <ac:spMk id="2" creationId="{2BAF6B6C-E997-44B9-9B82-896309933972}"/>
          </ac:spMkLst>
        </pc:spChg>
        <pc:spChg chg="mod">
          <ac:chgData name="Remi C" userId="77e9fef95b9fa507" providerId="LiveId" clId="{7BF808A1-8E6B-4426-BCF8-18375D04996B}" dt="2018-04-30T18:41:15.968" v="2280" actId="20577"/>
          <ac:spMkLst>
            <pc:docMk/>
            <pc:sldMk cId="2526313559" sldId="413"/>
            <ac:spMk id="3" creationId="{62056513-067C-4967-95CC-B493E31B4FA5}"/>
          </ac:spMkLst>
        </pc:spChg>
        <pc:spChg chg="add del">
          <ac:chgData name="Remi C" userId="77e9fef95b9fa507" providerId="LiveId" clId="{7BF808A1-8E6B-4426-BCF8-18375D04996B}" dt="2018-04-30T18:00:18.627" v="1668" actId="20577"/>
          <ac:spMkLst>
            <pc:docMk/>
            <pc:sldMk cId="2526313559" sldId="413"/>
            <ac:spMk id="5" creationId="{C0989AB2-CE5B-473D-B900-7C5BAD20872C}"/>
          </ac:spMkLst>
        </pc:spChg>
        <pc:spChg chg="add del">
          <ac:chgData name="Remi C" userId="77e9fef95b9fa507" providerId="LiveId" clId="{7BF808A1-8E6B-4426-BCF8-18375D04996B}" dt="2018-04-30T18:00:23.641" v="1670" actId="20577"/>
          <ac:spMkLst>
            <pc:docMk/>
            <pc:sldMk cId="2526313559" sldId="413"/>
            <ac:spMk id="6" creationId="{8AF9B89D-0977-4EE5-AFA7-FAFD80EC3FCC}"/>
          </ac:spMkLst>
        </pc:spChg>
        <pc:spChg chg="add mod">
          <ac:chgData name="Remi C" userId="77e9fef95b9fa507" providerId="LiveId" clId="{7BF808A1-8E6B-4426-BCF8-18375D04996B}" dt="2018-04-30T18:17:46.652" v="1777" actId="1035"/>
          <ac:spMkLst>
            <pc:docMk/>
            <pc:sldMk cId="2526313559" sldId="413"/>
            <ac:spMk id="9" creationId="{FA9D1A01-9286-448C-AB06-0526510CC2F6}"/>
          </ac:spMkLst>
        </pc:spChg>
        <pc:spChg chg="add mod">
          <ac:chgData name="Remi C" userId="77e9fef95b9fa507" providerId="LiveId" clId="{7BF808A1-8E6B-4426-BCF8-18375D04996B}" dt="2018-04-30T18:17:46.652" v="1777" actId="1035"/>
          <ac:spMkLst>
            <pc:docMk/>
            <pc:sldMk cId="2526313559" sldId="413"/>
            <ac:spMk id="10" creationId="{89E2FB0C-82A5-4D53-A449-D67CEAB08E16}"/>
          </ac:spMkLst>
        </pc:spChg>
        <pc:spChg chg="add mod">
          <ac:chgData name="Remi C" userId="77e9fef95b9fa507" providerId="LiveId" clId="{7BF808A1-8E6B-4426-BCF8-18375D04996B}" dt="2018-04-30T18:18:20.792" v="1786" actId="1076"/>
          <ac:spMkLst>
            <pc:docMk/>
            <pc:sldMk cId="2526313559" sldId="413"/>
            <ac:spMk id="11" creationId="{15A3D518-160D-4577-8128-7685B2D6016E}"/>
          </ac:spMkLst>
        </pc:spChg>
        <pc:spChg chg="add mod">
          <ac:chgData name="Remi C" userId="77e9fef95b9fa507" providerId="LiveId" clId="{7BF808A1-8E6B-4426-BCF8-18375D04996B}" dt="2018-04-30T18:18:17.454" v="1785" actId="1076"/>
          <ac:spMkLst>
            <pc:docMk/>
            <pc:sldMk cId="2526313559" sldId="413"/>
            <ac:spMk id="12" creationId="{CF6E4CF8-5148-4D15-AF45-E1DA04CB1CF2}"/>
          </ac:spMkLst>
        </pc:spChg>
        <pc:spChg chg="add mod">
          <ac:chgData name="Remi C" userId="77e9fef95b9fa507" providerId="LiveId" clId="{7BF808A1-8E6B-4426-BCF8-18375D04996B}" dt="2018-04-30T18:16:47.482" v="1764" actId="404"/>
          <ac:spMkLst>
            <pc:docMk/>
            <pc:sldMk cId="2526313559" sldId="413"/>
            <ac:spMk id="13" creationId="{B755ECA9-E848-4A56-B525-F5BD611132FF}"/>
          </ac:spMkLst>
        </pc:spChg>
        <pc:spChg chg="add mod">
          <ac:chgData name="Remi C" userId="77e9fef95b9fa507" providerId="LiveId" clId="{7BF808A1-8E6B-4426-BCF8-18375D04996B}" dt="2018-04-30T18:16:47.482" v="1764" actId="404"/>
          <ac:spMkLst>
            <pc:docMk/>
            <pc:sldMk cId="2526313559" sldId="413"/>
            <ac:spMk id="14" creationId="{6478C266-42F9-406B-B11D-759E421FA74E}"/>
          </ac:spMkLst>
        </pc:spChg>
        <pc:spChg chg="add mod">
          <ac:chgData name="Remi C" userId="77e9fef95b9fa507" providerId="LiveId" clId="{7BF808A1-8E6B-4426-BCF8-18375D04996B}" dt="2018-04-30T18:17:52.770" v="1778" actId="1076"/>
          <ac:spMkLst>
            <pc:docMk/>
            <pc:sldMk cId="2526313559" sldId="413"/>
            <ac:spMk id="30" creationId="{45A27D3C-813C-4E6D-A67A-CDB5CA4D9A51}"/>
          </ac:spMkLst>
        </pc:spChg>
        <pc:spChg chg="add mod">
          <ac:chgData name="Remi C" userId="77e9fef95b9fa507" providerId="LiveId" clId="{7BF808A1-8E6B-4426-BCF8-18375D04996B}" dt="2018-04-30T18:30:10.772" v="2067" actId="1076"/>
          <ac:spMkLst>
            <pc:docMk/>
            <pc:sldMk cId="2526313559" sldId="413"/>
            <ac:spMk id="31" creationId="{C875B7FA-347D-4890-B189-98A715E59C92}"/>
          </ac:spMkLst>
        </pc:spChg>
        <pc:spChg chg="add del mod">
          <ac:chgData name="Remi C" userId="77e9fef95b9fa507" providerId="LiveId" clId="{7BF808A1-8E6B-4426-BCF8-18375D04996B}" dt="2018-04-30T18:20:16.926" v="1932" actId="478"/>
          <ac:spMkLst>
            <pc:docMk/>
            <pc:sldMk cId="2526313559" sldId="413"/>
            <ac:spMk id="32" creationId="{9A04D15F-2B9E-4FB1-A68A-EE569CE6BD5D}"/>
          </ac:spMkLst>
        </pc:spChg>
        <pc:spChg chg="add mod">
          <ac:chgData name="Remi C" userId="77e9fef95b9fa507" providerId="LiveId" clId="{7BF808A1-8E6B-4426-BCF8-18375D04996B}" dt="2018-04-30T18:28:02.134" v="2045" actId="1036"/>
          <ac:spMkLst>
            <pc:docMk/>
            <pc:sldMk cId="2526313559" sldId="413"/>
            <ac:spMk id="58" creationId="{82D0B008-0413-4F9E-BA89-6B2BF5D4281E}"/>
          </ac:spMkLst>
        </pc:spChg>
        <pc:spChg chg="add del">
          <ac:chgData name="Remi C" userId="77e9fef95b9fa507" providerId="LiveId" clId="{7BF808A1-8E6B-4426-BCF8-18375D04996B}" dt="2018-04-30T18:24:39.827" v="1981" actId="20577"/>
          <ac:spMkLst>
            <pc:docMk/>
            <pc:sldMk cId="2526313559" sldId="413"/>
            <ac:spMk id="59" creationId="{12860BD8-645C-4477-835B-7BB0349FEA54}"/>
          </ac:spMkLst>
        </pc:spChg>
        <pc:spChg chg="add del">
          <ac:chgData name="Remi C" userId="77e9fef95b9fa507" providerId="LiveId" clId="{7BF808A1-8E6B-4426-BCF8-18375D04996B}" dt="2018-04-30T18:24:39.827" v="1981" actId="20577"/>
          <ac:spMkLst>
            <pc:docMk/>
            <pc:sldMk cId="2526313559" sldId="413"/>
            <ac:spMk id="69" creationId="{CD05FF51-CB4B-4D3B-B6CD-9ADBFBE998C9}"/>
          </ac:spMkLst>
        </pc:spChg>
        <pc:spChg chg="add del">
          <ac:chgData name="Remi C" userId="77e9fef95b9fa507" providerId="LiveId" clId="{7BF808A1-8E6B-4426-BCF8-18375D04996B}" dt="2018-04-30T18:24:39.827" v="1981" actId="20577"/>
          <ac:spMkLst>
            <pc:docMk/>
            <pc:sldMk cId="2526313559" sldId="413"/>
            <ac:spMk id="79" creationId="{613FFEE6-1C99-4733-A369-49AFBCBCFDFF}"/>
          </ac:spMkLst>
        </pc:spChg>
        <pc:spChg chg="add mod topLvl">
          <ac:chgData name="Remi C" userId="77e9fef95b9fa507" providerId="LiveId" clId="{7BF808A1-8E6B-4426-BCF8-18375D04996B}" dt="2018-04-30T18:30:15.486" v="2068" actId="164"/>
          <ac:spMkLst>
            <pc:docMk/>
            <pc:sldMk cId="2526313559" sldId="413"/>
            <ac:spMk id="104" creationId="{D3337178-F772-498C-928A-9AE1C139728C}"/>
          </ac:spMkLst>
        </pc:spChg>
        <pc:spChg chg="mod">
          <ac:chgData name="Remi C" userId="77e9fef95b9fa507" providerId="LiveId" clId="{7BF808A1-8E6B-4426-BCF8-18375D04996B}" dt="2018-04-30T18:28:49.479" v="2056" actId="208"/>
          <ac:spMkLst>
            <pc:docMk/>
            <pc:sldMk cId="2526313559" sldId="413"/>
            <ac:spMk id="106" creationId="{EE8DB4ED-75EB-459A-9E96-AE0273843AD3}"/>
          </ac:spMkLst>
        </pc:spChg>
        <pc:spChg chg="mod">
          <ac:chgData name="Remi C" userId="77e9fef95b9fa507" providerId="LiveId" clId="{7BF808A1-8E6B-4426-BCF8-18375D04996B}" dt="2018-04-30T18:28:49.479" v="2056" actId="208"/>
          <ac:spMkLst>
            <pc:docMk/>
            <pc:sldMk cId="2526313559" sldId="413"/>
            <ac:spMk id="107" creationId="{678EB0A9-217F-4F3C-AC2F-91DB6AA92BDF}"/>
          </ac:spMkLst>
        </pc:spChg>
        <pc:spChg chg="mod">
          <ac:chgData name="Remi C" userId="77e9fef95b9fa507" providerId="LiveId" clId="{7BF808A1-8E6B-4426-BCF8-18375D04996B}" dt="2018-04-30T18:28:49.479" v="2056" actId="208"/>
          <ac:spMkLst>
            <pc:docMk/>
            <pc:sldMk cId="2526313559" sldId="413"/>
            <ac:spMk id="108" creationId="{B85DCA71-F8EA-4ABE-919D-2075CAE4B0F7}"/>
          </ac:spMkLst>
        </pc:spChg>
        <pc:spChg chg="mod">
          <ac:chgData name="Remi C" userId="77e9fef95b9fa507" providerId="LiveId" clId="{7BF808A1-8E6B-4426-BCF8-18375D04996B}" dt="2018-04-30T18:28:49.479" v="2056" actId="208"/>
          <ac:spMkLst>
            <pc:docMk/>
            <pc:sldMk cId="2526313559" sldId="413"/>
            <ac:spMk id="109" creationId="{F2D9D1BD-9365-43A7-99F1-F3DEDCBD809C}"/>
          </ac:spMkLst>
        </pc:spChg>
        <pc:spChg chg="mod">
          <ac:chgData name="Remi C" userId="77e9fef95b9fa507" providerId="LiveId" clId="{7BF808A1-8E6B-4426-BCF8-18375D04996B}" dt="2018-04-30T18:28:49.479" v="2056" actId="208"/>
          <ac:spMkLst>
            <pc:docMk/>
            <pc:sldMk cId="2526313559" sldId="413"/>
            <ac:spMk id="110" creationId="{11247A88-80D0-46A1-9E40-3DF29FF158D5}"/>
          </ac:spMkLst>
        </pc:spChg>
        <pc:spChg chg="mod">
          <ac:chgData name="Remi C" userId="77e9fef95b9fa507" providerId="LiveId" clId="{7BF808A1-8E6B-4426-BCF8-18375D04996B}" dt="2018-04-30T18:28:49.479" v="2056" actId="208"/>
          <ac:spMkLst>
            <pc:docMk/>
            <pc:sldMk cId="2526313559" sldId="413"/>
            <ac:spMk id="111" creationId="{0DAA0F05-66AB-4C44-97D1-4498D16C8D66}"/>
          </ac:spMkLst>
        </pc:spChg>
        <pc:spChg chg="mod">
          <ac:chgData name="Remi C" userId="77e9fef95b9fa507" providerId="LiveId" clId="{7BF808A1-8E6B-4426-BCF8-18375D04996B}" dt="2018-04-30T18:28:49.479" v="2056" actId="208"/>
          <ac:spMkLst>
            <pc:docMk/>
            <pc:sldMk cId="2526313559" sldId="413"/>
            <ac:spMk id="112" creationId="{F8AAE96A-ACBA-4B9F-A388-6A97FF7BB6A4}"/>
          </ac:spMkLst>
        </pc:spChg>
        <pc:spChg chg="mod">
          <ac:chgData name="Remi C" userId="77e9fef95b9fa507" providerId="LiveId" clId="{7BF808A1-8E6B-4426-BCF8-18375D04996B}" dt="2018-04-30T18:28:49.479" v="2056" actId="208"/>
          <ac:spMkLst>
            <pc:docMk/>
            <pc:sldMk cId="2526313559" sldId="413"/>
            <ac:spMk id="113" creationId="{EFE5B216-812D-4457-B2A6-215FFCCFA138}"/>
          </ac:spMkLst>
        </pc:spChg>
        <pc:spChg chg="add mod topLvl">
          <ac:chgData name="Remi C" userId="77e9fef95b9fa507" providerId="LiveId" clId="{7BF808A1-8E6B-4426-BCF8-18375D04996B}" dt="2018-04-30T18:30:15.486" v="2068" actId="164"/>
          <ac:spMkLst>
            <pc:docMk/>
            <pc:sldMk cId="2526313559" sldId="413"/>
            <ac:spMk id="114" creationId="{F732538C-DD2C-44BB-A60B-6053FAB1E79E}"/>
          </ac:spMkLst>
        </pc:spChg>
        <pc:spChg chg="mod">
          <ac:chgData name="Remi C" userId="77e9fef95b9fa507" providerId="LiveId" clId="{7BF808A1-8E6B-4426-BCF8-18375D04996B}" dt="2018-04-30T18:28:49.479" v="2056" actId="208"/>
          <ac:spMkLst>
            <pc:docMk/>
            <pc:sldMk cId="2526313559" sldId="413"/>
            <ac:spMk id="116" creationId="{A4F4AF7E-34E4-434A-8B27-26338C8A51A3}"/>
          </ac:spMkLst>
        </pc:spChg>
        <pc:spChg chg="mod">
          <ac:chgData name="Remi C" userId="77e9fef95b9fa507" providerId="LiveId" clId="{7BF808A1-8E6B-4426-BCF8-18375D04996B}" dt="2018-04-30T18:28:49.479" v="2056" actId="208"/>
          <ac:spMkLst>
            <pc:docMk/>
            <pc:sldMk cId="2526313559" sldId="413"/>
            <ac:spMk id="117" creationId="{D26F4214-771C-482C-86E5-3ECB4D964714}"/>
          </ac:spMkLst>
        </pc:spChg>
        <pc:spChg chg="mod">
          <ac:chgData name="Remi C" userId="77e9fef95b9fa507" providerId="LiveId" clId="{7BF808A1-8E6B-4426-BCF8-18375D04996B}" dt="2018-04-30T18:28:49.479" v="2056" actId="208"/>
          <ac:spMkLst>
            <pc:docMk/>
            <pc:sldMk cId="2526313559" sldId="413"/>
            <ac:spMk id="118" creationId="{BCE0592B-B82A-4B25-AAC1-A8426A2D9303}"/>
          </ac:spMkLst>
        </pc:spChg>
        <pc:spChg chg="mod">
          <ac:chgData name="Remi C" userId="77e9fef95b9fa507" providerId="LiveId" clId="{7BF808A1-8E6B-4426-BCF8-18375D04996B}" dt="2018-04-30T18:28:49.479" v="2056" actId="208"/>
          <ac:spMkLst>
            <pc:docMk/>
            <pc:sldMk cId="2526313559" sldId="413"/>
            <ac:spMk id="119" creationId="{7C57D970-18F2-4AC6-B743-9EC83CD7D08D}"/>
          </ac:spMkLst>
        </pc:spChg>
        <pc:spChg chg="mod">
          <ac:chgData name="Remi C" userId="77e9fef95b9fa507" providerId="LiveId" clId="{7BF808A1-8E6B-4426-BCF8-18375D04996B}" dt="2018-04-30T18:28:49.479" v="2056" actId="208"/>
          <ac:spMkLst>
            <pc:docMk/>
            <pc:sldMk cId="2526313559" sldId="413"/>
            <ac:spMk id="120" creationId="{94C49048-D96A-46FA-B8F3-88EA005A7FCE}"/>
          </ac:spMkLst>
        </pc:spChg>
        <pc:spChg chg="mod">
          <ac:chgData name="Remi C" userId="77e9fef95b9fa507" providerId="LiveId" clId="{7BF808A1-8E6B-4426-BCF8-18375D04996B}" dt="2018-04-30T18:28:49.479" v="2056" actId="208"/>
          <ac:spMkLst>
            <pc:docMk/>
            <pc:sldMk cId="2526313559" sldId="413"/>
            <ac:spMk id="121" creationId="{6110AF57-4787-4BAC-AD38-A898D152E29C}"/>
          </ac:spMkLst>
        </pc:spChg>
        <pc:spChg chg="mod">
          <ac:chgData name="Remi C" userId="77e9fef95b9fa507" providerId="LiveId" clId="{7BF808A1-8E6B-4426-BCF8-18375D04996B}" dt="2018-04-30T18:28:49.479" v="2056" actId="208"/>
          <ac:spMkLst>
            <pc:docMk/>
            <pc:sldMk cId="2526313559" sldId="413"/>
            <ac:spMk id="122" creationId="{3EFBEFC8-F3E9-4DEF-A3D5-FCD619F8D8A7}"/>
          </ac:spMkLst>
        </pc:spChg>
        <pc:spChg chg="mod">
          <ac:chgData name="Remi C" userId="77e9fef95b9fa507" providerId="LiveId" clId="{7BF808A1-8E6B-4426-BCF8-18375D04996B}" dt="2018-04-30T18:28:49.479" v="2056" actId="208"/>
          <ac:spMkLst>
            <pc:docMk/>
            <pc:sldMk cId="2526313559" sldId="413"/>
            <ac:spMk id="123" creationId="{1BAEB749-5490-4B0D-B55C-6E1EC3133AD1}"/>
          </ac:spMkLst>
        </pc:spChg>
        <pc:spChg chg="add mod topLvl">
          <ac:chgData name="Remi C" userId="77e9fef95b9fa507" providerId="LiveId" clId="{7BF808A1-8E6B-4426-BCF8-18375D04996B}" dt="2018-04-30T18:30:15.486" v="2068" actId="164"/>
          <ac:spMkLst>
            <pc:docMk/>
            <pc:sldMk cId="2526313559" sldId="413"/>
            <ac:spMk id="124" creationId="{60DCDFC2-6EE0-4BE3-B61B-D40623947ED9}"/>
          </ac:spMkLst>
        </pc:spChg>
        <pc:spChg chg="del mod topLvl">
          <ac:chgData name="Remi C" userId="77e9fef95b9fa507" providerId="LiveId" clId="{7BF808A1-8E6B-4426-BCF8-18375D04996B}" dt="2018-04-30T18:27:14.293" v="2019" actId="478"/>
          <ac:spMkLst>
            <pc:docMk/>
            <pc:sldMk cId="2526313559" sldId="413"/>
            <ac:spMk id="126" creationId="{3F05ED38-6247-463D-A6D8-8BB515F426C2}"/>
          </ac:spMkLst>
        </pc:spChg>
        <pc:spChg chg="del mod topLvl">
          <ac:chgData name="Remi C" userId="77e9fef95b9fa507" providerId="LiveId" clId="{7BF808A1-8E6B-4426-BCF8-18375D04996B}" dt="2018-04-30T18:27:14.293" v="2019" actId="478"/>
          <ac:spMkLst>
            <pc:docMk/>
            <pc:sldMk cId="2526313559" sldId="413"/>
            <ac:spMk id="127" creationId="{3B18770B-7385-44D6-A3D2-EECD46A2C836}"/>
          </ac:spMkLst>
        </pc:spChg>
        <pc:spChg chg="del mod topLvl">
          <ac:chgData name="Remi C" userId="77e9fef95b9fa507" providerId="LiveId" clId="{7BF808A1-8E6B-4426-BCF8-18375D04996B}" dt="2018-04-30T18:27:14.293" v="2019" actId="478"/>
          <ac:spMkLst>
            <pc:docMk/>
            <pc:sldMk cId="2526313559" sldId="413"/>
            <ac:spMk id="128" creationId="{0BF21300-6209-494E-8B90-A9A07910574F}"/>
          </ac:spMkLst>
        </pc:spChg>
        <pc:spChg chg="del mod topLvl">
          <ac:chgData name="Remi C" userId="77e9fef95b9fa507" providerId="LiveId" clId="{7BF808A1-8E6B-4426-BCF8-18375D04996B}" dt="2018-04-30T18:27:14.293" v="2019" actId="478"/>
          <ac:spMkLst>
            <pc:docMk/>
            <pc:sldMk cId="2526313559" sldId="413"/>
            <ac:spMk id="129" creationId="{4D88EDBD-9A92-4173-9232-06691CFEBAA5}"/>
          </ac:spMkLst>
        </pc:spChg>
        <pc:spChg chg="del mod topLvl">
          <ac:chgData name="Remi C" userId="77e9fef95b9fa507" providerId="LiveId" clId="{7BF808A1-8E6B-4426-BCF8-18375D04996B}" dt="2018-04-30T18:27:14.293" v="2019" actId="478"/>
          <ac:spMkLst>
            <pc:docMk/>
            <pc:sldMk cId="2526313559" sldId="413"/>
            <ac:spMk id="130" creationId="{1D91D76A-B4F9-432E-8FD7-328D9DBBD3F1}"/>
          </ac:spMkLst>
        </pc:spChg>
        <pc:spChg chg="del mod topLvl">
          <ac:chgData name="Remi C" userId="77e9fef95b9fa507" providerId="LiveId" clId="{7BF808A1-8E6B-4426-BCF8-18375D04996B}" dt="2018-04-30T18:27:14.293" v="2019" actId="478"/>
          <ac:spMkLst>
            <pc:docMk/>
            <pc:sldMk cId="2526313559" sldId="413"/>
            <ac:spMk id="131" creationId="{D112451E-3176-480A-BFD3-E564F5A81053}"/>
          </ac:spMkLst>
        </pc:spChg>
        <pc:spChg chg="del mod topLvl">
          <ac:chgData name="Remi C" userId="77e9fef95b9fa507" providerId="LiveId" clId="{7BF808A1-8E6B-4426-BCF8-18375D04996B}" dt="2018-04-30T18:27:14.293" v="2019" actId="478"/>
          <ac:spMkLst>
            <pc:docMk/>
            <pc:sldMk cId="2526313559" sldId="413"/>
            <ac:spMk id="132" creationId="{C27CAFA4-2038-44B9-A7C4-D3F022C6CC77}"/>
          </ac:spMkLst>
        </pc:spChg>
        <pc:spChg chg="del mod topLvl">
          <ac:chgData name="Remi C" userId="77e9fef95b9fa507" providerId="LiveId" clId="{7BF808A1-8E6B-4426-BCF8-18375D04996B}" dt="2018-04-30T18:27:14.293" v="2019" actId="478"/>
          <ac:spMkLst>
            <pc:docMk/>
            <pc:sldMk cId="2526313559" sldId="413"/>
            <ac:spMk id="133" creationId="{4454CAB7-C05F-4581-B133-5BBC56161CB5}"/>
          </ac:spMkLst>
        </pc:spChg>
        <pc:spChg chg="del mod topLvl">
          <ac:chgData name="Remi C" userId="77e9fef95b9fa507" providerId="LiveId" clId="{7BF808A1-8E6B-4426-BCF8-18375D04996B}" dt="2018-04-30T18:27:16.317" v="2020" actId="478"/>
          <ac:spMkLst>
            <pc:docMk/>
            <pc:sldMk cId="2526313559" sldId="413"/>
            <ac:spMk id="134" creationId="{E4AB0289-CA42-4DE1-8CC4-68881DAFDFB9}"/>
          </ac:spMkLst>
        </pc:spChg>
        <pc:spChg chg="del mod topLvl">
          <ac:chgData name="Remi C" userId="77e9fef95b9fa507" providerId="LiveId" clId="{7BF808A1-8E6B-4426-BCF8-18375D04996B}" dt="2018-04-30T18:27:17.531" v="2021" actId="478"/>
          <ac:spMkLst>
            <pc:docMk/>
            <pc:sldMk cId="2526313559" sldId="413"/>
            <ac:spMk id="135" creationId="{444B560D-A195-4729-A211-F687A306D9BE}"/>
          </ac:spMkLst>
        </pc:spChg>
        <pc:spChg chg="mod topLvl">
          <ac:chgData name="Remi C" userId="77e9fef95b9fa507" providerId="LiveId" clId="{7BF808A1-8E6B-4426-BCF8-18375D04996B}" dt="2018-04-30T18:30:15.486" v="2068" actId="164"/>
          <ac:spMkLst>
            <pc:docMk/>
            <pc:sldMk cId="2526313559" sldId="413"/>
            <ac:spMk id="136" creationId="{39237BA2-C580-4208-88A7-48E76D443438}"/>
          </ac:spMkLst>
        </pc:spChg>
        <pc:spChg chg="mod topLvl">
          <ac:chgData name="Remi C" userId="77e9fef95b9fa507" providerId="LiveId" clId="{7BF808A1-8E6B-4426-BCF8-18375D04996B}" dt="2018-04-30T18:30:15.486" v="2068" actId="164"/>
          <ac:spMkLst>
            <pc:docMk/>
            <pc:sldMk cId="2526313559" sldId="413"/>
            <ac:spMk id="137" creationId="{C7ED0F5E-8E18-4515-95A9-5DE4687207BA}"/>
          </ac:spMkLst>
        </pc:spChg>
        <pc:spChg chg="mod topLvl">
          <ac:chgData name="Remi C" userId="77e9fef95b9fa507" providerId="LiveId" clId="{7BF808A1-8E6B-4426-BCF8-18375D04996B}" dt="2018-04-30T18:30:15.486" v="2068" actId="164"/>
          <ac:spMkLst>
            <pc:docMk/>
            <pc:sldMk cId="2526313559" sldId="413"/>
            <ac:spMk id="138" creationId="{6FAFD877-D443-4661-99AC-35DDA0296704}"/>
          </ac:spMkLst>
        </pc:spChg>
        <pc:spChg chg="mod topLvl">
          <ac:chgData name="Remi C" userId="77e9fef95b9fa507" providerId="LiveId" clId="{7BF808A1-8E6B-4426-BCF8-18375D04996B}" dt="2018-04-30T18:30:15.486" v="2068" actId="164"/>
          <ac:spMkLst>
            <pc:docMk/>
            <pc:sldMk cId="2526313559" sldId="413"/>
            <ac:spMk id="139" creationId="{2BE47D25-1A6E-4292-9353-81D0AEB2E4A1}"/>
          </ac:spMkLst>
        </pc:spChg>
        <pc:spChg chg="mod topLvl">
          <ac:chgData name="Remi C" userId="77e9fef95b9fa507" providerId="LiveId" clId="{7BF808A1-8E6B-4426-BCF8-18375D04996B}" dt="2018-04-30T18:30:15.486" v="2068" actId="164"/>
          <ac:spMkLst>
            <pc:docMk/>
            <pc:sldMk cId="2526313559" sldId="413"/>
            <ac:spMk id="140" creationId="{885C676A-A817-4582-ABE7-AE82360BF59C}"/>
          </ac:spMkLst>
        </pc:spChg>
        <pc:spChg chg="mod topLvl">
          <ac:chgData name="Remi C" userId="77e9fef95b9fa507" providerId="LiveId" clId="{7BF808A1-8E6B-4426-BCF8-18375D04996B}" dt="2018-04-30T18:30:15.486" v="2068" actId="164"/>
          <ac:spMkLst>
            <pc:docMk/>
            <pc:sldMk cId="2526313559" sldId="413"/>
            <ac:spMk id="141" creationId="{0A214F98-CE17-417F-8C8D-1746E705BEF8}"/>
          </ac:spMkLst>
        </pc:spChg>
        <pc:spChg chg="mod topLvl">
          <ac:chgData name="Remi C" userId="77e9fef95b9fa507" providerId="LiveId" clId="{7BF808A1-8E6B-4426-BCF8-18375D04996B}" dt="2018-04-30T18:30:15.486" v="2068" actId="164"/>
          <ac:spMkLst>
            <pc:docMk/>
            <pc:sldMk cId="2526313559" sldId="413"/>
            <ac:spMk id="142" creationId="{96B369D8-0681-4E91-B92B-D0D576AA6900}"/>
          </ac:spMkLst>
        </pc:spChg>
        <pc:spChg chg="mod topLvl">
          <ac:chgData name="Remi C" userId="77e9fef95b9fa507" providerId="LiveId" clId="{7BF808A1-8E6B-4426-BCF8-18375D04996B}" dt="2018-04-30T18:30:15.486" v="2068" actId="164"/>
          <ac:spMkLst>
            <pc:docMk/>
            <pc:sldMk cId="2526313559" sldId="413"/>
            <ac:spMk id="143" creationId="{538FEB1B-2C73-4F3D-8FE7-92AF2D65CD05}"/>
          </ac:spMkLst>
        </pc:spChg>
        <pc:spChg chg="mod topLvl">
          <ac:chgData name="Remi C" userId="77e9fef95b9fa507" providerId="LiveId" clId="{7BF808A1-8E6B-4426-BCF8-18375D04996B}" dt="2018-04-30T18:30:15.486" v="2068" actId="164"/>
          <ac:spMkLst>
            <pc:docMk/>
            <pc:sldMk cId="2526313559" sldId="413"/>
            <ac:spMk id="144" creationId="{5C03D2CA-C83E-4275-8AC5-BD27060DD989}"/>
          </ac:spMkLst>
        </pc:spChg>
        <pc:spChg chg="del mod topLvl">
          <ac:chgData name="Remi C" userId="77e9fef95b9fa507" providerId="LiveId" clId="{7BF808A1-8E6B-4426-BCF8-18375D04996B}" dt="2018-04-30T18:28:23.419" v="2050" actId="478"/>
          <ac:spMkLst>
            <pc:docMk/>
            <pc:sldMk cId="2526313559" sldId="413"/>
            <ac:spMk id="145" creationId="{BD7137EC-93CB-4909-A15D-28346F0DDA65}"/>
          </ac:spMkLst>
        </pc:spChg>
        <pc:spChg chg="del mod topLvl">
          <ac:chgData name="Remi C" userId="77e9fef95b9fa507" providerId="LiveId" clId="{7BF808A1-8E6B-4426-BCF8-18375D04996B}" dt="2018-04-30T18:28:24.690" v="2051" actId="478"/>
          <ac:spMkLst>
            <pc:docMk/>
            <pc:sldMk cId="2526313559" sldId="413"/>
            <ac:spMk id="146" creationId="{B3CF6D53-7C30-4C85-8695-5AE8F0F8BBBC}"/>
          </ac:spMkLst>
        </pc:spChg>
        <pc:spChg chg="del mod topLvl">
          <ac:chgData name="Remi C" userId="77e9fef95b9fa507" providerId="LiveId" clId="{7BF808A1-8E6B-4426-BCF8-18375D04996B}" dt="2018-04-30T18:27:27.367" v="2024" actId="478"/>
          <ac:spMkLst>
            <pc:docMk/>
            <pc:sldMk cId="2526313559" sldId="413"/>
            <ac:spMk id="147" creationId="{033C7817-F439-4008-85DD-15CDC66AEAD2}"/>
          </ac:spMkLst>
        </pc:spChg>
        <pc:spChg chg="del mod topLvl">
          <ac:chgData name="Remi C" userId="77e9fef95b9fa507" providerId="LiveId" clId="{7BF808A1-8E6B-4426-BCF8-18375D04996B}" dt="2018-04-30T18:27:28.599" v="2025" actId="478"/>
          <ac:spMkLst>
            <pc:docMk/>
            <pc:sldMk cId="2526313559" sldId="413"/>
            <ac:spMk id="148" creationId="{7BA9A271-C3FA-48A8-84DA-47396A6960D8}"/>
          </ac:spMkLst>
        </pc:spChg>
        <pc:spChg chg="add mod topLvl">
          <ac:chgData name="Remi C" userId="77e9fef95b9fa507" providerId="LiveId" clId="{7BF808A1-8E6B-4426-BCF8-18375D04996B}" dt="2018-04-30T18:30:08.553" v="2065" actId="164"/>
          <ac:spMkLst>
            <pc:docMk/>
            <pc:sldMk cId="2526313559" sldId="413"/>
            <ac:spMk id="150" creationId="{4BC29676-AEA1-479F-A576-E0090AD34451}"/>
          </ac:spMkLst>
        </pc:spChg>
        <pc:spChg chg="add mod topLvl">
          <ac:chgData name="Remi C" userId="77e9fef95b9fa507" providerId="LiveId" clId="{7BF808A1-8E6B-4426-BCF8-18375D04996B}" dt="2018-04-30T18:30:08.553" v="2065" actId="164"/>
          <ac:spMkLst>
            <pc:docMk/>
            <pc:sldMk cId="2526313559" sldId="413"/>
            <ac:spMk id="160" creationId="{4FC45EB3-9556-4193-B7CB-B37B4194CA9F}"/>
          </ac:spMkLst>
        </pc:spChg>
        <pc:spChg chg="mod">
          <ac:chgData name="Remi C" userId="77e9fef95b9fa507" providerId="LiveId" clId="{7BF808A1-8E6B-4426-BCF8-18375D04996B}" dt="2018-04-30T18:29:20.387" v="2060" actId="208"/>
          <ac:spMkLst>
            <pc:docMk/>
            <pc:sldMk cId="2526313559" sldId="413"/>
            <ac:spMk id="162" creationId="{C4BD9B83-C902-4DCF-B2D6-7C311A1FA941}"/>
          </ac:spMkLst>
        </pc:spChg>
        <pc:spChg chg="mod">
          <ac:chgData name="Remi C" userId="77e9fef95b9fa507" providerId="LiveId" clId="{7BF808A1-8E6B-4426-BCF8-18375D04996B}" dt="2018-04-30T18:29:20.387" v="2060" actId="208"/>
          <ac:spMkLst>
            <pc:docMk/>
            <pc:sldMk cId="2526313559" sldId="413"/>
            <ac:spMk id="163" creationId="{6432C6E1-E9D5-44E3-B0E5-00B3947062C2}"/>
          </ac:spMkLst>
        </pc:spChg>
        <pc:spChg chg="mod">
          <ac:chgData name="Remi C" userId="77e9fef95b9fa507" providerId="LiveId" clId="{7BF808A1-8E6B-4426-BCF8-18375D04996B}" dt="2018-04-30T18:29:20.387" v="2060" actId="208"/>
          <ac:spMkLst>
            <pc:docMk/>
            <pc:sldMk cId="2526313559" sldId="413"/>
            <ac:spMk id="164" creationId="{A315D9F7-D372-4008-9CDA-4BF337326BCB}"/>
          </ac:spMkLst>
        </pc:spChg>
        <pc:spChg chg="mod">
          <ac:chgData name="Remi C" userId="77e9fef95b9fa507" providerId="LiveId" clId="{7BF808A1-8E6B-4426-BCF8-18375D04996B}" dt="2018-04-30T18:29:20.387" v="2060" actId="208"/>
          <ac:spMkLst>
            <pc:docMk/>
            <pc:sldMk cId="2526313559" sldId="413"/>
            <ac:spMk id="165" creationId="{3613ADE8-8E6E-45E5-B5E5-7DA9A5F9C0CA}"/>
          </ac:spMkLst>
        </pc:spChg>
        <pc:spChg chg="mod">
          <ac:chgData name="Remi C" userId="77e9fef95b9fa507" providerId="LiveId" clId="{7BF808A1-8E6B-4426-BCF8-18375D04996B}" dt="2018-04-30T18:29:20.387" v="2060" actId="208"/>
          <ac:spMkLst>
            <pc:docMk/>
            <pc:sldMk cId="2526313559" sldId="413"/>
            <ac:spMk id="166" creationId="{D43B8B6D-38A7-411A-90FC-01FDCA159DA6}"/>
          </ac:spMkLst>
        </pc:spChg>
        <pc:spChg chg="mod">
          <ac:chgData name="Remi C" userId="77e9fef95b9fa507" providerId="LiveId" clId="{7BF808A1-8E6B-4426-BCF8-18375D04996B}" dt="2018-04-30T18:29:20.387" v="2060" actId="208"/>
          <ac:spMkLst>
            <pc:docMk/>
            <pc:sldMk cId="2526313559" sldId="413"/>
            <ac:spMk id="167" creationId="{0B399CB8-A9F8-43CD-8AC0-6AA725DFEAAB}"/>
          </ac:spMkLst>
        </pc:spChg>
        <pc:spChg chg="mod">
          <ac:chgData name="Remi C" userId="77e9fef95b9fa507" providerId="LiveId" clId="{7BF808A1-8E6B-4426-BCF8-18375D04996B}" dt="2018-04-30T18:29:20.387" v="2060" actId="208"/>
          <ac:spMkLst>
            <pc:docMk/>
            <pc:sldMk cId="2526313559" sldId="413"/>
            <ac:spMk id="168" creationId="{4C2235BD-DA91-44D8-8A2A-D2ADA53284AB}"/>
          </ac:spMkLst>
        </pc:spChg>
        <pc:spChg chg="mod">
          <ac:chgData name="Remi C" userId="77e9fef95b9fa507" providerId="LiveId" clId="{7BF808A1-8E6B-4426-BCF8-18375D04996B}" dt="2018-04-30T18:29:20.387" v="2060" actId="208"/>
          <ac:spMkLst>
            <pc:docMk/>
            <pc:sldMk cId="2526313559" sldId="413"/>
            <ac:spMk id="169" creationId="{7D52228D-665C-48E2-BDA0-CAA42C29E93F}"/>
          </ac:spMkLst>
        </pc:spChg>
        <pc:spChg chg="add mod topLvl">
          <ac:chgData name="Remi C" userId="77e9fef95b9fa507" providerId="LiveId" clId="{7BF808A1-8E6B-4426-BCF8-18375D04996B}" dt="2018-04-30T18:30:08.553" v="2065" actId="164"/>
          <ac:spMkLst>
            <pc:docMk/>
            <pc:sldMk cId="2526313559" sldId="413"/>
            <ac:spMk id="170" creationId="{7E3A72C0-256A-43B1-91CA-5890D15AA4A0}"/>
          </ac:spMkLst>
        </pc:spChg>
        <pc:spChg chg="del mod topLvl">
          <ac:chgData name="Remi C" userId="77e9fef95b9fa507" providerId="LiveId" clId="{7BF808A1-8E6B-4426-BCF8-18375D04996B}" dt="2018-04-30T18:26:58.807" v="2014" actId="478"/>
          <ac:spMkLst>
            <pc:docMk/>
            <pc:sldMk cId="2526313559" sldId="413"/>
            <ac:spMk id="172" creationId="{E4F9B9AC-241A-4B9D-BF39-43B5BB402077}"/>
          </ac:spMkLst>
        </pc:spChg>
        <pc:spChg chg="del mod topLvl">
          <ac:chgData name="Remi C" userId="77e9fef95b9fa507" providerId="LiveId" clId="{7BF808A1-8E6B-4426-BCF8-18375D04996B}" dt="2018-04-30T18:26:58.807" v="2014" actId="478"/>
          <ac:spMkLst>
            <pc:docMk/>
            <pc:sldMk cId="2526313559" sldId="413"/>
            <ac:spMk id="173" creationId="{CC5074C1-AFF7-4230-8CD7-41416F6E915F}"/>
          </ac:spMkLst>
        </pc:spChg>
        <pc:spChg chg="del mod topLvl">
          <ac:chgData name="Remi C" userId="77e9fef95b9fa507" providerId="LiveId" clId="{7BF808A1-8E6B-4426-BCF8-18375D04996B}" dt="2018-04-30T18:26:58.807" v="2014" actId="478"/>
          <ac:spMkLst>
            <pc:docMk/>
            <pc:sldMk cId="2526313559" sldId="413"/>
            <ac:spMk id="174" creationId="{B91A476F-903B-4212-B4AD-26F85E8FA046}"/>
          </ac:spMkLst>
        </pc:spChg>
        <pc:spChg chg="del mod topLvl">
          <ac:chgData name="Remi C" userId="77e9fef95b9fa507" providerId="LiveId" clId="{7BF808A1-8E6B-4426-BCF8-18375D04996B}" dt="2018-04-30T18:26:58.807" v="2014" actId="478"/>
          <ac:spMkLst>
            <pc:docMk/>
            <pc:sldMk cId="2526313559" sldId="413"/>
            <ac:spMk id="175" creationId="{F485DB1F-CE97-41EB-BC3F-974F845F89AB}"/>
          </ac:spMkLst>
        </pc:spChg>
        <pc:spChg chg="del mod topLvl">
          <ac:chgData name="Remi C" userId="77e9fef95b9fa507" providerId="LiveId" clId="{7BF808A1-8E6B-4426-BCF8-18375D04996B}" dt="2018-04-30T18:26:58.807" v="2014" actId="478"/>
          <ac:spMkLst>
            <pc:docMk/>
            <pc:sldMk cId="2526313559" sldId="413"/>
            <ac:spMk id="176" creationId="{257C97A9-30EF-4E86-99FC-69EFB8C0864B}"/>
          </ac:spMkLst>
        </pc:spChg>
        <pc:spChg chg="del mod topLvl">
          <ac:chgData name="Remi C" userId="77e9fef95b9fa507" providerId="LiveId" clId="{7BF808A1-8E6B-4426-BCF8-18375D04996B}" dt="2018-04-30T18:26:58.807" v="2014" actId="478"/>
          <ac:spMkLst>
            <pc:docMk/>
            <pc:sldMk cId="2526313559" sldId="413"/>
            <ac:spMk id="177" creationId="{11DB08E3-D345-491B-9A0C-E5D3AB79884D}"/>
          </ac:spMkLst>
        </pc:spChg>
        <pc:spChg chg="del mod topLvl">
          <ac:chgData name="Remi C" userId="77e9fef95b9fa507" providerId="LiveId" clId="{7BF808A1-8E6B-4426-BCF8-18375D04996B}" dt="2018-04-30T18:26:58.807" v="2014" actId="478"/>
          <ac:spMkLst>
            <pc:docMk/>
            <pc:sldMk cId="2526313559" sldId="413"/>
            <ac:spMk id="178" creationId="{B78F4368-9C53-4816-9956-5B6B9A6544DC}"/>
          </ac:spMkLst>
        </pc:spChg>
        <pc:spChg chg="del mod topLvl">
          <ac:chgData name="Remi C" userId="77e9fef95b9fa507" providerId="LiveId" clId="{7BF808A1-8E6B-4426-BCF8-18375D04996B}" dt="2018-04-30T18:26:58.807" v="2014" actId="478"/>
          <ac:spMkLst>
            <pc:docMk/>
            <pc:sldMk cId="2526313559" sldId="413"/>
            <ac:spMk id="179" creationId="{F00AC38E-A971-4D40-92C7-06D1E869C2E6}"/>
          </ac:spMkLst>
        </pc:spChg>
        <pc:spChg chg="del mod topLvl">
          <ac:chgData name="Remi C" userId="77e9fef95b9fa507" providerId="LiveId" clId="{7BF808A1-8E6B-4426-BCF8-18375D04996B}" dt="2018-04-30T18:26:58.807" v="2014" actId="478"/>
          <ac:spMkLst>
            <pc:docMk/>
            <pc:sldMk cId="2526313559" sldId="413"/>
            <ac:spMk id="180" creationId="{0CE018C7-FE4B-4169-ABD0-D0546DDA3D0B}"/>
          </ac:spMkLst>
        </pc:spChg>
        <pc:spChg chg="del mod topLvl">
          <ac:chgData name="Remi C" userId="77e9fef95b9fa507" providerId="LiveId" clId="{7BF808A1-8E6B-4426-BCF8-18375D04996B}" dt="2018-04-30T18:26:58.807" v="2014" actId="478"/>
          <ac:spMkLst>
            <pc:docMk/>
            <pc:sldMk cId="2526313559" sldId="413"/>
            <ac:spMk id="181" creationId="{54EEAC9D-9D54-434E-B647-0C0EE1902F47}"/>
          </ac:spMkLst>
        </pc:spChg>
        <pc:spChg chg="mod topLvl">
          <ac:chgData name="Remi C" userId="77e9fef95b9fa507" providerId="LiveId" clId="{7BF808A1-8E6B-4426-BCF8-18375D04996B}" dt="2018-04-30T18:30:08.553" v="2065" actId="164"/>
          <ac:spMkLst>
            <pc:docMk/>
            <pc:sldMk cId="2526313559" sldId="413"/>
            <ac:spMk id="182" creationId="{5CC9CDB9-C02D-42A2-8E4F-33B522BA50E6}"/>
          </ac:spMkLst>
        </pc:spChg>
        <pc:spChg chg="mod topLvl">
          <ac:chgData name="Remi C" userId="77e9fef95b9fa507" providerId="LiveId" clId="{7BF808A1-8E6B-4426-BCF8-18375D04996B}" dt="2018-04-30T18:30:08.553" v="2065" actId="164"/>
          <ac:spMkLst>
            <pc:docMk/>
            <pc:sldMk cId="2526313559" sldId="413"/>
            <ac:spMk id="183" creationId="{21F01982-09D2-4E43-972E-D3C335A2F466}"/>
          </ac:spMkLst>
        </pc:spChg>
        <pc:spChg chg="mod topLvl">
          <ac:chgData name="Remi C" userId="77e9fef95b9fa507" providerId="LiveId" clId="{7BF808A1-8E6B-4426-BCF8-18375D04996B}" dt="2018-04-30T18:30:08.553" v="2065" actId="164"/>
          <ac:spMkLst>
            <pc:docMk/>
            <pc:sldMk cId="2526313559" sldId="413"/>
            <ac:spMk id="184" creationId="{DF2D120A-CBFC-4942-9496-1275B54A0C94}"/>
          </ac:spMkLst>
        </pc:spChg>
        <pc:spChg chg="mod topLvl">
          <ac:chgData name="Remi C" userId="77e9fef95b9fa507" providerId="LiveId" clId="{7BF808A1-8E6B-4426-BCF8-18375D04996B}" dt="2018-04-30T18:30:08.553" v="2065" actId="164"/>
          <ac:spMkLst>
            <pc:docMk/>
            <pc:sldMk cId="2526313559" sldId="413"/>
            <ac:spMk id="185" creationId="{E84A7C5E-1AE7-4831-86CB-DE7A40D9C2DB}"/>
          </ac:spMkLst>
        </pc:spChg>
        <pc:spChg chg="mod topLvl">
          <ac:chgData name="Remi C" userId="77e9fef95b9fa507" providerId="LiveId" clId="{7BF808A1-8E6B-4426-BCF8-18375D04996B}" dt="2018-04-30T18:30:08.553" v="2065" actId="164"/>
          <ac:spMkLst>
            <pc:docMk/>
            <pc:sldMk cId="2526313559" sldId="413"/>
            <ac:spMk id="186" creationId="{DEDEE79B-01DB-4F74-88BE-6308CA04F7AF}"/>
          </ac:spMkLst>
        </pc:spChg>
        <pc:spChg chg="mod topLvl">
          <ac:chgData name="Remi C" userId="77e9fef95b9fa507" providerId="LiveId" clId="{7BF808A1-8E6B-4426-BCF8-18375D04996B}" dt="2018-04-30T18:30:08.553" v="2065" actId="164"/>
          <ac:spMkLst>
            <pc:docMk/>
            <pc:sldMk cId="2526313559" sldId="413"/>
            <ac:spMk id="187" creationId="{1F00B1D7-61F4-42A9-B93A-E60AED3D5AEB}"/>
          </ac:spMkLst>
        </pc:spChg>
        <pc:spChg chg="mod topLvl">
          <ac:chgData name="Remi C" userId="77e9fef95b9fa507" providerId="LiveId" clId="{7BF808A1-8E6B-4426-BCF8-18375D04996B}" dt="2018-04-30T18:30:08.553" v="2065" actId="164"/>
          <ac:spMkLst>
            <pc:docMk/>
            <pc:sldMk cId="2526313559" sldId="413"/>
            <ac:spMk id="188" creationId="{89B19D00-AA4D-4D90-B015-94947DFF5975}"/>
          </ac:spMkLst>
        </pc:spChg>
        <pc:spChg chg="mod topLvl">
          <ac:chgData name="Remi C" userId="77e9fef95b9fa507" providerId="LiveId" clId="{7BF808A1-8E6B-4426-BCF8-18375D04996B}" dt="2018-04-30T18:30:08.553" v="2065" actId="164"/>
          <ac:spMkLst>
            <pc:docMk/>
            <pc:sldMk cId="2526313559" sldId="413"/>
            <ac:spMk id="189" creationId="{5B1C76BB-9798-4A40-89C4-30B071AA1933}"/>
          </ac:spMkLst>
        </pc:spChg>
        <pc:spChg chg="mod topLvl">
          <ac:chgData name="Remi C" userId="77e9fef95b9fa507" providerId="LiveId" clId="{7BF808A1-8E6B-4426-BCF8-18375D04996B}" dt="2018-04-30T18:30:08.553" v="2065" actId="164"/>
          <ac:spMkLst>
            <pc:docMk/>
            <pc:sldMk cId="2526313559" sldId="413"/>
            <ac:spMk id="190" creationId="{54BBAB1C-B773-4CDF-A21A-ADFEA5F0B64E}"/>
          </ac:spMkLst>
        </pc:spChg>
        <pc:spChg chg="del mod topLvl">
          <ac:chgData name="Remi C" userId="77e9fef95b9fa507" providerId="LiveId" clId="{7BF808A1-8E6B-4426-BCF8-18375D04996B}" dt="2018-04-30T18:28:27.903" v="2053" actId="478"/>
          <ac:spMkLst>
            <pc:docMk/>
            <pc:sldMk cId="2526313559" sldId="413"/>
            <ac:spMk id="191" creationId="{70E0D50B-67F2-476C-A12D-641AE3C277D3}"/>
          </ac:spMkLst>
        </pc:spChg>
        <pc:spChg chg="del mod topLvl">
          <ac:chgData name="Remi C" userId="77e9fef95b9fa507" providerId="LiveId" clId="{7BF808A1-8E6B-4426-BCF8-18375D04996B}" dt="2018-04-30T18:28:26.480" v="2052" actId="478"/>
          <ac:spMkLst>
            <pc:docMk/>
            <pc:sldMk cId="2526313559" sldId="413"/>
            <ac:spMk id="192" creationId="{6F8CF05C-89DD-4DE7-98FD-ED07B7AFF598}"/>
          </ac:spMkLst>
        </pc:spChg>
        <pc:spChg chg="del mod topLvl">
          <ac:chgData name="Remi C" userId="77e9fef95b9fa507" providerId="LiveId" clId="{7BF808A1-8E6B-4426-BCF8-18375D04996B}" dt="2018-04-30T18:27:19.907" v="2022" actId="478"/>
          <ac:spMkLst>
            <pc:docMk/>
            <pc:sldMk cId="2526313559" sldId="413"/>
            <ac:spMk id="193" creationId="{5362278D-3706-4C38-98AE-996E5B774247}"/>
          </ac:spMkLst>
        </pc:spChg>
        <pc:spChg chg="del mod topLvl">
          <ac:chgData name="Remi C" userId="77e9fef95b9fa507" providerId="LiveId" clId="{7BF808A1-8E6B-4426-BCF8-18375D04996B}" dt="2018-04-30T18:27:20.880" v="2023" actId="478"/>
          <ac:spMkLst>
            <pc:docMk/>
            <pc:sldMk cId="2526313559" sldId="413"/>
            <ac:spMk id="194" creationId="{EACC382D-B778-46E1-990A-F59395A9ADFE}"/>
          </ac:spMkLst>
        </pc:spChg>
        <pc:spChg chg="add mod topLvl">
          <ac:chgData name="Remi C" userId="77e9fef95b9fa507" providerId="LiveId" clId="{7BF808A1-8E6B-4426-BCF8-18375D04996B}" dt="2018-04-30T18:38:57.538" v="2192" actId="164"/>
          <ac:spMkLst>
            <pc:docMk/>
            <pc:sldMk cId="2526313559" sldId="413"/>
            <ac:spMk id="199" creationId="{8F364719-8A40-4F4B-A72B-C5037EFAC87F}"/>
          </ac:spMkLst>
        </pc:spChg>
        <pc:spChg chg="add del mod">
          <ac:chgData name="Remi C" userId="77e9fef95b9fa507" providerId="LiveId" clId="{7BF808A1-8E6B-4426-BCF8-18375D04996B}" dt="2018-04-30T18:32:20.587" v="2101" actId="478"/>
          <ac:spMkLst>
            <pc:docMk/>
            <pc:sldMk cId="2526313559" sldId="413"/>
            <ac:spMk id="200" creationId="{5796D391-0B45-4212-BC42-B7540909F40B}"/>
          </ac:spMkLst>
        </pc:spChg>
        <pc:spChg chg="add del mod">
          <ac:chgData name="Remi C" userId="77e9fef95b9fa507" providerId="LiveId" clId="{7BF808A1-8E6B-4426-BCF8-18375D04996B}" dt="2018-04-30T18:32:20.587" v="2101" actId="478"/>
          <ac:spMkLst>
            <pc:docMk/>
            <pc:sldMk cId="2526313559" sldId="413"/>
            <ac:spMk id="201" creationId="{704AE0C3-D37A-42DF-B18F-3AA2ED62EDC6}"/>
          </ac:spMkLst>
        </pc:spChg>
        <pc:spChg chg="add mod topLvl">
          <ac:chgData name="Remi C" userId="77e9fef95b9fa507" providerId="LiveId" clId="{7BF808A1-8E6B-4426-BCF8-18375D04996B}" dt="2018-04-30T18:38:57.538" v="2192" actId="164"/>
          <ac:spMkLst>
            <pc:docMk/>
            <pc:sldMk cId="2526313559" sldId="413"/>
            <ac:spMk id="202" creationId="{EAE7A52D-B9F6-4933-8FDF-D6AAB45CFBDF}"/>
          </ac:spMkLst>
        </pc:spChg>
        <pc:spChg chg="mod topLvl">
          <ac:chgData name="Remi C" userId="77e9fef95b9fa507" providerId="LiveId" clId="{7BF808A1-8E6B-4426-BCF8-18375D04996B}" dt="2018-04-30T18:38:57.538" v="2192" actId="164"/>
          <ac:spMkLst>
            <pc:docMk/>
            <pc:sldMk cId="2526313559" sldId="413"/>
            <ac:spMk id="204" creationId="{B135F970-207A-4A59-A8BE-278004DE6855}"/>
          </ac:spMkLst>
        </pc:spChg>
        <pc:spChg chg="mod topLvl">
          <ac:chgData name="Remi C" userId="77e9fef95b9fa507" providerId="LiveId" clId="{7BF808A1-8E6B-4426-BCF8-18375D04996B}" dt="2018-04-30T18:38:57.538" v="2192" actId="164"/>
          <ac:spMkLst>
            <pc:docMk/>
            <pc:sldMk cId="2526313559" sldId="413"/>
            <ac:spMk id="205" creationId="{2B3EBE7E-C9E2-47C3-A0AA-1FB2B6767E5C}"/>
          </ac:spMkLst>
        </pc:spChg>
        <pc:spChg chg="mod topLvl">
          <ac:chgData name="Remi C" userId="77e9fef95b9fa507" providerId="LiveId" clId="{7BF808A1-8E6B-4426-BCF8-18375D04996B}" dt="2018-04-30T18:38:57.538" v="2192" actId="164"/>
          <ac:spMkLst>
            <pc:docMk/>
            <pc:sldMk cId="2526313559" sldId="413"/>
            <ac:spMk id="206" creationId="{D785C17E-4E96-4E6E-9B96-1F56BC07E0C8}"/>
          </ac:spMkLst>
        </pc:spChg>
        <pc:spChg chg="del mod topLvl">
          <ac:chgData name="Remi C" userId="77e9fef95b9fa507" providerId="LiveId" clId="{7BF808A1-8E6B-4426-BCF8-18375D04996B}" dt="2018-04-30T18:31:43.656" v="2082" actId="478"/>
          <ac:spMkLst>
            <pc:docMk/>
            <pc:sldMk cId="2526313559" sldId="413"/>
            <ac:spMk id="209" creationId="{F78714C4-04D0-4B1A-83D0-E9D2431328ED}"/>
          </ac:spMkLst>
        </pc:spChg>
        <pc:spChg chg="del mod topLvl">
          <ac:chgData name="Remi C" userId="77e9fef95b9fa507" providerId="LiveId" clId="{7BF808A1-8E6B-4426-BCF8-18375D04996B}" dt="2018-04-30T18:31:46.650" v="2086" actId="478"/>
          <ac:spMkLst>
            <pc:docMk/>
            <pc:sldMk cId="2526313559" sldId="413"/>
            <ac:spMk id="210" creationId="{E803AB08-76D4-4531-9C51-E1B6E1E66674}"/>
          </ac:spMkLst>
        </pc:spChg>
        <pc:spChg chg="del mod topLvl">
          <ac:chgData name="Remi C" userId="77e9fef95b9fa507" providerId="LiveId" clId="{7BF808A1-8E6B-4426-BCF8-18375D04996B}" dt="2018-04-30T18:31:45.910" v="2085" actId="478"/>
          <ac:spMkLst>
            <pc:docMk/>
            <pc:sldMk cId="2526313559" sldId="413"/>
            <ac:spMk id="211" creationId="{FEDEC67C-7874-4F53-9E34-D19E6473EDD9}"/>
          </ac:spMkLst>
        </pc:spChg>
        <pc:spChg chg="del mod topLvl">
          <ac:chgData name="Remi C" userId="77e9fef95b9fa507" providerId="LiveId" clId="{7BF808A1-8E6B-4426-BCF8-18375D04996B}" dt="2018-04-30T18:31:47.412" v="2087" actId="478"/>
          <ac:spMkLst>
            <pc:docMk/>
            <pc:sldMk cId="2526313559" sldId="413"/>
            <ac:spMk id="212" creationId="{F109401A-890E-477E-8B00-86A49471E0EC}"/>
          </ac:spMkLst>
        </pc:spChg>
        <pc:spChg chg="del mod topLvl">
          <ac:chgData name="Remi C" userId="77e9fef95b9fa507" providerId="LiveId" clId="{7BF808A1-8E6B-4426-BCF8-18375D04996B}" dt="2018-04-30T18:31:45.078" v="2084" actId="478"/>
          <ac:spMkLst>
            <pc:docMk/>
            <pc:sldMk cId="2526313559" sldId="413"/>
            <ac:spMk id="213" creationId="{ABDB68B2-5FC8-497D-8A61-55ACB111DA09}"/>
          </ac:spMkLst>
        </pc:spChg>
        <pc:spChg chg="del mod topLvl">
          <ac:chgData name="Remi C" userId="77e9fef95b9fa507" providerId="LiveId" clId="{7BF808A1-8E6B-4426-BCF8-18375D04996B}" dt="2018-04-30T18:31:44.333" v="2083" actId="478"/>
          <ac:spMkLst>
            <pc:docMk/>
            <pc:sldMk cId="2526313559" sldId="413"/>
            <ac:spMk id="214" creationId="{84B29533-6CAE-4A13-8166-698331D58CCE}"/>
          </ac:spMkLst>
        </pc:spChg>
        <pc:spChg chg="del mod topLvl">
          <ac:chgData name="Remi C" userId="77e9fef95b9fa507" providerId="LiveId" clId="{7BF808A1-8E6B-4426-BCF8-18375D04996B}" dt="2018-04-30T18:31:42.940" v="2081" actId="478"/>
          <ac:spMkLst>
            <pc:docMk/>
            <pc:sldMk cId="2526313559" sldId="413"/>
            <ac:spMk id="215" creationId="{23BF8986-41FF-41EF-873F-960A3A318BD6}"/>
          </ac:spMkLst>
        </pc:spChg>
        <pc:spChg chg="del mod topLvl">
          <ac:chgData name="Remi C" userId="77e9fef95b9fa507" providerId="LiveId" clId="{7BF808A1-8E6B-4426-BCF8-18375D04996B}" dt="2018-04-30T18:31:42.171" v="2080" actId="478"/>
          <ac:spMkLst>
            <pc:docMk/>
            <pc:sldMk cId="2526313559" sldId="413"/>
            <ac:spMk id="216" creationId="{D3389A37-65BA-44DB-B5CC-C445F069E38C}"/>
          </ac:spMkLst>
        </pc:spChg>
        <pc:spChg chg="del mod topLvl">
          <ac:chgData name="Remi C" userId="77e9fef95b9fa507" providerId="LiveId" clId="{7BF808A1-8E6B-4426-BCF8-18375D04996B}" dt="2018-04-30T18:31:41.515" v="2079" actId="478"/>
          <ac:spMkLst>
            <pc:docMk/>
            <pc:sldMk cId="2526313559" sldId="413"/>
            <ac:spMk id="217" creationId="{E76CA8FD-01FC-4754-BA84-78CB2D451783}"/>
          </ac:spMkLst>
        </pc:spChg>
        <pc:spChg chg="del mod topLvl">
          <ac:chgData name="Remi C" userId="77e9fef95b9fa507" providerId="LiveId" clId="{7BF808A1-8E6B-4426-BCF8-18375D04996B}" dt="2018-04-30T18:31:40.254" v="2078" actId="478"/>
          <ac:spMkLst>
            <pc:docMk/>
            <pc:sldMk cId="2526313559" sldId="413"/>
            <ac:spMk id="218" creationId="{8A324372-23F1-421E-A0E9-BE054518E278}"/>
          </ac:spMkLst>
        </pc:spChg>
        <pc:spChg chg="mod topLvl">
          <ac:chgData name="Remi C" userId="77e9fef95b9fa507" providerId="LiveId" clId="{7BF808A1-8E6B-4426-BCF8-18375D04996B}" dt="2018-04-30T18:38:57.538" v="2192" actId="164"/>
          <ac:spMkLst>
            <pc:docMk/>
            <pc:sldMk cId="2526313559" sldId="413"/>
            <ac:spMk id="219" creationId="{9061FA3C-4DF7-4D88-9F2B-77DBFFB6A64E}"/>
          </ac:spMkLst>
        </pc:spChg>
        <pc:spChg chg="del mod topLvl">
          <ac:chgData name="Remi C" userId="77e9fef95b9fa507" providerId="LiveId" clId="{7BF808A1-8E6B-4426-BCF8-18375D04996B}" dt="2018-04-30T18:32:20.587" v="2101" actId="478"/>
          <ac:spMkLst>
            <pc:docMk/>
            <pc:sldMk cId="2526313559" sldId="413"/>
            <ac:spMk id="221" creationId="{65AFA45A-ECCA-4A92-A1D2-7340235972DE}"/>
          </ac:spMkLst>
        </pc:spChg>
        <pc:spChg chg="mod ord topLvl">
          <ac:chgData name="Remi C" userId="77e9fef95b9fa507" providerId="LiveId" clId="{7BF808A1-8E6B-4426-BCF8-18375D04996B}" dt="2018-04-30T18:38:41.481" v="2188" actId="338"/>
          <ac:spMkLst>
            <pc:docMk/>
            <pc:sldMk cId="2526313559" sldId="413"/>
            <ac:spMk id="222" creationId="{6E4FB420-32A5-4794-BEC5-AE94F84662C7}"/>
          </ac:spMkLst>
        </pc:spChg>
        <pc:spChg chg="del mod topLvl">
          <ac:chgData name="Remi C" userId="77e9fef95b9fa507" providerId="LiveId" clId="{7BF808A1-8E6B-4426-BCF8-18375D04996B}" dt="2018-04-30T18:31:52.668" v="2093" actId="478"/>
          <ac:spMkLst>
            <pc:docMk/>
            <pc:sldMk cId="2526313559" sldId="413"/>
            <ac:spMk id="225" creationId="{9A52D768-BE57-492A-A82C-7587135F500B}"/>
          </ac:spMkLst>
        </pc:spChg>
        <pc:spChg chg="del mod topLvl">
          <ac:chgData name="Remi C" userId="77e9fef95b9fa507" providerId="LiveId" clId="{7BF808A1-8E6B-4426-BCF8-18375D04996B}" dt="2018-04-30T18:31:49.356" v="2089" actId="478"/>
          <ac:spMkLst>
            <pc:docMk/>
            <pc:sldMk cId="2526313559" sldId="413"/>
            <ac:spMk id="226" creationId="{A70AD486-85AB-4CAC-9FB4-F1BA48D1887E}"/>
          </ac:spMkLst>
        </pc:spChg>
        <pc:spChg chg="del mod topLvl">
          <ac:chgData name="Remi C" userId="77e9fef95b9fa507" providerId="LiveId" clId="{7BF808A1-8E6B-4426-BCF8-18375D04996B}" dt="2018-04-30T18:31:50.122" v="2090" actId="478"/>
          <ac:spMkLst>
            <pc:docMk/>
            <pc:sldMk cId="2526313559" sldId="413"/>
            <ac:spMk id="227" creationId="{376ABAFE-7BB5-44FB-93E6-28FC03935A6F}"/>
          </ac:spMkLst>
        </pc:spChg>
        <pc:spChg chg="del mod topLvl">
          <ac:chgData name="Remi C" userId="77e9fef95b9fa507" providerId="LiveId" clId="{7BF808A1-8E6B-4426-BCF8-18375D04996B}" dt="2018-04-30T18:31:48.736" v="2088" actId="478"/>
          <ac:spMkLst>
            <pc:docMk/>
            <pc:sldMk cId="2526313559" sldId="413"/>
            <ac:spMk id="228" creationId="{634ADC00-F939-4487-AE9F-27F7C48D36DE}"/>
          </ac:spMkLst>
        </pc:spChg>
        <pc:spChg chg="del mod topLvl">
          <ac:chgData name="Remi C" userId="77e9fef95b9fa507" providerId="LiveId" clId="{7BF808A1-8E6B-4426-BCF8-18375D04996B}" dt="2018-04-30T18:31:50.783" v="2091" actId="478"/>
          <ac:spMkLst>
            <pc:docMk/>
            <pc:sldMk cId="2526313559" sldId="413"/>
            <ac:spMk id="229" creationId="{6E604038-2372-42F0-A878-490C9D4149F0}"/>
          </ac:spMkLst>
        </pc:spChg>
        <pc:spChg chg="del mod topLvl">
          <ac:chgData name="Remi C" userId="77e9fef95b9fa507" providerId="LiveId" clId="{7BF808A1-8E6B-4426-BCF8-18375D04996B}" dt="2018-04-30T18:31:51.447" v="2092" actId="478"/>
          <ac:spMkLst>
            <pc:docMk/>
            <pc:sldMk cId="2526313559" sldId="413"/>
            <ac:spMk id="230" creationId="{4DA166B8-CF80-4491-8595-149AFF396E6C}"/>
          </ac:spMkLst>
        </pc:spChg>
        <pc:spChg chg="del mod topLvl">
          <ac:chgData name="Remi C" userId="77e9fef95b9fa507" providerId="LiveId" clId="{7BF808A1-8E6B-4426-BCF8-18375D04996B}" dt="2018-04-30T18:31:53.821" v="2094" actId="478"/>
          <ac:spMkLst>
            <pc:docMk/>
            <pc:sldMk cId="2526313559" sldId="413"/>
            <ac:spMk id="231" creationId="{314B2FC5-5709-4290-9E87-129217FAF175}"/>
          </ac:spMkLst>
        </pc:spChg>
        <pc:spChg chg="del mod topLvl">
          <ac:chgData name="Remi C" userId="77e9fef95b9fa507" providerId="LiveId" clId="{7BF808A1-8E6B-4426-BCF8-18375D04996B}" dt="2018-04-30T18:31:54.534" v="2095" actId="478"/>
          <ac:spMkLst>
            <pc:docMk/>
            <pc:sldMk cId="2526313559" sldId="413"/>
            <ac:spMk id="232" creationId="{D703962C-F8A0-4B98-86A2-73F50C3C9555}"/>
          </ac:spMkLst>
        </pc:spChg>
        <pc:spChg chg="del mod topLvl">
          <ac:chgData name="Remi C" userId="77e9fef95b9fa507" providerId="LiveId" clId="{7BF808A1-8E6B-4426-BCF8-18375D04996B}" dt="2018-04-30T18:31:55.474" v="2096" actId="478"/>
          <ac:spMkLst>
            <pc:docMk/>
            <pc:sldMk cId="2526313559" sldId="413"/>
            <ac:spMk id="233" creationId="{6DFF33C5-EEA0-4094-991B-78EA908F7A09}"/>
          </ac:spMkLst>
        </pc:spChg>
        <pc:spChg chg="del mod topLvl">
          <ac:chgData name="Remi C" userId="77e9fef95b9fa507" providerId="LiveId" clId="{7BF808A1-8E6B-4426-BCF8-18375D04996B}" dt="2018-04-30T18:31:56.271" v="2097" actId="478"/>
          <ac:spMkLst>
            <pc:docMk/>
            <pc:sldMk cId="2526313559" sldId="413"/>
            <ac:spMk id="234" creationId="{169BAE84-CF21-4EF1-BE10-226BCDD97C7D}"/>
          </ac:spMkLst>
        </pc:spChg>
        <pc:spChg chg="del mod topLvl">
          <ac:chgData name="Remi C" userId="77e9fef95b9fa507" providerId="LiveId" clId="{7BF808A1-8E6B-4426-BCF8-18375D04996B}" dt="2018-04-30T18:32:20.587" v="2101" actId="478"/>
          <ac:spMkLst>
            <pc:docMk/>
            <pc:sldMk cId="2526313559" sldId="413"/>
            <ac:spMk id="235" creationId="{6BE51FC8-D3B9-4C08-BF0D-583C83C73356}"/>
          </ac:spMkLst>
        </pc:spChg>
        <pc:spChg chg="add mod topLvl">
          <ac:chgData name="Remi C" userId="77e9fef95b9fa507" providerId="LiveId" clId="{7BF808A1-8E6B-4426-BCF8-18375D04996B}" dt="2018-04-30T18:38:41.481" v="2188" actId="338"/>
          <ac:spMkLst>
            <pc:docMk/>
            <pc:sldMk cId="2526313559" sldId="413"/>
            <ac:spMk id="236" creationId="{BA004488-A91D-4CD1-BBC9-3BFC5D1DFEDB}"/>
          </ac:spMkLst>
        </pc:spChg>
        <pc:spChg chg="add mod topLvl">
          <ac:chgData name="Remi C" userId="77e9fef95b9fa507" providerId="LiveId" clId="{7BF808A1-8E6B-4426-BCF8-18375D04996B}" dt="2018-04-30T18:38:41.481" v="2188" actId="338"/>
          <ac:spMkLst>
            <pc:docMk/>
            <pc:sldMk cId="2526313559" sldId="413"/>
            <ac:spMk id="237" creationId="{E7D90DA7-B290-40E9-B784-314999B2CE40}"/>
          </ac:spMkLst>
        </pc:spChg>
        <pc:spChg chg="add mod">
          <ac:chgData name="Remi C" userId="77e9fef95b9fa507" providerId="LiveId" clId="{7BF808A1-8E6B-4426-BCF8-18375D04996B}" dt="2018-04-30T18:38:49.657" v="2191" actId="164"/>
          <ac:spMkLst>
            <pc:docMk/>
            <pc:sldMk cId="2526313559" sldId="413"/>
            <ac:spMk id="239" creationId="{BC9E0E39-71B6-42CD-B6CA-52539569CA34}"/>
          </ac:spMkLst>
        </pc:spChg>
        <pc:spChg chg="add mod">
          <ac:chgData name="Remi C" userId="77e9fef95b9fa507" providerId="LiveId" clId="{7BF808A1-8E6B-4426-BCF8-18375D04996B}" dt="2018-04-30T18:38:49.657" v="2191" actId="164"/>
          <ac:spMkLst>
            <pc:docMk/>
            <pc:sldMk cId="2526313559" sldId="413"/>
            <ac:spMk id="240" creationId="{0CAE7DFF-A95A-44AA-B872-DD0501280C1A}"/>
          </ac:spMkLst>
        </pc:spChg>
        <pc:spChg chg="add mod">
          <ac:chgData name="Remi C" userId="77e9fef95b9fa507" providerId="LiveId" clId="{7BF808A1-8E6B-4426-BCF8-18375D04996B}" dt="2018-04-30T18:39:51.953" v="2235" actId="164"/>
          <ac:spMkLst>
            <pc:docMk/>
            <pc:sldMk cId="2526313559" sldId="413"/>
            <ac:spMk id="251" creationId="{7E30D492-BF7F-4D9A-B6CF-270B5DCECFEB}"/>
          </ac:spMkLst>
        </pc:spChg>
        <pc:grpChg chg="add mod">
          <ac:chgData name="Remi C" userId="77e9fef95b9fa507" providerId="LiveId" clId="{7BF808A1-8E6B-4426-BCF8-18375D04996B}" dt="2018-04-30T18:25:01.189" v="1989" actId="1076"/>
          <ac:grpSpMkLst>
            <pc:docMk/>
            <pc:sldMk cId="2526313559" sldId="413"/>
            <ac:grpSpMk id="15" creationId="{12BD15CA-CD52-454C-801B-04AC0969AF9C}"/>
          </ac:grpSpMkLst>
        </pc:grpChg>
        <pc:grpChg chg="add mod">
          <ac:chgData name="Remi C" userId="77e9fef95b9fa507" providerId="LiveId" clId="{7BF808A1-8E6B-4426-BCF8-18375D04996B}" dt="2018-04-30T18:22:56.542" v="1947" actId="554"/>
          <ac:grpSpMkLst>
            <pc:docMk/>
            <pc:sldMk cId="2526313559" sldId="413"/>
            <ac:grpSpMk id="33" creationId="{092F420B-98F2-4887-8C63-6A85E61AAE08}"/>
          </ac:grpSpMkLst>
        </pc:grpChg>
        <pc:grpChg chg="add del">
          <ac:chgData name="Remi C" userId="77e9fef95b9fa507" providerId="LiveId" clId="{7BF808A1-8E6B-4426-BCF8-18375D04996B}" dt="2018-04-30T18:24:39.827" v="1981" actId="20577"/>
          <ac:grpSpMkLst>
            <pc:docMk/>
            <pc:sldMk cId="2526313559" sldId="413"/>
            <ac:grpSpMk id="60" creationId="{CEB0B695-5D6B-4BB1-8169-FD916566D576}"/>
          </ac:grpSpMkLst>
        </pc:grpChg>
        <pc:grpChg chg="add del">
          <ac:chgData name="Remi C" userId="77e9fef95b9fa507" providerId="LiveId" clId="{7BF808A1-8E6B-4426-BCF8-18375D04996B}" dt="2018-04-30T18:24:39.827" v="1981" actId="20577"/>
          <ac:grpSpMkLst>
            <pc:docMk/>
            <pc:sldMk cId="2526313559" sldId="413"/>
            <ac:grpSpMk id="70" creationId="{B088C256-B208-4C68-9B5B-011BEF00B22D}"/>
          </ac:grpSpMkLst>
        </pc:grpChg>
        <pc:grpChg chg="add del">
          <ac:chgData name="Remi C" userId="77e9fef95b9fa507" providerId="LiveId" clId="{7BF808A1-8E6B-4426-BCF8-18375D04996B}" dt="2018-04-30T18:24:39.827" v="1981" actId="20577"/>
          <ac:grpSpMkLst>
            <pc:docMk/>
            <pc:sldMk cId="2526313559" sldId="413"/>
            <ac:grpSpMk id="80" creationId="{1502DB36-21E0-49FE-AC45-0FDDC45FC710}"/>
          </ac:grpSpMkLst>
        </pc:grpChg>
        <pc:grpChg chg="add mod topLvl">
          <ac:chgData name="Remi C" userId="77e9fef95b9fa507" providerId="LiveId" clId="{7BF808A1-8E6B-4426-BCF8-18375D04996B}" dt="2018-04-30T18:30:15.486" v="2068" actId="164"/>
          <ac:grpSpMkLst>
            <pc:docMk/>
            <pc:sldMk cId="2526313559" sldId="413"/>
            <ac:grpSpMk id="105" creationId="{ACC6B365-AF29-4A37-9CB7-57DF2CDE86ED}"/>
          </ac:grpSpMkLst>
        </pc:grpChg>
        <pc:grpChg chg="add mod topLvl">
          <ac:chgData name="Remi C" userId="77e9fef95b9fa507" providerId="LiveId" clId="{7BF808A1-8E6B-4426-BCF8-18375D04996B}" dt="2018-04-30T18:30:15.486" v="2068" actId="164"/>
          <ac:grpSpMkLst>
            <pc:docMk/>
            <pc:sldMk cId="2526313559" sldId="413"/>
            <ac:grpSpMk id="115" creationId="{E6CF4D32-2FC7-4BD6-AE57-ED3F2E894EE1}"/>
          </ac:grpSpMkLst>
        </pc:grpChg>
        <pc:grpChg chg="add del mod topLvl">
          <ac:chgData name="Remi C" userId="77e9fef95b9fa507" providerId="LiveId" clId="{7BF808A1-8E6B-4426-BCF8-18375D04996B}" dt="2018-04-30T18:27:11.594" v="2018" actId="165"/>
          <ac:grpSpMkLst>
            <pc:docMk/>
            <pc:sldMk cId="2526313559" sldId="413"/>
            <ac:grpSpMk id="125" creationId="{D1E9949B-18AC-4453-B247-5E24911085E9}"/>
          </ac:grpSpMkLst>
        </pc:grpChg>
        <pc:grpChg chg="add del mod">
          <ac:chgData name="Remi C" userId="77e9fef95b9fa507" providerId="LiveId" clId="{7BF808A1-8E6B-4426-BCF8-18375D04996B}" dt="2018-04-30T18:25:11.885" v="1991" actId="165"/>
          <ac:grpSpMkLst>
            <pc:docMk/>
            <pc:sldMk cId="2526313559" sldId="413"/>
            <ac:grpSpMk id="149" creationId="{5532217B-9642-44EF-BD02-760E641A07BF}"/>
          </ac:grpSpMkLst>
        </pc:grpChg>
        <pc:grpChg chg="add mod topLvl">
          <ac:chgData name="Remi C" userId="77e9fef95b9fa507" providerId="LiveId" clId="{7BF808A1-8E6B-4426-BCF8-18375D04996B}" dt="2018-04-30T18:30:08.553" v="2065" actId="164"/>
          <ac:grpSpMkLst>
            <pc:docMk/>
            <pc:sldMk cId="2526313559" sldId="413"/>
            <ac:grpSpMk id="151" creationId="{A188E0D2-EE57-4600-8E83-9CD6B80BFD8E}"/>
          </ac:grpSpMkLst>
        </pc:grpChg>
        <pc:grpChg chg="add mod topLvl">
          <ac:chgData name="Remi C" userId="77e9fef95b9fa507" providerId="LiveId" clId="{7BF808A1-8E6B-4426-BCF8-18375D04996B}" dt="2018-04-30T18:30:08.553" v="2065" actId="164"/>
          <ac:grpSpMkLst>
            <pc:docMk/>
            <pc:sldMk cId="2526313559" sldId="413"/>
            <ac:grpSpMk id="161" creationId="{058DCFCB-284A-439D-8423-8EFEB36CCDF2}"/>
          </ac:grpSpMkLst>
        </pc:grpChg>
        <pc:grpChg chg="add del mod">
          <ac:chgData name="Remi C" userId="77e9fef95b9fa507" providerId="LiveId" clId="{7BF808A1-8E6B-4426-BCF8-18375D04996B}" dt="2018-04-30T18:26:55.680" v="2013" actId="165"/>
          <ac:grpSpMkLst>
            <pc:docMk/>
            <pc:sldMk cId="2526313559" sldId="413"/>
            <ac:grpSpMk id="171" creationId="{9C897A15-0280-4E37-B4E2-61287D066D8E}"/>
          </ac:grpSpMkLst>
        </pc:grpChg>
        <pc:grpChg chg="add del mod">
          <ac:chgData name="Remi C" userId="77e9fef95b9fa507" providerId="LiveId" clId="{7BF808A1-8E6B-4426-BCF8-18375D04996B}" dt="2018-04-30T18:28:21.533" v="2049" actId="165"/>
          <ac:grpSpMkLst>
            <pc:docMk/>
            <pc:sldMk cId="2526313559" sldId="413"/>
            <ac:grpSpMk id="195" creationId="{6A2B2877-FCF4-4953-A702-5BF3CCAE546D}"/>
          </ac:grpSpMkLst>
        </pc:grpChg>
        <pc:grpChg chg="add del mod">
          <ac:chgData name="Remi C" userId="77e9fef95b9fa507" providerId="LiveId" clId="{7BF808A1-8E6B-4426-BCF8-18375D04996B}" dt="2018-04-30T18:28:17.830" v="2048" actId="165"/>
          <ac:grpSpMkLst>
            <pc:docMk/>
            <pc:sldMk cId="2526313559" sldId="413"/>
            <ac:grpSpMk id="196" creationId="{09F8CE66-5ABA-4708-AE11-69B0EA51D389}"/>
          </ac:grpSpMkLst>
        </pc:grpChg>
        <pc:grpChg chg="add mod">
          <ac:chgData name="Remi C" userId="77e9fef95b9fa507" providerId="LiveId" clId="{7BF808A1-8E6B-4426-BCF8-18375D04996B}" dt="2018-04-30T18:30:08.553" v="2065" actId="164"/>
          <ac:grpSpMkLst>
            <pc:docMk/>
            <pc:sldMk cId="2526313559" sldId="413"/>
            <ac:grpSpMk id="197" creationId="{C0E14C30-16A6-44A7-A731-9495FBFABFA8}"/>
          </ac:grpSpMkLst>
        </pc:grpChg>
        <pc:grpChg chg="add mod">
          <ac:chgData name="Remi C" userId="77e9fef95b9fa507" providerId="LiveId" clId="{7BF808A1-8E6B-4426-BCF8-18375D04996B}" dt="2018-04-30T18:40:02.909" v="2237" actId="1076"/>
          <ac:grpSpMkLst>
            <pc:docMk/>
            <pc:sldMk cId="2526313559" sldId="413"/>
            <ac:grpSpMk id="198" creationId="{BE08C9EC-901B-4D4D-A291-222DD0F93BB4}"/>
          </ac:grpSpMkLst>
        </pc:grpChg>
        <pc:grpChg chg="add del mod">
          <ac:chgData name="Remi C" userId="77e9fef95b9fa507" providerId="LiveId" clId="{7BF808A1-8E6B-4426-BCF8-18375D04996B}" dt="2018-04-30T18:31:36.533" v="2077" actId="165"/>
          <ac:grpSpMkLst>
            <pc:docMk/>
            <pc:sldMk cId="2526313559" sldId="413"/>
            <ac:grpSpMk id="203" creationId="{9D11AFF4-732B-4319-9CB3-AC1DD8CA90E8}"/>
          </ac:grpSpMkLst>
        </pc:grpChg>
        <pc:grpChg chg="add del mod">
          <ac:chgData name="Remi C" userId="77e9fef95b9fa507" providerId="LiveId" clId="{7BF808A1-8E6B-4426-BCF8-18375D04996B}" dt="2018-04-30T18:31:32.630" v="2076" actId="165"/>
          <ac:grpSpMkLst>
            <pc:docMk/>
            <pc:sldMk cId="2526313559" sldId="413"/>
            <ac:grpSpMk id="220" creationId="{BB284C74-7AFD-4BB8-A5E6-ED5A0B75B6AA}"/>
          </ac:grpSpMkLst>
        </pc:grpChg>
        <pc:grpChg chg="add del mod">
          <ac:chgData name="Remi C" userId="77e9fef95b9fa507" providerId="LiveId" clId="{7BF808A1-8E6B-4426-BCF8-18375D04996B}" dt="2018-04-30T18:34:37.979" v="2129" actId="165"/>
          <ac:grpSpMkLst>
            <pc:docMk/>
            <pc:sldMk cId="2526313559" sldId="413"/>
            <ac:grpSpMk id="238" creationId="{67285820-D364-4D4B-9C25-0B63205FC14C}"/>
          </ac:grpSpMkLst>
        </pc:grpChg>
        <pc:grpChg chg="add del mod">
          <ac:chgData name="Remi C" userId="77e9fef95b9fa507" providerId="LiveId" clId="{7BF808A1-8E6B-4426-BCF8-18375D04996B}" dt="2018-04-30T18:38:05.811" v="2183" actId="165"/>
          <ac:grpSpMkLst>
            <pc:docMk/>
            <pc:sldMk cId="2526313559" sldId="413"/>
            <ac:grpSpMk id="241" creationId="{0CA1241E-E20D-4D0C-90E4-BD8854438616}"/>
          </ac:grpSpMkLst>
        </pc:grpChg>
        <pc:grpChg chg="add mod">
          <ac:chgData name="Remi C" userId="77e9fef95b9fa507" providerId="LiveId" clId="{7BF808A1-8E6B-4426-BCF8-18375D04996B}" dt="2018-04-30T18:40:26.450" v="2241" actId="12789"/>
          <ac:grpSpMkLst>
            <pc:docMk/>
            <pc:sldMk cId="2526313559" sldId="413"/>
            <ac:grpSpMk id="247" creationId="{F08EA165-33F5-4281-B751-85B8C568934A}"/>
          </ac:grpSpMkLst>
        </pc:grpChg>
        <pc:grpChg chg="add mod">
          <ac:chgData name="Remi C" userId="77e9fef95b9fa507" providerId="LiveId" clId="{7BF808A1-8E6B-4426-BCF8-18375D04996B}" dt="2018-04-30T18:40:53.741" v="2252" actId="1076"/>
          <ac:grpSpMkLst>
            <pc:docMk/>
            <pc:sldMk cId="2526313559" sldId="413"/>
            <ac:grpSpMk id="248" creationId="{65EA9DFB-A403-4B62-87FE-9A1FF3F78EC4}"/>
          </ac:grpSpMkLst>
        </pc:grpChg>
        <pc:grpChg chg="add mod">
          <ac:chgData name="Remi C" userId="77e9fef95b9fa507" providerId="LiveId" clId="{7BF808A1-8E6B-4426-BCF8-18375D04996B}" dt="2018-04-30T18:40:53.741" v="2252" actId="1076"/>
          <ac:grpSpMkLst>
            <pc:docMk/>
            <pc:sldMk cId="2526313559" sldId="413"/>
            <ac:grpSpMk id="249" creationId="{87B104C8-8116-4152-9CC6-3AFDEF68885A}"/>
          </ac:grpSpMkLst>
        </pc:grpChg>
        <pc:grpChg chg="add mod">
          <ac:chgData name="Remi C" userId="77e9fef95b9fa507" providerId="LiveId" clId="{7BF808A1-8E6B-4426-BCF8-18375D04996B}" dt="2018-04-30T18:39:57.505" v="2236" actId="1076"/>
          <ac:grpSpMkLst>
            <pc:docMk/>
            <pc:sldMk cId="2526313559" sldId="413"/>
            <ac:grpSpMk id="253" creationId="{24D05C67-5C96-458D-9317-238EE534D048}"/>
          </ac:grpSpMkLst>
        </pc:grpChg>
        <pc:grpChg chg="add mod">
          <ac:chgData name="Remi C" userId="77e9fef95b9fa507" providerId="LiveId" clId="{7BF808A1-8E6B-4426-BCF8-18375D04996B}" dt="2018-04-30T18:40:53.741" v="2252" actId="1076"/>
          <ac:grpSpMkLst>
            <pc:docMk/>
            <pc:sldMk cId="2526313559" sldId="413"/>
            <ac:grpSpMk id="254" creationId="{87FD5D98-661D-474D-92E5-B7809299ACE1}"/>
          </ac:grpSpMkLst>
        </pc:grpChg>
        <pc:graphicFrameChg chg="add mod">
          <ac:chgData name="Remi C" userId="77e9fef95b9fa507" providerId="LiveId" clId="{7BF808A1-8E6B-4426-BCF8-18375D04996B}" dt="2018-04-30T18:18:05.547" v="1782" actId="20577"/>
          <ac:graphicFrameMkLst>
            <pc:docMk/>
            <pc:sldMk cId="2526313559" sldId="413"/>
            <ac:graphicFrameMk id="7" creationId="{83E17655-4C16-4F6A-9B65-09D07C63366B}"/>
          </ac:graphicFrameMkLst>
        </pc:graphicFrameChg>
        <pc:graphicFrameChg chg="add mod">
          <ac:chgData name="Remi C" userId="77e9fef95b9fa507" providerId="LiveId" clId="{7BF808A1-8E6B-4426-BCF8-18375D04996B}" dt="2018-04-30T18:17:21.214" v="1768" actId="554"/>
          <ac:graphicFrameMkLst>
            <pc:docMk/>
            <pc:sldMk cId="2526313559" sldId="413"/>
            <ac:graphicFrameMk id="8" creationId="{5B21C4F9-1C11-4019-880A-15E87A08D49A}"/>
          </ac:graphicFrameMkLst>
        </pc:graphicFrameChg>
        <pc:cxnChg chg="mod topLvl">
          <ac:chgData name="Remi C" userId="77e9fef95b9fa507" providerId="LiveId" clId="{7BF808A1-8E6B-4426-BCF8-18375D04996B}" dt="2018-04-30T18:38:57.538" v="2192" actId="164"/>
          <ac:cxnSpMkLst>
            <pc:docMk/>
            <pc:sldMk cId="2526313559" sldId="413"/>
            <ac:cxnSpMk id="207" creationId="{F1CE2330-B964-4704-9A03-1E6B2A4ED6EE}"/>
          </ac:cxnSpMkLst>
        </pc:cxnChg>
        <pc:cxnChg chg="mod topLvl">
          <ac:chgData name="Remi C" userId="77e9fef95b9fa507" providerId="LiveId" clId="{7BF808A1-8E6B-4426-BCF8-18375D04996B}" dt="2018-04-30T18:38:57.538" v="2192" actId="164"/>
          <ac:cxnSpMkLst>
            <pc:docMk/>
            <pc:sldMk cId="2526313559" sldId="413"/>
            <ac:cxnSpMk id="208" creationId="{8213D001-4C19-41A0-BC4C-A93C86D6F29E}"/>
          </ac:cxnSpMkLst>
        </pc:cxnChg>
        <pc:cxnChg chg="mod topLvl">
          <ac:chgData name="Remi C" userId="77e9fef95b9fa507" providerId="LiveId" clId="{7BF808A1-8E6B-4426-BCF8-18375D04996B}" dt="2018-04-30T18:38:41.481" v="2188" actId="338"/>
          <ac:cxnSpMkLst>
            <pc:docMk/>
            <pc:sldMk cId="2526313559" sldId="413"/>
            <ac:cxnSpMk id="223" creationId="{DFE0B53D-C2F0-459E-A98F-E0D25D5D8D95}"/>
          </ac:cxnSpMkLst>
        </pc:cxnChg>
        <pc:cxnChg chg="mod topLvl">
          <ac:chgData name="Remi C" userId="77e9fef95b9fa507" providerId="LiveId" clId="{7BF808A1-8E6B-4426-BCF8-18375D04996B}" dt="2018-04-30T18:38:41.481" v="2188" actId="338"/>
          <ac:cxnSpMkLst>
            <pc:docMk/>
            <pc:sldMk cId="2526313559" sldId="413"/>
            <ac:cxnSpMk id="224" creationId="{5D32D254-CC59-4870-BFB1-37E9F3CE32C7}"/>
          </ac:cxnSpMkLst>
        </pc:cxnChg>
        <pc:cxnChg chg="add mod">
          <ac:chgData name="Remi C" userId="77e9fef95b9fa507" providerId="LiveId" clId="{7BF808A1-8E6B-4426-BCF8-18375D04996B}" dt="2018-04-30T18:39:51.953" v="2235" actId="164"/>
          <ac:cxnSpMkLst>
            <pc:docMk/>
            <pc:sldMk cId="2526313559" sldId="413"/>
            <ac:cxnSpMk id="250" creationId="{D7AC3E96-05B1-435E-8150-063AB4BC253E}"/>
          </ac:cxnSpMkLst>
        </pc:cxnChg>
      </pc:sldChg>
      <pc:sldChg chg="addSp delSp modSp add">
        <pc:chgData name="Remi C" userId="77e9fef95b9fa507" providerId="LiveId" clId="{7BF808A1-8E6B-4426-BCF8-18375D04996B}" dt="2018-04-30T20:49:23.947" v="3927" actId="20577"/>
        <pc:sldMkLst>
          <pc:docMk/>
          <pc:sldMk cId="962096776" sldId="414"/>
        </pc:sldMkLst>
        <pc:spChg chg="del">
          <ac:chgData name="Remi C" userId="77e9fef95b9fa507" providerId="LiveId" clId="{7BF808A1-8E6B-4426-BCF8-18375D04996B}" dt="2018-04-30T20:15:11.017" v="3273" actId="478"/>
          <ac:spMkLst>
            <pc:docMk/>
            <pc:sldMk cId="962096776" sldId="414"/>
            <ac:spMk id="2" creationId="{320728C2-64EF-44AD-918B-565A36BF20EA}"/>
          </ac:spMkLst>
        </pc:spChg>
        <pc:spChg chg="mod">
          <ac:chgData name="Remi C" userId="77e9fef95b9fa507" providerId="LiveId" clId="{7BF808A1-8E6B-4426-BCF8-18375D04996B}" dt="2018-04-30T20:42:25.162" v="3778" actId="20577"/>
          <ac:spMkLst>
            <pc:docMk/>
            <pc:sldMk cId="962096776" sldId="414"/>
            <ac:spMk id="3" creationId="{649645B4-45E7-45C8-96D9-E904BF783840}"/>
          </ac:spMkLst>
        </pc:spChg>
        <pc:spChg chg="add mod">
          <ac:chgData name="Remi C" userId="77e9fef95b9fa507" providerId="LiveId" clId="{7BF808A1-8E6B-4426-BCF8-18375D04996B}" dt="2018-04-30T20:38:33.632" v="3768" actId="1076"/>
          <ac:spMkLst>
            <pc:docMk/>
            <pc:sldMk cId="962096776" sldId="414"/>
            <ac:spMk id="5" creationId="{FF7A2220-BCCA-42A0-AF30-F43BC0658035}"/>
          </ac:spMkLst>
        </pc:spChg>
        <pc:spChg chg="add mod ord">
          <ac:chgData name="Remi C" userId="77e9fef95b9fa507" providerId="LiveId" clId="{7BF808A1-8E6B-4426-BCF8-18375D04996B}" dt="2018-04-30T20:49:23.947" v="3927" actId="20577"/>
          <ac:spMkLst>
            <pc:docMk/>
            <pc:sldMk cId="962096776" sldId="414"/>
            <ac:spMk id="25" creationId="{945961B9-1556-4567-BB35-F8C119ED7D87}"/>
          </ac:spMkLst>
        </pc:spChg>
        <pc:spChg chg="add del mod">
          <ac:chgData name="Remi C" userId="77e9fef95b9fa507" providerId="LiveId" clId="{7BF808A1-8E6B-4426-BCF8-18375D04996B}" dt="2018-04-30T20:28:13.823" v="3567" actId="478"/>
          <ac:spMkLst>
            <pc:docMk/>
            <pc:sldMk cId="962096776" sldId="414"/>
            <ac:spMk id="26" creationId="{22834866-35B4-4393-AD0F-8D6986AEE977}"/>
          </ac:spMkLst>
        </pc:spChg>
        <pc:spChg chg="mod topLvl">
          <ac:chgData name="Remi C" userId="77e9fef95b9fa507" providerId="LiveId" clId="{7BF808A1-8E6B-4426-BCF8-18375D04996B}" dt="2018-04-30T20:36:44.379" v="3752" actId="164"/>
          <ac:spMkLst>
            <pc:docMk/>
            <pc:sldMk cId="962096776" sldId="414"/>
            <ac:spMk id="29" creationId="{4B8292EE-451A-485D-AC07-27CE928BA053}"/>
          </ac:spMkLst>
        </pc:spChg>
        <pc:spChg chg="mod topLvl">
          <ac:chgData name="Remi C" userId="77e9fef95b9fa507" providerId="LiveId" clId="{7BF808A1-8E6B-4426-BCF8-18375D04996B}" dt="2018-04-30T20:36:44.379" v="3752" actId="164"/>
          <ac:spMkLst>
            <pc:docMk/>
            <pc:sldMk cId="962096776" sldId="414"/>
            <ac:spMk id="30" creationId="{76A1786C-71CB-41D0-948A-0F434F99D600}"/>
          </ac:spMkLst>
        </pc:spChg>
        <pc:spChg chg="mod topLvl">
          <ac:chgData name="Remi C" userId="77e9fef95b9fa507" providerId="LiveId" clId="{7BF808A1-8E6B-4426-BCF8-18375D04996B}" dt="2018-04-30T20:36:44.379" v="3752" actId="164"/>
          <ac:spMkLst>
            <pc:docMk/>
            <pc:sldMk cId="962096776" sldId="414"/>
            <ac:spMk id="31" creationId="{BE08CD91-F204-47B5-ADA8-E73E7707A819}"/>
          </ac:spMkLst>
        </pc:spChg>
        <pc:spChg chg="mod topLvl">
          <ac:chgData name="Remi C" userId="77e9fef95b9fa507" providerId="LiveId" clId="{7BF808A1-8E6B-4426-BCF8-18375D04996B}" dt="2018-04-30T20:36:44.379" v="3752" actId="164"/>
          <ac:spMkLst>
            <pc:docMk/>
            <pc:sldMk cId="962096776" sldId="414"/>
            <ac:spMk id="32" creationId="{B531A50F-7B82-4982-865E-C907CFB05D61}"/>
          </ac:spMkLst>
        </pc:spChg>
        <pc:spChg chg="del mod topLvl">
          <ac:chgData name="Remi C" userId="77e9fef95b9fa507" providerId="LiveId" clId="{7BF808A1-8E6B-4426-BCF8-18375D04996B}" dt="2018-04-30T20:30:13.795" v="3606" actId="478"/>
          <ac:spMkLst>
            <pc:docMk/>
            <pc:sldMk cId="962096776" sldId="414"/>
            <ac:spMk id="33" creationId="{D6CA22F2-86E2-49DB-B1C4-DD8274E4227E}"/>
          </ac:spMkLst>
        </pc:spChg>
        <pc:spChg chg="del mod topLvl">
          <ac:chgData name="Remi C" userId="77e9fef95b9fa507" providerId="LiveId" clId="{7BF808A1-8E6B-4426-BCF8-18375D04996B}" dt="2018-04-30T20:29:57.389" v="3604" actId="478"/>
          <ac:spMkLst>
            <pc:docMk/>
            <pc:sldMk cId="962096776" sldId="414"/>
            <ac:spMk id="34" creationId="{1145E89F-6A6C-4792-B4D2-3EA140B8085D}"/>
          </ac:spMkLst>
        </pc:spChg>
        <pc:spChg chg="del mod topLvl">
          <ac:chgData name="Remi C" userId="77e9fef95b9fa507" providerId="LiveId" clId="{7BF808A1-8E6B-4426-BCF8-18375D04996B}" dt="2018-04-30T20:29:55.178" v="3603" actId="478"/>
          <ac:spMkLst>
            <pc:docMk/>
            <pc:sldMk cId="962096776" sldId="414"/>
            <ac:spMk id="35" creationId="{B1B84D4A-A373-464F-87B3-8441414F41A9}"/>
          </ac:spMkLst>
        </pc:spChg>
        <pc:spChg chg="del mod topLvl">
          <ac:chgData name="Remi C" userId="77e9fef95b9fa507" providerId="LiveId" clId="{7BF808A1-8E6B-4426-BCF8-18375D04996B}" dt="2018-04-30T20:28:32.986" v="3575" actId="478"/>
          <ac:spMkLst>
            <pc:docMk/>
            <pc:sldMk cId="962096776" sldId="414"/>
            <ac:spMk id="36" creationId="{8E2DFECA-3DF8-4CC0-B1CE-43BD58BF944B}"/>
          </ac:spMkLst>
        </pc:spChg>
        <pc:spChg chg="del mod topLvl">
          <ac:chgData name="Remi C" userId="77e9fef95b9fa507" providerId="LiveId" clId="{7BF808A1-8E6B-4426-BCF8-18375D04996B}" dt="2018-04-30T20:28:34.567" v="3576" actId="478"/>
          <ac:spMkLst>
            <pc:docMk/>
            <pc:sldMk cId="962096776" sldId="414"/>
            <ac:spMk id="37" creationId="{8BCDD2C1-48C5-4B25-84ED-53CEA7B5271B}"/>
          </ac:spMkLst>
        </pc:spChg>
        <pc:spChg chg="del mod topLvl">
          <ac:chgData name="Remi C" userId="77e9fef95b9fa507" providerId="LiveId" clId="{7BF808A1-8E6B-4426-BCF8-18375D04996B}" dt="2018-04-30T20:28:31.362" v="3574" actId="478"/>
          <ac:spMkLst>
            <pc:docMk/>
            <pc:sldMk cId="962096776" sldId="414"/>
            <ac:spMk id="38" creationId="{450CB8E9-1612-4187-AF0D-8D69F848112F}"/>
          </ac:spMkLst>
        </pc:spChg>
        <pc:spChg chg="del mod topLvl">
          <ac:chgData name="Remi C" userId="77e9fef95b9fa507" providerId="LiveId" clId="{7BF808A1-8E6B-4426-BCF8-18375D04996B}" dt="2018-04-30T20:28:35.794" v="3577" actId="478"/>
          <ac:spMkLst>
            <pc:docMk/>
            <pc:sldMk cId="962096776" sldId="414"/>
            <ac:spMk id="39" creationId="{03B764AD-F04E-4667-BDC9-171DD7E6E2C2}"/>
          </ac:spMkLst>
        </pc:spChg>
        <pc:spChg chg="del mod topLvl">
          <ac:chgData name="Remi C" userId="77e9fef95b9fa507" providerId="LiveId" clId="{7BF808A1-8E6B-4426-BCF8-18375D04996B}" dt="2018-04-30T20:28:39.589" v="3580" actId="478"/>
          <ac:spMkLst>
            <pc:docMk/>
            <pc:sldMk cId="962096776" sldId="414"/>
            <ac:spMk id="40" creationId="{473C93A6-D06A-4D0C-9E0C-930F6FB02D74}"/>
          </ac:spMkLst>
        </pc:spChg>
        <pc:spChg chg="del mod topLvl">
          <ac:chgData name="Remi C" userId="77e9fef95b9fa507" providerId="LiveId" clId="{7BF808A1-8E6B-4426-BCF8-18375D04996B}" dt="2018-04-30T20:28:36.721" v="3578" actId="478"/>
          <ac:spMkLst>
            <pc:docMk/>
            <pc:sldMk cId="962096776" sldId="414"/>
            <ac:spMk id="41" creationId="{6BD8116D-F9F1-46F4-BC75-B2991EC1A82F}"/>
          </ac:spMkLst>
        </pc:spChg>
        <pc:spChg chg="del mod topLvl">
          <ac:chgData name="Remi C" userId="77e9fef95b9fa507" providerId="LiveId" clId="{7BF808A1-8E6B-4426-BCF8-18375D04996B}" dt="2018-04-30T20:28:37.983" v="3579" actId="478"/>
          <ac:spMkLst>
            <pc:docMk/>
            <pc:sldMk cId="962096776" sldId="414"/>
            <ac:spMk id="42" creationId="{BFA33DA6-7CC8-4B8B-9135-D91D2B2BF683}"/>
          </ac:spMkLst>
        </pc:spChg>
        <pc:spChg chg="mod topLvl">
          <ac:chgData name="Remi C" userId="77e9fef95b9fa507" providerId="LiveId" clId="{7BF808A1-8E6B-4426-BCF8-18375D04996B}" dt="2018-04-30T20:36:44.379" v="3752" actId="164"/>
          <ac:spMkLst>
            <pc:docMk/>
            <pc:sldMk cId="962096776" sldId="414"/>
            <ac:spMk id="43" creationId="{36345DD6-0D01-469C-9417-6EE10CD12176}"/>
          </ac:spMkLst>
        </pc:spChg>
        <pc:spChg chg="add mod">
          <ac:chgData name="Remi C" userId="77e9fef95b9fa507" providerId="LiveId" clId="{7BF808A1-8E6B-4426-BCF8-18375D04996B}" dt="2018-04-30T20:36:44.379" v="3752" actId="164"/>
          <ac:spMkLst>
            <pc:docMk/>
            <pc:sldMk cId="962096776" sldId="414"/>
            <ac:spMk id="46" creationId="{72836DF4-C623-431B-8994-60DEDDD76E78}"/>
          </ac:spMkLst>
        </pc:spChg>
        <pc:spChg chg="add del mod">
          <ac:chgData name="Remi C" userId="77e9fef95b9fa507" providerId="LiveId" clId="{7BF808A1-8E6B-4426-BCF8-18375D04996B}" dt="2018-04-30T20:32:50.860" v="3693" actId="478"/>
          <ac:spMkLst>
            <pc:docMk/>
            <pc:sldMk cId="962096776" sldId="414"/>
            <ac:spMk id="47" creationId="{B2AA9CCE-CA8B-43FA-A810-BB0D3CAA4315}"/>
          </ac:spMkLst>
        </pc:spChg>
        <pc:spChg chg="add del mod">
          <ac:chgData name="Remi C" userId="77e9fef95b9fa507" providerId="LiveId" clId="{7BF808A1-8E6B-4426-BCF8-18375D04996B}" dt="2018-04-30T20:31:48.026" v="3658" actId="478"/>
          <ac:spMkLst>
            <pc:docMk/>
            <pc:sldMk cId="962096776" sldId="414"/>
            <ac:spMk id="48" creationId="{1D98DB3B-7C8C-4AF9-9059-98D9D220827F}"/>
          </ac:spMkLst>
        </pc:spChg>
        <pc:spChg chg="add mod">
          <ac:chgData name="Remi C" userId="77e9fef95b9fa507" providerId="LiveId" clId="{7BF808A1-8E6B-4426-BCF8-18375D04996B}" dt="2018-04-30T20:36:44.379" v="3752" actId="164"/>
          <ac:spMkLst>
            <pc:docMk/>
            <pc:sldMk cId="962096776" sldId="414"/>
            <ac:spMk id="49" creationId="{F685ADE3-51CF-4BEF-BBD8-39E801C8B0D5}"/>
          </ac:spMkLst>
        </pc:spChg>
        <pc:spChg chg="add mod">
          <ac:chgData name="Remi C" userId="77e9fef95b9fa507" providerId="LiveId" clId="{7BF808A1-8E6B-4426-BCF8-18375D04996B}" dt="2018-04-30T20:36:44.379" v="3752" actId="164"/>
          <ac:spMkLst>
            <pc:docMk/>
            <pc:sldMk cId="962096776" sldId="414"/>
            <ac:spMk id="50" creationId="{A1398B9A-E509-45FB-BD05-DAA986C3C5A5}"/>
          </ac:spMkLst>
        </pc:spChg>
        <pc:spChg chg="add mod">
          <ac:chgData name="Remi C" userId="77e9fef95b9fa507" providerId="LiveId" clId="{7BF808A1-8E6B-4426-BCF8-18375D04996B}" dt="2018-04-30T20:36:44.379" v="3752" actId="164"/>
          <ac:spMkLst>
            <pc:docMk/>
            <pc:sldMk cId="962096776" sldId="414"/>
            <ac:spMk id="51" creationId="{880EAEE0-FB51-4B53-9751-9B1CE379532C}"/>
          </ac:spMkLst>
        </pc:spChg>
        <pc:spChg chg="add mod">
          <ac:chgData name="Remi C" userId="77e9fef95b9fa507" providerId="LiveId" clId="{7BF808A1-8E6B-4426-BCF8-18375D04996B}" dt="2018-04-30T20:36:44.379" v="3752" actId="164"/>
          <ac:spMkLst>
            <pc:docMk/>
            <pc:sldMk cId="962096776" sldId="414"/>
            <ac:spMk id="52" creationId="{91A8D8DF-ED5F-49CD-A02A-2A175C9406DE}"/>
          </ac:spMkLst>
        </pc:spChg>
        <pc:spChg chg="add mod">
          <ac:chgData name="Remi C" userId="77e9fef95b9fa507" providerId="LiveId" clId="{7BF808A1-8E6B-4426-BCF8-18375D04996B}" dt="2018-04-30T20:36:44.379" v="3752" actId="164"/>
          <ac:spMkLst>
            <pc:docMk/>
            <pc:sldMk cId="962096776" sldId="414"/>
            <ac:spMk id="53" creationId="{A65AA024-E228-4822-ADEF-C6C0C0DC331F}"/>
          </ac:spMkLst>
        </pc:spChg>
        <pc:spChg chg="add mod">
          <ac:chgData name="Remi C" userId="77e9fef95b9fa507" providerId="LiveId" clId="{7BF808A1-8E6B-4426-BCF8-18375D04996B}" dt="2018-04-30T20:36:44.379" v="3752" actId="164"/>
          <ac:spMkLst>
            <pc:docMk/>
            <pc:sldMk cId="962096776" sldId="414"/>
            <ac:spMk id="54" creationId="{BEDE154F-6CFD-4C08-A091-57C25314C3C0}"/>
          </ac:spMkLst>
        </pc:spChg>
        <pc:spChg chg="add mod">
          <ac:chgData name="Remi C" userId="77e9fef95b9fa507" providerId="LiveId" clId="{7BF808A1-8E6B-4426-BCF8-18375D04996B}" dt="2018-04-30T20:37:34.009" v="3763" actId="14100"/>
          <ac:spMkLst>
            <pc:docMk/>
            <pc:sldMk cId="962096776" sldId="414"/>
            <ac:spMk id="55" creationId="{1E61BE42-AD9D-4157-B016-F8AFB693E545}"/>
          </ac:spMkLst>
        </pc:spChg>
        <pc:grpChg chg="add mod">
          <ac:chgData name="Remi C" userId="77e9fef95b9fa507" providerId="LiveId" clId="{7BF808A1-8E6B-4426-BCF8-18375D04996B}" dt="2018-04-30T20:38:03.129" v="3764" actId="164"/>
          <ac:grpSpMkLst>
            <pc:docMk/>
            <pc:sldMk cId="962096776" sldId="414"/>
            <ac:grpSpMk id="6" creationId="{F4A932A5-FF27-4DF2-82DF-EC3A95400F03}"/>
          </ac:grpSpMkLst>
        </pc:grpChg>
        <pc:grpChg chg="add del mod">
          <ac:chgData name="Remi C" userId="77e9fef95b9fa507" providerId="LiveId" clId="{7BF808A1-8E6B-4426-BCF8-18375D04996B}" dt="2018-04-30T20:28:24.062" v="3572" actId="165"/>
          <ac:grpSpMkLst>
            <pc:docMk/>
            <pc:sldMk cId="962096776" sldId="414"/>
            <ac:grpSpMk id="27" creationId="{5ADD036E-7769-44FF-8F69-F093DEE6B1B4}"/>
          </ac:grpSpMkLst>
        </pc:grpChg>
        <pc:grpChg chg="del mod topLvl">
          <ac:chgData name="Remi C" userId="77e9fef95b9fa507" providerId="LiveId" clId="{7BF808A1-8E6B-4426-BCF8-18375D04996B}" dt="2018-04-30T20:28:28.389" v="3573" actId="165"/>
          <ac:grpSpMkLst>
            <pc:docMk/>
            <pc:sldMk cId="962096776" sldId="414"/>
            <ac:grpSpMk id="28" creationId="{EC0520CF-56FF-48A5-872D-E7B048D81CA5}"/>
          </ac:grpSpMkLst>
        </pc:grpChg>
        <pc:grpChg chg="add mod">
          <ac:chgData name="Remi C" userId="77e9fef95b9fa507" providerId="LiveId" clId="{7BF808A1-8E6B-4426-BCF8-18375D04996B}" dt="2018-04-30T20:37:03.130" v="3755" actId="1076"/>
          <ac:grpSpMkLst>
            <pc:docMk/>
            <pc:sldMk cId="962096776" sldId="414"/>
            <ac:grpSpMk id="56" creationId="{D69417AE-A719-4577-9A47-24859B85CCFC}"/>
          </ac:grpSpMkLst>
        </pc:grpChg>
        <pc:grpChg chg="add mod">
          <ac:chgData name="Remi C" userId="77e9fef95b9fa507" providerId="LiveId" clId="{7BF808A1-8E6B-4426-BCF8-18375D04996B}" dt="2018-04-30T20:38:38.325" v="3769" actId="1076"/>
          <ac:grpSpMkLst>
            <pc:docMk/>
            <pc:sldMk cId="962096776" sldId="414"/>
            <ac:grpSpMk id="57" creationId="{1CAD46C4-0B3B-41B4-A3E6-8620DF8829CD}"/>
          </ac:grpSpMkLst>
        </pc:grpChg>
        <pc:cxnChg chg="add mod">
          <ac:chgData name="Remi C" userId="77e9fef95b9fa507" providerId="LiveId" clId="{7BF808A1-8E6B-4426-BCF8-18375D04996B}" dt="2018-04-30T20:38:03.129" v="3764" actId="164"/>
          <ac:cxnSpMkLst>
            <pc:docMk/>
            <pc:sldMk cId="962096776" sldId="414"/>
            <ac:cxnSpMk id="23" creationId="{3D0AA070-ABAD-4E62-9E4A-6D61AD57AEE8}"/>
          </ac:cxnSpMkLst>
        </pc:cxnChg>
        <pc:cxnChg chg="add mod">
          <ac:chgData name="Remi C" userId="77e9fef95b9fa507" providerId="LiveId" clId="{7BF808A1-8E6B-4426-BCF8-18375D04996B}" dt="2018-04-30T20:38:03.129" v="3764" actId="164"/>
          <ac:cxnSpMkLst>
            <pc:docMk/>
            <pc:sldMk cId="962096776" sldId="414"/>
            <ac:cxnSpMk id="24" creationId="{BE21133B-0628-491A-B6D9-EE0D9371C9CF}"/>
          </ac:cxnSpMkLst>
        </pc:cxnChg>
        <pc:cxnChg chg="add del mod">
          <ac:chgData name="Remi C" userId="77e9fef95b9fa507" providerId="LiveId" clId="{7BF808A1-8E6B-4426-BCF8-18375D04996B}" dt="2018-04-30T20:28:16.970" v="3569" actId="478"/>
          <ac:cxnSpMkLst>
            <pc:docMk/>
            <pc:sldMk cId="962096776" sldId="414"/>
            <ac:cxnSpMk id="44" creationId="{D1C9F479-5093-4B1F-B976-A2E723BF344C}"/>
          </ac:cxnSpMkLst>
        </pc:cxnChg>
        <pc:cxnChg chg="add del mod">
          <ac:chgData name="Remi C" userId="77e9fef95b9fa507" providerId="LiveId" clId="{7BF808A1-8E6B-4426-BCF8-18375D04996B}" dt="2018-04-30T20:28:15.981" v="3568" actId="478"/>
          <ac:cxnSpMkLst>
            <pc:docMk/>
            <pc:sldMk cId="962096776" sldId="414"/>
            <ac:cxnSpMk id="45" creationId="{AA834E2B-0869-4E72-96C1-D237F0DE38F8}"/>
          </ac:cxnSpMkLst>
        </pc:cxnChg>
      </pc:sldChg>
      <pc:sldChg chg="addSp delSp modSp add">
        <pc:chgData name="Remi C" userId="77e9fef95b9fa507" providerId="LiveId" clId="{7BF808A1-8E6B-4426-BCF8-18375D04996B}" dt="2018-04-30T21:41:31.096" v="4502" actId="165"/>
        <pc:sldMkLst>
          <pc:docMk/>
          <pc:sldMk cId="1002049977" sldId="415"/>
        </pc:sldMkLst>
        <pc:spChg chg="mod">
          <ac:chgData name="Remi C" userId="77e9fef95b9fa507" providerId="LiveId" clId="{7BF808A1-8E6B-4426-BCF8-18375D04996B}" dt="2018-04-30T21:12:10.857" v="4006" actId="20577"/>
          <ac:spMkLst>
            <pc:docMk/>
            <pc:sldMk cId="1002049977" sldId="415"/>
            <ac:spMk id="2" creationId="{00000000-0000-0000-0000-000000000000}"/>
          </ac:spMkLst>
        </pc:spChg>
        <pc:spChg chg="add mod topLvl">
          <ac:chgData name="Remi C" userId="77e9fef95b9fa507" providerId="LiveId" clId="{7BF808A1-8E6B-4426-BCF8-18375D04996B}" dt="2018-04-30T21:41:31.096" v="4502" actId="165"/>
          <ac:spMkLst>
            <pc:docMk/>
            <pc:sldMk cId="1002049977" sldId="415"/>
            <ac:spMk id="3" creationId="{82545E5D-F957-4EC6-83AD-C4C9B0958309}"/>
          </ac:spMkLst>
        </pc:spChg>
        <pc:spChg chg="del">
          <ac:chgData name="Remi C" userId="77e9fef95b9fa507" providerId="LiveId" clId="{7BF808A1-8E6B-4426-BCF8-18375D04996B}" dt="2018-04-30T21:04:00.048" v="3979" actId="478"/>
          <ac:spMkLst>
            <pc:docMk/>
            <pc:sldMk cId="1002049977" sldId="415"/>
            <ac:spMk id="6" creationId="{00000000-0000-0000-0000-000000000000}"/>
          </ac:spMkLst>
        </pc:spChg>
        <pc:spChg chg="del">
          <ac:chgData name="Remi C" userId="77e9fef95b9fa507" providerId="LiveId" clId="{7BF808A1-8E6B-4426-BCF8-18375D04996B}" dt="2018-04-30T21:04:00.048" v="3979" actId="478"/>
          <ac:spMkLst>
            <pc:docMk/>
            <pc:sldMk cId="1002049977" sldId="415"/>
            <ac:spMk id="7" creationId="{00000000-0000-0000-0000-000000000000}"/>
          </ac:spMkLst>
        </pc:spChg>
        <pc:spChg chg="del">
          <ac:chgData name="Remi C" userId="77e9fef95b9fa507" providerId="LiveId" clId="{7BF808A1-8E6B-4426-BCF8-18375D04996B}" dt="2018-04-30T21:04:00.048" v="3979" actId="478"/>
          <ac:spMkLst>
            <pc:docMk/>
            <pc:sldMk cId="1002049977" sldId="415"/>
            <ac:spMk id="8" creationId="{00000000-0000-0000-0000-000000000000}"/>
          </ac:spMkLst>
        </pc:spChg>
        <pc:spChg chg="del">
          <ac:chgData name="Remi C" userId="77e9fef95b9fa507" providerId="LiveId" clId="{7BF808A1-8E6B-4426-BCF8-18375D04996B}" dt="2018-04-30T21:04:00.048" v="3979" actId="478"/>
          <ac:spMkLst>
            <pc:docMk/>
            <pc:sldMk cId="1002049977" sldId="415"/>
            <ac:spMk id="10" creationId="{00000000-0000-0000-0000-000000000000}"/>
          </ac:spMkLst>
        </pc:spChg>
        <pc:spChg chg="del">
          <ac:chgData name="Remi C" userId="77e9fef95b9fa507" providerId="LiveId" clId="{7BF808A1-8E6B-4426-BCF8-18375D04996B}" dt="2018-04-30T21:04:00.048" v="3979" actId="478"/>
          <ac:spMkLst>
            <pc:docMk/>
            <pc:sldMk cId="1002049977" sldId="415"/>
            <ac:spMk id="11" creationId="{00000000-0000-0000-0000-000000000000}"/>
          </ac:spMkLst>
        </pc:spChg>
        <pc:spChg chg="del">
          <ac:chgData name="Remi C" userId="77e9fef95b9fa507" providerId="LiveId" clId="{7BF808A1-8E6B-4426-BCF8-18375D04996B}" dt="2018-04-30T21:04:00.048" v="3979" actId="478"/>
          <ac:spMkLst>
            <pc:docMk/>
            <pc:sldMk cId="1002049977" sldId="415"/>
            <ac:spMk id="12" creationId="{00000000-0000-0000-0000-000000000000}"/>
          </ac:spMkLst>
        </pc:spChg>
        <pc:spChg chg="add mod">
          <ac:chgData name="Remi C" userId="77e9fef95b9fa507" providerId="LiveId" clId="{7BF808A1-8E6B-4426-BCF8-18375D04996B}" dt="2018-04-30T21:41:01.763" v="4496" actId="12788"/>
          <ac:spMkLst>
            <pc:docMk/>
            <pc:sldMk cId="1002049977" sldId="415"/>
            <ac:spMk id="34" creationId="{B80265D1-745B-4FCE-9AB2-C55C2D919A00}"/>
          </ac:spMkLst>
        </pc:spChg>
        <pc:spChg chg="del">
          <ac:chgData name="Remi C" userId="77e9fef95b9fa507" providerId="LiveId" clId="{7BF808A1-8E6B-4426-BCF8-18375D04996B}" dt="2018-04-30T21:04:00.048" v="3979" actId="478"/>
          <ac:spMkLst>
            <pc:docMk/>
            <pc:sldMk cId="1002049977" sldId="415"/>
            <ac:spMk id="52" creationId="{00000000-0000-0000-0000-000000000000}"/>
          </ac:spMkLst>
        </pc:spChg>
        <pc:spChg chg="mod">
          <ac:chgData name="Remi C" userId="77e9fef95b9fa507" providerId="LiveId" clId="{7BF808A1-8E6B-4426-BCF8-18375D04996B}" dt="2018-04-30T21:05:24.171" v="3985" actId="207"/>
          <ac:spMkLst>
            <pc:docMk/>
            <pc:sldMk cId="1002049977" sldId="415"/>
            <ac:spMk id="57" creationId="{05873885-4106-4339-892D-4FA5F894EE07}"/>
          </ac:spMkLst>
        </pc:spChg>
        <pc:spChg chg="mod">
          <ac:chgData name="Remi C" userId="77e9fef95b9fa507" providerId="LiveId" clId="{7BF808A1-8E6B-4426-BCF8-18375D04996B}" dt="2018-04-30T21:05:24.171" v="3985" actId="207"/>
          <ac:spMkLst>
            <pc:docMk/>
            <pc:sldMk cId="1002049977" sldId="415"/>
            <ac:spMk id="58" creationId="{F025D82B-BB24-4451-B146-9ABA9C2146EC}"/>
          </ac:spMkLst>
        </pc:spChg>
        <pc:spChg chg="del">
          <ac:chgData name="Remi C" userId="77e9fef95b9fa507" providerId="LiveId" clId="{7BF808A1-8E6B-4426-BCF8-18375D04996B}" dt="2018-04-30T21:04:00.048" v="3979" actId="478"/>
          <ac:spMkLst>
            <pc:docMk/>
            <pc:sldMk cId="1002049977" sldId="415"/>
            <ac:spMk id="59" creationId="{00000000-0000-0000-0000-000000000000}"/>
          </ac:spMkLst>
        </pc:spChg>
        <pc:spChg chg="mod">
          <ac:chgData name="Remi C" userId="77e9fef95b9fa507" providerId="LiveId" clId="{7BF808A1-8E6B-4426-BCF8-18375D04996B}" dt="2018-04-30T21:05:24.171" v="3985" actId="207"/>
          <ac:spMkLst>
            <pc:docMk/>
            <pc:sldMk cId="1002049977" sldId="415"/>
            <ac:spMk id="60" creationId="{040490B0-D1C0-4E14-8B54-BF37D066D288}"/>
          </ac:spMkLst>
        </pc:spChg>
        <pc:spChg chg="mod">
          <ac:chgData name="Remi C" userId="77e9fef95b9fa507" providerId="LiveId" clId="{7BF808A1-8E6B-4426-BCF8-18375D04996B}" dt="2018-04-30T21:05:24.171" v="3985" actId="207"/>
          <ac:spMkLst>
            <pc:docMk/>
            <pc:sldMk cId="1002049977" sldId="415"/>
            <ac:spMk id="61" creationId="{2950A8E7-4812-4765-A2CF-7F69D36557B9}"/>
          </ac:spMkLst>
        </pc:spChg>
        <pc:spChg chg="mod">
          <ac:chgData name="Remi C" userId="77e9fef95b9fa507" providerId="LiveId" clId="{7BF808A1-8E6B-4426-BCF8-18375D04996B}" dt="2018-04-30T21:05:24.171" v="3985" actId="207"/>
          <ac:spMkLst>
            <pc:docMk/>
            <pc:sldMk cId="1002049977" sldId="415"/>
            <ac:spMk id="62" creationId="{B64BD948-686B-438D-94AA-49838FDA4AE5}"/>
          </ac:spMkLst>
        </pc:spChg>
        <pc:spChg chg="mod">
          <ac:chgData name="Remi C" userId="77e9fef95b9fa507" providerId="LiveId" clId="{7BF808A1-8E6B-4426-BCF8-18375D04996B}" dt="2018-04-30T21:05:24.171" v="3985" actId="207"/>
          <ac:spMkLst>
            <pc:docMk/>
            <pc:sldMk cId="1002049977" sldId="415"/>
            <ac:spMk id="63" creationId="{404DDF6C-9813-464F-BC36-E5F85AE992B6}"/>
          </ac:spMkLst>
        </pc:spChg>
        <pc:spChg chg="mod">
          <ac:chgData name="Remi C" userId="77e9fef95b9fa507" providerId="LiveId" clId="{7BF808A1-8E6B-4426-BCF8-18375D04996B}" dt="2018-04-30T21:05:24.171" v="3985" actId="207"/>
          <ac:spMkLst>
            <pc:docMk/>
            <pc:sldMk cId="1002049977" sldId="415"/>
            <ac:spMk id="64" creationId="{C5DCDAAD-2803-41C5-BEC2-B7D02FA0BE6B}"/>
          </ac:spMkLst>
        </pc:spChg>
        <pc:spChg chg="mod">
          <ac:chgData name="Remi C" userId="77e9fef95b9fa507" providerId="LiveId" clId="{7BF808A1-8E6B-4426-BCF8-18375D04996B}" dt="2018-04-30T21:05:24.171" v="3985" actId="207"/>
          <ac:spMkLst>
            <pc:docMk/>
            <pc:sldMk cId="1002049977" sldId="415"/>
            <ac:spMk id="65" creationId="{1374863F-2C26-4DBC-8A18-0A7D767DCD10}"/>
          </ac:spMkLst>
        </pc:spChg>
        <pc:spChg chg="mod">
          <ac:chgData name="Remi C" userId="77e9fef95b9fa507" providerId="LiveId" clId="{7BF808A1-8E6B-4426-BCF8-18375D04996B}" dt="2018-04-30T21:05:24.171" v="3985" actId="207"/>
          <ac:spMkLst>
            <pc:docMk/>
            <pc:sldMk cId="1002049977" sldId="415"/>
            <ac:spMk id="66" creationId="{CC50DAF0-5E85-4406-827E-F058EFBFF416}"/>
          </ac:spMkLst>
        </pc:spChg>
        <pc:spChg chg="mod">
          <ac:chgData name="Remi C" userId="77e9fef95b9fa507" providerId="LiveId" clId="{7BF808A1-8E6B-4426-BCF8-18375D04996B}" dt="2018-04-30T21:05:24.171" v="3985" actId="207"/>
          <ac:spMkLst>
            <pc:docMk/>
            <pc:sldMk cId="1002049977" sldId="415"/>
            <ac:spMk id="67" creationId="{F900512E-EAD7-4A60-9515-585246EC5EC8}"/>
          </ac:spMkLst>
        </pc:spChg>
        <pc:spChg chg="mod">
          <ac:chgData name="Remi C" userId="77e9fef95b9fa507" providerId="LiveId" clId="{7BF808A1-8E6B-4426-BCF8-18375D04996B}" dt="2018-04-30T21:05:24.171" v="3985" actId="207"/>
          <ac:spMkLst>
            <pc:docMk/>
            <pc:sldMk cId="1002049977" sldId="415"/>
            <ac:spMk id="68" creationId="{9DDAC80A-0141-4FE7-8096-F9C997038D39}"/>
          </ac:spMkLst>
        </pc:spChg>
        <pc:spChg chg="mod">
          <ac:chgData name="Remi C" userId="77e9fef95b9fa507" providerId="LiveId" clId="{7BF808A1-8E6B-4426-BCF8-18375D04996B}" dt="2018-04-30T21:05:24.171" v="3985" actId="207"/>
          <ac:spMkLst>
            <pc:docMk/>
            <pc:sldMk cId="1002049977" sldId="415"/>
            <ac:spMk id="69" creationId="{E3637EFA-4654-4D02-8FC0-821018F4FA03}"/>
          </ac:spMkLst>
        </pc:spChg>
        <pc:spChg chg="mod">
          <ac:chgData name="Remi C" userId="77e9fef95b9fa507" providerId="LiveId" clId="{7BF808A1-8E6B-4426-BCF8-18375D04996B}" dt="2018-04-30T21:05:24.171" v="3985" actId="207"/>
          <ac:spMkLst>
            <pc:docMk/>
            <pc:sldMk cId="1002049977" sldId="415"/>
            <ac:spMk id="70" creationId="{67B54A16-E143-4BB7-865A-2AE8230CC317}"/>
          </ac:spMkLst>
        </pc:spChg>
        <pc:spChg chg="mod">
          <ac:chgData name="Remi C" userId="77e9fef95b9fa507" providerId="LiveId" clId="{7BF808A1-8E6B-4426-BCF8-18375D04996B}" dt="2018-04-30T21:05:24.171" v="3985" actId="207"/>
          <ac:spMkLst>
            <pc:docMk/>
            <pc:sldMk cId="1002049977" sldId="415"/>
            <ac:spMk id="71" creationId="{3CBE36A6-13F9-49B2-A5F3-613F28337D46}"/>
          </ac:spMkLst>
        </pc:spChg>
        <pc:spChg chg="add mod">
          <ac:chgData name="Remi C" userId="77e9fef95b9fa507" providerId="LiveId" clId="{7BF808A1-8E6B-4426-BCF8-18375D04996B}" dt="2018-04-30T21:41:07.233" v="4497" actId="1076"/>
          <ac:spMkLst>
            <pc:docMk/>
            <pc:sldMk cId="1002049977" sldId="415"/>
            <ac:spMk id="73" creationId="{25857F56-B1C7-4F31-847A-C7BEC75B6614}"/>
          </ac:spMkLst>
        </pc:spChg>
        <pc:spChg chg="del">
          <ac:chgData name="Remi C" userId="77e9fef95b9fa507" providerId="LiveId" clId="{7BF808A1-8E6B-4426-BCF8-18375D04996B}" dt="2018-04-30T21:04:00.048" v="3979" actId="478"/>
          <ac:spMkLst>
            <pc:docMk/>
            <pc:sldMk cId="1002049977" sldId="415"/>
            <ac:spMk id="75" creationId="{00000000-0000-0000-0000-000000000000}"/>
          </ac:spMkLst>
        </pc:spChg>
        <pc:spChg chg="del">
          <ac:chgData name="Remi C" userId="77e9fef95b9fa507" providerId="LiveId" clId="{7BF808A1-8E6B-4426-BCF8-18375D04996B}" dt="2018-04-30T21:04:00.048" v="3979" actId="478"/>
          <ac:spMkLst>
            <pc:docMk/>
            <pc:sldMk cId="1002049977" sldId="415"/>
            <ac:spMk id="76" creationId="{00000000-0000-0000-0000-000000000000}"/>
          </ac:spMkLst>
        </pc:spChg>
        <pc:spChg chg="add del mod">
          <ac:chgData name="Remi C" userId="77e9fef95b9fa507" providerId="LiveId" clId="{7BF808A1-8E6B-4426-BCF8-18375D04996B}" dt="2018-04-30T21:12:15.154" v="4007" actId="478"/>
          <ac:spMkLst>
            <pc:docMk/>
            <pc:sldMk cId="1002049977" sldId="415"/>
            <ac:spMk id="113" creationId="{1A80508E-84FC-43F7-8576-DACCBCE51E0E}"/>
          </ac:spMkLst>
        </pc:spChg>
        <pc:spChg chg="add mod">
          <ac:chgData name="Remi C" userId="77e9fef95b9fa507" providerId="LiveId" clId="{7BF808A1-8E6B-4426-BCF8-18375D04996B}" dt="2018-04-30T21:40:10.185" v="4432" actId="1076"/>
          <ac:spMkLst>
            <pc:docMk/>
            <pc:sldMk cId="1002049977" sldId="415"/>
            <ac:spMk id="120" creationId="{DA2BB5EA-59D0-4704-AA01-41F27D18483F}"/>
          </ac:spMkLst>
        </pc:spChg>
        <pc:spChg chg="add del">
          <ac:chgData name="Remi C" userId="77e9fef95b9fa507" providerId="LiveId" clId="{7BF808A1-8E6B-4426-BCF8-18375D04996B}" dt="2018-04-30T21:06:40.016" v="3988" actId="165"/>
          <ac:spMkLst>
            <pc:docMk/>
            <pc:sldMk cId="1002049977" sldId="415"/>
            <ac:spMk id="195" creationId="{09E02F41-6D94-4EC3-9C86-329345D2E03D}"/>
          </ac:spMkLst>
        </pc:spChg>
        <pc:spChg chg="add del">
          <ac:chgData name="Remi C" userId="77e9fef95b9fa507" providerId="LiveId" clId="{7BF808A1-8E6B-4426-BCF8-18375D04996B}" dt="2018-04-30T21:06:40.016" v="3988" actId="165"/>
          <ac:spMkLst>
            <pc:docMk/>
            <pc:sldMk cId="1002049977" sldId="415"/>
            <ac:spMk id="226" creationId="{6707C36A-E473-4325-98EE-764A7A8B53C3}"/>
          </ac:spMkLst>
        </pc:spChg>
        <pc:spChg chg="add del">
          <ac:chgData name="Remi C" userId="77e9fef95b9fa507" providerId="LiveId" clId="{7BF808A1-8E6B-4426-BCF8-18375D04996B}" dt="2018-04-30T21:06:40.016" v="3988" actId="165"/>
          <ac:spMkLst>
            <pc:docMk/>
            <pc:sldMk cId="1002049977" sldId="415"/>
            <ac:spMk id="227" creationId="{77DE36F6-2A94-49D2-8FF9-350650166069}"/>
          </ac:spMkLst>
        </pc:spChg>
        <pc:spChg chg="add mod topLvl">
          <ac:chgData name="Remi C" userId="77e9fef95b9fa507" providerId="LiveId" clId="{7BF808A1-8E6B-4426-BCF8-18375D04996B}" dt="2018-04-30T21:41:31.096" v="4502" actId="165"/>
          <ac:spMkLst>
            <pc:docMk/>
            <pc:sldMk cId="1002049977" sldId="415"/>
            <ac:spMk id="276" creationId="{AADF55CD-7058-4F15-B331-A9C85BF1C1F3}"/>
          </ac:spMkLst>
        </pc:spChg>
        <pc:spChg chg="del mod topLvl">
          <ac:chgData name="Remi C" userId="77e9fef95b9fa507" providerId="LiveId" clId="{7BF808A1-8E6B-4426-BCF8-18375D04996B}" dt="2018-04-30T21:15:57.181" v="4086" actId="478"/>
          <ac:spMkLst>
            <pc:docMk/>
            <pc:sldMk cId="1002049977" sldId="415"/>
            <ac:spMk id="278" creationId="{DE3B937C-A7C1-4100-B25F-D105C8541F33}"/>
          </ac:spMkLst>
        </pc:spChg>
        <pc:spChg chg="add mod">
          <ac:chgData name="Remi C" userId="77e9fef95b9fa507" providerId="LiveId" clId="{7BF808A1-8E6B-4426-BCF8-18375D04996B}" dt="2018-04-30T21:38:51.979" v="4364" actId="1036"/>
          <ac:spMkLst>
            <pc:docMk/>
            <pc:sldMk cId="1002049977" sldId="415"/>
            <ac:spMk id="394" creationId="{9F3A51EF-0F09-47B1-82F7-D7C4450296A1}"/>
          </ac:spMkLst>
        </pc:spChg>
        <pc:spChg chg="add del">
          <ac:chgData name="Remi C" userId="77e9fef95b9fa507" providerId="LiveId" clId="{7BF808A1-8E6B-4426-BCF8-18375D04996B}" dt="2018-04-30T21:16:13.926" v="4088" actId="165"/>
          <ac:spMkLst>
            <pc:docMk/>
            <pc:sldMk cId="1002049977" sldId="415"/>
            <ac:spMk id="395" creationId="{42133574-E16F-4D25-95BC-057E275E841A}"/>
          </ac:spMkLst>
        </pc:spChg>
        <pc:spChg chg="add mod">
          <ac:chgData name="Remi C" userId="77e9fef95b9fa507" providerId="LiveId" clId="{7BF808A1-8E6B-4426-BCF8-18375D04996B}" dt="2018-04-30T21:39:57.534" v="4430" actId="1076"/>
          <ac:spMkLst>
            <pc:docMk/>
            <pc:sldMk cId="1002049977" sldId="415"/>
            <ac:spMk id="398" creationId="{3474733C-F3EC-4E01-B112-548E2F78984E}"/>
          </ac:spMkLst>
        </pc:spChg>
        <pc:grpChg chg="add mod">
          <ac:chgData name="Remi C" userId="77e9fef95b9fa507" providerId="LiveId" clId="{7BF808A1-8E6B-4426-BCF8-18375D04996B}" dt="2018-04-30T21:39:57.534" v="4430" actId="1076"/>
          <ac:grpSpMkLst>
            <pc:docMk/>
            <pc:sldMk cId="1002049977" sldId="415"/>
            <ac:grpSpMk id="23" creationId="{A4EC4526-5B30-4F60-B851-C800B62E1841}"/>
          </ac:grpSpMkLst>
        </pc:grpChg>
        <pc:grpChg chg="add del mod">
          <ac:chgData name="Remi C" userId="77e9fef95b9fa507" providerId="LiveId" clId="{7BF808A1-8E6B-4426-BCF8-18375D04996B}" dt="2018-04-30T21:41:31.096" v="4502" actId="165"/>
          <ac:grpSpMkLst>
            <pc:docMk/>
            <pc:sldMk cId="1002049977" sldId="415"/>
            <ac:grpSpMk id="35" creationId="{97EB1512-ECEE-4AA8-A91A-AF711F35A570}"/>
          </ac:grpSpMkLst>
        </pc:grpChg>
        <pc:grpChg chg="add mod">
          <ac:chgData name="Remi C" userId="77e9fef95b9fa507" providerId="LiveId" clId="{7BF808A1-8E6B-4426-BCF8-18375D04996B}" dt="2018-04-30T21:39:59.206" v="4431" actId="1076"/>
          <ac:grpSpMkLst>
            <pc:docMk/>
            <pc:sldMk cId="1002049977" sldId="415"/>
            <ac:grpSpMk id="43" creationId="{668CEA39-C165-4CC6-806A-ED5DBCFA7FFD}"/>
          </ac:grpSpMkLst>
        </pc:grpChg>
        <pc:grpChg chg="add mod">
          <ac:chgData name="Remi C" userId="77e9fef95b9fa507" providerId="LiveId" clId="{7BF808A1-8E6B-4426-BCF8-18375D04996B}" dt="2018-04-30T21:39:59.206" v="4431" actId="1076"/>
          <ac:grpSpMkLst>
            <pc:docMk/>
            <pc:sldMk cId="1002049977" sldId="415"/>
            <ac:grpSpMk id="74" creationId="{6DC5D06E-B4BA-4220-9AB8-08ED1F9D7925}"/>
          </ac:grpSpMkLst>
        </pc:grpChg>
        <pc:grpChg chg="add del mod">
          <ac:chgData name="Remi C" userId="77e9fef95b9fa507" providerId="LiveId" clId="{7BF808A1-8E6B-4426-BCF8-18375D04996B}" dt="2018-04-30T21:12:26.865" v="4008" actId="165"/>
          <ac:grpSpMkLst>
            <pc:docMk/>
            <pc:sldMk cId="1002049977" sldId="415"/>
            <ac:grpSpMk id="125" creationId="{8900B0A9-6D8C-477D-91AD-A64CED996BAD}"/>
          </ac:grpSpMkLst>
        </pc:grpChg>
        <pc:grpChg chg="add del">
          <ac:chgData name="Remi C" userId="77e9fef95b9fa507" providerId="LiveId" clId="{7BF808A1-8E6B-4426-BCF8-18375D04996B}" dt="2018-04-30T21:06:40.016" v="3988" actId="165"/>
          <ac:grpSpMkLst>
            <pc:docMk/>
            <pc:sldMk cId="1002049977" sldId="415"/>
            <ac:grpSpMk id="171" creationId="{77198F10-E73C-447A-82D8-01B0C177A4D7}"/>
          </ac:grpSpMkLst>
        </pc:grpChg>
        <pc:grpChg chg="add del">
          <ac:chgData name="Remi C" userId="77e9fef95b9fa507" providerId="LiveId" clId="{7BF808A1-8E6B-4426-BCF8-18375D04996B}" dt="2018-04-30T21:06:40.016" v="3988" actId="165"/>
          <ac:grpSpMkLst>
            <pc:docMk/>
            <pc:sldMk cId="1002049977" sldId="415"/>
            <ac:grpSpMk id="196" creationId="{54F625B3-14BB-4CD3-9E2F-4AB873ED0736}"/>
          </ac:grpSpMkLst>
        </pc:grpChg>
        <pc:grpChg chg="add del">
          <ac:chgData name="Remi C" userId="77e9fef95b9fa507" providerId="LiveId" clId="{7BF808A1-8E6B-4426-BCF8-18375D04996B}" dt="2018-04-30T21:06:40.016" v="3988" actId="165"/>
          <ac:grpSpMkLst>
            <pc:docMk/>
            <pc:sldMk cId="1002049977" sldId="415"/>
            <ac:grpSpMk id="230" creationId="{684A89BF-DE66-4CC4-9583-C117A9D172C7}"/>
          </ac:grpSpMkLst>
        </pc:grpChg>
        <pc:grpChg chg="add del mod">
          <ac:chgData name="Remi C" userId="77e9fef95b9fa507" providerId="LiveId" clId="{7BF808A1-8E6B-4426-BCF8-18375D04996B}" dt="2018-04-30T21:15:37.692" v="4082" actId="165"/>
          <ac:grpSpMkLst>
            <pc:docMk/>
            <pc:sldMk cId="1002049977" sldId="415"/>
            <ac:grpSpMk id="277" creationId="{0EB16974-F989-4EA0-8F17-D66AD674E056}"/>
          </ac:grpSpMkLst>
        </pc:grpChg>
        <pc:grpChg chg="mod topLvl">
          <ac:chgData name="Remi C" userId="77e9fef95b9fa507" providerId="LiveId" clId="{7BF808A1-8E6B-4426-BCF8-18375D04996B}" dt="2018-04-30T21:39:57.534" v="4430" actId="1076"/>
          <ac:grpSpMkLst>
            <pc:docMk/>
            <pc:sldMk cId="1002049977" sldId="415"/>
            <ac:grpSpMk id="279" creationId="{62766E91-F7D7-4A62-8DC9-DE9D054CC9EE}"/>
          </ac:grpSpMkLst>
        </pc:grpChg>
        <pc:grpChg chg="add mod">
          <ac:chgData name="Remi C" userId="77e9fef95b9fa507" providerId="LiveId" clId="{7BF808A1-8E6B-4426-BCF8-18375D04996B}" dt="2018-04-30T21:39:57.534" v="4430" actId="1076"/>
          <ac:grpSpMkLst>
            <pc:docMk/>
            <pc:sldMk cId="1002049977" sldId="415"/>
            <ac:grpSpMk id="298" creationId="{9FB16BC6-6410-4FA4-ADDC-988BEE57DD17}"/>
          </ac:grpSpMkLst>
        </pc:grpChg>
        <pc:grpChg chg="mod">
          <ac:chgData name="Remi C" userId="77e9fef95b9fa507" providerId="LiveId" clId="{7BF808A1-8E6B-4426-BCF8-18375D04996B}" dt="2018-04-30T21:39:13.198" v="4367" actId="12788"/>
          <ac:grpSpMkLst>
            <pc:docMk/>
            <pc:sldMk cId="1002049977" sldId="415"/>
            <ac:grpSpMk id="299" creationId="{246AE00C-1B1B-4CBF-8E43-87E3EB378A64}"/>
          </ac:grpSpMkLst>
        </pc:grpChg>
        <pc:grpChg chg="mod">
          <ac:chgData name="Remi C" userId="77e9fef95b9fa507" providerId="LiveId" clId="{7BF808A1-8E6B-4426-BCF8-18375D04996B}" dt="2018-04-30T21:39:13.198" v="4367" actId="12788"/>
          <ac:grpSpMkLst>
            <pc:docMk/>
            <pc:sldMk cId="1002049977" sldId="415"/>
            <ac:grpSpMk id="300" creationId="{89AE66D1-FF4C-4E4C-95B6-3A06153F4B5B}"/>
          </ac:grpSpMkLst>
        </pc:grpChg>
        <pc:grpChg chg="mod">
          <ac:chgData name="Remi C" userId="77e9fef95b9fa507" providerId="LiveId" clId="{7BF808A1-8E6B-4426-BCF8-18375D04996B}" dt="2018-04-30T21:39:13.198" v="4367" actId="12788"/>
          <ac:grpSpMkLst>
            <pc:docMk/>
            <pc:sldMk cId="1002049977" sldId="415"/>
            <ac:grpSpMk id="302" creationId="{8ADE2BBD-8EF4-448C-A879-F8A5AA0F45B8}"/>
          </ac:grpSpMkLst>
        </pc:grpChg>
        <pc:grpChg chg="mod">
          <ac:chgData name="Remi C" userId="77e9fef95b9fa507" providerId="LiveId" clId="{7BF808A1-8E6B-4426-BCF8-18375D04996B}" dt="2018-04-30T21:39:13.198" v="4367" actId="12788"/>
          <ac:grpSpMkLst>
            <pc:docMk/>
            <pc:sldMk cId="1002049977" sldId="415"/>
            <ac:grpSpMk id="303" creationId="{3B43D13D-04B9-4198-B732-6981A308E9F9}"/>
          </ac:grpSpMkLst>
        </pc:grpChg>
        <pc:grpChg chg="mod">
          <ac:chgData name="Remi C" userId="77e9fef95b9fa507" providerId="LiveId" clId="{7BF808A1-8E6B-4426-BCF8-18375D04996B}" dt="2018-04-30T21:39:13.198" v="4367" actId="12788"/>
          <ac:grpSpMkLst>
            <pc:docMk/>
            <pc:sldMk cId="1002049977" sldId="415"/>
            <ac:grpSpMk id="308" creationId="{E4F99420-EBBE-4BB8-8E0A-1BA10535DA04}"/>
          </ac:grpSpMkLst>
        </pc:grpChg>
        <pc:grpChg chg="mod">
          <ac:chgData name="Remi C" userId="77e9fef95b9fa507" providerId="LiveId" clId="{7BF808A1-8E6B-4426-BCF8-18375D04996B}" dt="2018-04-30T21:39:13.198" v="4367" actId="12788"/>
          <ac:grpSpMkLst>
            <pc:docMk/>
            <pc:sldMk cId="1002049977" sldId="415"/>
            <ac:grpSpMk id="309" creationId="{107FAEA0-AF83-4839-8317-D4DEBAF0EE3D}"/>
          </ac:grpSpMkLst>
        </pc:grpChg>
        <pc:grpChg chg="mod">
          <ac:chgData name="Remi C" userId="77e9fef95b9fa507" providerId="LiveId" clId="{7BF808A1-8E6B-4426-BCF8-18375D04996B}" dt="2018-04-30T21:39:13.198" v="4367" actId="12788"/>
          <ac:grpSpMkLst>
            <pc:docMk/>
            <pc:sldMk cId="1002049977" sldId="415"/>
            <ac:grpSpMk id="313" creationId="{7C7043D0-BE85-4765-85B4-5451F6961422}"/>
          </ac:grpSpMkLst>
        </pc:grpChg>
        <pc:grpChg chg="mod">
          <ac:chgData name="Remi C" userId="77e9fef95b9fa507" providerId="LiveId" clId="{7BF808A1-8E6B-4426-BCF8-18375D04996B}" dt="2018-04-30T21:39:13.198" v="4367" actId="12788"/>
          <ac:grpSpMkLst>
            <pc:docMk/>
            <pc:sldMk cId="1002049977" sldId="415"/>
            <ac:grpSpMk id="315" creationId="{83EB6973-6B97-4696-B86A-5944D8ECF159}"/>
          </ac:grpSpMkLst>
        </pc:grpChg>
        <pc:grpChg chg="mod">
          <ac:chgData name="Remi C" userId="77e9fef95b9fa507" providerId="LiveId" clId="{7BF808A1-8E6B-4426-BCF8-18375D04996B}" dt="2018-04-30T21:39:13.198" v="4367" actId="12788"/>
          <ac:grpSpMkLst>
            <pc:docMk/>
            <pc:sldMk cId="1002049977" sldId="415"/>
            <ac:grpSpMk id="355" creationId="{6F57222D-F473-4D71-AD4E-5D46A7BE51DD}"/>
          </ac:grpSpMkLst>
        </pc:grpChg>
        <pc:grpChg chg="mod">
          <ac:chgData name="Remi C" userId="77e9fef95b9fa507" providerId="LiveId" clId="{7BF808A1-8E6B-4426-BCF8-18375D04996B}" dt="2018-04-30T21:39:13.198" v="4367" actId="12788"/>
          <ac:grpSpMkLst>
            <pc:docMk/>
            <pc:sldMk cId="1002049977" sldId="415"/>
            <ac:grpSpMk id="364" creationId="{72E58346-8659-443D-B202-C1B5D9992BEA}"/>
          </ac:grpSpMkLst>
        </pc:grpChg>
        <pc:graphicFrameChg chg="del">
          <ac:chgData name="Remi C" userId="77e9fef95b9fa507" providerId="LiveId" clId="{7BF808A1-8E6B-4426-BCF8-18375D04996B}" dt="2018-04-30T21:04:00.048" v="3979" actId="478"/>
          <ac:graphicFrameMkLst>
            <pc:docMk/>
            <pc:sldMk cId="1002049977" sldId="415"/>
            <ac:graphicFrameMk id="53" creationId="{00000000-0000-0000-0000-000000000000}"/>
          </ac:graphicFrameMkLst>
        </pc:graphicFrameChg>
        <pc:graphicFrameChg chg="del">
          <ac:chgData name="Remi C" userId="77e9fef95b9fa507" providerId="LiveId" clId="{7BF808A1-8E6B-4426-BCF8-18375D04996B}" dt="2018-04-30T21:04:00.048" v="3979" actId="478"/>
          <ac:graphicFrameMkLst>
            <pc:docMk/>
            <pc:sldMk cId="1002049977" sldId="415"/>
            <ac:graphicFrameMk id="54" creationId="{00000000-0000-0000-0000-000000000000}"/>
          </ac:graphicFrameMkLst>
        </pc:graphicFrameChg>
        <pc:graphicFrameChg chg="del">
          <ac:chgData name="Remi C" userId="77e9fef95b9fa507" providerId="LiveId" clId="{7BF808A1-8E6B-4426-BCF8-18375D04996B}" dt="2018-04-30T21:04:00.048" v="3979" actId="478"/>
          <ac:graphicFrameMkLst>
            <pc:docMk/>
            <pc:sldMk cId="1002049977" sldId="415"/>
            <ac:graphicFrameMk id="55" creationId="{00000000-0000-0000-0000-000000000000}"/>
          </ac:graphicFrameMkLst>
        </pc:graphicFrameChg>
        <pc:graphicFrameChg chg="del">
          <ac:chgData name="Remi C" userId="77e9fef95b9fa507" providerId="LiveId" clId="{7BF808A1-8E6B-4426-BCF8-18375D04996B}" dt="2018-04-30T21:04:00.048" v="3979" actId="478"/>
          <ac:graphicFrameMkLst>
            <pc:docMk/>
            <pc:sldMk cId="1002049977" sldId="415"/>
            <ac:graphicFrameMk id="56" creationId="{00000000-0000-0000-0000-000000000000}"/>
          </ac:graphicFrameMkLst>
        </pc:graphicFrameChg>
        <pc:graphicFrameChg chg="del">
          <ac:chgData name="Remi C" userId="77e9fef95b9fa507" providerId="LiveId" clId="{7BF808A1-8E6B-4426-BCF8-18375D04996B}" dt="2018-04-30T21:04:00.048" v="3979" actId="478"/>
          <ac:graphicFrameMkLst>
            <pc:docMk/>
            <pc:sldMk cId="1002049977" sldId="415"/>
            <ac:graphicFrameMk id="89" creationId="{00000000-0000-0000-0000-000000000000}"/>
          </ac:graphicFrameMkLst>
        </pc:graphicFrameChg>
        <pc:graphicFrameChg chg="del">
          <ac:chgData name="Remi C" userId="77e9fef95b9fa507" providerId="LiveId" clId="{7BF808A1-8E6B-4426-BCF8-18375D04996B}" dt="2018-04-30T21:04:00.048" v="3979" actId="478"/>
          <ac:graphicFrameMkLst>
            <pc:docMk/>
            <pc:sldMk cId="1002049977" sldId="415"/>
            <ac:graphicFrameMk id="91" creationId="{00000000-0000-0000-0000-000000000000}"/>
          </ac:graphicFrameMkLst>
        </pc:graphicFrameChg>
        <pc:graphicFrameChg chg="del">
          <ac:chgData name="Remi C" userId="77e9fef95b9fa507" providerId="LiveId" clId="{7BF808A1-8E6B-4426-BCF8-18375D04996B}" dt="2018-04-30T21:04:00.048" v="3979" actId="478"/>
          <ac:graphicFrameMkLst>
            <pc:docMk/>
            <pc:sldMk cId="1002049977" sldId="415"/>
            <ac:graphicFrameMk id="98" creationId="{00000000-0000-0000-0000-000000000000}"/>
          </ac:graphicFrameMkLst>
        </pc:graphicFrameChg>
        <pc:graphicFrameChg chg="del">
          <ac:chgData name="Remi C" userId="77e9fef95b9fa507" providerId="LiveId" clId="{7BF808A1-8E6B-4426-BCF8-18375D04996B}" dt="2018-04-30T21:04:00.048" v="3979" actId="478"/>
          <ac:graphicFrameMkLst>
            <pc:docMk/>
            <pc:sldMk cId="1002049977" sldId="415"/>
            <ac:graphicFrameMk id="114" creationId="{00000000-0000-0000-0000-000000000000}"/>
          </ac:graphicFrameMkLst>
        </pc:graphicFrameChg>
        <pc:graphicFrameChg chg="del">
          <ac:chgData name="Remi C" userId="77e9fef95b9fa507" providerId="LiveId" clId="{7BF808A1-8E6B-4426-BCF8-18375D04996B}" dt="2018-04-30T21:04:00.048" v="3979" actId="478"/>
          <ac:graphicFrameMkLst>
            <pc:docMk/>
            <pc:sldMk cId="1002049977" sldId="415"/>
            <ac:graphicFrameMk id="115" creationId="{00000000-0000-0000-0000-000000000000}"/>
          </ac:graphicFrameMkLst>
        </pc:graphicFrameChg>
        <pc:graphicFrameChg chg="del">
          <ac:chgData name="Remi C" userId="77e9fef95b9fa507" providerId="LiveId" clId="{7BF808A1-8E6B-4426-BCF8-18375D04996B}" dt="2018-04-30T21:04:00.048" v="3979" actId="478"/>
          <ac:graphicFrameMkLst>
            <pc:docMk/>
            <pc:sldMk cId="1002049977" sldId="415"/>
            <ac:graphicFrameMk id="116" creationId="{00000000-0000-0000-0000-000000000000}"/>
          </ac:graphicFrameMkLst>
        </pc:graphicFrameChg>
        <pc:graphicFrameChg chg="del">
          <ac:chgData name="Remi C" userId="77e9fef95b9fa507" providerId="LiveId" clId="{7BF808A1-8E6B-4426-BCF8-18375D04996B}" dt="2018-04-30T21:04:00.048" v="3979" actId="478"/>
          <ac:graphicFrameMkLst>
            <pc:docMk/>
            <pc:sldMk cId="1002049977" sldId="415"/>
            <ac:graphicFrameMk id="117" creationId="{00000000-0000-0000-0000-000000000000}"/>
          </ac:graphicFrameMkLst>
        </pc:graphicFrameChg>
        <pc:graphicFrameChg chg="del">
          <ac:chgData name="Remi C" userId="77e9fef95b9fa507" providerId="LiveId" clId="{7BF808A1-8E6B-4426-BCF8-18375D04996B}" dt="2018-04-30T21:04:00.048" v="3979" actId="478"/>
          <ac:graphicFrameMkLst>
            <pc:docMk/>
            <pc:sldMk cId="1002049977" sldId="415"/>
            <ac:graphicFrameMk id="118" creationId="{00000000-0000-0000-0000-000000000000}"/>
          </ac:graphicFrameMkLst>
        </pc:graphicFrameChg>
        <pc:graphicFrameChg chg="del">
          <ac:chgData name="Remi C" userId="77e9fef95b9fa507" providerId="LiveId" clId="{7BF808A1-8E6B-4426-BCF8-18375D04996B}" dt="2018-04-30T21:04:00.048" v="3979" actId="478"/>
          <ac:graphicFrameMkLst>
            <pc:docMk/>
            <pc:sldMk cId="1002049977" sldId="415"/>
            <ac:graphicFrameMk id="119" creationId="{00000000-0000-0000-0000-000000000000}"/>
          </ac:graphicFrameMkLst>
        </pc:graphicFrameChg>
        <pc:graphicFrameChg chg="del">
          <ac:chgData name="Remi C" userId="77e9fef95b9fa507" providerId="LiveId" clId="{7BF808A1-8E6B-4426-BCF8-18375D04996B}" dt="2018-04-30T21:04:00.048" v="3979" actId="478"/>
          <ac:graphicFrameMkLst>
            <pc:docMk/>
            <pc:sldMk cId="1002049977" sldId="415"/>
            <ac:graphicFrameMk id="121" creationId="{00000000-0000-0000-0000-000000000000}"/>
          </ac:graphicFrameMkLst>
        </pc:graphicFrameChg>
        <pc:graphicFrameChg chg="del">
          <ac:chgData name="Remi C" userId="77e9fef95b9fa507" providerId="LiveId" clId="{7BF808A1-8E6B-4426-BCF8-18375D04996B}" dt="2018-04-30T21:04:00.048" v="3979" actId="478"/>
          <ac:graphicFrameMkLst>
            <pc:docMk/>
            <pc:sldMk cId="1002049977" sldId="415"/>
            <ac:graphicFrameMk id="122" creationId="{00000000-0000-0000-0000-000000000000}"/>
          </ac:graphicFrameMkLst>
        </pc:graphicFrameChg>
        <pc:cxnChg chg="del">
          <ac:chgData name="Remi C" userId="77e9fef95b9fa507" providerId="LiveId" clId="{7BF808A1-8E6B-4426-BCF8-18375D04996B}" dt="2018-04-30T21:04:00.048" v="3979" actId="478"/>
          <ac:cxnSpMkLst>
            <pc:docMk/>
            <pc:sldMk cId="1002049977" sldId="415"/>
            <ac:cxnSpMk id="14" creationId="{00000000-0000-0000-0000-000000000000}"/>
          </ac:cxnSpMkLst>
        </pc:cxnChg>
        <pc:cxnChg chg="del">
          <ac:chgData name="Remi C" userId="77e9fef95b9fa507" providerId="LiveId" clId="{7BF808A1-8E6B-4426-BCF8-18375D04996B}" dt="2018-04-30T21:04:00.048" v="3979" actId="478"/>
          <ac:cxnSpMkLst>
            <pc:docMk/>
            <pc:sldMk cId="1002049977" sldId="415"/>
            <ac:cxnSpMk id="15" creationId="{00000000-0000-0000-0000-000000000000}"/>
          </ac:cxnSpMkLst>
        </pc:cxnChg>
        <pc:cxnChg chg="del">
          <ac:chgData name="Remi C" userId="77e9fef95b9fa507" providerId="LiveId" clId="{7BF808A1-8E6B-4426-BCF8-18375D04996B}" dt="2018-04-30T21:04:00.048" v="3979" actId="478"/>
          <ac:cxnSpMkLst>
            <pc:docMk/>
            <pc:sldMk cId="1002049977" sldId="415"/>
            <ac:cxnSpMk id="16" creationId="{00000000-0000-0000-0000-000000000000}"/>
          </ac:cxnSpMkLst>
        </pc:cxnChg>
        <pc:cxnChg chg="del">
          <ac:chgData name="Remi C" userId="77e9fef95b9fa507" providerId="LiveId" clId="{7BF808A1-8E6B-4426-BCF8-18375D04996B}" dt="2018-04-30T21:04:00.048" v="3979" actId="478"/>
          <ac:cxnSpMkLst>
            <pc:docMk/>
            <pc:sldMk cId="1002049977" sldId="415"/>
            <ac:cxnSpMk id="17" creationId="{00000000-0000-0000-0000-000000000000}"/>
          </ac:cxnSpMkLst>
        </pc:cxnChg>
        <pc:cxnChg chg="del">
          <ac:chgData name="Remi C" userId="77e9fef95b9fa507" providerId="LiveId" clId="{7BF808A1-8E6B-4426-BCF8-18375D04996B}" dt="2018-04-30T21:04:00.048" v="3979" actId="478"/>
          <ac:cxnSpMkLst>
            <pc:docMk/>
            <pc:sldMk cId="1002049977" sldId="415"/>
            <ac:cxnSpMk id="18" creationId="{00000000-0000-0000-0000-000000000000}"/>
          </ac:cxnSpMkLst>
        </pc:cxnChg>
        <pc:cxnChg chg="del">
          <ac:chgData name="Remi C" userId="77e9fef95b9fa507" providerId="LiveId" clId="{7BF808A1-8E6B-4426-BCF8-18375D04996B}" dt="2018-04-30T21:04:00.048" v="3979" actId="478"/>
          <ac:cxnSpMkLst>
            <pc:docMk/>
            <pc:sldMk cId="1002049977" sldId="415"/>
            <ac:cxnSpMk id="19" creationId="{00000000-0000-0000-0000-000000000000}"/>
          </ac:cxnSpMkLst>
        </pc:cxnChg>
        <pc:cxnChg chg="del">
          <ac:chgData name="Remi C" userId="77e9fef95b9fa507" providerId="LiveId" clId="{7BF808A1-8E6B-4426-BCF8-18375D04996B}" dt="2018-04-30T21:04:00.048" v="3979" actId="478"/>
          <ac:cxnSpMkLst>
            <pc:docMk/>
            <pc:sldMk cId="1002049977" sldId="415"/>
            <ac:cxnSpMk id="20" creationId="{00000000-0000-0000-0000-000000000000}"/>
          </ac:cxnSpMkLst>
        </pc:cxnChg>
        <pc:cxnChg chg="del">
          <ac:chgData name="Remi C" userId="77e9fef95b9fa507" providerId="LiveId" clId="{7BF808A1-8E6B-4426-BCF8-18375D04996B}" dt="2018-04-30T21:04:00.048" v="3979" actId="478"/>
          <ac:cxnSpMkLst>
            <pc:docMk/>
            <pc:sldMk cId="1002049977" sldId="415"/>
            <ac:cxnSpMk id="21" creationId="{00000000-0000-0000-0000-000000000000}"/>
          </ac:cxnSpMkLst>
        </pc:cxnChg>
        <pc:cxnChg chg="del">
          <ac:chgData name="Remi C" userId="77e9fef95b9fa507" providerId="LiveId" clId="{7BF808A1-8E6B-4426-BCF8-18375D04996B}" dt="2018-04-30T21:04:00.048" v="3979" actId="478"/>
          <ac:cxnSpMkLst>
            <pc:docMk/>
            <pc:sldMk cId="1002049977" sldId="415"/>
            <ac:cxnSpMk id="22" creationId="{00000000-0000-0000-0000-000000000000}"/>
          </ac:cxnSpMkLst>
        </pc:cxnChg>
        <pc:cxnChg chg="del">
          <ac:chgData name="Remi C" userId="77e9fef95b9fa507" providerId="LiveId" clId="{7BF808A1-8E6B-4426-BCF8-18375D04996B}" dt="2018-04-30T21:04:00.048" v="3979" actId="478"/>
          <ac:cxnSpMkLst>
            <pc:docMk/>
            <pc:sldMk cId="1002049977" sldId="415"/>
            <ac:cxnSpMk id="24" creationId="{00000000-0000-0000-0000-000000000000}"/>
          </ac:cxnSpMkLst>
        </pc:cxnChg>
        <pc:cxnChg chg="del">
          <ac:chgData name="Remi C" userId="77e9fef95b9fa507" providerId="LiveId" clId="{7BF808A1-8E6B-4426-BCF8-18375D04996B}" dt="2018-04-30T21:04:00.048" v="3979" actId="478"/>
          <ac:cxnSpMkLst>
            <pc:docMk/>
            <pc:sldMk cId="1002049977" sldId="415"/>
            <ac:cxnSpMk id="27" creationId="{00000000-0000-0000-0000-000000000000}"/>
          </ac:cxnSpMkLst>
        </pc:cxnChg>
        <pc:cxnChg chg="add mod">
          <ac:chgData name="Remi C" userId="77e9fef95b9fa507" providerId="LiveId" clId="{7BF808A1-8E6B-4426-BCF8-18375D04996B}" dt="2018-04-30T21:39:45.236" v="4427" actId="14100"/>
          <ac:cxnSpMkLst>
            <pc:docMk/>
            <pc:sldMk cId="1002049977" sldId="415"/>
            <ac:cxnSpMk id="28" creationId="{1DBBF7C5-44ED-44C1-B3B4-62B1C0B35E3B}"/>
          </ac:cxnSpMkLst>
        </pc:cxnChg>
        <pc:cxnChg chg="add mod">
          <ac:chgData name="Remi C" userId="77e9fef95b9fa507" providerId="LiveId" clId="{7BF808A1-8E6B-4426-BCF8-18375D04996B}" dt="2018-04-30T21:39:59.206" v="4431" actId="1076"/>
          <ac:cxnSpMkLst>
            <pc:docMk/>
            <pc:sldMk cId="1002049977" sldId="415"/>
            <ac:cxnSpMk id="72" creationId="{92DBBFEA-B094-4B8A-B832-78D78DEE2FCE}"/>
          </ac:cxnSpMkLst>
        </pc:cxnChg>
        <pc:cxnChg chg="del">
          <ac:chgData name="Remi C" userId="77e9fef95b9fa507" providerId="LiveId" clId="{7BF808A1-8E6B-4426-BCF8-18375D04996B}" dt="2018-04-30T21:04:00.048" v="3979" actId="478"/>
          <ac:cxnSpMkLst>
            <pc:docMk/>
            <pc:sldMk cId="1002049977" sldId="415"/>
            <ac:cxnSpMk id="90" creationId="{00000000-0000-0000-0000-000000000000}"/>
          </ac:cxnSpMkLst>
        </pc:cxnChg>
        <pc:cxnChg chg="del mod">
          <ac:chgData name="Remi C" userId="77e9fef95b9fa507" providerId="LiveId" clId="{7BF808A1-8E6B-4426-BCF8-18375D04996B}" dt="2018-04-30T21:04:00.048" v="3979" actId="478"/>
          <ac:cxnSpMkLst>
            <pc:docMk/>
            <pc:sldMk cId="1002049977" sldId="415"/>
            <ac:cxnSpMk id="100" creationId="{00000000-0000-0000-0000-000000000000}"/>
          </ac:cxnSpMkLst>
        </pc:cxnChg>
        <pc:cxnChg chg="del mod">
          <ac:chgData name="Remi C" userId="77e9fef95b9fa507" providerId="LiveId" clId="{7BF808A1-8E6B-4426-BCF8-18375D04996B}" dt="2018-04-30T21:04:00.048" v="3979" actId="478"/>
          <ac:cxnSpMkLst>
            <pc:docMk/>
            <pc:sldMk cId="1002049977" sldId="415"/>
            <ac:cxnSpMk id="102" creationId="{00000000-0000-0000-0000-000000000000}"/>
          </ac:cxnSpMkLst>
        </pc:cxnChg>
        <pc:cxnChg chg="add mod">
          <ac:chgData name="Remi C" userId="77e9fef95b9fa507" providerId="LiveId" clId="{7BF808A1-8E6B-4426-BCF8-18375D04996B}" dt="2018-04-30T21:40:17.359" v="4433" actId="14100"/>
          <ac:cxnSpMkLst>
            <pc:docMk/>
            <pc:sldMk cId="1002049977" sldId="415"/>
            <ac:cxnSpMk id="123" creationId="{5E8BF9CF-DF07-4503-A7E1-5255D83334FA}"/>
          </ac:cxnSpMkLst>
        </pc:cxnChg>
        <pc:cxnChg chg="add mod">
          <ac:chgData name="Remi C" userId="77e9fef95b9fa507" providerId="LiveId" clId="{7BF808A1-8E6B-4426-BCF8-18375D04996B}" dt="2018-04-30T21:40:20.484" v="4434" actId="14100"/>
          <ac:cxnSpMkLst>
            <pc:docMk/>
            <pc:sldMk cId="1002049977" sldId="415"/>
            <ac:cxnSpMk id="124" creationId="{6822F90A-7336-4116-A789-10AE49601280}"/>
          </ac:cxnSpMkLst>
        </pc:cxnChg>
        <pc:cxnChg chg="add del">
          <ac:chgData name="Remi C" userId="77e9fef95b9fa507" providerId="LiveId" clId="{7BF808A1-8E6B-4426-BCF8-18375D04996B}" dt="2018-04-30T21:06:40.016" v="3988" actId="165"/>
          <ac:cxnSpMkLst>
            <pc:docMk/>
            <pc:sldMk cId="1002049977" sldId="415"/>
            <ac:cxnSpMk id="194" creationId="{ECDF0104-078E-48AA-BC7E-D3FAA9039F6B}"/>
          </ac:cxnSpMkLst>
        </pc:cxnChg>
        <pc:cxnChg chg="add del">
          <ac:chgData name="Remi C" userId="77e9fef95b9fa507" providerId="LiveId" clId="{7BF808A1-8E6B-4426-BCF8-18375D04996B}" dt="2018-04-30T21:06:40.016" v="3988" actId="165"/>
          <ac:cxnSpMkLst>
            <pc:docMk/>
            <pc:sldMk cId="1002049977" sldId="415"/>
            <ac:cxnSpMk id="228" creationId="{0A595147-1923-468E-9635-B177BE8B496F}"/>
          </ac:cxnSpMkLst>
        </pc:cxnChg>
        <pc:cxnChg chg="add del">
          <ac:chgData name="Remi C" userId="77e9fef95b9fa507" providerId="LiveId" clId="{7BF808A1-8E6B-4426-BCF8-18375D04996B}" dt="2018-04-30T21:06:40.016" v="3988" actId="165"/>
          <ac:cxnSpMkLst>
            <pc:docMk/>
            <pc:sldMk cId="1002049977" sldId="415"/>
            <ac:cxnSpMk id="229" creationId="{787A7714-D347-4BC2-A72E-6242C68B12DD}"/>
          </ac:cxnSpMkLst>
        </pc:cxnChg>
        <pc:cxnChg chg="del mod topLvl">
          <ac:chgData name="Remi C" userId="77e9fef95b9fa507" providerId="LiveId" clId="{7BF808A1-8E6B-4426-BCF8-18375D04996B}" dt="2018-04-30T21:15:57.181" v="4086" actId="478"/>
          <ac:cxnSpMkLst>
            <pc:docMk/>
            <pc:sldMk cId="1002049977" sldId="415"/>
            <ac:cxnSpMk id="280" creationId="{F0D47F80-E850-4B53-AC1C-66F7571C7F73}"/>
          </ac:cxnSpMkLst>
        </pc:cxnChg>
        <pc:cxnChg chg="del mod topLvl">
          <ac:chgData name="Remi C" userId="77e9fef95b9fa507" providerId="LiveId" clId="{7BF808A1-8E6B-4426-BCF8-18375D04996B}" dt="2018-04-30T21:15:57.181" v="4086" actId="478"/>
          <ac:cxnSpMkLst>
            <pc:docMk/>
            <pc:sldMk cId="1002049977" sldId="415"/>
            <ac:cxnSpMk id="281" creationId="{754E5E77-75CB-483E-86E3-FADC6C85220B}"/>
          </ac:cxnSpMkLst>
        </pc:cxnChg>
        <pc:cxnChg chg="add mod">
          <ac:chgData name="Remi C" userId="77e9fef95b9fa507" providerId="LiveId" clId="{7BF808A1-8E6B-4426-BCF8-18375D04996B}" dt="2018-04-30T21:39:57.534" v="4430" actId="1076"/>
          <ac:cxnSpMkLst>
            <pc:docMk/>
            <pc:sldMk cId="1002049977" sldId="415"/>
            <ac:cxnSpMk id="393" creationId="{ACCD318B-7C82-4B94-A13E-D691F0698443}"/>
          </ac:cxnSpMkLst>
        </pc:cxnChg>
        <pc:cxnChg chg="add del">
          <ac:chgData name="Remi C" userId="77e9fef95b9fa507" providerId="LiveId" clId="{7BF808A1-8E6B-4426-BCF8-18375D04996B}" dt="2018-04-30T21:16:13.926" v="4088" actId="165"/>
          <ac:cxnSpMkLst>
            <pc:docMk/>
            <pc:sldMk cId="1002049977" sldId="415"/>
            <ac:cxnSpMk id="396" creationId="{645B94C1-09EB-4F23-B7B3-E2D80FE0FCFC}"/>
          </ac:cxnSpMkLst>
        </pc:cxnChg>
        <pc:cxnChg chg="add del">
          <ac:chgData name="Remi C" userId="77e9fef95b9fa507" providerId="LiveId" clId="{7BF808A1-8E6B-4426-BCF8-18375D04996B}" dt="2018-04-30T21:16:13.926" v="4088" actId="165"/>
          <ac:cxnSpMkLst>
            <pc:docMk/>
            <pc:sldMk cId="1002049977" sldId="415"/>
            <ac:cxnSpMk id="397" creationId="{E4EE7DC7-BDEA-429B-BB2C-7A16B38A83F0}"/>
          </ac:cxnSpMkLst>
        </pc:cxnChg>
        <pc:cxnChg chg="add mod">
          <ac:chgData name="Remi C" userId="77e9fef95b9fa507" providerId="LiveId" clId="{7BF808A1-8E6B-4426-BCF8-18375D04996B}" dt="2018-04-30T21:17:05.397" v="4094" actId="14100"/>
          <ac:cxnSpMkLst>
            <pc:docMk/>
            <pc:sldMk cId="1002049977" sldId="415"/>
            <ac:cxnSpMk id="399" creationId="{370015C2-2ECD-4542-BAEE-7D2CF631F982}"/>
          </ac:cxnSpMkLst>
        </pc:cxnChg>
        <pc:cxnChg chg="add mod">
          <ac:chgData name="Remi C" userId="77e9fef95b9fa507" providerId="LiveId" clId="{7BF808A1-8E6B-4426-BCF8-18375D04996B}" dt="2018-04-30T21:16:23.741" v="4091" actId="164"/>
          <ac:cxnSpMkLst>
            <pc:docMk/>
            <pc:sldMk cId="1002049977" sldId="415"/>
            <ac:cxnSpMk id="400" creationId="{28727DE7-AC09-4B8D-8C6D-CE8098165129}"/>
          </ac:cxnSpMkLst>
        </pc:cxnChg>
      </pc:sldChg>
      <pc:sldChg chg="modSp add ord">
        <pc:chgData name="Remi C" userId="77e9fef95b9fa507" providerId="LiveId" clId="{7BF808A1-8E6B-4426-BCF8-18375D04996B}" dt="2018-04-30T21:23:29.488" v="4196" actId="20577"/>
        <pc:sldMkLst>
          <pc:docMk/>
          <pc:sldMk cId="1726241327" sldId="416"/>
        </pc:sldMkLst>
        <pc:spChg chg="mod">
          <ac:chgData name="Remi C" userId="77e9fef95b9fa507" providerId="LiveId" clId="{7BF808A1-8E6B-4426-BCF8-18375D04996B}" dt="2018-04-30T21:23:29.488" v="4196" actId="20577"/>
          <ac:spMkLst>
            <pc:docMk/>
            <pc:sldMk cId="1726241327" sldId="416"/>
            <ac:spMk id="3" creationId="{00000000-0000-0000-0000-000000000000}"/>
          </ac:spMkLst>
        </pc:spChg>
      </pc:sldChg>
      <pc:sldChg chg="add">
        <pc:chgData name="Remi C" userId="77e9fef95b9fa507" providerId="LiveId" clId="{7BF808A1-8E6B-4426-BCF8-18375D04996B}" dt="2018-04-30T21:27:48.654" v="4210" actId="20577"/>
        <pc:sldMkLst>
          <pc:docMk/>
          <pc:sldMk cId="549606230" sldId="417"/>
        </pc:sldMkLst>
      </pc:sldChg>
    </pc:docChg>
  </pc:docChgLst>
  <pc:docChgLst>
    <pc:chgData name="Remi C" userId="77e9fef95b9fa507" providerId="LiveId" clId="{EF8D26B8-E5C0-40F1-A663-1C36801F7F34}"/>
    <pc:docChg chg="undo custSel modSld sldOrd">
      <pc:chgData name="Remi C" userId="77e9fef95b9fa507" providerId="LiveId" clId="{EF8D26B8-E5C0-40F1-A663-1C36801F7F34}" dt="2018-05-09T03:14:44.304" v="832" actId="1037"/>
      <pc:docMkLst>
        <pc:docMk/>
      </pc:docMkLst>
      <pc:sldChg chg="addSp delSp modSp">
        <pc:chgData name="Remi C" userId="77e9fef95b9fa507" providerId="LiveId" clId="{EF8D26B8-E5C0-40F1-A663-1C36801F7F34}" dt="2018-05-09T03:11:17.128" v="757"/>
        <pc:sldMkLst>
          <pc:docMk/>
          <pc:sldMk cId="3522833564" sldId="256"/>
        </pc:sldMkLst>
        <pc:spChg chg="mod">
          <ac:chgData name="Remi C" userId="77e9fef95b9fa507" providerId="LiveId" clId="{EF8D26B8-E5C0-40F1-A663-1C36801F7F34}" dt="2018-05-01T19:24:17.537" v="2" actId="20577"/>
          <ac:spMkLst>
            <pc:docMk/>
            <pc:sldMk cId="3522833564" sldId="256"/>
            <ac:spMk id="3" creationId="{00000000-0000-0000-0000-000000000000}"/>
          </ac:spMkLst>
        </pc:spChg>
        <pc:spChg chg="add del mod">
          <ac:chgData name="Remi C" userId="77e9fef95b9fa507" providerId="LiveId" clId="{EF8D26B8-E5C0-40F1-A663-1C36801F7F34}" dt="2018-05-09T03:11:17.128" v="757"/>
          <ac:spMkLst>
            <pc:docMk/>
            <pc:sldMk cId="3522833564" sldId="256"/>
            <ac:spMk id="6" creationId="{C2108001-DED5-4E35-A29E-E8918A6D35EE}"/>
          </ac:spMkLst>
        </pc:spChg>
      </pc:sldChg>
      <pc:sldChg chg="modSp">
        <pc:chgData name="Remi C" userId="77e9fef95b9fa507" providerId="LiveId" clId="{EF8D26B8-E5C0-40F1-A663-1C36801F7F34}" dt="2018-05-01T19:26:08.593" v="7" actId="167"/>
        <pc:sldMkLst>
          <pc:docMk/>
          <pc:sldMk cId="3193197688" sldId="297"/>
        </pc:sldMkLst>
        <pc:graphicFrameChg chg="mod">
          <ac:chgData name="Remi C" userId="77e9fef95b9fa507" providerId="LiveId" clId="{EF8D26B8-E5C0-40F1-A663-1C36801F7F34}" dt="2018-05-01T19:26:08.593" v="7" actId="167"/>
          <ac:graphicFrameMkLst>
            <pc:docMk/>
            <pc:sldMk cId="3193197688" sldId="297"/>
            <ac:graphicFrameMk id="12" creationId="{00000000-0000-0000-0000-000000000000}"/>
          </ac:graphicFrameMkLst>
        </pc:graphicFrameChg>
      </pc:sldChg>
      <pc:sldChg chg="addSp modSp ord">
        <pc:chgData name="Remi C" userId="77e9fef95b9fa507" providerId="LiveId" clId="{EF8D26B8-E5C0-40F1-A663-1C36801F7F34}" dt="2018-05-01T19:35:43.639" v="350" actId="1037"/>
        <pc:sldMkLst>
          <pc:docMk/>
          <pc:sldMk cId="3788909052" sldId="368"/>
        </pc:sldMkLst>
        <pc:spChg chg="add mod">
          <ac:chgData name="Remi C" userId="77e9fef95b9fa507" providerId="LiveId" clId="{EF8D26B8-E5C0-40F1-A663-1C36801F7F34}" dt="2018-05-01T19:34:33.407" v="260" actId="554"/>
          <ac:spMkLst>
            <pc:docMk/>
            <pc:sldMk cId="3788909052" sldId="368"/>
            <ac:spMk id="108" creationId="{A1E9C4EE-1F91-4B6C-8BB5-4FA1395F126D}"/>
          </ac:spMkLst>
        </pc:spChg>
        <pc:spChg chg="add mod">
          <ac:chgData name="Remi C" userId="77e9fef95b9fa507" providerId="LiveId" clId="{EF8D26B8-E5C0-40F1-A663-1C36801F7F34}" dt="2018-05-01T19:34:33.407" v="260" actId="554"/>
          <ac:spMkLst>
            <pc:docMk/>
            <pc:sldMk cId="3788909052" sldId="368"/>
            <ac:spMk id="109" creationId="{4E34B15B-2FF2-4769-A84C-86098415D5AD}"/>
          </ac:spMkLst>
        </pc:spChg>
        <pc:spChg chg="add mod">
          <ac:chgData name="Remi C" userId="77e9fef95b9fa507" providerId="LiveId" clId="{EF8D26B8-E5C0-40F1-A663-1C36801F7F34}" dt="2018-05-01T19:34:33.407" v="260" actId="554"/>
          <ac:spMkLst>
            <pc:docMk/>
            <pc:sldMk cId="3788909052" sldId="368"/>
            <ac:spMk id="110" creationId="{33760C72-D4EE-49DD-80CD-204FA98B9F4C}"/>
          </ac:spMkLst>
        </pc:spChg>
        <pc:spChg chg="mod">
          <ac:chgData name="Remi C" userId="77e9fef95b9fa507" providerId="LiveId" clId="{EF8D26B8-E5C0-40F1-A663-1C36801F7F34}" dt="2018-05-01T19:34:33.407" v="260" actId="554"/>
          <ac:spMkLst>
            <pc:docMk/>
            <pc:sldMk cId="3788909052" sldId="368"/>
            <ac:spMk id="155" creationId="{0A5A62F7-75C8-4CA4-8826-46339C6EC5E9}"/>
          </ac:spMkLst>
        </pc:spChg>
        <pc:spChg chg="mod">
          <ac:chgData name="Remi C" userId="77e9fef95b9fa507" providerId="LiveId" clId="{EF8D26B8-E5C0-40F1-A663-1C36801F7F34}" dt="2018-05-01T19:34:33.407" v="260" actId="554"/>
          <ac:spMkLst>
            <pc:docMk/>
            <pc:sldMk cId="3788909052" sldId="368"/>
            <ac:spMk id="156" creationId="{5FD11E3B-775E-4F72-9A1F-97CD07BA711B}"/>
          </ac:spMkLst>
        </pc:spChg>
        <pc:spChg chg="mod">
          <ac:chgData name="Remi C" userId="77e9fef95b9fa507" providerId="LiveId" clId="{EF8D26B8-E5C0-40F1-A663-1C36801F7F34}" dt="2018-05-01T19:34:33.407" v="260" actId="554"/>
          <ac:spMkLst>
            <pc:docMk/>
            <pc:sldMk cId="3788909052" sldId="368"/>
            <ac:spMk id="157" creationId="{CCF609CB-34B5-47BB-A138-BBD80D946E4C}"/>
          </ac:spMkLst>
        </pc:spChg>
        <pc:spChg chg="mod">
          <ac:chgData name="Remi C" userId="77e9fef95b9fa507" providerId="LiveId" clId="{EF8D26B8-E5C0-40F1-A663-1C36801F7F34}" dt="2018-05-01T19:34:33.407" v="260" actId="554"/>
          <ac:spMkLst>
            <pc:docMk/>
            <pc:sldMk cId="3788909052" sldId="368"/>
            <ac:spMk id="158" creationId="{B1303B05-2705-469A-B34E-2773CE09B6FB}"/>
          </ac:spMkLst>
        </pc:spChg>
        <pc:spChg chg="mod">
          <ac:chgData name="Remi C" userId="77e9fef95b9fa507" providerId="LiveId" clId="{EF8D26B8-E5C0-40F1-A663-1C36801F7F34}" dt="2018-05-01T19:34:33.407" v="260" actId="554"/>
          <ac:spMkLst>
            <pc:docMk/>
            <pc:sldMk cId="3788909052" sldId="368"/>
            <ac:spMk id="159" creationId="{1A032C9C-4F38-4E83-9A59-AA6CB2EF2C6C}"/>
          </ac:spMkLst>
        </pc:spChg>
        <pc:spChg chg="mod">
          <ac:chgData name="Remi C" userId="77e9fef95b9fa507" providerId="LiveId" clId="{EF8D26B8-E5C0-40F1-A663-1C36801F7F34}" dt="2018-05-01T19:34:49.508" v="262" actId="554"/>
          <ac:spMkLst>
            <pc:docMk/>
            <pc:sldMk cId="3788909052" sldId="368"/>
            <ac:spMk id="160" creationId="{D5563523-1653-4B38-8203-A91AD52649FB}"/>
          </ac:spMkLst>
        </pc:spChg>
        <pc:spChg chg="mod">
          <ac:chgData name="Remi C" userId="77e9fef95b9fa507" providerId="LiveId" clId="{EF8D26B8-E5C0-40F1-A663-1C36801F7F34}" dt="2018-05-01T19:34:33.407" v="260" actId="554"/>
          <ac:spMkLst>
            <pc:docMk/>
            <pc:sldMk cId="3788909052" sldId="368"/>
            <ac:spMk id="170" creationId="{DF50C5FF-DA71-45C7-BEF1-B7CB2B55E26A}"/>
          </ac:spMkLst>
        </pc:spChg>
        <pc:spChg chg="mod">
          <ac:chgData name="Remi C" userId="77e9fef95b9fa507" providerId="LiveId" clId="{EF8D26B8-E5C0-40F1-A663-1C36801F7F34}" dt="2018-05-01T19:34:33.407" v="260" actId="554"/>
          <ac:spMkLst>
            <pc:docMk/>
            <pc:sldMk cId="3788909052" sldId="368"/>
            <ac:spMk id="171" creationId="{E6B3B712-14DC-4926-88C9-61784804AD89}"/>
          </ac:spMkLst>
        </pc:spChg>
        <pc:spChg chg="mod">
          <ac:chgData name="Remi C" userId="77e9fef95b9fa507" providerId="LiveId" clId="{EF8D26B8-E5C0-40F1-A663-1C36801F7F34}" dt="2018-05-01T19:35:43.639" v="350" actId="1037"/>
          <ac:spMkLst>
            <pc:docMk/>
            <pc:sldMk cId="3788909052" sldId="368"/>
            <ac:spMk id="174" creationId="{B70BA75D-94E9-4CDF-A323-26994D24AEA0}"/>
          </ac:spMkLst>
        </pc:spChg>
        <pc:spChg chg="mod">
          <ac:chgData name="Remi C" userId="77e9fef95b9fa507" providerId="LiveId" clId="{EF8D26B8-E5C0-40F1-A663-1C36801F7F34}" dt="2018-05-01T19:34:33.407" v="260" actId="554"/>
          <ac:spMkLst>
            <pc:docMk/>
            <pc:sldMk cId="3788909052" sldId="368"/>
            <ac:spMk id="219" creationId="{1B5BC7A8-1416-42A1-9B52-C383E0DC69E9}"/>
          </ac:spMkLst>
        </pc:spChg>
        <pc:spChg chg="mod">
          <ac:chgData name="Remi C" userId="77e9fef95b9fa507" providerId="LiveId" clId="{EF8D26B8-E5C0-40F1-A663-1C36801F7F34}" dt="2018-05-01T19:35:17.710" v="315" actId="1036"/>
          <ac:spMkLst>
            <pc:docMk/>
            <pc:sldMk cId="3788909052" sldId="368"/>
            <ac:spMk id="221" creationId="{756FF36F-488D-4909-9867-7D71A39F875F}"/>
          </ac:spMkLst>
        </pc:spChg>
        <pc:graphicFrameChg chg="mod">
          <ac:chgData name="Remi C" userId="77e9fef95b9fa507" providerId="LiveId" clId="{EF8D26B8-E5C0-40F1-A663-1C36801F7F34}" dt="2018-05-01T19:32:44.974" v="217" actId="692"/>
          <ac:graphicFrameMkLst>
            <pc:docMk/>
            <pc:sldMk cId="3788909052" sldId="368"/>
            <ac:graphicFrameMk id="138" creationId="{319E8EBF-1631-49F7-A2A9-81453284C5B5}"/>
          </ac:graphicFrameMkLst>
        </pc:graphicFrameChg>
      </pc:sldChg>
      <pc:sldChg chg="modSp">
        <pc:chgData name="Remi C" userId="77e9fef95b9fa507" providerId="LiveId" clId="{EF8D26B8-E5C0-40F1-A663-1C36801F7F34}" dt="2018-05-01T19:28:04.398" v="17" actId="167"/>
        <pc:sldMkLst>
          <pc:docMk/>
          <pc:sldMk cId="1801649057" sldId="388"/>
        </pc:sldMkLst>
        <pc:graphicFrameChg chg="mod">
          <ac:chgData name="Remi C" userId="77e9fef95b9fa507" providerId="LiveId" clId="{EF8D26B8-E5C0-40F1-A663-1C36801F7F34}" dt="2018-05-01T19:28:04.398" v="17" actId="167"/>
          <ac:graphicFrameMkLst>
            <pc:docMk/>
            <pc:sldMk cId="1801649057" sldId="388"/>
            <ac:graphicFrameMk id="48" creationId="{D8A8395A-060B-4A0C-9B16-AA9D108A2DB5}"/>
          </ac:graphicFrameMkLst>
        </pc:graphicFrameChg>
      </pc:sldChg>
      <pc:sldChg chg="delSp modSp">
        <pc:chgData name="Remi C" userId="77e9fef95b9fa507" providerId="LiveId" clId="{EF8D26B8-E5C0-40F1-A663-1C36801F7F34}" dt="2018-05-01T19:30:37.716" v="103" actId="1038"/>
        <pc:sldMkLst>
          <pc:docMk/>
          <pc:sldMk cId="650185496" sldId="391"/>
        </pc:sldMkLst>
        <pc:spChg chg="del">
          <ac:chgData name="Remi C" userId="77e9fef95b9fa507" providerId="LiveId" clId="{EF8D26B8-E5C0-40F1-A663-1C36801F7F34}" dt="2018-05-01T19:30:25.178" v="26" actId="478"/>
          <ac:spMkLst>
            <pc:docMk/>
            <pc:sldMk cId="650185496" sldId="391"/>
            <ac:spMk id="10" creationId="{00000000-0000-0000-0000-000000000000}"/>
          </ac:spMkLst>
        </pc:spChg>
        <pc:spChg chg="del">
          <ac:chgData name="Remi C" userId="77e9fef95b9fa507" providerId="LiveId" clId="{EF8D26B8-E5C0-40F1-A663-1C36801F7F34}" dt="2018-05-01T19:30:21.794" v="25" actId="478"/>
          <ac:spMkLst>
            <pc:docMk/>
            <pc:sldMk cId="650185496" sldId="391"/>
            <ac:spMk id="11" creationId="{00000000-0000-0000-0000-000000000000}"/>
          </ac:spMkLst>
        </pc:spChg>
        <pc:spChg chg="mod">
          <ac:chgData name="Remi C" userId="77e9fef95b9fa507" providerId="LiveId" clId="{EF8D26B8-E5C0-40F1-A663-1C36801F7F34}" dt="2018-05-01T19:30:37.716" v="103" actId="1038"/>
          <ac:spMkLst>
            <pc:docMk/>
            <pc:sldMk cId="650185496" sldId="391"/>
            <ac:spMk id="12" creationId="{00000000-0000-0000-0000-000000000000}"/>
          </ac:spMkLst>
        </pc:spChg>
        <pc:spChg chg="mod">
          <ac:chgData name="Remi C" userId="77e9fef95b9fa507" providerId="LiveId" clId="{EF8D26B8-E5C0-40F1-A663-1C36801F7F34}" dt="2018-05-01T19:30:37.716" v="103" actId="1038"/>
          <ac:spMkLst>
            <pc:docMk/>
            <pc:sldMk cId="650185496" sldId="391"/>
            <ac:spMk id="13" creationId="{00000000-0000-0000-0000-000000000000}"/>
          </ac:spMkLst>
        </pc:spChg>
        <pc:graphicFrameChg chg="mod">
          <ac:chgData name="Remi C" userId="77e9fef95b9fa507" providerId="LiveId" clId="{EF8D26B8-E5C0-40F1-A663-1C36801F7F34}" dt="2018-05-01T19:30:37.716" v="103" actId="1038"/>
          <ac:graphicFrameMkLst>
            <pc:docMk/>
            <pc:sldMk cId="650185496" sldId="391"/>
            <ac:graphicFrameMk id="5" creationId="{00000000-0000-0000-0000-000000000000}"/>
          </ac:graphicFrameMkLst>
        </pc:graphicFrameChg>
        <pc:graphicFrameChg chg="mod">
          <ac:chgData name="Remi C" userId="77e9fef95b9fa507" providerId="LiveId" clId="{EF8D26B8-E5C0-40F1-A663-1C36801F7F34}" dt="2018-05-01T19:30:37.716" v="103" actId="1038"/>
          <ac:graphicFrameMkLst>
            <pc:docMk/>
            <pc:sldMk cId="650185496" sldId="391"/>
            <ac:graphicFrameMk id="6" creationId="{00000000-0000-0000-0000-000000000000}"/>
          </ac:graphicFrameMkLst>
        </pc:graphicFrameChg>
        <pc:graphicFrameChg chg="mod">
          <ac:chgData name="Remi C" userId="77e9fef95b9fa507" providerId="LiveId" clId="{EF8D26B8-E5C0-40F1-A663-1C36801F7F34}" dt="2018-05-01T19:30:37.716" v="103" actId="1038"/>
          <ac:graphicFrameMkLst>
            <pc:docMk/>
            <pc:sldMk cId="650185496" sldId="391"/>
            <ac:graphicFrameMk id="8" creationId="{00000000-0000-0000-0000-000000000000}"/>
          </ac:graphicFrameMkLst>
        </pc:graphicFrameChg>
        <pc:graphicFrameChg chg="del">
          <ac:chgData name="Remi C" userId="77e9fef95b9fa507" providerId="LiveId" clId="{EF8D26B8-E5C0-40F1-A663-1C36801F7F34}" dt="2018-05-01T19:30:17.328" v="24" actId="478"/>
          <ac:graphicFrameMkLst>
            <pc:docMk/>
            <pc:sldMk cId="650185496" sldId="391"/>
            <ac:graphicFrameMk id="9" creationId="{00000000-0000-0000-0000-000000000000}"/>
          </ac:graphicFrameMkLst>
        </pc:graphicFrameChg>
      </pc:sldChg>
      <pc:sldChg chg="addSp delSp modSp">
        <pc:chgData name="Remi C" userId="77e9fef95b9fa507" providerId="LiveId" clId="{EF8D26B8-E5C0-40F1-A663-1C36801F7F34}" dt="2018-05-09T03:14:44.304" v="832" actId="1037"/>
        <pc:sldMkLst>
          <pc:docMk/>
          <pc:sldMk cId="1275348583" sldId="399"/>
        </pc:sldMkLst>
        <pc:spChg chg="mod">
          <ac:chgData name="Remi C" userId="77e9fef95b9fa507" providerId="LiveId" clId="{EF8D26B8-E5C0-40F1-A663-1C36801F7F34}" dt="2018-05-09T03:13:30.897" v="780" actId="14100"/>
          <ac:spMkLst>
            <pc:docMk/>
            <pc:sldMk cId="1275348583" sldId="399"/>
            <ac:spMk id="2" creationId="{6A2B7D43-D551-46C3-8526-848F733D1AF0}"/>
          </ac:spMkLst>
        </pc:spChg>
        <pc:spChg chg="add del mod">
          <ac:chgData name="Remi C" userId="77e9fef95b9fa507" providerId="LiveId" clId="{EF8D26B8-E5C0-40F1-A663-1C36801F7F34}" dt="2018-05-09T03:10:02.042" v="728"/>
          <ac:spMkLst>
            <pc:docMk/>
            <pc:sldMk cId="1275348583" sldId="399"/>
            <ac:spMk id="5" creationId="{CACE7C21-F4F0-44B6-9BB7-DEEF2A534B43}"/>
          </ac:spMkLst>
        </pc:spChg>
        <pc:spChg chg="add mod">
          <ac:chgData name="Remi C" userId="77e9fef95b9fa507" providerId="LiveId" clId="{EF8D26B8-E5C0-40F1-A663-1C36801F7F34}" dt="2018-05-09T03:14:44.304" v="832" actId="1037"/>
          <ac:spMkLst>
            <pc:docMk/>
            <pc:sldMk cId="1275348583" sldId="399"/>
            <ac:spMk id="205" creationId="{DBA686F7-A795-4E80-A634-8439314BEB73}"/>
          </ac:spMkLst>
        </pc:spChg>
      </pc:sldChg>
      <pc:sldChg chg="addSp modSp">
        <pc:chgData name="Remi C" userId="77e9fef95b9fa507" providerId="LiveId" clId="{EF8D26B8-E5C0-40F1-A663-1C36801F7F34}" dt="2018-05-01T21:01:28.432" v="439" actId="167"/>
        <pc:sldMkLst>
          <pc:docMk/>
          <pc:sldMk cId="841323438" sldId="407"/>
        </pc:sldMkLst>
        <pc:spChg chg="mod">
          <ac:chgData name="Remi C" userId="77e9fef95b9fa507" providerId="LiveId" clId="{EF8D26B8-E5C0-40F1-A663-1C36801F7F34}" dt="2018-05-01T21:00:49.269" v="434" actId="1076"/>
          <ac:spMkLst>
            <pc:docMk/>
            <pc:sldMk cId="841323438" sldId="407"/>
            <ac:spMk id="32" creationId="{A26622EB-1387-4498-B385-F9CDEF4F01CE}"/>
          </ac:spMkLst>
        </pc:spChg>
        <pc:spChg chg="add mod ord">
          <ac:chgData name="Remi C" userId="77e9fef95b9fa507" providerId="LiveId" clId="{EF8D26B8-E5C0-40F1-A663-1C36801F7F34}" dt="2018-05-01T21:01:21.559" v="438" actId="167"/>
          <ac:spMkLst>
            <pc:docMk/>
            <pc:sldMk cId="841323438" sldId="407"/>
            <ac:spMk id="49" creationId="{C045A41A-0034-4095-8BC6-73759E1F05C5}"/>
          </ac:spMkLst>
        </pc:spChg>
        <pc:spChg chg="add mod ord">
          <ac:chgData name="Remi C" userId="77e9fef95b9fa507" providerId="LiveId" clId="{EF8D26B8-E5C0-40F1-A663-1C36801F7F34}" dt="2018-05-01T21:01:28.432" v="439" actId="167"/>
          <ac:spMkLst>
            <pc:docMk/>
            <pc:sldMk cId="841323438" sldId="407"/>
            <ac:spMk id="50" creationId="{49BCBDDF-1E78-4B11-9224-CE6C2A7BA389}"/>
          </ac:spMkLst>
        </pc:spChg>
      </pc:sldChg>
      <pc:sldChg chg="modSp">
        <pc:chgData name="Remi C" userId="77e9fef95b9fa507" providerId="LiveId" clId="{EF8D26B8-E5C0-40F1-A663-1C36801F7F34}" dt="2018-05-01T19:29:09.100" v="23" actId="167"/>
        <pc:sldMkLst>
          <pc:docMk/>
          <pc:sldMk cId="2526313559" sldId="413"/>
        </pc:sldMkLst>
        <pc:graphicFrameChg chg="mod">
          <ac:chgData name="Remi C" userId="77e9fef95b9fa507" providerId="LiveId" clId="{EF8D26B8-E5C0-40F1-A663-1C36801F7F34}" dt="2018-05-01T19:28:52.371" v="20" actId="167"/>
          <ac:graphicFrameMkLst>
            <pc:docMk/>
            <pc:sldMk cId="2526313559" sldId="413"/>
            <ac:graphicFrameMk id="7" creationId="{83E17655-4C16-4F6A-9B65-09D07C63366B}"/>
          </ac:graphicFrameMkLst>
        </pc:graphicFrameChg>
        <pc:graphicFrameChg chg="mod">
          <ac:chgData name="Remi C" userId="77e9fef95b9fa507" providerId="LiveId" clId="{EF8D26B8-E5C0-40F1-A663-1C36801F7F34}" dt="2018-05-01T19:29:09.100" v="23" actId="167"/>
          <ac:graphicFrameMkLst>
            <pc:docMk/>
            <pc:sldMk cId="2526313559" sldId="413"/>
            <ac:graphicFrameMk id="8" creationId="{5B21C4F9-1C11-4019-880A-15E87A08D49A}"/>
          </ac:graphicFrameMkLst>
        </pc:graphicFrameChg>
      </pc:sldChg>
      <pc:sldChg chg="modSp">
        <pc:chgData name="Remi C" userId="77e9fef95b9fa507" providerId="LiveId" clId="{EF8D26B8-E5C0-40F1-A663-1C36801F7F34}" dt="2018-05-01T19:26:53.206" v="11" actId="20577"/>
        <pc:sldMkLst>
          <pc:docMk/>
          <pc:sldMk cId="1002049977" sldId="415"/>
        </pc:sldMkLst>
        <pc:spChg chg="mod">
          <ac:chgData name="Remi C" userId="77e9fef95b9fa507" providerId="LiveId" clId="{EF8D26B8-E5C0-40F1-A663-1C36801F7F34}" dt="2018-05-01T19:26:53.206" v="11" actId="20577"/>
          <ac:spMkLst>
            <pc:docMk/>
            <pc:sldMk cId="1002049977" sldId="415"/>
            <ac:spMk id="34" creationId="{B80265D1-745B-4FCE-9AB2-C55C2D919A00}"/>
          </ac:spMkLst>
        </pc:spChg>
      </pc:sldChg>
      <pc:sldChg chg="modSp">
        <pc:chgData name="Remi C" userId="77e9fef95b9fa507" providerId="LiveId" clId="{EF8D26B8-E5C0-40F1-A663-1C36801F7F34}" dt="2018-05-01T20:51:07.054" v="419" actId="114"/>
        <pc:sldMkLst>
          <pc:docMk/>
          <pc:sldMk cId="1726241327" sldId="416"/>
        </pc:sldMkLst>
        <pc:graphicFrameChg chg="mod">
          <ac:chgData name="Remi C" userId="77e9fef95b9fa507" providerId="LiveId" clId="{EF8D26B8-E5C0-40F1-A663-1C36801F7F34}" dt="2018-05-01T20:50:56.636" v="411" actId="114"/>
          <ac:graphicFrameMkLst>
            <pc:docMk/>
            <pc:sldMk cId="1726241327" sldId="416"/>
            <ac:graphicFrameMk id="6" creationId="{00000000-0000-0000-0000-000000000000}"/>
          </ac:graphicFrameMkLst>
        </pc:graphicFrameChg>
        <pc:graphicFrameChg chg="mod">
          <ac:chgData name="Remi C" userId="77e9fef95b9fa507" providerId="LiveId" clId="{EF8D26B8-E5C0-40F1-A663-1C36801F7F34}" dt="2018-05-01T20:51:07.054" v="419" actId="114"/>
          <ac:graphicFrameMkLst>
            <pc:docMk/>
            <pc:sldMk cId="1726241327" sldId="416"/>
            <ac:graphicFrameMk id="9" creationId="{00000000-0000-0000-0000-000000000000}"/>
          </ac:graphicFrameMkLst>
        </pc:graphicFrameChg>
      </pc:sldChg>
      <pc:sldChg chg="modSp">
        <pc:chgData name="Remi C" userId="77e9fef95b9fa507" providerId="LiveId" clId="{EF8D26B8-E5C0-40F1-A663-1C36801F7F34}" dt="2018-05-01T19:44:31.678" v="402" actId="20577"/>
        <pc:sldMkLst>
          <pc:docMk/>
          <pc:sldMk cId="549606230" sldId="417"/>
        </pc:sldMkLst>
        <pc:spChg chg="mod">
          <ac:chgData name="Remi C" userId="77e9fef95b9fa507" providerId="LiveId" clId="{EF8D26B8-E5C0-40F1-A663-1C36801F7F34}" dt="2018-05-01T19:44:31.678" v="402" actId="20577"/>
          <ac:spMkLst>
            <pc:docMk/>
            <pc:sldMk cId="549606230" sldId="417"/>
            <ac:spMk id="3" creationId="{00000000-0000-0000-0000-000000000000}"/>
          </ac:spMkLst>
        </pc:spChg>
      </pc:sldChg>
    </pc:docChg>
  </pc:docChgLst>
</pc:chgInfo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Remi\Desktop\CHEM%20794\PyEG3MA_Decay.xlsx" TargetMode="External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Book3" TargetMode="External"/></Relationships>
</file>

<file path=ppt/charts/_rels/chart11.xml.rels><?xml version="1.0" encoding="UTF-8" standalone="yes"?>
<Relationships xmlns="http://schemas.openxmlformats.org/package/2006/relationships"><Relationship Id="rId1" Type="http://schemas.openxmlformats.org/officeDocument/2006/relationships/oleObject" Target="Book3" TargetMode="External"/></Relationships>
</file>

<file path=ppt/charts/_rels/chart12.xml.rels><?xml version="1.0" encoding="UTF-8" standalone="yes"?>
<Relationships xmlns="http://schemas.openxmlformats.org/package/2006/relationships"><Relationship Id="rId2" Type="http://schemas.openxmlformats.org/officeDocument/2006/relationships/oleObject" Target="https://d.docs.live.net/77e9fef95b9fa507/CHEM%20795/PyPGA_FBM_new_2.xlsx" TargetMode="External"/><Relationship Id="rId1" Type="http://schemas.openxmlformats.org/officeDocument/2006/relationships/themeOverride" Target="../theme/themeOverride2.xml"/></Relationships>
</file>

<file path=ppt/charts/_rels/chart13.xml.rels><?xml version="1.0" encoding="UTF-8" standalone="yes"?>
<Relationships xmlns="http://schemas.openxmlformats.org/package/2006/relationships"><Relationship Id="rId2" Type="http://schemas.openxmlformats.org/officeDocument/2006/relationships/oleObject" Target="https://d.docs.live.net/77e9fef95b9fa507/CHEM%20795/PyPGA_FBM_new_2.xlsx" TargetMode="External"/><Relationship Id="rId1" Type="http://schemas.openxmlformats.org/officeDocument/2006/relationships/themeOverride" Target="../theme/themeOverride3.xml"/></Relationships>
</file>

<file path=ppt/charts/_rels/chart14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oleObject" Target="https://d.docs.live.net/77e9fef95b9fa507/CHEM%20795/PyPGA_FBM_new_2.xlsx" TargetMode="External"/><Relationship Id="rId1" Type="http://schemas.openxmlformats.org/officeDocument/2006/relationships/themeOverride" Target="../theme/themeOverride4.xml"/></Relationships>
</file>

<file path=ppt/charts/_rels/chart15.xml.rels><?xml version="1.0" encoding="UTF-8" standalone="yes"?>
<Relationships xmlns="http://schemas.openxmlformats.org/package/2006/relationships"><Relationship Id="rId1" Type="http://schemas.openxmlformats.org/officeDocument/2006/relationships/oleObject" Target="https://d.docs.live.net/77e9fef95b9fa507/CHEM%20795/PyPGA_FBM_new_2.xlsx" TargetMode="External"/></Relationships>
</file>

<file path=ppt/charts/_rels/chart16.xml.rels><?xml version="1.0" encoding="UTF-8" standalone="yes"?>
<Relationships xmlns="http://schemas.openxmlformats.org/package/2006/relationships"><Relationship Id="rId1" Type="http://schemas.openxmlformats.org/officeDocument/2006/relationships/oleObject" Target="https://d.docs.live.net/77e9fef95b9fa507/CHEM%20795/PyPGA_FBM_new_2.xlsx" TargetMode="External"/></Relationships>
</file>

<file path=ppt/charts/_rels/chart17.xml.rels><?xml version="1.0" encoding="UTF-8" standalone="yes"?>
<Relationships xmlns="http://schemas.openxmlformats.org/package/2006/relationships"><Relationship Id="rId2" Type="http://schemas.openxmlformats.org/officeDocument/2006/relationships/oleObject" Target="file:///F:\Pyrenemethylacetamide\PMA%20Globirks120%20thesis.xlsx" TargetMode="External"/><Relationship Id="rId1" Type="http://schemas.openxmlformats.org/officeDocument/2006/relationships/themeOverride" Target="../theme/themeOverride5.xm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Remi\Desktop\CHEM%20794\PyEG3MA_Decay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Remi\Desktop\Remi\peopy2k_0.1sds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Book3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Book3" TargetMode="External"/></Relationships>
</file>

<file path=ppt/charts/_rels/chart6.xml.rels><?xml version="1.0" encoding="UTF-8" standalone="yes"?>
<Relationships xmlns="http://schemas.openxmlformats.org/package/2006/relationships"><Relationship Id="rId2" Type="http://schemas.openxmlformats.org/officeDocument/2006/relationships/oleObject" Target="https://d.docs.live.net/77e9fef95b9fa507/CHEM%20795/PyPGA_FBM_new_2.xlsx" TargetMode="External"/><Relationship Id="rId1" Type="http://schemas.openxmlformats.org/officeDocument/2006/relationships/themeOverride" Target="../theme/themeOverride1.xm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Remi\Desktop\CHEM%20795\PyPGA_SS_new.xlsx" TargetMode="External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https://d.docs.live.net/77e9fef95b9fa507/CHEM%20795/PyPGA_SS_new.xlsx" TargetMode="External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https://d.docs.live.net/77e9fef95b9fa507/CHEM%20795/PyPGA_SS_new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815274125133328"/>
          <c:y val="5.6152970820125173E-2"/>
          <c:w val="0.65809670104103801"/>
          <c:h val="0.71974647720807194"/>
        </c:manualLayout>
      </c:layout>
      <c:scatterChart>
        <c:scatterStyle val="lineMarker"/>
        <c:varyColors val="0"/>
        <c:ser>
          <c:idx val="0"/>
          <c:order val="0"/>
          <c:tx>
            <c:v>Prompt</c:v>
          </c:tx>
          <c:spPr>
            <a:ln w="28575">
              <a:noFill/>
            </a:ln>
          </c:spPr>
          <c:marker>
            <c:symbol val="square"/>
            <c:size val="5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Sheet2!$G$5:$G$1028</c:f>
              <c:numCache>
                <c:formatCode>General</c:formatCode>
                <c:ptCount val="1024"/>
                <c:pt idx="0">
                  <c:v>0.23699999999999999</c:v>
                </c:pt>
                <c:pt idx="1">
                  <c:v>0.47399999999999998</c:v>
                </c:pt>
                <c:pt idx="2">
                  <c:v>0.71099999999999997</c:v>
                </c:pt>
                <c:pt idx="3">
                  <c:v>0.94799999999999995</c:v>
                </c:pt>
                <c:pt idx="4">
                  <c:v>1.1850000000000001</c:v>
                </c:pt>
                <c:pt idx="5">
                  <c:v>1.4219999999999999</c:v>
                </c:pt>
                <c:pt idx="6">
                  <c:v>1.6589999999999998</c:v>
                </c:pt>
                <c:pt idx="7">
                  <c:v>1.8959999999999999</c:v>
                </c:pt>
                <c:pt idx="8">
                  <c:v>2.133</c:v>
                </c:pt>
                <c:pt idx="9">
                  <c:v>2.37</c:v>
                </c:pt>
                <c:pt idx="10">
                  <c:v>2.6069999999999998</c:v>
                </c:pt>
                <c:pt idx="11">
                  <c:v>2.8439999999999999</c:v>
                </c:pt>
                <c:pt idx="12">
                  <c:v>3.081</c:v>
                </c:pt>
                <c:pt idx="13">
                  <c:v>3.3179999999999996</c:v>
                </c:pt>
                <c:pt idx="14">
                  <c:v>3.5549999999999997</c:v>
                </c:pt>
                <c:pt idx="15">
                  <c:v>3.7919999999999998</c:v>
                </c:pt>
                <c:pt idx="16">
                  <c:v>4.0289999999999999</c:v>
                </c:pt>
                <c:pt idx="17">
                  <c:v>4.266</c:v>
                </c:pt>
                <c:pt idx="18">
                  <c:v>4.5030000000000001</c:v>
                </c:pt>
                <c:pt idx="19">
                  <c:v>4.74</c:v>
                </c:pt>
                <c:pt idx="20">
                  <c:v>4.9769999999999994</c:v>
                </c:pt>
                <c:pt idx="21">
                  <c:v>5.2139999999999995</c:v>
                </c:pt>
                <c:pt idx="22">
                  <c:v>5.4509999999999996</c:v>
                </c:pt>
                <c:pt idx="23">
                  <c:v>5.6879999999999997</c:v>
                </c:pt>
                <c:pt idx="24">
                  <c:v>5.9249999999999998</c:v>
                </c:pt>
                <c:pt idx="25">
                  <c:v>6.1619999999999999</c:v>
                </c:pt>
                <c:pt idx="26">
                  <c:v>6.399</c:v>
                </c:pt>
                <c:pt idx="27">
                  <c:v>6.6359999999999992</c:v>
                </c:pt>
                <c:pt idx="28">
                  <c:v>6.8729999999999993</c:v>
                </c:pt>
                <c:pt idx="29">
                  <c:v>7.1099999999999994</c:v>
                </c:pt>
                <c:pt idx="30">
                  <c:v>7.3469999999999995</c:v>
                </c:pt>
                <c:pt idx="31">
                  <c:v>7.5839999999999996</c:v>
                </c:pt>
                <c:pt idx="32">
                  <c:v>7.8209999999999997</c:v>
                </c:pt>
                <c:pt idx="33">
                  <c:v>8.0579999999999998</c:v>
                </c:pt>
                <c:pt idx="34">
                  <c:v>8.2949999999999999</c:v>
                </c:pt>
                <c:pt idx="35">
                  <c:v>8.532</c:v>
                </c:pt>
                <c:pt idx="36">
                  <c:v>8.7690000000000001</c:v>
                </c:pt>
                <c:pt idx="37">
                  <c:v>9.0060000000000002</c:v>
                </c:pt>
                <c:pt idx="38">
                  <c:v>9.2430000000000003</c:v>
                </c:pt>
                <c:pt idx="39">
                  <c:v>9.48</c:v>
                </c:pt>
                <c:pt idx="40">
                  <c:v>9.7169999999999987</c:v>
                </c:pt>
                <c:pt idx="41">
                  <c:v>9.9539999999999988</c:v>
                </c:pt>
                <c:pt idx="42">
                  <c:v>10.190999999999999</c:v>
                </c:pt>
                <c:pt idx="43">
                  <c:v>10.427999999999999</c:v>
                </c:pt>
                <c:pt idx="44">
                  <c:v>10.664999999999999</c:v>
                </c:pt>
                <c:pt idx="45">
                  <c:v>10.901999999999999</c:v>
                </c:pt>
                <c:pt idx="46">
                  <c:v>11.138999999999999</c:v>
                </c:pt>
                <c:pt idx="47">
                  <c:v>11.375999999999999</c:v>
                </c:pt>
                <c:pt idx="48">
                  <c:v>11.613</c:v>
                </c:pt>
                <c:pt idx="49">
                  <c:v>11.85</c:v>
                </c:pt>
                <c:pt idx="50">
                  <c:v>12.087</c:v>
                </c:pt>
                <c:pt idx="51">
                  <c:v>12.324</c:v>
                </c:pt>
                <c:pt idx="52">
                  <c:v>12.561</c:v>
                </c:pt>
                <c:pt idx="53">
                  <c:v>12.798</c:v>
                </c:pt>
                <c:pt idx="54">
                  <c:v>13.035</c:v>
                </c:pt>
                <c:pt idx="55">
                  <c:v>13.271999999999998</c:v>
                </c:pt>
                <c:pt idx="56">
                  <c:v>13.508999999999999</c:v>
                </c:pt>
                <c:pt idx="57">
                  <c:v>13.745999999999999</c:v>
                </c:pt>
                <c:pt idx="58">
                  <c:v>13.982999999999999</c:v>
                </c:pt>
                <c:pt idx="59">
                  <c:v>14.219999999999999</c:v>
                </c:pt>
                <c:pt idx="60">
                  <c:v>14.456999999999999</c:v>
                </c:pt>
                <c:pt idx="61">
                  <c:v>14.693999999999999</c:v>
                </c:pt>
                <c:pt idx="62">
                  <c:v>14.930999999999999</c:v>
                </c:pt>
                <c:pt idx="63">
                  <c:v>15.167999999999999</c:v>
                </c:pt>
                <c:pt idx="64">
                  <c:v>15.404999999999999</c:v>
                </c:pt>
                <c:pt idx="65">
                  <c:v>15.641999999999999</c:v>
                </c:pt>
                <c:pt idx="66">
                  <c:v>15.879</c:v>
                </c:pt>
                <c:pt idx="67">
                  <c:v>16.116</c:v>
                </c:pt>
                <c:pt idx="68">
                  <c:v>16.352999999999998</c:v>
                </c:pt>
                <c:pt idx="69">
                  <c:v>16.59</c:v>
                </c:pt>
                <c:pt idx="70">
                  <c:v>16.826999999999998</c:v>
                </c:pt>
                <c:pt idx="71">
                  <c:v>17.064</c:v>
                </c:pt>
                <c:pt idx="72">
                  <c:v>17.300999999999998</c:v>
                </c:pt>
                <c:pt idx="73">
                  <c:v>17.538</c:v>
                </c:pt>
                <c:pt idx="74">
                  <c:v>17.774999999999999</c:v>
                </c:pt>
                <c:pt idx="75">
                  <c:v>18.012</c:v>
                </c:pt>
                <c:pt idx="76">
                  <c:v>18.248999999999999</c:v>
                </c:pt>
                <c:pt idx="77">
                  <c:v>18.486000000000001</c:v>
                </c:pt>
                <c:pt idx="78">
                  <c:v>18.722999999999999</c:v>
                </c:pt>
                <c:pt idx="79">
                  <c:v>18.96</c:v>
                </c:pt>
                <c:pt idx="80">
                  <c:v>19.196999999999999</c:v>
                </c:pt>
                <c:pt idx="81">
                  <c:v>19.433999999999997</c:v>
                </c:pt>
                <c:pt idx="82">
                  <c:v>19.670999999999999</c:v>
                </c:pt>
                <c:pt idx="83">
                  <c:v>19.907999999999998</c:v>
                </c:pt>
                <c:pt idx="84">
                  <c:v>20.145</c:v>
                </c:pt>
                <c:pt idx="85">
                  <c:v>20.381999999999998</c:v>
                </c:pt>
                <c:pt idx="86">
                  <c:v>20.619</c:v>
                </c:pt>
                <c:pt idx="87">
                  <c:v>20.855999999999998</c:v>
                </c:pt>
                <c:pt idx="88">
                  <c:v>21.093</c:v>
                </c:pt>
                <c:pt idx="89">
                  <c:v>21.33</c:v>
                </c:pt>
                <c:pt idx="90">
                  <c:v>21.567</c:v>
                </c:pt>
                <c:pt idx="91">
                  <c:v>21.803999999999998</c:v>
                </c:pt>
                <c:pt idx="92">
                  <c:v>22.041</c:v>
                </c:pt>
                <c:pt idx="93">
                  <c:v>22.277999999999999</c:v>
                </c:pt>
                <c:pt idx="94">
                  <c:v>22.515000000000001</c:v>
                </c:pt>
                <c:pt idx="95">
                  <c:v>22.751999999999999</c:v>
                </c:pt>
                <c:pt idx="96">
                  <c:v>22.988999999999997</c:v>
                </c:pt>
                <c:pt idx="97">
                  <c:v>23.225999999999999</c:v>
                </c:pt>
                <c:pt idx="98">
                  <c:v>23.462999999999997</c:v>
                </c:pt>
                <c:pt idx="99">
                  <c:v>23.7</c:v>
                </c:pt>
                <c:pt idx="100">
                  <c:v>23.936999999999998</c:v>
                </c:pt>
                <c:pt idx="101">
                  <c:v>24.173999999999999</c:v>
                </c:pt>
                <c:pt idx="102">
                  <c:v>24.410999999999998</c:v>
                </c:pt>
                <c:pt idx="103">
                  <c:v>24.648</c:v>
                </c:pt>
                <c:pt idx="104">
                  <c:v>24.884999999999998</c:v>
                </c:pt>
                <c:pt idx="105">
                  <c:v>25.122</c:v>
                </c:pt>
                <c:pt idx="106">
                  <c:v>25.358999999999998</c:v>
                </c:pt>
                <c:pt idx="107">
                  <c:v>25.596</c:v>
                </c:pt>
                <c:pt idx="108">
                  <c:v>25.832999999999998</c:v>
                </c:pt>
                <c:pt idx="109">
                  <c:v>26.07</c:v>
                </c:pt>
                <c:pt idx="110">
                  <c:v>26.306999999999999</c:v>
                </c:pt>
                <c:pt idx="111">
                  <c:v>26.543999999999997</c:v>
                </c:pt>
                <c:pt idx="112">
                  <c:v>26.780999999999999</c:v>
                </c:pt>
                <c:pt idx="113">
                  <c:v>27.017999999999997</c:v>
                </c:pt>
                <c:pt idx="114">
                  <c:v>27.254999999999999</c:v>
                </c:pt>
                <c:pt idx="115">
                  <c:v>27.491999999999997</c:v>
                </c:pt>
                <c:pt idx="116">
                  <c:v>27.728999999999999</c:v>
                </c:pt>
                <c:pt idx="117">
                  <c:v>27.965999999999998</c:v>
                </c:pt>
                <c:pt idx="118">
                  <c:v>28.202999999999999</c:v>
                </c:pt>
                <c:pt idx="119">
                  <c:v>28.439999999999998</c:v>
                </c:pt>
                <c:pt idx="120">
                  <c:v>28.677</c:v>
                </c:pt>
                <c:pt idx="121">
                  <c:v>28.913999999999998</c:v>
                </c:pt>
                <c:pt idx="122">
                  <c:v>29.151</c:v>
                </c:pt>
                <c:pt idx="123">
                  <c:v>29.387999999999998</c:v>
                </c:pt>
                <c:pt idx="124">
                  <c:v>29.625</c:v>
                </c:pt>
                <c:pt idx="125">
                  <c:v>29.861999999999998</c:v>
                </c:pt>
                <c:pt idx="126">
                  <c:v>30.099</c:v>
                </c:pt>
                <c:pt idx="127">
                  <c:v>30.335999999999999</c:v>
                </c:pt>
                <c:pt idx="128">
                  <c:v>30.572999999999997</c:v>
                </c:pt>
                <c:pt idx="129">
                  <c:v>30.81</c:v>
                </c:pt>
                <c:pt idx="130">
                  <c:v>31.046999999999997</c:v>
                </c:pt>
                <c:pt idx="131">
                  <c:v>31.283999999999999</c:v>
                </c:pt>
                <c:pt idx="132">
                  <c:v>31.520999999999997</c:v>
                </c:pt>
                <c:pt idx="133">
                  <c:v>31.757999999999999</c:v>
                </c:pt>
                <c:pt idx="134">
                  <c:v>31.994999999999997</c:v>
                </c:pt>
                <c:pt idx="135">
                  <c:v>32.231999999999999</c:v>
                </c:pt>
                <c:pt idx="136">
                  <c:v>32.469000000000001</c:v>
                </c:pt>
                <c:pt idx="137">
                  <c:v>32.705999999999996</c:v>
                </c:pt>
                <c:pt idx="138">
                  <c:v>32.942999999999998</c:v>
                </c:pt>
                <c:pt idx="139">
                  <c:v>33.18</c:v>
                </c:pt>
                <c:pt idx="140">
                  <c:v>33.417000000000002</c:v>
                </c:pt>
                <c:pt idx="141">
                  <c:v>33.653999999999996</c:v>
                </c:pt>
                <c:pt idx="142">
                  <c:v>33.890999999999998</c:v>
                </c:pt>
                <c:pt idx="143">
                  <c:v>34.128</c:v>
                </c:pt>
                <c:pt idx="144">
                  <c:v>34.364999999999995</c:v>
                </c:pt>
                <c:pt idx="145">
                  <c:v>34.601999999999997</c:v>
                </c:pt>
                <c:pt idx="146">
                  <c:v>34.838999999999999</c:v>
                </c:pt>
                <c:pt idx="147">
                  <c:v>35.076000000000001</c:v>
                </c:pt>
                <c:pt idx="148">
                  <c:v>35.312999999999995</c:v>
                </c:pt>
                <c:pt idx="149">
                  <c:v>35.549999999999997</c:v>
                </c:pt>
                <c:pt idx="150">
                  <c:v>35.786999999999999</c:v>
                </c:pt>
                <c:pt idx="151">
                  <c:v>36.024000000000001</c:v>
                </c:pt>
                <c:pt idx="152">
                  <c:v>36.260999999999996</c:v>
                </c:pt>
                <c:pt idx="153">
                  <c:v>36.497999999999998</c:v>
                </c:pt>
                <c:pt idx="154">
                  <c:v>36.734999999999999</c:v>
                </c:pt>
                <c:pt idx="155">
                  <c:v>36.972000000000001</c:v>
                </c:pt>
                <c:pt idx="156">
                  <c:v>37.208999999999996</c:v>
                </c:pt>
                <c:pt idx="157">
                  <c:v>37.445999999999998</c:v>
                </c:pt>
                <c:pt idx="158">
                  <c:v>37.683</c:v>
                </c:pt>
                <c:pt idx="159">
                  <c:v>37.92</c:v>
                </c:pt>
                <c:pt idx="160">
                  <c:v>38.156999999999996</c:v>
                </c:pt>
                <c:pt idx="161">
                  <c:v>38.393999999999998</c:v>
                </c:pt>
                <c:pt idx="162">
                  <c:v>38.631</c:v>
                </c:pt>
                <c:pt idx="163">
                  <c:v>38.867999999999995</c:v>
                </c:pt>
                <c:pt idx="164">
                  <c:v>39.104999999999997</c:v>
                </c:pt>
                <c:pt idx="165">
                  <c:v>39.341999999999999</c:v>
                </c:pt>
                <c:pt idx="166">
                  <c:v>39.579000000000001</c:v>
                </c:pt>
                <c:pt idx="167">
                  <c:v>39.815999999999995</c:v>
                </c:pt>
                <c:pt idx="168">
                  <c:v>40.052999999999997</c:v>
                </c:pt>
                <c:pt idx="169">
                  <c:v>40.29</c:v>
                </c:pt>
                <c:pt idx="170">
                  <c:v>40.527000000000001</c:v>
                </c:pt>
                <c:pt idx="171">
                  <c:v>40.763999999999996</c:v>
                </c:pt>
                <c:pt idx="172">
                  <c:v>41.000999999999998</c:v>
                </c:pt>
                <c:pt idx="173">
                  <c:v>41.238</c:v>
                </c:pt>
                <c:pt idx="174">
                  <c:v>41.475000000000001</c:v>
                </c:pt>
                <c:pt idx="175">
                  <c:v>41.711999999999996</c:v>
                </c:pt>
                <c:pt idx="176">
                  <c:v>41.948999999999998</c:v>
                </c:pt>
                <c:pt idx="177">
                  <c:v>42.186</c:v>
                </c:pt>
                <c:pt idx="178">
                  <c:v>42.422999999999995</c:v>
                </c:pt>
                <c:pt idx="179">
                  <c:v>42.66</c:v>
                </c:pt>
                <c:pt idx="180">
                  <c:v>42.896999999999998</c:v>
                </c:pt>
                <c:pt idx="181">
                  <c:v>43.134</c:v>
                </c:pt>
                <c:pt idx="182">
                  <c:v>43.370999999999995</c:v>
                </c:pt>
                <c:pt idx="183">
                  <c:v>43.607999999999997</c:v>
                </c:pt>
                <c:pt idx="184">
                  <c:v>43.844999999999999</c:v>
                </c:pt>
                <c:pt idx="185">
                  <c:v>44.082000000000001</c:v>
                </c:pt>
                <c:pt idx="186">
                  <c:v>44.318999999999996</c:v>
                </c:pt>
                <c:pt idx="187">
                  <c:v>44.555999999999997</c:v>
                </c:pt>
                <c:pt idx="188">
                  <c:v>44.792999999999999</c:v>
                </c:pt>
                <c:pt idx="189">
                  <c:v>45.03</c:v>
                </c:pt>
                <c:pt idx="190">
                  <c:v>45.266999999999996</c:v>
                </c:pt>
                <c:pt idx="191">
                  <c:v>45.503999999999998</c:v>
                </c:pt>
                <c:pt idx="192">
                  <c:v>45.741</c:v>
                </c:pt>
                <c:pt idx="193">
                  <c:v>45.977999999999994</c:v>
                </c:pt>
                <c:pt idx="194">
                  <c:v>46.214999999999996</c:v>
                </c:pt>
                <c:pt idx="195">
                  <c:v>46.451999999999998</c:v>
                </c:pt>
                <c:pt idx="196">
                  <c:v>46.689</c:v>
                </c:pt>
                <c:pt idx="197">
                  <c:v>46.925999999999995</c:v>
                </c:pt>
                <c:pt idx="198">
                  <c:v>47.162999999999997</c:v>
                </c:pt>
                <c:pt idx="199">
                  <c:v>47.4</c:v>
                </c:pt>
                <c:pt idx="200">
                  <c:v>47.637</c:v>
                </c:pt>
                <c:pt idx="201">
                  <c:v>47.873999999999995</c:v>
                </c:pt>
                <c:pt idx="202">
                  <c:v>48.110999999999997</c:v>
                </c:pt>
                <c:pt idx="203">
                  <c:v>48.347999999999999</c:v>
                </c:pt>
                <c:pt idx="204">
                  <c:v>48.585000000000001</c:v>
                </c:pt>
                <c:pt idx="205">
                  <c:v>48.821999999999996</c:v>
                </c:pt>
                <c:pt idx="206">
                  <c:v>49.058999999999997</c:v>
                </c:pt>
                <c:pt idx="207">
                  <c:v>49.295999999999999</c:v>
                </c:pt>
                <c:pt idx="208">
                  <c:v>49.532999999999994</c:v>
                </c:pt>
                <c:pt idx="209">
                  <c:v>49.769999999999996</c:v>
                </c:pt>
                <c:pt idx="210">
                  <c:v>50.006999999999998</c:v>
                </c:pt>
                <c:pt idx="211">
                  <c:v>50.244</c:v>
                </c:pt>
                <c:pt idx="212">
                  <c:v>50.480999999999995</c:v>
                </c:pt>
                <c:pt idx="213">
                  <c:v>50.717999999999996</c:v>
                </c:pt>
                <c:pt idx="214">
                  <c:v>50.954999999999998</c:v>
                </c:pt>
                <c:pt idx="215">
                  <c:v>51.192</c:v>
                </c:pt>
                <c:pt idx="216">
                  <c:v>51.428999999999995</c:v>
                </c:pt>
                <c:pt idx="217">
                  <c:v>51.665999999999997</c:v>
                </c:pt>
                <c:pt idx="218">
                  <c:v>51.902999999999999</c:v>
                </c:pt>
                <c:pt idx="219">
                  <c:v>52.14</c:v>
                </c:pt>
                <c:pt idx="220">
                  <c:v>52.376999999999995</c:v>
                </c:pt>
                <c:pt idx="221">
                  <c:v>52.613999999999997</c:v>
                </c:pt>
                <c:pt idx="222">
                  <c:v>52.850999999999999</c:v>
                </c:pt>
                <c:pt idx="223">
                  <c:v>53.087999999999994</c:v>
                </c:pt>
                <c:pt idx="224">
                  <c:v>53.324999999999996</c:v>
                </c:pt>
                <c:pt idx="225">
                  <c:v>53.561999999999998</c:v>
                </c:pt>
                <c:pt idx="226">
                  <c:v>53.798999999999999</c:v>
                </c:pt>
                <c:pt idx="227">
                  <c:v>54.035999999999994</c:v>
                </c:pt>
                <c:pt idx="228">
                  <c:v>54.272999999999996</c:v>
                </c:pt>
                <c:pt idx="229">
                  <c:v>54.51</c:v>
                </c:pt>
                <c:pt idx="230">
                  <c:v>54.747</c:v>
                </c:pt>
                <c:pt idx="231">
                  <c:v>54.983999999999995</c:v>
                </c:pt>
                <c:pt idx="232">
                  <c:v>55.220999999999997</c:v>
                </c:pt>
                <c:pt idx="233">
                  <c:v>55.457999999999998</c:v>
                </c:pt>
                <c:pt idx="234">
                  <c:v>55.695</c:v>
                </c:pt>
                <c:pt idx="235">
                  <c:v>55.931999999999995</c:v>
                </c:pt>
                <c:pt idx="236">
                  <c:v>56.168999999999997</c:v>
                </c:pt>
                <c:pt idx="237">
                  <c:v>56.405999999999999</c:v>
                </c:pt>
                <c:pt idx="238">
                  <c:v>56.643000000000001</c:v>
                </c:pt>
                <c:pt idx="239">
                  <c:v>56.879999999999995</c:v>
                </c:pt>
                <c:pt idx="240">
                  <c:v>57.116999999999997</c:v>
                </c:pt>
                <c:pt idx="241">
                  <c:v>57.353999999999999</c:v>
                </c:pt>
                <c:pt idx="242">
                  <c:v>57.590999999999994</c:v>
                </c:pt>
                <c:pt idx="243">
                  <c:v>57.827999999999996</c:v>
                </c:pt>
                <c:pt idx="244">
                  <c:v>58.064999999999998</c:v>
                </c:pt>
                <c:pt idx="245">
                  <c:v>58.302</c:v>
                </c:pt>
                <c:pt idx="246">
                  <c:v>58.538999999999994</c:v>
                </c:pt>
                <c:pt idx="247">
                  <c:v>58.775999999999996</c:v>
                </c:pt>
                <c:pt idx="248">
                  <c:v>59.012999999999998</c:v>
                </c:pt>
                <c:pt idx="249">
                  <c:v>59.25</c:v>
                </c:pt>
                <c:pt idx="250">
                  <c:v>59.486999999999995</c:v>
                </c:pt>
                <c:pt idx="251">
                  <c:v>59.723999999999997</c:v>
                </c:pt>
                <c:pt idx="252">
                  <c:v>59.960999999999999</c:v>
                </c:pt>
                <c:pt idx="253">
                  <c:v>60.198</c:v>
                </c:pt>
                <c:pt idx="254">
                  <c:v>60.434999999999995</c:v>
                </c:pt>
                <c:pt idx="255">
                  <c:v>60.671999999999997</c:v>
                </c:pt>
                <c:pt idx="256">
                  <c:v>60.908999999999999</c:v>
                </c:pt>
                <c:pt idx="257">
                  <c:v>61.145999999999994</c:v>
                </c:pt>
                <c:pt idx="258">
                  <c:v>61.382999999999996</c:v>
                </c:pt>
                <c:pt idx="259">
                  <c:v>61.62</c:v>
                </c:pt>
                <c:pt idx="260">
                  <c:v>61.856999999999999</c:v>
                </c:pt>
                <c:pt idx="261">
                  <c:v>62.093999999999994</c:v>
                </c:pt>
                <c:pt idx="262">
                  <c:v>62.330999999999996</c:v>
                </c:pt>
                <c:pt idx="263">
                  <c:v>62.567999999999998</c:v>
                </c:pt>
                <c:pt idx="264">
                  <c:v>62.805</c:v>
                </c:pt>
                <c:pt idx="265">
                  <c:v>63.041999999999994</c:v>
                </c:pt>
                <c:pt idx="266">
                  <c:v>63.278999999999996</c:v>
                </c:pt>
                <c:pt idx="267">
                  <c:v>63.515999999999998</c:v>
                </c:pt>
                <c:pt idx="268">
                  <c:v>63.753</c:v>
                </c:pt>
                <c:pt idx="269">
                  <c:v>63.989999999999995</c:v>
                </c:pt>
                <c:pt idx="270">
                  <c:v>64.227000000000004</c:v>
                </c:pt>
                <c:pt idx="271">
                  <c:v>64.463999999999999</c:v>
                </c:pt>
                <c:pt idx="272">
                  <c:v>64.700999999999993</c:v>
                </c:pt>
                <c:pt idx="273">
                  <c:v>64.938000000000002</c:v>
                </c:pt>
                <c:pt idx="274">
                  <c:v>65.174999999999997</c:v>
                </c:pt>
                <c:pt idx="275">
                  <c:v>65.411999999999992</c:v>
                </c:pt>
                <c:pt idx="276">
                  <c:v>65.649000000000001</c:v>
                </c:pt>
                <c:pt idx="277">
                  <c:v>65.885999999999996</c:v>
                </c:pt>
                <c:pt idx="278">
                  <c:v>66.12299999999999</c:v>
                </c:pt>
                <c:pt idx="279">
                  <c:v>66.36</c:v>
                </c:pt>
                <c:pt idx="280">
                  <c:v>66.596999999999994</c:v>
                </c:pt>
                <c:pt idx="281">
                  <c:v>66.834000000000003</c:v>
                </c:pt>
                <c:pt idx="282">
                  <c:v>67.070999999999998</c:v>
                </c:pt>
                <c:pt idx="283">
                  <c:v>67.307999999999993</c:v>
                </c:pt>
                <c:pt idx="284">
                  <c:v>67.545000000000002</c:v>
                </c:pt>
                <c:pt idx="285">
                  <c:v>67.781999999999996</c:v>
                </c:pt>
                <c:pt idx="286">
                  <c:v>68.018999999999991</c:v>
                </c:pt>
                <c:pt idx="287">
                  <c:v>68.256</c:v>
                </c:pt>
                <c:pt idx="288">
                  <c:v>68.492999999999995</c:v>
                </c:pt>
                <c:pt idx="289">
                  <c:v>68.72999999999999</c:v>
                </c:pt>
                <c:pt idx="290">
                  <c:v>68.966999999999999</c:v>
                </c:pt>
                <c:pt idx="291">
                  <c:v>69.203999999999994</c:v>
                </c:pt>
                <c:pt idx="292">
                  <c:v>69.441000000000003</c:v>
                </c:pt>
                <c:pt idx="293">
                  <c:v>69.677999999999997</c:v>
                </c:pt>
                <c:pt idx="294">
                  <c:v>69.914999999999992</c:v>
                </c:pt>
                <c:pt idx="295">
                  <c:v>70.152000000000001</c:v>
                </c:pt>
                <c:pt idx="296">
                  <c:v>70.388999999999996</c:v>
                </c:pt>
                <c:pt idx="297">
                  <c:v>70.625999999999991</c:v>
                </c:pt>
                <c:pt idx="298">
                  <c:v>70.863</c:v>
                </c:pt>
                <c:pt idx="299">
                  <c:v>71.099999999999994</c:v>
                </c:pt>
                <c:pt idx="300">
                  <c:v>71.337000000000003</c:v>
                </c:pt>
                <c:pt idx="301">
                  <c:v>71.573999999999998</c:v>
                </c:pt>
                <c:pt idx="302">
                  <c:v>71.810999999999993</c:v>
                </c:pt>
                <c:pt idx="303">
                  <c:v>72.048000000000002</c:v>
                </c:pt>
                <c:pt idx="304">
                  <c:v>72.284999999999997</c:v>
                </c:pt>
                <c:pt idx="305">
                  <c:v>72.521999999999991</c:v>
                </c:pt>
                <c:pt idx="306">
                  <c:v>72.759</c:v>
                </c:pt>
                <c:pt idx="307">
                  <c:v>72.995999999999995</c:v>
                </c:pt>
                <c:pt idx="308">
                  <c:v>73.23299999999999</c:v>
                </c:pt>
                <c:pt idx="309">
                  <c:v>73.47</c:v>
                </c:pt>
                <c:pt idx="310">
                  <c:v>73.706999999999994</c:v>
                </c:pt>
                <c:pt idx="311">
                  <c:v>73.944000000000003</c:v>
                </c:pt>
                <c:pt idx="312">
                  <c:v>74.180999999999997</c:v>
                </c:pt>
                <c:pt idx="313">
                  <c:v>74.417999999999992</c:v>
                </c:pt>
                <c:pt idx="314">
                  <c:v>74.655000000000001</c:v>
                </c:pt>
                <c:pt idx="315">
                  <c:v>74.891999999999996</c:v>
                </c:pt>
                <c:pt idx="316">
                  <c:v>75.128999999999991</c:v>
                </c:pt>
                <c:pt idx="317">
                  <c:v>75.366</c:v>
                </c:pt>
                <c:pt idx="318">
                  <c:v>75.602999999999994</c:v>
                </c:pt>
                <c:pt idx="319">
                  <c:v>75.84</c:v>
                </c:pt>
                <c:pt idx="320">
                  <c:v>76.076999999999998</c:v>
                </c:pt>
                <c:pt idx="321">
                  <c:v>76.313999999999993</c:v>
                </c:pt>
                <c:pt idx="322">
                  <c:v>76.551000000000002</c:v>
                </c:pt>
                <c:pt idx="323">
                  <c:v>76.787999999999997</c:v>
                </c:pt>
                <c:pt idx="324">
                  <c:v>77.024999999999991</c:v>
                </c:pt>
                <c:pt idx="325">
                  <c:v>77.262</c:v>
                </c:pt>
                <c:pt idx="326">
                  <c:v>77.498999999999995</c:v>
                </c:pt>
                <c:pt idx="327">
                  <c:v>77.73599999999999</c:v>
                </c:pt>
                <c:pt idx="328">
                  <c:v>77.972999999999999</c:v>
                </c:pt>
                <c:pt idx="329">
                  <c:v>78.209999999999994</c:v>
                </c:pt>
                <c:pt idx="330">
                  <c:v>78.447000000000003</c:v>
                </c:pt>
                <c:pt idx="331">
                  <c:v>78.683999999999997</c:v>
                </c:pt>
                <c:pt idx="332">
                  <c:v>78.920999999999992</c:v>
                </c:pt>
                <c:pt idx="333">
                  <c:v>79.158000000000001</c:v>
                </c:pt>
                <c:pt idx="334">
                  <c:v>79.394999999999996</c:v>
                </c:pt>
                <c:pt idx="335">
                  <c:v>79.631999999999991</c:v>
                </c:pt>
                <c:pt idx="336">
                  <c:v>79.869</c:v>
                </c:pt>
                <c:pt idx="337">
                  <c:v>80.105999999999995</c:v>
                </c:pt>
                <c:pt idx="338">
                  <c:v>80.342999999999989</c:v>
                </c:pt>
                <c:pt idx="339">
                  <c:v>80.58</c:v>
                </c:pt>
                <c:pt idx="340">
                  <c:v>80.816999999999993</c:v>
                </c:pt>
                <c:pt idx="341">
                  <c:v>81.054000000000002</c:v>
                </c:pt>
                <c:pt idx="342">
                  <c:v>81.290999999999997</c:v>
                </c:pt>
                <c:pt idx="343">
                  <c:v>81.527999999999992</c:v>
                </c:pt>
                <c:pt idx="344">
                  <c:v>81.765000000000001</c:v>
                </c:pt>
                <c:pt idx="345">
                  <c:v>82.001999999999995</c:v>
                </c:pt>
                <c:pt idx="346">
                  <c:v>82.23899999999999</c:v>
                </c:pt>
                <c:pt idx="347">
                  <c:v>82.475999999999999</c:v>
                </c:pt>
                <c:pt idx="348">
                  <c:v>82.712999999999994</c:v>
                </c:pt>
                <c:pt idx="349">
                  <c:v>82.95</c:v>
                </c:pt>
                <c:pt idx="350">
                  <c:v>83.186999999999998</c:v>
                </c:pt>
                <c:pt idx="351">
                  <c:v>83.423999999999992</c:v>
                </c:pt>
                <c:pt idx="352">
                  <c:v>83.661000000000001</c:v>
                </c:pt>
                <c:pt idx="353">
                  <c:v>83.897999999999996</c:v>
                </c:pt>
                <c:pt idx="354">
                  <c:v>84.134999999999991</c:v>
                </c:pt>
                <c:pt idx="355">
                  <c:v>84.372</c:v>
                </c:pt>
                <c:pt idx="356">
                  <c:v>84.608999999999995</c:v>
                </c:pt>
                <c:pt idx="357">
                  <c:v>84.845999999999989</c:v>
                </c:pt>
                <c:pt idx="358">
                  <c:v>85.082999999999998</c:v>
                </c:pt>
                <c:pt idx="359">
                  <c:v>85.32</c:v>
                </c:pt>
                <c:pt idx="360">
                  <c:v>85.557000000000002</c:v>
                </c:pt>
                <c:pt idx="361">
                  <c:v>85.793999999999997</c:v>
                </c:pt>
                <c:pt idx="362">
                  <c:v>86.030999999999992</c:v>
                </c:pt>
                <c:pt idx="363">
                  <c:v>86.268000000000001</c:v>
                </c:pt>
                <c:pt idx="364">
                  <c:v>86.504999999999995</c:v>
                </c:pt>
                <c:pt idx="365">
                  <c:v>86.74199999999999</c:v>
                </c:pt>
                <c:pt idx="366">
                  <c:v>86.978999999999999</c:v>
                </c:pt>
                <c:pt idx="367">
                  <c:v>87.215999999999994</c:v>
                </c:pt>
                <c:pt idx="368">
                  <c:v>87.452999999999989</c:v>
                </c:pt>
                <c:pt idx="369">
                  <c:v>87.69</c:v>
                </c:pt>
                <c:pt idx="370">
                  <c:v>87.926999999999992</c:v>
                </c:pt>
                <c:pt idx="371">
                  <c:v>88.164000000000001</c:v>
                </c:pt>
                <c:pt idx="372">
                  <c:v>88.400999999999996</c:v>
                </c:pt>
                <c:pt idx="373">
                  <c:v>88.637999999999991</c:v>
                </c:pt>
                <c:pt idx="374">
                  <c:v>88.875</c:v>
                </c:pt>
                <c:pt idx="375">
                  <c:v>89.111999999999995</c:v>
                </c:pt>
                <c:pt idx="376">
                  <c:v>89.34899999999999</c:v>
                </c:pt>
                <c:pt idx="377">
                  <c:v>89.585999999999999</c:v>
                </c:pt>
                <c:pt idx="378">
                  <c:v>89.822999999999993</c:v>
                </c:pt>
                <c:pt idx="379">
                  <c:v>90.06</c:v>
                </c:pt>
                <c:pt idx="380">
                  <c:v>90.296999999999997</c:v>
                </c:pt>
                <c:pt idx="381">
                  <c:v>90.533999999999992</c:v>
                </c:pt>
                <c:pt idx="382">
                  <c:v>90.771000000000001</c:v>
                </c:pt>
                <c:pt idx="383">
                  <c:v>91.007999999999996</c:v>
                </c:pt>
                <c:pt idx="384">
                  <c:v>91.24499999999999</c:v>
                </c:pt>
                <c:pt idx="385">
                  <c:v>91.481999999999999</c:v>
                </c:pt>
                <c:pt idx="386">
                  <c:v>91.718999999999994</c:v>
                </c:pt>
                <c:pt idx="387">
                  <c:v>91.955999999999989</c:v>
                </c:pt>
                <c:pt idx="388">
                  <c:v>92.192999999999998</c:v>
                </c:pt>
                <c:pt idx="389">
                  <c:v>92.429999999999993</c:v>
                </c:pt>
                <c:pt idx="390">
                  <c:v>92.667000000000002</c:v>
                </c:pt>
                <c:pt idx="391">
                  <c:v>92.903999999999996</c:v>
                </c:pt>
                <c:pt idx="392">
                  <c:v>93.140999999999991</c:v>
                </c:pt>
                <c:pt idx="393">
                  <c:v>93.378</c:v>
                </c:pt>
                <c:pt idx="394">
                  <c:v>93.614999999999995</c:v>
                </c:pt>
                <c:pt idx="395">
                  <c:v>93.85199999999999</c:v>
                </c:pt>
                <c:pt idx="396">
                  <c:v>94.088999999999999</c:v>
                </c:pt>
                <c:pt idx="397">
                  <c:v>94.325999999999993</c:v>
                </c:pt>
                <c:pt idx="398">
                  <c:v>94.563000000000002</c:v>
                </c:pt>
                <c:pt idx="399">
                  <c:v>94.8</c:v>
                </c:pt>
                <c:pt idx="400">
                  <c:v>95.036999999999992</c:v>
                </c:pt>
                <c:pt idx="401">
                  <c:v>95.274000000000001</c:v>
                </c:pt>
                <c:pt idx="402">
                  <c:v>95.510999999999996</c:v>
                </c:pt>
                <c:pt idx="403">
                  <c:v>95.74799999999999</c:v>
                </c:pt>
                <c:pt idx="404">
                  <c:v>95.984999999999999</c:v>
                </c:pt>
                <c:pt idx="405">
                  <c:v>96.221999999999994</c:v>
                </c:pt>
                <c:pt idx="406">
                  <c:v>96.458999999999989</c:v>
                </c:pt>
                <c:pt idx="407">
                  <c:v>96.695999999999998</c:v>
                </c:pt>
                <c:pt idx="408">
                  <c:v>96.932999999999993</c:v>
                </c:pt>
                <c:pt idx="409">
                  <c:v>97.17</c:v>
                </c:pt>
                <c:pt idx="410">
                  <c:v>97.406999999999996</c:v>
                </c:pt>
                <c:pt idx="411">
                  <c:v>97.643999999999991</c:v>
                </c:pt>
                <c:pt idx="412">
                  <c:v>97.881</c:v>
                </c:pt>
                <c:pt idx="413">
                  <c:v>98.117999999999995</c:v>
                </c:pt>
                <c:pt idx="414">
                  <c:v>98.35499999999999</c:v>
                </c:pt>
                <c:pt idx="415">
                  <c:v>98.591999999999999</c:v>
                </c:pt>
                <c:pt idx="416">
                  <c:v>98.828999999999994</c:v>
                </c:pt>
                <c:pt idx="417">
                  <c:v>99.065999999999988</c:v>
                </c:pt>
                <c:pt idx="418">
                  <c:v>99.302999999999997</c:v>
                </c:pt>
                <c:pt idx="419">
                  <c:v>99.539999999999992</c:v>
                </c:pt>
                <c:pt idx="420">
                  <c:v>99.777000000000001</c:v>
                </c:pt>
                <c:pt idx="421">
                  <c:v>100.014</c:v>
                </c:pt>
                <c:pt idx="422">
                  <c:v>100.25099999999999</c:v>
                </c:pt>
                <c:pt idx="423">
                  <c:v>100.488</c:v>
                </c:pt>
                <c:pt idx="424">
                  <c:v>100.72499999999999</c:v>
                </c:pt>
                <c:pt idx="425">
                  <c:v>100.96199999999999</c:v>
                </c:pt>
                <c:pt idx="426">
                  <c:v>101.199</c:v>
                </c:pt>
                <c:pt idx="427">
                  <c:v>101.43599999999999</c:v>
                </c:pt>
                <c:pt idx="428">
                  <c:v>101.673</c:v>
                </c:pt>
                <c:pt idx="429">
                  <c:v>101.91</c:v>
                </c:pt>
                <c:pt idx="430">
                  <c:v>102.14699999999999</c:v>
                </c:pt>
                <c:pt idx="431">
                  <c:v>102.384</c:v>
                </c:pt>
                <c:pt idx="432">
                  <c:v>102.621</c:v>
                </c:pt>
                <c:pt idx="433">
                  <c:v>102.85799999999999</c:v>
                </c:pt>
                <c:pt idx="434">
                  <c:v>103.095</c:v>
                </c:pt>
                <c:pt idx="435">
                  <c:v>103.33199999999999</c:v>
                </c:pt>
                <c:pt idx="436">
                  <c:v>103.56899999999999</c:v>
                </c:pt>
                <c:pt idx="437">
                  <c:v>103.806</c:v>
                </c:pt>
                <c:pt idx="438">
                  <c:v>104.04299999999999</c:v>
                </c:pt>
                <c:pt idx="439">
                  <c:v>104.28</c:v>
                </c:pt>
                <c:pt idx="440">
                  <c:v>104.517</c:v>
                </c:pt>
                <c:pt idx="441">
                  <c:v>104.75399999999999</c:v>
                </c:pt>
                <c:pt idx="442">
                  <c:v>104.991</c:v>
                </c:pt>
                <c:pt idx="443">
                  <c:v>105.22799999999999</c:v>
                </c:pt>
                <c:pt idx="444">
                  <c:v>105.46499999999999</c:v>
                </c:pt>
                <c:pt idx="445">
                  <c:v>105.702</c:v>
                </c:pt>
                <c:pt idx="446">
                  <c:v>105.93899999999999</c:v>
                </c:pt>
                <c:pt idx="447">
                  <c:v>106.17599999999999</c:v>
                </c:pt>
                <c:pt idx="448">
                  <c:v>106.413</c:v>
                </c:pt>
                <c:pt idx="449">
                  <c:v>106.64999999999999</c:v>
                </c:pt>
                <c:pt idx="450">
                  <c:v>106.887</c:v>
                </c:pt>
                <c:pt idx="451">
                  <c:v>107.124</c:v>
                </c:pt>
                <c:pt idx="452">
                  <c:v>107.36099999999999</c:v>
                </c:pt>
                <c:pt idx="453">
                  <c:v>107.598</c:v>
                </c:pt>
                <c:pt idx="454">
                  <c:v>107.83499999999999</c:v>
                </c:pt>
                <c:pt idx="455">
                  <c:v>108.07199999999999</c:v>
                </c:pt>
                <c:pt idx="456">
                  <c:v>108.309</c:v>
                </c:pt>
                <c:pt idx="457">
                  <c:v>108.54599999999999</c:v>
                </c:pt>
                <c:pt idx="458">
                  <c:v>108.783</c:v>
                </c:pt>
                <c:pt idx="459">
                  <c:v>109.02</c:v>
                </c:pt>
                <c:pt idx="460">
                  <c:v>109.25699999999999</c:v>
                </c:pt>
                <c:pt idx="461">
                  <c:v>109.494</c:v>
                </c:pt>
                <c:pt idx="462">
                  <c:v>109.73099999999999</c:v>
                </c:pt>
                <c:pt idx="463">
                  <c:v>109.96799999999999</c:v>
                </c:pt>
                <c:pt idx="464">
                  <c:v>110.205</c:v>
                </c:pt>
                <c:pt idx="465">
                  <c:v>110.44199999999999</c:v>
                </c:pt>
                <c:pt idx="466">
                  <c:v>110.67899999999999</c:v>
                </c:pt>
                <c:pt idx="467">
                  <c:v>110.916</c:v>
                </c:pt>
                <c:pt idx="468">
                  <c:v>111.15299999999999</c:v>
                </c:pt>
                <c:pt idx="469">
                  <c:v>111.39</c:v>
                </c:pt>
                <c:pt idx="470">
                  <c:v>111.627</c:v>
                </c:pt>
                <c:pt idx="471">
                  <c:v>111.86399999999999</c:v>
                </c:pt>
                <c:pt idx="472">
                  <c:v>112.101</c:v>
                </c:pt>
                <c:pt idx="473">
                  <c:v>112.33799999999999</c:v>
                </c:pt>
                <c:pt idx="474">
                  <c:v>112.57499999999999</c:v>
                </c:pt>
                <c:pt idx="475">
                  <c:v>112.812</c:v>
                </c:pt>
                <c:pt idx="476">
                  <c:v>113.04899999999999</c:v>
                </c:pt>
                <c:pt idx="477">
                  <c:v>113.286</c:v>
                </c:pt>
                <c:pt idx="478">
                  <c:v>113.523</c:v>
                </c:pt>
                <c:pt idx="479">
                  <c:v>113.75999999999999</c:v>
                </c:pt>
                <c:pt idx="480">
                  <c:v>113.997</c:v>
                </c:pt>
                <c:pt idx="481">
                  <c:v>114.23399999999999</c:v>
                </c:pt>
                <c:pt idx="482">
                  <c:v>114.47099999999999</c:v>
                </c:pt>
                <c:pt idx="483">
                  <c:v>114.708</c:v>
                </c:pt>
                <c:pt idx="484">
                  <c:v>114.94499999999999</c:v>
                </c:pt>
                <c:pt idx="485">
                  <c:v>115.18199999999999</c:v>
                </c:pt>
                <c:pt idx="486">
                  <c:v>115.419</c:v>
                </c:pt>
                <c:pt idx="487">
                  <c:v>115.65599999999999</c:v>
                </c:pt>
                <c:pt idx="488">
                  <c:v>115.893</c:v>
                </c:pt>
                <c:pt idx="489">
                  <c:v>116.13</c:v>
                </c:pt>
                <c:pt idx="490">
                  <c:v>116.36699999999999</c:v>
                </c:pt>
                <c:pt idx="491">
                  <c:v>116.604</c:v>
                </c:pt>
                <c:pt idx="492">
                  <c:v>116.84099999999999</c:v>
                </c:pt>
                <c:pt idx="493">
                  <c:v>117.07799999999999</c:v>
                </c:pt>
                <c:pt idx="494">
                  <c:v>117.315</c:v>
                </c:pt>
                <c:pt idx="495">
                  <c:v>117.55199999999999</c:v>
                </c:pt>
                <c:pt idx="496">
                  <c:v>117.78899999999999</c:v>
                </c:pt>
                <c:pt idx="497">
                  <c:v>118.026</c:v>
                </c:pt>
                <c:pt idx="498">
                  <c:v>118.26299999999999</c:v>
                </c:pt>
                <c:pt idx="499">
                  <c:v>118.5</c:v>
                </c:pt>
                <c:pt idx="500">
                  <c:v>118.73699999999999</c:v>
                </c:pt>
                <c:pt idx="501">
                  <c:v>118.97399999999999</c:v>
                </c:pt>
                <c:pt idx="502">
                  <c:v>119.211</c:v>
                </c:pt>
                <c:pt idx="503">
                  <c:v>119.44799999999999</c:v>
                </c:pt>
                <c:pt idx="504">
                  <c:v>119.68499999999999</c:v>
                </c:pt>
                <c:pt idx="505">
                  <c:v>119.922</c:v>
                </c:pt>
                <c:pt idx="506">
                  <c:v>120.15899999999999</c:v>
                </c:pt>
                <c:pt idx="507">
                  <c:v>120.396</c:v>
                </c:pt>
                <c:pt idx="508">
                  <c:v>120.633</c:v>
                </c:pt>
                <c:pt idx="509">
                  <c:v>120.86999999999999</c:v>
                </c:pt>
                <c:pt idx="510">
                  <c:v>121.107</c:v>
                </c:pt>
                <c:pt idx="511">
                  <c:v>121.34399999999999</c:v>
                </c:pt>
                <c:pt idx="512">
                  <c:v>121.58099999999999</c:v>
                </c:pt>
                <c:pt idx="513">
                  <c:v>121.818</c:v>
                </c:pt>
                <c:pt idx="514">
                  <c:v>122.05499999999999</c:v>
                </c:pt>
                <c:pt idx="515">
                  <c:v>122.29199999999999</c:v>
                </c:pt>
                <c:pt idx="516">
                  <c:v>122.529</c:v>
                </c:pt>
                <c:pt idx="517">
                  <c:v>122.76599999999999</c:v>
                </c:pt>
                <c:pt idx="518">
                  <c:v>123.003</c:v>
                </c:pt>
                <c:pt idx="519">
                  <c:v>123.24</c:v>
                </c:pt>
                <c:pt idx="520">
                  <c:v>123.47699999999999</c:v>
                </c:pt>
                <c:pt idx="521">
                  <c:v>123.714</c:v>
                </c:pt>
                <c:pt idx="522">
                  <c:v>123.95099999999999</c:v>
                </c:pt>
                <c:pt idx="523">
                  <c:v>124.18799999999999</c:v>
                </c:pt>
                <c:pt idx="524">
                  <c:v>124.425</c:v>
                </c:pt>
                <c:pt idx="525">
                  <c:v>124.66199999999999</c:v>
                </c:pt>
                <c:pt idx="526">
                  <c:v>124.899</c:v>
                </c:pt>
                <c:pt idx="527">
                  <c:v>125.136</c:v>
                </c:pt>
                <c:pt idx="528">
                  <c:v>125.37299999999999</c:v>
                </c:pt>
                <c:pt idx="529">
                  <c:v>125.61</c:v>
                </c:pt>
                <c:pt idx="530">
                  <c:v>125.84699999999999</c:v>
                </c:pt>
                <c:pt idx="531">
                  <c:v>126.08399999999999</c:v>
                </c:pt>
                <c:pt idx="532">
                  <c:v>126.321</c:v>
                </c:pt>
                <c:pt idx="533">
                  <c:v>126.55799999999999</c:v>
                </c:pt>
                <c:pt idx="534">
                  <c:v>126.79499999999999</c:v>
                </c:pt>
                <c:pt idx="535">
                  <c:v>127.032</c:v>
                </c:pt>
                <c:pt idx="536">
                  <c:v>127.26899999999999</c:v>
                </c:pt>
                <c:pt idx="537">
                  <c:v>127.506</c:v>
                </c:pt>
                <c:pt idx="538">
                  <c:v>127.74299999999999</c:v>
                </c:pt>
                <c:pt idx="539">
                  <c:v>127.97999999999999</c:v>
                </c:pt>
                <c:pt idx="540">
                  <c:v>128.21699999999998</c:v>
                </c:pt>
                <c:pt idx="541">
                  <c:v>128.45400000000001</c:v>
                </c:pt>
                <c:pt idx="542">
                  <c:v>128.691</c:v>
                </c:pt>
                <c:pt idx="543">
                  <c:v>128.928</c:v>
                </c:pt>
                <c:pt idx="544">
                  <c:v>129.16499999999999</c:v>
                </c:pt>
                <c:pt idx="545">
                  <c:v>129.40199999999999</c:v>
                </c:pt>
                <c:pt idx="546">
                  <c:v>129.63899999999998</c:v>
                </c:pt>
                <c:pt idx="547">
                  <c:v>129.876</c:v>
                </c:pt>
                <c:pt idx="548">
                  <c:v>130.113</c:v>
                </c:pt>
                <c:pt idx="549">
                  <c:v>130.35</c:v>
                </c:pt>
                <c:pt idx="550">
                  <c:v>130.58699999999999</c:v>
                </c:pt>
                <c:pt idx="551">
                  <c:v>130.82399999999998</c:v>
                </c:pt>
                <c:pt idx="552">
                  <c:v>131.06100000000001</c:v>
                </c:pt>
                <c:pt idx="553">
                  <c:v>131.298</c:v>
                </c:pt>
                <c:pt idx="554">
                  <c:v>131.535</c:v>
                </c:pt>
                <c:pt idx="555">
                  <c:v>131.77199999999999</c:v>
                </c:pt>
                <c:pt idx="556">
                  <c:v>132.00899999999999</c:v>
                </c:pt>
                <c:pt idx="557">
                  <c:v>132.24599999999998</c:v>
                </c:pt>
                <c:pt idx="558">
                  <c:v>132.483</c:v>
                </c:pt>
                <c:pt idx="559">
                  <c:v>132.72</c:v>
                </c:pt>
                <c:pt idx="560">
                  <c:v>132.95699999999999</c:v>
                </c:pt>
                <c:pt idx="561">
                  <c:v>133.19399999999999</c:v>
                </c:pt>
                <c:pt idx="562">
                  <c:v>133.43099999999998</c:v>
                </c:pt>
                <c:pt idx="563">
                  <c:v>133.66800000000001</c:v>
                </c:pt>
                <c:pt idx="564">
                  <c:v>133.905</c:v>
                </c:pt>
                <c:pt idx="565">
                  <c:v>134.142</c:v>
                </c:pt>
                <c:pt idx="566">
                  <c:v>134.37899999999999</c:v>
                </c:pt>
                <c:pt idx="567">
                  <c:v>134.61599999999999</c:v>
                </c:pt>
                <c:pt idx="568">
                  <c:v>134.85299999999998</c:v>
                </c:pt>
                <c:pt idx="569">
                  <c:v>135.09</c:v>
                </c:pt>
                <c:pt idx="570">
                  <c:v>135.327</c:v>
                </c:pt>
                <c:pt idx="571">
                  <c:v>135.56399999999999</c:v>
                </c:pt>
                <c:pt idx="572">
                  <c:v>135.80099999999999</c:v>
                </c:pt>
                <c:pt idx="573">
                  <c:v>136.03799999999998</c:v>
                </c:pt>
                <c:pt idx="574">
                  <c:v>136.27500000000001</c:v>
                </c:pt>
                <c:pt idx="575">
                  <c:v>136.512</c:v>
                </c:pt>
                <c:pt idx="576">
                  <c:v>136.749</c:v>
                </c:pt>
                <c:pt idx="577">
                  <c:v>136.98599999999999</c:v>
                </c:pt>
                <c:pt idx="578">
                  <c:v>137.22299999999998</c:v>
                </c:pt>
                <c:pt idx="579">
                  <c:v>137.45999999999998</c:v>
                </c:pt>
                <c:pt idx="580">
                  <c:v>137.697</c:v>
                </c:pt>
                <c:pt idx="581">
                  <c:v>137.934</c:v>
                </c:pt>
                <c:pt idx="582">
                  <c:v>138.17099999999999</c:v>
                </c:pt>
                <c:pt idx="583">
                  <c:v>138.40799999999999</c:v>
                </c:pt>
                <c:pt idx="584">
                  <c:v>138.64499999999998</c:v>
                </c:pt>
                <c:pt idx="585">
                  <c:v>138.88200000000001</c:v>
                </c:pt>
                <c:pt idx="586">
                  <c:v>139.119</c:v>
                </c:pt>
                <c:pt idx="587">
                  <c:v>139.35599999999999</c:v>
                </c:pt>
                <c:pt idx="588">
                  <c:v>139.59299999999999</c:v>
                </c:pt>
                <c:pt idx="589">
                  <c:v>139.82999999999998</c:v>
                </c:pt>
                <c:pt idx="590">
                  <c:v>140.06700000000001</c:v>
                </c:pt>
                <c:pt idx="591">
                  <c:v>140.304</c:v>
                </c:pt>
                <c:pt idx="592">
                  <c:v>140.541</c:v>
                </c:pt>
                <c:pt idx="593">
                  <c:v>140.77799999999999</c:v>
                </c:pt>
                <c:pt idx="594">
                  <c:v>141.01499999999999</c:v>
                </c:pt>
                <c:pt idx="595">
                  <c:v>141.25199999999998</c:v>
                </c:pt>
                <c:pt idx="596">
                  <c:v>141.489</c:v>
                </c:pt>
                <c:pt idx="597">
                  <c:v>141.726</c:v>
                </c:pt>
                <c:pt idx="598">
                  <c:v>141.96299999999999</c:v>
                </c:pt>
                <c:pt idx="599">
                  <c:v>142.19999999999999</c:v>
                </c:pt>
                <c:pt idx="600">
                  <c:v>142.43699999999998</c:v>
                </c:pt>
                <c:pt idx="601">
                  <c:v>142.67400000000001</c:v>
                </c:pt>
                <c:pt idx="602">
                  <c:v>142.911</c:v>
                </c:pt>
                <c:pt idx="603">
                  <c:v>143.148</c:v>
                </c:pt>
                <c:pt idx="604">
                  <c:v>143.38499999999999</c:v>
                </c:pt>
                <c:pt idx="605">
                  <c:v>143.62199999999999</c:v>
                </c:pt>
                <c:pt idx="606">
                  <c:v>143.85899999999998</c:v>
                </c:pt>
                <c:pt idx="607">
                  <c:v>144.096</c:v>
                </c:pt>
                <c:pt idx="608">
                  <c:v>144.333</c:v>
                </c:pt>
                <c:pt idx="609">
                  <c:v>144.57</c:v>
                </c:pt>
                <c:pt idx="610">
                  <c:v>144.80699999999999</c:v>
                </c:pt>
                <c:pt idx="611">
                  <c:v>145.04399999999998</c:v>
                </c:pt>
                <c:pt idx="612">
                  <c:v>145.28100000000001</c:v>
                </c:pt>
                <c:pt idx="613">
                  <c:v>145.518</c:v>
                </c:pt>
                <c:pt idx="614">
                  <c:v>145.755</c:v>
                </c:pt>
                <c:pt idx="615">
                  <c:v>145.99199999999999</c:v>
                </c:pt>
                <c:pt idx="616">
                  <c:v>146.22899999999998</c:v>
                </c:pt>
                <c:pt idx="617">
                  <c:v>146.46599999999998</c:v>
                </c:pt>
                <c:pt idx="618">
                  <c:v>146.703</c:v>
                </c:pt>
                <c:pt idx="619">
                  <c:v>146.94</c:v>
                </c:pt>
                <c:pt idx="620">
                  <c:v>147.17699999999999</c:v>
                </c:pt>
                <c:pt idx="621">
                  <c:v>147.41399999999999</c:v>
                </c:pt>
                <c:pt idx="622">
                  <c:v>147.65099999999998</c:v>
                </c:pt>
                <c:pt idx="623">
                  <c:v>147.88800000000001</c:v>
                </c:pt>
                <c:pt idx="624">
                  <c:v>148.125</c:v>
                </c:pt>
                <c:pt idx="625">
                  <c:v>148.36199999999999</c:v>
                </c:pt>
                <c:pt idx="626">
                  <c:v>148.59899999999999</c:v>
                </c:pt>
                <c:pt idx="627">
                  <c:v>148.83599999999998</c:v>
                </c:pt>
                <c:pt idx="628">
                  <c:v>149.07299999999998</c:v>
                </c:pt>
                <c:pt idx="629">
                  <c:v>149.31</c:v>
                </c:pt>
                <c:pt idx="630">
                  <c:v>149.547</c:v>
                </c:pt>
                <c:pt idx="631">
                  <c:v>149.78399999999999</c:v>
                </c:pt>
                <c:pt idx="632">
                  <c:v>150.02099999999999</c:v>
                </c:pt>
                <c:pt idx="633">
                  <c:v>150.25799999999998</c:v>
                </c:pt>
                <c:pt idx="634">
                  <c:v>150.495</c:v>
                </c:pt>
                <c:pt idx="635">
                  <c:v>150.732</c:v>
                </c:pt>
                <c:pt idx="636">
                  <c:v>150.96899999999999</c:v>
                </c:pt>
                <c:pt idx="637">
                  <c:v>151.20599999999999</c:v>
                </c:pt>
                <c:pt idx="638">
                  <c:v>151.44299999999998</c:v>
                </c:pt>
                <c:pt idx="639">
                  <c:v>151.68</c:v>
                </c:pt>
                <c:pt idx="640">
                  <c:v>151.917</c:v>
                </c:pt>
                <c:pt idx="641">
                  <c:v>152.154</c:v>
                </c:pt>
                <c:pt idx="642">
                  <c:v>152.39099999999999</c:v>
                </c:pt>
                <c:pt idx="643">
                  <c:v>152.62799999999999</c:v>
                </c:pt>
                <c:pt idx="644">
                  <c:v>152.86499999999998</c:v>
                </c:pt>
                <c:pt idx="645">
                  <c:v>153.102</c:v>
                </c:pt>
                <c:pt idx="646">
                  <c:v>153.339</c:v>
                </c:pt>
                <c:pt idx="647">
                  <c:v>153.57599999999999</c:v>
                </c:pt>
                <c:pt idx="648">
                  <c:v>153.81299999999999</c:v>
                </c:pt>
                <c:pt idx="649">
                  <c:v>154.04999999999998</c:v>
                </c:pt>
                <c:pt idx="650">
                  <c:v>154.28700000000001</c:v>
                </c:pt>
                <c:pt idx="651">
                  <c:v>154.524</c:v>
                </c:pt>
                <c:pt idx="652">
                  <c:v>154.761</c:v>
                </c:pt>
                <c:pt idx="653">
                  <c:v>154.99799999999999</c:v>
                </c:pt>
                <c:pt idx="654">
                  <c:v>155.23499999999999</c:v>
                </c:pt>
                <c:pt idx="655">
                  <c:v>155.47199999999998</c:v>
                </c:pt>
                <c:pt idx="656">
                  <c:v>155.709</c:v>
                </c:pt>
                <c:pt idx="657">
                  <c:v>155.946</c:v>
                </c:pt>
                <c:pt idx="658">
                  <c:v>156.18299999999999</c:v>
                </c:pt>
                <c:pt idx="659">
                  <c:v>156.41999999999999</c:v>
                </c:pt>
                <c:pt idx="660">
                  <c:v>156.65699999999998</c:v>
                </c:pt>
                <c:pt idx="661">
                  <c:v>156.89400000000001</c:v>
                </c:pt>
                <c:pt idx="662">
                  <c:v>157.131</c:v>
                </c:pt>
                <c:pt idx="663">
                  <c:v>157.36799999999999</c:v>
                </c:pt>
                <c:pt idx="664">
                  <c:v>157.60499999999999</c:v>
                </c:pt>
                <c:pt idx="665">
                  <c:v>157.84199999999998</c:v>
                </c:pt>
                <c:pt idx="666">
                  <c:v>158.07899999999998</c:v>
                </c:pt>
                <c:pt idx="667">
                  <c:v>158.316</c:v>
                </c:pt>
                <c:pt idx="668">
                  <c:v>158.553</c:v>
                </c:pt>
                <c:pt idx="669">
                  <c:v>158.79</c:v>
                </c:pt>
                <c:pt idx="670">
                  <c:v>159.02699999999999</c:v>
                </c:pt>
                <c:pt idx="671">
                  <c:v>159.26399999999998</c:v>
                </c:pt>
                <c:pt idx="672">
                  <c:v>159.501</c:v>
                </c:pt>
                <c:pt idx="673">
                  <c:v>159.738</c:v>
                </c:pt>
                <c:pt idx="674">
                  <c:v>159.97499999999999</c:v>
                </c:pt>
                <c:pt idx="675">
                  <c:v>160.21199999999999</c:v>
                </c:pt>
                <c:pt idx="676">
                  <c:v>160.44899999999998</c:v>
                </c:pt>
                <c:pt idx="677">
                  <c:v>160.68599999999998</c:v>
                </c:pt>
                <c:pt idx="678">
                  <c:v>160.923</c:v>
                </c:pt>
                <c:pt idx="679">
                  <c:v>161.16</c:v>
                </c:pt>
                <c:pt idx="680">
                  <c:v>161.39699999999999</c:v>
                </c:pt>
                <c:pt idx="681">
                  <c:v>161.63399999999999</c:v>
                </c:pt>
                <c:pt idx="682">
                  <c:v>161.87099999999998</c:v>
                </c:pt>
                <c:pt idx="683">
                  <c:v>162.108</c:v>
                </c:pt>
                <c:pt idx="684">
                  <c:v>162.345</c:v>
                </c:pt>
                <c:pt idx="685">
                  <c:v>162.58199999999999</c:v>
                </c:pt>
                <c:pt idx="686">
                  <c:v>162.81899999999999</c:v>
                </c:pt>
                <c:pt idx="687">
                  <c:v>163.05599999999998</c:v>
                </c:pt>
                <c:pt idx="688">
                  <c:v>163.29299999999998</c:v>
                </c:pt>
                <c:pt idx="689">
                  <c:v>163.53</c:v>
                </c:pt>
                <c:pt idx="690">
                  <c:v>163.767</c:v>
                </c:pt>
                <c:pt idx="691">
                  <c:v>164.00399999999999</c:v>
                </c:pt>
                <c:pt idx="692">
                  <c:v>164.24099999999999</c:v>
                </c:pt>
                <c:pt idx="693">
                  <c:v>164.47799999999998</c:v>
                </c:pt>
                <c:pt idx="694">
                  <c:v>164.715</c:v>
                </c:pt>
                <c:pt idx="695">
                  <c:v>164.952</c:v>
                </c:pt>
                <c:pt idx="696">
                  <c:v>165.18899999999999</c:v>
                </c:pt>
                <c:pt idx="697">
                  <c:v>165.42599999999999</c:v>
                </c:pt>
                <c:pt idx="698">
                  <c:v>165.66299999999998</c:v>
                </c:pt>
                <c:pt idx="699">
                  <c:v>165.9</c:v>
                </c:pt>
                <c:pt idx="700">
                  <c:v>166.137</c:v>
                </c:pt>
                <c:pt idx="701">
                  <c:v>166.374</c:v>
                </c:pt>
                <c:pt idx="702">
                  <c:v>166.61099999999999</c:v>
                </c:pt>
                <c:pt idx="703">
                  <c:v>166.84799999999998</c:v>
                </c:pt>
                <c:pt idx="704">
                  <c:v>167.08499999999998</c:v>
                </c:pt>
                <c:pt idx="705">
                  <c:v>167.322</c:v>
                </c:pt>
                <c:pt idx="706">
                  <c:v>167.559</c:v>
                </c:pt>
                <c:pt idx="707">
                  <c:v>167.79599999999999</c:v>
                </c:pt>
                <c:pt idx="708">
                  <c:v>168.03299999999999</c:v>
                </c:pt>
                <c:pt idx="709">
                  <c:v>168.26999999999998</c:v>
                </c:pt>
                <c:pt idx="710">
                  <c:v>168.50700000000001</c:v>
                </c:pt>
                <c:pt idx="711">
                  <c:v>168.744</c:v>
                </c:pt>
                <c:pt idx="712">
                  <c:v>168.98099999999999</c:v>
                </c:pt>
                <c:pt idx="713">
                  <c:v>169.21799999999999</c:v>
                </c:pt>
                <c:pt idx="714">
                  <c:v>169.45499999999998</c:v>
                </c:pt>
                <c:pt idx="715">
                  <c:v>169.69199999999998</c:v>
                </c:pt>
                <c:pt idx="716">
                  <c:v>169.929</c:v>
                </c:pt>
                <c:pt idx="717">
                  <c:v>170.166</c:v>
                </c:pt>
                <c:pt idx="718">
                  <c:v>170.40299999999999</c:v>
                </c:pt>
                <c:pt idx="719">
                  <c:v>170.64</c:v>
                </c:pt>
                <c:pt idx="720">
                  <c:v>170.87699999999998</c:v>
                </c:pt>
                <c:pt idx="721">
                  <c:v>171.114</c:v>
                </c:pt>
                <c:pt idx="722">
                  <c:v>171.351</c:v>
                </c:pt>
                <c:pt idx="723">
                  <c:v>171.58799999999999</c:v>
                </c:pt>
                <c:pt idx="724">
                  <c:v>171.82499999999999</c:v>
                </c:pt>
                <c:pt idx="725">
                  <c:v>172.06199999999998</c:v>
                </c:pt>
                <c:pt idx="726">
                  <c:v>172.29899999999998</c:v>
                </c:pt>
                <c:pt idx="727">
                  <c:v>172.536</c:v>
                </c:pt>
                <c:pt idx="728">
                  <c:v>172.773</c:v>
                </c:pt>
                <c:pt idx="729">
                  <c:v>173.01</c:v>
                </c:pt>
                <c:pt idx="730">
                  <c:v>173.24699999999999</c:v>
                </c:pt>
                <c:pt idx="731">
                  <c:v>173.48399999999998</c:v>
                </c:pt>
                <c:pt idx="732">
                  <c:v>173.721</c:v>
                </c:pt>
                <c:pt idx="733">
                  <c:v>173.958</c:v>
                </c:pt>
                <c:pt idx="734">
                  <c:v>174.19499999999999</c:v>
                </c:pt>
                <c:pt idx="735">
                  <c:v>174.43199999999999</c:v>
                </c:pt>
                <c:pt idx="736">
                  <c:v>174.66899999999998</c:v>
                </c:pt>
                <c:pt idx="737">
                  <c:v>174.90599999999998</c:v>
                </c:pt>
                <c:pt idx="738">
                  <c:v>175.143</c:v>
                </c:pt>
                <c:pt idx="739">
                  <c:v>175.38</c:v>
                </c:pt>
                <c:pt idx="740">
                  <c:v>175.61699999999999</c:v>
                </c:pt>
                <c:pt idx="741">
                  <c:v>175.85399999999998</c:v>
                </c:pt>
                <c:pt idx="742">
                  <c:v>176.09099999999998</c:v>
                </c:pt>
                <c:pt idx="743">
                  <c:v>176.328</c:v>
                </c:pt>
                <c:pt idx="744">
                  <c:v>176.565</c:v>
                </c:pt>
                <c:pt idx="745">
                  <c:v>176.80199999999999</c:v>
                </c:pt>
                <c:pt idx="746">
                  <c:v>177.03899999999999</c:v>
                </c:pt>
                <c:pt idx="747">
                  <c:v>177.27599999999998</c:v>
                </c:pt>
                <c:pt idx="748">
                  <c:v>177.51300000000001</c:v>
                </c:pt>
                <c:pt idx="749">
                  <c:v>177.75</c:v>
                </c:pt>
                <c:pt idx="750">
                  <c:v>177.98699999999999</c:v>
                </c:pt>
                <c:pt idx="751">
                  <c:v>178.22399999999999</c:v>
                </c:pt>
                <c:pt idx="752">
                  <c:v>178.46099999999998</c:v>
                </c:pt>
                <c:pt idx="753">
                  <c:v>178.69799999999998</c:v>
                </c:pt>
                <c:pt idx="754">
                  <c:v>178.935</c:v>
                </c:pt>
                <c:pt idx="755">
                  <c:v>179.172</c:v>
                </c:pt>
                <c:pt idx="756">
                  <c:v>179.40899999999999</c:v>
                </c:pt>
                <c:pt idx="757">
                  <c:v>179.64599999999999</c:v>
                </c:pt>
                <c:pt idx="758">
                  <c:v>179.88299999999998</c:v>
                </c:pt>
                <c:pt idx="759">
                  <c:v>180.12</c:v>
                </c:pt>
                <c:pt idx="760">
                  <c:v>180.357</c:v>
                </c:pt>
                <c:pt idx="761">
                  <c:v>180.59399999999999</c:v>
                </c:pt>
                <c:pt idx="762">
                  <c:v>180.83099999999999</c:v>
                </c:pt>
                <c:pt idx="763">
                  <c:v>181.06799999999998</c:v>
                </c:pt>
                <c:pt idx="764">
                  <c:v>181.30499999999998</c:v>
                </c:pt>
                <c:pt idx="765">
                  <c:v>181.542</c:v>
                </c:pt>
                <c:pt idx="766">
                  <c:v>181.779</c:v>
                </c:pt>
                <c:pt idx="767">
                  <c:v>182.01599999999999</c:v>
                </c:pt>
                <c:pt idx="768">
                  <c:v>182.25299999999999</c:v>
                </c:pt>
                <c:pt idx="769">
                  <c:v>182.48999999999998</c:v>
                </c:pt>
                <c:pt idx="770">
                  <c:v>182.727</c:v>
                </c:pt>
                <c:pt idx="771">
                  <c:v>182.964</c:v>
                </c:pt>
                <c:pt idx="772">
                  <c:v>183.20099999999999</c:v>
                </c:pt>
                <c:pt idx="773">
                  <c:v>183.43799999999999</c:v>
                </c:pt>
                <c:pt idx="774">
                  <c:v>183.67499999999998</c:v>
                </c:pt>
                <c:pt idx="775">
                  <c:v>183.91199999999998</c:v>
                </c:pt>
                <c:pt idx="776">
                  <c:v>184.149</c:v>
                </c:pt>
                <c:pt idx="777">
                  <c:v>184.386</c:v>
                </c:pt>
                <c:pt idx="778">
                  <c:v>184.62299999999999</c:v>
                </c:pt>
                <c:pt idx="779">
                  <c:v>184.85999999999999</c:v>
                </c:pt>
                <c:pt idx="780">
                  <c:v>185.09699999999998</c:v>
                </c:pt>
                <c:pt idx="781">
                  <c:v>185.334</c:v>
                </c:pt>
                <c:pt idx="782">
                  <c:v>185.571</c:v>
                </c:pt>
                <c:pt idx="783">
                  <c:v>185.80799999999999</c:v>
                </c:pt>
                <c:pt idx="784">
                  <c:v>186.04499999999999</c:v>
                </c:pt>
                <c:pt idx="785">
                  <c:v>186.28199999999998</c:v>
                </c:pt>
                <c:pt idx="786">
                  <c:v>186.51899999999998</c:v>
                </c:pt>
                <c:pt idx="787">
                  <c:v>186.756</c:v>
                </c:pt>
                <c:pt idx="788">
                  <c:v>186.99299999999999</c:v>
                </c:pt>
                <c:pt idx="789">
                  <c:v>187.23</c:v>
                </c:pt>
                <c:pt idx="790">
                  <c:v>187.46699999999998</c:v>
                </c:pt>
                <c:pt idx="791">
                  <c:v>187.70399999999998</c:v>
                </c:pt>
                <c:pt idx="792">
                  <c:v>187.941</c:v>
                </c:pt>
                <c:pt idx="793">
                  <c:v>188.178</c:v>
                </c:pt>
                <c:pt idx="794">
                  <c:v>188.41499999999999</c:v>
                </c:pt>
                <c:pt idx="795">
                  <c:v>188.65199999999999</c:v>
                </c:pt>
                <c:pt idx="796">
                  <c:v>188.88899999999998</c:v>
                </c:pt>
                <c:pt idx="797">
                  <c:v>189.126</c:v>
                </c:pt>
                <c:pt idx="798">
                  <c:v>189.363</c:v>
                </c:pt>
                <c:pt idx="799">
                  <c:v>189.6</c:v>
                </c:pt>
                <c:pt idx="800">
                  <c:v>189.83699999999999</c:v>
                </c:pt>
                <c:pt idx="801">
                  <c:v>190.07399999999998</c:v>
                </c:pt>
                <c:pt idx="802">
                  <c:v>190.31099999999998</c:v>
                </c:pt>
                <c:pt idx="803">
                  <c:v>190.548</c:v>
                </c:pt>
                <c:pt idx="804">
                  <c:v>190.785</c:v>
                </c:pt>
                <c:pt idx="805">
                  <c:v>191.02199999999999</c:v>
                </c:pt>
                <c:pt idx="806">
                  <c:v>191.25899999999999</c:v>
                </c:pt>
                <c:pt idx="807">
                  <c:v>191.49599999999998</c:v>
                </c:pt>
                <c:pt idx="808">
                  <c:v>191.733</c:v>
                </c:pt>
                <c:pt idx="809">
                  <c:v>191.97</c:v>
                </c:pt>
                <c:pt idx="810">
                  <c:v>192.20699999999999</c:v>
                </c:pt>
                <c:pt idx="811">
                  <c:v>192.44399999999999</c:v>
                </c:pt>
                <c:pt idx="812">
                  <c:v>192.68099999999998</c:v>
                </c:pt>
                <c:pt idx="813">
                  <c:v>192.91799999999998</c:v>
                </c:pt>
                <c:pt idx="814">
                  <c:v>193.155</c:v>
                </c:pt>
                <c:pt idx="815">
                  <c:v>193.392</c:v>
                </c:pt>
                <c:pt idx="816">
                  <c:v>193.62899999999999</c:v>
                </c:pt>
                <c:pt idx="817">
                  <c:v>193.86599999999999</c:v>
                </c:pt>
                <c:pt idx="818">
                  <c:v>194.10299999999998</c:v>
                </c:pt>
                <c:pt idx="819">
                  <c:v>194.34</c:v>
                </c:pt>
                <c:pt idx="820">
                  <c:v>194.577</c:v>
                </c:pt>
                <c:pt idx="821">
                  <c:v>194.81399999999999</c:v>
                </c:pt>
                <c:pt idx="822">
                  <c:v>195.05099999999999</c:v>
                </c:pt>
                <c:pt idx="823">
                  <c:v>195.28799999999998</c:v>
                </c:pt>
                <c:pt idx="824">
                  <c:v>195.52499999999998</c:v>
                </c:pt>
                <c:pt idx="825">
                  <c:v>195.762</c:v>
                </c:pt>
                <c:pt idx="826">
                  <c:v>195.999</c:v>
                </c:pt>
                <c:pt idx="827">
                  <c:v>196.23599999999999</c:v>
                </c:pt>
                <c:pt idx="828">
                  <c:v>196.47299999999998</c:v>
                </c:pt>
                <c:pt idx="829">
                  <c:v>196.70999999999998</c:v>
                </c:pt>
                <c:pt idx="830">
                  <c:v>196.947</c:v>
                </c:pt>
                <c:pt idx="831">
                  <c:v>197.184</c:v>
                </c:pt>
                <c:pt idx="832">
                  <c:v>197.42099999999999</c:v>
                </c:pt>
                <c:pt idx="833">
                  <c:v>197.65799999999999</c:v>
                </c:pt>
                <c:pt idx="834">
                  <c:v>197.89499999999998</c:v>
                </c:pt>
                <c:pt idx="835">
                  <c:v>198.13199999999998</c:v>
                </c:pt>
                <c:pt idx="836">
                  <c:v>198.369</c:v>
                </c:pt>
                <c:pt idx="837">
                  <c:v>198.60599999999999</c:v>
                </c:pt>
                <c:pt idx="838">
                  <c:v>198.84299999999999</c:v>
                </c:pt>
                <c:pt idx="839">
                  <c:v>199.07999999999998</c:v>
                </c:pt>
                <c:pt idx="840">
                  <c:v>199.31699999999998</c:v>
                </c:pt>
                <c:pt idx="841">
                  <c:v>199.554</c:v>
                </c:pt>
                <c:pt idx="842">
                  <c:v>199.791</c:v>
                </c:pt>
                <c:pt idx="843">
                  <c:v>200.02799999999999</c:v>
                </c:pt>
                <c:pt idx="844">
                  <c:v>200.26499999999999</c:v>
                </c:pt>
                <c:pt idx="845">
                  <c:v>200.50199999999998</c:v>
                </c:pt>
                <c:pt idx="846">
                  <c:v>200.739</c:v>
                </c:pt>
                <c:pt idx="847">
                  <c:v>200.976</c:v>
                </c:pt>
                <c:pt idx="848">
                  <c:v>201.21299999999999</c:v>
                </c:pt>
                <c:pt idx="849">
                  <c:v>201.45</c:v>
                </c:pt>
                <c:pt idx="850">
                  <c:v>201.68699999999998</c:v>
                </c:pt>
                <c:pt idx="851">
                  <c:v>201.92399999999998</c:v>
                </c:pt>
                <c:pt idx="852">
                  <c:v>202.161</c:v>
                </c:pt>
                <c:pt idx="853">
                  <c:v>202.398</c:v>
                </c:pt>
                <c:pt idx="854">
                  <c:v>202.63499999999999</c:v>
                </c:pt>
                <c:pt idx="855">
                  <c:v>202.87199999999999</c:v>
                </c:pt>
                <c:pt idx="856">
                  <c:v>203.10899999999998</c:v>
                </c:pt>
                <c:pt idx="857">
                  <c:v>203.346</c:v>
                </c:pt>
                <c:pt idx="858">
                  <c:v>203.583</c:v>
                </c:pt>
                <c:pt idx="859">
                  <c:v>203.82</c:v>
                </c:pt>
                <c:pt idx="860">
                  <c:v>204.05699999999999</c:v>
                </c:pt>
                <c:pt idx="861">
                  <c:v>204.29399999999998</c:v>
                </c:pt>
                <c:pt idx="862">
                  <c:v>204.53099999999998</c:v>
                </c:pt>
                <c:pt idx="863">
                  <c:v>204.768</c:v>
                </c:pt>
                <c:pt idx="864">
                  <c:v>205.005</c:v>
                </c:pt>
                <c:pt idx="865">
                  <c:v>205.24199999999999</c:v>
                </c:pt>
                <c:pt idx="866">
                  <c:v>205.47899999999998</c:v>
                </c:pt>
                <c:pt idx="867">
                  <c:v>205.71599999999998</c:v>
                </c:pt>
                <c:pt idx="868">
                  <c:v>205.953</c:v>
                </c:pt>
                <c:pt idx="869">
                  <c:v>206.19</c:v>
                </c:pt>
                <c:pt idx="870">
                  <c:v>206.42699999999999</c:v>
                </c:pt>
                <c:pt idx="871">
                  <c:v>206.66399999999999</c:v>
                </c:pt>
                <c:pt idx="872">
                  <c:v>206.90099999999998</c:v>
                </c:pt>
                <c:pt idx="873">
                  <c:v>207.13799999999998</c:v>
                </c:pt>
                <c:pt idx="874">
                  <c:v>207.375</c:v>
                </c:pt>
                <c:pt idx="875">
                  <c:v>207.61199999999999</c:v>
                </c:pt>
                <c:pt idx="876">
                  <c:v>207.84899999999999</c:v>
                </c:pt>
                <c:pt idx="877">
                  <c:v>208.08599999999998</c:v>
                </c:pt>
                <c:pt idx="878">
                  <c:v>208.32299999999998</c:v>
                </c:pt>
                <c:pt idx="879">
                  <c:v>208.56</c:v>
                </c:pt>
                <c:pt idx="880">
                  <c:v>208.797</c:v>
                </c:pt>
                <c:pt idx="881">
                  <c:v>209.03399999999999</c:v>
                </c:pt>
                <c:pt idx="882">
                  <c:v>209.27099999999999</c:v>
                </c:pt>
                <c:pt idx="883">
                  <c:v>209.50799999999998</c:v>
                </c:pt>
                <c:pt idx="884">
                  <c:v>209.74499999999998</c:v>
                </c:pt>
                <c:pt idx="885">
                  <c:v>209.982</c:v>
                </c:pt>
                <c:pt idx="886">
                  <c:v>210.21899999999999</c:v>
                </c:pt>
                <c:pt idx="887">
                  <c:v>210.45599999999999</c:v>
                </c:pt>
                <c:pt idx="888">
                  <c:v>210.69299999999998</c:v>
                </c:pt>
                <c:pt idx="889">
                  <c:v>210.92999999999998</c:v>
                </c:pt>
                <c:pt idx="890">
                  <c:v>211.167</c:v>
                </c:pt>
                <c:pt idx="891">
                  <c:v>211.404</c:v>
                </c:pt>
                <c:pt idx="892">
                  <c:v>211.64099999999999</c:v>
                </c:pt>
                <c:pt idx="893">
                  <c:v>211.87799999999999</c:v>
                </c:pt>
                <c:pt idx="894">
                  <c:v>212.11499999999998</c:v>
                </c:pt>
                <c:pt idx="895">
                  <c:v>212.35199999999998</c:v>
                </c:pt>
                <c:pt idx="896">
                  <c:v>212.589</c:v>
                </c:pt>
                <c:pt idx="897">
                  <c:v>212.82599999999999</c:v>
                </c:pt>
                <c:pt idx="898">
                  <c:v>213.06299999999999</c:v>
                </c:pt>
                <c:pt idx="899">
                  <c:v>213.29999999999998</c:v>
                </c:pt>
                <c:pt idx="900">
                  <c:v>213.53699999999998</c:v>
                </c:pt>
                <c:pt idx="901">
                  <c:v>213.774</c:v>
                </c:pt>
                <c:pt idx="902">
                  <c:v>214.011</c:v>
                </c:pt>
                <c:pt idx="903">
                  <c:v>214.24799999999999</c:v>
                </c:pt>
                <c:pt idx="904">
                  <c:v>214.48499999999999</c:v>
                </c:pt>
                <c:pt idx="905">
                  <c:v>214.72199999999998</c:v>
                </c:pt>
                <c:pt idx="906">
                  <c:v>214.959</c:v>
                </c:pt>
                <c:pt idx="907">
                  <c:v>215.196</c:v>
                </c:pt>
                <c:pt idx="908">
                  <c:v>215.43299999999999</c:v>
                </c:pt>
                <c:pt idx="909">
                  <c:v>215.67</c:v>
                </c:pt>
                <c:pt idx="910">
                  <c:v>215.90699999999998</c:v>
                </c:pt>
                <c:pt idx="911">
                  <c:v>216.14399999999998</c:v>
                </c:pt>
                <c:pt idx="912">
                  <c:v>216.381</c:v>
                </c:pt>
                <c:pt idx="913">
                  <c:v>216.61799999999999</c:v>
                </c:pt>
                <c:pt idx="914">
                  <c:v>216.85499999999999</c:v>
                </c:pt>
                <c:pt idx="915">
                  <c:v>217.09199999999998</c:v>
                </c:pt>
                <c:pt idx="916">
                  <c:v>217.32899999999998</c:v>
                </c:pt>
                <c:pt idx="917">
                  <c:v>217.566</c:v>
                </c:pt>
                <c:pt idx="918">
                  <c:v>217.803</c:v>
                </c:pt>
                <c:pt idx="919">
                  <c:v>218.04</c:v>
                </c:pt>
                <c:pt idx="920">
                  <c:v>218.27699999999999</c:v>
                </c:pt>
                <c:pt idx="921">
                  <c:v>218.51399999999998</c:v>
                </c:pt>
                <c:pt idx="922">
                  <c:v>218.75099999999998</c:v>
                </c:pt>
                <c:pt idx="923">
                  <c:v>218.988</c:v>
                </c:pt>
                <c:pt idx="924">
                  <c:v>219.22499999999999</c:v>
                </c:pt>
                <c:pt idx="925">
                  <c:v>219.46199999999999</c:v>
                </c:pt>
                <c:pt idx="926">
                  <c:v>219.69899999999998</c:v>
                </c:pt>
                <c:pt idx="927">
                  <c:v>219.93599999999998</c:v>
                </c:pt>
                <c:pt idx="928">
                  <c:v>220.173</c:v>
                </c:pt>
                <c:pt idx="929">
                  <c:v>220.41</c:v>
                </c:pt>
                <c:pt idx="930">
                  <c:v>220.64699999999999</c:v>
                </c:pt>
                <c:pt idx="931">
                  <c:v>220.88399999999999</c:v>
                </c:pt>
                <c:pt idx="932">
                  <c:v>221.12099999999998</c:v>
                </c:pt>
                <c:pt idx="933">
                  <c:v>221.35799999999998</c:v>
                </c:pt>
                <c:pt idx="934">
                  <c:v>221.595</c:v>
                </c:pt>
                <c:pt idx="935">
                  <c:v>221.83199999999999</c:v>
                </c:pt>
                <c:pt idx="936">
                  <c:v>222.06899999999999</c:v>
                </c:pt>
                <c:pt idx="937">
                  <c:v>222.30599999999998</c:v>
                </c:pt>
                <c:pt idx="938">
                  <c:v>222.54299999999998</c:v>
                </c:pt>
                <c:pt idx="939">
                  <c:v>222.78</c:v>
                </c:pt>
                <c:pt idx="940">
                  <c:v>223.017</c:v>
                </c:pt>
                <c:pt idx="941">
                  <c:v>223.25399999999999</c:v>
                </c:pt>
                <c:pt idx="942">
                  <c:v>223.49099999999999</c:v>
                </c:pt>
                <c:pt idx="943">
                  <c:v>223.72799999999998</c:v>
                </c:pt>
                <c:pt idx="944">
                  <c:v>223.96499999999997</c:v>
                </c:pt>
                <c:pt idx="945">
                  <c:v>224.202</c:v>
                </c:pt>
                <c:pt idx="946">
                  <c:v>224.43899999999999</c:v>
                </c:pt>
                <c:pt idx="947">
                  <c:v>224.67599999999999</c:v>
                </c:pt>
                <c:pt idx="948">
                  <c:v>224.91299999999998</c:v>
                </c:pt>
                <c:pt idx="949">
                  <c:v>225.14999999999998</c:v>
                </c:pt>
                <c:pt idx="950">
                  <c:v>225.387</c:v>
                </c:pt>
                <c:pt idx="951">
                  <c:v>225.624</c:v>
                </c:pt>
                <c:pt idx="952">
                  <c:v>225.86099999999999</c:v>
                </c:pt>
                <c:pt idx="953">
                  <c:v>226.09799999999998</c:v>
                </c:pt>
                <c:pt idx="954">
                  <c:v>226.33499999999998</c:v>
                </c:pt>
                <c:pt idx="955">
                  <c:v>226.572</c:v>
                </c:pt>
                <c:pt idx="956">
                  <c:v>226.809</c:v>
                </c:pt>
                <c:pt idx="957">
                  <c:v>227.04599999999999</c:v>
                </c:pt>
                <c:pt idx="958">
                  <c:v>227.28299999999999</c:v>
                </c:pt>
                <c:pt idx="959">
                  <c:v>227.51999999999998</c:v>
                </c:pt>
                <c:pt idx="960">
                  <c:v>227.75699999999998</c:v>
                </c:pt>
                <c:pt idx="961">
                  <c:v>227.994</c:v>
                </c:pt>
                <c:pt idx="962">
                  <c:v>228.23099999999999</c:v>
                </c:pt>
                <c:pt idx="963">
                  <c:v>228.46799999999999</c:v>
                </c:pt>
                <c:pt idx="964">
                  <c:v>228.70499999999998</c:v>
                </c:pt>
                <c:pt idx="965">
                  <c:v>228.94199999999998</c:v>
                </c:pt>
                <c:pt idx="966">
                  <c:v>229.179</c:v>
                </c:pt>
                <c:pt idx="967">
                  <c:v>229.416</c:v>
                </c:pt>
                <c:pt idx="968">
                  <c:v>229.65299999999999</c:v>
                </c:pt>
                <c:pt idx="969">
                  <c:v>229.89</c:v>
                </c:pt>
                <c:pt idx="970">
                  <c:v>230.12699999999998</c:v>
                </c:pt>
                <c:pt idx="971">
                  <c:v>230.36399999999998</c:v>
                </c:pt>
                <c:pt idx="972">
                  <c:v>230.601</c:v>
                </c:pt>
                <c:pt idx="973">
                  <c:v>230.83799999999999</c:v>
                </c:pt>
                <c:pt idx="974">
                  <c:v>231.07499999999999</c:v>
                </c:pt>
                <c:pt idx="975">
                  <c:v>231.31199999999998</c:v>
                </c:pt>
                <c:pt idx="976">
                  <c:v>231.54899999999998</c:v>
                </c:pt>
                <c:pt idx="977">
                  <c:v>231.786</c:v>
                </c:pt>
                <c:pt idx="978">
                  <c:v>232.023</c:v>
                </c:pt>
                <c:pt idx="979">
                  <c:v>232.26</c:v>
                </c:pt>
                <c:pt idx="980">
                  <c:v>232.49699999999999</c:v>
                </c:pt>
                <c:pt idx="981">
                  <c:v>232.73399999999998</c:v>
                </c:pt>
                <c:pt idx="982">
                  <c:v>232.97099999999998</c:v>
                </c:pt>
                <c:pt idx="983">
                  <c:v>233.208</c:v>
                </c:pt>
                <c:pt idx="984">
                  <c:v>233.44499999999999</c:v>
                </c:pt>
                <c:pt idx="985">
                  <c:v>233.68199999999999</c:v>
                </c:pt>
                <c:pt idx="986">
                  <c:v>233.91899999999998</c:v>
                </c:pt>
                <c:pt idx="987">
                  <c:v>234.15599999999998</c:v>
                </c:pt>
                <c:pt idx="988">
                  <c:v>234.393</c:v>
                </c:pt>
                <c:pt idx="989">
                  <c:v>234.63</c:v>
                </c:pt>
                <c:pt idx="990">
                  <c:v>234.86699999999999</c:v>
                </c:pt>
                <c:pt idx="991">
                  <c:v>235.10399999999998</c:v>
                </c:pt>
                <c:pt idx="992">
                  <c:v>235.34099999999998</c:v>
                </c:pt>
                <c:pt idx="993">
                  <c:v>235.57799999999997</c:v>
                </c:pt>
                <c:pt idx="994">
                  <c:v>235.815</c:v>
                </c:pt>
                <c:pt idx="995">
                  <c:v>236.05199999999999</c:v>
                </c:pt>
                <c:pt idx="996">
                  <c:v>236.28899999999999</c:v>
                </c:pt>
                <c:pt idx="997">
                  <c:v>236.52599999999998</c:v>
                </c:pt>
                <c:pt idx="998">
                  <c:v>236.76299999999998</c:v>
                </c:pt>
                <c:pt idx="999">
                  <c:v>237</c:v>
                </c:pt>
                <c:pt idx="1000">
                  <c:v>237.23699999999999</c:v>
                </c:pt>
                <c:pt idx="1001">
                  <c:v>237.47399999999999</c:v>
                </c:pt>
                <c:pt idx="1002">
                  <c:v>237.71099999999998</c:v>
                </c:pt>
                <c:pt idx="1003">
                  <c:v>237.94799999999998</c:v>
                </c:pt>
                <c:pt idx="1004">
                  <c:v>238.185</c:v>
                </c:pt>
                <c:pt idx="1005">
                  <c:v>238.422</c:v>
                </c:pt>
                <c:pt idx="1006">
                  <c:v>238.65899999999999</c:v>
                </c:pt>
                <c:pt idx="1007">
                  <c:v>238.89599999999999</c:v>
                </c:pt>
                <c:pt idx="1008">
                  <c:v>239.13299999999998</c:v>
                </c:pt>
                <c:pt idx="1009">
                  <c:v>239.36999999999998</c:v>
                </c:pt>
                <c:pt idx="1010">
                  <c:v>239.607</c:v>
                </c:pt>
                <c:pt idx="1011">
                  <c:v>239.84399999999999</c:v>
                </c:pt>
                <c:pt idx="1012">
                  <c:v>240.08099999999999</c:v>
                </c:pt>
                <c:pt idx="1013">
                  <c:v>240.31799999999998</c:v>
                </c:pt>
                <c:pt idx="1014">
                  <c:v>240.55499999999998</c:v>
                </c:pt>
                <c:pt idx="1015">
                  <c:v>240.792</c:v>
                </c:pt>
                <c:pt idx="1016">
                  <c:v>241.029</c:v>
                </c:pt>
                <c:pt idx="1017">
                  <c:v>241.26599999999999</c:v>
                </c:pt>
                <c:pt idx="1018">
                  <c:v>241.50299999999999</c:v>
                </c:pt>
                <c:pt idx="1019">
                  <c:v>241.73999999999998</c:v>
                </c:pt>
                <c:pt idx="1020">
                  <c:v>241.97699999999998</c:v>
                </c:pt>
                <c:pt idx="1021">
                  <c:v>242.214</c:v>
                </c:pt>
                <c:pt idx="1022">
                  <c:v>242.45099999999999</c:v>
                </c:pt>
                <c:pt idx="1023">
                  <c:v>242.68799999999999</c:v>
                </c:pt>
              </c:numCache>
            </c:numRef>
          </c:xVal>
          <c:yVal>
            <c:numRef>
              <c:f>Sheet2!$J$5:$J$1028</c:f>
              <c:numCache>
                <c:formatCode>General</c:formatCode>
                <c:ptCount val="1024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1</c:v>
                </c:pt>
                <c:pt idx="33">
                  <c:v>0</c:v>
                </c:pt>
                <c:pt idx="34">
                  <c:v>0</c:v>
                </c:pt>
                <c:pt idx="35">
                  <c:v>1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1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1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1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0</c:v>
                </c:pt>
                <c:pt idx="128">
                  <c:v>0</c:v>
                </c:pt>
                <c:pt idx="129">
                  <c:v>0</c:v>
                </c:pt>
                <c:pt idx="130">
                  <c:v>0</c:v>
                </c:pt>
                <c:pt idx="131">
                  <c:v>1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0</c:v>
                </c:pt>
                <c:pt idx="140">
                  <c:v>0</c:v>
                </c:pt>
                <c:pt idx="141">
                  <c:v>0</c:v>
                </c:pt>
                <c:pt idx="142">
                  <c:v>0</c:v>
                </c:pt>
                <c:pt idx="143">
                  <c:v>1</c:v>
                </c:pt>
                <c:pt idx="144">
                  <c:v>0</c:v>
                </c:pt>
                <c:pt idx="145">
                  <c:v>0</c:v>
                </c:pt>
                <c:pt idx="146">
                  <c:v>0</c:v>
                </c:pt>
                <c:pt idx="147">
                  <c:v>0</c:v>
                </c:pt>
                <c:pt idx="148">
                  <c:v>0</c:v>
                </c:pt>
                <c:pt idx="149">
                  <c:v>0</c:v>
                </c:pt>
                <c:pt idx="150">
                  <c:v>0</c:v>
                </c:pt>
                <c:pt idx="151">
                  <c:v>0</c:v>
                </c:pt>
                <c:pt idx="152">
                  <c:v>0</c:v>
                </c:pt>
                <c:pt idx="153">
                  <c:v>0</c:v>
                </c:pt>
                <c:pt idx="154">
                  <c:v>0</c:v>
                </c:pt>
                <c:pt idx="155">
                  <c:v>0</c:v>
                </c:pt>
                <c:pt idx="156">
                  <c:v>1</c:v>
                </c:pt>
                <c:pt idx="157">
                  <c:v>0</c:v>
                </c:pt>
                <c:pt idx="158">
                  <c:v>0</c:v>
                </c:pt>
                <c:pt idx="159">
                  <c:v>0</c:v>
                </c:pt>
                <c:pt idx="160">
                  <c:v>0</c:v>
                </c:pt>
                <c:pt idx="161">
                  <c:v>0</c:v>
                </c:pt>
                <c:pt idx="162">
                  <c:v>0</c:v>
                </c:pt>
                <c:pt idx="163">
                  <c:v>0</c:v>
                </c:pt>
                <c:pt idx="164">
                  <c:v>0</c:v>
                </c:pt>
                <c:pt idx="165">
                  <c:v>0</c:v>
                </c:pt>
                <c:pt idx="166">
                  <c:v>0</c:v>
                </c:pt>
                <c:pt idx="167">
                  <c:v>0</c:v>
                </c:pt>
                <c:pt idx="168">
                  <c:v>0</c:v>
                </c:pt>
                <c:pt idx="169">
                  <c:v>0</c:v>
                </c:pt>
                <c:pt idx="170">
                  <c:v>0</c:v>
                </c:pt>
                <c:pt idx="171">
                  <c:v>0</c:v>
                </c:pt>
                <c:pt idx="172">
                  <c:v>0</c:v>
                </c:pt>
                <c:pt idx="173">
                  <c:v>0</c:v>
                </c:pt>
                <c:pt idx="174">
                  <c:v>0</c:v>
                </c:pt>
                <c:pt idx="175">
                  <c:v>1</c:v>
                </c:pt>
                <c:pt idx="176">
                  <c:v>0</c:v>
                </c:pt>
                <c:pt idx="177">
                  <c:v>0</c:v>
                </c:pt>
                <c:pt idx="178">
                  <c:v>0</c:v>
                </c:pt>
                <c:pt idx="179">
                  <c:v>0</c:v>
                </c:pt>
                <c:pt idx="180">
                  <c:v>0</c:v>
                </c:pt>
                <c:pt idx="181">
                  <c:v>0</c:v>
                </c:pt>
                <c:pt idx="182">
                  <c:v>0</c:v>
                </c:pt>
                <c:pt idx="183">
                  <c:v>0</c:v>
                </c:pt>
                <c:pt idx="184">
                  <c:v>0</c:v>
                </c:pt>
                <c:pt idx="185">
                  <c:v>0</c:v>
                </c:pt>
                <c:pt idx="186">
                  <c:v>0</c:v>
                </c:pt>
                <c:pt idx="187">
                  <c:v>0</c:v>
                </c:pt>
                <c:pt idx="188">
                  <c:v>0</c:v>
                </c:pt>
                <c:pt idx="189">
                  <c:v>1</c:v>
                </c:pt>
                <c:pt idx="190">
                  <c:v>1</c:v>
                </c:pt>
                <c:pt idx="191">
                  <c:v>0</c:v>
                </c:pt>
                <c:pt idx="192">
                  <c:v>0</c:v>
                </c:pt>
                <c:pt idx="193">
                  <c:v>0</c:v>
                </c:pt>
                <c:pt idx="194">
                  <c:v>0</c:v>
                </c:pt>
                <c:pt idx="195">
                  <c:v>0</c:v>
                </c:pt>
                <c:pt idx="196">
                  <c:v>0</c:v>
                </c:pt>
                <c:pt idx="197">
                  <c:v>1</c:v>
                </c:pt>
                <c:pt idx="198">
                  <c:v>1</c:v>
                </c:pt>
                <c:pt idx="199">
                  <c:v>0</c:v>
                </c:pt>
                <c:pt idx="200">
                  <c:v>0</c:v>
                </c:pt>
                <c:pt idx="201">
                  <c:v>0</c:v>
                </c:pt>
                <c:pt idx="202">
                  <c:v>0</c:v>
                </c:pt>
                <c:pt idx="203">
                  <c:v>1</c:v>
                </c:pt>
                <c:pt idx="204">
                  <c:v>0</c:v>
                </c:pt>
                <c:pt idx="205">
                  <c:v>0</c:v>
                </c:pt>
                <c:pt idx="206">
                  <c:v>1</c:v>
                </c:pt>
                <c:pt idx="207">
                  <c:v>0</c:v>
                </c:pt>
                <c:pt idx="208">
                  <c:v>0</c:v>
                </c:pt>
                <c:pt idx="209">
                  <c:v>0</c:v>
                </c:pt>
                <c:pt idx="210">
                  <c:v>0</c:v>
                </c:pt>
                <c:pt idx="211">
                  <c:v>0</c:v>
                </c:pt>
                <c:pt idx="212">
                  <c:v>0</c:v>
                </c:pt>
                <c:pt idx="213">
                  <c:v>0</c:v>
                </c:pt>
                <c:pt idx="214">
                  <c:v>0</c:v>
                </c:pt>
                <c:pt idx="215">
                  <c:v>0</c:v>
                </c:pt>
                <c:pt idx="216">
                  <c:v>0</c:v>
                </c:pt>
                <c:pt idx="217">
                  <c:v>0</c:v>
                </c:pt>
                <c:pt idx="218">
                  <c:v>0</c:v>
                </c:pt>
                <c:pt idx="219">
                  <c:v>0</c:v>
                </c:pt>
                <c:pt idx="220">
                  <c:v>0</c:v>
                </c:pt>
                <c:pt idx="221">
                  <c:v>0</c:v>
                </c:pt>
                <c:pt idx="222">
                  <c:v>0</c:v>
                </c:pt>
                <c:pt idx="223">
                  <c:v>0</c:v>
                </c:pt>
                <c:pt idx="224">
                  <c:v>0</c:v>
                </c:pt>
                <c:pt idx="225">
                  <c:v>0</c:v>
                </c:pt>
                <c:pt idx="226">
                  <c:v>0</c:v>
                </c:pt>
                <c:pt idx="227">
                  <c:v>0</c:v>
                </c:pt>
                <c:pt idx="228">
                  <c:v>1</c:v>
                </c:pt>
                <c:pt idx="229">
                  <c:v>0</c:v>
                </c:pt>
                <c:pt idx="230">
                  <c:v>0</c:v>
                </c:pt>
                <c:pt idx="231">
                  <c:v>0</c:v>
                </c:pt>
                <c:pt idx="232">
                  <c:v>0</c:v>
                </c:pt>
                <c:pt idx="233">
                  <c:v>1</c:v>
                </c:pt>
                <c:pt idx="234">
                  <c:v>0</c:v>
                </c:pt>
                <c:pt idx="235">
                  <c:v>0</c:v>
                </c:pt>
                <c:pt idx="236">
                  <c:v>1</c:v>
                </c:pt>
                <c:pt idx="237">
                  <c:v>56</c:v>
                </c:pt>
                <c:pt idx="238">
                  <c:v>606</c:v>
                </c:pt>
                <c:pt idx="239">
                  <c:v>2655</c:v>
                </c:pt>
                <c:pt idx="240">
                  <c:v>5961</c:v>
                </c:pt>
                <c:pt idx="241">
                  <c:v>8178</c:v>
                </c:pt>
                <c:pt idx="242">
                  <c:v>7923</c:v>
                </c:pt>
                <c:pt idx="243">
                  <c:v>5889</c:v>
                </c:pt>
                <c:pt idx="244">
                  <c:v>4995</c:v>
                </c:pt>
                <c:pt idx="245">
                  <c:v>9000</c:v>
                </c:pt>
                <c:pt idx="246">
                  <c:v>16125</c:v>
                </c:pt>
                <c:pt idx="247">
                  <c:v>20078</c:v>
                </c:pt>
                <c:pt idx="248">
                  <c:v>18421</c:v>
                </c:pt>
                <c:pt idx="249">
                  <c:v>11752</c:v>
                </c:pt>
                <c:pt idx="250">
                  <c:v>4814</c:v>
                </c:pt>
                <c:pt idx="251">
                  <c:v>1250</c:v>
                </c:pt>
                <c:pt idx="252">
                  <c:v>479</c:v>
                </c:pt>
                <c:pt idx="253">
                  <c:v>373</c:v>
                </c:pt>
                <c:pt idx="254">
                  <c:v>268</c:v>
                </c:pt>
                <c:pt idx="255">
                  <c:v>178</c:v>
                </c:pt>
                <c:pt idx="256">
                  <c:v>74</c:v>
                </c:pt>
                <c:pt idx="257">
                  <c:v>30</c:v>
                </c:pt>
                <c:pt idx="258">
                  <c:v>15</c:v>
                </c:pt>
                <c:pt idx="259">
                  <c:v>4</c:v>
                </c:pt>
                <c:pt idx="260">
                  <c:v>7</c:v>
                </c:pt>
                <c:pt idx="261">
                  <c:v>6</c:v>
                </c:pt>
                <c:pt idx="262">
                  <c:v>1</c:v>
                </c:pt>
                <c:pt idx="263">
                  <c:v>1</c:v>
                </c:pt>
                <c:pt idx="264">
                  <c:v>0</c:v>
                </c:pt>
                <c:pt idx="265">
                  <c:v>3</c:v>
                </c:pt>
                <c:pt idx="266">
                  <c:v>0</c:v>
                </c:pt>
                <c:pt idx="267">
                  <c:v>1</c:v>
                </c:pt>
                <c:pt idx="268">
                  <c:v>0</c:v>
                </c:pt>
                <c:pt idx="269">
                  <c:v>1</c:v>
                </c:pt>
                <c:pt idx="270">
                  <c:v>0</c:v>
                </c:pt>
                <c:pt idx="271">
                  <c:v>1</c:v>
                </c:pt>
                <c:pt idx="272">
                  <c:v>0</c:v>
                </c:pt>
                <c:pt idx="273">
                  <c:v>0</c:v>
                </c:pt>
                <c:pt idx="274">
                  <c:v>0</c:v>
                </c:pt>
                <c:pt idx="275">
                  <c:v>0</c:v>
                </c:pt>
                <c:pt idx="276">
                  <c:v>0</c:v>
                </c:pt>
                <c:pt idx="277">
                  <c:v>0</c:v>
                </c:pt>
                <c:pt idx="278">
                  <c:v>0</c:v>
                </c:pt>
                <c:pt idx="279">
                  <c:v>0</c:v>
                </c:pt>
                <c:pt idx="280">
                  <c:v>0</c:v>
                </c:pt>
                <c:pt idx="281">
                  <c:v>0</c:v>
                </c:pt>
                <c:pt idx="282">
                  <c:v>1</c:v>
                </c:pt>
                <c:pt idx="283">
                  <c:v>0</c:v>
                </c:pt>
                <c:pt idx="284">
                  <c:v>0</c:v>
                </c:pt>
                <c:pt idx="285">
                  <c:v>0</c:v>
                </c:pt>
                <c:pt idx="286">
                  <c:v>0</c:v>
                </c:pt>
                <c:pt idx="287">
                  <c:v>0</c:v>
                </c:pt>
                <c:pt idx="288">
                  <c:v>0</c:v>
                </c:pt>
                <c:pt idx="289">
                  <c:v>1</c:v>
                </c:pt>
                <c:pt idx="290">
                  <c:v>0</c:v>
                </c:pt>
                <c:pt idx="291">
                  <c:v>0</c:v>
                </c:pt>
                <c:pt idx="292">
                  <c:v>0</c:v>
                </c:pt>
                <c:pt idx="293">
                  <c:v>0</c:v>
                </c:pt>
                <c:pt idx="294">
                  <c:v>1</c:v>
                </c:pt>
                <c:pt idx="295">
                  <c:v>0</c:v>
                </c:pt>
                <c:pt idx="296">
                  <c:v>0</c:v>
                </c:pt>
                <c:pt idx="297">
                  <c:v>0</c:v>
                </c:pt>
                <c:pt idx="298">
                  <c:v>1</c:v>
                </c:pt>
                <c:pt idx="299">
                  <c:v>0</c:v>
                </c:pt>
                <c:pt idx="300">
                  <c:v>0</c:v>
                </c:pt>
                <c:pt idx="301">
                  <c:v>0</c:v>
                </c:pt>
                <c:pt idx="302">
                  <c:v>1</c:v>
                </c:pt>
                <c:pt idx="303">
                  <c:v>1</c:v>
                </c:pt>
                <c:pt idx="304">
                  <c:v>0</c:v>
                </c:pt>
                <c:pt idx="305">
                  <c:v>0</c:v>
                </c:pt>
                <c:pt idx="306">
                  <c:v>0</c:v>
                </c:pt>
                <c:pt idx="307">
                  <c:v>0</c:v>
                </c:pt>
                <c:pt idx="308">
                  <c:v>0</c:v>
                </c:pt>
                <c:pt idx="309">
                  <c:v>0</c:v>
                </c:pt>
                <c:pt idx="310">
                  <c:v>0</c:v>
                </c:pt>
                <c:pt idx="311">
                  <c:v>0</c:v>
                </c:pt>
                <c:pt idx="312">
                  <c:v>0</c:v>
                </c:pt>
                <c:pt idx="313">
                  <c:v>0</c:v>
                </c:pt>
                <c:pt idx="314">
                  <c:v>0</c:v>
                </c:pt>
                <c:pt idx="315">
                  <c:v>0</c:v>
                </c:pt>
                <c:pt idx="316">
                  <c:v>0</c:v>
                </c:pt>
                <c:pt idx="317">
                  <c:v>1</c:v>
                </c:pt>
                <c:pt idx="318">
                  <c:v>1</c:v>
                </c:pt>
                <c:pt idx="319">
                  <c:v>0</c:v>
                </c:pt>
                <c:pt idx="320">
                  <c:v>0</c:v>
                </c:pt>
                <c:pt idx="321">
                  <c:v>1</c:v>
                </c:pt>
                <c:pt idx="322">
                  <c:v>0</c:v>
                </c:pt>
                <c:pt idx="323">
                  <c:v>0</c:v>
                </c:pt>
                <c:pt idx="324">
                  <c:v>0</c:v>
                </c:pt>
                <c:pt idx="325">
                  <c:v>0</c:v>
                </c:pt>
                <c:pt idx="326">
                  <c:v>0</c:v>
                </c:pt>
                <c:pt idx="327">
                  <c:v>0</c:v>
                </c:pt>
                <c:pt idx="328">
                  <c:v>0</c:v>
                </c:pt>
                <c:pt idx="329">
                  <c:v>1</c:v>
                </c:pt>
                <c:pt idx="330">
                  <c:v>0</c:v>
                </c:pt>
                <c:pt idx="331">
                  <c:v>0</c:v>
                </c:pt>
                <c:pt idx="332">
                  <c:v>0</c:v>
                </c:pt>
                <c:pt idx="333">
                  <c:v>0</c:v>
                </c:pt>
                <c:pt idx="334">
                  <c:v>1</c:v>
                </c:pt>
                <c:pt idx="335">
                  <c:v>0</c:v>
                </c:pt>
                <c:pt idx="336">
                  <c:v>0</c:v>
                </c:pt>
                <c:pt idx="337">
                  <c:v>0</c:v>
                </c:pt>
                <c:pt idx="338">
                  <c:v>0</c:v>
                </c:pt>
                <c:pt idx="339">
                  <c:v>1</c:v>
                </c:pt>
                <c:pt idx="340">
                  <c:v>0</c:v>
                </c:pt>
                <c:pt idx="341">
                  <c:v>0</c:v>
                </c:pt>
                <c:pt idx="342">
                  <c:v>0</c:v>
                </c:pt>
                <c:pt idx="343">
                  <c:v>0</c:v>
                </c:pt>
                <c:pt idx="344">
                  <c:v>0</c:v>
                </c:pt>
                <c:pt idx="345">
                  <c:v>0</c:v>
                </c:pt>
                <c:pt idx="346">
                  <c:v>0</c:v>
                </c:pt>
                <c:pt idx="347">
                  <c:v>0</c:v>
                </c:pt>
                <c:pt idx="348">
                  <c:v>0</c:v>
                </c:pt>
                <c:pt idx="349">
                  <c:v>0</c:v>
                </c:pt>
                <c:pt idx="350">
                  <c:v>0</c:v>
                </c:pt>
                <c:pt idx="351">
                  <c:v>0</c:v>
                </c:pt>
                <c:pt idx="352">
                  <c:v>0</c:v>
                </c:pt>
                <c:pt idx="353">
                  <c:v>0</c:v>
                </c:pt>
                <c:pt idx="354">
                  <c:v>0</c:v>
                </c:pt>
                <c:pt idx="355">
                  <c:v>0</c:v>
                </c:pt>
                <c:pt idx="356">
                  <c:v>0</c:v>
                </c:pt>
                <c:pt idx="357">
                  <c:v>0</c:v>
                </c:pt>
                <c:pt idx="358">
                  <c:v>0</c:v>
                </c:pt>
                <c:pt idx="359">
                  <c:v>0</c:v>
                </c:pt>
                <c:pt idx="360">
                  <c:v>0</c:v>
                </c:pt>
                <c:pt idx="361">
                  <c:v>0</c:v>
                </c:pt>
                <c:pt idx="362">
                  <c:v>0</c:v>
                </c:pt>
                <c:pt idx="363">
                  <c:v>0</c:v>
                </c:pt>
                <c:pt idx="364">
                  <c:v>0</c:v>
                </c:pt>
                <c:pt idx="365">
                  <c:v>0</c:v>
                </c:pt>
                <c:pt idx="366">
                  <c:v>0</c:v>
                </c:pt>
                <c:pt idx="367">
                  <c:v>0</c:v>
                </c:pt>
                <c:pt idx="368">
                  <c:v>0</c:v>
                </c:pt>
                <c:pt idx="369">
                  <c:v>0</c:v>
                </c:pt>
                <c:pt idx="370">
                  <c:v>0</c:v>
                </c:pt>
                <c:pt idx="371">
                  <c:v>0</c:v>
                </c:pt>
                <c:pt idx="372">
                  <c:v>0</c:v>
                </c:pt>
                <c:pt idx="373">
                  <c:v>0</c:v>
                </c:pt>
                <c:pt idx="374">
                  <c:v>0</c:v>
                </c:pt>
                <c:pt idx="375">
                  <c:v>0</c:v>
                </c:pt>
                <c:pt idx="376">
                  <c:v>0</c:v>
                </c:pt>
                <c:pt idx="377">
                  <c:v>0</c:v>
                </c:pt>
                <c:pt idx="378">
                  <c:v>0</c:v>
                </c:pt>
                <c:pt idx="379">
                  <c:v>0</c:v>
                </c:pt>
                <c:pt idx="380">
                  <c:v>0</c:v>
                </c:pt>
                <c:pt idx="381">
                  <c:v>0</c:v>
                </c:pt>
                <c:pt idx="382">
                  <c:v>0</c:v>
                </c:pt>
                <c:pt idx="383">
                  <c:v>0</c:v>
                </c:pt>
                <c:pt idx="384">
                  <c:v>0</c:v>
                </c:pt>
                <c:pt idx="385">
                  <c:v>1</c:v>
                </c:pt>
                <c:pt idx="386">
                  <c:v>0</c:v>
                </c:pt>
                <c:pt idx="387">
                  <c:v>0</c:v>
                </c:pt>
                <c:pt idx="388">
                  <c:v>0</c:v>
                </c:pt>
                <c:pt idx="389">
                  <c:v>0</c:v>
                </c:pt>
                <c:pt idx="390">
                  <c:v>0</c:v>
                </c:pt>
                <c:pt idx="391">
                  <c:v>0</c:v>
                </c:pt>
                <c:pt idx="392">
                  <c:v>0</c:v>
                </c:pt>
                <c:pt idx="393">
                  <c:v>0</c:v>
                </c:pt>
                <c:pt idx="394">
                  <c:v>0</c:v>
                </c:pt>
                <c:pt idx="395">
                  <c:v>0</c:v>
                </c:pt>
                <c:pt idx="396">
                  <c:v>0</c:v>
                </c:pt>
                <c:pt idx="397">
                  <c:v>0</c:v>
                </c:pt>
                <c:pt idx="398">
                  <c:v>0</c:v>
                </c:pt>
                <c:pt idx="399">
                  <c:v>0</c:v>
                </c:pt>
                <c:pt idx="400">
                  <c:v>1</c:v>
                </c:pt>
                <c:pt idx="401">
                  <c:v>0</c:v>
                </c:pt>
                <c:pt idx="402">
                  <c:v>0</c:v>
                </c:pt>
                <c:pt idx="403">
                  <c:v>0</c:v>
                </c:pt>
                <c:pt idx="404">
                  <c:v>0</c:v>
                </c:pt>
                <c:pt idx="405">
                  <c:v>0</c:v>
                </c:pt>
                <c:pt idx="406">
                  <c:v>0</c:v>
                </c:pt>
                <c:pt idx="407">
                  <c:v>0</c:v>
                </c:pt>
                <c:pt idx="408">
                  <c:v>0</c:v>
                </c:pt>
                <c:pt idx="409">
                  <c:v>0</c:v>
                </c:pt>
                <c:pt idx="410">
                  <c:v>0</c:v>
                </c:pt>
                <c:pt idx="411">
                  <c:v>0</c:v>
                </c:pt>
                <c:pt idx="412">
                  <c:v>0</c:v>
                </c:pt>
                <c:pt idx="413">
                  <c:v>0</c:v>
                </c:pt>
                <c:pt idx="414">
                  <c:v>0</c:v>
                </c:pt>
                <c:pt idx="415">
                  <c:v>0</c:v>
                </c:pt>
                <c:pt idx="416">
                  <c:v>0</c:v>
                </c:pt>
                <c:pt idx="417">
                  <c:v>0</c:v>
                </c:pt>
                <c:pt idx="418">
                  <c:v>0</c:v>
                </c:pt>
                <c:pt idx="419">
                  <c:v>0</c:v>
                </c:pt>
                <c:pt idx="420">
                  <c:v>0</c:v>
                </c:pt>
                <c:pt idx="421">
                  <c:v>0</c:v>
                </c:pt>
                <c:pt idx="422">
                  <c:v>0</c:v>
                </c:pt>
                <c:pt idx="423">
                  <c:v>0</c:v>
                </c:pt>
                <c:pt idx="424">
                  <c:v>0</c:v>
                </c:pt>
                <c:pt idx="425">
                  <c:v>0</c:v>
                </c:pt>
                <c:pt idx="426">
                  <c:v>0</c:v>
                </c:pt>
                <c:pt idx="427">
                  <c:v>0</c:v>
                </c:pt>
                <c:pt idx="428">
                  <c:v>0</c:v>
                </c:pt>
                <c:pt idx="429">
                  <c:v>0</c:v>
                </c:pt>
                <c:pt idx="430">
                  <c:v>0</c:v>
                </c:pt>
                <c:pt idx="431">
                  <c:v>0</c:v>
                </c:pt>
                <c:pt idx="432">
                  <c:v>0</c:v>
                </c:pt>
                <c:pt idx="433">
                  <c:v>0</c:v>
                </c:pt>
                <c:pt idx="434">
                  <c:v>1</c:v>
                </c:pt>
                <c:pt idx="435">
                  <c:v>0</c:v>
                </c:pt>
                <c:pt idx="436">
                  <c:v>0</c:v>
                </c:pt>
                <c:pt idx="437">
                  <c:v>0</c:v>
                </c:pt>
                <c:pt idx="438">
                  <c:v>0</c:v>
                </c:pt>
                <c:pt idx="439">
                  <c:v>0</c:v>
                </c:pt>
                <c:pt idx="440">
                  <c:v>0</c:v>
                </c:pt>
                <c:pt idx="441">
                  <c:v>0</c:v>
                </c:pt>
                <c:pt idx="442">
                  <c:v>0</c:v>
                </c:pt>
                <c:pt idx="443">
                  <c:v>0</c:v>
                </c:pt>
                <c:pt idx="444">
                  <c:v>0</c:v>
                </c:pt>
                <c:pt idx="445">
                  <c:v>0</c:v>
                </c:pt>
                <c:pt idx="446">
                  <c:v>0</c:v>
                </c:pt>
                <c:pt idx="447">
                  <c:v>0</c:v>
                </c:pt>
                <c:pt idx="448">
                  <c:v>0</c:v>
                </c:pt>
                <c:pt idx="449">
                  <c:v>0</c:v>
                </c:pt>
                <c:pt idx="450">
                  <c:v>0</c:v>
                </c:pt>
                <c:pt idx="451">
                  <c:v>0</c:v>
                </c:pt>
                <c:pt idx="452">
                  <c:v>0</c:v>
                </c:pt>
                <c:pt idx="453">
                  <c:v>0</c:v>
                </c:pt>
                <c:pt idx="454">
                  <c:v>1</c:v>
                </c:pt>
                <c:pt idx="455">
                  <c:v>0</c:v>
                </c:pt>
                <c:pt idx="456">
                  <c:v>0</c:v>
                </c:pt>
                <c:pt idx="457">
                  <c:v>0</c:v>
                </c:pt>
                <c:pt idx="458">
                  <c:v>0</c:v>
                </c:pt>
                <c:pt idx="459">
                  <c:v>0</c:v>
                </c:pt>
                <c:pt idx="460">
                  <c:v>0</c:v>
                </c:pt>
                <c:pt idx="461">
                  <c:v>0</c:v>
                </c:pt>
                <c:pt idx="462">
                  <c:v>0</c:v>
                </c:pt>
                <c:pt idx="463">
                  <c:v>0</c:v>
                </c:pt>
                <c:pt idx="464">
                  <c:v>0</c:v>
                </c:pt>
                <c:pt idx="465">
                  <c:v>0</c:v>
                </c:pt>
                <c:pt idx="466">
                  <c:v>1</c:v>
                </c:pt>
                <c:pt idx="467">
                  <c:v>0</c:v>
                </c:pt>
                <c:pt idx="468">
                  <c:v>0</c:v>
                </c:pt>
                <c:pt idx="469">
                  <c:v>0</c:v>
                </c:pt>
                <c:pt idx="470">
                  <c:v>0</c:v>
                </c:pt>
                <c:pt idx="471">
                  <c:v>0</c:v>
                </c:pt>
                <c:pt idx="472">
                  <c:v>0</c:v>
                </c:pt>
                <c:pt idx="473">
                  <c:v>0</c:v>
                </c:pt>
                <c:pt idx="474">
                  <c:v>0</c:v>
                </c:pt>
                <c:pt idx="475">
                  <c:v>0</c:v>
                </c:pt>
                <c:pt idx="476">
                  <c:v>0</c:v>
                </c:pt>
                <c:pt idx="477">
                  <c:v>0</c:v>
                </c:pt>
                <c:pt idx="478">
                  <c:v>0</c:v>
                </c:pt>
                <c:pt idx="479">
                  <c:v>0</c:v>
                </c:pt>
                <c:pt idx="480">
                  <c:v>0</c:v>
                </c:pt>
                <c:pt idx="481">
                  <c:v>0</c:v>
                </c:pt>
                <c:pt idx="482">
                  <c:v>0</c:v>
                </c:pt>
                <c:pt idx="483">
                  <c:v>0</c:v>
                </c:pt>
                <c:pt idx="484">
                  <c:v>0</c:v>
                </c:pt>
                <c:pt idx="485">
                  <c:v>0</c:v>
                </c:pt>
                <c:pt idx="486">
                  <c:v>0</c:v>
                </c:pt>
                <c:pt idx="487">
                  <c:v>0</c:v>
                </c:pt>
                <c:pt idx="488">
                  <c:v>0</c:v>
                </c:pt>
                <c:pt idx="489">
                  <c:v>0</c:v>
                </c:pt>
                <c:pt idx="490">
                  <c:v>0</c:v>
                </c:pt>
                <c:pt idx="491">
                  <c:v>0</c:v>
                </c:pt>
                <c:pt idx="492">
                  <c:v>0</c:v>
                </c:pt>
                <c:pt idx="493">
                  <c:v>0</c:v>
                </c:pt>
                <c:pt idx="494">
                  <c:v>2</c:v>
                </c:pt>
                <c:pt idx="495">
                  <c:v>0</c:v>
                </c:pt>
                <c:pt idx="496">
                  <c:v>0</c:v>
                </c:pt>
                <c:pt idx="497">
                  <c:v>0</c:v>
                </c:pt>
                <c:pt idx="498">
                  <c:v>0</c:v>
                </c:pt>
                <c:pt idx="499">
                  <c:v>0</c:v>
                </c:pt>
                <c:pt idx="500">
                  <c:v>0</c:v>
                </c:pt>
                <c:pt idx="501">
                  <c:v>1</c:v>
                </c:pt>
                <c:pt idx="502">
                  <c:v>0</c:v>
                </c:pt>
                <c:pt idx="503">
                  <c:v>0</c:v>
                </c:pt>
                <c:pt idx="504">
                  <c:v>0</c:v>
                </c:pt>
                <c:pt idx="505">
                  <c:v>0</c:v>
                </c:pt>
                <c:pt idx="506">
                  <c:v>0</c:v>
                </c:pt>
                <c:pt idx="507">
                  <c:v>0</c:v>
                </c:pt>
                <c:pt idx="508">
                  <c:v>0</c:v>
                </c:pt>
                <c:pt idx="509">
                  <c:v>1</c:v>
                </c:pt>
                <c:pt idx="510">
                  <c:v>0</c:v>
                </c:pt>
                <c:pt idx="511">
                  <c:v>1</c:v>
                </c:pt>
                <c:pt idx="512">
                  <c:v>2</c:v>
                </c:pt>
                <c:pt idx="513">
                  <c:v>1</c:v>
                </c:pt>
                <c:pt idx="514">
                  <c:v>0</c:v>
                </c:pt>
                <c:pt idx="515">
                  <c:v>0</c:v>
                </c:pt>
                <c:pt idx="516">
                  <c:v>0</c:v>
                </c:pt>
                <c:pt idx="517">
                  <c:v>0</c:v>
                </c:pt>
                <c:pt idx="518">
                  <c:v>0</c:v>
                </c:pt>
                <c:pt idx="519">
                  <c:v>0</c:v>
                </c:pt>
                <c:pt idx="520">
                  <c:v>0</c:v>
                </c:pt>
                <c:pt idx="521">
                  <c:v>1</c:v>
                </c:pt>
                <c:pt idx="522">
                  <c:v>0</c:v>
                </c:pt>
                <c:pt idx="523">
                  <c:v>0</c:v>
                </c:pt>
                <c:pt idx="524">
                  <c:v>0</c:v>
                </c:pt>
                <c:pt idx="525">
                  <c:v>0</c:v>
                </c:pt>
                <c:pt idx="526">
                  <c:v>0</c:v>
                </c:pt>
                <c:pt idx="527">
                  <c:v>1</c:v>
                </c:pt>
                <c:pt idx="528">
                  <c:v>2</c:v>
                </c:pt>
                <c:pt idx="529">
                  <c:v>1</c:v>
                </c:pt>
                <c:pt idx="530">
                  <c:v>1</c:v>
                </c:pt>
                <c:pt idx="531">
                  <c:v>1</c:v>
                </c:pt>
                <c:pt idx="532">
                  <c:v>0</c:v>
                </c:pt>
                <c:pt idx="533">
                  <c:v>0</c:v>
                </c:pt>
                <c:pt idx="534">
                  <c:v>0</c:v>
                </c:pt>
                <c:pt idx="535">
                  <c:v>0</c:v>
                </c:pt>
                <c:pt idx="536">
                  <c:v>0</c:v>
                </c:pt>
                <c:pt idx="537">
                  <c:v>0</c:v>
                </c:pt>
                <c:pt idx="538">
                  <c:v>0</c:v>
                </c:pt>
                <c:pt idx="539">
                  <c:v>0</c:v>
                </c:pt>
                <c:pt idx="540">
                  <c:v>0</c:v>
                </c:pt>
                <c:pt idx="541">
                  <c:v>0</c:v>
                </c:pt>
                <c:pt idx="542">
                  <c:v>0</c:v>
                </c:pt>
                <c:pt idx="543">
                  <c:v>1</c:v>
                </c:pt>
                <c:pt idx="544">
                  <c:v>0</c:v>
                </c:pt>
                <c:pt idx="545">
                  <c:v>0</c:v>
                </c:pt>
                <c:pt idx="546">
                  <c:v>0</c:v>
                </c:pt>
                <c:pt idx="547">
                  <c:v>0</c:v>
                </c:pt>
                <c:pt idx="548">
                  <c:v>0</c:v>
                </c:pt>
                <c:pt idx="549">
                  <c:v>0</c:v>
                </c:pt>
                <c:pt idx="550">
                  <c:v>0</c:v>
                </c:pt>
                <c:pt idx="551">
                  <c:v>0</c:v>
                </c:pt>
                <c:pt idx="552">
                  <c:v>0</c:v>
                </c:pt>
                <c:pt idx="553">
                  <c:v>0</c:v>
                </c:pt>
                <c:pt idx="554">
                  <c:v>0</c:v>
                </c:pt>
                <c:pt idx="555">
                  <c:v>0</c:v>
                </c:pt>
                <c:pt idx="556">
                  <c:v>0</c:v>
                </c:pt>
                <c:pt idx="557">
                  <c:v>0</c:v>
                </c:pt>
                <c:pt idx="558">
                  <c:v>0</c:v>
                </c:pt>
                <c:pt idx="559">
                  <c:v>0</c:v>
                </c:pt>
                <c:pt idx="560">
                  <c:v>1</c:v>
                </c:pt>
                <c:pt idx="561">
                  <c:v>0</c:v>
                </c:pt>
                <c:pt idx="562">
                  <c:v>1</c:v>
                </c:pt>
                <c:pt idx="563">
                  <c:v>0</c:v>
                </c:pt>
                <c:pt idx="564">
                  <c:v>0</c:v>
                </c:pt>
                <c:pt idx="565">
                  <c:v>0</c:v>
                </c:pt>
                <c:pt idx="566">
                  <c:v>1</c:v>
                </c:pt>
                <c:pt idx="567">
                  <c:v>0</c:v>
                </c:pt>
                <c:pt idx="568">
                  <c:v>0</c:v>
                </c:pt>
                <c:pt idx="569">
                  <c:v>0</c:v>
                </c:pt>
                <c:pt idx="570">
                  <c:v>0</c:v>
                </c:pt>
                <c:pt idx="571">
                  <c:v>0</c:v>
                </c:pt>
                <c:pt idx="572">
                  <c:v>0</c:v>
                </c:pt>
                <c:pt idx="573">
                  <c:v>0</c:v>
                </c:pt>
                <c:pt idx="574">
                  <c:v>0</c:v>
                </c:pt>
                <c:pt idx="575">
                  <c:v>1</c:v>
                </c:pt>
                <c:pt idx="576">
                  <c:v>0</c:v>
                </c:pt>
                <c:pt idx="577">
                  <c:v>0</c:v>
                </c:pt>
                <c:pt idx="578">
                  <c:v>1</c:v>
                </c:pt>
                <c:pt idx="579">
                  <c:v>0</c:v>
                </c:pt>
                <c:pt idx="580">
                  <c:v>2</c:v>
                </c:pt>
                <c:pt idx="581">
                  <c:v>0</c:v>
                </c:pt>
                <c:pt idx="582">
                  <c:v>0</c:v>
                </c:pt>
                <c:pt idx="583">
                  <c:v>0</c:v>
                </c:pt>
                <c:pt idx="584">
                  <c:v>0</c:v>
                </c:pt>
                <c:pt idx="585">
                  <c:v>1</c:v>
                </c:pt>
                <c:pt idx="586">
                  <c:v>0</c:v>
                </c:pt>
                <c:pt idx="587">
                  <c:v>0</c:v>
                </c:pt>
                <c:pt idx="588">
                  <c:v>0</c:v>
                </c:pt>
                <c:pt idx="589">
                  <c:v>0</c:v>
                </c:pt>
                <c:pt idx="590">
                  <c:v>0</c:v>
                </c:pt>
                <c:pt idx="591">
                  <c:v>0</c:v>
                </c:pt>
                <c:pt idx="592">
                  <c:v>0</c:v>
                </c:pt>
                <c:pt idx="593">
                  <c:v>0</c:v>
                </c:pt>
                <c:pt idx="594">
                  <c:v>0</c:v>
                </c:pt>
                <c:pt idx="595">
                  <c:v>0</c:v>
                </c:pt>
                <c:pt idx="596">
                  <c:v>2</c:v>
                </c:pt>
                <c:pt idx="597">
                  <c:v>0</c:v>
                </c:pt>
                <c:pt idx="598">
                  <c:v>0</c:v>
                </c:pt>
                <c:pt idx="599">
                  <c:v>0</c:v>
                </c:pt>
                <c:pt idx="600">
                  <c:v>1</c:v>
                </c:pt>
                <c:pt idx="601">
                  <c:v>2</c:v>
                </c:pt>
                <c:pt idx="602">
                  <c:v>0</c:v>
                </c:pt>
                <c:pt idx="603">
                  <c:v>0</c:v>
                </c:pt>
                <c:pt idx="604">
                  <c:v>1</c:v>
                </c:pt>
                <c:pt idx="605">
                  <c:v>0</c:v>
                </c:pt>
                <c:pt idx="606">
                  <c:v>0</c:v>
                </c:pt>
                <c:pt idx="607">
                  <c:v>0</c:v>
                </c:pt>
                <c:pt idx="608">
                  <c:v>0</c:v>
                </c:pt>
                <c:pt idx="609">
                  <c:v>0</c:v>
                </c:pt>
                <c:pt idx="610">
                  <c:v>0</c:v>
                </c:pt>
                <c:pt idx="611">
                  <c:v>0</c:v>
                </c:pt>
                <c:pt idx="612">
                  <c:v>0</c:v>
                </c:pt>
                <c:pt idx="613">
                  <c:v>0</c:v>
                </c:pt>
                <c:pt idx="614">
                  <c:v>0</c:v>
                </c:pt>
                <c:pt idx="615">
                  <c:v>0</c:v>
                </c:pt>
                <c:pt idx="616">
                  <c:v>0</c:v>
                </c:pt>
                <c:pt idx="617">
                  <c:v>0</c:v>
                </c:pt>
                <c:pt idx="618">
                  <c:v>0</c:v>
                </c:pt>
                <c:pt idx="619">
                  <c:v>0</c:v>
                </c:pt>
                <c:pt idx="620">
                  <c:v>0</c:v>
                </c:pt>
                <c:pt idx="621">
                  <c:v>0</c:v>
                </c:pt>
                <c:pt idx="622">
                  <c:v>0</c:v>
                </c:pt>
                <c:pt idx="623">
                  <c:v>1</c:v>
                </c:pt>
                <c:pt idx="624">
                  <c:v>0</c:v>
                </c:pt>
                <c:pt idx="625">
                  <c:v>0</c:v>
                </c:pt>
                <c:pt idx="626">
                  <c:v>0</c:v>
                </c:pt>
                <c:pt idx="627">
                  <c:v>0</c:v>
                </c:pt>
                <c:pt idx="628">
                  <c:v>1</c:v>
                </c:pt>
                <c:pt idx="629">
                  <c:v>0</c:v>
                </c:pt>
                <c:pt idx="630">
                  <c:v>0</c:v>
                </c:pt>
                <c:pt idx="631">
                  <c:v>0</c:v>
                </c:pt>
                <c:pt idx="632">
                  <c:v>0</c:v>
                </c:pt>
                <c:pt idx="633">
                  <c:v>0</c:v>
                </c:pt>
                <c:pt idx="634">
                  <c:v>1</c:v>
                </c:pt>
                <c:pt idx="635">
                  <c:v>0</c:v>
                </c:pt>
                <c:pt idx="636">
                  <c:v>0</c:v>
                </c:pt>
                <c:pt idx="637">
                  <c:v>1</c:v>
                </c:pt>
                <c:pt idx="638">
                  <c:v>0</c:v>
                </c:pt>
                <c:pt idx="639">
                  <c:v>0</c:v>
                </c:pt>
                <c:pt idx="640">
                  <c:v>0</c:v>
                </c:pt>
                <c:pt idx="641">
                  <c:v>0</c:v>
                </c:pt>
                <c:pt idx="642">
                  <c:v>0</c:v>
                </c:pt>
                <c:pt idx="643">
                  <c:v>0</c:v>
                </c:pt>
                <c:pt idx="644">
                  <c:v>0</c:v>
                </c:pt>
                <c:pt idx="645">
                  <c:v>0</c:v>
                </c:pt>
                <c:pt idx="646">
                  <c:v>0</c:v>
                </c:pt>
                <c:pt idx="647">
                  <c:v>0</c:v>
                </c:pt>
                <c:pt idx="648">
                  <c:v>0</c:v>
                </c:pt>
                <c:pt idx="649">
                  <c:v>0</c:v>
                </c:pt>
                <c:pt idx="650">
                  <c:v>0</c:v>
                </c:pt>
                <c:pt idx="651">
                  <c:v>0</c:v>
                </c:pt>
                <c:pt idx="652">
                  <c:v>0</c:v>
                </c:pt>
                <c:pt idx="653">
                  <c:v>0</c:v>
                </c:pt>
                <c:pt idx="654">
                  <c:v>0</c:v>
                </c:pt>
                <c:pt idx="655">
                  <c:v>0</c:v>
                </c:pt>
                <c:pt idx="656">
                  <c:v>1</c:v>
                </c:pt>
                <c:pt idx="657">
                  <c:v>0</c:v>
                </c:pt>
                <c:pt idx="658">
                  <c:v>1</c:v>
                </c:pt>
                <c:pt idx="659">
                  <c:v>0</c:v>
                </c:pt>
                <c:pt idx="660">
                  <c:v>0</c:v>
                </c:pt>
                <c:pt idx="661">
                  <c:v>0</c:v>
                </c:pt>
                <c:pt idx="662">
                  <c:v>1</c:v>
                </c:pt>
                <c:pt idx="663">
                  <c:v>0</c:v>
                </c:pt>
                <c:pt idx="664">
                  <c:v>1</c:v>
                </c:pt>
                <c:pt idx="665">
                  <c:v>2</c:v>
                </c:pt>
                <c:pt idx="666">
                  <c:v>0</c:v>
                </c:pt>
                <c:pt idx="667">
                  <c:v>0</c:v>
                </c:pt>
                <c:pt idx="668">
                  <c:v>1</c:v>
                </c:pt>
                <c:pt idx="669">
                  <c:v>0</c:v>
                </c:pt>
                <c:pt idx="670">
                  <c:v>0</c:v>
                </c:pt>
                <c:pt idx="671">
                  <c:v>0</c:v>
                </c:pt>
                <c:pt idx="672">
                  <c:v>0</c:v>
                </c:pt>
                <c:pt idx="673">
                  <c:v>0</c:v>
                </c:pt>
                <c:pt idx="674">
                  <c:v>0</c:v>
                </c:pt>
                <c:pt idx="675">
                  <c:v>0</c:v>
                </c:pt>
                <c:pt idx="676">
                  <c:v>2</c:v>
                </c:pt>
                <c:pt idx="677">
                  <c:v>1</c:v>
                </c:pt>
                <c:pt idx="678">
                  <c:v>0</c:v>
                </c:pt>
                <c:pt idx="679">
                  <c:v>0</c:v>
                </c:pt>
                <c:pt idx="680">
                  <c:v>0</c:v>
                </c:pt>
                <c:pt idx="681">
                  <c:v>0</c:v>
                </c:pt>
                <c:pt idx="682">
                  <c:v>0</c:v>
                </c:pt>
                <c:pt idx="683">
                  <c:v>0</c:v>
                </c:pt>
                <c:pt idx="684">
                  <c:v>0</c:v>
                </c:pt>
                <c:pt idx="685">
                  <c:v>0</c:v>
                </c:pt>
                <c:pt idx="686">
                  <c:v>0</c:v>
                </c:pt>
                <c:pt idx="687">
                  <c:v>0</c:v>
                </c:pt>
                <c:pt idx="688">
                  <c:v>0</c:v>
                </c:pt>
                <c:pt idx="689">
                  <c:v>1</c:v>
                </c:pt>
                <c:pt idx="690">
                  <c:v>0</c:v>
                </c:pt>
                <c:pt idx="691">
                  <c:v>0</c:v>
                </c:pt>
                <c:pt idx="692">
                  <c:v>0</c:v>
                </c:pt>
                <c:pt idx="693">
                  <c:v>0</c:v>
                </c:pt>
                <c:pt idx="694">
                  <c:v>0</c:v>
                </c:pt>
                <c:pt idx="695">
                  <c:v>0</c:v>
                </c:pt>
                <c:pt idx="696">
                  <c:v>0</c:v>
                </c:pt>
                <c:pt idx="697">
                  <c:v>0</c:v>
                </c:pt>
                <c:pt idx="698">
                  <c:v>0</c:v>
                </c:pt>
                <c:pt idx="699">
                  <c:v>0</c:v>
                </c:pt>
                <c:pt idx="700">
                  <c:v>1</c:v>
                </c:pt>
                <c:pt idx="701">
                  <c:v>0</c:v>
                </c:pt>
                <c:pt idx="702">
                  <c:v>0</c:v>
                </c:pt>
                <c:pt idx="703">
                  <c:v>0</c:v>
                </c:pt>
                <c:pt idx="704">
                  <c:v>0</c:v>
                </c:pt>
                <c:pt idx="705">
                  <c:v>0</c:v>
                </c:pt>
                <c:pt idx="706">
                  <c:v>0</c:v>
                </c:pt>
                <c:pt idx="707">
                  <c:v>1</c:v>
                </c:pt>
                <c:pt idx="708">
                  <c:v>0</c:v>
                </c:pt>
                <c:pt idx="709">
                  <c:v>0</c:v>
                </c:pt>
                <c:pt idx="710">
                  <c:v>0</c:v>
                </c:pt>
                <c:pt idx="711">
                  <c:v>0</c:v>
                </c:pt>
                <c:pt idx="712">
                  <c:v>0</c:v>
                </c:pt>
                <c:pt idx="713">
                  <c:v>0</c:v>
                </c:pt>
                <c:pt idx="714">
                  <c:v>0</c:v>
                </c:pt>
                <c:pt idx="715">
                  <c:v>1</c:v>
                </c:pt>
                <c:pt idx="716">
                  <c:v>0</c:v>
                </c:pt>
                <c:pt idx="717">
                  <c:v>0</c:v>
                </c:pt>
                <c:pt idx="718">
                  <c:v>0</c:v>
                </c:pt>
                <c:pt idx="719">
                  <c:v>0</c:v>
                </c:pt>
                <c:pt idx="720">
                  <c:v>0</c:v>
                </c:pt>
                <c:pt idx="721">
                  <c:v>0</c:v>
                </c:pt>
                <c:pt idx="722">
                  <c:v>0</c:v>
                </c:pt>
                <c:pt idx="723">
                  <c:v>1</c:v>
                </c:pt>
                <c:pt idx="724">
                  <c:v>0</c:v>
                </c:pt>
                <c:pt idx="725">
                  <c:v>2</c:v>
                </c:pt>
                <c:pt idx="726">
                  <c:v>2</c:v>
                </c:pt>
                <c:pt idx="727">
                  <c:v>0</c:v>
                </c:pt>
                <c:pt idx="728">
                  <c:v>0</c:v>
                </c:pt>
                <c:pt idx="729">
                  <c:v>0</c:v>
                </c:pt>
                <c:pt idx="730">
                  <c:v>0</c:v>
                </c:pt>
                <c:pt idx="731">
                  <c:v>1</c:v>
                </c:pt>
                <c:pt idx="732">
                  <c:v>0</c:v>
                </c:pt>
                <c:pt idx="733">
                  <c:v>0</c:v>
                </c:pt>
                <c:pt idx="734">
                  <c:v>0</c:v>
                </c:pt>
                <c:pt idx="735">
                  <c:v>0</c:v>
                </c:pt>
                <c:pt idx="736">
                  <c:v>0</c:v>
                </c:pt>
                <c:pt idx="737">
                  <c:v>0</c:v>
                </c:pt>
                <c:pt idx="738">
                  <c:v>0</c:v>
                </c:pt>
                <c:pt idx="739">
                  <c:v>1</c:v>
                </c:pt>
                <c:pt idx="740">
                  <c:v>0</c:v>
                </c:pt>
                <c:pt idx="741">
                  <c:v>0</c:v>
                </c:pt>
                <c:pt idx="742">
                  <c:v>0</c:v>
                </c:pt>
                <c:pt idx="743">
                  <c:v>1</c:v>
                </c:pt>
                <c:pt idx="744">
                  <c:v>0</c:v>
                </c:pt>
                <c:pt idx="745">
                  <c:v>0</c:v>
                </c:pt>
                <c:pt idx="746">
                  <c:v>0</c:v>
                </c:pt>
                <c:pt idx="747">
                  <c:v>0</c:v>
                </c:pt>
                <c:pt idx="748">
                  <c:v>0</c:v>
                </c:pt>
                <c:pt idx="749">
                  <c:v>0</c:v>
                </c:pt>
                <c:pt idx="750">
                  <c:v>0</c:v>
                </c:pt>
                <c:pt idx="751">
                  <c:v>0</c:v>
                </c:pt>
                <c:pt idx="752">
                  <c:v>0</c:v>
                </c:pt>
                <c:pt idx="753">
                  <c:v>0</c:v>
                </c:pt>
                <c:pt idx="754">
                  <c:v>0</c:v>
                </c:pt>
                <c:pt idx="755">
                  <c:v>2</c:v>
                </c:pt>
                <c:pt idx="756">
                  <c:v>1</c:v>
                </c:pt>
                <c:pt idx="757">
                  <c:v>0</c:v>
                </c:pt>
                <c:pt idx="758">
                  <c:v>0</c:v>
                </c:pt>
                <c:pt idx="759">
                  <c:v>2</c:v>
                </c:pt>
                <c:pt idx="760">
                  <c:v>1</c:v>
                </c:pt>
                <c:pt idx="761">
                  <c:v>0</c:v>
                </c:pt>
                <c:pt idx="762">
                  <c:v>0</c:v>
                </c:pt>
                <c:pt idx="763">
                  <c:v>0</c:v>
                </c:pt>
                <c:pt idx="764">
                  <c:v>0</c:v>
                </c:pt>
                <c:pt idx="765">
                  <c:v>1</c:v>
                </c:pt>
                <c:pt idx="766">
                  <c:v>0</c:v>
                </c:pt>
                <c:pt idx="767">
                  <c:v>0</c:v>
                </c:pt>
                <c:pt idx="768">
                  <c:v>3</c:v>
                </c:pt>
                <c:pt idx="769">
                  <c:v>2</c:v>
                </c:pt>
                <c:pt idx="770">
                  <c:v>0</c:v>
                </c:pt>
                <c:pt idx="771">
                  <c:v>0</c:v>
                </c:pt>
                <c:pt idx="772">
                  <c:v>0</c:v>
                </c:pt>
                <c:pt idx="773">
                  <c:v>1</c:v>
                </c:pt>
                <c:pt idx="774">
                  <c:v>0</c:v>
                </c:pt>
                <c:pt idx="775">
                  <c:v>1</c:v>
                </c:pt>
                <c:pt idx="776">
                  <c:v>0</c:v>
                </c:pt>
                <c:pt idx="777">
                  <c:v>0</c:v>
                </c:pt>
                <c:pt idx="778">
                  <c:v>0</c:v>
                </c:pt>
                <c:pt idx="779">
                  <c:v>0</c:v>
                </c:pt>
                <c:pt idx="780">
                  <c:v>1</c:v>
                </c:pt>
                <c:pt idx="781">
                  <c:v>0</c:v>
                </c:pt>
                <c:pt idx="782">
                  <c:v>1</c:v>
                </c:pt>
                <c:pt idx="783">
                  <c:v>0</c:v>
                </c:pt>
                <c:pt idx="784">
                  <c:v>0</c:v>
                </c:pt>
                <c:pt idx="785">
                  <c:v>0</c:v>
                </c:pt>
                <c:pt idx="786">
                  <c:v>0</c:v>
                </c:pt>
                <c:pt idx="787">
                  <c:v>0</c:v>
                </c:pt>
                <c:pt idx="788">
                  <c:v>1</c:v>
                </c:pt>
                <c:pt idx="789">
                  <c:v>0</c:v>
                </c:pt>
                <c:pt idx="790">
                  <c:v>0</c:v>
                </c:pt>
                <c:pt idx="791">
                  <c:v>0</c:v>
                </c:pt>
                <c:pt idx="792">
                  <c:v>0</c:v>
                </c:pt>
                <c:pt idx="793">
                  <c:v>0</c:v>
                </c:pt>
                <c:pt idx="794">
                  <c:v>0</c:v>
                </c:pt>
                <c:pt idx="795">
                  <c:v>0</c:v>
                </c:pt>
                <c:pt idx="796">
                  <c:v>1</c:v>
                </c:pt>
                <c:pt idx="797">
                  <c:v>0</c:v>
                </c:pt>
                <c:pt idx="798">
                  <c:v>1</c:v>
                </c:pt>
                <c:pt idx="799">
                  <c:v>0</c:v>
                </c:pt>
                <c:pt idx="800">
                  <c:v>1</c:v>
                </c:pt>
                <c:pt idx="801">
                  <c:v>0</c:v>
                </c:pt>
                <c:pt idx="802">
                  <c:v>0</c:v>
                </c:pt>
                <c:pt idx="803">
                  <c:v>0</c:v>
                </c:pt>
                <c:pt idx="804">
                  <c:v>0</c:v>
                </c:pt>
                <c:pt idx="805">
                  <c:v>0</c:v>
                </c:pt>
                <c:pt idx="806">
                  <c:v>0</c:v>
                </c:pt>
                <c:pt idx="807">
                  <c:v>0</c:v>
                </c:pt>
                <c:pt idx="808">
                  <c:v>0</c:v>
                </c:pt>
                <c:pt idx="809">
                  <c:v>1</c:v>
                </c:pt>
                <c:pt idx="810">
                  <c:v>0</c:v>
                </c:pt>
                <c:pt idx="811">
                  <c:v>0</c:v>
                </c:pt>
                <c:pt idx="812">
                  <c:v>1</c:v>
                </c:pt>
                <c:pt idx="813">
                  <c:v>0</c:v>
                </c:pt>
                <c:pt idx="814">
                  <c:v>0</c:v>
                </c:pt>
                <c:pt idx="815">
                  <c:v>0</c:v>
                </c:pt>
                <c:pt idx="816">
                  <c:v>0</c:v>
                </c:pt>
                <c:pt idx="817">
                  <c:v>0</c:v>
                </c:pt>
                <c:pt idx="818">
                  <c:v>0</c:v>
                </c:pt>
                <c:pt idx="819">
                  <c:v>0</c:v>
                </c:pt>
                <c:pt idx="820">
                  <c:v>2</c:v>
                </c:pt>
                <c:pt idx="821">
                  <c:v>0</c:v>
                </c:pt>
                <c:pt idx="822">
                  <c:v>0</c:v>
                </c:pt>
                <c:pt idx="823">
                  <c:v>0</c:v>
                </c:pt>
                <c:pt idx="824">
                  <c:v>0</c:v>
                </c:pt>
                <c:pt idx="825">
                  <c:v>0</c:v>
                </c:pt>
                <c:pt idx="826">
                  <c:v>1</c:v>
                </c:pt>
                <c:pt idx="827">
                  <c:v>0</c:v>
                </c:pt>
                <c:pt idx="828">
                  <c:v>0</c:v>
                </c:pt>
                <c:pt idx="829">
                  <c:v>0</c:v>
                </c:pt>
                <c:pt idx="830">
                  <c:v>0</c:v>
                </c:pt>
                <c:pt idx="831">
                  <c:v>1</c:v>
                </c:pt>
                <c:pt idx="832">
                  <c:v>0</c:v>
                </c:pt>
                <c:pt idx="833">
                  <c:v>1</c:v>
                </c:pt>
                <c:pt idx="834">
                  <c:v>0</c:v>
                </c:pt>
                <c:pt idx="835">
                  <c:v>0</c:v>
                </c:pt>
                <c:pt idx="836">
                  <c:v>0</c:v>
                </c:pt>
                <c:pt idx="837">
                  <c:v>0</c:v>
                </c:pt>
                <c:pt idx="838">
                  <c:v>1</c:v>
                </c:pt>
                <c:pt idx="839">
                  <c:v>0</c:v>
                </c:pt>
                <c:pt idx="840">
                  <c:v>0</c:v>
                </c:pt>
                <c:pt idx="841">
                  <c:v>0</c:v>
                </c:pt>
                <c:pt idx="842">
                  <c:v>0</c:v>
                </c:pt>
                <c:pt idx="843">
                  <c:v>0</c:v>
                </c:pt>
                <c:pt idx="844">
                  <c:v>0</c:v>
                </c:pt>
                <c:pt idx="845">
                  <c:v>0</c:v>
                </c:pt>
                <c:pt idx="846">
                  <c:v>1</c:v>
                </c:pt>
                <c:pt idx="847">
                  <c:v>0</c:v>
                </c:pt>
                <c:pt idx="848">
                  <c:v>0</c:v>
                </c:pt>
                <c:pt idx="849">
                  <c:v>0</c:v>
                </c:pt>
                <c:pt idx="850">
                  <c:v>0</c:v>
                </c:pt>
                <c:pt idx="851">
                  <c:v>0</c:v>
                </c:pt>
                <c:pt idx="852">
                  <c:v>1</c:v>
                </c:pt>
                <c:pt idx="853">
                  <c:v>0</c:v>
                </c:pt>
                <c:pt idx="854">
                  <c:v>1</c:v>
                </c:pt>
                <c:pt idx="855">
                  <c:v>0</c:v>
                </c:pt>
                <c:pt idx="856">
                  <c:v>0</c:v>
                </c:pt>
                <c:pt idx="857">
                  <c:v>0</c:v>
                </c:pt>
                <c:pt idx="858">
                  <c:v>1</c:v>
                </c:pt>
                <c:pt idx="859">
                  <c:v>0</c:v>
                </c:pt>
                <c:pt idx="860">
                  <c:v>0</c:v>
                </c:pt>
                <c:pt idx="861">
                  <c:v>1</c:v>
                </c:pt>
                <c:pt idx="862">
                  <c:v>0</c:v>
                </c:pt>
                <c:pt idx="863">
                  <c:v>2</c:v>
                </c:pt>
                <c:pt idx="864">
                  <c:v>0</c:v>
                </c:pt>
                <c:pt idx="865">
                  <c:v>0</c:v>
                </c:pt>
                <c:pt idx="866">
                  <c:v>0</c:v>
                </c:pt>
                <c:pt idx="867">
                  <c:v>2</c:v>
                </c:pt>
                <c:pt idx="868">
                  <c:v>0</c:v>
                </c:pt>
                <c:pt idx="869">
                  <c:v>0</c:v>
                </c:pt>
                <c:pt idx="870">
                  <c:v>0</c:v>
                </c:pt>
                <c:pt idx="871">
                  <c:v>1</c:v>
                </c:pt>
                <c:pt idx="872">
                  <c:v>0</c:v>
                </c:pt>
                <c:pt idx="873">
                  <c:v>0</c:v>
                </c:pt>
                <c:pt idx="874">
                  <c:v>0</c:v>
                </c:pt>
                <c:pt idx="875">
                  <c:v>0</c:v>
                </c:pt>
                <c:pt idx="876">
                  <c:v>0</c:v>
                </c:pt>
                <c:pt idx="877">
                  <c:v>0</c:v>
                </c:pt>
                <c:pt idx="878">
                  <c:v>1</c:v>
                </c:pt>
                <c:pt idx="879">
                  <c:v>0</c:v>
                </c:pt>
                <c:pt idx="880">
                  <c:v>0</c:v>
                </c:pt>
                <c:pt idx="881">
                  <c:v>0</c:v>
                </c:pt>
                <c:pt idx="882">
                  <c:v>1</c:v>
                </c:pt>
                <c:pt idx="883">
                  <c:v>0</c:v>
                </c:pt>
                <c:pt idx="884">
                  <c:v>1</c:v>
                </c:pt>
                <c:pt idx="885">
                  <c:v>0</c:v>
                </c:pt>
                <c:pt idx="886">
                  <c:v>0</c:v>
                </c:pt>
                <c:pt idx="887">
                  <c:v>0</c:v>
                </c:pt>
                <c:pt idx="888">
                  <c:v>0</c:v>
                </c:pt>
                <c:pt idx="889">
                  <c:v>0</c:v>
                </c:pt>
                <c:pt idx="890">
                  <c:v>0</c:v>
                </c:pt>
                <c:pt idx="891">
                  <c:v>1</c:v>
                </c:pt>
                <c:pt idx="892">
                  <c:v>0</c:v>
                </c:pt>
                <c:pt idx="893">
                  <c:v>0</c:v>
                </c:pt>
                <c:pt idx="894">
                  <c:v>0</c:v>
                </c:pt>
                <c:pt idx="895">
                  <c:v>0</c:v>
                </c:pt>
                <c:pt idx="896">
                  <c:v>0</c:v>
                </c:pt>
                <c:pt idx="897">
                  <c:v>0</c:v>
                </c:pt>
                <c:pt idx="898">
                  <c:v>0</c:v>
                </c:pt>
                <c:pt idx="899">
                  <c:v>0</c:v>
                </c:pt>
                <c:pt idx="900">
                  <c:v>0</c:v>
                </c:pt>
                <c:pt idx="901">
                  <c:v>0</c:v>
                </c:pt>
                <c:pt idx="902">
                  <c:v>0</c:v>
                </c:pt>
                <c:pt idx="903">
                  <c:v>1</c:v>
                </c:pt>
                <c:pt idx="904">
                  <c:v>0</c:v>
                </c:pt>
                <c:pt idx="905">
                  <c:v>2</c:v>
                </c:pt>
                <c:pt idx="906">
                  <c:v>0</c:v>
                </c:pt>
                <c:pt idx="907">
                  <c:v>1</c:v>
                </c:pt>
                <c:pt idx="908">
                  <c:v>0</c:v>
                </c:pt>
                <c:pt idx="909">
                  <c:v>0</c:v>
                </c:pt>
                <c:pt idx="910">
                  <c:v>0</c:v>
                </c:pt>
                <c:pt idx="911">
                  <c:v>0</c:v>
                </c:pt>
                <c:pt idx="912">
                  <c:v>0</c:v>
                </c:pt>
                <c:pt idx="913">
                  <c:v>0</c:v>
                </c:pt>
                <c:pt idx="914">
                  <c:v>0</c:v>
                </c:pt>
                <c:pt idx="915">
                  <c:v>0</c:v>
                </c:pt>
                <c:pt idx="916">
                  <c:v>0</c:v>
                </c:pt>
                <c:pt idx="917">
                  <c:v>0</c:v>
                </c:pt>
                <c:pt idx="918">
                  <c:v>0</c:v>
                </c:pt>
                <c:pt idx="919">
                  <c:v>0</c:v>
                </c:pt>
                <c:pt idx="920">
                  <c:v>0</c:v>
                </c:pt>
                <c:pt idx="921">
                  <c:v>0</c:v>
                </c:pt>
                <c:pt idx="922">
                  <c:v>0</c:v>
                </c:pt>
                <c:pt idx="923">
                  <c:v>0</c:v>
                </c:pt>
                <c:pt idx="924">
                  <c:v>0</c:v>
                </c:pt>
                <c:pt idx="925">
                  <c:v>1</c:v>
                </c:pt>
                <c:pt idx="926">
                  <c:v>0</c:v>
                </c:pt>
                <c:pt idx="927">
                  <c:v>2</c:v>
                </c:pt>
                <c:pt idx="928">
                  <c:v>0</c:v>
                </c:pt>
                <c:pt idx="929">
                  <c:v>1</c:v>
                </c:pt>
                <c:pt idx="930">
                  <c:v>0</c:v>
                </c:pt>
                <c:pt idx="931">
                  <c:v>0</c:v>
                </c:pt>
                <c:pt idx="932">
                  <c:v>0</c:v>
                </c:pt>
                <c:pt idx="933">
                  <c:v>0</c:v>
                </c:pt>
                <c:pt idx="934">
                  <c:v>1</c:v>
                </c:pt>
                <c:pt idx="935">
                  <c:v>0</c:v>
                </c:pt>
                <c:pt idx="936">
                  <c:v>0</c:v>
                </c:pt>
                <c:pt idx="937">
                  <c:v>0</c:v>
                </c:pt>
                <c:pt idx="938">
                  <c:v>0</c:v>
                </c:pt>
                <c:pt idx="939">
                  <c:v>2</c:v>
                </c:pt>
                <c:pt idx="940">
                  <c:v>0</c:v>
                </c:pt>
                <c:pt idx="941">
                  <c:v>0</c:v>
                </c:pt>
                <c:pt idx="942">
                  <c:v>1</c:v>
                </c:pt>
                <c:pt idx="943">
                  <c:v>0</c:v>
                </c:pt>
                <c:pt idx="944">
                  <c:v>0</c:v>
                </c:pt>
                <c:pt idx="945">
                  <c:v>0</c:v>
                </c:pt>
                <c:pt idx="946">
                  <c:v>0</c:v>
                </c:pt>
                <c:pt idx="947">
                  <c:v>0</c:v>
                </c:pt>
                <c:pt idx="948">
                  <c:v>0</c:v>
                </c:pt>
                <c:pt idx="949">
                  <c:v>0</c:v>
                </c:pt>
                <c:pt idx="950">
                  <c:v>0</c:v>
                </c:pt>
                <c:pt idx="951">
                  <c:v>0</c:v>
                </c:pt>
                <c:pt idx="952">
                  <c:v>0</c:v>
                </c:pt>
                <c:pt idx="953">
                  <c:v>0</c:v>
                </c:pt>
                <c:pt idx="954">
                  <c:v>0</c:v>
                </c:pt>
                <c:pt idx="955">
                  <c:v>0</c:v>
                </c:pt>
                <c:pt idx="956">
                  <c:v>1</c:v>
                </c:pt>
                <c:pt idx="957">
                  <c:v>0</c:v>
                </c:pt>
                <c:pt idx="958">
                  <c:v>0</c:v>
                </c:pt>
                <c:pt idx="959">
                  <c:v>0</c:v>
                </c:pt>
                <c:pt idx="960">
                  <c:v>0</c:v>
                </c:pt>
                <c:pt idx="961">
                  <c:v>0</c:v>
                </c:pt>
                <c:pt idx="962">
                  <c:v>0</c:v>
                </c:pt>
                <c:pt idx="963">
                  <c:v>0</c:v>
                </c:pt>
                <c:pt idx="964">
                  <c:v>0</c:v>
                </c:pt>
                <c:pt idx="965">
                  <c:v>1</c:v>
                </c:pt>
                <c:pt idx="966">
                  <c:v>0</c:v>
                </c:pt>
                <c:pt idx="967">
                  <c:v>0</c:v>
                </c:pt>
                <c:pt idx="968">
                  <c:v>1</c:v>
                </c:pt>
                <c:pt idx="969">
                  <c:v>0</c:v>
                </c:pt>
                <c:pt idx="970">
                  <c:v>0</c:v>
                </c:pt>
                <c:pt idx="971">
                  <c:v>0</c:v>
                </c:pt>
                <c:pt idx="972">
                  <c:v>0</c:v>
                </c:pt>
                <c:pt idx="973">
                  <c:v>0</c:v>
                </c:pt>
                <c:pt idx="974">
                  <c:v>0</c:v>
                </c:pt>
                <c:pt idx="975">
                  <c:v>0</c:v>
                </c:pt>
                <c:pt idx="976">
                  <c:v>0</c:v>
                </c:pt>
                <c:pt idx="977">
                  <c:v>0</c:v>
                </c:pt>
                <c:pt idx="978">
                  <c:v>1</c:v>
                </c:pt>
                <c:pt idx="979">
                  <c:v>0</c:v>
                </c:pt>
                <c:pt idx="980">
                  <c:v>0</c:v>
                </c:pt>
                <c:pt idx="981">
                  <c:v>0</c:v>
                </c:pt>
                <c:pt idx="982">
                  <c:v>0</c:v>
                </c:pt>
                <c:pt idx="983">
                  <c:v>0</c:v>
                </c:pt>
                <c:pt idx="984">
                  <c:v>0</c:v>
                </c:pt>
                <c:pt idx="985">
                  <c:v>0</c:v>
                </c:pt>
                <c:pt idx="986">
                  <c:v>0</c:v>
                </c:pt>
                <c:pt idx="987">
                  <c:v>0</c:v>
                </c:pt>
                <c:pt idx="988">
                  <c:v>0</c:v>
                </c:pt>
                <c:pt idx="989">
                  <c:v>0</c:v>
                </c:pt>
                <c:pt idx="990">
                  <c:v>0</c:v>
                </c:pt>
                <c:pt idx="991">
                  <c:v>0</c:v>
                </c:pt>
                <c:pt idx="992">
                  <c:v>0</c:v>
                </c:pt>
                <c:pt idx="993">
                  <c:v>0</c:v>
                </c:pt>
                <c:pt idx="994">
                  <c:v>0</c:v>
                </c:pt>
                <c:pt idx="995">
                  <c:v>0</c:v>
                </c:pt>
                <c:pt idx="996">
                  <c:v>0</c:v>
                </c:pt>
                <c:pt idx="997">
                  <c:v>0</c:v>
                </c:pt>
                <c:pt idx="998">
                  <c:v>0</c:v>
                </c:pt>
                <c:pt idx="999">
                  <c:v>0</c:v>
                </c:pt>
                <c:pt idx="1000">
                  <c:v>0</c:v>
                </c:pt>
                <c:pt idx="1001">
                  <c:v>0</c:v>
                </c:pt>
                <c:pt idx="1002">
                  <c:v>0</c:v>
                </c:pt>
                <c:pt idx="1003">
                  <c:v>0</c:v>
                </c:pt>
                <c:pt idx="1004">
                  <c:v>0</c:v>
                </c:pt>
                <c:pt idx="1005">
                  <c:v>0</c:v>
                </c:pt>
                <c:pt idx="1006">
                  <c:v>0</c:v>
                </c:pt>
                <c:pt idx="1007">
                  <c:v>0</c:v>
                </c:pt>
                <c:pt idx="1008">
                  <c:v>0</c:v>
                </c:pt>
                <c:pt idx="1009">
                  <c:v>0</c:v>
                </c:pt>
                <c:pt idx="1010">
                  <c:v>1</c:v>
                </c:pt>
                <c:pt idx="1011">
                  <c:v>0</c:v>
                </c:pt>
                <c:pt idx="1012">
                  <c:v>1</c:v>
                </c:pt>
                <c:pt idx="1013">
                  <c:v>0</c:v>
                </c:pt>
                <c:pt idx="1014">
                  <c:v>0</c:v>
                </c:pt>
                <c:pt idx="1015">
                  <c:v>0</c:v>
                </c:pt>
                <c:pt idx="1016">
                  <c:v>0</c:v>
                </c:pt>
                <c:pt idx="1017">
                  <c:v>0</c:v>
                </c:pt>
                <c:pt idx="1018">
                  <c:v>0</c:v>
                </c:pt>
                <c:pt idx="1019">
                  <c:v>0</c:v>
                </c:pt>
                <c:pt idx="1020">
                  <c:v>0</c:v>
                </c:pt>
                <c:pt idx="1021">
                  <c:v>0</c:v>
                </c:pt>
                <c:pt idx="1022">
                  <c:v>0</c:v>
                </c:pt>
                <c:pt idx="1023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CD16-4B38-A49A-70BDAB6A40D7}"/>
            </c:ext>
          </c:extLst>
        </c:ser>
        <c:ser>
          <c:idx val="1"/>
          <c:order val="1"/>
          <c:tx>
            <c:v>Decay</c:v>
          </c:tx>
          <c:spPr>
            <a:ln w="28575">
              <a:noFill/>
            </a:ln>
          </c:spPr>
          <c:marker>
            <c:symbol val="circle"/>
            <c:size val="5"/>
            <c:spPr>
              <a:solidFill>
                <a:schemeClr val="accent1"/>
              </a:solidFill>
              <a:ln>
                <a:solidFill>
                  <a:schemeClr val="tx1">
                    <a:alpha val="25000"/>
                  </a:schemeClr>
                </a:solidFill>
              </a:ln>
            </c:spPr>
          </c:marker>
          <c:xVal>
            <c:numRef>
              <c:f>Sheet2!$G$5:$G$1028</c:f>
              <c:numCache>
                <c:formatCode>General</c:formatCode>
                <c:ptCount val="1024"/>
                <c:pt idx="0">
                  <c:v>0.23699999999999999</c:v>
                </c:pt>
                <c:pt idx="1">
                  <c:v>0.47399999999999998</c:v>
                </c:pt>
                <c:pt idx="2">
                  <c:v>0.71099999999999997</c:v>
                </c:pt>
                <c:pt idx="3">
                  <c:v>0.94799999999999995</c:v>
                </c:pt>
                <c:pt idx="4">
                  <c:v>1.1850000000000001</c:v>
                </c:pt>
                <c:pt idx="5">
                  <c:v>1.4219999999999999</c:v>
                </c:pt>
                <c:pt idx="6">
                  <c:v>1.6589999999999998</c:v>
                </c:pt>
                <c:pt idx="7">
                  <c:v>1.8959999999999999</c:v>
                </c:pt>
                <c:pt idx="8">
                  <c:v>2.133</c:v>
                </c:pt>
                <c:pt idx="9">
                  <c:v>2.37</c:v>
                </c:pt>
                <c:pt idx="10">
                  <c:v>2.6069999999999998</c:v>
                </c:pt>
                <c:pt idx="11">
                  <c:v>2.8439999999999999</c:v>
                </c:pt>
                <c:pt idx="12">
                  <c:v>3.081</c:v>
                </c:pt>
                <c:pt idx="13">
                  <c:v>3.3179999999999996</c:v>
                </c:pt>
                <c:pt idx="14">
                  <c:v>3.5549999999999997</c:v>
                </c:pt>
                <c:pt idx="15">
                  <c:v>3.7919999999999998</c:v>
                </c:pt>
                <c:pt idx="16">
                  <c:v>4.0289999999999999</c:v>
                </c:pt>
                <c:pt idx="17">
                  <c:v>4.266</c:v>
                </c:pt>
                <c:pt idx="18">
                  <c:v>4.5030000000000001</c:v>
                </c:pt>
                <c:pt idx="19">
                  <c:v>4.74</c:v>
                </c:pt>
                <c:pt idx="20">
                  <c:v>4.9769999999999994</c:v>
                </c:pt>
                <c:pt idx="21">
                  <c:v>5.2139999999999995</c:v>
                </c:pt>
                <c:pt idx="22">
                  <c:v>5.4509999999999996</c:v>
                </c:pt>
                <c:pt idx="23">
                  <c:v>5.6879999999999997</c:v>
                </c:pt>
                <c:pt idx="24">
                  <c:v>5.9249999999999998</c:v>
                </c:pt>
                <c:pt idx="25">
                  <c:v>6.1619999999999999</c:v>
                </c:pt>
                <c:pt idx="26">
                  <c:v>6.399</c:v>
                </c:pt>
                <c:pt idx="27">
                  <c:v>6.6359999999999992</c:v>
                </c:pt>
                <c:pt idx="28">
                  <c:v>6.8729999999999993</c:v>
                </c:pt>
                <c:pt idx="29">
                  <c:v>7.1099999999999994</c:v>
                </c:pt>
                <c:pt idx="30">
                  <c:v>7.3469999999999995</c:v>
                </c:pt>
                <c:pt idx="31">
                  <c:v>7.5839999999999996</c:v>
                </c:pt>
                <c:pt idx="32">
                  <c:v>7.8209999999999997</c:v>
                </c:pt>
                <c:pt idx="33">
                  <c:v>8.0579999999999998</c:v>
                </c:pt>
                <c:pt idx="34">
                  <c:v>8.2949999999999999</c:v>
                </c:pt>
                <c:pt idx="35">
                  <c:v>8.532</c:v>
                </c:pt>
                <c:pt idx="36">
                  <c:v>8.7690000000000001</c:v>
                </c:pt>
                <c:pt idx="37">
                  <c:v>9.0060000000000002</c:v>
                </c:pt>
                <c:pt idx="38">
                  <c:v>9.2430000000000003</c:v>
                </c:pt>
                <c:pt idx="39">
                  <c:v>9.48</c:v>
                </c:pt>
                <c:pt idx="40">
                  <c:v>9.7169999999999987</c:v>
                </c:pt>
                <c:pt idx="41">
                  <c:v>9.9539999999999988</c:v>
                </c:pt>
                <c:pt idx="42">
                  <c:v>10.190999999999999</c:v>
                </c:pt>
                <c:pt idx="43">
                  <c:v>10.427999999999999</c:v>
                </c:pt>
                <c:pt idx="44">
                  <c:v>10.664999999999999</c:v>
                </c:pt>
                <c:pt idx="45">
                  <c:v>10.901999999999999</c:v>
                </c:pt>
                <c:pt idx="46">
                  <c:v>11.138999999999999</c:v>
                </c:pt>
                <c:pt idx="47">
                  <c:v>11.375999999999999</c:v>
                </c:pt>
                <c:pt idx="48">
                  <c:v>11.613</c:v>
                </c:pt>
                <c:pt idx="49">
                  <c:v>11.85</c:v>
                </c:pt>
                <c:pt idx="50">
                  <c:v>12.087</c:v>
                </c:pt>
                <c:pt idx="51">
                  <c:v>12.324</c:v>
                </c:pt>
                <c:pt idx="52">
                  <c:v>12.561</c:v>
                </c:pt>
                <c:pt idx="53">
                  <c:v>12.798</c:v>
                </c:pt>
                <c:pt idx="54">
                  <c:v>13.035</c:v>
                </c:pt>
                <c:pt idx="55">
                  <c:v>13.271999999999998</c:v>
                </c:pt>
                <c:pt idx="56">
                  <c:v>13.508999999999999</c:v>
                </c:pt>
                <c:pt idx="57">
                  <c:v>13.745999999999999</c:v>
                </c:pt>
                <c:pt idx="58">
                  <c:v>13.982999999999999</c:v>
                </c:pt>
                <c:pt idx="59">
                  <c:v>14.219999999999999</c:v>
                </c:pt>
                <c:pt idx="60">
                  <c:v>14.456999999999999</c:v>
                </c:pt>
                <c:pt idx="61">
                  <c:v>14.693999999999999</c:v>
                </c:pt>
                <c:pt idx="62">
                  <c:v>14.930999999999999</c:v>
                </c:pt>
                <c:pt idx="63">
                  <c:v>15.167999999999999</c:v>
                </c:pt>
                <c:pt idx="64">
                  <c:v>15.404999999999999</c:v>
                </c:pt>
                <c:pt idx="65">
                  <c:v>15.641999999999999</c:v>
                </c:pt>
                <c:pt idx="66">
                  <c:v>15.879</c:v>
                </c:pt>
                <c:pt idx="67">
                  <c:v>16.116</c:v>
                </c:pt>
                <c:pt idx="68">
                  <c:v>16.352999999999998</c:v>
                </c:pt>
                <c:pt idx="69">
                  <c:v>16.59</c:v>
                </c:pt>
                <c:pt idx="70">
                  <c:v>16.826999999999998</c:v>
                </c:pt>
                <c:pt idx="71">
                  <c:v>17.064</c:v>
                </c:pt>
                <c:pt idx="72">
                  <c:v>17.300999999999998</c:v>
                </c:pt>
                <c:pt idx="73">
                  <c:v>17.538</c:v>
                </c:pt>
                <c:pt idx="74">
                  <c:v>17.774999999999999</c:v>
                </c:pt>
                <c:pt idx="75">
                  <c:v>18.012</c:v>
                </c:pt>
                <c:pt idx="76">
                  <c:v>18.248999999999999</c:v>
                </c:pt>
                <c:pt idx="77">
                  <c:v>18.486000000000001</c:v>
                </c:pt>
                <c:pt idx="78">
                  <c:v>18.722999999999999</c:v>
                </c:pt>
                <c:pt idx="79">
                  <c:v>18.96</c:v>
                </c:pt>
                <c:pt idx="80">
                  <c:v>19.196999999999999</c:v>
                </c:pt>
                <c:pt idx="81">
                  <c:v>19.433999999999997</c:v>
                </c:pt>
                <c:pt idx="82">
                  <c:v>19.670999999999999</c:v>
                </c:pt>
                <c:pt idx="83">
                  <c:v>19.907999999999998</c:v>
                </c:pt>
                <c:pt idx="84">
                  <c:v>20.145</c:v>
                </c:pt>
                <c:pt idx="85">
                  <c:v>20.381999999999998</c:v>
                </c:pt>
                <c:pt idx="86">
                  <c:v>20.619</c:v>
                </c:pt>
                <c:pt idx="87">
                  <c:v>20.855999999999998</c:v>
                </c:pt>
                <c:pt idx="88">
                  <c:v>21.093</c:v>
                </c:pt>
                <c:pt idx="89">
                  <c:v>21.33</c:v>
                </c:pt>
                <c:pt idx="90">
                  <c:v>21.567</c:v>
                </c:pt>
                <c:pt idx="91">
                  <c:v>21.803999999999998</c:v>
                </c:pt>
                <c:pt idx="92">
                  <c:v>22.041</c:v>
                </c:pt>
                <c:pt idx="93">
                  <c:v>22.277999999999999</c:v>
                </c:pt>
                <c:pt idx="94">
                  <c:v>22.515000000000001</c:v>
                </c:pt>
                <c:pt idx="95">
                  <c:v>22.751999999999999</c:v>
                </c:pt>
                <c:pt idx="96">
                  <c:v>22.988999999999997</c:v>
                </c:pt>
                <c:pt idx="97">
                  <c:v>23.225999999999999</c:v>
                </c:pt>
                <c:pt idx="98">
                  <c:v>23.462999999999997</c:v>
                </c:pt>
                <c:pt idx="99">
                  <c:v>23.7</c:v>
                </c:pt>
                <c:pt idx="100">
                  <c:v>23.936999999999998</c:v>
                </c:pt>
                <c:pt idx="101">
                  <c:v>24.173999999999999</c:v>
                </c:pt>
                <c:pt idx="102">
                  <c:v>24.410999999999998</c:v>
                </c:pt>
                <c:pt idx="103">
                  <c:v>24.648</c:v>
                </c:pt>
                <c:pt idx="104">
                  <c:v>24.884999999999998</c:v>
                </c:pt>
                <c:pt idx="105">
                  <c:v>25.122</c:v>
                </c:pt>
                <c:pt idx="106">
                  <c:v>25.358999999999998</c:v>
                </c:pt>
                <c:pt idx="107">
                  <c:v>25.596</c:v>
                </c:pt>
                <c:pt idx="108">
                  <c:v>25.832999999999998</c:v>
                </c:pt>
                <c:pt idx="109">
                  <c:v>26.07</c:v>
                </c:pt>
                <c:pt idx="110">
                  <c:v>26.306999999999999</c:v>
                </c:pt>
                <c:pt idx="111">
                  <c:v>26.543999999999997</c:v>
                </c:pt>
                <c:pt idx="112">
                  <c:v>26.780999999999999</c:v>
                </c:pt>
                <c:pt idx="113">
                  <c:v>27.017999999999997</c:v>
                </c:pt>
                <c:pt idx="114">
                  <c:v>27.254999999999999</c:v>
                </c:pt>
                <c:pt idx="115">
                  <c:v>27.491999999999997</c:v>
                </c:pt>
                <c:pt idx="116">
                  <c:v>27.728999999999999</c:v>
                </c:pt>
                <c:pt idx="117">
                  <c:v>27.965999999999998</c:v>
                </c:pt>
                <c:pt idx="118">
                  <c:v>28.202999999999999</c:v>
                </c:pt>
                <c:pt idx="119">
                  <c:v>28.439999999999998</c:v>
                </c:pt>
                <c:pt idx="120">
                  <c:v>28.677</c:v>
                </c:pt>
                <c:pt idx="121">
                  <c:v>28.913999999999998</c:v>
                </c:pt>
                <c:pt idx="122">
                  <c:v>29.151</c:v>
                </c:pt>
                <c:pt idx="123">
                  <c:v>29.387999999999998</c:v>
                </c:pt>
                <c:pt idx="124">
                  <c:v>29.625</c:v>
                </c:pt>
                <c:pt idx="125">
                  <c:v>29.861999999999998</c:v>
                </c:pt>
                <c:pt idx="126">
                  <c:v>30.099</c:v>
                </c:pt>
                <c:pt idx="127">
                  <c:v>30.335999999999999</c:v>
                </c:pt>
                <c:pt idx="128">
                  <c:v>30.572999999999997</c:v>
                </c:pt>
                <c:pt idx="129">
                  <c:v>30.81</c:v>
                </c:pt>
                <c:pt idx="130">
                  <c:v>31.046999999999997</c:v>
                </c:pt>
                <c:pt idx="131">
                  <c:v>31.283999999999999</c:v>
                </c:pt>
                <c:pt idx="132">
                  <c:v>31.520999999999997</c:v>
                </c:pt>
                <c:pt idx="133">
                  <c:v>31.757999999999999</c:v>
                </c:pt>
                <c:pt idx="134">
                  <c:v>31.994999999999997</c:v>
                </c:pt>
                <c:pt idx="135">
                  <c:v>32.231999999999999</c:v>
                </c:pt>
                <c:pt idx="136">
                  <c:v>32.469000000000001</c:v>
                </c:pt>
                <c:pt idx="137">
                  <c:v>32.705999999999996</c:v>
                </c:pt>
                <c:pt idx="138">
                  <c:v>32.942999999999998</c:v>
                </c:pt>
                <c:pt idx="139">
                  <c:v>33.18</c:v>
                </c:pt>
                <c:pt idx="140">
                  <c:v>33.417000000000002</c:v>
                </c:pt>
                <c:pt idx="141">
                  <c:v>33.653999999999996</c:v>
                </c:pt>
                <c:pt idx="142">
                  <c:v>33.890999999999998</c:v>
                </c:pt>
                <c:pt idx="143">
                  <c:v>34.128</c:v>
                </c:pt>
                <c:pt idx="144">
                  <c:v>34.364999999999995</c:v>
                </c:pt>
                <c:pt idx="145">
                  <c:v>34.601999999999997</c:v>
                </c:pt>
                <c:pt idx="146">
                  <c:v>34.838999999999999</c:v>
                </c:pt>
                <c:pt idx="147">
                  <c:v>35.076000000000001</c:v>
                </c:pt>
                <c:pt idx="148">
                  <c:v>35.312999999999995</c:v>
                </c:pt>
                <c:pt idx="149">
                  <c:v>35.549999999999997</c:v>
                </c:pt>
                <c:pt idx="150">
                  <c:v>35.786999999999999</c:v>
                </c:pt>
                <c:pt idx="151">
                  <c:v>36.024000000000001</c:v>
                </c:pt>
                <c:pt idx="152">
                  <c:v>36.260999999999996</c:v>
                </c:pt>
                <c:pt idx="153">
                  <c:v>36.497999999999998</c:v>
                </c:pt>
                <c:pt idx="154">
                  <c:v>36.734999999999999</c:v>
                </c:pt>
                <c:pt idx="155">
                  <c:v>36.972000000000001</c:v>
                </c:pt>
                <c:pt idx="156">
                  <c:v>37.208999999999996</c:v>
                </c:pt>
                <c:pt idx="157">
                  <c:v>37.445999999999998</c:v>
                </c:pt>
                <c:pt idx="158">
                  <c:v>37.683</c:v>
                </c:pt>
                <c:pt idx="159">
                  <c:v>37.92</c:v>
                </c:pt>
                <c:pt idx="160">
                  <c:v>38.156999999999996</c:v>
                </c:pt>
                <c:pt idx="161">
                  <c:v>38.393999999999998</c:v>
                </c:pt>
                <c:pt idx="162">
                  <c:v>38.631</c:v>
                </c:pt>
                <c:pt idx="163">
                  <c:v>38.867999999999995</c:v>
                </c:pt>
                <c:pt idx="164">
                  <c:v>39.104999999999997</c:v>
                </c:pt>
                <c:pt idx="165">
                  <c:v>39.341999999999999</c:v>
                </c:pt>
                <c:pt idx="166">
                  <c:v>39.579000000000001</c:v>
                </c:pt>
                <c:pt idx="167">
                  <c:v>39.815999999999995</c:v>
                </c:pt>
                <c:pt idx="168">
                  <c:v>40.052999999999997</c:v>
                </c:pt>
                <c:pt idx="169">
                  <c:v>40.29</c:v>
                </c:pt>
                <c:pt idx="170">
                  <c:v>40.527000000000001</c:v>
                </c:pt>
                <c:pt idx="171">
                  <c:v>40.763999999999996</c:v>
                </c:pt>
                <c:pt idx="172">
                  <c:v>41.000999999999998</c:v>
                </c:pt>
                <c:pt idx="173">
                  <c:v>41.238</c:v>
                </c:pt>
                <c:pt idx="174">
                  <c:v>41.475000000000001</c:v>
                </c:pt>
                <c:pt idx="175">
                  <c:v>41.711999999999996</c:v>
                </c:pt>
                <c:pt idx="176">
                  <c:v>41.948999999999998</c:v>
                </c:pt>
                <c:pt idx="177">
                  <c:v>42.186</c:v>
                </c:pt>
                <c:pt idx="178">
                  <c:v>42.422999999999995</c:v>
                </c:pt>
                <c:pt idx="179">
                  <c:v>42.66</c:v>
                </c:pt>
                <c:pt idx="180">
                  <c:v>42.896999999999998</c:v>
                </c:pt>
                <c:pt idx="181">
                  <c:v>43.134</c:v>
                </c:pt>
                <c:pt idx="182">
                  <c:v>43.370999999999995</c:v>
                </c:pt>
                <c:pt idx="183">
                  <c:v>43.607999999999997</c:v>
                </c:pt>
                <c:pt idx="184">
                  <c:v>43.844999999999999</c:v>
                </c:pt>
                <c:pt idx="185">
                  <c:v>44.082000000000001</c:v>
                </c:pt>
                <c:pt idx="186">
                  <c:v>44.318999999999996</c:v>
                </c:pt>
                <c:pt idx="187">
                  <c:v>44.555999999999997</c:v>
                </c:pt>
                <c:pt idx="188">
                  <c:v>44.792999999999999</c:v>
                </c:pt>
                <c:pt idx="189">
                  <c:v>45.03</c:v>
                </c:pt>
                <c:pt idx="190">
                  <c:v>45.266999999999996</c:v>
                </c:pt>
                <c:pt idx="191">
                  <c:v>45.503999999999998</c:v>
                </c:pt>
                <c:pt idx="192">
                  <c:v>45.741</c:v>
                </c:pt>
                <c:pt idx="193">
                  <c:v>45.977999999999994</c:v>
                </c:pt>
                <c:pt idx="194">
                  <c:v>46.214999999999996</c:v>
                </c:pt>
                <c:pt idx="195">
                  <c:v>46.451999999999998</c:v>
                </c:pt>
                <c:pt idx="196">
                  <c:v>46.689</c:v>
                </c:pt>
                <c:pt idx="197">
                  <c:v>46.925999999999995</c:v>
                </c:pt>
                <c:pt idx="198">
                  <c:v>47.162999999999997</c:v>
                </c:pt>
                <c:pt idx="199">
                  <c:v>47.4</c:v>
                </c:pt>
                <c:pt idx="200">
                  <c:v>47.637</c:v>
                </c:pt>
                <c:pt idx="201">
                  <c:v>47.873999999999995</c:v>
                </c:pt>
                <c:pt idx="202">
                  <c:v>48.110999999999997</c:v>
                </c:pt>
                <c:pt idx="203">
                  <c:v>48.347999999999999</c:v>
                </c:pt>
                <c:pt idx="204">
                  <c:v>48.585000000000001</c:v>
                </c:pt>
                <c:pt idx="205">
                  <c:v>48.821999999999996</c:v>
                </c:pt>
                <c:pt idx="206">
                  <c:v>49.058999999999997</c:v>
                </c:pt>
                <c:pt idx="207">
                  <c:v>49.295999999999999</c:v>
                </c:pt>
                <c:pt idx="208">
                  <c:v>49.532999999999994</c:v>
                </c:pt>
                <c:pt idx="209">
                  <c:v>49.769999999999996</c:v>
                </c:pt>
                <c:pt idx="210">
                  <c:v>50.006999999999998</c:v>
                </c:pt>
                <c:pt idx="211">
                  <c:v>50.244</c:v>
                </c:pt>
                <c:pt idx="212">
                  <c:v>50.480999999999995</c:v>
                </c:pt>
                <c:pt idx="213">
                  <c:v>50.717999999999996</c:v>
                </c:pt>
                <c:pt idx="214">
                  <c:v>50.954999999999998</c:v>
                </c:pt>
                <c:pt idx="215">
                  <c:v>51.192</c:v>
                </c:pt>
                <c:pt idx="216">
                  <c:v>51.428999999999995</c:v>
                </c:pt>
                <c:pt idx="217">
                  <c:v>51.665999999999997</c:v>
                </c:pt>
                <c:pt idx="218">
                  <c:v>51.902999999999999</c:v>
                </c:pt>
                <c:pt idx="219">
                  <c:v>52.14</c:v>
                </c:pt>
                <c:pt idx="220">
                  <c:v>52.376999999999995</c:v>
                </c:pt>
                <c:pt idx="221">
                  <c:v>52.613999999999997</c:v>
                </c:pt>
                <c:pt idx="222">
                  <c:v>52.850999999999999</c:v>
                </c:pt>
                <c:pt idx="223">
                  <c:v>53.087999999999994</c:v>
                </c:pt>
                <c:pt idx="224">
                  <c:v>53.324999999999996</c:v>
                </c:pt>
                <c:pt idx="225">
                  <c:v>53.561999999999998</c:v>
                </c:pt>
                <c:pt idx="226">
                  <c:v>53.798999999999999</c:v>
                </c:pt>
                <c:pt idx="227">
                  <c:v>54.035999999999994</c:v>
                </c:pt>
                <c:pt idx="228">
                  <c:v>54.272999999999996</c:v>
                </c:pt>
                <c:pt idx="229">
                  <c:v>54.51</c:v>
                </c:pt>
                <c:pt idx="230">
                  <c:v>54.747</c:v>
                </c:pt>
                <c:pt idx="231">
                  <c:v>54.983999999999995</c:v>
                </c:pt>
                <c:pt idx="232">
                  <c:v>55.220999999999997</c:v>
                </c:pt>
                <c:pt idx="233">
                  <c:v>55.457999999999998</c:v>
                </c:pt>
                <c:pt idx="234">
                  <c:v>55.695</c:v>
                </c:pt>
                <c:pt idx="235">
                  <c:v>55.931999999999995</c:v>
                </c:pt>
                <c:pt idx="236">
                  <c:v>56.168999999999997</c:v>
                </c:pt>
                <c:pt idx="237">
                  <c:v>56.405999999999999</c:v>
                </c:pt>
                <c:pt idx="238">
                  <c:v>56.643000000000001</c:v>
                </c:pt>
                <c:pt idx="239">
                  <c:v>56.879999999999995</c:v>
                </c:pt>
                <c:pt idx="240">
                  <c:v>57.116999999999997</c:v>
                </c:pt>
                <c:pt idx="241">
                  <c:v>57.353999999999999</c:v>
                </c:pt>
                <c:pt idx="242">
                  <c:v>57.590999999999994</c:v>
                </c:pt>
                <c:pt idx="243">
                  <c:v>57.827999999999996</c:v>
                </c:pt>
                <c:pt idx="244">
                  <c:v>58.064999999999998</c:v>
                </c:pt>
                <c:pt idx="245">
                  <c:v>58.302</c:v>
                </c:pt>
                <c:pt idx="246">
                  <c:v>58.538999999999994</c:v>
                </c:pt>
                <c:pt idx="247">
                  <c:v>58.775999999999996</c:v>
                </c:pt>
                <c:pt idx="248">
                  <c:v>59.012999999999998</c:v>
                </c:pt>
                <c:pt idx="249">
                  <c:v>59.25</c:v>
                </c:pt>
                <c:pt idx="250">
                  <c:v>59.486999999999995</c:v>
                </c:pt>
                <c:pt idx="251">
                  <c:v>59.723999999999997</c:v>
                </c:pt>
                <c:pt idx="252">
                  <c:v>59.960999999999999</c:v>
                </c:pt>
                <c:pt idx="253">
                  <c:v>60.198</c:v>
                </c:pt>
                <c:pt idx="254">
                  <c:v>60.434999999999995</c:v>
                </c:pt>
                <c:pt idx="255">
                  <c:v>60.671999999999997</c:v>
                </c:pt>
                <c:pt idx="256">
                  <c:v>60.908999999999999</c:v>
                </c:pt>
                <c:pt idx="257">
                  <c:v>61.145999999999994</c:v>
                </c:pt>
                <c:pt idx="258">
                  <c:v>61.382999999999996</c:v>
                </c:pt>
                <c:pt idx="259">
                  <c:v>61.62</c:v>
                </c:pt>
                <c:pt idx="260">
                  <c:v>61.856999999999999</c:v>
                </c:pt>
                <c:pt idx="261">
                  <c:v>62.093999999999994</c:v>
                </c:pt>
                <c:pt idx="262">
                  <c:v>62.330999999999996</c:v>
                </c:pt>
                <c:pt idx="263">
                  <c:v>62.567999999999998</c:v>
                </c:pt>
                <c:pt idx="264">
                  <c:v>62.805</c:v>
                </c:pt>
                <c:pt idx="265">
                  <c:v>63.041999999999994</c:v>
                </c:pt>
                <c:pt idx="266">
                  <c:v>63.278999999999996</c:v>
                </c:pt>
                <c:pt idx="267">
                  <c:v>63.515999999999998</c:v>
                </c:pt>
                <c:pt idx="268">
                  <c:v>63.753</c:v>
                </c:pt>
                <c:pt idx="269">
                  <c:v>63.989999999999995</c:v>
                </c:pt>
                <c:pt idx="270">
                  <c:v>64.227000000000004</c:v>
                </c:pt>
                <c:pt idx="271">
                  <c:v>64.463999999999999</c:v>
                </c:pt>
                <c:pt idx="272">
                  <c:v>64.700999999999993</c:v>
                </c:pt>
                <c:pt idx="273">
                  <c:v>64.938000000000002</c:v>
                </c:pt>
                <c:pt idx="274">
                  <c:v>65.174999999999997</c:v>
                </c:pt>
                <c:pt idx="275">
                  <c:v>65.411999999999992</c:v>
                </c:pt>
                <c:pt idx="276">
                  <c:v>65.649000000000001</c:v>
                </c:pt>
                <c:pt idx="277">
                  <c:v>65.885999999999996</c:v>
                </c:pt>
                <c:pt idx="278">
                  <c:v>66.12299999999999</c:v>
                </c:pt>
                <c:pt idx="279">
                  <c:v>66.36</c:v>
                </c:pt>
                <c:pt idx="280">
                  <c:v>66.596999999999994</c:v>
                </c:pt>
                <c:pt idx="281">
                  <c:v>66.834000000000003</c:v>
                </c:pt>
                <c:pt idx="282">
                  <c:v>67.070999999999998</c:v>
                </c:pt>
                <c:pt idx="283">
                  <c:v>67.307999999999993</c:v>
                </c:pt>
                <c:pt idx="284">
                  <c:v>67.545000000000002</c:v>
                </c:pt>
                <c:pt idx="285">
                  <c:v>67.781999999999996</c:v>
                </c:pt>
                <c:pt idx="286">
                  <c:v>68.018999999999991</c:v>
                </c:pt>
                <c:pt idx="287">
                  <c:v>68.256</c:v>
                </c:pt>
                <c:pt idx="288">
                  <c:v>68.492999999999995</c:v>
                </c:pt>
                <c:pt idx="289">
                  <c:v>68.72999999999999</c:v>
                </c:pt>
                <c:pt idx="290">
                  <c:v>68.966999999999999</c:v>
                </c:pt>
                <c:pt idx="291">
                  <c:v>69.203999999999994</c:v>
                </c:pt>
                <c:pt idx="292">
                  <c:v>69.441000000000003</c:v>
                </c:pt>
                <c:pt idx="293">
                  <c:v>69.677999999999997</c:v>
                </c:pt>
                <c:pt idx="294">
                  <c:v>69.914999999999992</c:v>
                </c:pt>
                <c:pt idx="295">
                  <c:v>70.152000000000001</c:v>
                </c:pt>
                <c:pt idx="296">
                  <c:v>70.388999999999996</c:v>
                </c:pt>
                <c:pt idx="297">
                  <c:v>70.625999999999991</c:v>
                </c:pt>
                <c:pt idx="298">
                  <c:v>70.863</c:v>
                </c:pt>
                <c:pt idx="299">
                  <c:v>71.099999999999994</c:v>
                </c:pt>
                <c:pt idx="300">
                  <c:v>71.337000000000003</c:v>
                </c:pt>
                <c:pt idx="301">
                  <c:v>71.573999999999998</c:v>
                </c:pt>
                <c:pt idx="302">
                  <c:v>71.810999999999993</c:v>
                </c:pt>
                <c:pt idx="303">
                  <c:v>72.048000000000002</c:v>
                </c:pt>
                <c:pt idx="304">
                  <c:v>72.284999999999997</c:v>
                </c:pt>
                <c:pt idx="305">
                  <c:v>72.521999999999991</c:v>
                </c:pt>
                <c:pt idx="306">
                  <c:v>72.759</c:v>
                </c:pt>
                <c:pt idx="307">
                  <c:v>72.995999999999995</c:v>
                </c:pt>
                <c:pt idx="308">
                  <c:v>73.23299999999999</c:v>
                </c:pt>
                <c:pt idx="309">
                  <c:v>73.47</c:v>
                </c:pt>
                <c:pt idx="310">
                  <c:v>73.706999999999994</c:v>
                </c:pt>
                <c:pt idx="311">
                  <c:v>73.944000000000003</c:v>
                </c:pt>
                <c:pt idx="312">
                  <c:v>74.180999999999997</c:v>
                </c:pt>
                <c:pt idx="313">
                  <c:v>74.417999999999992</c:v>
                </c:pt>
                <c:pt idx="314">
                  <c:v>74.655000000000001</c:v>
                </c:pt>
                <c:pt idx="315">
                  <c:v>74.891999999999996</c:v>
                </c:pt>
                <c:pt idx="316">
                  <c:v>75.128999999999991</c:v>
                </c:pt>
                <c:pt idx="317">
                  <c:v>75.366</c:v>
                </c:pt>
                <c:pt idx="318">
                  <c:v>75.602999999999994</c:v>
                </c:pt>
                <c:pt idx="319">
                  <c:v>75.84</c:v>
                </c:pt>
                <c:pt idx="320">
                  <c:v>76.076999999999998</c:v>
                </c:pt>
                <c:pt idx="321">
                  <c:v>76.313999999999993</c:v>
                </c:pt>
                <c:pt idx="322">
                  <c:v>76.551000000000002</c:v>
                </c:pt>
                <c:pt idx="323">
                  <c:v>76.787999999999997</c:v>
                </c:pt>
                <c:pt idx="324">
                  <c:v>77.024999999999991</c:v>
                </c:pt>
                <c:pt idx="325">
                  <c:v>77.262</c:v>
                </c:pt>
                <c:pt idx="326">
                  <c:v>77.498999999999995</c:v>
                </c:pt>
                <c:pt idx="327">
                  <c:v>77.73599999999999</c:v>
                </c:pt>
                <c:pt idx="328">
                  <c:v>77.972999999999999</c:v>
                </c:pt>
                <c:pt idx="329">
                  <c:v>78.209999999999994</c:v>
                </c:pt>
                <c:pt idx="330">
                  <c:v>78.447000000000003</c:v>
                </c:pt>
                <c:pt idx="331">
                  <c:v>78.683999999999997</c:v>
                </c:pt>
                <c:pt idx="332">
                  <c:v>78.920999999999992</c:v>
                </c:pt>
                <c:pt idx="333">
                  <c:v>79.158000000000001</c:v>
                </c:pt>
                <c:pt idx="334">
                  <c:v>79.394999999999996</c:v>
                </c:pt>
                <c:pt idx="335">
                  <c:v>79.631999999999991</c:v>
                </c:pt>
                <c:pt idx="336">
                  <c:v>79.869</c:v>
                </c:pt>
                <c:pt idx="337">
                  <c:v>80.105999999999995</c:v>
                </c:pt>
                <c:pt idx="338">
                  <c:v>80.342999999999989</c:v>
                </c:pt>
                <c:pt idx="339">
                  <c:v>80.58</c:v>
                </c:pt>
                <c:pt idx="340">
                  <c:v>80.816999999999993</c:v>
                </c:pt>
                <c:pt idx="341">
                  <c:v>81.054000000000002</c:v>
                </c:pt>
                <c:pt idx="342">
                  <c:v>81.290999999999997</c:v>
                </c:pt>
                <c:pt idx="343">
                  <c:v>81.527999999999992</c:v>
                </c:pt>
                <c:pt idx="344">
                  <c:v>81.765000000000001</c:v>
                </c:pt>
                <c:pt idx="345">
                  <c:v>82.001999999999995</c:v>
                </c:pt>
                <c:pt idx="346">
                  <c:v>82.23899999999999</c:v>
                </c:pt>
                <c:pt idx="347">
                  <c:v>82.475999999999999</c:v>
                </c:pt>
                <c:pt idx="348">
                  <c:v>82.712999999999994</c:v>
                </c:pt>
                <c:pt idx="349">
                  <c:v>82.95</c:v>
                </c:pt>
                <c:pt idx="350">
                  <c:v>83.186999999999998</c:v>
                </c:pt>
                <c:pt idx="351">
                  <c:v>83.423999999999992</c:v>
                </c:pt>
                <c:pt idx="352">
                  <c:v>83.661000000000001</c:v>
                </c:pt>
                <c:pt idx="353">
                  <c:v>83.897999999999996</c:v>
                </c:pt>
                <c:pt idx="354">
                  <c:v>84.134999999999991</c:v>
                </c:pt>
                <c:pt idx="355">
                  <c:v>84.372</c:v>
                </c:pt>
                <c:pt idx="356">
                  <c:v>84.608999999999995</c:v>
                </c:pt>
                <c:pt idx="357">
                  <c:v>84.845999999999989</c:v>
                </c:pt>
                <c:pt idx="358">
                  <c:v>85.082999999999998</c:v>
                </c:pt>
                <c:pt idx="359">
                  <c:v>85.32</c:v>
                </c:pt>
                <c:pt idx="360">
                  <c:v>85.557000000000002</c:v>
                </c:pt>
                <c:pt idx="361">
                  <c:v>85.793999999999997</c:v>
                </c:pt>
                <c:pt idx="362">
                  <c:v>86.030999999999992</c:v>
                </c:pt>
                <c:pt idx="363">
                  <c:v>86.268000000000001</c:v>
                </c:pt>
                <c:pt idx="364">
                  <c:v>86.504999999999995</c:v>
                </c:pt>
                <c:pt idx="365">
                  <c:v>86.74199999999999</c:v>
                </c:pt>
                <c:pt idx="366">
                  <c:v>86.978999999999999</c:v>
                </c:pt>
                <c:pt idx="367">
                  <c:v>87.215999999999994</c:v>
                </c:pt>
                <c:pt idx="368">
                  <c:v>87.452999999999989</c:v>
                </c:pt>
                <c:pt idx="369">
                  <c:v>87.69</c:v>
                </c:pt>
                <c:pt idx="370">
                  <c:v>87.926999999999992</c:v>
                </c:pt>
                <c:pt idx="371">
                  <c:v>88.164000000000001</c:v>
                </c:pt>
                <c:pt idx="372">
                  <c:v>88.400999999999996</c:v>
                </c:pt>
                <c:pt idx="373">
                  <c:v>88.637999999999991</c:v>
                </c:pt>
                <c:pt idx="374">
                  <c:v>88.875</c:v>
                </c:pt>
                <c:pt idx="375">
                  <c:v>89.111999999999995</c:v>
                </c:pt>
                <c:pt idx="376">
                  <c:v>89.34899999999999</c:v>
                </c:pt>
                <c:pt idx="377">
                  <c:v>89.585999999999999</c:v>
                </c:pt>
                <c:pt idx="378">
                  <c:v>89.822999999999993</c:v>
                </c:pt>
                <c:pt idx="379">
                  <c:v>90.06</c:v>
                </c:pt>
                <c:pt idx="380">
                  <c:v>90.296999999999997</c:v>
                </c:pt>
                <c:pt idx="381">
                  <c:v>90.533999999999992</c:v>
                </c:pt>
                <c:pt idx="382">
                  <c:v>90.771000000000001</c:v>
                </c:pt>
                <c:pt idx="383">
                  <c:v>91.007999999999996</c:v>
                </c:pt>
                <c:pt idx="384">
                  <c:v>91.24499999999999</c:v>
                </c:pt>
                <c:pt idx="385">
                  <c:v>91.481999999999999</c:v>
                </c:pt>
                <c:pt idx="386">
                  <c:v>91.718999999999994</c:v>
                </c:pt>
                <c:pt idx="387">
                  <c:v>91.955999999999989</c:v>
                </c:pt>
                <c:pt idx="388">
                  <c:v>92.192999999999998</c:v>
                </c:pt>
                <c:pt idx="389">
                  <c:v>92.429999999999993</c:v>
                </c:pt>
                <c:pt idx="390">
                  <c:v>92.667000000000002</c:v>
                </c:pt>
                <c:pt idx="391">
                  <c:v>92.903999999999996</c:v>
                </c:pt>
                <c:pt idx="392">
                  <c:v>93.140999999999991</c:v>
                </c:pt>
                <c:pt idx="393">
                  <c:v>93.378</c:v>
                </c:pt>
                <c:pt idx="394">
                  <c:v>93.614999999999995</c:v>
                </c:pt>
                <c:pt idx="395">
                  <c:v>93.85199999999999</c:v>
                </c:pt>
                <c:pt idx="396">
                  <c:v>94.088999999999999</c:v>
                </c:pt>
                <c:pt idx="397">
                  <c:v>94.325999999999993</c:v>
                </c:pt>
                <c:pt idx="398">
                  <c:v>94.563000000000002</c:v>
                </c:pt>
                <c:pt idx="399">
                  <c:v>94.8</c:v>
                </c:pt>
                <c:pt idx="400">
                  <c:v>95.036999999999992</c:v>
                </c:pt>
                <c:pt idx="401">
                  <c:v>95.274000000000001</c:v>
                </c:pt>
                <c:pt idx="402">
                  <c:v>95.510999999999996</c:v>
                </c:pt>
                <c:pt idx="403">
                  <c:v>95.74799999999999</c:v>
                </c:pt>
                <c:pt idx="404">
                  <c:v>95.984999999999999</c:v>
                </c:pt>
                <c:pt idx="405">
                  <c:v>96.221999999999994</c:v>
                </c:pt>
                <c:pt idx="406">
                  <c:v>96.458999999999989</c:v>
                </c:pt>
                <c:pt idx="407">
                  <c:v>96.695999999999998</c:v>
                </c:pt>
                <c:pt idx="408">
                  <c:v>96.932999999999993</c:v>
                </c:pt>
                <c:pt idx="409">
                  <c:v>97.17</c:v>
                </c:pt>
                <c:pt idx="410">
                  <c:v>97.406999999999996</c:v>
                </c:pt>
                <c:pt idx="411">
                  <c:v>97.643999999999991</c:v>
                </c:pt>
                <c:pt idx="412">
                  <c:v>97.881</c:v>
                </c:pt>
                <c:pt idx="413">
                  <c:v>98.117999999999995</c:v>
                </c:pt>
                <c:pt idx="414">
                  <c:v>98.35499999999999</c:v>
                </c:pt>
                <c:pt idx="415">
                  <c:v>98.591999999999999</c:v>
                </c:pt>
                <c:pt idx="416">
                  <c:v>98.828999999999994</c:v>
                </c:pt>
                <c:pt idx="417">
                  <c:v>99.065999999999988</c:v>
                </c:pt>
                <c:pt idx="418">
                  <c:v>99.302999999999997</c:v>
                </c:pt>
                <c:pt idx="419">
                  <c:v>99.539999999999992</c:v>
                </c:pt>
                <c:pt idx="420">
                  <c:v>99.777000000000001</c:v>
                </c:pt>
                <c:pt idx="421">
                  <c:v>100.014</c:v>
                </c:pt>
                <c:pt idx="422">
                  <c:v>100.25099999999999</c:v>
                </c:pt>
                <c:pt idx="423">
                  <c:v>100.488</c:v>
                </c:pt>
                <c:pt idx="424">
                  <c:v>100.72499999999999</c:v>
                </c:pt>
                <c:pt idx="425">
                  <c:v>100.96199999999999</c:v>
                </c:pt>
                <c:pt idx="426">
                  <c:v>101.199</c:v>
                </c:pt>
                <c:pt idx="427">
                  <c:v>101.43599999999999</c:v>
                </c:pt>
                <c:pt idx="428">
                  <c:v>101.673</c:v>
                </c:pt>
                <c:pt idx="429">
                  <c:v>101.91</c:v>
                </c:pt>
                <c:pt idx="430">
                  <c:v>102.14699999999999</c:v>
                </c:pt>
                <c:pt idx="431">
                  <c:v>102.384</c:v>
                </c:pt>
                <c:pt idx="432">
                  <c:v>102.621</c:v>
                </c:pt>
                <c:pt idx="433">
                  <c:v>102.85799999999999</c:v>
                </c:pt>
                <c:pt idx="434">
                  <c:v>103.095</c:v>
                </c:pt>
                <c:pt idx="435">
                  <c:v>103.33199999999999</c:v>
                </c:pt>
                <c:pt idx="436">
                  <c:v>103.56899999999999</c:v>
                </c:pt>
                <c:pt idx="437">
                  <c:v>103.806</c:v>
                </c:pt>
                <c:pt idx="438">
                  <c:v>104.04299999999999</c:v>
                </c:pt>
                <c:pt idx="439">
                  <c:v>104.28</c:v>
                </c:pt>
                <c:pt idx="440">
                  <c:v>104.517</c:v>
                </c:pt>
                <c:pt idx="441">
                  <c:v>104.75399999999999</c:v>
                </c:pt>
                <c:pt idx="442">
                  <c:v>104.991</c:v>
                </c:pt>
                <c:pt idx="443">
                  <c:v>105.22799999999999</c:v>
                </c:pt>
                <c:pt idx="444">
                  <c:v>105.46499999999999</c:v>
                </c:pt>
                <c:pt idx="445">
                  <c:v>105.702</c:v>
                </c:pt>
                <c:pt idx="446">
                  <c:v>105.93899999999999</c:v>
                </c:pt>
                <c:pt idx="447">
                  <c:v>106.17599999999999</c:v>
                </c:pt>
                <c:pt idx="448">
                  <c:v>106.413</c:v>
                </c:pt>
                <c:pt idx="449">
                  <c:v>106.64999999999999</c:v>
                </c:pt>
                <c:pt idx="450">
                  <c:v>106.887</c:v>
                </c:pt>
                <c:pt idx="451">
                  <c:v>107.124</c:v>
                </c:pt>
                <c:pt idx="452">
                  <c:v>107.36099999999999</c:v>
                </c:pt>
                <c:pt idx="453">
                  <c:v>107.598</c:v>
                </c:pt>
                <c:pt idx="454">
                  <c:v>107.83499999999999</c:v>
                </c:pt>
                <c:pt idx="455">
                  <c:v>108.07199999999999</c:v>
                </c:pt>
                <c:pt idx="456">
                  <c:v>108.309</c:v>
                </c:pt>
                <c:pt idx="457">
                  <c:v>108.54599999999999</c:v>
                </c:pt>
                <c:pt idx="458">
                  <c:v>108.783</c:v>
                </c:pt>
                <c:pt idx="459">
                  <c:v>109.02</c:v>
                </c:pt>
                <c:pt idx="460">
                  <c:v>109.25699999999999</c:v>
                </c:pt>
                <c:pt idx="461">
                  <c:v>109.494</c:v>
                </c:pt>
                <c:pt idx="462">
                  <c:v>109.73099999999999</c:v>
                </c:pt>
                <c:pt idx="463">
                  <c:v>109.96799999999999</c:v>
                </c:pt>
                <c:pt idx="464">
                  <c:v>110.205</c:v>
                </c:pt>
                <c:pt idx="465">
                  <c:v>110.44199999999999</c:v>
                </c:pt>
                <c:pt idx="466">
                  <c:v>110.67899999999999</c:v>
                </c:pt>
                <c:pt idx="467">
                  <c:v>110.916</c:v>
                </c:pt>
                <c:pt idx="468">
                  <c:v>111.15299999999999</c:v>
                </c:pt>
                <c:pt idx="469">
                  <c:v>111.39</c:v>
                </c:pt>
                <c:pt idx="470">
                  <c:v>111.627</c:v>
                </c:pt>
                <c:pt idx="471">
                  <c:v>111.86399999999999</c:v>
                </c:pt>
                <c:pt idx="472">
                  <c:v>112.101</c:v>
                </c:pt>
                <c:pt idx="473">
                  <c:v>112.33799999999999</c:v>
                </c:pt>
                <c:pt idx="474">
                  <c:v>112.57499999999999</c:v>
                </c:pt>
                <c:pt idx="475">
                  <c:v>112.812</c:v>
                </c:pt>
                <c:pt idx="476">
                  <c:v>113.04899999999999</c:v>
                </c:pt>
                <c:pt idx="477">
                  <c:v>113.286</c:v>
                </c:pt>
                <c:pt idx="478">
                  <c:v>113.523</c:v>
                </c:pt>
                <c:pt idx="479">
                  <c:v>113.75999999999999</c:v>
                </c:pt>
                <c:pt idx="480">
                  <c:v>113.997</c:v>
                </c:pt>
                <c:pt idx="481">
                  <c:v>114.23399999999999</c:v>
                </c:pt>
                <c:pt idx="482">
                  <c:v>114.47099999999999</c:v>
                </c:pt>
                <c:pt idx="483">
                  <c:v>114.708</c:v>
                </c:pt>
                <c:pt idx="484">
                  <c:v>114.94499999999999</c:v>
                </c:pt>
                <c:pt idx="485">
                  <c:v>115.18199999999999</c:v>
                </c:pt>
                <c:pt idx="486">
                  <c:v>115.419</c:v>
                </c:pt>
                <c:pt idx="487">
                  <c:v>115.65599999999999</c:v>
                </c:pt>
                <c:pt idx="488">
                  <c:v>115.893</c:v>
                </c:pt>
                <c:pt idx="489">
                  <c:v>116.13</c:v>
                </c:pt>
                <c:pt idx="490">
                  <c:v>116.36699999999999</c:v>
                </c:pt>
                <c:pt idx="491">
                  <c:v>116.604</c:v>
                </c:pt>
                <c:pt idx="492">
                  <c:v>116.84099999999999</c:v>
                </c:pt>
                <c:pt idx="493">
                  <c:v>117.07799999999999</c:v>
                </c:pt>
                <c:pt idx="494">
                  <c:v>117.315</c:v>
                </c:pt>
                <c:pt idx="495">
                  <c:v>117.55199999999999</c:v>
                </c:pt>
                <c:pt idx="496">
                  <c:v>117.78899999999999</c:v>
                </c:pt>
                <c:pt idx="497">
                  <c:v>118.026</c:v>
                </c:pt>
                <c:pt idx="498">
                  <c:v>118.26299999999999</c:v>
                </c:pt>
                <c:pt idx="499">
                  <c:v>118.5</c:v>
                </c:pt>
                <c:pt idx="500">
                  <c:v>118.73699999999999</c:v>
                </c:pt>
                <c:pt idx="501">
                  <c:v>118.97399999999999</c:v>
                </c:pt>
                <c:pt idx="502">
                  <c:v>119.211</c:v>
                </c:pt>
                <c:pt idx="503">
                  <c:v>119.44799999999999</c:v>
                </c:pt>
                <c:pt idx="504">
                  <c:v>119.68499999999999</c:v>
                </c:pt>
                <c:pt idx="505">
                  <c:v>119.922</c:v>
                </c:pt>
                <c:pt idx="506">
                  <c:v>120.15899999999999</c:v>
                </c:pt>
                <c:pt idx="507">
                  <c:v>120.396</c:v>
                </c:pt>
                <c:pt idx="508">
                  <c:v>120.633</c:v>
                </c:pt>
                <c:pt idx="509">
                  <c:v>120.86999999999999</c:v>
                </c:pt>
                <c:pt idx="510">
                  <c:v>121.107</c:v>
                </c:pt>
                <c:pt idx="511">
                  <c:v>121.34399999999999</c:v>
                </c:pt>
                <c:pt idx="512">
                  <c:v>121.58099999999999</c:v>
                </c:pt>
                <c:pt idx="513">
                  <c:v>121.818</c:v>
                </c:pt>
                <c:pt idx="514">
                  <c:v>122.05499999999999</c:v>
                </c:pt>
                <c:pt idx="515">
                  <c:v>122.29199999999999</c:v>
                </c:pt>
                <c:pt idx="516">
                  <c:v>122.529</c:v>
                </c:pt>
                <c:pt idx="517">
                  <c:v>122.76599999999999</c:v>
                </c:pt>
                <c:pt idx="518">
                  <c:v>123.003</c:v>
                </c:pt>
                <c:pt idx="519">
                  <c:v>123.24</c:v>
                </c:pt>
                <c:pt idx="520">
                  <c:v>123.47699999999999</c:v>
                </c:pt>
                <c:pt idx="521">
                  <c:v>123.714</c:v>
                </c:pt>
                <c:pt idx="522">
                  <c:v>123.95099999999999</c:v>
                </c:pt>
                <c:pt idx="523">
                  <c:v>124.18799999999999</c:v>
                </c:pt>
                <c:pt idx="524">
                  <c:v>124.425</c:v>
                </c:pt>
                <c:pt idx="525">
                  <c:v>124.66199999999999</c:v>
                </c:pt>
                <c:pt idx="526">
                  <c:v>124.899</c:v>
                </c:pt>
                <c:pt idx="527">
                  <c:v>125.136</c:v>
                </c:pt>
                <c:pt idx="528">
                  <c:v>125.37299999999999</c:v>
                </c:pt>
                <c:pt idx="529">
                  <c:v>125.61</c:v>
                </c:pt>
                <c:pt idx="530">
                  <c:v>125.84699999999999</c:v>
                </c:pt>
                <c:pt idx="531">
                  <c:v>126.08399999999999</c:v>
                </c:pt>
                <c:pt idx="532">
                  <c:v>126.321</c:v>
                </c:pt>
                <c:pt idx="533">
                  <c:v>126.55799999999999</c:v>
                </c:pt>
                <c:pt idx="534">
                  <c:v>126.79499999999999</c:v>
                </c:pt>
                <c:pt idx="535">
                  <c:v>127.032</c:v>
                </c:pt>
                <c:pt idx="536">
                  <c:v>127.26899999999999</c:v>
                </c:pt>
                <c:pt idx="537">
                  <c:v>127.506</c:v>
                </c:pt>
                <c:pt idx="538">
                  <c:v>127.74299999999999</c:v>
                </c:pt>
                <c:pt idx="539">
                  <c:v>127.97999999999999</c:v>
                </c:pt>
                <c:pt idx="540">
                  <c:v>128.21699999999998</c:v>
                </c:pt>
                <c:pt idx="541">
                  <c:v>128.45400000000001</c:v>
                </c:pt>
                <c:pt idx="542">
                  <c:v>128.691</c:v>
                </c:pt>
                <c:pt idx="543">
                  <c:v>128.928</c:v>
                </c:pt>
                <c:pt idx="544">
                  <c:v>129.16499999999999</c:v>
                </c:pt>
                <c:pt idx="545">
                  <c:v>129.40199999999999</c:v>
                </c:pt>
                <c:pt idx="546">
                  <c:v>129.63899999999998</c:v>
                </c:pt>
                <c:pt idx="547">
                  <c:v>129.876</c:v>
                </c:pt>
                <c:pt idx="548">
                  <c:v>130.113</c:v>
                </c:pt>
                <c:pt idx="549">
                  <c:v>130.35</c:v>
                </c:pt>
                <c:pt idx="550">
                  <c:v>130.58699999999999</c:v>
                </c:pt>
                <c:pt idx="551">
                  <c:v>130.82399999999998</c:v>
                </c:pt>
                <c:pt idx="552">
                  <c:v>131.06100000000001</c:v>
                </c:pt>
                <c:pt idx="553">
                  <c:v>131.298</c:v>
                </c:pt>
                <c:pt idx="554">
                  <c:v>131.535</c:v>
                </c:pt>
                <c:pt idx="555">
                  <c:v>131.77199999999999</c:v>
                </c:pt>
                <c:pt idx="556">
                  <c:v>132.00899999999999</c:v>
                </c:pt>
                <c:pt idx="557">
                  <c:v>132.24599999999998</c:v>
                </c:pt>
                <c:pt idx="558">
                  <c:v>132.483</c:v>
                </c:pt>
                <c:pt idx="559">
                  <c:v>132.72</c:v>
                </c:pt>
                <c:pt idx="560">
                  <c:v>132.95699999999999</c:v>
                </c:pt>
                <c:pt idx="561">
                  <c:v>133.19399999999999</c:v>
                </c:pt>
                <c:pt idx="562">
                  <c:v>133.43099999999998</c:v>
                </c:pt>
                <c:pt idx="563">
                  <c:v>133.66800000000001</c:v>
                </c:pt>
                <c:pt idx="564">
                  <c:v>133.905</c:v>
                </c:pt>
                <c:pt idx="565">
                  <c:v>134.142</c:v>
                </c:pt>
                <c:pt idx="566">
                  <c:v>134.37899999999999</c:v>
                </c:pt>
                <c:pt idx="567">
                  <c:v>134.61599999999999</c:v>
                </c:pt>
                <c:pt idx="568">
                  <c:v>134.85299999999998</c:v>
                </c:pt>
                <c:pt idx="569">
                  <c:v>135.09</c:v>
                </c:pt>
                <c:pt idx="570">
                  <c:v>135.327</c:v>
                </c:pt>
                <c:pt idx="571">
                  <c:v>135.56399999999999</c:v>
                </c:pt>
                <c:pt idx="572">
                  <c:v>135.80099999999999</c:v>
                </c:pt>
                <c:pt idx="573">
                  <c:v>136.03799999999998</c:v>
                </c:pt>
                <c:pt idx="574">
                  <c:v>136.27500000000001</c:v>
                </c:pt>
                <c:pt idx="575">
                  <c:v>136.512</c:v>
                </c:pt>
                <c:pt idx="576">
                  <c:v>136.749</c:v>
                </c:pt>
                <c:pt idx="577">
                  <c:v>136.98599999999999</c:v>
                </c:pt>
                <c:pt idx="578">
                  <c:v>137.22299999999998</c:v>
                </c:pt>
                <c:pt idx="579">
                  <c:v>137.45999999999998</c:v>
                </c:pt>
                <c:pt idx="580">
                  <c:v>137.697</c:v>
                </c:pt>
                <c:pt idx="581">
                  <c:v>137.934</c:v>
                </c:pt>
                <c:pt idx="582">
                  <c:v>138.17099999999999</c:v>
                </c:pt>
                <c:pt idx="583">
                  <c:v>138.40799999999999</c:v>
                </c:pt>
                <c:pt idx="584">
                  <c:v>138.64499999999998</c:v>
                </c:pt>
                <c:pt idx="585">
                  <c:v>138.88200000000001</c:v>
                </c:pt>
                <c:pt idx="586">
                  <c:v>139.119</c:v>
                </c:pt>
                <c:pt idx="587">
                  <c:v>139.35599999999999</c:v>
                </c:pt>
                <c:pt idx="588">
                  <c:v>139.59299999999999</c:v>
                </c:pt>
                <c:pt idx="589">
                  <c:v>139.82999999999998</c:v>
                </c:pt>
                <c:pt idx="590">
                  <c:v>140.06700000000001</c:v>
                </c:pt>
                <c:pt idx="591">
                  <c:v>140.304</c:v>
                </c:pt>
                <c:pt idx="592">
                  <c:v>140.541</c:v>
                </c:pt>
                <c:pt idx="593">
                  <c:v>140.77799999999999</c:v>
                </c:pt>
                <c:pt idx="594">
                  <c:v>141.01499999999999</c:v>
                </c:pt>
                <c:pt idx="595">
                  <c:v>141.25199999999998</c:v>
                </c:pt>
                <c:pt idx="596">
                  <c:v>141.489</c:v>
                </c:pt>
                <c:pt idx="597">
                  <c:v>141.726</c:v>
                </c:pt>
                <c:pt idx="598">
                  <c:v>141.96299999999999</c:v>
                </c:pt>
                <c:pt idx="599">
                  <c:v>142.19999999999999</c:v>
                </c:pt>
                <c:pt idx="600">
                  <c:v>142.43699999999998</c:v>
                </c:pt>
                <c:pt idx="601">
                  <c:v>142.67400000000001</c:v>
                </c:pt>
                <c:pt idx="602">
                  <c:v>142.911</c:v>
                </c:pt>
                <c:pt idx="603">
                  <c:v>143.148</c:v>
                </c:pt>
                <c:pt idx="604">
                  <c:v>143.38499999999999</c:v>
                </c:pt>
                <c:pt idx="605">
                  <c:v>143.62199999999999</c:v>
                </c:pt>
                <c:pt idx="606">
                  <c:v>143.85899999999998</c:v>
                </c:pt>
                <c:pt idx="607">
                  <c:v>144.096</c:v>
                </c:pt>
                <c:pt idx="608">
                  <c:v>144.333</c:v>
                </c:pt>
                <c:pt idx="609">
                  <c:v>144.57</c:v>
                </c:pt>
                <c:pt idx="610">
                  <c:v>144.80699999999999</c:v>
                </c:pt>
                <c:pt idx="611">
                  <c:v>145.04399999999998</c:v>
                </c:pt>
                <c:pt idx="612">
                  <c:v>145.28100000000001</c:v>
                </c:pt>
                <c:pt idx="613">
                  <c:v>145.518</c:v>
                </c:pt>
                <c:pt idx="614">
                  <c:v>145.755</c:v>
                </c:pt>
                <c:pt idx="615">
                  <c:v>145.99199999999999</c:v>
                </c:pt>
                <c:pt idx="616">
                  <c:v>146.22899999999998</c:v>
                </c:pt>
                <c:pt idx="617">
                  <c:v>146.46599999999998</c:v>
                </c:pt>
                <c:pt idx="618">
                  <c:v>146.703</c:v>
                </c:pt>
                <c:pt idx="619">
                  <c:v>146.94</c:v>
                </c:pt>
                <c:pt idx="620">
                  <c:v>147.17699999999999</c:v>
                </c:pt>
                <c:pt idx="621">
                  <c:v>147.41399999999999</c:v>
                </c:pt>
                <c:pt idx="622">
                  <c:v>147.65099999999998</c:v>
                </c:pt>
                <c:pt idx="623">
                  <c:v>147.88800000000001</c:v>
                </c:pt>
                <c:pt idx="624">
                  <c:v>148.125</c:v>
                </c:pt>
                <c:pt idx="625">
                  <c:v>148.36199999999999</c:v>
                </c:pt>
                <c:pt idx="626">
                  <c:v>148.59899999999999</c:v>
                </c:pt>
                <c:pt idx="627">
                  <c:v>148.83599999999998</c:v>
                </c:pt>
                <c:pt idx="628">
                  <c:v>149.07299999999998</c:v>
                </c:pt>
                <c:pt idx="629">
                  <c:v>149.31</c:v>
                </c:pt>
                <c:pt idx="630">
                  <c:v>149.547</c:v>
                </c:pt>
                <c:pt idx="631">
                  <c:v>149.78399999999999</c:v>
                </c:pt>
                <c:pt idx="632">
                  <c:v>150.02099999999999</c:v>
                </c:pt>
                <c:pt idx="633">
                  <c:v>150.25799999999998</c:v>
                </c:pt>
                <c:pt idx="634">
                  <c:v>150.495</c:v>
                </c:pt>
                <c:pt idx="635">
                  <c:v>150.732</c:v>
                </c:pt>
                <c:pt idx="636">
                  <c:v>150.96899999999999</c:v>
                </c:pt>
                <c:pt idx="637">
                  <c:v>151.20599999999999</c:v>
                </c:pt>
                <c:pt idx="638">
                  <c:v>151.44299999999998</c:v>
                </c:pt>
                <c:pt idx="639">
                  <c:v>151.68</c:v>
                </c:pt>
                <c:pt idx="640">
                  <c:v>151.917</c:v>
                </c:pt>
                <c:pt idx="641">
                  <c:v>152.154</c:v>
                </c:pt>
                <c:pt idx="642">
                  <c:v>152.39099999999999</c:v>
                </c:pt>
                <c:pt idx="643">
                  <c:v>152.62799999999999</c:v>
                </c:pt>
                <c:pt idx="644">
                  <c:v>152.86499999999998</c:v>
                </c:pt>
                <c:pt idx="645">
                  <c:v>153.102</c:v>
                </c:pt>
                <c:pt idx="646">
                  <c:v>153.339</c:v>
                </c:pt>
                <c:pt idx="647">
                  <c:v>153.57599999999999</c:v>
                </c:pt>
                <c:pt idx="648">
                  <c:v>153.81299999999999</c:v>
                </c:pt>
                <c:pt idx="649">
                  <c:v>154.04999999999998</c:v>
                </c:pt>
                <c:pt idx="650">
                  <c:v>154.28700000000001</c:v>
                </c:pt>
                <c:pt idx="651">
                  <c:v>154.524</c:v>
                </c:pt>
                <c:pt idx="652">
                  <c:v>154.761</c:v>
                </c:pt>
                <c:pt idx="653">
                  <c:v>154.99799999999999</c:v>
                </c:pt>
                <c:pt idx="654">
                  <c:v>155.23499999999999</c:v>
                </c:pt>
                <c:pt idx="655">
                  <c:v>155.47199999999998</c:v>
                </c:pt>
                <c:pt idx="656">
                  <c:v>155.709</c:v>
                </c:pt>
                <c:pt idx="657">
                  <c:v>155.946</c:v>
                </c:pt>
                <c:pt idx="658">
                  <c:v>156.18299999999999</c:v>
                </c:pt>
                <c:pt idx="659">
                  <c:v>156.41999999999999</c:v>
                </c:pt>
                <c:pt idx="660">
                  <c:v>156.65699999999998</c:v>
                </c:pt>
                <c:pt idx="661">
                  <c:v>156.89400000000001</c:v>
                </c:pt>
                <c:pt idx="662">
                  <c:v>157.131</c:v>
                </c:pt>
                <c:pt idx="663">
                  <c:v>157.36799999999999</c:v>
                </c:pt>
                <c:pt idx="664">
                  <c:v>157.60499999999999</c:v>
                </c:pt>
                <c:pt idx="665">
                  <c:v>157.84199999999998</c:v>
                </c:pt>
                <c:pt idx="666">
                  <c:v>158.07899999999998</c:v>
                </c:pt>
                <c:pt idx="667">
                  <c:v>158.316</c:v>
                </c:pt>
                <c:pt idx="668">
                  <c:v>158.553</c:v>
                </c:pt>
                <c:pt idx="669">
                  <c:v>158.79</c:v>
                </c:pt>
                <c:pt idx="670">
                  <c:v>159.02699999999999</c:v>
                </c:pt>
                <c:pt idx="671">
                  <c:v>159.26399999999998</c:v>
                </c:pt>
                <c:pt idx="672">
                  <c:v>159.501</c:v>
                </c:pt>
                <c:pt idx="673">
                  <c:v>159.738</c:v>
                </c:pt>
                <c:pt idx="674">
                  <c:v>159.97499999999999</c:v>
                </c:pt>
                <c:pt idx="675">
                  <c:v>160.21199999999999</c:v>
                </c:pt>
                <c:pt idx="676">
                  <c:v>160.44899999999998</c:v>
                </c:pt>
                <c:pt idx="677">
                  <c:v>160.68599999999998</c:v>
                </c:pt>
                <c:pt idx="678">
                  <c:v>160.923</c:v>
                </c:pt>
                <c:pt idx="679">
                  <c:v>161.16</c:v>
                </c:pt>
                <c:pt idx="680">
                  <c:v>161.39699999999999</c:v>
                </c:pt>
                <c:pt idx="681">
                  <c:v>161.63399999999999</c:v>
                </c:pt>
                <c:pt idx="682">
                  <c:v>161.87099999999998</c:v>
                </c:pt>
                <c:pt idx="683">
                  <c:v>162.108</c:v>
                </c:pt>
                <c:pt idx="684">
                  <c:v>162.345</c:v>
                </c:pt>
                <c:pt idx="685">
                  <c:v>162.58199999999999</c:v>
                </c:pt>
                <c:pt idx="686">
                  <c:v>162.81899999999999</c:v>
                </c:pt>
                <c:pt idx="687">
                  <c:v>163.05599999999998</c:v>
                </c:pt>
                <c:pt idx="688">
                  <c:v>163.29299999999998</c:v>
                </c:pt>
                <c:pt idx="689">
                  <c:v>163.53</c:v>
                </c:pt>
                <c:pt idx="690">
                  <c:v>163.767</c:v>
                </c:pt>
                <c:pt idx="691">
                  <c:v>164.00399999999999</c:v>
                </c:pt>
                <c:pt idx="692">
                  <c:v>164.24099999999999</c:v>
                </c:pt>
                <c:pt idx="693">
                  <c:v>164.47799999999998</c:v>
                </c:pt>
                <c:pt idx="694">
                  <c:v>164.715</c:v>
                </c:pt>
                <c:pt idx="695">
                  <c:v>164.952</c:v>
                </c:pt>
                <c:pt idx="696">
                  <c:v>165.18899999999999</c:v>
                </c:pt>
                <c:pt idx="697">
                  <c:v>165.42599999999999</c:v>
                </c:pt>
                <c:pt idx="698">
                  <c:v>165.66299999999998</c:v>
                </c:pt>
                <c:pt idx="699">
                  <c:v>165.9</c:v>
                </c:pt>
                <c:pt idx="700">
                  <c:v>166.137</c:v>
                </c:pt>
                <c:pt idx="701">
                  <c:v>166.374</c:v>
                </c:pt>
                <c:pt idx="702">
                  <c:v>166.61099999999999</c:v>
                </c:pt>
                <c:pt idx="703">
                  <c:v>166.84799999999998</c:v>
                </c:pt>
                <c:pt idx="704">
                  <c:v>167.08499999999998</c:v>
                </c:pt>
                <c:pt idx="705">
                  <c:v>167.322</c:v>
                </c:pt>
                <c:pt idx="706">
                  <c:v>167.559</c:v>
                </c:pt>
                <c:pt idx="707">
                  <c:v>167.79599999999999</c:v>
                </c:pt>
                <c:pt idx="708">
                  <c:v>168.03299999999999</c:v>
                </c:pt>
                <c:pt idx="709">
                  <c:v>168.26999999999998</c:v>
                </c:pt>
                <c:pt idx="710">
                  <c:v>168.50700000000001</c:v>
                </c:pt>
                <c:pt idx="711">
                  <c:v>168.744</c:v>
                </c:pt>
                <c:pt idx="712">
                  <c:v>168.98099999999999</c:v>
                </c:pt>
                <c:pt idx="713">
                  <c:v>169.21799999999999</c:v>
                </c:pt>
                <c:pt idx="714">
                  <c:v>169.45499999999998</c:v>
                </c:pt>
                <c:pt idx="715">
                  <c:v>169.69199999999998</c:v>
                </c:pt>
                <c:pt idx="716">
                  <c:v>169.929</c:v>
                </c:pt>
                <c:pt idx="717">
                  <c:v>170.166</c:v>
                </c:pt>
                <c:pt idx="718">
                  <c:v>170.40299999999999</c:v>
                </c:pt>
                <c:pt idx="719">
                  <c:v>170.64</c:v>
                </c:pt>
                <c:pt idx="720">
                  <c:v>170.87699999999998</c:v>
                </c:pt>
                <c:pt idx="721">
                  <c:v>171.114</c:v>
                </c:pt>
                <c:pt idx="722">
                  <c:v>171.351</c:v>
                </c:pt>
                <c:pt idx="723">
                  <c:v>171.58799999999999</c:v>
                </c:pt>
                <c:pt idx="724">
                  <c:v>171.82499999999999</c:v>
                </c:pt>
                <c:pt idx="725">
                  <c:v>172.06199999999998</c:v>
                </c:pt>
                <c:pt idx="726">
                  <c:v>172.29899999999998</c:v>
                </c:pt>
                <c:pt idx="727">
                  <c:v>172.536</c:v>
                </c:pt>
                <c:pt idx="728">
                  <c:v>172.773</c:v>
                </c:pt>
                <c:pt idx="729">
                  <c:v>173.01</c:v>
                </c:pt>
                <c:pt idx="730">
                  <c:v>173.24699999999999</c:v>
                </c:pt>
                <c:pt idx="731">
                  <c:v>173.48399999999998</c:v>
                </c:pt>
                <c:pt idx="732">
                  <c:v>173.721</c:v>
                </c:pt>
                <c:pt idx="733">
                  <c:v>173.958</c:v>
                </c:pt>
                <c:pt idx="734">
                  <c:v>174.19499999999999</c:v>
                </c:pt>
                <c:pt idx="735">
                  <c:v>174.43199999999999</c:v>
                </c:pt>
                <c:pt idx="736">
                  <c:v>174.66899999999998</c:v>
                </c:pt>
                <c:pt idx="737">
                  <c:v>174.90599999999998</c:v>
                </c:pt>
                <c:pt idx="738">
                  <c:v>175.143</c:v>
                </c:pt>
                <c:pt idx="739">
                  <c:v>175.38</c:v>
                </c:pt>
                <c:pt idx="740">
                  <c:v>175.61699999999999</c:v>
                </c:pt>
                <c:pt idx="741">
                  <c:v>175.85399999999998</c:v>
                </c:pt>
                <c:pt idx="742">
                  <c:v>176.09099999999998</c:v>
                </c:pt>
                <c:pt idx="743">
                  <c:v>176.328</c:v>
                </c:pt>
                <c:pt idx="744">
                  <c:v>176.565</c:v>
                </c:pt>
                <c:pt idx="745">
                  <c:v>176.80199999999999</c:v>
                </c:pt>
                <c:pt idx="746">
                  <c:v>177.03899999999999</c:v>
                </c:pt>
                <c:pt idx="747">
                  <c:v>177.27599999999998</c:v>
                </c:pt>
                <c:pt idx="748">
                  <c:v>177.51300000000001</c:v>
                </c:pt>
                <c:pt idx="749">
                  <c:v>177.75</c:v>
                </c:pt>
                <c:pt idx="750">
                  <c:v>177.98699999999999</c:v>
                </c:pt>
                <c:pt idx="751">
                  <c:v>178.22399999999999</c:v>
                </c:pt>
                <c:pt idx="752">
                  <c:v>178.46099999999998</c:v>
                </c:pt>
                <c:pt idx="753">
                  <c:v>178.69799999999998</c:v>
                </c:pt>
                <c:pt idx="754">
                  <c:v>178.935</c:v>
                </c:pt>
                <c:pt idx="755">
                  <c:v>179.172</c:v>
                </c:pt>
                <c:pt idx="756">
                  <c:v>179.40899999999999</c:v>
                </c:pt>
                <c:pt idx="757">
                  <c:v>179.64599999999999</c:v>
                </c:pt>
                <c:pt idx="758">
                  <c:v>179.88299999999998</c:v>
                </c:pt>
                <c:pt idx="759">
                  <c:v>180.12</c:v>
                </c:pt>
                <c:pt idx="760">
                  <c:v>180.357</c:v>
                </c:pt>
                <c:pt idx="761">
                  <c:v>180.59399999999999</c:v>
                </c:pt>
                <c:pt idx="762">
                  <c:v>180.83099999999999</c:v>
                </c:pt>
                <c:pt idx="763">
                  <c:v>181.06799999999998</c:v>
                </c:pt>
                <c:pt idx="764">
                  <c:v>181.30499999999998</c:v>
                </c:pt>
                <c:pt idx="765">
                  <c:v>181.542</c:v>
                </c:pt>
                <c:pt idx="766">
                  <c:v>181.779</c:v>
                </c:pt>
                <c:pt idx="767">
                  <c:v>182.01599999999999</c:v>
                </c:pt>
                <c:pt idx="768">
                  <c:v>182.25299999999999</c:v>
                </c:pt>
                <c:pt idx="769">
                  <c:v>182.48999999999998</c:v>
                </c:pt>
                <c:pt idx="770">
                  <c:v>182.727</c:v>
                </c:pt>
                <c:pt idx="771">
                  <c:v>182.964</c:v>
                </c:pt>
                <c:pt idx="772">
                  <c:v>183.20099999999999</c:v>
                </c:pt>
                <c:pt idx="773">
                  <c:v>183.43799999999999</c:v>
                </c:pt>
                <c:pt idx="774">
                  <c:v>183.67499999999998</c:v>
                </c:pt>
                <c:pt idx="775">
                  <c:v>183.91199999999998</c:v>
                </c:pt>
                <c:pt idx="776">
                  <c:v>184.149</c:v>
                </c:pt>
                <c:pt idx="777">
                  <c:v>184.386</c:v>
                </c:pt>
                <c:pt idx="778">
                  <c:v>184.62299999999999</c:v>
                </c:pt>
                <c:pt idx="779">
                  <c:v>184.85999999999999</c:v>
                </c:pt>
                <c:pt idx="780">
                  <c:v>185.09699999999998</c:v>
                </c:pt>
                <c:pt idx="781">
                  <c:v>185.334</c:v>
                </c:pt>
                <c:pt idx="782">
                  <c:v>185.571</c:v>
                </c:pt>
                <c:pt idx="783">
                  <c:v>185.80799999999999</c:v>
                </c:pt>
                <c:pt idx="784">
                  <c:v>186.04499999999999</c:v>
                </c:pt>
                <c:pt idx="785">
                  <c:v>186.28199999999998</c:v>
                </c:pt>
                <c:pt idx="786">
                  <c:v>186.51899999999998</c:v>
                </c:pt>
                <c:pt idx="787">
                  <c:v>186.756</c:v>
                </c:pt>
                <c:pt idx="788">
                  <c:v>186.99299999999999</c:v>
                </c:pt>
                <c:pt idx="789">
                  <c:v>187.23</c:v>
                </c:pt>
                <c:pt idx="790">
                  <c:v>187.46699999999998</c:v>
                </c:pt>
                <c:pt idx="791">
                  <c:v>187.70399999999998</c:v>
                </c:pt>
                <c:pt idx="792">
                  <c:v>187.941</c:v>
                </c:pt>
                <c:pt idx="793">
                  <c:v>188.178</c:v>
                </c:pt>
                <c:pt idx="794">
                  <c:v>188.41499999999999</c:v>
                </c:pt>
                <c:pt idx="795">
                  <c:v>188.65199999999999</c:v>
                </c:pt>
                <c:pt idx="796">
                  <c:v>188.88899999999998</c:v>
                </c:pt>
                <c:pt idx="797">
                  <c:v>189.126</c:v>
                </c:pt>
                <c:pt idx="798">
                  <c:v>189.363</c:v>
                </c:pt>
                <c:pt idx="799">
                  <c:v>189.6</c:v>
                </c:pt>
                <c:pt idx="800">
                  <c:v>189.83699999999999</c:v>
                </c:pt>
                <c:pt idx="801">
                  <c:v>190.07399999999998</c:v>
                </c:pt>
                <c:pt idx="802">
                  <c:v>190.31099999999998</c:v>
                </c:pt>
                <c:pt idx="803">
                  <c:v>190.548</c:v>
                </c:pt>
                <c:pt idx="804">
                  <c:v>190.785</c:v>
                </c:pt>
                <c:pt idx="805">
                  <c:v>191.02199999999999</c:v>
                </c:pt>
                <c:pt idx="806">
                  <c:v>191.25899999999999</c:v>
                </c:pt>
                <c:pt idx="807">
                  <c:v>191.49599999999998</c:v>
                </c:pt>
                <c:pt idx="808">
                  <c:v>191.733</c:v>
                </c:pt>
                <c:pt idx="809">
                  <c:v>191.97</c:v>
                </c:pt>
                <c:pt idx="810">
                  <c:v>192.20699999999999</c:v>
                </c:pt>
                <c:pt idx="811">
                  <c:v>192.44399999999999</c:v>
                </c:pt>
                <c:pt idx="812">
                  <c:v>192.68099999999998</c:v>
                </c:pt>
                <c:pt idx="813">
                  <c:v>192.91799999999998</c:v>
                </c:pt>
                <c:pt idx="814">
                  <c:v>193.155</c:v>
                </c:pt>
                <c:pt idx="815">
                  <c:v>193.392</c:v>
                </c:pt>
                <c:pt idx="816">
                  <c:v>193.62899999999999</c:v>
                </c:pt>
                <c:pt idx="817">
                  <c:v>193.86599999999999</c:v>
                </c:pt>
                <c:pt idx="818">
                  <c:v>194.10299999999998</c:v>
                </c:pt>
                <c:pt idx="819">
                  <c:v>194.34</c:v>
                </c:pt>
                <c:pt idx="820">
                  <c:v>194.577</c:v>
                </c:pt>
                <c:pt idx="821">
                  <c:v>194.81399999999999</c:v>
                </c:pt>
                <c:pt idx="822">
                  <c:v>195.05099999999999</c:v>
                </c:pt>
                <c:pt idx="823">
                  <c:v>195.28799999999998</c:v>
                </c:pt>
                <c:pt idx="824">
                  <c:v>195.52499999999998</c:v>
                </c:pt>
                <c:pt idx="825">
                  <c:v>195.762</c:v>
                </c:pt>
                <c:pt idx="826">
                  <c:v>195.999</c:v>
                </c:pt>
                <c:pt idx="827">
                  <c:v>196.23599999999999</c:v>
                </c:pt>
                <c:pt idx="828">
                  <c:v>196.47299999999998</c:v>
                </c:pt>
                <c:pt idx="829">
                  <c:v>196.70999999999998</c:v>
                </c:pt>
                <c:pt idx="830">
                  <c:v>196.947</c:v>
                </c:pt>
                <c:pt idx="831">
                  <c:v>197.184</c:v>
                </c:pt>
                <c:pt idx="832">
                  <c:v>197.42099999999999</c:v>
                </c:pt>
                <c:pt idx="833">
                  <c:v>197.65799999999999</c:v>
                </c:pt>
                <c:pt idx="834">
                  <c:v>197.89499999999998</c:v>
                </c:pt>
                <c:pt idx="835">
                  <c:v>198.13199999999998</c:v>
                </c:pt>
                <c:pt idx="836">
                  <c:v>198.369</c:v>
                </c:pt>
                <c:pt idx="837">
                  <c:v>198.60599999999999</c:v>
                </c:pt>
                <c:pt idx="838">
                  <c:v>198.84299999999999</c:v>
                </c:pt>
                <c:pt idx="839">
                  <c:v>199.07999999999998</c:v>
                </c:pt>
                <c:pt idx="840">
                  <c:v>199.31699999999998</c:v>
                </c:pt>
                <c:pt idx="841">
                  <c:v>199.554</c:v>
                </c:pt>
                <c:pt idx="842">
                  <c:v>199.791</c:v>
                </c:pt>
                <c:pt idx="843">
                  <c:v>200.02799999999999</c:v>
                </c:pt>
                <c:pt idx="844">
                  <c:v>200.26499999999999</c:v>
                </c:pt>
                <c:pt idx="845">
                  <c:v>200.50199999999998</c:v>
                </c:pt>
                <c:pt idx="846">
                  <c:v>200.739</c:v>
                </c:pt>
                <c:pt idx="847">
                  <c:v>200.976</c:v>
                </c:pt>
                <c:pt idx="848">
                  <c:v>201.21299999999999</c:v>
                </c:pt>
                <c:pt idx="849">
                  <c:v>201.45</c:v>
                </c:pt>
                <c:pt idx="850">
                  <c:v>201.68699999999998</c:v>
                </c:pt>
                <c:pt idx="851">
                  <c:v>201.92399999999998</c:v>
                </c:pt>
                <c:pt idx="852">
                  <c:v>202.161</c:v>
                </c:pt>
                <c:pt idx="853">
                  <c:v>202.398</c:v>
                </c:pt>
                <c:pt idx="854">
                  <c:v>202.63499999999999</c:v>
                </c:pt>
                <c:pt idx="855">
                  <c:v>202.87199999999999</c:v>
                </c:pt>
                <c:pt idx="856">
                  <c:v>203.10899999999998</c:v>
                </c:pt>
                <c:pt idx="857">
                  <c:v>203.346</c:v>
                </c:pt>
                <c:pt idx="858">
                  <c:v>203.583</c:v>
                </c:pt>
                <c:pt idx="859">
                  <c:v>203.82</c:v>
                </c:pt>
                <c:pt idx="860">
                  <c:v>204.05699999999999</c:v>
                </c:pt>
                <c:pt idx="861">
                  <c:v>204.29399999999998</c:v>
                </c:pt>
                <c:pt idx="862">
                  <c:v>204.53099999999998</c:v>
                </c:pt>
                <c:pt idx="863">
                  <c:v>204.768</c:v>
                </c:pt>
                <c:pt idx="864">
                  <c:v>205.005</c:v>
                </c:pt>
                <c:pt idx="865">
                  <c:v>205.24199999999999</c:v>
                </c:pt>
                <c:pt idx="866">
                  <c:v>205.47899999999998</c:v>
                </c:pt>
                <c:pt idx="867">
                  <c:v>205.71599999999998</c:v>
                </c:pt>
                <c:pt idx="868">
                  <c:v>205.953</c:v>
                </c:pt>
                <c:pt idx="869">
                  <c:v>206.19</c:v>
                </c:pt>
                <c:pt idx="870">
                  <c:v>206.42699999999999</c:v>
                </c:pt>
                <c:pt idx="871">
                  <c:v>206.66399999999999</c:v>
                </c:pt>
                <c:pt idx="872">
                  <c:v>206.90099999999998</c:v>
                </c:pt>
                <c:pt idx="873">
                  <c:v>207.13799999999998</c:v>
                </c:pt>
                <c:pt idx="874">
                  <c:v>207.375</c:v>
                </c:pt>
                <c:pt idx="875">
                  <c:v>207.61199999999999</c:v>
                </c:pt>
                <c:pt idx="876">
                  <c:v>207.84899999999999</c:v>
                </c:pt>
                <c:pt idx="877">
                  <c:v>208.08599999999998</c:v>
                </c:pt>
                <c:pt idx="878">
                  <c:v>208.32299999999998</c:v>
                </c:pt>
                <c:pt idx="879">
                  <c:v>208.56</c:v>
                </c:pt>
                <c:pt idx="880">
                  <c:v>208.797</c:v>
                </c:pt>
                <c:pt idx="881">
                  <c:v>209.03399999999999</c:v>
                </c:pt>
                <c:pt idx="882">
                  <c:v>209.27099999999999</c:v>
                </c:pt>
                <c:pt idx="883">
                  <c:v>209.50799999999998</c:v>
                </c:pt>
                <c:pt idx="884">
                  <c:v>209.74499999999998</c:v>
                </c:pt>
                <c:pt idx="885">
                  <c:v>209.982</c:v>
                </c:pt>
                <c:pt idx="886">
                  <c:v>210.21899999999999</c:v>
                </c:pt>
                <c:pt idx="887">
                  <c:v>210.45599999999999</c:v>
                </c:pt>
                <c:pt idx="888">
                  <c:v>210.69299999999998</c:v>
                </c:pt>
                <c:pt idx="889">
                  <c:v>210.92999999999998</c:v>
                </c:pt>
                <c:pt idx="890">
                  <c:v>211.167</c:v>
                </c:pt>
                <c:pt idx="891">
                  <c:v>211.404</c:v>
                </c:pt>
                <c:pt idx="892">
                  <c:v>211.64099999999999</c:v>
                </c:pt>
                <c:pt idx="893">
                  <c:v>211.87799999999999</c:v>
                </c:pt>
                <c:pt idx="894">
                  <c:v>212.11499999999998</c:v>
                </c:pt>
                <c:pt idx="895">
                  <c:v>212.35199999999998</c:v>
                </c:pt>
                <c:pt idx="896">
                  <c:v>212.589</c:v>
                </c:pt>
                <c:pt idx="897">
                  <c:v>212.82599999999999</c:v>
                </c:pt>
                <c:pt idx="898">
                  <c:v>213.06299999999999</c:v>
                </c:pt>
                <c:pt idx="899">
                  <c:v>213.29999999999998</c:v>
                </c:pt>
                <c:pt idx="900">
                  <c:v>213.53699999999998</c:v>
                </c:pt>
                <c:pt idx="901">
                  <c:v>213.774</c:v>
                </c:pt>
                <c:pt idx="902">
                  <c:v>214.011</c:v>
                </c:pt>
                <c:pt idx="903">
                  <c:v>214.24799999999999</c:v>
                </c:pt>
                <c:pt idx="904">
                  <c:v>214.48499999999999</c:v>
                </c:pt>
                <c:pt idx="905">
                  <c:v>214.72199999999998</c:v>
                </c:pt>
                <c:pt idx="906">
                  <c:v>214.959</c:v>
                </c:pt>
                <c:pt idx="907">
                  <c:v>215.196</c:v>
                </c:pt>
                <c:pt idx="908">
                  <c:v>215.43299999999999</c:v>
                </c:pt>
                <c:pt idx="909">
                  <c:v>215.67</c:v>
                </c:pt>
                <c:pt idx="910">
                  <c:v>215.90699999999998</c:v>
                </c:pt>
                <c:pt idx="911">
                  <c:v>216.14399999999998</c:v>
                </c:pt>
                <c:pt idx="912">
                  <c:v>216.381</c:v>
                </c:pt>
                <c:pt idx="913">
                  <c:v>216.61799999999999</c:v>
                </c:pt>
                <c:pt idx="914">
                  <c:v>216.85499999999999</c:v>
                </c:pt>
                <c:pt idx="915">
                  <c:v>217.09199999999998</c:v>
                </c:pt>
                <c:pt idx="916">
                  <c:v>217.32899999999998</c:v>
                </c:pt>
                <c:pt idx="917">
                  <c:v>217.566</c:v>
                </c:pt>
                <c:pt idx="918">
                  <c:v>217.803</c:v>
                </c:pt>
                <c:pt idx="919">
                  <c:v>218.04</c:v>
                </c:pt>
                <c:pt idx="920">
                  <c:v>218.27699999999999</c:v>
                </c:pt>
                <c:pt idx="921">
                  <c:v>218.51399999999998</c:v>
                </c:pt>
                <c:pt idx="922">
                  <c:v>218.75099999999998</c:v>
                </c:pt>
                <c:pt idx="923">
                  <c:v>218.988</c:v>
                </c:pt>
                <c:pt idx="924">
                  <c:v>219.22499999999999</c:v>
                </c:pt>
                <c:pt idx="925">
                  <c:v>219.46199999999999</c:v>
                </c:pt>
                <c:pt idx="926">
                  <c:v>219.69899999999998</c:v>
                </c:pt>
                <c:pt idx="927">
                  <c:v>219.93599999999998</c:v>
                </c:pt>
                <c:pt idx="928">
                  <c:v>220.173</c:v>
                </c:pt>
                <c:pt idx="929">
                  <c:v>220.41</c:v>
                </c:pt>
                <c:pt idx="930">
                  <c:v>220.64699999999999</c:v>
                </c:pt>
                <c:pt idx="931">
                  <c:v>220.88399999999999</c:v>
                </c:pt>
                <c:pt idx="932">
                  <c:v>221.12099999999998</c:v>
                </c:pt>
                <c:pt idx="933">
                  <c:v>221.35799999999998</c:v>
                </c:pt>
                <c:pt idx="934">
                  <c:v>221.595</c:v>
                </c:pt>
                <c:pt idx="935">
                  <c:v>221.83199999999999</c:v>
                </c:pt>
                <c:pt idx="936">
                  <c:v>222.06899999999999</c:v>
                </c:pt>
                <c:pt idx="937">
                  <c:v>222.30599999999998</c:v>
                </c:pt>
                <c:pt idx="938">
                  <c:v>222.54299999999998</c:v>
                </c:pt>
                <c:pt idx="939">
                  <c:v>222.78</c:v>
                </c:pt>
                <c:pt idx="940">
                  <c:v>223.017</c:v>
                </c:pt>
                <c:pt idx="941">
                  <c:v>223.25399999999999</c:v>
                </c:pt>
                <c:pt idx="942">
                  <c:v>223.49099999999999</c:v>
                </c:pt>
                <c:pt idx="943">
                  <c:v>223.72799999999998</c:v>
                </c:pt>
                <c:pt idx="944">
                  <c:v>223.96499999999997</c:v>
                </c:pt>
                <c:pt idx="945">
                  <c:v>224.202</c:v>
                </c:pt>
                <c:pt idx="946">
                  <c:v>224.43899999999999</c:v>
                </c:pt>
                <c:pt idx="947">
                  <c:v>224.67599999999999</c:v>
                </c:pt>
                <c:pt idx="948">
                  <c:v>224.91299999999998</c:v>
                </c:pt>
                <c:pt idx="949">
                  <c:v>225.14999999999998</c:v>
                </c:pt>
                <c:pt idx="950">
                  <c:v>225.387</c:v>
                </c:pt>
                <c:pt idx="951">
                  <c:v>225.624</c:v>
                </c:pt>
                <c:pt idx="952">
                  <c:v>225.86099999999999</c:v>
                </c:pt>
                <c:pt idx="953">
                  <c:v>226.09799999999998</c:v>
                </c:pt>
                <c:pt idx="954">
                  <c:v>226.33499999999998</c:v>
                </c:pt>
                <c:pt idx="955">
                  <c:v>226.572</c:v>
                </c:pt>
                <c:pt idx="956">
                  <c:v>226.809</c:v>
                </c:pt>
                <c:pt idx="957">
                  <c:v>227.04599999999999</c:v>
                </c:pt>
                <c:pt idx="958">
                  <c:v>227.28299999999999</c:v>
                </c:pt>
                <c:pt idx="959">
                  <c:v>227.51999999999998</c:v>
                </c:pt>
                <c:pt idx="960">
                  <c:v>227.75699999999998</c:v>
                </c:pt>
                <c:pt idx="961">
                  <c:v>227.994</c:v>
                </c:pt>
                <c:pt idx="962">
                  <c:v>228.23099999999999</c:v>
                </c:pt>
                <c:pt idx="963">
                  <c:v>228.46799999999999</c:v>
                </c:pt>
                <c:pt idx="964">
                  <c:v>228.70499999999998</c:v>
                </c:pt>
                <c:pt idx="965">
                  <c:v>228.94199999999998</c:v>
                </c:pt>
                <c:pt idx="966">
                  <c:v>229.179</c:v>
                </c:pt>
                <c:pt idx="967">
                  <c:v>229.416</c:v>
                </c:pt>
                <c:pt idx="968">
                  <c:v>229.65299999999999</c:v>
                </c:pt>
                <c:pt idx="969">
                  <c:v>229.89</c:v>
                </c:pt>
                <c:pt idx="970">
                  <c:v>230.12699999999998</c:v>
                </c:pt>
                <c:pt idx="971">
                  <c:v>230.36399999999998</c:v>
                </c:pt>
                <c:pt idx="972">
                  <c:v>230.601</c:v>
                </c:pt>
                <c:pt idx="973">
                  <c:v>230.83799999999999</c:v>
                </c:pt>
                <c:pt idx="974">
                  <c:v>231.07499999999999</c:v>
                </c:pt>
                <c:pt idx="975">
                  <c:v>231.31199999999998</c:v>
                </c:pt>
                <c:pt idx="976">
                  <c:v>231.54899999999998</c:v>
                </c:pt>
                <c:pt idx="977">
                  <c:v>231.786</c:v>
                </c:pt>
                <c:pt idx="978">
                  <c:v>232.023</c:v>
                </c:pt>
                <c:pt idx="979">
                  <c:v>232.26</c:v>
                </c:pt>
                <c:pt idx="980">
                  <c:v>232.49699999999999</c:v>
                </c:pt>
                <c:pt idx="981">
                  <c:v>232.73399999999998</c:v>
                </c:pt>
                <c:pt idx="982">
                  <c:v>232.97099999999998</c:v>
                </c:pt>
                <c:pt idx="983">
                  <c:v>233.208</c:v>
                </c:pt>
                <c:pt idx="984">
                  <c:v>233.44499999999999</c:v>
                </c:pt>
                <c:pt idx="985">
                  <c:v>233.68199999999999</c:v>
                </c:pt>
                <c:pt idx="986">
                  <c:v>233.91899999999998</c:v>
                </c:pt>
                <c:pt idx="987">
                  <c:v>234.15599999999998</c:v>
                </c:pt>
                <c:pt idx="988">
                  <c:v>234.393</c:v>
                </c:pt>
                <c:pt idx="989">
                  <c:v>234.63</c:v>
                </c:pt>
                <c:pt idx="990">
                  <c:v>234.86699999999999</c:v>
                </c:pt>
                <c:pt idx="991">
                  <c:v>235.10399999999998</c:v>
                </c:pt>
                <c:pt idx="992">
                  <c:v>235.34099999999998</c:v>
                </c:pt>
                <c:pt idx="993">
                  <c:v>235.57799999999997</c:v>
                </c:pt>
                <c:pt idx="994">
                  <c:v>235.815</c:v>
                </c:pt>
                <c:pt idx="995">
                  <c:v>236.05199999999999</c:v>
                </c:pt>
                <c:pt idx="996">
                  <c:v>236.28899999999999</c:v>
                </c:pt>
                <c:pt idx="997">
                  <c:v>236.52599999999998</c:v>
                </c:pt>
                <c:pt idx="998">
                  <c:v>236.76299999999998</c:v>
                </c:pt>
                <c:pt idx="999">
                  <c:v>237</c:v>
                </c:pt>
                <c:pt idx="1000">
                  <c:v>237.23699999999999</c:v>
                </c:pt>
                <c:pt idx="1001">
                  <c:v>237.47399999999999</c:v>
                </c:pt>
                <c:pt idx="1002">
                  <c:v>237.71099999999998</c:v>
                </c:pt>
                <c:pt idx="1003">
                  <c:v>237.94799999999998</c:v>
                </c:pt>
                <c:pt idx="1004">
                  <c:v>238.185</c:v>
                </c:pt>
                <c:pt idx="1005">
                  <c:v>238.422</c:v>
                </c:pt>
                <c:pt idx="1006">
                  <c:v>238.65899999999999</c:v>
                </c:pt>
                <c:pt idx="1007">
                  <c:v>238.89599999999999</c:v>
                </c:pt>
                <c:pt idx="1008">
                  <c:v>239.13299999999998</c:v>
                </c:pt>
                <c:pt idx="1009">
                  <c:v>239.36999999999998</c:v>
                </c:pt>
                <c:pt idx="1010">
                  <c:v>239.607</c:v>
                </c:pt>
                <c:pt idx="1011">
                  <c:v>239.84399999999999</c:v>
                </c:pt>
                <c:pt idx="1012">
                  <c:v>240.08099999999999</c:v>
                </c:pt>
                <c:pt idx="1013">
                  <c:v>240.31799999999998</c:v>
                </c:pt>
                <c:pt idx="1014">
                  <c:v>240.55499999999998</c:v>
                </c:pt>
                <c:pt idx="1015">
                  <c:v>240.792</c:v>
                </c:pt>
                <c:pt idx="1016">
                  <c:v>241.029</c:v>
                </c:pt>
                <c:pt idx="1017">
                  <c:v>241.26599999999999</c:v>
                </c:pt>
                <c:pt idx="1018">
                  <c:v>241.50299999999999</c:v>
                </c:pt>
                <c:pt idx="1019">
                  <c:v>241.73999999999998</c:v>
                </c:pt>
                <c:pt idx="1020">
                  <c:v>241.97699999999998</c:v>
                </c:pt>
                <c:pt idx="1021">
                  <c:v>242.214</c:v>
                </c:pt>
                <c:pt idx="1022">
                  <c:v>242.45099999999999</c:v>
                </c:pt>
                <c:pt idx="1023">
                  <c:v>242.68799999999999</c:v>
                </c:pt>
              </c:numCache>
            </c:numRef>
          </c:xVal>
          <c:yVal>
            <c:numRef>
              <c:f>Sheet2!$E$5:$E$1028</c:f>
              <c:numCache>
                <c:formatCode>General</c:formatCode>
                <c:ptCount val="1024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1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1</c:v>
                </c:pt>
                <c:pt idx="26">
                  <c:v>2</c:v>
                </c:pt>
                <c:pt idx="27">
                  <c:v>1</c:v>
                </c:pt>
                <c:pt idx="28">
                  <c:v>0</c:v>
                </c:pt>
                <c:pt idx="29">
                  <c:v>0</c:v>
                </c:pt>
                <c:pt idx="30">
                  <c:v>1</c:v>
                </c:pt>
                <c:pt idx="31">
                  <c:v>0</c:v>
                </c:pt>
                <c:pt idx="32">
                  <c:v>1</c:v>
                </c:pt>
                <c:pt idx="33">
                  <c:v>0</c:v>
                </c:pt>
                <c:pt idx="34">
                  <c:v>1</c:v>
                </c:pt>
                <c:pt idx="35">
                  <c:v>0</c:v>
                </c:pt>
                <c:pt idx="36">
                  <c:v>1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1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2</c:v>
                </c:pt>
                <c:pt idx="47">
                  <c:v>1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1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2</c:v>
                </c:pt>
                <c:pt idx="62">
                  <c:v>0</c:v>
                </c:pt>
                <c:pt idx="63">
                  <c:v>1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1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2</c:v>
                </c:pt>
                <c:pt idx="84">
                  <c:v>0</c:v>
                </c:pt>
                <c:pt idx="85">
                  <c:v>2</c:v>
                </c:pt>
                <c:pt idx="86">
                  <c:v>1</c:v>
                </c:pt>
                <c:pt idx="87">
                  <c:v>1</c:v>
                </c:pt>
                <c:pt idx="88">
                  <c:v>1</c:v>
                </c:pt>
                <c:pt idx="89">
                  <c:v>0</c:v>
                </c:pt>
                <c:pt idx="90">
                  <c:v>0</c:v>
                </c:pt>
                <c:pt idx="91">
                  <c:v>1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1</c:v>
                </c:pt>
                <c:pt idx="97">
                  <c:v>1</c:v>
                </c:pt>
                <c:pt idx="98">
                  <c:v>1</c:v>
                </c:pt>
                <c:pt idx="99">
                  <c:v>1</c:v>
                </c:pt>
                <c:pt idx="100">
                  <c:v>0</c:v>
                </c:pt>
                <c:pt idx="101">
                  <c:v>0</c:v>
                </c:pt>
                <c:pt idx="102">
                  <c:v>1</c:v>
                </c:pt>
                <c:pt idx="103">
                  <c:v>1</c:v>
                </c:pt>
                <c:pt idx="104">
                  <c:v>0</c:v>
                </c:pt>
                <c:pt idx="105">
                  <c:v>0</c:v>
                </c:pt>
                <c:pt idx="106">
                  <c:v>1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1</c:v>
                </c:pt>
                <c:pt idx="111">
                  <c:v>2</c:v>
                </c:pt>
                <c:pt idx="112">
                  <c:v>0</c:v>
                </c:pt>
                <c:pt idx="113">
                  <c:v>1</c:v>
                </c:pt>
                <c:pt idx="114">
                  <c:v>1</c:v>
                </c:pt>
                <c:pt idx="115">
                  <c:v>0</c:v>
                </c:pt>
                <c:pt idx="116">
                  <c:v>1</c:v>
                </c:pt>
                <c:pt idx="117">
                  <c:v>1</c:v>
                </c:pt>
                <c:pt idx="118">
                  <c:v>4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1</c:v>
                </c:pt>
                <c:pt idx="123">
                  <c:v>1</c:v>
                </c:pt>
                <c:pt idx="124">
                  <c:v>0</c:v>
                </c:pt>
                <c:pt idx="125">
                  <c:v>0</c:v>
                </c:pt>
                <c:pt idx="126">
                  <c:v>1</c:v>
                </c:pt>
                <c:pt idx="127">
                  <c:v>0</c:v>
                </c:pt>
                <c:pt idx="128">
                  <c:v>1</c:v>
                </c:pt>
                <c:pt idx="129">
                  <c:v>1</c:v>
                </c:pt>
                <c:pt idx="130">
                  <c:v>0</c:v>
                </c:pt>
                <c:pt idx="131">
                  <c:v>0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0</c:v>
                </c:pt>
                <c:pt idx="140">
                  <c:v>1</c:v>
                </c:pt>
                <c:pt idx="141">
                  <c:v>0</c:v>
                </c:pt>
                <c:pt idx="142">
                  <c:v>2</c:v>
                </c:pt>
                <c:pt idx="143">
                  <c:v>1</c:v>
                </c:pt>
                <c:pt idx="144">
                  <c:v>0</c:v>
                </c:pt>
                <c:pt idx="145">
                  <c:v>0</c:v>
                </c:pt>
                <c:pt idx="146">
                  <c:v>0</c:v>
                </c:pt>
                <c:pt idx="147">
                  <c:v>0</c:v>
                </c:pt>
                <c:pt idx="148">
                  <c:v>1</c:v>
                </c:pt>
                <c:pt idx="149">
                  <c:v>0</c:v>
                </c:pt>
                <c:pt idx="150">
                  <c:v>1</c:v>
                </c:pt>
                <c:pt idx="151">
                  <c:v>0</c:v>
                </c:pt>
                <c:pt idx="152">
                  <c:v>0</c:v>
                </c:pt>
                <c:pt idx="153">
                  <c:v>2</c:v>
                </c:pt>
                <c:pt idx="154">
                  <c:v>0</c:v>
                </c:pt>
                <c:pt idx="155">
                  <c:v>0</c:v>
                </c:pt>
                <c:pt idx="156">
                  <c:v>0</c:v>
                </c:pt>
                <c:pt idx="157">
                  <c:v>1</c:v>
                </c:pt>
                <c:pt idx="158">
                  <c:v>0</c:v>
                </c:pt>
                <c:pt idx="159">
                  <c:v>0</c:v>
                </c:pt>
                <c:pt idx="160">
                  <c:v>1</c:v>
                </c:pt>
                <c:pt idx="161">
                  <c:v>0</c:v>
                </c:pt>
                <c:pt idx="162">
                  <c:v>0</c:v>
                </c:pt>
                <c:pt idx="163">
                  <c:v>0</c:v>
                </c:pt>
                <c:pt idx="164">
                  <c:v>1</c:v>
                </c:pt>
                <c:pt idx="165">
                  <c:v>0</c:v>
                </c:pt>
                <c:pt idx="166">
                  <c:v>2</c:v>
                </c:pt>
                <c:pt idx="167">
                  <c:v>3</c:v>
                </c:pt>
                <c:pt idx="168">
                  <c:v>1</c:v>
                </c:pt>
                <c:pt idx="169">
                  <c:v>0</c:v>
                </c:pt>
                <c:pt idx="170">
                  <c:v>0</c:v>
                </c:pt>
                <c:pt idx="171">
                  <c:v>0</c:v>
                </c:pt>
                <c:pt idx="172">
                  <c:v>0</c:v>
                </c:pt>
                <c:pt idx="173">
                  <c:v>2</c:v>
                </c:pt>
                <c:pt idx="174">
                  <c:v>1</c:v>
                </c:pt>
                <c:pt idx="175">
                  <c:v>1</c:v>
                </c:pt>
                <c:pt idx="176">
                  <c:v>0</c:v>
                </c:pt>
                <c:pt idx="177">
                  <c:v>1</c:v>
                </c:pt>
                <c:pt idx="178">
                  <c:v>0</c:v>
                </c:pt>
                <c:pt idx="179">
                  <c:v>1</c:v>
                </c:pt>
                <c:pt idx="180">
                  <c:v>0</c:v>
                </c:pt>
                <c:pt idx="181">
                  <c:v>0</c:v>
                </c:pt>
                <c:pt idx="182">
                  <c:v>0</c:v>
                </c:pt>
                <c:pt idx="183">
                  <c:v>0</c:v>
                </c:pt>
                <c:pt idx="184">
                  <c:v>1</c:v>
                </c:pt>
                <c:pt idx="185">
                  <c:v>0</c:v>
                </c:pt>
                <c:pt idx="186">
                  <c:v>0</c:v>
                </c:pt>
                <c:pt idx="187">
                  <c:v>0</c:v>
                </c:pt>
                <c:pt idx="188">
                  <c:v>0</c:v>
                </c:pt>
                <c:pt idx="189">
                  <c:v>0</c:v>
                </c:pt>
                <c:pt idx="190">
                  <c:v>1</c:v>
                </c:pt>
                <c:pt idx="191">
                  <c:v>2</c:v>
                </c:pt>
                <c:pt idx="192">
                  <c:v>0</c:v>
                </c:pt>
                <c:pt idx="193">
                  <c:v>0</c:v>
                </c:pt>
                <c:pt idx="194">
                  <c:v>0</c:v>
                </c:pt>
                <c:pt idx="195">
                  <c:v>0</c:v>
                </c:pt>
                <c:pt idx="196">
                  <c:v>0</c:v>
                </c:pt>
                <c:pt idx="197">
                  <c:v>0</c:v>
                </c:pt>
                <c:pt idx="198">
                  <c:v>0</c:v>
                </c:pt>
                <c:pt idx="199">
                  <c:v>0</c:v>
                </c:pt>
                <c:pt idx="200">
                  <c:v>1</c:v>
                </c:pt>
                <c:pt idx="201">
                  <c:v>2</c:v>
                </c:pt>
                <c:pt idx="202">
                  <c:v>0</c:v>
                </c:pt>
                <c:pt idx="203">
                  <c:v>1</c:v>
                </c:pt>
                <c:pt idx="204">
                  <c:v>0</c:v>
                </c:pt>
                <c:pt idx="205">
                  <c:v>0</c:v>
                </c:pt>
                <c:pt idx="206">
                  <c:v>0</c:v>
                </c:pt>
                <c:pt idx="207">
                  <c:v>0</c:v>
                </c:pt>
                <c:pt idx="208">
                  <c:v>0</c:v>
                </c:pt>
                <c:pt idx="209">
                  <c:v>1</c:v>
                </c:pt>
                <c:pt idx="210">
                  <c:v>0</c:v>
                </c:pt>
                <c:pt idx="211">
                  <c:v>0</c:v>
                </c:pt>
                <c:pt idx="212">
                  <c:v>0</c:v>
                </c:pt>
                <c:pt idx="213">
                  <c:v>1</c:v>
                </c:pt>
                <c:pt idx="214">
                  <c:v>0</c:v>
                </c:pt>
                <c:pt idx="215">
                  <c:v>0</c:v>
                </c:pt>
                <c:pt idx="216">
                  <c:v>1</c:v>
                </c:pt>
                <c:pt idx="217">
                  <c:v>0</c:v>
                </c:pt>
                <c:pt idx="218">
                  <c:v>0</c:v>
                </c:pt>
                <c:pt idx="219">
                  <c:v>1</c:v>
                </c:pt>
                <c:pt idx="220">
                  <c:v>0</c:v>
                </c:pt>
                <c:pt idx="221">
                  <c:v>0</c:v>
                </c:pt>
                <c:pt idx="222">
                  <c:v>0</c:v>
                </c:pt>
                <c:pt idx="223">
                  <c:v>0</c:v>
                </c:pt>
                <c:pt idx="224">
                  <c:v>0</c:v>
                </c:pt>
                <c:pt idx="225">
                  <c:v>0</c:v>
                </c:pt>
                <c:pt idx="226">
                  <c:v>0</c:v>
                </c:pt>
                <c:pt idx="227">
                  <c:v>0</c:v>
                </c:pt>
                <c:pt idx="228">
                  <c:v>0</c:v>
                </c:pt>
                <c:pt idx="229">
                  <c:v>1</c:v>
                </c:pt>
                <c:pt idx="230">
                  <c:v>1</c:v>
                </c:pt>
                <c:pt idx="231">
                  <c:v>0</c:v>
                </c:pt>
                <c:pt idx="232">
                  <c:v>1</c:v>
                </c:pt>
                <c:pt idx="233">
                  <c:v>0</c:v>
                </c:pt>
                <c:pt idx="234">
                  <c:v>0</c:v>
                </c:pt>
                <c:pt idx="235">
                  <c:v>3</c:v>
                </c:pt>
                <c:pt idx="236">
                  <c:v>0</c:v>
                </c:pt>
                <c:pt idx="237">
                  <c:v>3</c:v>
                </c:pt>
                <c:pt idx="238">
                  <c:v>62</c:v>
                </c:pt>
                <c:pt idx="239">
                  <c:v>497</c:v>
                </c:pt>
                <c:pt idx="240">
                  <c:v>1620</c:v>
                </c:pt>
                <c:pt idx="241">
                  <c:v>3460</c:v>
                </c:pt>
                <c:pt idx="242">
                  <c:v>5242</c:v>
                </c:pt>
                <c:pt idx="243">
                  <c:v>6059</c:v>
                </c:pt>
                <c:pt idx="244">
                  <c:v>6617</c:v>
                </c:pt>
                <c:pt idx="245">
                  <c:v>8028</c:v>
                </c:pt>
                <c:pt idx="246">
                  <c:v>10824</c:v>
                </c:pt>
                <c:pt idx="247">
                  <c:v>14976</c:v>
                </c:pt>
                <c:pt idx="248">
                  <c:v>18411</c:v>
                </c:pt>
                <c:pt idx="249">
                  <c:v>20007</c:v>
                </c:pt>
                <c:pt idx="250">
                  <c:v>19906</c:v>
                </c:pt>
                <c:pt idx="251">
                  <c:v>19189</c:v>
                </c:pt>
                <c:pt idx="252">
                  <c:v>18308</c:v>
                </c:pt>
                <c:pt idx="253">
                  <c:v>17441</c:v>
                </c:pt>
                <c:pt idx="254">
                  <c:v>16632</c:v>
                </c:pt>
                <c:pt idx="255">
                  <c:v>15885</c:v>
                </c:pt>
                <c:pt idx="256">
                  <c:v>15425</c:v>
                </c:pt>
                <c:pt idx="257">
                  <c:v>14851</c:v>
                </c:pt>
                <c:pt idx="258">
                  <c:v>14246</c:v>
                </c:pt>
                <c:pt idx="259">
                  <c:v>13739</c:v>
                </c:pt>
                <c:pt idx="260">
                  <c:v>13192</c:v>
                </c:pt>
                <c:pt idx="261">
                  <c:v>12806</c:v>
                </c:pt>
                <c:pt idx="262">
                  <c:v>12158</c:v>
                </c:pt>
                <c:pt idx="263">
                  <c:v>11525</c:v>
                </c:pt>
                <c:pt idx="264">
                  <c:v>11264</c:v>
                </c:pt>
                <c:pt idx="265">
                  <c:v>10982</c:v>
                </c:pt>
                <c:pt idx="266">
                  <c:v>10409</c:v>
                </c:pt>
                <c:pt idx="267">
                  <c:v>10250</c:v>
                </c:pt>
                <c:pt idx="268">
                  <c:v>9730</c:v>
                </c:pt>
                <c:pt idx="269">
                  <c:v>9496</c:v>
                </c:pt>
                <c:pt idx="270">
                  <c:v>9028</c:v>
                </c:pt>
                <c:pt idx="271">
                  <c:v>8819</c:v>
                </c:pt>
                <c:pt idx="272">
                  <c:v>8421</c:v>
                </c:pt>
                <c:pt idx="273">
                  <c:v>8254</c:v>
                </c:pt>
                <c:pt idx="274">
                  <c:v>7873</c:v>
                </c:pt>
                <c:pt idx="275">
                  <c:v>7623</c:v>
                </c:pt>
                <c:pt idx="276">
                  <c:v>7385</c:v>
                </c:pt>
                <c:pt idx="277">
                  <c:v>7010</c:v>
                </c:pt>
                <c:pt idx="278">
                  <c:v>6916</c:v>
                </c:pt>
                <c:pt idx="279">
                  <c:v>6565</c:v>
                </c:pt>
                <c:pt idx="280">
                  <c:v>6401</c:v>
                </c:pt>
                <c:pt idx="281">
                  <c:v>6148</c:v>
                </c:pt>
                <c:pt idx="282">
                  <c:v>6109</c:v>
                </c:pt>
                <c:pt idx="283">
                  <c:v>5707</c:v>
                </c:pt>
                <c:pt idx="284">
                  <c:v>5322</c:v>
                </c:pt>
                <c:pt idx="285">
                  <c:v>5225</c:v>
                </c:pt>
                <c:pt idx="286">
                  <c:v>4983</c:v>
                </c:pt>
                <c:pt idx="287">
                  <c:v>5003</c:v>
                </c:pt>
                <c:pt idx="288">
                  <c:v>4748</c:v>
                </c:pt>
                <c:pt idx="289">
                  <c:v>4665</c:v>
                </c:pt>
                <c:pt idx="290">
                  <c:v>4378</c:v>
                </c:pt>
                <c:pt idx="291">
                  <c:v>4240</c:v>
                </c:pt>
                <c:pt idx="292">
                  <c:v>4083</c:v>
                </c:pt>
                <c:pt idx="293">
                  <c:v>4028</c:v>
                </c:pt>
                <c:pt idx="294">
                  <c:v>3874</c:v>
                </c:pt>
                <c:pt idx="295">
                  <c:v>3801</c:v>
                </c:pt>
                <c:pt idx="296">
                  <c:v>3682</c:v>
                </c:pt>
                <c:pt idx="297">
                  <c:v>3479</c:v>
                </c:pt>
                <c:pt idx="298">
                  <c:v>3372</c:v>
                </c:pt>
                <c:pt idx="299">
                  <c:v>3316</c:v>
                </c:pt>
                <c:pt idx="300">
                  <c:v>3131</c:v>
                </c:pt>
                <c:pt idx="301">
                  <c:v>3013</c:v>
                </c:pt>
                <c:pt idx="302">
                  <c:v>2856</c:v>
                </c:pt>
                <c:pt idx="303">
                  <c:v>2876</c:v>
                </c:pt>
                <c:pt idx="304">
                  <c:v>2810</c:v>
                </c:pt>
                <c:pt idx="305">
                  <c:v>2649</c:v>
                </c:pt>
                <c:pt idx="306">
                  <c:v>2470</c:v>
                </c:pt>
                <c:pt idx="307">
                  <c:v>2426</c:v>
                </c:pt>
                <c:pt idx="308">
                  <c:v>2447</c:v>
                </c:pt>
                <c:pt idx="309">
                  <c:v>2360</c:v>
                </c:pt>
                <c:pt idx="310">
                  <c:v>2182</c:v>
                </c:pt>
                <c:pt idx="311">
                  <c:v>2138</c:v>
                </c:pt>
                <c:pt idx="312">
                  <c:v>2103</c:v>
                </c:pt>
                <c:pt idx="313">
                  <c:v>2046</c:v>
                </c:pt>
                <c:pt idx="314">
                  <c:v>1912</c:v>
                </c:pt>
                <c:pt idx="315">
                  <c:v>1875</c:v>
                </c:pt>
                <c:pt idx="316">
                  <c:v>1826</c:v>
                </c:pt>
                <c:pt idx="317">
                  <c:v>1716</c:v>
                </c:pt>
                <c:pt idx="318">
                  <c:v>1596</c:v>
                </c:pt>
                <c:pt idx="319">
                  <c:v>1614</c:v>
                </c:pt>
                <c:pt idx="320">
                  <c:v>1627</c:v>
                </c:pt>
                <c:pt idx="321">
                  <c:v>1515</c:v>
                </c:pt>
                <c:pt idx="322">
                  <c:v>1494</c:v>
                </c:pt>
                <c:pt idx="323">
                  <c:v>1523</c:v>
                </c:pt>
                <c:pt idx="324">
                  <c:v>1419</c:v>
                </c:pt>
                <c:pt idx="325">
                  <c:v>1330</c:v>
                </c:pt>
                <c:pt idx="326">
                  <c:v>1324</c:v>
                </c:pt>
                <c:pt idx="327">
                  <c:v>1284</c:v>
                </c:pt>
                <c:pt idx="328">
                  <c:v>1241</c:v>
                </c:pt>
                <c:pt idx="329">
                  <c:v>1166</c:v>
                </c:pt>
                <c:pt idx="330">
                  <c:v>1147</c:v>
                </c:pt>
                <c:pt idx="331">
                  <c:v>1177</c:v>
                </c:pt>
                <c:pt idx="332">
                  <c:v>1134</c:v>
                </c:pt>
                <c:pt idx="333">
                  <c:v>1038</c:v>
                </c:pt>
                <c:pt idx="334">
                  <c:v>1056</c:v>
                </c:pt>
                <c:pt idx="335">
                  <c:v>990</c:v>
                </c:pt>
                <c:pt idx="336">
                  <c:v>937</c:v>
                </c:pt>
                <c:pt idx="337">
                  <c:v>896</c:v>
                </c:pt>
                <c:pt idx="338">
                  <c:v>951</c:v>
                </c:pt>
                <c:pt idx="339">
                  <c:v>870</c:v>
                </c:pt>
                <c:pt idx="340">
                  <c:v>884</c:v>
                </c:pt>
                <c:pt idx="341">
                  <c:v>845</c:v>
                </c:pt>
                <c:pt idx="342">
                  <c:v>832</c:v>
                </c:pt>
                <c:pt idx="343">
                  <c:v>776</c:v>
                </c:pt>
                <c:pt idx="344">
                  <c:v>794</c:v>
                </c:pt>
                <c:pt idx="345">
                  <c:v>748</c:v>
                </c:pt>
                <c:pt idx="346">
                  <c:v>721</c:v>
                </c:pt>
                <c:pt idx="347">
                  <c:v>648</c:v>
                </c:pt>
                <c:pt idx="348">
                  <c:v>652</c:v>
                </c:pt>
                <c:pt idx="349">
                  <c:v>665</c:v>
                </c:pt>
                <c:pt idx="350">
                  <c:v>659</c:v>
                </c:pt>
                <c:pt idx="351">
                  <c:v>656</c:v>
                </c:pt>
                <c:pt idx="352">
                  <c:v>650</c:v>
                </c:pt>
                <c:pt idx="353">
                  <c:v>617</c:v>
                </c:pt>
                <c:pt idx="354">
                  <c:v>588</c:v>
                </c:pt>
                <c:pt idx="355">
                  <c:v>575</c:v>
                </c:pt>
                <c:pt idx="356">
                  <c:v>560</c:v>
                </c:pt>
                <c:pt idx="357">
                  <c:v>527</c:v>
                </c:pt>
                <c:pt idx="358">
                  <c:v>512</c:v>
                </c:pt>
                <c:pt idx="359">
                  <c:v>478</c:v>
                </c:pt>
                <c:pt idx="360">
                  <c:v>504</c:v>
                </c:pt>
                <c:pt idx="361">
                  <c:v>490</c:v>
                </c:pt>
                <c:pt idx="362">
                  <c:v>461</c:v>
                </c:pt>
                <c:pt idx="363">
                  <c:v>501</c:v>
                </c:pt>
                <c:pt idx="364">
                  <c:v>475</c:v>
                </c:pt>
                <c:pt idx="365">
                  <c:v>428</c:v>
                </c:pt>
                <c:pt idx="366">
                  <c:v>401</c:v>
                </c:pt>
                <c:pt idx="367">
                  <c:v>452</c:v>
                </c:pt>
                <c:pt idx="368">
                  <c:v>374</c:v>
                </c:pt>
                <c:pt idx="369">
                  <c:v>402</c:v>
                </c:pt>
                <c:pt idx="370">
                  <c:v>362</c:v>
                </c:pt>
                <c:pt idx="371">
                  <c:v>373</c:v>
                </c:pt>
                <c:pt idx="372">
                  <c:v>378</c:v>
                </c:pt>
                <c:pt idx="373">
                  <c:v>377</c:v>
                </c:pt>
                <c:pt idx="374">
                  <c:v>353</c:v>
                </c:pt>
                <c:pt idx="375">
                  <c:v>369</c:v>
                </c:pt>
                <c:pt idx="376">
                  <c:v>342</c:v>
                </c:pt>
                <c:pt idx="377">
                  <c:v>344</c:v>
                </c:pt>
                <c:pt idx="378">
                  <c:v>307</c:v>
                </c:pt>
                <c:pt idx="379">
                  <c:v>315</c:v>
                </c:pt>
                <c:pt idx="380">
                  <c:v>307</c:v>
                </c:pt>
                <c:pt idx="381">
                  <c:v>290</c:v>
                </c:pt>
                <c:pt idx="382">
                  <c:v>277</c:v>
                </c:pt>
                <c:pt idx="383">
                  <c:v>307</c:v>
                </c:pt>
                <c:pt idx="384">
                  <c:v>277</c:v>
                </c:pt>
                <c:pt idx="385">
                  <c:v>296</c:v>
                </c:pt>
                <c:pt idx="386">
                  <c:v>285</c:v>
                </c:pt>
                <c:pt idx="387">
                  <c:v>267</c:v>
                </c:pt>
                <c:pt idx="388">
                  <c:v>263</c:v>
                </c:pt>
                <c:pt idx="389">
                  <c:v>242</c:v>
                </c:pt>
                <c:pt idx="390">
                  <c:v>258</c:v>
                </c:pt>
                <c:pt idx="391">
                  <c:v>248</c:v>
                </c:pt>
                <c:pt idx="392">
                  <c:v>244</c:v>
                </c:pt>
                <c:pt idx="393">
                  <c:v>207</c:v>
                </c:pt>
                <c:pt idx="394">
                  <c:v>224</c:v>
                </c:pt>
                <c:pt idx="395">
                  <c:v>215</c:v>
                </c:pt>
                <c:pt idx="396">
                  <c:v>202</c:v>
                </c:pt>
                <c:pt idx="397">
                  <c:v>214</c:v>
                </c:pt>
                <c:pt idx="398">
                  <c:v>196</c:v>
                </c:pt>
                <c:pt idx="399">
                  <c:v>209</c:v>
                </c:pt>
                <c:pt idx="400">
                  <c:v>203</c:v>
                </c:pt>
                <c:pt idx="401">
                  <c:v>197</c:v>
                </c:pt>
                <c:pt idx="402">
                  <c:v>209</c:v>
                </c:pt>
                <c:pt idx="403">
                  <c:v>201</c:v>
                </c:pt>
                <c:pt idx="404">
                  <c:v>200</c:v>
                </c:pt>
                <c:pt idx="405">
                  <c:v>193</c:v>
                </c:pt>
                <c:pt idx="406">
                  <c:v>195</c:v>
                </c:pt>
                <c:pt idx="407">
                  <c:v>164</c:v>
                </c:pt>
                <c:pt idx="408">
                  <c:v>191</c:v>
                </c:pt>
                <c:pt idx="409">
                  <c:v>188</c:v>
                </c:pt>
                <c:pt idx="410">
                  <c:v>186</c:v>
                </c:pt>
                <c:pt idx="411">
                  <c:v>172</c:v>
                </c:pt>
                <c:pt idx="412">
                  <c:v>179</c:v>
                </c:pt>
                <c:pt idx="413">
                  <c:v>188</c:v>
                </c:pt>
                <c:pt idx="414">
                  <c:v>158</c:v>
                </c:pt>
                <c:pt idx="415">
                  <c:v>162</c:v>
                </c:pt>
                <c:pt idx="416">
                  <c:v>154</c:v>
                </c:pt>
                <c:pt idx="417">
                  <c:v>161</c:v>
                </c:pt>
                <c:pt idx="418">
                  <c:v>132</c:v>
                </c:pt>
                <c:pt idx="419">
                  <c:v>136</c:v>
                </c:pt>
                <c:pt idx="420">
                  <c:v>139</c:v>
                </c:pt>
                <c:pt idx="421">
                  <c:v>128</c:v>
                </c:pt>
                <c:pt idx="422">
                  <c:v>138</c:v>
                </c:pt>
                <c:pt idx="423">
                  <c:v>135</c:v>
                </c:pt>
                <c:pt idx="424">
                  <c:v>126</c:v>
                </c:pt>
                <c:pt idx="425">
                  <c:v>140</c:v>
                </c:pt>
                <c:pt idx="426">
                  <c:v>129</c:v>
                </c:pt>
                <c:pt idx="427">
                  <c:v>117</c:v>
                </c:pt>
                <c:pt idx="428">
                  <c:v>109</c:v>
                </c:pt>
                <c:pt idx="429">
                  <c:v>131</c:v>
                </c:pt>
                <c:pt idx="430">
                  <c:v>109</c:v>
                </c:pt>
                <c:pt idx="431">
                  <c:v>116</c:v>
                </c:pt>
                <c:pt idx="432">
                  <c:v>125</c:v>
                </c:pt>
                <c:pt idx="433">
                  <c:v>124</c:v>
                </c:pt>
                <c:pt idx="434">
                  <c:v>130</c:v>
                </c:pt>
                <c:pt idx="435">
                  <c:v>122</c:v>
                </c:pt>
                <c:pt idx="436">
                  <c:v>113</c:v>
                </c:pt>
                <c:pt idx="437">
                  <c:v>118</c:v>
                </c:pt>
                <c:pt idx="438">
                  <c:v>108</c:v>
                </c:pt>
                <c:pt idx="439">
                  <c:v>113</c:v>
                </c:pt>
                <c:pt idx="440">
                  <c:v>106</c:v>
                </c:pt>
                <c:pt idx="441">
                  <c:v>112</c:v>
                </c:pt>
                <c:pt idx="442">
                  <c:v>94</c:v>
                </c:pt>
                <c:pt idx="443">
                  <c:v>102</c:v>
                </c:pt>
                <c:pt idx="444">
                  <c:v>101</c:v>
                </c:pt>
                <c:pt idx="445">
                  <c:v>134</c:v>
                </c:pt>
                <c:pt idx="446">
                  <c:v>103</c:v>
                </c:pt>
                <c:pt idx="447">
                  <c:v>86</c:v>
                </c:pt>
                <c:pt idx="448">
                  <c:v>91</c:v>
                </c:pt>
                <c:pt idx="449">
                  <c:v>94</c:v>
                </c:pt>
                <c:pt idx="450">
                  <c:v>102</c:v>
                </c:pt>
                <c:pt idx="451">
                  <c:v>94</c:v>
                </c:pt>
                <c:pt idx="452">
                  <c:v>106</c:v>
                </c:pt>
                <c:pt idx="453">
                  <c:v>96</c:v>
                </c:pt>
                <c:pt idx="454">
                  <c:v>110</c:v>
                </c:pt>
                <c:pt idx="455">
                  <c:v>99</c:v>
                </c:pt>
                <c:pt idx="456">
                  <c:v>97</c:v>
                </c:pt>
                <c:pt idx="457">
                  <c:v>90</c:v>
                </c:pt>
                <c:pt idx="458">
                  <c:v>80</c:v>
                </c:pt>
                <c:pt idx="459">
                  <c:v>85</c:v>
                </c:pt>
                <c:pt idx="460">
                  <c:v>97</c:v>
                </c:pt>
                <c:pt idx="461">
                  <c:v>74</c:v>
                </c:pt>
                <c:pt idx="462">
                  <c:v>102</c:v>
                </c:pt>
                <c:pt idx="463">
                  <c:v>98</c:v>
                </c:pt>
                <c:pt idx="464">
                  <c:v>89</c:v>
                </c:pt>
                <c:pt idx="465">
                  <c:v>81</c:v>
                </c:pt>
                <c:pt idx="466">
                  <c:v>87</c:v>
                </c:pt>
                <c:pt idx="467">
                  <c:v>80</c:v>
                </c:pt>
                <c:pt idx="468">
                  <c:v>91</c:v>
                </c:pt>
                <c:pt idx="469">
                  <c:v>75</c:v>
                </c:pt>
                <c:pt idx="470">
                  <c:v>87</c:v>
                </c:pt>
                <c:pt idx="471">
                  <c:v>78</c:v>
                </c:pt>
                <c:pt idx="472">
                  <c:v>97</c:v>
                </c:pt>
                <c:pt idx="473">
                  <c:v>77</c:v>
                </c:pt>
                <c:pt idx="474">
                  <c:v>73</c:v>
                </c:pt>
                <c:pt idx="475">
                  <c:v>69</c:v>
                </c:pt>
                <c:pt idx="476">
                  <c:v>85</c:v>
                </c:pt>
                <c:pt idx="477">
                  <c:v>89</c:v>
                </c:pt>
                <c:pt idx="478">
                  <c:v>70</c:v>
                </c:pt>
                <c:pt idx="479">
                  <c:v>108</c:v>
                </c:pt>
                <c:pt idx="480">
                  <c:v>67</c:v>
                </c:pt>
                <c:pt idx="481">
                  <c:v>75</c:v>
                </c:pt>
                <c:pt idx="482">
                  <c:v>78</c:v>
                </c:pt>
                <c:pt idx="483">
                  <c:v>83</c:v>
                </c:pt>
                <c:pt idx="484">
                  <c:v>82</c:v>
                </c:pt>
                <c:pt idx="485">
                  <c:v>77</c:v>
                </c:pt>
                <c:pt idx="486">
                  <c:v>85</c:v>
                </c:pt>
                <c:pt idx="487">
                  <c:v>71</c:v>
                </c:pt>
                <c:pt idx="488">
                  <c:v>53</c:v>
                </c:pt>
                <c:pt idx="489">
                  <c:v>63</c:v>
                </c:pt>
                <c:pt idx="490">
                  <c:v>78</c:v>
                </c:pt>
                <c:pt idx="491">
                  <c:v>69</c:v>
                </c:pt>
                <c:pt idx="492">
                  <c:v>77</c:v>
                </c:pt>
                <c:pt idx="493">
                  <c:v>69</c:v>
                </c:pt>
                <c:pt idx="494">
                  <c:v>66</c:v>
                </c:pt>
                <c:pt idx="495">
                  <c:v>65</c:v>
                </c:pt>
                <c:pt idx="496">
                  <c:v>79</c:v>
                </c:pt>
                <c:pt idx="497">
                  <c:v>70</c:v>
                </c:pt>
                <c:pt idx="498">
                  <c:v>85</c:v>
                </c:pt>
                <c:pt idx="499">
                  <c:v>63</c:v>
                </c:pt>
                <c:pt idx="500">
                  <c:v>56</c:v>
                </c:pt>
                <c:pt idx="501">
                  <c:v>60</c:v>
                </c:pt>
                <c:pt idx="502">
                  <c:v>64</c:v>
                </c:pt>
                <c:pt idx="503">
                  <c:v>58</c:v>
                </c:pt>
                <c:pt idx="504">
                  <c:v>64</c:v>
                </c:pt>
                <c:pt idx="505">
                  <c:v>60</c:v>
                </c:pt>
                <c:pt idx="506">
                  <c:v>54</c:v>
                </c:pt>
                <c:pt idx="507">
                  <c:v>63</c:v>
                </c:pt>
                <c:pt idx="508">
                  <c:v>66</c:v>
                </c:pt>
                <c:pt idx="509">
                  <c:v>45</c:v>
                </c:pt>
                <c:pt idx="510">
                  <c:v>58</c:v>
                </c:pt>
                <c:pt idx="511">
                  <c:v>57</c:v>
                </c:pt>
                <c:pt idx="512">
                  <c:v>61</c:v>
                </c:pt>
                <c:pt idx="513">
                  <c:v>58</c:v>
                </c:pt>
                <c:pt idx="514">
                  <c:v>57</c:v>
                </c:pt>
                <c:pt idx="515">
                  <c:v>51</c:v>
                </c:pt>
                <c:pt idx="516">
                  <c:v>68</c:v>
                </c:pt>
                <c:pt idx="517">
                  <c:v>57</c:v>
                </c:pt>
                <c:pt idx="518">
                  <c:v>69</c:v>
                </c:pt>
                <c:pt idx="519">
                  <c:v>55</c:v>
                </c:pt>
                <c:pt idx="520">
                  <c:v>65</c:v>
                </c:pt>
                <c:pt idx="521">
                  <c:v>60</c:v>
                </c:pt>
                <c:pt idx="522">
                  <c:v>61</c:v>
                </c:pt>
                <c:pt idx="523">
                  <c:v>44</c:v>
                </c:pt>
                <c:pt idx="524">
                  <c:v>52</c:v>
                </c:pt>
                <c:pt idx="525">
                  <c:v>63</c:v>
                </c:pt>
                <c:pt idx="526">
                  <c:v>45</c:v>
                </c:pt>
                <c:pt idx="527">
                  <c:v>50</c:v>
                </c:pt>
                <c:pt idx="528">
                  <c:v>51</c:v>
                </c:pt>
                <c:pt idx="529">
                  <c:v>49</c:v>
                </c:pt>
                <c:pt idx="530">
                  <c:v>57</c:v>
                </c:pt>
                <c:pt idx="531">
                  <c:v>68</c:v>
                </c:pt>
                <c:pt idx="532">
                  <c:v>40</c:v>
                </c:pt>
                <c:pt idx="533">
                  <c:v>55</c:v>
                </c:pt>
                <c:pt idx="534">
                  <c:v>47</c:v>
                </c:pt>
                <c:pt idx="535">
                  <c:v>51</c:v>
                </c:pt>
                <c:pt idx="536">
                  <c:v>54</c:v>
                </c:pt>
                <c:pt idx="537">
                  <c:v>52</c:v>
                </c:pt>
                <c:pt idx="538">
                  <c:v>51</c:v>
                </c:pt>
                <c:pt idx="539">
                  <c:v>37</c:v>
                </c:pt>
                <c:pt idx="540">
                  <c:v>47</c:v>
                </c:pt>
                <c:pt idx="541">
                  <c:v>60</c:v>
                </c:pt>
                <c:pt idx="542">
                  <c:v>58</c:v>
                </c:pt>
                <c:pt idx="543">
                  <c:v>45</c:v>
                </c:pt>
                <c:pt idx="544">
                  <c:v>38</c:v>
                </c:pt>
                <c:pt idx="545">
                  <c:v>48</c:v>
                </c:pt>
                <c:pt idx="546">
                  <c:v>49</c:v>
                </c:pt>
                <c:pt idx="547">
                  <c:v>57</c:v>
                </c:pt>
                <c:pt idx="548">
                  <c:v>37</c:v>
                </c:pt>
                <c:pt idx="549">
                  <c:v>47</c:v>
                </c:pt>
                <c:pt idx="550">
                  <c:v>41</c:v>
                </c:pt>
                <c:pt idx="551">
                  <c:v>40</c:v>
                </c:pt>
                <c:pt idx="552">
                  <c:v>53</c:v>
                </c:pt>
                <c:pt idx="553">
                  <c:v>49</c:v>
                </c:pt>
                <c:pt idx="554">
                  <c:v>32</c:v>
                </c:pt>
                <c:pt idx="555">
                  <c:v>37</c:v>
                </c:pt>
                <c:pt idx="556">
                  <c:v>53</c:v>
                </c:pt>
                <c:pt idx="557">
                  <c:v>46</c:v>
                </c:pt>
                <c:pt idx="558">
                  <c:v>42</c:v>
                </c:pt>
                <c:pt idx="559">
                  <c:v>61</c:v>
                </c:pt>
                <c:pt idx="560">
                  <c:v>33</c:v>
                </c:pt>
                <c:pt idx="561">
                  <c:v>38</c:v>
                </c:pt>
                <c:pt idx="562">
                  <c:v>39</c:v>
                </c:pt>
                <c:pt idx="563">
                  <c:v>57</c:v>
                </c:pt>
                <c:pt idx="564">
                  <c:v>39</c:v>
                </c:pt>
                <c:pt idx="565">
                  <c:v>44</c:v>
                </c:pt>
                <c:pt idx="566">
                  <c:v>41</c:v>
                </c:pt>
                <c:pt idx="567">
                  <c:v>47</c:v>
                </c:pt>
                <c:pt idx="568">
                  <c:v>38</c:v>
                </c:pt>
                <c:pt idx="569">
                  <c:v>39</c:v>
                </c:pt>
                <c:pt idx="570">
                  <c:v>41</c:v>
                </c:pt>
                <c:pt idx="571">
                  <c:v>53</c:v>
                </c:pt>
                <c:pt idx="572">
                  <c:v>45</c:v>
                </c:pt>
                <c:pt idx="573">
                  <c:v>33</c:v>
                </c:pt>
                <c:pt idx="574">
                  <c:v>29</c:v>
                </c:pt>
                <c:pt idx="575">
                  <c:v>40</c:v>
                </c:pt>
                <c:pt idx="576">
                  <c:v>32</c:v>
                </c:pt>
                <c:pt idx="577">
                  <c:v>38</c:v>
                </c:pt>
                <c:pt idx="578">
                  <c:v>30</c:v>
                </c:pt>
                <c:pt idx="579">
                  <c:v>45</c:v>
                </c:pt>
                <c:pt idx="580">
                  <c:v>39</c:v>
                </c:pt>
                <c:pt idx="581">
                  <c:v>35</c:v>
                </c:pt>
                <c:pt idx="582">
                  <c:v>37</c:v>
                </c:pt>
                <c:pt idx="583">
                  <c:v>45</c:v>
                </c:pt>
                <c:pt idx="584">
                  <c:v>41</c:v>
                </c:pt>
                <c:pt idx="585">
                  <c:v>40</c:v>
                </c:pt>
                <c:pt idx="586">
                  <c:v>40</c:v>
                </c:pt>
                <c:pt idx="587">
                  <c:v>37</c:v>
                </c:pt>
                <c:pt idx="588">
                  <c:v>41</c:v>
                </c:pt>
                <c:pt idx="589">
                  <c:v>28</c:v>
                </c:pt>
                <c:pt idx="590">
                  <c:v>46</c:v>
                </c:pt>
                <c:pt idx="591">
                  <c:v>32</c:v>
                </c:pt>
                <c:pt idx="592">
                  <c:v>30</c:v>
                </c:pt>
                <c:pt idx="593">
                  <c:v>37</c:v>
                </c:pt>
                <c:pt idx="594">
                  <c:v>49</c:v>
                </c:pt>
                <c:pt idx="595">
                  <c:v>39</c:v>
                </c:pt>
                <c:pt idx="596">
                  <c:v>30</c:v>
                </c:pt>
                <c:pt idx="597">
                  <c:v>43</c:v>
                </c:pt>
                <c:pt idx="598">
                  <c:v>36</c:v>
                </c:pt>
                <c:pt idx="599">
                  <c:v>34</c:v>
                </c:pt>
                <c:pt idx="600">
                  <c:v>27</c:v>
                </c:pt>
                <c:pt idx="601">
                  <c:v>35</c:v>
                </c:pt>
                <c:pt idx="602">
                  <c:v>34</c:v>
                </c:pt>
                <c:pt idx="603">
                  <c:v>44</c:v>
                </c:pt>
                <c:pt idx="604">
                  <c:v>26</c:v>
                </c:pt>
                <c:pt idx="605">
                  <c:v>32</c:v>
                </c:pt>
                <c:pt idx="606">
                  <c:v>45</c:v>
                </c:pt>
                <c:pt idx="607">
                  <c:v>28</c:v>
                </c:pt>
                <c:pt idx="608">
                  <c:v>38</c:v>
                </c:pt>
                <c:pt idx="609">
                  <c:v>27</c:v>
                </c:pt>
                <c:pt idx="610">
                  <c:v>33</c:v>
                </c:pt>
                <c:pt idx="611">
                  <c:v>30</c:v>
                </c:pt>
                <c:pt idx="612">
                  <c:v>36</c:v>
                </c:pt>
                <c:pt idx="613">
                  <c:v>29</c:v>
                </c:pt>
                <c:pt idx="614">
                  <c:v>27</c:v>
                </c:pt>
                <c:pt idx="615">
                  <c:v>26</c:v>
                </c:pt>
                <c:pt idx="616">
                  <c:v>19</c:v>
                </c:pt>
                <c:pt idx="617">
                  <c:v>37</c:v>
                </c:pt>
                <c:pt idx="618">
                  <c:v>29</c:v>
                </c:pt>
                <c:pt idx="619">
                  <c:v>39</c:v>
                </c:pt>
                <c:pt idx="620">
                  <c:v>31</c:v>
                </c:pt>
                <c:pt idx="621">
                  <c:v>39</c:v>
                </c:pt>
                <c:pt idx="622">
                  <c:v>34</c:v>
                </c:pt>
                <c:pt idx="623">
                  <c:v>36</c:v>
                </c:pt>
                <c:pt idx="624">
                  <c:v>27</c:v>
                </c:pt>
                <c:pt idx="625">
                  <c:v>18</c:v>
                </c:pt>
                <c:pt idx="626">
                  <c:v>33</c:v>
                </c:pt>
                <c:pt idx="627">
                  <c:v>31</c:v>
                </c:pt>
                <c:pt idx="628">
                  <c:v>27</c:v>
                </c:pt>
                <c:pt idx="629">
                  <c:v>38</c:v>
                </c:pt>
                <c:pt idx="630">
                  <c:v>34</c:v>
                </c:pt>
                <c:pt idx="631">
                  <c:v>23</c:v>
                </c:pt>
                <c:pt idx="632">
                  <c:v>29</c:v>
                </c:pt>
                <c:pt idx="633">
                  <c:v>25</c:v>
                </c:pt>
                <c:pt idx="634">
                  <c:v>36</c:v>
                </c:pt>
                <c:pt idx="635">
                  <c:v>37</c:v>
                </c:pt>
                <c:pt idx="636">
                  <c:v>34</c:v>
                </c:pt>
                <c:pt idx="637">
                  <c:v>37</c:v>
                </c:pt>
                <c:pt idx="638">
                  <c:v>27</c:v>
                </c:pt>
                <c:pt idx="639">
                  <c:v>38</c:v>
                </c:pt>
                <c:pt idx="640">
                  <c:v>32</c:v>
                </c:pt>
                <c:pt idx="641">
                  <c:v>31</c:v>
                </c:pt>
                <c:pt idx="642">
                  <c:v>29</c:v>
                </c:pt>
                <c:pt idx="643">
                  <c:v>24</c:v>
                </c:pt>
                <c:pt idx="644">
                  <c:v>23</c:v>
                </c:pt>
                <c:pt idx="645">
                  <c:v>24</c:v>
                </c:pt>
                <c:pt idx="646">
                  <c:v>24</c:v>
                </c:pt>
                <c:pt idx="647">
                  <c:v>27</c:v>
                </c:pt>
                <c:pt idx="648">
                  <c:v>24</c:v>
                </c:pt>
                <c:pt idx="649">
                  <c:v>26</c:v>
                </c:pt>
                <c:pt idx="650">
                  <c:v>26</c:v>
                </c:pt>
                <c:pt idx="651">
                  <c:v>24</c:v>
                </c:pt>
                <c:pt idx="652">
                  <c:v>26</c:v>
                </c:pt>
                <c:pt idx="653">
                  <c:v>21</c:v>
                </c:pt>
                <c:pt idx="654">
                  <c:v>18</c:v>
                </c:pt>
                <c:pt idx="655">
                  <c:v>34</c:v>
                </c:pt>
                <c:pt idx="656">
                  <c:v>32</c:v>
                </c:pt>
                <c:pt idx="657">
                  <c:v>30</c:v>
                </c:pt>
                <c:pt idx="658">
                  <c:v>28</c:v>
                </c:pt>
                <c:pt idx="659">
                  <c:v>22</c:v>
                </c:pt>
                <c:pt idx="660">
                  <c:v>28</c:v>
                </c:pt>
                <c:pt idx="661">
                  <c:v>28</c:v>
                </c:pt>
                <c:pt idx="662">
                  <c:v>25</c:v>
                </c:pt>
                <c:pt idx="663">
                  <c:v>19</c:v>
                </c:pt>
                <c:pt idx="664">
                  <c:v>29</c:v>
                </c:pt>
                <c:pt idx="665">
                  <c:v>30</c:v>
                </c:pt>
                <c:pt idx="666">
                  <c:v>20</c:v>
                </c:pt>
                <c:pt idx="667">
                  <c:v>26</c:v>
                </c:pt>
                <c:pt idx="668">
                  <c:v>26</c:v>
                </c:pt>
                <c:pt idx="669">
                  <c:v>24</c:v>
                </c:pt>
                <c:pt idx="670">
                  <c:v>23</c:v>
                </c:pt>
                <c:pt idx="671">
                  <c:v>27</c:v>
                </c:pt>
                <c:pt idx="672">
                  <c:v>17</c:v>
                </c:pt>
                <c:pt idx="673">
                  <c:v>22</c:v>
                </c:pt>
                <c:pt idx="674">
                  <c:v>23</c:v>
                </c:pt>
                <c:pt idx="675">
                  <c:v>25</c:v>
                </c:pt>
                <c:pt idx="676">
                  <c:v>30</c:v>
                </c:pt>
                <c:pt idx="677">
                  <c:v>19</c:v>
                </c:pt>
                <c:pt idx="678">
                  <c:v>22</c:v>
                </c:pt>
                <c:pt idx="679">
                  <c:v>19</c:v>
                </c:pt>
                <c:pt idx="680">
                  <c:v>15</c:v>
                </c:pt>
                <c:pt idx="681">
                  <c:v>28</c:v>
                </c:pt>
                <c:pt idx="682">
                  <c:v>28</c:v>
                </c:pt>
                <c:pt idx="683">
                  <c:v>23</c:v>
                </c:pt>
                <c:pt idx="684">
                  <c:v>21</c:v>
                </c:pt>
                <c:pt idx="685">
                  <c:v>23</c:v>
                </c:pt>
                <c:pt idx="686">
                  <c:v>28</c:v>
                </c:pt>
                <c:pt idx="687">
                  <c:v>21</c:v>
                </c:pt>
                <c:pt idx="688">
                  <c:v>22</c:v>
                </c:pt>
                <c:pt idx="689">
                  <c:v>20</c:v>
                </c:pt>
                <c:pt idx="690">
                  <c:v>16</c:v>
                </c:pt>
                <c:pt idx="691">
                  <c:v>15</c:v>
                </c:pt>
                <c:pt idx="692">
                  <c:v>30</c:v>
                </c:pt>
                <c:pt idx="693">
                  <c:v>23</c:v>
                </c:pt>
                <c:pt idx="694">
                  <c:v>16</c:v>
                </c:pt>
                <c:pt idx="695">
                  <c:v>19</c:v>
                </c:pt>
                <c:pt idx="696">
                  <c:v>29</c:v>
                </c:pt>
                <c:pt idx="697">
                  <c:v>24</c:v>
                </c:pt>
                <c:pt idx="698">
                  <c:v>20</c:v>
                </c:pt>
                <c:pt idx="699">
                  <c:v>18</c:v>
                </c:pt>
                <c:pt idx="700">
                  <c:v>33</c:v>
                </c:pt>
                <c:pt idx="701">
                  <c:v>29</c:v>
                </c:pt>
                <c:pt idx="702">
                  <c:v>17</c:v>
                </c:pt>
                <c:pt idx="703">
                  <c:v>18</c:v>
                </c:pt>
                <c:pt idx="704">
                  <c:v>23</c:v>
                </c:pt>
                <c:pt idx="705">
                  <c:v>22</c:v>
                </c:pt>
                <c:pt idx="706">
                  <c:v>24</c:v>
                </c:pt>
                <c:pt idx="707">
                  <c:v>24</c:v>
                </c:pt>
                <c:pt idx="708">
                  <c:v>22</c:v>
                </c:pt>
                <c:pt idx="709">
                  <c:v>13</c:v>
                </c:pt>
                <c:pt idx="710">
                  <c:v>19</c:v>
                </c:pt>
                <c:pt idx="711">
                  <c:v>19</c:v>
                </c:pt>
                <c:pt idx="712">
                  <c:v>15</c:v>
                </c:pt>
                <c:pt idx="713">
                  <c:v>20</c:v>
                </c:pt>
                <c:pt idx="714">
                  <c:v>23</c:v>
                </c:pt>
                <c:pt idx="715">
                  <c:v>19</c:v>
                </c:pt>
                <c:pt idx="716">
                  <c:v>14</c:v>
                </c:pt>
                <c:pt idx="717">
                  <c:v>22</c:v>
                </c:pt>
                <c:pt idx="718">
                  <c:v>25</c:v>
                </c:pt>
                <c:pt idx="719">
                  <c:v>22</c:v>
                </c:pt>
                <c:pt idx="720">
                  <c:v>19</c:v>
                </c:pt>
                <c:pt idx="721">
                  <c:v>30</c:v>
                </c:pt>
                <c:pt idx="722">
                  <c:v>24</c:v>
                </c:pt>
                <c:pt idx="723">
                  <c:v>13</c:v>
                </c:pt>
                <c:pt idx="724">
                  <c:v>7</c:v>
                </c:pt>
                <c:pt idx="725">
                  <c:v>16</c:v>
                </c:pt>
                <c:pt idx="726">
                  <c:v>16</c:v>
                </c:pt>
                <c:pt idx="727">
                  <c:v>14</c:v>
                </c:pt>
                <c:pt idx="728">
                  <c:v>17</c:v>
                </c:pt>
                <c:pt idx="729">
                  <c:v>12</c:v>
                </c:pt>
                <c:pt idx="730">
                  <c:v>17</c:v>
                </c:pt>
                <c:pt idx="731">
                  <c:v>16</c:v>
                </c:pt>
                <c:pt idx="732">
                  <c:v>23</c:v>
                </c:pt>
                <c:pt idx="733">
                  <c:v>30</c:v>
                </c:pt>
                <c:pt idx="734">
                  <c:v>22</c:v>
                </c:pt>
                <c:pt idx="735">
                  <c:v>23</c:v>
                </c:pt>
                <c:pt idx="736">
                  <c:v>18</c:v>
                </c:pt>
                <c:pt idx="737">
                  <c:v>25</c:v>
                </c:pt>
                <c:pt idx="738">
                  <c:v>14</c:v>
                </c:pt>
                <c:pt idx="739">
                  <c:v>28</c:v>
                </c:pt>
                <c:pt idx="740">
                  <c:v>25</c:v>
                </c:pt>
                <c:pt idx="741">
                  <c:v>13</c:v>
                </c:pt>
                <c:pt idx="742">
                  <c:v>22</c:v>
                </c:pt>
                <c:pt idx="743">
                  <c:v>20</c:v>
                </c:pt>
                <c:pt idx="744">
                  <c:v>17</c:v>
                </c:pt>
                <c:pt idx="745">
                  <c:v>21</c:v>
                </c:pt>
                <c:pt idx="746">
                  <c:v>22</c:v>
                </c:pt>
                <c:pt idx="747">
                  <c:v>22</c:v>
                </c:pt>
                <c:pt idx="748">
                  <c:v>21</c:v>
                </c:pt>
                <c:pt idx="749">
                  <c:v>23</c:v>
                </c:pt>
                <c:pt idx="750">
                  <c:v>19</c:v>
                </c:pt>
                <c:pt idx="751">
                  <c:v>14</c:v>
                </c:pt>
                <c:pt idx="752">
                  <c:v>15</c:v>
                </c:pt>
                <c:pt idx="753">
                  <c:v>16</c:v>
                </c:pt>
                <c:pt idx="754">
                  <c:v>12</c:v>
                </c:pt>
                <c:pt idx="755">
                  <c:v>13</c:v>
                </c:pt>
                <c:pt idx="756">
                  <c:v>25</c:v>
                </c:pt>
                <c:pt idx="757">
                  <c:v>7</c:v>
                </c:pt>
                <c:pt idx="758">
                  <c:v>18</c:v>
                </c:pt>
                <c:pt idx="759">
                  <c:v>19</c:v>
                </c:pt>
                <c:pt idx="760">
                  <c:v>21</c:v>
                </c:pt>
                <c:pt idx="761">
                  <c:v>19</c:v>
                </c:pt>
                <c:pt idx="762">
                  <c:v>14</c:v>
                </c:pt>
                <c:pt idx="763">
                  <c:v>19</c:v>
                </c:pt>
                <c:pt idx="764">
                  <c:v>25</c:v>
                </c:pt>
                <c:pt idx="765">
                  <c:v>17</c:v>
                </c:pt>
                <c:pt idx="766">
                  <c:v>27</c:v>
                </c:pt>
                <c:pt idx="767">
                  <c:v>13</c:v>
                </c:pt>
                <c:pt idx="768">
                  <c:v>11</c:v>
                </c:pt>
                <c:pt idx="769">
                  <c:v>19</c:v>
                </c:pt>
                <c:pt idx="770">
                  <c:v>11</c:v>
                </c:pt>
                <c:pt idx="771">
                  <c:v>15</c:v>
                </c:pt>
                <c:pt idx="772">
                  <c:v>16</c:v>
                </c:pt>
                <c:pt idx="773">
                  <c:v>16</c:v>
                </c:pt>
                <c:pt idx="774">
                  <c:v>16</c:v>
                </c:pt>
                <c:pt idx="775">
                  <c:v>14</c:v>
                </c:pt>
                <c:pt idx="776">
                  <c:v>17</c:v>
                </c:pt>
                <c:pt idx="777">
                  <c:v>16</c:v>
                </c:pt>
                <c:pt idx="778">
                  <c:v>16</c:v>
                </c:pt>
                <c:pt idx="779">
                  <c:v>17</c:v>
                </c:pt>
                <c:pt idx="780">
                  <c:v>16</c:v>
                </c:pt>
                <c:pt idx="781">
                  <c:v>17</c:v>
                </c:pt>
                <c:pt idx="782">
                  <c:v>14</c:v>
                </c:pt>
                <c:pt idx="783">
                  <c:v>13</c:v>
                </c:pt>
                <c:pt idx="784">
                  <c:v>20</c:v>
                </c:pt>
                <c:pt idx="785">
                  <c:v>17</c:v>
                </c:pt>
                <c:pt idx="786">
                  <c:v>12</c:v>
                </c:pt>
                <c:pt idx="787">
                  <c:v>14</c:v>
                </c:pt>
                <c:pt idx="788">
                  <c:v>18</c:v>
                </c:pt>
                <c:pt idx="789">
                  <c:v>17</c:v>
                </c:pt>
                <c:pt idx="790">
                  <c:v>13</c:v>
                </c:pt>
                <c:pt idx="791">
                  <c:v>20</c:v>
                </c:pt>
                <c:pt idx="792">
                  <c:v>16</c:v>
                </c:pt>
                <c:pt idx="793">
                  <c:v>12</c:v>
                </c:pt>
                <c:pt idx="794">
                  <c:v>12</c:v>
                </c:pt>
                <c:pt idx="795">
                  <c:v>17</c:v>
                </c:pt>
                <c:pt idx="796">
                  <c:v>14</c:v>
                </c:pt>
                <c:pt idx="797">
                  <c:v>13</c:v>
                </c:pt>
                <c:pt idx="798">
                  <c:v>17</c:v>
                </c:pt>
                <c:pt idx="799">
                  <c:v>16</c:v>
                </c:pt>
                <c:pt idx="800">
                  <c:v>16</c:v>
                </c:pt>
                <c:pt idx="801">
                  <c:v>23</c:v>
                </c:pt>
                <c:pt idx="802">
                  <c:v>20</c:v>
                </c:pt>
                <c:pt idx="803">
                  <c:v>12</c:v>
                </c:pt>
                <c:pt idx="804">
                  <c:v>19</c:v>
                </c:pt>
                <c:pt idx="805">
                  <c:v>18</c:v>
                </c:pt>
                <c:pt idx="806">
                  <c:v>14</c:v>
                </c:pt>
                <c:pt idx="807">
                  <c:v>22</c:v>
                </c:pt>
                <c:pt idx="808">
                  <c:v>14</c:v>
                </c:pt>
                <c:pt idx="809">
                  <c:v>14</c:v>
                </c:pt>
                <c:pt idx="810">
                  <c:v>16</c:v>
                </c:pt>
                <c:pt idx="811">
                  <c:v>14</c:v>
                </c:pt>
                <c:pt idx="812">
                  <c:v>9</c:v>
                </c:pt>
                <c:pt idx="813">
                  <c:v>13</c:v>
                </c:pt>
                <c:pt idx="814">
                  <c:v>12</c:v>
                </c:pt>
                <c:pt idx="815">
                  <c:v>17</c:v>
                </c:pt>
                <c:pt idx="816">
                  <c:v>9</c:v>
                </c:pt>
                <c:pt idx="817">
                  <c:v>15</c:v>
                </c:pt>
                <c:pt idx="818">
                  <c:v>14</c:v>
                </c:pt>
                <c:pt idx="819">
                  <c:v>15</c:v>
                </c:pt>
                <c:pt idx="820">
                  <c:v>13</c:v>
                </c:pt>
                <c:pt idx="821">
                  <c:v>10</c:v>
                </c:pt>
                <c:pt idx="822">
                  <c:v>9</c:v>
                </c:pt>
                <c:pt idx="823">
                  <c:v>10</c:v>
                </c:pt>
                <c:pt idx="824">
                  <c:v>14</c:v>
                </c:pt>
                <c:pt idx="825">
                  <c:v>10</c:v>
                </c:pt>
                <c:pt idx="826">
                  <c:v>10</c:v>
                </c:pt>
                <c:pt idx="827">
                  <c:v>10</c:v>
                </c:pt>
                <c:pt idx="828">
                  <c:v>16</c:v>
                </c:pt>
                <c:pt idx="829">
                  <c:v>11</c:v>
                </c:pt>
                <c:pt idx="830">
                  <c:v>16</c:v>
                </c:pt>
                <c:pt idx="831">
                  <c:v>16</c:v>
                </c:pt>
                <c:pt idx="832">
                  <c:v>11</c:v>
                </c:pt>
                <c:pt idx="833">
                  <c:v>11</c:v>
                </c:pt>
                <c:pt idx="834">
                  <c:v>19</c:v>
                </c:pt>
                <c:pt idx="835">
                  <c:v>11</c:v>
                </c:pt>
                <c:pt idx="836">
                  <c:v>9</c:v>
                </c:pt>
                <c:pt idx="837">
                  <c:v>15</c:v>
                </c:pt>
                <c:pt idx="838">
                  <c:v>12</c:v>
                </c:pt>
                <c:pt idx="839">
                  <c:v>18</c:v>
                </c:pt>
                <c:pt idx="840">
                  <c:v>9</c:v>
                </c:pt>
                <c:pt idx="841">
                  <c:v>8</c:v>
                </c:pt>
                <c:pt idx="842">
                  <c:v>8</c:v>
                </c:pt>
                <c:pt idx="843">
                  <c:v>14</c:v>
                </c:pt>
                <c:pt idx="844">
                  <c:v>13</c:v>
                </c:pt>
                <c:pt idx="845">
                  <c:v>13</c:v>
                </c:pt>
                <c:pt idx="846">
                  <c:v>10</c:v>
                </c:pt>
                <c:pt idx="847">
                  <c:v>11</c:v>
                </c:pt>
                <c:pt idx="848">
                  <c:v>19</c:v>
                </c:pt>
                <c:pt idx="849">
                  <c:v>13</c:v>
                </c:pt>
                <c:pt idx="850">
                  <c:v>8</c:v>
                </c:pt>
                <c:pt idx="851">
                  <c:v>19</c:v>
                </c:pt>
                <c:pt idx="852">
                  <c:v>12</c:v>
                </c:pt>
                <c:pt idx="853">
                  <c:v>10</c:v>
                </c:pt>
                <c:pt idx="854">
                  <c:v>10</c:v>
                </c:pt>
                <c:pt idx="855">
                  <c:v>11</c:v>
                </c:pt>
                <c:pt idx="856">
                  <c:v>8</c:v>
                </c:pt>
                <c:pt idx="857">
                  <c:v>13</c:v>
                </c:pt>
                <c:pt idx="858">
                  <c:v>10</c:v>
                </c:pt>
                <c:pt idx="859">
                  <c:v>15</c:v>
                </c:pt>
                <c:pt idx="860">
                  <c:v>11</c:v>
                </c:pt>
                <c:pt idx="861">
                  <c:v>12</c:v>
                </c:pt>
                <c:pt idx="862">
                  <c:v>7</c:v>
                </c:pt>
                <c:pt idx="863">
                  <c:v>5</c:v>
                </c:pt>
                <c:pt idx="864">
                  <c:v>6</c:v>
                </c:pt>
                <c:pt idx="865">
                  <c:v>5</c:v>
                </c:pt>
                <c:pt idx="866">
                  <c:v>7</c:v>
                </c:pt>
                <c:pt idx="867">
                  <c:v>10</c:v>
                </c:pt>
                <c:pt idx="868">
                  <c:v>15</c:v>
                </c:pt>
                <c:pt idx="869">
                  <c:v>9</c:v>
                </c:pt>
                <c:pt idx="870">
                  <c:v>15</c:v>
                </c:pt>
                <c:pt idx="871">
                  <c:v>13</c:v>
                </c:pt>
                <c:pt idx="872">
                  <c:v>13</c:v>
                </c:pt>
                <c:pt idx="873">
                  <c:v>23</c:v>
                </c:pt>
                <c:pt idx="874">
                  <c:v>9</c:v>
                </c:pt>
                <c:pt idx="875">
                  <c:v>12</c:v>
                </c:pt>
                <c:pt idx="876">
                  <c:v>9</c:v>
                </c:pt>
                <c:pt idx="877">
                  <c:v>10</c:v>
                </c:pt>
                <c:pt idx="878">
                  <c:v>6</c:v>
                </c:pt>
                <c:pt idx="879">
                  <c:v>13</c:v>
                </c:pt>
                <c:pt idx="880">
                  <c:v>12</c:v>
                </c:pt>
                <c:pt idx="881">
                  <c:v>11</c:v>
                </c:pt>
                <c:pt idx="882">
                  <c:v>15</c:v>
                </c:pt>
                <c:pt idx="883">
                  <c:v>10</c:v>
                </c:pt>
                <c:pt idx="884">
                  <c:v>6</c:v>
                </c:pt>
                <c:pt idx="885">
                  <c:v>14</c:v>
                </c:pt>
                <c:pt idx="886">
                  <c:v>15</c:v>
                </c:pt>
                <c:pt idx="887">
                  <c:v>9</c:v>
                </c:pt>
                <c:pt idx="888">
                  <c:v>8</c:v>
                </c:pt>
                <c:pt idx="889">
                  <c:v>14</c:v>
                </c:pt>
                <c:pt idx="890">
                  <c:v>8</c:v>
                </c:pt>
                <c:pt idx="891">
                  <c:v>12</c:v>
                </c:pt>
                <c:pt idx="892">
                  <c:v>8</c:v>
                </c:pt>
                <c:pt idx="893">
                  <c:v>16</c:v>
                </c:pt>
                <c:pt idx="894">
                  <c:v>10</c:v>
                </c:pt>
                <c:pt idx="895">
                  <c:v>9</c:v>
                </c:pt>
                <c:pt idx="896">
                  <c:v>8</c:v>
                </c:pt>
                <c:pt idx="897">
                  <c:v>10</c:v>
                </c:pt>
                <c:pt idx="898">
                  <c:v>6</c:v>
                </c:pt>
                <c:pt idx="899">
                  <c:v>11</c:v>
                </c:pt>
                <c:pt idx="900">
                  <c:v>11</c:v>
                </c:pt>
                <c:pt idx="901">
                  <c:v>8</c:v>
                </c:pt>
                <c:pt idx="902">
                  <c:v>8</c:v>
                </c:pt>
                <c:pt idx="903">
                  <c:v>7</c:v>
                </c:pt>
                <c:pt idx="904">
                  <c:v>12</c:v>
                </c:pt>
                <c:pt idx="905">
                  <c:v>12</c:v>
                </c:pt>
                <c:pt idx="906">
                  <c:v>8</c:v>
                </c:pt>
                <c:pt idx="907">
                  <c:v>11</c:v>
                </c:pt>
                <c:pt idx="908">
                  <c:v>11</c:v>
                </c:pt>
                <c:pt idx="909">
                  <c:v>13</c:v>
                </c:pt>
                <c:pt idx="910">
                  <c:v>7</c:v>
                </c:pt>
                <c:pt idx="911">
                  <c:v>10</c:v>
                </c:pt>
                <c:pt idx="912">
                  <c:v>12</c:v>
                </c:pt>
                <c:pt idx="913">
                  <c:v>12</c:v>
                </c:pt>
                <c:pt idx="914">
                  <c:v>5</c:v>
                </c:pt>
                <c:pt idx="915">
                  <c:v>7</c:v>
                </c:pt>
                <c:pt idx="916">
                  <c:v>10</c:v>
                </c:pt>
                <c:pt idx="917">
                  <c:v>11</c:v>
                </c:pt>
                <c:pt idx="918">
                  <c:v>13</c:v>
                </c:pt>
                <c:pt idx="919">
                  <c:v>12</c:v>
                </c:pt>
                <c:pt idx="920">
                  <c:v>11</c:v>
                </c:pt>
                <c:pt idx="921">
                  <c:v>16</c:v>
                </c:pt>
                <c:pt idx="922">
                  <c:v>11</c:v>
                </c:pt>
                <c:pt idx="923">
                  <c:v>8</c:v>
                </c:pt>
                <c:pt idx="924">
                  <c:v>8</c:v>
                </c:pt>
                <c:pt idx="925">
                  <c:v>9</c:v>
                </c:pt>
                <c:pt idx="926">
                  <c:v>8</c:v>
                </c:pt>
                <c:pt idx="927">
                  <c:v>6</c:v>
                </c:pt>
                <c:pt idx="928">
                  <c:v>9</c:v>
                </c:pt>
                <c:pt idx="929">
                  <c:v>17</c:v>
                </c:pt>
                <c:pt idx="930">
                  <c:v>4</c:v>
                </c:pt>
                <c:pt idx="931">
                  <c:v>12</c:v>
                </c:pt>
                <c:pt idx="932">
                  <c:v>9</c:v>
                </c:pt>
                <c:pt idx="933">
                  <c:v>9</c:v>
                </c:pt>
                <c:pt idx="934">
                  <c:v>9</c:v>
                </c:pt>
                <c:pt idx="935">
                  <c:v>11</c:v>
                </c:pt>
                <c:pt idx="936">
                  <c:v>9</c:v>
                </c:pt>
                <c:pt idx="937">
                  <c:v>9</c:v>
                </c:pt>
                <c:pt idx="938">
                  <c:v>13</c:v>
                </c:pt>
                <c:pt idx="939">
                  <c:v>10</c:v>
                </c:pt>
                <c:pt idx="940">
                  <c:v>11</c:v>
                </c:pt>
                <c:pt idx="941">
                  <c:v>9</c:v>
                </c:pt>
                <c:pt idx="942">
                  <c:v>6</c:v>
                </c:pt>
                <c:pt idx="943">
                  <c:v>5</c:v>
                </c:pt>
                <c:pt idx="944">
                  <c:v>7</c:v>
                </c:pt>
                <c:pt idx="945">
                  <c:v>8</c:v>
                </c:pt>
                <c:pt idx="946">
                  <c:v>12</c:v>
                </c:pt>
                <c:pt idx="947">
                  <c:v>13</c:v>
                </c:pt>
                <c:pt idx="948">
                  <c:v>5</c:v>
                </c:pt>
                <c:pt idx="949">
                  <c:v>8</c:v>
                </c:pt>
                <c:pt idx="950">
                  <c:v>10</c:v>
                </c:pt>
                <c:pt idx="951">
                  <c:v>4</c:v>
                </c:pt>
                <c:pt idx="952">
                  <c:v>9</c:v>
                </c:pt>
                <c:pt idx="953">
                  <c:v>11</c:v>
                </c:pt>
                <c:pt idx="954">
                  <c:v>11</c:v>
                </c:pt>
                <c:pt idx="955">
                  <c:v>9</c:v>
                </c:pt>
                <c:pt idx="956">
                  <c:v>13</c:v>
                </c:pt>
                <c:pt idx="957">
                  <c:v>7</c:v>
                </c:pt>
                <c:pt idx="958">
                  <c:v>12</c:v>
                </c:pt>
                <c:pt idx="959">
                  <c:v>6</c:v>
                </c:pt>
                <c:pt idx="960">
                  <c:v>8</c:v>
                </c:pt>
                <c:pt idx="961">
                  <c:v>5</c:v>
                </c:pt>
                <c:pt idx="962">
                  <c:v>9</c:v>
                </c:pt>
                <c:pt idx="963">
                  <c:v>8</c:v>
                </c:pt>
                <c:pt idx="964">
                  <c:v>7</c:v>
                </c:pt>
                <c:pt idx="965">
                  <c:v>10</c:v>
                </c:pt>
                <c:pt idx="966">
                  <c:v>10</c:v>
                </c:pt>
                <c:pt idx="967">
                  <c:v>10</c:v>
                </c:pt>
                <c:pt idx="968">
                  <c:v>11</c:v>
                </c:pt>
                <c:pt idx="969">
                  <c:v>8</c:v>
                </c:pt>
                <c:pt idx="970">
                  <c:v>5</c:v>
                </c:pt>
                <c:pt idx="971">
                  <c:v>7</c:v>
                </c:pt>
                <c:pt idx="972">
                  <c:v>8</c:v>
                </c:pt>
                <c:pt idx="973">
                  <c:v>11</c:v>
                </c:pt>
                <c:pt idx="974">
                  <c:v>6</c:v>
                </c:pt>
                <c:pt idx="975">
                  <c:v>8</c:v>
                </c:pt>
                <c:pt idx="976">
                  <c:v>10</c:v>
                </c:pt>
                <c:pt idx="977">
                  <c:v>6</c:v>
                </c:pt>
                <c:pt idx="978">
                  <c:v>6</c:v>
                </c:pt>
                <c:pt idx="979">
                  <c:v>9</c:v>
                </c:pt>
                <c:pt idx="980">
                  <c:v>6</c:v>
                </c:pt>
                <c:pt idx="981">
                  <c:v>12</c:v>
                </c:pt>
                <c:pt idx="982">
                  <c:v>6</c:v>
                </c:pt>
                <c:pt idx="983">
                  <c:v>6</c:v>
                </c:pt>
                <c:pt idx="984">
                  <c:v>5</c:v>
                </c:pt>
                <c:pt idx="985">
                  <c:v>9</c:v>
                </c:pt>
                <c:pt idx="986">
                  <c:v>9</c:v>
                </c:pt>
                <c:pt idx="987">
                  <c:v>8</c:v>
                </c:pt>
                <c:pt idx="988">
                  <c:v>6</c:v>
                </c:pt>
                <c:pt idx="989">
                  <c:v>12</c:v>
                </c:pt>
                <c:pt idx="990">
                  <c:v>8</c:v>
                </c:pt>
                <c:pt idx="991">
                  <c:v>3</c:v>
                </c:pt>
                <c:pt idx="992">
                  <c:v>6</c:v>
                </c:pt>
                <c:pt idx="993">
                  <c:v>8</c:v>
                </c:pt>
                <c:pt idx="994">
                  <c:v>6</c:v>
                </c:pt>
                <c:pt idx="995">
                  <c:v>5</c:v>
                </c:pt>
                <c:pt idx="996">
                  <c:v>5</c:v>
                </c:pt>
                <c:pt idx="997">
                  <c:v>8</c:v>
                </c:pt>
                <c:pt idx="998">
                  <c:v>11</c:v>
                </c:pt>
                <c:pt idx="999">
                  <c:v>8</c:v>
                </c:pt>
                <c:pt idx="1000">
                  <c:v>5</c:v>
                </c:pt>
                <c:pt idx="1001">
                  <c:v>2</c:v>
                </c:pt>
                <c:pt idx="1002">
                  <c:v>6</c:v>
                </c:pt>
                <c:pt idx="1003">
                  <c:v>6</c:v>
                </c:pt>
                <c:pt idx="1004">
                  <c:v>6</c:v>
                </c:pt>
                <c:pt idx="1005">
                  <c:v>5</c:v>
                </c:pt>
                <c:pt idx="1006">
                  <c:v>6</c:v>
                </c:pt>
                <c:pt idx="1007">
                  <c:v>5</c:v>
                </c:pt>
                <c:pt idx="1008">
                  <c:v>8</c:v>
                </c:pt>
                <c:pt idx="1009">
                  <c:v>7</c:v>
                </c:pt>
                <c:pt idx="1010">
                  <c:v>4</c:v>
                </c:pt>
                <c:pt idx="1011">
                  <c:v>8</c:v>
                </c:pt>
                <c:pt idx="1012">
                  <c:v>8</c:v>
                </c:pt>
                <c:pt idx="1013">
                  <c:v>11</c:v>
                </c:pt>
                <c:pt idx="1014">
                  <c:v>9</c:v>
                </c:pt>
                <c:pt idx="1015">
                  <c:v>8</c:v>
                </c:pt>
                <c:pt idx="1016">
                  <c:v>5</c:v>
                </c:pt>
                <c:pt idx="1017">
                  <c:v>4</c:v>
                </c:pt>
                <c:pt idx="1018">
                  <c:v>0</c:v>
                </c:pt>
                <c:pt idx="1019">
                  <c:v>0</c:v>
                </c:pt>
                <c:pt idx="1020">
                  <c:v>0</c:v>
                </c:pt>
                <c:pt idx="1021">
                  <c:v>0</c:v>
                </c:pt>
                <c:pt idx="1022">
                  <c:v>0</c:v>
                </c:pt>
                <c:pt idx="1023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CD16-4B38-A49A-70BDAB6A40D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3000320"/>
        <c:axId val="163001472"/>
      </c:scatterChart>
      <c:valAx>
        <c:axId val="163000320"/>
        <c:scaling>
          <c:orientation val="minMax"/>
          <c:max val="240"/>
          <c:min val="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2000" b="1" i="1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sz="2000" b="1" i="1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me (ns)</a:t>
                </a:r>
              </a:p>
            </c:rich>
          </c:tx>
          <c:layout>
            <c:manualLayout>
              <c:xMode val="edge"/>
              <c:yMode val="edge"/>
              <c:x val="0.49340261038798727"/>
              <c:y val="0.90769625209379645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63001472"/>
        <c:crosses val="autoZero"/>
        <c:crossBetween val="midCat"/>
      </c:valAx>
      <c:valAx>
        <c:axId val="163001472"/>
        <c:scaling>
          <c:logBase val="10"/>
          <c:orientation val="minMax"/>
          <c:min val="1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2000" b="1" i="1" u="none" strike="noStrike" kern="1200" baseline="0">
                    <a:solidFill>
                      <a:sysClr val="windowText" lastClr="000000"/>
                    </a:solidFill>
                    <a:latin typeface="+mj-lt"/>
                    <a:ea typeface="+mn-ea"/>
                    <a:cs typeface="Times New Roman" panose="02020603050405020304" pitchFamily="18" charset="0"/>
                  </a:defRPr>
                </a:pPr>
                <a:r>
                  <a:rPr lang="en-US" sz="2000" b="1" i="1" dirty="0" err="1">
                    <a:solidFill>
                      <a:sysClr val="windowText" lastClr="000000"/>
                    </a:solidFill>
                    <a:latin typeface="+mj-lt"/>
                    <a:cs typeface="Times New Roman" panose="02020603050405020304" pitchFamily="18" charset="0"/>
                  </a:rPr>
                  <a:t>Fluo</a:t>
                </a:r>
                <a:r>
                  <a:rPr lang="en-US" sz="2000" b="1" i="1" dirty="0">
                    <a:solidFill>
                      <a:sysClr val="windowText" lastClr="000000"/>
                    </a:solidFill>
                    <a:latin typeface="+mj-lt"/>
                    <a:cs typeface="Times New Roman" panose="02020603050405020304" pitchFamily="18" charset="0"/>
                  </a:rPr>
                  <a:t>. Int. (Counts)</a:t>
                </a:r>
              </a:p>
            </c:rich>
          </c:tx>
          <c:layout>
            <c:manualLayout>
              <c:xMode val="edge"/>
              <c:yMode val="edge"/>
              <c:x val="0"/>
              <c:y val="0.12520344377242701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63000320"/>
        <c:crosses val="autoZero"/>
        <c:crossBetween val="midCat"/>
      </c:valAx>
      <c:spPr>
        <a:noFill/>
        <a:ln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>
              <a:noFill/>
            </a:ln>
          </c:spPr>
          <c:marker>
            <c:symbol val="square"/>
            <c:size val="5"/>
            <c:spPr>
              <a:noFill/>
              <a:ln w="12700">
                <a:solidFill>
                  <a:schemeClr val="tx1"/>
                </a:solidFill>
              </a:ln>
            </c:spPr>
          </c:marker>
          <c:xVal>
            <c:numRef>
              <c:f>Sheet1!$A$1:$A$500</c:f>
              <c:numCache>
                <c:formatCode>General</c:formatCode>
                <c:ptCount val="500"/>
                <c:pt idx="0">
                  <c:v>2.04</c:v>
                </c:pt>
                <c:pt idx="1">
                  <c:v>4.08</c:v>
                </c:pt>
                <c:pt idx="2">
                  <c:v>6.12</c:v>
                </c:pt>
                <c:pt idx="3">
                  <c:v>8.16</c:v>
                </c:pt>
                <c:pt idx="4">
                  <c:v>10.199999999999999</c:v>
                </c:pt>
                <c:pt idx="5">
                  <c:v>12.24</c:v>
                </c:pt>
                <c:pt idx="6">
                  <c:v>14.28</c:v>
                </c:pt>
                <c:pt idx="7">
                  <c:v>16.32</c:v>
                </c:pt>
                <c:pt idx="8">
                  <c:v>18.36</c:v>
                </c:pt>
                <c:pt idx="9">
                  <c:v>20.399999999999999</c:v>
                </c:pt>
                <c:pt idx="10">
                  <c:v>22.44</c:v>
                </c:pt>
                <c:pt idx="11">
                  <c:v>24.48</c:v>
                </c:pt>
                <c:pt idx="12">
                  <c:v>26.52</c:v>
                </c:pt>
                <c:pt idx="13">
                  <c:v>28.56</c:v>
                </c:pt>
                <c:pt idx="14">
                  <c:v>30.6</c:v>
                </c:pt>
                <c:pt idx="15">
                  <c:v>32.64</c:v>
                </c:pt>
                <c:pt idx="16">
                  <c:v>34.68</c:v>
                </c:pt>
                <c:pt idx="17">
                  <c:v>36.72</c:v>
                </c:pt>
                <c:pt idx="18">
                  <c:v>38.76</c:v>
                </c:pt>
                <c:pt idx="19">
                  <c:v>40.799999999999997</c:v>
                </c:pt>
                <c:pt idx="20">
                  <c:v>42.84</c:v>
                </c:pt>
                <c:pt idx="21">
                  <c:v>44.88</c:v>
                </c:pt>
                <c:pt idx="22">
                  <c:v>46.92</c:v>
                </c:pt>
                <c:pt idx="23">
                  <c:v>48.96</c:v>
                </c:pt>
                <c:pt idx="24">
                  <c:v>51</c:v>
                </c:pt>
                <c:pt idx="25">
                  <c:v>53.04</c:v>
                </c:pt>
                <c:pt idx="26">
                  <c:v>55.08</c:v>
                </c:pt>
                <c:pt idx="27">
                  <c:v>57.12</c:v>
                </c:pt>
                <c:pt idx="28">
                  <c:v>59.16</c:v>
                </c:pt>
                <c:pt idx="29">
                  <c:v>61.2</c:v>
                </c:pt>
                <c:pt idx="30">
                  <c:v>63.24</c:v>
                </c:pt>
                <c:pt idx="31">
                  <c:v>65.28</c:v>
                </c:pt>
                <c:pt idx="32">
                  <c:v>67.319999999999993</c:v>
                </c:pt>
                <c:pt idx="33">
                  <c:v>69.36</c:v>
                </c:pt>
                <c:pt idx="34">
                  <c:v>71.400000000000006</c:v>
                </c:pt>
                <c:pt idx="35">
                  <c:v>73.44</c:v>
                </c:pt>
                <c:pt idx="36">
                  <c:v>75.48</c:v>
                </c:pt>
                <c:pt idx="37">
                  <c:v>77.52</c:v>
                </c:pt>
                <c:pt idx="38">
                  <c:v>79.56</c:v>
                </c:pt>
                <c:pt idx="39">
                  <c:v>81.599999999999994</c:v>
                </c:pt>
                <c:pt idx="40">
                  <c:v>83.64</c:v>
                </c:pt>
                <c:pt idx="41">
                  <c:v>85.68</c:v>
                </c:pt>
                <c:pt idx="42">
                  <c:v>87.72</c:v>
                </c:pt>
                <c:pt idx="43">
                  <c:v>89.76</c:v>
                </c:pt>
                <c:pt idx="44">
                  <c:v>91.8</c:v>
                </c:pt>
                <c:pt idx="45">
                  <c:v>93.84</c:v>
                </c:pt>
                <c:pt idx="46">
                  <c:v>95.88</c:v>
                </c:pt>
                <c:pt idx="47">
                  <c:v>97.92</c:v>
                </c:pt>
                <c:pt idx="48">
                  <c:v>99.96</c:v>
                </c:pt>
                <c:pt idx="49">
                  <c:v>102</c:v>
                </c:pt>
                <c:pt idx="50">
                  <c:v>104.04</c:v>
                </c:pt>
                <c:pt idx="51">
                  <c:v>106.08</c:v>
                </c:pt>
                <c:pt idx="52">
                  <c:v>108.12</c:v>
                </c:pt>
                <c:pt idx="53">
                  <c:v>110.16</c:v>
                </c:pt>
                <c:pt idx="54">
                  <c:v>112.2</c:v>
                </c:pt>
                <c:pt idx="55">
                  <c:v>114.24</c:v>
                </c:pt>
                <c:pt idx="56">
                  <c:v>116.28</c:v>
                </c:pt>
                <c:pt idx="57">
                  <c:v>118.32</c:v>
                </c:pt>
                <c:pt idx="58">
                  <c:v>120.36</c:v>
                </c:pt>
                <c:pt idx="59">
                  <c:v>122.4</c:v>
                </c:pt>
                <c:pt idx="60">
                  <c:v>124.44</c:v>
                </c:pt>
                <c:pt idx="61">
                  <c:v>126.48</c:v>
                </c:pt>
                <c:pt idx="62">
                  <c:v>128.52000000000001</c:v>
                </c:pt>
                <c:pt idx="63">
                  <c:v>130.56</c:v>
                </c:pt>
                <c:pt idx="64">
                  <c:v>132.6</c:v>
                </c:pt>
                <c:pt idx="65">
                  <c:v>134.63999999999999</c:v>
                </c:pt>
                <c:pt idx="66">
                  <c:v>136.68</c:v>
                </c:pt>
                <c:pt idx="67">
                  <c:v>138.72</c:v>
                </c:pt>
                <c:pt idx="68">
                  <c:v>140.76</c:v>
                </c:pt>
                <c:pt idx="69">
                  <c:v>142.80000000000001</c:v>
                </c:pt>
                <c:pt idx="70">
                  <c:v>144.84</c:v>
                </c:pt>
                <c:pt idx="71">
                  <c:v>146.88</c:v>
                </c:pt>
                <c:pt idx="72">
                  <c:v>148.91999999999999</c:v>
                </c:pt>
                <c:pt idx="73">
                  <c:v>150.96</c:v>
                </c:pt>
                <c:pt idx="74">
                  <c:v>153</c:v>
                </c:pt>
                <c:pt idx="75">
                  <c:v>155.04</c:v>
                </c:pt>
                <c:pt idx="76">
                  <c:v>157.08000000000001</c:v>
                </c:pt>
                <c:pt idx="77">
                  <c:v>159.12</c:v>
                </c:pt>
                <c:pt idx="78">
                  <c:v>161.16</c:v>
                </c:pt>
                <c:pt idx="79">
                  <c:v>163.19999999999999</c:v>
                </c:pt>
                <c:pt idx="80">
                  <c:v>165.24</c:v>
                </c:pt>
                <c:pt idx="81">
                  <c:v>167.28</c:v>
                </c:pt>
                <c:pt idx="82">
                  <c:v>169.32</c:v>
                </c:pt>
                <c:pt idx="83">
                  <c:v>171.36</c:v>
                </c:pt>
                <c:pt idx="84">
                  <c:v>173.4</c:v>
                </c:pt>
                <c:pt idx="85">
                  <c:v>175.44</c:v>
                </c:pt>
                <c:pt idx="86">
                  <c:v>177.48</c:v>
                </c:pt>
                <c:pt idx="87">
                  <c:v>179.52</c:v>
                </c:pt>
                <c:pt idx="88">
                  <c:v>181.56</c:v>
                </c:pt>
                <c:pt idx="89">
                  <c:v>183.6</c:v>
                </c:pt>
                <c:pt idx="90">
                  <c:v>185.64</c:v>
                </c:pt>
                <c:pt idx="91">
                  <c:v>187.68</c:v>
                </c:pt>
                <c:pt idx="92">
                  <c:v>189.72</c:v>
                </c:pt>
                <c:pt idx="93">
                  <c:v>191.76</c:v>
                </c:pt>
                <c:pt idx="94">
                  <c:v>193.8</c:v>
                </c:pt>
                <c:pt idx="95">
                  <c:v>195.84</c:v>
                </c:pt>
                <c:pt idx="96">
                  <c:v>197.88</c:v>
                </c:pt>
                <c:pt idx="97">
                  <c:v>199.92</c:v>
                </c:pt>
                <c:pt idx="98">
                  <c:v>201.96</c:v>
                </c:pt>
                <c:pt idx="99">
                  <c:v>204</c:v>
                </c:pt>
                <c:pt idx="100">
                  <c:v>206.04</c:v>
                </c:pt>
                <c:pt idx="101">
                  <c:v>208.08</c:v>
                </c:pt>
                <c:pt idx="102">
                  <c:v>210.12</c:v>
                </c:pt>
                <c:pt idx="103">
                  <c:v>212.16</c:v>
                </c:pt>
                <c:pt idx="104">
                  <c:v>214.2</c:v>
                </c:pt>
                <c:pt idx="105">
                  <c:v>216.24</c:v>
                </c:pt>
                <c:pt idx="106">
                  <c:v>218.28</c:v>
                </c:pt>
                <c:pt idx="107">
                  <c:v>220.32</c:v>
                </c:pt>
                <c:pt idx="108">
                  <c:v>222.36</c:v>
                </c:pt>
                <c:pt idx="109">
                  <c:v>224.4</c:v>
                </c:pt>
                <c:pt idx="110">
                  <c:v>226.44</c:v>
                </c:pt>
                <c:pt idx="111">
                  <c:v>228.48</c:v>
                </c:pt>
                <c:pt idx="112">
                  <c:v>230.52</c:v>
                </c:pt>
                <c:pt idx="113">
                  <c:v>232.56</c:v>
                </c:pt>
                <c:pt idx="114">
                  <c:v>234.6</c:v>
                </c:pt>
                <c:pt idx="115">
                  <c:v>236.64</c:v>
                </c:pt>
                <c:pt idx="116">
                  <c:v>238.68</c:v>
                </c:pt>
                <c:pt idx="117">
                  <c:v>240.72</c:v>
                </c:pt>
                <c:pt idx="118">
                  <c:v>242.76</c:v>
                </c:pt>
                <c:pt idx="119">
                  <c:v>244.8</c:v>
                </c:pt>
                <c:pt idx="120">
                  <c:v>246.84</c:v>
                </c:pt>
                <c:pt idx="121">
                  <c:v>248.88</c:v>
                </c:pt>
                <c:pt idx="122">
                  <c:v>250.92</c:v>
                </c:pt>
                <c:pt idx="123">
                  <c:v>252.96</c:v>
                </c:pt>
                <c:pt idx="124">
                  <c:v>255</c:v>
                </c:pt>
                <c:pt idx="125">
                  <c:v>257.04000000000002</c:v>
                </c:pt>
                <c:pt idx="126">
                  <c:v>259.08</c:v>
                </c:pt>
                <c:pt idx="127">
                  <c:v>261.12</c:v>
                </c:pt>
                <c:pt idx="128">
                  <c:v>263.16000000000003</c:v>
                </c:pt>
                <c:pt idx="129">
                  <c:v>265.2</c:v>
                </c:pt>
                <c:pt idx="130">
                  <c:v>267.24</c:v>
                </c:pt>
                <c:pt idx="131">
                  <c:v>269.27999999999997</c:v>
                </c:pt>
                <c:pt idx="132">
                  <c:v>271.32</c:v>
                </c:pt>
                <c:pt idx="133">
                  <c:v>273.36</c:v>
                </c:pt>
                <c:pt idx="134">
                  <c:v>275.39999999999998</c:v>
                </c:pt>
                <c:pt idx="135">
                  <c:v>277.44</c:v>
                </c:pt>
                <c:pt idx="136">
                  <c:v>279.48</c:v>
                </c:pt>
                <c:pt idx="137">
                  <c:v>281.52</c:v>
                </c:pt>
                <c:pt idx="138">
                  <c:v>283.56</c:v>
                </c:pt>
                <c:pt idx="139">
                  <c:v>285.60000000000002</c:v>
                </c:pt>
                <c:pt idx="140">
                  <c:v>287.64</c:v>
                </c:pt>
                <c:pt idx="141">
                  <c:v>289.68</c:v>
                </c:pt>
                <c:pt idx="142">
                  <c:v>291.72000000000003</c:v>
                </c:pt>
                <c:pt idx="143">
                  <c:v>293.76</c:v>
                </c:pt>
                <c:pt idx="144">
                  <c:v>295.8</c:v>
                </c:pt>
                <c:pt idx="145">
                  <c:v>297.83999999999997</c:v>
                </c:pt>
                <c:pt idx="146">
                  <c:v>299.88</c:v>
                </c:pt>
                <c:pt idx="147">
                  <c:v>301.92</c:v>
                </c:pt>
                <c:pt idx="148">
                  <c:v>303.95999999999998</c:v>
                </c:pt>
                <c:pt idx="149">
                  <c:v>306</c:v>
                </c:pt>
                <c:pt idx="150">
                  <c:v>308.04000000000002</c:v>
                </c:pt>
                <c:pt idx="151">
                  <c:v>310.08</c:v>
                </c:pt>
                <c:pt idx="152">
                  <c:v>312.12</c:v>
                </c:pt>
                <c:pt idx="153">
                  <c:v>314.16000000000003</c:v>
                </c:pt>
                <c:pt idx="154">
                  <c:v>316.2</c:v>
                </c:pt>
                <c:pt idx="155">
                  <c:v>318.24</c:v>
                </c:pt>
                <c:pt idx="156">
                  <c:v>320.27999999999997</c:v>
                </c:pt>
                <c:pt idx="157">
                  <c:v>322.32</c:v>
                </c:pt>
                <c:pt idx="158">
                  <c:v>324.36</c:v>
                </c:pt>
                <c:pt idx="159">
                  <c:v>326.39999999999998</c:v>
                </c:pt>
                <c:pt idx="160">
                  <c:v>328.44</c:v>
                </c:pt>
                <c:pt idx="161">
                  <c:v>330.48</c:v>
                </c:pt>
                <c:pt idx="162">
                  <c:v>332.52</c:v>
                </c:pt>
                <c:pt idx="163">
                  <c:v>334.56</c:v>
                </c:pt>
                <c:pt idx="164">
                  <c:v>336.6</c:v>
                </c:pt>
                <c:pt idx="165">
                  <c:v>338.64</c:v>
                </c:pt>
                <c:pt idx="166">
                  <c:v>340.68</c:v>
                </c:pt>
                <c:pt idx="167">
                  <c:v>342.72</c:v>
                </c:pt>
                <c:pt idx="168">
                  <c:v>344.76</c:v>
                </c:pt>
                <c:pt idx="169">
                  <c:v>346.8</c:v>
                </c:pt>
                <c:pt idx="170">
                  <c:v>348.84</c:v>
                </c:pt>
                <c:pt idx="171">
                  <c:v>350.88</c:v>
                </c:pt>
                <c:pt idx="172">
                  <c:v>352.92</c:v>
                </c:pt>
                <c:pt idx="173">
                  <c:v>354.96</c:v>
                </c:pt>
                <c:pt idx="174">
                  <c:v>357</c:v>
                </c:pt>
                <c:pt idx="175">
                  <c:v>359.04</c:v>
                </c:pt>
                <c:pt idx="176">
                  <c:v>361.08</c:v>
                </c:pt>
                <c:pt idx="177">
                  <c:v>363.12</c:v>
                </c:pt>
                <c:pt idx="178">
                  <c:v>365.16</c:v>
                </c:pt>
                <c:pt idx="179">
                  <c:v>367.2</c:v>
                </c:pt>
                <c:pt idx="180">
                  <c:v>369.24</c:v>
                </c:pt>
                <c:pt idx="181">
                  <c:v>371.28</c:v>
                </c:pt>
                <c:pt idx="182">
                  <c:v>373.32</c:v>
                </c:pt>
                <c:pt idx="183">
                  <c:v>375.36</c:v>
                </c:pt>
                <c:pt idx="184">
                  <c:v>377.4</c:v>
                </c:pt>
                <c:pt idx="185">
                  <c:v>379.44</c:v>
                </c:pt>
                <c:pt idx="186">
                  <c:v>381.48</c:v>
                </c:pt>
                <c:pt idx="187">
                  <c:v>383.52</c:v>
                </c:pt>
                <c:pt idx="188">
                  <c:v>385.56</c:v>
                </c:pt>
                <c:pt idx="189">
                  <c:v>387.6</c:v>
                </c:pt>
                <c:pt idx="190">
                  <c:v>389.64</c:v>
                </c:pt>
                <c:pt idx="191">
                  <c:v>391.68</c:v>
                </c:pt>
                <c:pt idx="192">
                  <c:v>393.72</c:v>
                </c:pt>
                <c:pt idx="193">
                  <c:v>395.76</c:v>
                </c:pt>
                <c:pt idx="194">
                  <c:v>397.8</c:v>
                </c:pt>
                <c:pt idx="195">
                  <c:v>399.84</c:v>
                </c:pt>
                <c:pt idx="196">
                  <c:v>401.88</c:v>
                </c:pt>
                <c:pt idx="197">
                  <c:v>403.92</c:v>
                </c:pt>
                <c:pt idx="198">
                  <c:v>405.96</c:v>
                </c:pt>
                <c:pt idx="199">
                  <c:v>408</c:v>
                </c:pt>
                <c:pt idx="200">
                  <c:v>410.04</c:v>
                </c:pt>
                <c:pt idx="201">
                  <c:v>412.08</c:v>
                </c:pt>
                <c:pt idx="202">
                  <c:v>414.12</c:v>
                </c:pt>
                <c:pt idx="203">
                  <c:v>416.16</c:v>
                </c:pt>
                <c:pt idx="204">
                  <c:v>418.2</c:v>
                </c:pt>
                <c:pt idx="205">
                  <c:v>420.24</c:v>
                </c:pt>
                <c:pt idx="206">
                  <c:v>422.28</c:v>
                </c:pt>
                <c:pt idx="207">
                  <c:v>424.32</c:v>
                </c:pt>
                <c:pt idx="208">
                  <c:v>426.36</c:v>
                </c:pt>
                <c:pt idx="209">
                  <c:v>428.4</c:v>
                </c:pt>
                <c:pt idx="210">
                  <c:v>430.44</c:v>
                </c:pt>
                <c:pt idx="211">
                  <c:v>432.48</c:v>
                </c:pt>
                <c:pt idx="212">
                  <c:v>434.52</c:v>
                </c:pt>
                <c:pt idx="213">
                  <c:v>436.56</c:v>
                </c:pt>
                <c:pt idx="214">
                  <c:v>438.6</c:v>
                </c:pt>
                <c:pt idx="215">
                  <c:v>440.64</c:v>
                </c:pt>
                <c:pt idx="216">
                  <c:v>442.68</c:v>
                </c:pt>
                <c:pt idx="217">
                  <c:v>444.72</c:v>
                </c:pt>
                <c:pt idx="218">
                  <c:v>446.76</c:v>
                </c:pt>
                <c:pt idx="219">
                  <c:v>448.8</c:v>
                </c:pt>
                <c:pt idx="220">
                  <c:v>450.84</c:v>
                </c:pt>
                <c:pt idx="221">
                  <c:v>452.88</c:v>
                </c:pt>
                <c:pt idx="222">
                  <c:v>454.92</c:v>
                </c:pt>
                <c:pt idx="223">
                  <c:v>456.96</c:v>
                </c:pt>
                <c:pt idx="224">
                  <c:v>459</c:v>
                </c:pt>
                <c:pt idx="225">
                  <c:v>461.04</c:v>
                </c:pt>
                <c:pt idx="226">
                  <c:v>463.08</c:v>
                </c:pt>
                <c:pt idx="227">
                  <c:v>465.12</c:v>
                </c:pt>
                <c:pt idx="228">
                  <c:v>467.16</c:v>
                </c:pt>
                <c:pt idx="229">
                  <c:v>469.2</c:v>
                </c:pt>
                <c:pt idx="230">
                  <c:v>471.24</c:v>
                </c:pt>
                <c:pt idx="231">
                  <c:v>473.28</c:v>
                </c:pt>
                <c:pt idx="232">
                  <c:v>475.32</c:v>
                </c:pt>
                <c:pt idx="233">
                  <c:v>477.36</c:v>
                </c:pt>
                <c:pt idx="234">
                  <c:v>479.4</c:v>
                </c:pt>
                <c:pt idx="235">
                  <c:v>481.44</c:v>
                </c:pt>
                <c:pt idx="236">
                  <c:v>483.48</c:v>
                </c:pt>
                <c:pt idx="237">
                  <c:v>485.52</c:v>
                </c:pt>
                <c:pt idx="238">
                  <c:v>487.56</c:v>
                </c:pt>
                <c:pt idx="239">
                  <c:v>489.6</c:v>
                </c:pt>
                <c:pt idx="240">
                  <c:v>491.64</c:v>
                </c:pt>
                <c:pt idx="241">
                  <c:v>493.68</c:v>
                </c:pt>
                <c:pt idx="242">
                  <c:v>495.72</c:v>
                </c:pt>
                <c:pt idx="243">
                  <c:v>497.76</c:v>
                </c:pt>
                <c:pt idx="244">
                  <c:v>499.8</c:v>
                </c:pt>
                <c:pt idx="245">
                  <c:v>501.84</c:v>
                </c:pt>
                <c:pt idx="246">
                  <c:v>503.88</c:v>
                </c:pt>
                <c:pt idx="247">
                  <c:v>505.92</c:v>
                </c:pt>
                <c:pt idx="248">
                  <c:v>507.96</c:v>
                </c:pt>
                <c:pt idx="249">
                  <c:v>510</c:v>
                </c:pt>
                <c:pt idx="250">
                  <c:v>512.04</c:v>
                </c:pt>
                <c:pt idx="251">
                  <c:v>514.08000000000004</c:v>
                </c:pt>
                <c:pt idx="252">
                  <c:v>516.12</c:v>
                </c:pt>
                <c:pt idx="253">
                  <c:v>518.16</c:v>
                </c:pt>
                <c:pt idx="254">
                  <c:v>520.20000000000005</c:v>
                </c:pt>
                <c:pt idx="255">
                  <c:v>522.24</c:v>
                </c:pt>
                <c:pt idx="256">
                  <c:v>524.28</c:v>
                </c:pt>
                <c:pt idx="257">
                  <c:v>526.32000000000005</c:v>
                </c:pt>
                <c:pt idx="258">
                  <c:v>528.36</c:v>
                </c:pt>
                <c:pt idx="259">
                  <c:v>530.4</c:v>
                </c:pt>
                <c:pt idx="260">
                  <c:v>532.44000000000005</c:v>
                </c:pt>
                <c:pt idx="261">
                  <c:v>534.48</c:v>
                </c:pt>
                <c:pt idx="262">
                  <c:v>536.52</c:v>
                </c:pt>
                <c:pt idx="263">
                  <c:v>538.55999999999995</c:v>
                </c:pt>
                <c:pt idx="264">
                  <c:v>540.6</c:v>
                </c:pt>
                <c:pt idx="265">
                  <c:v>542.64</c:v>
                </c:pt>
                <c:pt idx="266">
                  <c:v>544.67999999999995</c:v>
                </c:pt>
                <c:pt idx="267">
                  <c:v>546.72</c:v>
                </c:pt>
                <c:pt idx="268">
                  <c:v>548.76</c:v>
                </c:pt>
                <c:pt idx="269">
                  <c:v>550.79999999999995</c:v>
                </c:pt>
                <c:pt idx="270">
                  <c:v>552.84</c:v>
                </c:pt>
                <c:pt idx="271">
                  <c:v>554.88</c:v>
                </c:pt>
                <c:pt idx="272">
                  <c:v>556.91999999999996</c:v>
                </c:pt>
                <c:pt idx="273">
                  <c:v>558.96</c:v>
                </c:pt>
                <c:pt idx="274">
                  <c:v>561</c:v>
                </c:pt>
                <c:pt idx="275">
                  <c:v>563.04</c:v>
                </c:pt>
                <c:pt idx="276">
                  <c:v>565.08000000000004</c:v>
                </c:pt>
                <c:pt idx="277">
                  <c:v>567.12</c:v>
                </c:pt>
                <c:pt idx="278">
                  <c:v>569.16</c:v>
                </c:pt>
                <c:pt idx="279">
                  <c:v>571.20000000000005</c:v>
                </c:pt>
                <c:pt idx="280">
                  <c:v>573.24</c:v>
                </c:pt>
                <c:pt idx="281">
                  <c:v>575.28</c:v>
                </c:pt>
                <c:pt idx="282">
                  <c:v>577.32000000000005</c:v>
                </c:pt>
                <c:pt idx="283">
                  <c:v>579.36</c:v>
                </c:pt>
                <c:pt idx="284">
                  <c:v>581.4</c:v>
                </c:pt>
                <c:pt idx="285">
                  <c:v>583.44000000000005</c:v>
                </c:pt>
                <c:pt idx="286">
                  <c:v>585.48</c:v>
                </c:pt>
                <c:pt idx="287">
                  <c:v>587.52</c:v>
                </c:pt>
                <c:pt idx="288">
                  <c:v>589.55999999999995</c:v>
                </c:pt>
                <c:pt idx="289">
                  <c:v>591.6</c:v>
                </c:pt>
                <c:pt idx="290">
                  <c:v>593.64</c:v>
                </c:pt>
                <c:pt idx="291">
                  <c:v>595.67999999999995</c:v>
                </c:pt>
                <c:pt idx="292">
                  <c:v>597.72</c:v>
                </c:pt>
                <c:pt idx="293">
                  <c:v>599.76</c:v>
                </c:pt>
                <c:pt idx="294">
                  <c:v>601.79999999999995</c:v>
                </c:pt>
                <c:pt idx="295">
                  <c:v>603.84</c:v>
                </c:pt>
                <c:pt idx="296">
                  <c:v>605.88</c:v>
                </c:pt>
                <c:pt idx="297">
                  <c:v>607.91999999999996</c:v>
                </c:pt>
                <c:pt idx="298">
                  <c:v>609.96</c:v>
                </c:pt>
                <c:pt idx="299">
                  <c:v>612</c:v>
                </c:pt>
                <c:pt idx="300">
                  <c:v>614.04</c:v>
                </c:pt>
                <c:pt idx="301">
                  <c:v>616.08000000000004</c:v>
                </c:pt>
                <c:pt idx="302">
                  <c:v>618.12</c:v>
                </c:pt>
                <c:pt idx="303">
                  <c:v>620.16</c:v>
                </c:pt>
                <c:pt idx="304">
                  <c:v>622.20000000000005</c:v>
                </c:pt>
                <c:pt idx="305">
                  <c:v>624.24</c:v>
                </c:pt>
                <c:pt idx="306">
                  <c:v>626.28</c:v>
                </c:pt>
                <c:pt idx="307">
                  <c:v>628.32000000000005</c:v>
                </c:pt>
                <c:pt idx="308">
                  <c:v>630.36</c:v>
                </c:pt>
                <c:pt idx="309">
                  <c:v>632.4</c:v>
                </c:pt>
                <c:pt idx="310">
                  <c:v>634.44000000000005</c:v>
                </c:pt>
                <c:pt idx="311">
                  <c:v>636.48</c:v>
                </c:pt>
                <c:pt idx="312">
                  <c:v>638.52</c:v>
                </c:pt>
                <c:pt idx="313">
                  <c:v>640.55999999999995</c:v>
                </c:pt>
                <c:pt idx="314">
                  <c:v>642.6</c:v>
                </c:pt>
                <c:pt idx="315">
                  <c:v>644.64</c:v>
                </c:pt>
                <c:pt idx="316">
                  <c:v>646.67999999999995</c:v>
                </c:pt>
                <c:pt idx="317">
                  <c:v>648.72</c:v>
                </c:pt>
                <c:pt idx="318">
                  <c:v>650.76</c:v>
                </c:pt>
                <c:pt idx="319">
                  <c:v>652.79999999999995</c:v>
                </c:pt>
                <c:pt idx="320">
                  <c:v>654.84</c:v>
                </c:pt>
                <c:pt idx="321">
                  <c:v>656.88</c:v>
                </c:pt>
                <c:pt idx="322">
                  <c:v>658.92</c:v>
                </c:pt>
                <c:pt idx="323">
                  <c:v>660.96</c:v>
                </c:pt>
                <c:pt idx="324">
                  <c:v>663</c:v>
                </c:pt>
                <c:pt idx="325">
                  <c:v>665.04</c:v>
                </c:pt>
                <c:pt idx="326">
                  <c:v>667.08</c:v>
                </c:pt>
                <c:pt idx="327">
                  <c:v>669.12</c:v>
                </c:pt>
                <c:pt idx="328">
                  <c:v>671.16</c:v>
                </c:pt>
                <c:pt idx="329">
                  <c:v>673.2</c:v>
                </c:pt>
                <c:pt idx="330">
                  <c:v>675.24</c:v>
                </c:pt>
                <c:pt idx="331">
                  <c:v>677.28</c:v>
                </c:pt>
                <c:pt idx="332">
                  <c:v>679.32</c:v>
                </c:pt>
                <c:pt idx="333">
                  <c:v>681.36</c:v>
                </c:pt>
                <c:pt idx="334">
                  <c:v>683.4</c:v>
                </c:pt>
                <c:pt idx="335">
                  <c:v>685.44</c:v>
                </c:pt>
                <c:pt idx="336">
                  <c:v>687.48</c:v>
                </c:pt>
                <c:pt idx="337">
                  <c:v>689.52</c:v>
                </c:pt>
                <c:pt idx="338">
                  <c:v>691.56</c:v>
                </c:pt>
                <c:pt idx="339">
                  <c:v>693.6</c:v>
                </c:pt>
                <c:pt idx="340">
                  <c:v>695.64</c:v>
                </c:pt>
                <c:pt idx="341">
                  <c:v>697.68</c:v>
                </c:pt>
                <c:pt idx="342">
                  <c:v>699.72</c:v>
                </c:pt>
                <c:pt idx="343">
                  <c:v>701.76</c:v>
                </c:pt>
                <c:pt idx="344">
                  <c:v>703.8</c:v>
                </c:pt>
                <c:pt idx="345">
                  <c:v>705.84</c:v>
                </c:pt>
                <c:pt idx="346">
                  <c:v>707.88</c:v>
                </c:pt>
                <c:pt idx="347">
                  <c:v>709.92</c:v>
                </c:pt>
                <c:pt idx="348">
                  <c:v>711.96</c:v>
                </c:pt>
                <c:pt idx="349">
                  <c:v>714</c:v>
                </c:pt>
                <c:pt idx="350">
                  <c:v>716.04</c:v>
                </c:pt>
                <c:pt idx="351">
                  <c:v>718.08</c:v>
                </c:pt>
                <c:pt idx="352">
                  <c:v>720.12</c:v>
                </c:pt>
                <c:pt idx="353">
                  <c:v>722.16</c:v>
                </c:pt>
                <c:pt idx="354">
                  <c:v>724.2</c:v>
                </c:pt>
                <c:pt idx="355">
                  <c:v>726.24</c:v>
                </c:pt>
                <c:pt idx="356">
                  <c:v>728.28</c:v>
                </c:pt>
                <c:pt idx="357">
                  <c:v>730.32</c:v>
                </c:pt>
                <c:pt idx="358">
                  <c:v>732.36</c:v>
                </c:pt>
                <c:pt idx="359">
                  <c:v>734.4</c:v>
                </c:pt>
                <c:pt idx="360">
                  <c:v>736.44</c:v>
                </c:pt>
                <c:pt idx="361">
                  <c:v>738.48</c:v>
                </c:pt>
                <c:pt idx="362">
                  <c:v>740.52</c:v>
                </c:pt>
                <c:pt idx="363">
                  <c:v>742.56</c:v>
                </c:pt>
                <c:pt idx="364">
                  <c:v>744.6</c:v>
                </c:pt>
                <c:pt idx="365">
                  <c:v>746.64</c:v>
                </c:pt>
                <c:pt idx="366">
                  <c:v>748.68</c:v>
                </c:pt>
                <c:pt idx="367">
                  <c:v>750.72</c:v>
                </c:pt>
                <c:pt idx="368">
                  <c:v>752.76</c:v>
                </c:pt>
                <c:pt idx="369">
                  <c:v>754.8</c:v>
                </c:pt>
                <c:pt idx="370">
                  <c:v>756.84</c:v>
                </c:pt>
                <c:pt idx="371">
                  <c:v>758.88</c:v>
                </c:pt>
                <c:pt idx="372">
                  <c:v>760.92</c:v>
                </c:pt>
                <c:pt idx="373">
                  <c:v>762.96</c:v>
                </c:pt>
                <c:pt idx="374">
                  <c:v>765</c:v>
                </c:pt>
                <c:pt idx="375">
                  <c:v>767.04</c:v>
                </c:pt>
                <c:pt idx="376">
                  <c:v>769.08</c:v>
                </c:pt>
                <c:pt idx="377">
                  <c:v>771.12</c:v>
                </c:pt>
                <c:pt idx="378">
                  <c:v>773.16</c:v>
                </c:pt>
                <c:pt idx="379">
                  <c:v>775.2</c:v>
                </c:pt>
                <c:pt idx="380">
                  <c:v>777.24</c:v>
                </c:pt>
                <c:pt idx="381">
                  <c:v>779.28</c:v>
                </c:pt>
                <c:pt idx="382">
                  <c:v>781.32</c:v>
                </c:pt>
                <c:pt idx="383">
                  <c:v>783.36</c:v>
                </c:pt>
                <c:pt idx="384">
                  <c:v>785.4</c:v>
                </c:pt>
                <c:pt idx="385">
                  <c:v>787.44</c:v>
                </c:pt>
                <c:pt idx="386">
                  <c:v>789.48</c:v>
                </c:pt>
                <c:pt idx="387">
                  <c:v>791.52</c:v>
                </c:pt>
                <c:pt idx="388">
                  <c:v>793.56</c:v>
                </c:pt>
                <c:pt idx="389">
                  <c:v>795.6</c:v>
                </c:pt>
                <c:pt idx="390">
                  <c:v>797.64</c:v>
                </c:pt>
                <c:pt idx="391">
                  <c:v>799.68</c:v>
                </c:pt>
                <c:pt idx="392">
                  <c:v>801.72</c:v>
                </c:pt>
                <c:pt idx="393">
                  <c:v>803.76</c:v>
                </c:pt>
                <c:pt idx="394">
                  <c:v>805.8</c:v>
                </c:pt>
                <c:pt idx="395">
                  <c:v>807.84</c:v>
                </c:pt>
                <c:pt idx="396">
                  <c:v>809.88</c:v>
                </c:pt>
                <c:pt idx="397">
                  <c:v>811.92</c:v>
                </c:pt>
                <c:pt idx="398">
                  <c:v>813.96</c:v>
                </c:pt>
                <c:pt idx="399">
                  <c:v>816</c:v>
                </c:pt>
                <c:pt idx="400">
                  <c:v>818.04</c:v>
                </c:pt>
                <c:pt idx="401">
                  <c:v>820.08</c:v>
                </c:pt>
                <c:pt idx="402">
                  <c:v>822.12</c:v>
                </c:pt>
                <c:pt idx="403">
                  <c:v>824.16</c:v>
                </c:pt>
                <c:pt idx="404">
                  <c:v>826.2</c:v>
                </c:pt>
                <c:pt idx="405">
                  <c:v>828.24</c:v>
                </c:pt>
                <c:pt idx="406">
                  <c:v>830.28</c:v>
                </c:pt>
                <c:pt idx="407">
                  <c:v>832.32</c:v>
                </c:pt>
                <c:pt idx="408">
                  <c:v>834.36</c:v>
                </c:pt>
                <c:pt idx="409">
                  <c:v>836.4</c:v>
                </c:pt>
                <c:pt idx="410">
                  <c:v>838.44</c:v>
                </c:pt>
                <c:pt idx="411">
                  <c:v>840.48</c:v>
                </c:pt>
                <c:pt idx="412">
                  <c:v>842.52</c:v>
                </c:pt>
                <c:pt idx="413">
                  <c:v>844.56</c:v>
                </c:pt>
                <c:pt idx="414">
                  <c:v>846.6</c:v>
                </c:pt>
                <c:pt idx="415">
                  <c:v>848.64</c:v>
                </c:pt>
                <c:pt idx="416">
                  <c:v>850.68</c:v>
                </c:pt>
                <c:pt idx="417">
                  <c:v>852.72</c:v>
                </c:pt>
                <c:pt idx="418">
                  <c:v>854.76</c:v>
                </c:pt>
                <c:pt idx="419">
                  <c:v>856.8</c:v>
                </c:pt>
                <c:pt idx="420">
                  <c:v>858.84</c:v>
                </c:pt>
                <c:pt idx="421">
                  <c:v>860.88</c:v>
                </c:pt>
                <c:pt idx="422">
                  <c:v>862.92</c:v>
                </c:pt>
                <c:pt idx="423">
                  <c:v>864.96</c:v>
                </c:pt>
                <c:pt idx="424">
                  <c:v>867</c:v>
                </c:pt>
                <c:pt idx="425">
                  <c:v>869.04</c:v>
                </c:pt>
                <c:pt idx="426">
                  <c:v>871.08</c:v>
                </c:pt>
                <c:pt idx="427">
                  <c:v>873.12</c:v>
                </c:pt>
                <c:pt idx="428">
                  <c:v>875.16</c:v>
                </c:pt>
                <c:pt idx="429">
                  <c:v>877.2</c:v>
                </c:pt>
                <c:pt idx="430">
                  <c:v>879.24</c:v>
                </c:pt>
                <c:pt idx="431">
                  <c:v>881.28</c:v>
                </c:pt>
                <c:pt idx="432">
                  <c:v>883.32</c:v>
                </c:pt>
                <c:pt idx="433">
                  <c:v>885.36</c:v>
                </c:pt>
                <c:pt idx="434">
                  <c:v>887.4</c:v>
                </c:pt>
                <c:pt idx="435">
                  <c:v>889.44</c:v>
                </c:pt>
                <c:pt idx="436">
                  <c:v>891.48</c:v>
                </c:pt>
                <c:pt idx="437">
                  <c:v>893.52</c:v>
                </c:pt>
                <c:pt idx="438">
                  <c:v>895.56</c:v>
                </c:pt>
                <c:pt idx="439">
                  <c:v>897.6</c:v>
                </c:pt>
                <c:pt idx="440">
                  <c:v>899.64</c:v>
                </c:pt>
                <c:pt idx="441">
                  <c:v>901.68</c:v>
                </c:pt>
                <c:pt idx="442">
                  <c:v>903.72</c:v>
                </c:pt>
                <c:pt idx="443">
                  <c:v>905.76</c:v>
                </c:pt>
                <c:pt idx="444">
                  <c:v>907.8</c:v>
                </c:pt>
                <c:pt idx="445">
                  <c:v>909.84</c:v>
                </c:pt>
                <c:pt idx="446">
                  <c:v>911.88</c:v>
                </c:pt>
                <c:pt idx="447">
                  <c:v>913.92</c:v>
                </c:pt>
                <c:pt idx="448">
                  <c:v>915.96</c:v>
                </c:pt>
                <c:pt idx="449">
                  <c:v>918</c:v>
                </c:pt>
                <c:pt idx="450">
                  <c:v>920.04</c:v>
                </c:pt>
                <c:pt idx="451">
                  <c:v>922.08</c:v>
                </c:pt>
                <c:pt idx="452">
                  <c:v>924.12</c:v>
                </c:pt>
                <c:pt idx="453">
                  <c:v>926.16</c:v>
                </c:pt>
                <c:pt idx="454">
                  <c:v>928.2</c:v>
                </c:pt>
                <c:pt idx="455">
                  <c:v>930.24</c:v>
                </c:pt>
                <c:pt idx="456">
                  <c:v>932.28</c:v>
                </c:pt>
                <c:pt idx="457">
                  <c:v>934.32</c:v>
                </c:pt>
                <c:pt idx="458">
                  <c:v>936.36</c:v>
                </c:pt>
                <c:pt idx="459">
                  <c:v>938.4</c:v>
                </c:pt>
                <c:pt idx="460">
                  <c:v>940.44</c:v>
                </c:pt>
                <c:pt idx="461">
                  <c:v>942.48</c:v>
                </c:pt>
                <c:pt idx="462">
                  <c:v>944.52</c:v>
                </c:pt>
                <c:pt idx="463">
                  <c:v>946.56</c:v>
                </c:pt>
                <c:pt idx="464">
                  <c:v>948.6</c:v>
                </c:pt>
                <c:pt idx="465">
                  <c:v>950.64</c:v>
                </c:pt>
                <c:pt idx="466">
                  <c:v>952.68</c:v>
                </c:pt>
                <c:pt idx="467">
                  <c:v>954.72</c:v>
                </c:pt>
                <c:pt idx="468">
                  <c:v>956.76</c:v>
                </c:pt>
                <c:pt idx="469">
                  <c:v>958.8</c:v>
                </c:pt>
                <c:pt idx="470">
                  <c:v>960.84</c:v>
                </c:pt>
                <c:pt idx="471">
                  <c:v>962.88</c:v>
                </c:pt>
                <c:pt idx="472">
                  <c:v>964.92</c:v>
                </c:pt>
                <c:pt idx="473">
                  <c:v>966.96</c:v>
                </c:pt>
                <c:pt idx="474">
                  <c:v>969</c:v>
                </c:pt>
                <c:pt idx="475">
                  <c:v>971.04</c:v>
                </c:pt>
                <c:pt idx="476">
                  <c:v>973.08</c:v>
                </c:pt>
                <c:pt idx="477">
                  <c:v>975.12</c:v>
                </c:pt>
                <c:pt idx="478">
                  <c:v>977.16</c:v>
                </c:pt>
                <c:pt idx="479">
                  <c:v>979.2</c:v>
                </c:pt>
                <c:pt idx="480">
                  <c:v>981.24</c:v>
                </c:pt>
                <c:pt idx="481">
                  <c:v>983.28</c:v>
                </c:pt>
                <c:pt idx="482">
                  <c:v>985.32</c:v>
                </c:pt>
                <c:pt idx="483">
                  <c:v>987.36</c:v>
                </c:pt>
                <c:pt idx="484">
                  <c:v>989.4</c:v>
                </c:pt>
                <c:pt idx="485">
                  <c:v>991.44</c:v>
                </c:pt>
                <c:pt idx="486">
                  <c:v>993.48</c:v>
                </c:pt>
                <c:pt idx="487">
                  <c:v>995.52</c:v>
                </c:pt>
                <c:pt idx="488">
                  <c:v>997.56</c:v>
                </c:pt>
                <c:pt idx="489">
                  <c:v>999.6</c:v>
                </c:pt>
                <c:pt idx="490">
                  <c:v>1001.64</c:v>
                </c:pt>
                <c:pt idx="491">
                  <c:v>1003.68</c:v>
                </c:pt>
                <c:pt idx="492">
                  <c:v>1005.72</c:v>
                </c:pt>
                <c:pt idx="493">
                  <c:v>1007.76</c:v>
                </c:pt>
                <c:pt idx="494">
                  <c:v>1009.8</c:v>
                </c:pt>
                <c:pt idx="495">
                  <c:v>1011.84</c:v>
                </c:pt>
                <c:pt idx="496">
                  <c:v>1013.88</c:v>
                </c:pt>
                <c:pt idx="497">
                  <c:v>1015.92</c:v>
                </c:pt>
                <c:pt idx="498">
                  <c:v>1017.96</c:v>
                </c:pt>
                <c:pt idx="499">
                  <c:v>1020</c:v>
                </c:pt>
              </c:numCache>
            </c:numRef>
          </c:xVal>
          <c:yVal>
            <c:numRef>
              <c:f>Sheet1!$B$1:$B$500</c:f>
              <c:numCache>
                <c:formatCode>General</c:formatCode>
                <c:ptCount val="500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3239</c:v>
                </c:pt>
                <c:pt idx="22">
                  <c:v>20029</c:v>
                </c:pt>
                <c:pt idx="23">
                  <c:v>18447</c:v>
                </c:pt>
                <c:pt idx="24">
                  <c:v>580</c:v>
                </c:pt>
                <c:pt idx="25">
                  <c:v>26</c:v>
                </c:pt>
                <c:pt idx="26">
                  <c:v>4</c:v>
                </c:pt>
                <c:pt idx="27">
                  <c:v>3</c:v>
                </c:pt>
                <c:pt idx="28">
                  <c:v>4</c:v>
                </c:pt>
                <c:pt idx="29">
                  <c:v>2</c:v>
                </c:pt>
                <c:pt idx="30">
                  <c:v>3</c:v>
                </c:pt>
                <c:pt idx="31">
                  <c:v>0</c:v>
                </c:pt>
                <c:pt idx="32">
                  <c:v>0</c:v>
                </c:pt>
                <c:pt idx="33">
                  <c:v>2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1</c:v>
                </c:pt>
                <c:pt idx="38">
                  <c:v>0</c:v>
                </c:pt>
                <c:pt idx="39">
                  <c:v>1</c:v>
                </c:pt>
                <c:pt idx="40">
                  <c:v>0</c:v>
                </c:pt>
                <c:pt idx="41">
                  <c:v>1</c:v>
                </c:pt>
                <c:pt idx="42">
                  <c:v>1</c:v>
                </c:pt>
                <c:pt idx="43">
                  <c:v>1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1</c:v>
                </c:pt>
                <c:pt idx="48">
                  <c:v>2</c:v>
                </c:pt>
                <c:pt idx="49">
                  <c:v>1</c:v>
                </c:pt>
                <c:pt idx="50">
                  <c:v>1</c:v>
                </c:pt>
                <c:pt idx="51">
                  <c:v>0</c:v>
                </c:pt>
                <c:pt idx="52">
                  <c:v>2</c:v>
                </c:pt>
                <c:pt idx="53">
                  <c:v>1</c:v>
                </c:pt>
                <c:pt idx="54">
                  <c:v>0</c:v>
                </c:pt>
                <c:pt idx="55">
                  <c:v>0</c:v>
                </c:pt>
                <c:pt idx="56">
                  <c:v>1</c:v>
                </c:pt>
                <c:pt idx="57">
                  <c:v>1</c:v>
                </c:pt>
                <c:pt idx="58">
                  <c:v>0</c:v>
                </c:pt>
                <c:pt idx="59">
                  <c:v>0</c:v>
                </c:pt>
                <c:pt idx="60">
                  <c:v>1</c:v>
                </c:pt>
                <c:pt idx="61">
                  <c:v>1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2</c:v>
                </c:pt>
                <c:pt idx="66">
                  <c:v>1</c:v>
                </c:pt>
                <c:pt idx="67">
                  <c:v>0</c:v>
                </c:pt>
                <c:pt idx="68">
                  <c:v>0</c:v>
                </c:pt>
                <c:pt idx="69">
                  <c:v>1</c:v>
                </c:pt>
                <c:pt idx="70">
                  <c:v>0</c:v>
                </c:pt>
                <c:pt idx="71">
                  <c:v>0</c:v>
                </c:pt>
                <c:pt idx="72">
                  <c:v>1</c:v>
                </c:pt>
                <c:pt idx="73">
                  <c:v>0</c:v>
                </c:pt>
                <c:pt idx="74">
                  <c:v>1</c:v>
                </c:pt>
                <c:pt idx="75">
                  <c:v>0</c:v>
                </c:pt>
                <c:pt idx="76">
                  <c:v>1</c:v>
                </c:pt>
                <c:pt idx="77">
                  <c:v>0</c:v>
                </c:pt>
                <c:pt idx="78">
                  <c:v>1</c:v>
                </c:pt>
                <c:pt idx="79">
                  <c:v>1</c:v>
                </c:pt>
                <c:pt idx="80">
                  <c:v>1</c:v>
                </c:pt>
                <c:pt idx="81">
                  <c:v>2</c:v>
                </c:pt>
                <c:pt idx="82">
                  <c:v>0</c:v>
                </c:pt>
                <c:pt idx="83">
                  <c:v>2</c:v>
                </c:pt>
                <c:pt idx="84">
                  <c:v>0</c:v>
                </c:pt>
                <c:pt idx="85">
                  <c:v>3</c:v>
                </c:pt>
                <c:pt idx="86">
                  <c:v>1</c:v>
                </c:pt>
                <c:pt idx="87">
                  <c:v>1</c:v>
                </c:pt>
                <c:pt idx="88">
                  <c:v>0</c:v>
                </c:pt>
                <c:pt idx="89">
                  <c:v>0</c:v>
                </c:pt>
                <c:pt idx="90">
                  <c:v>1</c:v>
                </c:pt>
                <c:pt idx="91">
                  <c:v>1</c:v>
                </c:pt>
                <c:pt idx="92">
                  <c:v>1</c:v>
                </c:pt>
                <c:pt idx="93">
                  <c:v>0</c:v>
                </c:pt>
                <c:pt idx="94">
                  <c:v>1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2</c:v>
                </c:pt>
                <c:pt idx="100">
                  <c:v>2</c:v>
                </c:pt>
                <c:pt idx="101">
                  <c:v>0</c:v>
                </c:pt>
                <c:pt idx="102">
                  <c:v>1</c:v>
                </c:pt>
                <c:pt idx="103">
                  <c:v>0</c:v>
                </c:pt>
                <c:pt idx="104">
                  <c:v>1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2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2</c:v>
                </c:pt>
                <c:pt idx="116">
                  <c:v>0</c:v>
                </c:pt>
                <c:pt idx="117">
                  <c:v>1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1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1</c:v>
                </c:pt>
                <c:pt idx="128">
                  <c:v>0</c:v>
                </c:pt>
                <c:pt idx="129">
                  <c:v>0</c:v>
                </c:pt>
                <c:pt idx="130">
                  <c:v>0</c:v>
                </c:pt>
                <c:pt idx="131">
                  <c:v>0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1</c:v>
                </c:pt>
                <c:pt idx="138">
                  <c:v>1</c:v>
                </c:pt>
                <c:pt idx="139">
                  <c:v>0</c:v>
                </c:pt>
                <c:pt idx="140">
                  <c:v>0</c:v>
                </c:pt>
                <c:pt idx="141">
                  <c:v>1</c:v>
                </c:pt>
                <c:pt idx="142">
                  <c:v>0</c:v>
                </c:pt>
                <c:pt idx="143">
                  <c:v>0</c:v>
                </c:pt>
                <c:pt idx="144">
                  <c:v>0</c:v>
                </c:pt>
                <c:pt idx="145">
                  <c:v>0</c:v>
                </c:pt>
                <c:pt idx="146">
                  <c:v>0</c:v>
                </c:pt>
                <c:pt idx="147">
                  <c:v>0</c:v>
                </c:pt>
                <c:pt idx="148">
                  <c:v>0</c:v>
                </c:pt>
                <c:pt idx="149">
                  <c:v>0</c:v>
                </c:pt>
                <c:pt idx="150">
                  <c:v>0</c:v>
                </c:pt>
                <c:pt idx="151">
                  <c:v>2</c:v>
                </c:pt>
                <c:pt idx="152">
                  <c:v>0</c:v>
                </c:pt>
                <c:pt idx="153">
                  <c:v>0</c:v>
                </c:pt>
                <c:pt idx="154">
                  <c:v>0</c:v>
                </c:pt>
                <c:pt idx="155">
                  <c:v>1</c:v>
                </c:pt>
                <c:pt idx="156">
                  <c:v>0</c:v>
                </c:pt>
                <c:pt idx="157">
                  <c:v>0</c:v>
                </c:pt>
                <c:pt idx="158">
                  <c:v>0</c:v>
                </c:pt>
                <c:pt idx="159">
                  <c:v>1</c:v>
                </c:pt>
                <c:pt idx="160">
                  <c:v>0</c:v>
                </c:pt>
                <c:pt idx="161">
                  <c:v>0</c:v>
                </c:pt>
                <c:pt idx="162">
                  <c:v>1</c:v>
                </c:pt>
                <c:pt idx="163">
                  <c:v>1</c:v>
                </c:pt>
                <c:pt idx="164">
                  <c:v>1</c:v>
                </c:pt>
                <c:pt idx="165">
                  <c:v>0</c:v>
                </c:pt>
                <c:pt idx="166">
                  <c:v>1</c:v>
                </c:pt>
                <c:pt idx="167">
                  <c:v>0</c:v>
                </c:pt>
                <c:pt idx="168">
                  <c:v>0</c:v>
                </c:pt>
                <c:pt idx="169">
                  <c:v>0</c:v>
                </c:pt>
                <c:pt idx="170">
                  <c:v>0</c:v>
                </c:pt>
                <c:pt idx="171">
                  <c:v>0</c:v>
                </c:pt>
                <c:pt idx="172">
                  <c:v>0</c:v>
                </c:pt>
                <c:pt idx="173">
                  <c:v>0</c:v>
                </c:pt>
                <c:pt idx="174">
                  <c:v>0</c:v>
                </c:pt>
                <c:pt idx="175">
                  <c:v>1</c:v>
                </c:pt>
                <c:pt idx="176">
                  <c:v>0</c:v>
                </c:pt>
                <c:pt idx="177">
                  <c:v>0</c:v>
                </c:pt>
                <c:pt idx="178">
                  <c:v>0</c:v>
                </c:pt>
                <c:pt idx="179">
                  <c:v>1</c:v>
                </c:pt>
                <c:pt idx="180">
                  <c:v>0</c:v>
                </c:pt>
                <c:pt idx="181">
                  <c:v>0</c:v>
                </c:pt>
                <c:pt idx="182">
                  <c:v>0</c:v>
                </c:pt>
                <c:pt idx="183">
                  <c:v>0</c:v>
                </c:pt>
                <c:pt idx="184">
                  <c:v>0</c:v>
                </c:pt>
                <c:pt idx="185">
                  <c:v>1</c:v>
                </c:pt>
                <c:pt idx="186">
                  <c:v>0</c:v>
                </c:pt>
                <c:pt idx="187">
                  <c:v>0</c:v>
                </c:pt>
                <c:pt idx="188">
                  <c:v>1</c:v>
                </c:pt>
                <c:pt idx="189">
                  <c:v>0</c:v>
                </c:pt>
                <c:pt idx="190">
                  <c:v>2</c:v>
                </c:pt>
                <c:pt idx="191">
                  <c:v>0</c:v>
                </c:pt>
                <c:pt idx="192">
                  <c:v>0</c:v>
                </c:pt>
                <c:pt idx="193">
                  <c:v>0</c:v>
                </c:pt>
                <c:pt idx="194">
                  <c:v>0</c:v>
                </c:pt>
                <c:pt idx="195">
                  <c:v>0</c:v>
                </c:pt>
                <c:pt idx="196">
                  <c:v>0</c:v>
                </c:pt>
                <c:pt idx="197">
                  <c:v>0</c:v>
                </c:pt>
                <c:pt idx="198">
                  <c:v>0</c:v>
                </c:pt>
                <c:pt idx="199">
                  <c:v>1</c:v>
                </c:pt>
                <c:pt idx="200">
                  <c:v>0</c:v>
                </c:pt>
                <c:pt idx="201">
                  <c:v>0</c:v>
                </c:pt>
                <c:pt idx="202">
                  <c:v>0</c:v>
                </c:pt>
                <c:pt idx="203">
                  <c:v>0</c:v>
                </c:pt>
                <c:pt idx="204">
                  <c:v>0</c:v>
                </c:pt>
                <c:pt idx="205">
                  <c:v>1</c:v>
                </c:pt>
                <c:pt idx="206">
                  <c:v>0</c:v>
                </c:pt>
                <c:pt idx="207">
                  <c:v>0</c:v>
                </c:pt>
                <c:pt idx="208">
                  <c:v>1</c:v>
                </c:pt>
                <c:pt idx="209">
                  <c:v>0</c:v>
                </c:pt>
                <c:pt idx="210">
                  <c:v>0</c:v>
                </c:pt>
                <c:pt idx="211">
                  <c:v>0</c:v>
                </c:pt>
                <c:pt idx="212">
                  <c:v>0</c:v>
                </c:pt>
                <c:pt idx="213">
                  <c:v>0</c:v>
                </c:pt>
                <c:pt idx="214">
                  <c:v>0</c:v>
                </c:pt>
                <c:pt idx="215">
                  <c:v>0</c:v>
                </c:pt>
                <c:pt idx="216">
                  <c:v>0</c:v>
                </c:pt>
                <c:pt idx="217">
                  <c:v>1</c:v>
                </c:pt>
                <c:pt idx="218">
                  <c:v>0</c:v>
                </c:pt>
                <c:pt idx="219">
                  <c:v>0</c:v>
                </c:pt>
                <c:pt idx="220">
                  <c:v>0</c:v>
                </c:pt>
                <c:pt idx="221">
                  <c:v>0</c:v>
                </c:pt>
                <c:pt idx="222">
                  <c:v>0</c:v>
                </c:pt>
                <c:pt idx="223">
                  <c:v>1</c:v>
                </c:pt>
                <c:pt idx="224">
                  <c:v>2</c:v>
                </c:pt>
                <c:pt idx="225">
                  <c:v>1</c:v>
                </c:pt>
                <c:pt idx="226">
                  <c:v>1</c:v>
                </c:pt>
                <c:pt idx="227">
                  <c:v>0</c:v>
                </c:pt>
                <c:pt idx="228">
                  <c:v>0</c:v>
                </c:pt>
                <c:pt idx="229">
                  <c:v>0</c:v>
                </c:pt>
                <c:pt idx="230">
                  <c:v>0</c:v>
                </c:pt>
                <c:pt idx="231">
                  <c:v>0</c:v>
                </c:pt>
                <c:pt idx="232">
                  <c:v>0</c:v>
                </c:pt>
                <c:pt idx="233">
                  <c:v>0</c:v>
                </c:pt>
                <c:pt idx="234">
                  <c:v>3</c:v>
                </c:pt>
                <c:pt idx="235">
                  <c:v>1</c:v>
                </c:pt>
                <c:pt idx="236">
                  <c:v>0</c:v>
                </c:pt>
                <c:pt idx="237">
                  <c:v>0</c:v>
                </c:pt>
                <c:pt idx="238">
                  <c:v>0</c:v>
                </c:pt>
                <c:pt idx="239">
                  <c:v>0</c:v>
                </c:pt>
                <c:pt idx="240">
                  <c:v>0</c:v>
                </c:pt>
                <c:pt idx="241">
                  <c:v>0</c:v>
                </c:pt>
                <c:pt idx="242">
                  <c:v>0</c:v>
                </c:pt>
                <c:pt idx="243">
                  <c:v>1</c:v>
                </c:pt>
                <c:pt idx="244">
                  <c:v>0</c:v>
                </c:pt>
                <c:pt idx="245">
                  <c:v>0</c:v>
                </c:pt>
                <c:pt idx="246">
                  <c:v>0</c:v>
                </c:pt>
                <c:pt idx="247">
                  <c:v>0</c:v>
                </c:pt>
                <c:pt idx="248">
                  <c:v>0</c:v>
                </c:pt>
                <c:pt idx="249">
                  <c:v>0</c:v>
                </c:pt>
                <c:pt idx="250">
                  <c:v>0</c:v>
                </c:pt>
                <c:pt idx="251">
                  <c:v>0</c:v>
                </c:pt>
                <c:pt idx="252">
                  <c:v>1</c:v>
                </c:pt>
                <c:pt idx="253">
                  <c:v>0</c:v>
                </c:pt>
                <c:pt idx="254">
                  <c:v>0</c:v>
                </c:pt>
                <c:pt idx="255">
                  <c:v>1</c:v>
                </c:pt>
                <c:pt idx="256">
                  <c:v>0</c:v>
                </c:pt>
                <c:pt idx="257">
                  <c:v>0</c:v>
                </c:pt>
                <c:pt idx="258">
                  <c:v>0</c:v>
                </c:pt>
                <c:pt idx="259">
                  <c:v>0</c:v>
                </c:pt>
                <c:pt idx="260">
                  <c:v>0</c:v>
                </c:pt>
                <c:pt idx="261">
                  <c:v>0</c:v>
                </c:pt>
                <c:pt idx="262">
                  <c:v>0</c:v>
                </c:pt>
                <c:pt idx="263">
                  <c:v>0</c:v>
                </c:pt>
                <c:pt idx="264">
                  <c:v>0</c:v>
                </c:pt>
                <c:pt idx="265">
                  <c:v>0</c:v>
                </c:pt>
                <c:pt idx="266">
                  <c:v>0</c:v>
                </c:pt>
                <c:pt idx="267">
                  <c:v>0</c:v>
                </c:pt>
                <c:pt idx="268">
                  <c:v>0</c:v>
                </c:pt>
                <c:pt idx="269">
                  <c:v>0</c:v>
                </c:pt>
                <c:pt idx="270">
                  <c:v>0</c:v>
                </c:pt>
                <c:pt idx="271">
                  <c:v>0</c:v>
                </c:pt>
                <c:pt idx="272">
                  <c:v>0</c:v>
                </c:pt>
                <c:pt idx="273">
                  <c:v>0</c:v>
                </c:pt>
                <c:pt idx="274">
                  <c:v>0</c:v>
                </c:pt>
                <c:pt idx="275">
                  <c:v>0</c:v>
                </c:pt>
                <c:pt idx="276">
                  <c:v>0</c:v>
                </c:pt>
                <c:pt idx="277">
                  <c:v>1</c:v>
                </c:pt>
                <c:pt idx="278">
                  <c:v>1</c:v>
                </c:pt>
                <c:pt idx="279">
                  <c:v>0</c:v>
                </c:pt>
                <c:pt idx="280">
                  <c:v>0</c:v>
                </c:pt>
                <c:pt idx="281">
                  <c:v>0</c:v>
                </c:pt>
                <c:pt idx="282">
                  <c:v>0</c:v>
                </c:pt>
                <c:pt idx="283">
                  <c:v>0</c:v>
                </c:pt>
                <c:pt idx="284">
                  <c:v>1</c:v>
                </c:pt>
                <c:pt idx="285">
                  <c:v>0</c:v>
                </c:pt>
                <c:pt idx="286">
                  <c:v>1</c:v>
                </c:pt>
                <c:pt idx="287">
                  <c:v>0</c:v>
                </c:pt>
                <c:pt idx="288">
                  <c:v>0</c:v>
                </c:pt>
                <c:pt idx="289">
                  <c:v>0</c:v>
                </c:pt>
                <c:pt idx="290">
                  <c:v>0</c:v>
                </c:pt>
                <c:pt idx="291">
                  <c:v>0</c:v>
                </c:pt>
                <c:pt idx="292">
                  <c:v>0</c:v>
                </c:pt>
                <c:pt idx="293">
                  <c:v>1</c:v>
                </c:pt>
                <c:pt idx="294">
                  <c:v>0</c:v>
                </c:pt>
                <c:pt idx="295">
                  <c:v>1</c:v>
                </c:pt>
                <c:pt idx="296">
                  <c:v>0</c:v>
                </c:pt>
                <c:pt idx="297">
                  <c:v>0</c:v>
                </c:pt>
                <c:pt idx="298">
                  <c:v>0</c:v>
                </c:pt>
                <c:pt idx="299">
                  <c:v>0</c:v>
                </c:pt>
                <c:pt idx="300">
                  <c:v>0</c:v>
                </c:pt>
                <c:pt idx="301">
                  <c:v>0</c:v>
                </c:pt>
                <c:pt idx="302">
                  <c:v>1</c:v>
                </c:pt>
                <c:pt idx="303">
                  <c:v>0</c:v>
                </c:pt>
                <c:pt idx="304">
                  <c:v>1</c:v>
                </c:pt>
                <c:pt idx="305">
                  <c:v>0</c:v>
                </c:pt>
                <c:pt idx="306">
                  <c:v>1</c:v>
                </c:pt>
                <c:pt idx="307">
                  <c:v>0</c:v>
                </c:pt>
                <c:pt idx="308">
                  <c:v>0</c:v>
                </c:pt>
                <c:pt idx="309">
                  <c:v>0</c:v>
                </c:pt>
                <c:pt idx="310">
                  <c:v>0</c:v>
                </c:pt>
                <c:pt idx="311">
                  <c:v>0</c:v>
                </c:pt>
                <c:pt idx="312">
                  <c:v>0</c:v>
                </c:pt>
                <c:pt idx="313">
                  <c:v>1</c:v>
                </c:pt>
                <c:pt idx="314">
                  <c:v>0</c:v>
                </c:pt>
                <c:pt idx="315">
                  <c:v>0</c:v>
                </c:pt>
                <c:pt idx="316">
                  <c:v>0</c:v>
                </c:pt>
                <c:pt idx="317">
                  <c:v>0</c:v>
                </c:pt>
                <c:pt idx="318">
                  <c:v>0</c:v>
                </c:pt>
                <c:pt idx="319">
                  <c:v>0</c:v>
                </c:pt>
                <c:pt idx="320">
                  <c:v>0</c:v>
                </c:pt>
                <c:pt idx="321">
                  <c:v>0</c:v>
                </c:pt>
                <c:pt idx="322">
                  <c:v>0</c:v>
                </c:pt>
                <c:pt idx="323">
                  <c:v>0</c:v>
                </c:pt>
                <c:pt idx="324">
                  <c:v>0</c:v>
                </c:pt>
                <c:pt idx="325">
                  <c:v>0</c:v>
                </c:pt>
                <c:pt idx="326">
                  <c:v>0</c:v>
                </c:pt>
                <c:pt idx="327">
                  <c:v>0</c:v>
                </c:pt>
                <c:pt idx="328">
                  <c:v>0</c:v>
                </c:pt>
                <c:pt idx="329">
                  <c:v>0</c:v>
                </c:pt>
                <c:pt idx="330">
                  <c:v>0</c:v>
                </c:pt>
                <c:pt idx="331">
                  <c:v>0</c:v>
                </c:pt>
                <c:pt idx="332">
                  <c:v>0</c:v>
                </c:pt>
                <c:pt idx="333">
                  <c:v>0</c:v>
                </c:pt>
                <c:pt idx="334">
                  <c:v>0</c:v>
                </c:pt>
                <c:pt idx="335">
                  <c:v>0</c:v>
                </c:pt>
                <c:pt idx="336">
                  <c:v>0</c:v>
                </c:pt>
                <c:pt idx="337">
                  <c:v>0</c:v>
                </c:pt>
                <c:pt idx="338">
                  <c:v>0</c:v>
                </c:pt>
                <c:pt idx="339">
                  <c:v>0</c:v>
                </c:pt>
                <c:pt idx="340">
                  <c:v>0</c:v>
                </c:pt>
                <c:pt idx="341">
                  <c:v>0</c:v>
                </c:pt>
                <c:pt idx="342">
                  <c:v>1</c:v>
                </c:pt>
                <c:pt idx="343">
                  <c:v>0</c:v>
                </c:pt>
                <c:pt idx="344">
                  <c:v>0</c:v>
                </c:pt>
                <c:pt idx="345">
                  <c:v>1</c:v>
                </c:pt>
                <c:pt idx="346">
                  <c:v>0</c:v>
                </c:pt>
                <c:pt idx="347">
                  <c:v>0</c:v>
                </c:pt>
                <c:pt idx="348">
                  <c:v>0</c:v>
                </c:pt>
                <c:pt idx="349">
                  <c:v>0</c:v>
                </c:pt>
                <c:pt idx="350">
                  <c:v>0</c:v>
                </c:pt>
                <c:pt idx="351">
                  <c:v>0</c:v>
                </c:pt>
                <c:pt idx="352">
                  <c:v>0</c:v>
                </c:pt>
                <c:pt idx="353">
                  <c:v>0</c:v>
                </c:pt>
                <c:pt idx="354">
                  <c:v>0</c:v>
                </c:pt>
                <c:pt idx="355">
                  <c:v>0</c:v>
                </c:pt>
                <c:pt idx="356">
                  <c:v>0</c:v>
                </c:pt>
                <c:pt idx="357">
                  <c:v>0</c:v>
                </c:pt>
                <c:pt idx="358">
                  <c:v>0</c:v>
                </c:pt>
                <c:pt idx="359">
                  <c:v>0</c:v>
                </c:pt>
                <c:pt idx="360">
                  <c:v>0</c:v>
                </c:pt>
                <c:pt idx="361">
                  <c:v>0</c:v>
                </c:pt>
                <c:pt idx="362">
                  <c:v>0</c:v>
                </c:pt>
                <c:pt idx="363">
                  <c:v>0</c:v>
                </c:pt>
                <c:pt idx="364">
                  <c:v>0</c:v>
                </c:pt>
                <c:pt idx="365">
                  <c:v>0</c:v>
                </c:pt>
                <c:pt idx="366">
                  <c:v>0</c:v>
                </c:pt>
                <c:pt idx="367">
                  <c:v>0</c:v>
                </c:pt>
                <c:pt idx="368">
                  <c:v>1</c:v>
                </c:pt>
                <c:pt idx="369">
                  <c:v>0</c:v>
                </c:pt>
                <c:pt idx="370">
                  <c:v>0</c:v>
                </c:pt>
                <c:pt idx="371">
                  <c:v>0</c:v>
                </c:pt>
                <c:pt idx="372">
                  <c:v>1</c:v>
                </c:pt>
                <c:pt idx="373">
                  <c:v>0</c:v>
                </c:pt>
                <c:pt idx="374">
                  <c:v>0</c:v>
                </c:pt>
                <c:pt idx="375">
                  <c:v>0</c:v>
                </c:pt>
                <c:pt idx="376">
                  <c:v>0</c:v>
                </c:pt>
                <c:pt idx="377">
                  <c:v>0</c:v>
                </c:pt>
                <c:pt idx="378">
                  <c:v>0</c:v>
                </c:pt>
                <c:pt idx="379">
                  <c:v>0</c:v>
                </c:pt>
                <c:pt idx="380">
                  <c:v>1</c:v>
                </c:pt>
                <c:pt idx="381">
                  <c:v>0</c:v>
                </c:pt>
                <c:pt idx="382">
                  <c:v>1</c:v>
                </c:pt>
                <c:pt idx="383">
                  <c:v>0</c:v>
                </c:pt>
                <c:pt idx="384">
                  <c:v>0</c:v>
                </c:pt>
                <c:pt idx="385">
                  <c:v>0</c:v>
                </c:pt>
                <c:pt idx="386">
                  <c:v>1</c:v>
                </c:pt>
                <c:pt idx="387">
                  <c:v>0</c:v>
                </c:pt>
                <c:pt idx="388">
                  <c:v>1</c:v>
                </c:pt>
                <c:pt idx="389">
                  <c:v>0</c:v>
                </c:pt>
                <c:pt idx="390">
                  <c:v>1</c:v>
                </c:pt>
                <c:pt idx="391">
                  <c:v>0</c:v>
                </c:pt>
                <c:pt idx="392">
                  <c:v>1</c:v>
                </c:pt>
                <c:pt idx="393">
                  <c:v>0</c:v>
                </c:pt>
                <c:pt idx="394">
                  <c:v>1</c:v>
                </c:pt>
                <c:pt idx="395">
                  <c:v>0</c:v>
                </c:pt>
                <c:pt idx="396">
                  <c:v>2</c:v>
                </c:pt>
                <c:pt idx="397">
                  <c:v>0</c:v>
                </c:pt>
                <c:pt idx="398">
                  <c:v>1</c:v>
                </c:pt>
                <c:pt idx="399">
                  <c:v>1</c:v>
                </c:pt>
                <c:pt idx="400">
                  <c:v>0</c:v>
                </c:pt>
                <c:pt idx="401">
                  <c:v>0</c:v>
                </c:pt>
                <c:pt idx="402">
                  <c:v>0</c:v>
                </c:pt>
                <c:pt idx="403">
                  <c:v>0</c:v>
                </c:pt>
                <c:pt idx="404">
                  <c:v>0</c:v>
                </c:pt>
                <c:pt idx="405">
                  <c:v>0</c:v>
                </c:pt>
                <c:pt idx="406">
                  <c:v>0</c:v>
                </c:pt>
                <c:pt idx="407">
                  <c:v>0</c:v>
                </c:pt>
                <c:pt idx="408">
                  <c:v>0</c:v>
                </c:pt>
                <c:pt idx="409">
                  <c:v>0</c:v>
                </c:pt>
                <c:pt idx="410">
                  <c:v>0</c:v>
                </c:pt>
                <c:pt idx="411">
                  <c:v>0</c:v>
                </c:pt>
                <c:pt idx="412">
                  <c:v>1</c:v>
                </c:pt>
                <c:pt idx="413">
                  <c:v>0</c:v>
                </c:pt>
                <c:pt idx="414">
                  <c:v>0</c:v>
                </c:pt>
                <c:pt idx="415">
                  <c:v>0</c:v>
                </c:pt>
                <c:pt idx="416">
                  <c:v>0</c:v>
                </c:pt>
                <c:pt idx="417">
                  <c:v>0</c:v>
                </c:pt>
                <c:pt idx="418">
                  <c:v>1</c:v>
                </c:pt>
                <c:pt idx="419">
                  <c:v>1</c:v>
                </c:pt>
                <c:pt idx="420">
                  <c:v>0</c:v>
                </c:pt>
                <c:pt idx="421">
                  <c:v>0</c:v>
                </c:pt>
                <c:pt idx="422">
                  <c:v>0</c:v>
                </c:pt>
                <c:pt idx="423">
                  <c:v>0</c:v>
                </c:pt>
                <c:pt idx="424">
                  <c:v>0</c:v>
                </c:pt>
                <c:pt idx="425">
                  <c:v>1</c:v>
                </c:pt>
                <c:pt idx="426">
                  <c:v>1</c:v>
                </c:pt>
                <c:pt idx="427">
                  <c:v>0</c:v>
                </c:pt>
                <c:pt idx="428">
                  <c:v>0</c:v>
                </c:pt>
                <c:pt idx="429">
                  <c:v>0</c:v>
                </c:pt>
                <c:pt idx="430">
                  <c:v>1</c:v>
                </c:pt>
                <c:pt idx="431">
                  <c:v>0</c:v>
                </c:pt>
                <c:pt idx="432">
                  <c:v>0</c:v>
                </c:pt>
                <c:pt idx="433">
                  <c:v>0</c:v>
                </c:pt>
                <c:pt idx="434">
                  <c:v>0</c:v>
                </c:pt>
                <c:pt idx="435">
                  <c:v>0</c:v>
                </c:pt>
                <c:pt idx="436">
                  <c:v>0</c:v>
                </c:pt>
                <c:pt idx="437">
                  <c:v>0</c:v>
                </c:pt>
                <c:pt idx="438">
                  <c:v>0</c:v>
                </c:pt>
                <c:pt idx="439">
                  <c:v>0</c:v>
                </c:pt>
                <c:pt idx="440">
                  <c:v>0</c:v>
                </c:pt>
                <c:pt idx="441">
                  <c:v>0</c:v>
                </c:pt>
                <c:pt idx="442">
                  <c:v>0</c:v>
                </c:pt>
                <c:pt idx="443">
                  <c:v>0</c:v>
                </c:pt>
                <c:pt idx="444">
                  <c:v>0</c:v>
                </c:pt>
                <c:pt idx="445">
                  <c:v>0</c:v>
                </c:pt>
                <c:pt idx="446">
                  <c:v>0</c:v>
                </c:pt>
                <c:pt idx="447">
                  <c:v>0</c:v>
                </c:pt>
                <c:pt idx="448">
                  <c:v>0</c:v>
                </c:pt>
                <c:pt idx="449">
                  <c:v>0</c:v>
                </c:pt>
                <c:pt idx="450">
                  <c:v>0</c:v>
                </c:pt>
                <c:pt idx="451">
                  <c:v>1</c:v>
                </c:pt>
                <c:pt idx="452">
                  <c:v>0</c:v>
                </c:pt>
                <c:pt idx="453">
                  <c:v>0</c:v>
                </c:pt>
                <c:pt idx="454">
                  <c:v>0</c:v>
                </c:pt>
                <c:pt idx="455">
                  <c:v>0</c:v>
                </c:pt>
                <c:pt idx="456">
                  <c:v>0</c:v>
                </c:pt>
                <c:pt idx="457">
                  <c:v>0</c:v>
                </c:pt>
                <c:pt idx="458">
                  <c:v>0</c:v>
                </c:pt>
                <c:pt idx="459">
                  <c:v>0</c:v>
                </c:pt>
                <c:pt idx="460">
                  <c:v>0</c:v>
                </c:pt>
                <c:pt idx="461">
                  <c:v>0</c:v>
                </c:pt>
                <c:pt idx="462">
                  <c:v>0</c:v>
                </c:pt>
                <c:pt idx="463">
                  <c:v>0</c:v>
                </c:pt>
                <c:pt idx="464">
                  <c:v>0</c:v>
                </c:pt>
                <c:pt idx="465">
                  <c:v>0</c:v>
                </c:pt>
                <c:pt idx="466">
                  <c:v>0</c:v>
                </c:pt>
                <c:pt idx="467">
                  <c:v>0</c:v>
                </c:pt>
                <c:pt idx="468">
                  <c:v>0</c:v>
                </c:pt>
                <c:pt idx="469">
                  <c:v>0</c:v>
                </c:pt>
                <c:pt idx="470">
                  <c:v>0</c:v>
                </c:pt>
                <c:pt idx="471">
                  <c:v>0</c:v>
                </c:pt>
                <c:pt idx="472">
                  <c:v>0</c:v>
                </c:pt>
                <c:pt idx="473">
                  <c:v>0</c:v>
                </c:pt>
                <c:pt idx="474">
                  <c:v>0</c:v>
                </c:pt>
                <c:pt idx="475">
                  <c:v>1</c:v>
                </c:pt>
                <c:pt idx="476">
                  <c:v>0</c:v>
                </c:pt>
                <c:pt idx="477">
                  <c:v>0</c:v>
                </c:pt>
                <c:pt idx="478">
                  <c:v>0</c:v>
                </c:pt>
                <c:pt idx="479">
                  <c:v>1</c:v>
                </c:pt>
                <c:pt idx="480">
                  <c:v>0</c:v>
                </c:pt>
                <c:pt idx="481">
                  <c:v>1</c:v>
                </c:pt>
                <c:pt idx="482">
                  <c:v>0</c:v>
                </c:pt>
                <c:pt idx="483">
                  <c:v>0</c:v>
                </c:pt>
                <c:pt idx="484">
                  <c:v>0</c:v>
                </c:pt>
                <c:pt idx="485">
                  <c:v>0</c:v>
                </c:pt>
                <c:pt idx="486">
                  <c:v>0</c:v>
                </c:pt>
                <c:pt idx="487">
                  <c:v>0</c:v>
                </c:pt>
                <c:pt idx="488">
                  <c:v>0</c:v>
                </c:pt>
                <c:pt idx="489">
                  <c:v>0</c:v>
                </c:pt>
                <c:pt idx="490">
                  <c:v>0</c:v>
                </c:pt>
                <c:pt idx="491">
                  <c:v>0</c:v>
                </c:pt>
                <c:pt idx="492">
                  <c:v>0</c:v>
                </c:pt>
                <c:pt idx="493">
                  <c:v>1</c:v>
                </c:pt>
                <c:pt idx="494">
                  <c:v>0</c:v>
                </c:pt>
                <c:pt idx="495">
                  <c:v>0</c:v>
                </c:pt>
                <c:pt idx="496">
                  <c:v>0</c:v>
                </c:pt>
                <c:pt idx="497">
                  <c:v>0</c:v>
                </c:pt>
                <c:pt idx="498">
                  <c:v>0</c:v>
                </c:pt>
                <c:pt idx="499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7A1E-4D9D-A976-E01B6C4D72D6}"/>
            </c:ext>
          </c:extLst>
        </c:ser>
        <c:ser>
          <c:idx val="1"/>
          <c:order val="1"/>
          <c:spPr>
            <a:ln w="28575">
              <a:noFill/>
            </a:ln>
          </c:spPr>
          <c:marker>
            <c:symbol val="circle"/>
            <c:size val="5"/>
            <c:spPr>
              <a:solidFill>
                <a:schemeClr val="accent1"/>
              </a:solidFill>
              <a:ln w="12700">
                <a:solidFill>
                  <a:schemeClr val="accent1">
                    <a:lumMod val="50000"/>
                  </a:schemeClr>
                </a:solidFill>
              </a:ln>
            </c:spPr>
          </c:marker>
          <c:xVal>
            <c:numRef>
              <c:f>Sheet1!$A$1:$A$500</c:f>
              <c:numCache>
                <c:formatCode>General</c:formatCode>
                <c:ptCount val="500"/>
                <c:pt idx="0">
                  <c:v>2.04</c:v>
                </c:pt>
                <c:pt idx="1">
                  <c:v>4.08</c:v>
                </c:pt>
                <c:pt idx="2">
                  <c:v>6.12</c:v>
                </c:pt>
                <c:pt idx="3">
                  <c:v>8.16</c:v>
                </c:pt>
                <c:pt idx="4">
                  <c:v>10.199999999999999</c:v>
                </c:pt>
                <c:pt idx="5">
                  <c:v>12.24</c:v>
                </c:pt>
                <c:pt idx="6">
                  <c:v>14.28</c:v>
                </c:pt>
                <c:pt idx="7">
                  <c:v>16.32</c:v>
                </c:pt>
                <c:pt idx="8">
                  <c:v>18.36</c:v>
                </c:pt>
                <c:pt idx="9">
                  <c:v>20.399999999999999</c:v>
                </c:pt>
                <c:pt idx="10">
                  <c:v>22.44</c:v>
                </c:pt>
                <c:pt idx="11">
                  <c:v>24.48</c:v>
                </c:pt>
                <c:pt idx="12">
                  <c:v>26.52</c:v>
                </c:pt>
                <c:pt idx="13">
                  <c:v>28.56</c:v>
                </c:pt>
                <c:pt idx="14">
                  <c:v>30.6</c:v>
                </c:pt>
                <c:pt idx="15">
                  <c:v>32.64</c:v>
                </c:pt>
                <c:pt idx="16">
                  <c:v>34.68</c:v>
                </c:pt>
                <c:pt idx="17">
                  <c:v>36.72</c:v>
                </c:pt>
                <c:pt idx="18">
                  <c:v>38.76</c:v>
                </c:pt>
                <c:pt idx="19">
                  <c:v>40.799999999999997</c:v>
                </c:pt>
                <c:pt idx="20">
                  <c:v>42.84</c:v>
                </c:pt>
                <c:pt idx="21">
                  <c:v>44.88</c:v>
                </c:pt>
                <c:pt idx="22">
                  <c:v>46.92</c:v>
                </c:pt>
                <c:pt idx="23">
                  <c:v>48.96</c:v>
                </c:pt>
                <c:pt idx="24">
                  <c:v>51</c:v>
                </c:pt>
                <c:pt idx="25">
                  <c:v>53.04</c:v>
                </c:pt>
                <c:pt idx="26">
                  <c:v>55.08</c:v>
                </c:pt>
                <c:pt idx="27">
                  <c:v>57.12</c:v>
                </c:pt>
                <c:pt idx="28">
                  <c:v>59.16</c:v>
                </c:pt>
                <c:pt idx="29">
                  <c:v>61.2</c:v>
                </c:pt>
                <c:pt idx="30">
                  <c:v>63.24</c:v>
                </c:pt>
                <c:pt idx="31">
                  <c:v>65.28</c:v>
                </c:pt>
                <c:pt idx="32">
                  <c:v>67.319999999999993</c:v>
                </c:pt>
                <c:pt idx="33">
                  <c:v>69.36</c:v>
                </c:pt>
                <c:pt idx="34">
                  <c:v>71.400000000000006</c:v>
                </c:pt>
                <c:pt idx="35">
                  <c:v>73.44</c:v>
                </c:pt>
                <c:pt idx="36">
                  <c:v>75.48</c:v>
                </c:pt>
                <c:pt idx="37">
                  <c:v>77.52</c:v>
                </c:pt>
                <c:pt idx="38">
                  <c:v>79.56</c:v>
                </c:pt>
                <c:pt idx="39">
                  <c:v>81.599999999999994</c:v>
                </c:pt>
                <c:pt idx="40">
                  <c:v>83.64</c:v>
                </c:pt>
                <c:pt idx="41">
                  <c:v>85.68</c:v>
                </c:pt>
                <c:pt idx="42">
                  <c:v>87.72</c:v>
                </c:pt>
                <c:pt idx="43">
                  <c:v>89.76</c:v>
                </c:pt>
                <c:pt idx="44">
                  <c:v>91.8</c:v>
                </c:pt>
                <c:pt idx="45">
                  <c:v>93.84</c:v>
                </c:pt>
                <c:pt idx="46">
                  <c:v>95.88</c:v>
                </c:pt>
                <c:pt idx="47">
                  <c:v>97.92</c:v>
                </c:pt>
                <c:pt idx="48">
                  <c:v>99.96</c:v>
                </c:pt>
                <c:pt idx="49">
                  <c:v>102</c:v>
                </c:pt>
                <c:pt idx="50">
                  <c:v>104.04</c:v>
                </c:pt>
                <c:pt idx="51">
                  <c:v>106.08</c:v>
                </c:pt>
                <c:pt idx="52">
                  <c:v>108.12</c:v>
                </c:pt>
                <c:pt idx="53">
                  <c:v>110.16</c:v>
                </c:pt>
                <c:pt idx="54">
                  <c:v>112.2</c:v>
                </c:pt>
                <c:pt idx="55">
                  <c:v>114.24</c:v>
                </c:pt>
                <c:pt idx="56">
                  <c:v>116.28</c:v>
                </c:pt>
                <c:pt idx="57">
                  <c:v>118.32</c:v>
                </c:pt>
                <c:pt idx="58">
                  <c:v>120.36</c:v>
                </c:pt>
                <c:pt idx="59">
                  <c:v>122.4</c:v>
                </c:pt>
                <c:pt idx="60">
                  <c:v>124.44</c:v>
                </c:pt>
                <c:pt idx="61">
                  <c:v>126.48</c:v>
                </c:pt>
                <c:pt idx="62">
                  <c:v>128.52000000000001</c:v>
                </c:pt>
                <c:pt idx="63">
                  <c:v>130.56</c:v>
                </c:pt>
                <c:pt idx="64">
                  <c:v>132.6</c:v>
                </c:pt>
                <c:pt idx="65">
                  <c:v>134.63999999999999</c:v>
                </c:pt>
                <c:pt idx="66">
                  <c:v>136.68</c:v>
                </c:pt>
                <c:pt idx="67">
                  <c:v>138.72</c:v>
                </c:pt>
                <c:pt idx="68">
                  <c:v>140.76</c:v>
                </c:pt>
                <c:pt idx="69">
                  <c:v>142.80000000000001</c:v>
                </c:pt>
                <c:pt idx="70">
                  <c:v>144.84</c:v>
                </c:pt>
                <c:pt idx="71">
                  <c:v>146.88</c:v>
                </c:pt>
                <c:pt idx="72">
                  <c:v>148.91999999999999</c:v>
                </c:pt>
                <c:pt idx="73">
                  <c:v>150.96</c:v>
                </c:pt>
                <c:pt idx="74">
                  <c:v>153</c:v>
                </c:pt>
                <c:pt idx="75">
                  <c:v>155.04</c:v>
                </c:pt>
                <c:pt idx="76">
                  <c:v>157.08000000000001</c:v>
                </c:pt>
                <c:pt idx="77">
                  <c:v>159.12</c:v>
                </c:pt>
                <c:pt idx="78">
                  <c:v>161.16</c:v>
                </c:pt>
                <c:pt idx="79">
                  <c:v>163.19999999999999</c:v>
                </c:pt>
                <c:pt idx="80">
                  <c:v>165.24</c:v>
                </c:pt>
                <c:pt idx="81">
                  <c:v>167.28</c:v>
                </c:pt>
                <c:pt idx="82">
                  <c:v>169.32</c:v>
                </c:pt>
                <c:pt idx="83">
                  <c:v>171.36</c:v>
                </c:pt>
                <c:pt idx="84">
                  <c:v>173.4</c:v>
                </c:pt>
                <c:pt idx="85">
                  <c:v>175.44</c:v>
                </c:pt>
                <c:pt idx="86">
                  <c:v>177.48</c:v>
                </c:pt>
                <c:pt idx="87">
                  <c:v>179.52</c:v>
                </c:pt>
                <c:pt idx="88">
                  <c:v>181.56</c:v>
                </c:pt>
                <c:pt idx="89">
                  <c:v>183.6</c:v>
                </c:pt>
                <c:pt idx="90">
                  <c:v>185.64</c:v>
                </c:pt>
                <c:pt idx="91">
                  <c:v>187.68</c:v>
                </c:pt>
                <c:pt idx="92">
                  <c:v>189.72</c:v>
                </c:pt>
                <c:pt idx="93">
                  <c:v>191.76</c:v>
                </c:pt>
                <c:pt idx="94">
                  <c:v>193.8</c:v>
                </c:pt>
                <c:pt idx="95">
                  <c:v>195.84</c:v>
                </c:pt>
                <c:pt idx="96">
                  <c:v>197.88</c:v>
                </c:pt>
                <c:pt idx="97">
                  <c:v>199.92</c:v>
                </c:pt>
                <c:pt idx="98">
                  <c:v>201.96</c:v>
                </c:pt>
                <c:pt idx="99">
                  <c:v>204</c:v>
                </c:pt>
                <c:pt idx="100">
                  <c:v>206.04</c:v>
                </c:pt>
                <c:pt idx="101">
                  <c:v>208.08</c:v>
                </c:pt>
                <c:pt idx="102">
                  <c:v>210.12</c:v>
                </c:pt>
                <c:pt idx="103">
                  <c:v>212.16</c:v>
                </c:pt>
                <c:pt idx="104">
                  <c:v>214.2</c:v>
                </c:pt>
                <c:pt idx="105">
                  <c:v>216.24</c:v>
                </c:pt>
                <c:pt idx="106">
                  <c:v>218.28</c:v>
                </c:pt>
                <c:pt idx="107">
                  <c:v>220.32</c:v>
                </c:pt>
                <c:pt idx="108">
                  <c:v>222.36</c:v>
                </c:pt>
                <c:pt idx="109">
                  <c:v>224.4</c:v>
                </c:pt>
                <c:pt idx="110">
                  <c:v>226.44</c:v>
                </c:pt>
                <c:pt idx="111">
                  <c:v>228.48</c:v>
                </c:pt>
                <c:pt idx="112">
                  <c:v>230.52</c:v>
                </c:pt>
                <c:pt idx="113">
                  <c:v>232.56</c:v>
                </c:pt>
                <c:pt idx="114">
                  <c:v>234.6</c:v>
                </c:pt>
                <c:pt idx="115">
                  <c:v>236.64</c:v>
                </c:pt>
                <c:pt idx="116">
                  <c:v>238.68</c:v>
                </c:pt>
                <c:pt idx="117">
                  <c:v>240.72</c:v>
                </c:pt>
                <c:pt idx="118">
                  <c:v>242.76</c:v>
                </c:pt>
                <c:pt idx="119">
                  <c:v>244.8</c:v>
                </c:pt>
                <c:pt idx="120">
                  <c:v>246.84</c:v>
                </c:pt>
                <c:pt idx="121">
                  <c:v>248.88</c:v>
                </c:pt>
                <c:pt idx="122">
                  <c:v>250.92</c:v>
                </c:pt>
                <c:pt idx="123">
                  <c:v>252.96</c:v>
                </c:pt>
                <c:pt idx="124">
                  <c:v>255</c:v>
                </c:pt>
                <c:pt idx="125">
                  <c:v>257.04000000000002</c:v>
                </c:pt>
                <c:pt idx="126">
                  <c:v>259.08</c:v>
                </c:pt>
                <c:pt idx="127">
                  <c:v>261.12</c:v>
                </c:pt>
                <c:pt idx="128">
                  <c:v>263.16000000000003</c:v>
                </c:pt>
                <c:pt idx="129">
                  <c:v>265.2</c:v>
                </c:pt>
                <c:pt idx="130">
                  <c:v>267.24</c:v>
                </c:pt>
                <c:pt idx="131">
                  <c:v>269.27999999999997</c:v>
                </c:pt>
                <c:pt idx="132">
                  <c:v>271.32</c:v>
                </c:pt>
                <c:pt idx="133">
                  <c:v>273.36</c:v>
                </c:pt>
                <c:pt idx="134">
                  <c:v>275.39999999999998</c:v>
                </c:pt>
                <c:pt idx="135">
                  <c:v>277.44</c:v>
                </c:pt>
                <c:pt idx="136">
                  <c:v>279.48</c:v>
                </c:pt>
                <c:pt idx="137">
                  <c:v>281.52</c:v>
                </c:pt>
                <c:pt idx="138">
                  <c:v>283.56</c:v>
                </c:pt>
                <c:pt idx="139">
                  <c:v>285.60000000000002</c:v>
                </c:pt>
                <c:pt idx="140">
                  <c:v>287.64</c:v>
                </c:pt>
                <c:pt idx="141">
                  <c:v>289.68</c:v>
                </c:pt>
                <c:pt idx="142">
                  <c:v>291.72000000000003</c:v>
                </c:pt>
                <c:pt idx="143">
                  <c:v>293.76</c:v>
                </c:pt>
                <c:pt idx="144">
                  <c:v>295.8</c:v>
                </c:pt>
                <c:pt idx="145">
                  <c:v>297.83999999999997</c:v>
                </c:pt>
                <c:pt idx="146">
                  <c:v>299.88</c:v>
                </c:pt>
                <c:pt idx="147">
                  <c:v>301.92</c:v>
                </c:pt>
                <c:pt idx="148">
                  <c:v>303.95999999999998</c:v>
                </c:pt>
                <c:pt idx="149">
                  <c:v>306</c:v>
                </c:pt>
                <c:pt idx="150">
                  <c:v>308.04000000000002</c:v>
                </c:pt>
                <c:pt idx="151">
                  <c:v>310.08</c:v>
                </c:pt>
                <c:pt idx="152">
                  <c:v>312.12</c:v>
                </c:pt>
                <c:pt idx="153">
                  <c:v>314.16000000000003</c:v>
                </c:pt>
                <c:pt idx="154">
                  <c:v>316.2</c:v>
                </c:pt>
                <c:pt idx="155">
                  <c:v>318.24</c:v>
                </c:pt>
                <c:pt idx="156">
                  <c:v>320.27999999999997</c:v>
                </c:pt>
                <c:pt idx="157">
                  <c:v>322.32</c:v>
                </c:pt>
                <c:pt idx="158">
                  <c:v>324.36</c:v>
                </c:pt>
                <c:pt idx="159">
                  <c:v>326.39999999999998</c:v>
                </c:pt>
                <c:pt idx="160">
                  <c:v>328.44</c:v>
                </c:pt>
                <c:pt idx="161">
                  <c:v>330.48</c:v>
                </c:pt>
                <c:pt idx="162">
                  <c:v>332.52</c:v>
                </c:pt>
                <c:pt idx="163">
                  <c:v>334.56</c:v>
                </c:pt>
                <c:pt idx="164">
                  <c:v>336.6</c:v>
                </c:pt>
                <c:pt idx="165">
                  <c:v>338.64</c:v>
                </c:pt>
                <c:pt idx="166">
                  <c:v>340.68</c:v>
                </c:pt>
                <c:pt idx="167">
                  <c:v>342.72</c:v>
                </c:pt>
                <c:pt idx="168">
                  <c:v>344.76</c:v>
                </c:pt>
                <c:pt idx="169">
                  <c:v>346.8</c:v>
                </c:pt>
                <c:pt idx="170">
                  <c:v>348.84</c:v>
                </c:pt>
                <c:pt idx="171">
                  <c:v>350.88</c:v>
                </c:pt>
                <c:pt idx="172">
                  <c:v>352.92</c:v>
                </c:pt>
                <c:pt idx="173">
                  <c:v>354.96</c:v>
                </c:pt>
                <c:pt idx="174">
                  <c:v>357</c:v>
                </c:pt>
                <c:pt idx="175">
                  <c:v>359.04</c:v>
                </c:pt>
                <c:pt idx="176">
                  <c:v>361.08</c:v>
                </c:pt>
                <c:pt idx="177">
                  <c:v>363.12</c:v>
                </c:pt>
                <c:pt idx="178">
                  <c:v>365.16</c:v>
                </c:pt>
                <c:pt idx="179">
                  <c:v>367.2</c:v>
                </c:pt>
                <c:pt idx="180">
                  <c:v>369.24</c:v>
                </c:pt>
                <c:pt idx="181">
                  <c:v>371.28</c:v>
                </c:pt>
                <c:pt idx="182">
                  <c:v>373.32</c:v>
                </c:pt>
                <c:pt idx="183">
                  <c:v>375.36</c:v>
                </c:pt>
                <c:pt idx="184">
                  <c:v>377.4</c:v>
                </c:pt>
                <c:pt idx="185">
                  <c:v>379.44</c:v>
                </c:pt>
                <c:pt idx="186">
                  <c:v>381.48</c:v>
                </c:pt>
                <c:pt idx="187">
                  <c:v>383.52</c:v>
                </c:pt>
                <c:pt idx="188">
                  <c:v>385.56</c:v>
                </c:pt>
                <c:pt idx="189">
                  <c:v>387.6</c:v>
                </c:pt>
                <c:pt idx="190">
                  <c:v>389.64</c:v>
                </c:pt>
                <c:pt idx="191">
                  <c:v>391.68</c:v>
                </c:pt>
                <c:pt idx="192">
                  <c:v>393.72</c:v>
                </c:pt>
                <c:pt idx="193">
                  <c:v>395.76</c:v>
                </c:pt>
                <c:pt idx="194">
                  <c:v>397.8</c:v>
                </c:pt>
                <c:pt idx="195">
                  <c:v>399.84</c:v>
                </c:pt>
                <c:pt idx="196">
                  <c:v>401.88</c:v>
                </c:pt>
                <c:pt idx="197">
                  <c:v>403.92</c:v>
                </c:pt>
                <c:pt idx="198">
                  <c:v>405.96</c:v>
                </c:pt>
                <c:pt idx="199">
                  <c:v>408</c:v>
                </c:pt>
                <c:pt idx="200">
                  <c:v>410.04</c:v>
                </c:pt>
                <c:pt idx="201">
                  <c:v>412.08</c:v>
                </c:pt>
                <c:pt idx="202">
                  <c:v>414.12</c:v>
                </c:pt>
                <c:pt idx="203">
                  <c:v>416.16</c:v>
                </c:pt>
                <c:pt idx="204">
                  <c:v>418.2</c:v>
                </c:pt>
                <c:pt idx="205">
                  <c:v>420.24</c:v>
                </c:pt>
                <c:pt idx="206">
                  <c:v>422.28</c:v>
                </c:pt>
                <c:pt idx="207">
                  <c:v>424.32</c:v>
                </c:pt>
                <c:pt idx="208">
                  <c:v>426.36</c:v>
                </c:pt>
                <c:pt idx="209">
                  <c:v>428.4</c:v>
                </c:pt>
                <c:pt idx="210">
                  <c:v>430.44</c:v>
                </c:pt>
                <c:pt idx="211">
                  <c:v>432.48</c:v>
                </c:pt>
                <c:pt idx="212">
                  <c:v>434.52</c:v>
                </c:pt>
                <c:pt idx="213">
                  <c:v>436.56</c:v>
                </c:pt>
                <c:pt idx="214">
                  <c:v>438.6</c:v>
                </c:pt>
                <c:pt idx="215">
                  <c:v>440.64</c:v>
                </c:pt>
                <c:pt idx="216">
                  <c:v>442.68</c:v>
                </c:pt>
                <c:pt idx="217">
                  <c:v>444.72</c:v>
                </c:pt>
                <c:pt idx="218">
                  <c:v>446.76</c:v>
                </c:pt>
                <c:pt idx="219">
                  <c:v>448.8</c:v>
                </c:pt>
                <c:pt idx="220">
                  <c:v>450.84</c:v>
                </c:pt>
                <c:pt idx="221">
                  <c:v>452.88</c:v>
                </c:pt>
                <c:pt idx="222">
                  <c:v>454.92</c:v>
                </c:pt>
                <c:pt idx="223">
                  <c:v>456.96</c:v>
                </c:pt>
                <c:pt idx="224">
                  <c:v>459</c:v>
                </c:pt>
                <c:pt idx="225">
                  <c:v>461.04</c:v>
                </c:pt>
                <c:pt idx="226">
                  <c:v>463.08</c:v>
                </c:pt>
                <c:pt idx="227">
                  <c:v>465.12</c:v>
                </c:pt>
                <c:pt idx="228">
                  <c:v>467.16</c:v>
                </c:pt>
                <c:pt idx="229">
                  <c:v>469.2</c:v>
                </c:pt>
                <c:pt idx="230">
                  <c:v>471.24</c:v>
                </c:pt>
                <c:pt idx="231">
                  <c:v>473.28</c:v>
                </c:pt>
                <c:pt idx="232">
                  <c:v>475.32</c:v>
                </c:pt>
                <c:pt idx="233">
                  <c:v>477.36</c:v>
                </c:pt>
                <c:pt idx="234">
                  <c:v>479.4</c:v>
                </c:pt>
                <c:pt idx="235">
                  <c:v>481.44</c:v>
                </c:pt>
                <c:pt idx="236">
                  <c:v>483.48</c:v>
                </c:pt>
                <c:pt idx="237">
                  <c:v>485.52</c:v>
                </c:pt>
                <c:pt idx="238">
                  <c:v>487.56</c:v>
                </c:pt>
                <c:pt idx="239">
                  <c:v>489.6</c:v>
                </c:pt>
                <c:pt idx="240">
                  <c:v>491.64</c:v>
                </c:pt>
                <c:pt idx="241">
                  <c:v>493.68</c:v>
                </c:pt>
                <c:pt idx="242">
                  <c:v>495.72</c:v>
                </c:pt>
                <c:pt idx="243">
                  <c:v>497.76</c:v>
                </c:pt>
                <c:pt idx="244">
                  <c:v>499.8</c:v>
                </c:pt>
                <c:pt idx="245">
                  <c:v>501.84</c:v>
                </c:pt>
                <c:pt idx="246">
                  <c:v>503.88</c:v>
                </c:pt>
                <c:pt idx="247">
                  <c:v>505.92</c:v>
                </c:pt>
                <c:pt idx="248">
                  <c:v>507.96</c:v>
                </c:pt>
                <c:pt idx="249">
                  <c:v>510</c:v>
                </c:pt>
                <c:pt idx="250">
                  <c:v>512.04</c:v>
                </c:pt>
                <c:pt idx="251">
                  <c:v>514.08000000000004</c:v>
                </c:pt>
                <c:pt idx="252">
                  <c:v>516.12</c:v>
                </c:pt>
                <c:pt idx="253">
                  <c:v>518.16</c:v>
                </c:pt>
                <c:pt idx="254">
                  <c:v>520.20000000000005</c:v>
                </c:pt>
                <c:pt idx="255">
                  <c:v>522.24</c:v>
                </c:pt>
                <c:pt idx="256">
                  <c:v>524.28</c:v>
                </c:pt>
                <c:pt idx="257">
                  <c:v>526.32000000000005</c:v>
                </c:pt>
                <c:pt idx="258">
                  <c:v>528.36</c:v>
                </c:pt>
                <c:pt idx="259">
                  <c:v>530.4</c:v>
                </c:pt>
                <c:pt idx="260">
                  <c:v>532.44000000000005</c:v>
                </c:pt>
                <c:pt idx="261">
                  <c:v>534.48</c:v>
                </c:pt>
                <c:pt idx="262">
                  <c:v>536.52</c:v>
                </c:pt>
                <c:pt idx="263">
                  <c:v>538.55999999999995</c:v>
                </c:pt>
                <c:pt idx="264">
                  <c:v>540.6</c:v>
                </c:pt>
                <c:pt idx="265">
                  <c:v>542.64</c:v>
                </c:pt>
                <c:pt idx="266">
                  <c:v>544.67999999999995</c:v>
                </c:pt>
                <c:pt idx="267">
                  <c:v>546.72</c:v>
                </c:pt>
                <c:pt idx="268">
                  <c:v>548.76</c:v>
                </c:pt>
                <c:pt idx="269">
                  <c:v>550.79999999999995</c:v>
                </c:pt>
                <c:pt idx="270">
                  <c:v>552.84</c:v>
                </c:pt>
                <c:pt idx="271">
                  <c:v>554.88</c:v>
                </c:pt>
                <c:pt idx="272">
                  <c:v>556.91999999999996</c:v>
                </c:pt>
                <c:pt idx="273">
                  <c:v>558.96</c:v>
                </c:pt>
                <c:pt idx="274">
                  <c:v>561</c:v>
                </c:pt>
                <c:pt idx="275">
                  <c:v>563.04</c:v>
                </c:pt>
                <c:pt idx="276">
                  <c:v>565.08000000000004</c:v>
                </c:pt>
                <c:pt idx="277">
                  <c:v>567.12</c:v>
                </c:pt>
                <c:pt idx="278">
                  <c:v>569.16</c:v>
                </c:pt>
                <c:pt idx="279">
                  <c:v>571.20000000000005</c:v>
                </c:pt>
                <c:pt idx="280">
                  <c:v>573.24</c:v>
                </c:pt>
                <c:pt idx="281">
                  <c:v>575.28</c:v>
                </c:pt>
                <c:pt idx="282">
                  <c:v>577.32000000000005</c:v>
                </c:pt>
                <c:pt idx="283">
                  <c:v>579.36</c:v>
                </c:pt>
                <c:pt idx="284">
                  <c:v>581.4</c:v>
                </c:pt>
                <c:pt idx="285">
                  <c:v>583.44000000000005</c:v>
                </c:pt>
                <c:pt idx="286">
                  <c:v>585.48</c:v>
                </c:pt>
                <c:pt idx="287">
                  <c:v>587.52</c:v>
                </c:pt>
                <c:pt idx="288">
                  <c:v>589.55999999999995</c:v>
                </c:pt>
                <c:pt idx="289">
                  <c:v>591.6</c:v>
                </c:pt>
                <c:pt idx="290">
                  <c:v>593.64</c:v>
                </c:pt>
                <c:pt idx="291">
                  <c:v>595.67999999999995</c:v>
                </c:pt>
                <c:pt idx="292">
                  <c:v>597.72</c:v>
                </c:pt>
                <c:pt idx="293">
                  <c:v>599.76</c:v>
                </c:pt>
                <c:pt idx="294">
                  <c:v>601.79999999999995</c:v>
                </c:pt>
                <c:pt idx="295">
                  <c:v>603.84</c:v>
                </c:pt>
                <c:pt idx="296">
                  <c:v>605.88</c:v>
                </c:pt>
                <c:pt idx="297">
                  <c:v>607.91999999999996</c:v>
                </c:pt>
                <c:pt idx="298">
                  <c:v>609.96</c:v>
                </c:pt>
                <c:pt idx="299">
                  <c:v>612</c:v>
                </c:pt>
                <c:pt idx="300">
                  <c:v>614.04</c:v>
                </c:pt>
                <c:pt idx="301">
                  <c:v>616.08000000000004</c:v>
                </c:pt>
                <c:pt idx="302">
                  <c:v>618.12</c:v>
                </c:pt>
                <c:pt idx="303">
                  <c:v>620.16</c:v>
                </c:pt>
                <c:pt idx="304">
                  <c:v>622.20000000000005</c:v>
                </c:pt>
                <c:pt idx="305">
                  <c:v>624.24</c:v>
                </c:pt>
                <c:pt idx="306">
                  <c:v>626.28</c:v>
                </c:pt>
                <c:pt idx="307">
                  <c:v>628.32000000000005</c:v>
                </c:pt>
                <c:pt idx="308">
                  <c:v>630.36</c:v>
                </c:pt>
                <c:pt idx="309">
                  <c:v>632.4</c:v>
                </c:pt>
                <c:pt idx="310">
                  <c:v>634.44000000000005</c:v>
                </c:pt>
                <c:pt idx="311">
                  <c:v>636.48</c:v>
                </c:pt>
                <c:pt idx="312">
                  <c:v>638.52</c:v>
                </c:pt>
                <c:pt idx="313">
                  <c:v>640.55999999999995</c:v>
                </c:pt>
                <c:pt idx="314">
                  <c:v>642.6</c:v>
                </c:pt>
                <c:pt idx="315">
                  <c:v>644.64</c:v>
                </c:pt>
                <c:pt idx="316">
                  <c:v>646.67999999999995</c:v>
                </c:pt>
                <c:pt idx="317">
                  <c:v>648.72</c:v>
                </c:pt>
                <c:pt idx="318">
                  <c:v>650.76</c:v>
                </c:pt>
                <c:pt idx="319">
                  <c:v>652.79999999999995</c:v>
                </c:pt>
                <c:pt idx="320">
                  <c:v>654.84</c:v>
                </c:pt>
                <c:pt idx="321">
                  <c:v>656.88</c:v>
                </c:pt>
                <c:pt idx="322">
                  <c:v>658.92</c:v>
                </c:pt>
                <c:pt idx="323">
                  <c:v>660.96</c:v>
                </c:pt>
                <c:pt idx="324">
                  <c:v>663</c:v>
                </c:pt>
                <c:pt idx="325">
                  <c:v>665.04</c:v>
                </c:pt>
                <c:pt idx="326">
                  <c:v>667.08</c:v>
                </c:pt>
                <c:pt idx="327">
                  <c:v>669.12</c:v>
                </c:pt>
                <c:pt idx="328">
                  <c:v>671.16</c:v>
                </c:pt>
                <c:pt idx="329">
                  <c:v>673.2</c:v>
                </c:pt>
                <c:pt idx="330">
                  <c:v>675.24</c:v>
                </c:pt>
                <c:pt idx="331">
                  <c:v>677.28</c:v>
                </c:pt>
                <c:pt idx="332">
                  <c:v>679.32</c:v>
                </c:pt>
                <c:pt idx="333">
                  <c:v>681.36</c:v>
                </c:pt>
                <c:pt idx="334">
                  <c:v>683.4</c:v>
                </c:pt>
                <c:pt idx="335">
                  <c:v>685.44</c:v>
                </c:pt>
                <c:pt idx="336">
                  <c:v>687.48</c:v>
                </c:pt>
                <c:pt idx="337">
                  <c:v>689.52</c:v>
                </c:pt>
                <c:pt idx="338">
                  <c:v>691.56</c:v>
                </c:pt>
                <c:pt idx="339">
                  <c:v>693.6</c:v>
                </c:pt>
                <c:pt idx="340">
                  <c:v>695.64</c:v>
                </c:pt>
                <c:pt idx="341">
                  <c:v>697.68</c:v>
                </c:pt>
                <c:pt idx="342">
                  <c:v>699.72</c:v>
                </c:pt>
                <c:pt idx="343">
                  <c:v>701.76</c:v>
                </c:pt>
                <c:pt idx="344">
                  <c:v>703.8</c:v>
                </c:pt>
                <c:pt idx="345">
                  <c:v>705.84</c:v>
                </c:pt>
                <c:pt idx="346">
                  <c:v>707.88</c:v>
                </c:pt>
                <c:pt idx="347">
                  <c:v>709.92</c:v>
                </c:pt>
                <c:pt idx="348">
                  <c:v>711.96</c:v>
                </c:pt>
                <c:pt idx="349">
                  <c:v>714</c:v>
                </c:pt>
                <c:pt idx="350">
                  <c:v>716.04</c:v>
                </c:pt>
                <c:pt idx="351">
                  <c:v>718.08</c:v>
                </c:pt>
                <c:pt idx="352">
                  <c:v>720.12</c:v>
                </c:pt>
                <c:pt idx="353">
                  <c:v>722.16</c:v>
                </c:pt>
                <c:pt idx="354">
                  <c:v>724.2</c:v>
                </c:pt>
                <c:pt idx="355">
                  <c:v>726.24</c:v>
                </c:pt>
                <c:pt idx="356">
                  <c:v>728.28</c:v>
                </c:pt>
                <c:pt idx="357">
                  <c:v>730.32</c:v>
                </c:pt>
                <c:pt idx="358">
                  <c:v>732.36</c:v>
                </c:pt>
                <c:pt idx="359">
                  <c:v>734.4</c:v>
                </c:pt>
                <c:pt idx="360">
                  <c:v>736.44</c:v>
                </c:pt>
                <c:pt idx="361">
                  <c:v>738.48</c:v>
                </c:pt>
                <c:pt idx="362">
                  <c:v>740.52</c:v>
                </c:pt>
                <c:pt idx="363">
                  <c:v>742.56</c:v>
                </c:pt>
                <c:pt idx="364">
                  <c:v>744.6</c:v>
                </c:pt>
                <c:pt idx="365">
                  <c:v>746.64</c:v>
                </c:pt>
                <c:pt idx="366">
                  <c:v>748.68</c:v>
                </c:pt>
                <c:pt idx="367">
                  <c:v>750.72</c:v>
                </c:pt>
                <c:pt idx="368">
                  <c:v>752.76</c:v>
                </c:pt>
                <c:pt idx="369">
                  <c:v>754.8</c:v>
                </c:pt>
                <c:pt idx="370">
                  <c:v>756.84</c:v>
                </c:pt>
                <c:pt idx="371">
                  <c:v>758.88</c:v>
                </c:pt>
                <c:pt idx="372">
                  <c:v>760.92</c:v>
                </c:pt>
                <c:pt idx="373">
                  <c:v>762.96</c:v>
                </c:pt>
                <c:pt idx="374">
                  <c:v>765</c:v>
                </c:pt>
                <c:pt idx="375">
                  <c:v>767.04</c:v>
                </c:pt>
                <c:pt idx="376">
                  <c:v>769.08</c:v>
                </c:pt>
                <c:pt idx="377">
                  <c:v>771.12</c:v>
                </c:pt>
                <c:pt idx="378">
                  <c:v>773.16</c:v>
                </c:pt>
                <c:pt idx="379">
                  <c:v>775.2</c:v>
                </c:pt>
                <c:pt idx="380">
                  <c:v>777.24</c:v>
                </c:pt>
                <c:pt idx="381">
                  <c:v>779.28</c:v>
                </c:pt>
                <c:pt idx="382">
                  <c:v>781.32</c:v>
                </c:pt>
                <c:pt idx="383">
                  <c:v>783.36</c:v>
                </c:pt>
                <c:pt idx="384">
                  <c:v>785.4</c:v>
                </c:pt>
                <c:pt idx="385">
                  <c:v>787.44</c:v>
                </c:pt>
                <c:pt idx="386">
                  <c:v>789.48</c:v>
                </c:pt>
                <c:pt idx="387">
                  <c:v>791.52</c:v>
                </c:pt>
                <c:pt idx="388">
                  <c:v>793.56</c:v>
                </c:pt>
                <c:pt idx="389">
                  <c:v>795.6</c:v>
                </c:pt>
                <c:pt idx="390">
                  <c:v>797.64</c:v>
                </c:pt>
                <c:pt idx="391">
                  <c:v>799.68</c:v>
                </c:pt>
                <c:pt idx="392">
                  <c:v>801.72</c:v>
                </c:pt>
                <c:pt idx="393">
                  <c:v>803.76</c:v>
                </c:pt>
                <c:pt idx="394">
                  <c:v>805.8</c:v>
                </c:pt>
                <c:pt idx="395">
                  <c:v>807.84</c:v>
                </c:pt>
                <c:pt idx="396">
                  <c:v>809.88</c:v>
                </c:pt>
                <c:pt idx="397">
                  <c:v>811.92</c:v>
                </c:pt>
                <c:pt idx="398">
                  <c:v>813.96</c:v>
                </c:pt>
                <c:pt idx="399">
                  <c:v>816</c:v>
                </c:pt>
                <c:pt idx="400">
                  <c:v>818.04</c:v>
                </c:pt>
                <c:pt idx="401">
                  <c:v>820.08</c:v>
                </c:pt>
                <c:pt idx="402">
                  <c:v>822.12</c:v>
                </c:pt>
                <c:pt idx="403">
                  <c:v>824.16</c:v>
                </c:pt>
                <c:pt idx="404">
                  <c:v>826.2</c:v>
                </c:pt>
                <c:pt idx="405">
                  <c:v>828.24</c:v>
                </c:pt>
                <c:pt idx="406">
                  <c:v>830.28</c:v>
                </c:pt>
                <c:pt idx="407">
                  <c:v>832.32</c:v>
                </c:pt>
                <c:pt idx="408">
                  <c:v>834.36</c:v>
                </c:pt>
                <c:pt idx="409">
                  <c:v>836.4</c:v>
                </c:pt>
                <c:pt idx="410">
                  <c:v>838.44</c:v>
                </c:pt>
                <c:pt idx="411">
                  <c:v>840.48</c:v>
                </c:pt>
                <c:pt idx="412">
                  <c:v>842.52</c:v>
                </c:pt>
                <c:pt idx="413">
                  <c:v>844.56</c:v>
                </c:pt>
                <c:pt idx="414">
                  <c:v>846.6</c:v>
                </c:pt>
                <c:pt idx="415">
                  <c:v>848.64</c:v>
                </c:pt>
                <c:pt idx="416">
                  <c:v>850.68</c:v>
                </c:pt>
                <c:pt idx="417">
                  <c:v>852.72</c:v>
                </c:pt>
                <c:pt idx="418">
                  <c:v>854.76</c:v>
                </c:pt>
                <c:pt idx="419">
                  <c:v>856.8</c:v>
                </c:pt>
                <c:pt idx="420">
                  <c:v>858.84</c:v>
                </c:pt>
                <c:pt idx="421">
                  <c:v>860.88</c:v>
                </c:pt>
                <c:pt idx="422">
                  <c:v>862.92</c:v>
                </c:pt>
                <c:pt idx="423">
                  <c:v>864.96</c:v>
                </c:pt>
                <c:pt idx="424">
                  <c:v>867</c:v>
                </c:pt>
                <c:pt idx="425">
                  <c:v>869.04</c:v>
                </c:pt>
                <c:pt idx="426">
                  <c:v>871.08</c:v>
                </c:pt>
                <c:pt idx="427">
                  <c:v>873.12</c:v>
                </c:pt>
                <c:pt idx="428">
                  <c:v>875.16</c:v>
                </c:pt>
                <c:pt idx="429">
                  <c:v>877.2</c:v>
                </c:pt>
                <c:pt idx="430">
                  <c:v>879.24</c:v>
                </c:pt>
                <c:pt idx="431">
                  <c:v>881.28</c:v>
                </c:pt>
                <c:pt idx="432">
                  <c:v>883.32</c:v>
                </c:pt>
                <c:pt idx="433">
                  <c:v>885.36</c:v>
                </c:pt>
                <c:pt idx="434">
                  <c:v>887.4</c:v>
                </c:pt>
                <c:pt idx="435">
                  <c:v>889.44</c:v>
                </c:pt>
                <c:pt idx="436">
                  <c:v>891.48</c:v>
                </c:pt>
                <c:pt idx="437">
                  <c:v>893.52</c:v>
                </c:pt>
                <c:pt idx="438">
                  <c:v>895.56</c:v>
                </c:pt>
                <c:pt idx="439">
                  <c:v>897.6</c:v>
                </c:pt>
                <c:pt idx="440">
                  <c:v>899.64</c:v>
                </c:pt>
                <c:pt idx="441">
                  <c:v>901.68</c:v>
                </c:pt>
                <c:pt idx="442">
                  <c:v>903.72</c:v>
                </c:pt>
                <c:pt idx="443">
                  <c:v>905.76</c:v>
                </c:pt>
                <c:pt idx="444">
                  <c:v>907.8</c:v>
                </c:pt>
                <c:pt idx="445">
                  <c:v>909.84</c:v>
                </c:pt>
                <c:pt idx="446">
                  <c:v>911.88</c:v>
                </c:pt>
                <c:pt idx="447">
                  <c:v>913.92</c:v>
                </c:pt>
                <c:pt idx="448">
                  <c:v>915.96</c:v>
                </c:pt>
                <c:pt idx="449">
                  <c:v>918</c:v>
                </c:pt>
                <c:pt idx="450">
                  <c:v>920.04</c:v>
                </c:pt>
                <c:pt idx="451">
                  <c:v>922.08</c:v>
                </c:pt>
                <c:pt idx="452">
                  <c:v>924.12</c:v>
                </c:pt>
                <c:pt idx="453">
                  <c:v>926.16</c:v>
                </c:pt>
                <c:pt idx="454">
                  <c:v>928.2</c:v>
                </c:pt>
                <c:pt idx="455">
                  <c:v>930.24</c:v>
                </c:pt>
                <c:pt idx="456">
                  <c:v>932.28</c:v>
                </c:pt>
                <c:pt idx="457">
                  <c:v>934.32</c:v>
                </c:pt>
                <c:pt idx="458">
                  <c:v>936.36</c:v>
                </c:pt>
                <c:pt idx="459">
                  <c:v>938.4</c:v>
                </c:pt>
                <c:pt idx="460">
                  <c:v>940.44</c:v>
                </c:pt>
                <c:pt idx="461">
                  <c:v>942.48</c:v>
                </c:pt>
                <c:pt idx="462">
                  <c:v>944.52</c:v>
                </c:pt>
                <c:pt idx="463">
                  <c:v>946.56</c:v>
                </c:pt>
                <c:pt idx="464">
                  <c:v>948.6</c:v>
                </c:pt>
                <c:pt idx="465">
                  <c:v>950.64</c:v>
                </c:pt>
                <c:pt idx="466">
                  <c:v>952.68</c:v>
                </c:pt>
                <c:pt idx="467">
                  <c:v>954.72</c:v>
                </c:pt>
                <c:pt idx="468">
                  <c:v>956.76</c:v>
                </c:pt>
                <c:pt idx="469">
                  <c:v>958.8</c:v>
                </c:pt>
                <c:pt idx="470">
                  <c:v>960.84</c:v>
                </c:pt>
                <c:pt idx="471">
                  <c:v>962.88</c:v>
                </c:pt>
                <c:pt idx="472">
                  <c:v>964.92</c:v>
                </c:pt>
                <c:pt idx="473">
                  <c:v>966.96</c:v>
                </c:pt>
                <c:pt idx="474">
                  <c:v>969</c:v>
                </c:pt>
                <c:pt idx="475">
                  <c:v>971.04</c:v>
                </c:pt>
                <c:pt idx="476">
                  <c:v>973.08</c:v>
                </c:pt>
                <c:pt idx="477">
                  <c:v>975.12</c:v>
                </c:pt>
                <c:pt idx="478">
                  <c:v>977.16</c:v>
                </c:pt>
                <c:pt idx="479">
                  <c:v>979.2</c:v>
                </c:pt>
                <c:pt idx="480">
                  <c:v>981.24</c:v>
                </c:pt>
                <c:pt idx="481">
                  <c:v>983.28</c:v>
                </c:pt>
                <c:pt idx="482">
                  <c:v>985.32</c:v>
                </c:pt>
                <c:pt idx="483">
                  <c:v>987.36</c:v>
                </c:pt>
                <c:pt idx="484">
                  <c:v>989.4</c:v>
                </c:pt>
                <c:pt idx="485">
                  <c:v>991.44</c:v>
                </c:pt>
                <c:pt idx="486">
                  <c:v>993.48</c:v>
                </c:pt>
                <c:pt idx="487">
                  <c:v>995.52</c:v>
                </c:pt>
                <c:pt idx="488">
                  <c:v>997.56</c:v>
                </c:pt>
                <c:pt idx="489">
                  <c:v>999.6</c:v>
                </c:pt>
                <c:pt idx="490">
                  <c:v>1001.64</c:v>
                </c:pt>
                <c:pt idx="491">
                  <c:v>1003.68</c:v>
                </c:pt>
                <c:pt idx="492">
                  <c:v>1005.72</c:v>
                </c:pt>
                <c:pt idx="493">
                  <c:v>1007.76</c:v>
                </c:pt>
                <c:pt idx="494">
                  <c:v>1009.8</c:v>
                </c:pt>
                <c:pt idx="495">
                  <c:v>1011.84</c:v>
                </c:pt>
                <c:pt idx="496">
                  <c:v>1013.88</c:v>
                </c:pt>
                <c:pt idx="497">
                  <c:v>1015.92</c:v>
                </c:pt>
                <c:pt idx="498">
                  <c:v>1017.96</c:v>
                </c:pt>
                <c:pt idx="499">
                  <c:v>1020</c:v>
                </c:pt>
              </c:numCache>
            </c:numRef>
          </c:xVal>
          <c:yVal>
            <c:numRef>
              <c:f>Sheet1!$C$1:$C$500</c:f>
              <c:numCache>
                <c:formatCode>General</c:formatCode>
                <c:ptCount val="500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2</c:v>
                </c:pt>
                <c:pt idx="19">
                  <c:v>4</c:v>
                </c:pt>
                <c:pt idx="20">
                  <c:v>5</c:v>
                </c:pt>
                <c:pt idx="21">
                  <c:v>308</c:v>
                </c:pt>
                <c:pt idx="22">
                  <c:v>8842</c:v>
                </c:pt>
                <c:pt idx="23">
                  <c:v>19729</c:v>
                </c:pt>
                <c:pt idx="24">
                  <c:v>20008</c:v>
                </c:pt>
                <c:pt idx="25">
                  <c:v>18254</c:v>
                </c:pt>
                <c:pt idx="26">
                  <c:v>16803</c:v>
                </c:pt>
                <c:pt idx="27">
                  <c:v>15892</c:v>
                </c:pt>
                <c:pt idx="28">
                  <c:v>14727</c:v>
                </c:pt>
                <c:pt idx="29">
                  <c:v>14104</c:v>
                </c:pt>
                <c:pt idx="30">
                  <c:v>13416</c:v>
                </c:pt>
                <c:pt idx="31">
                  <c:v>12583</c:v>
                </c:pt>
                <c:pt idx="32">
                  <c:v>12117</c:v>
                </c:pt>
                <c:pt idx="33">
                  <c:v>11633</c:v>
                </c:pt>
                <c:pt idx="34">
                  <c:v>10749</c:v>
                </c:pt>
                <c:pt idx="35">
                  <c:v>10606</c:v>
                </c:pt>
                <c:pt idx="36">
                  <c:v>10260</c:v>
                </c:pt>
                <c:pt idx="37">
                  <c:v>9922</c:v>
                </c:pt>
                <c:pt idx="38">
                  <c:v>9572</c:v>
                </c:pt>
                <c:pt idx="39">
                  <c:v>9438</c:v>
                </c:pt>
                <c:pt idx="40">
                  <c:v>8650</c:v>
                </c:pt>
                <c:pt idx="41">
                  <c:v>8594</c:v>
                </c:pt>
                <c:pt idx="42">
                  <c:v>8307</c:v>
                </c:pt>
                <c:pt idx="43">
                  <c:v>7953</c:v>
                </c:pt>
                <c:pt idx="44">
                  <c:v>7744</c:v>
                </c:pt>
                <c:pt idx="45">
                  <c:v>7414</c:v>
                </c:pt>
                <c:pt idx="46">
                  <c:v>7212</c:v>
                </c:pt>
                <c:pt idx="47">
                  <c:v>7034</c:v>
                </c:pt>
                <c:pt idx="48">
                  <c:v>6946</c:v>
                </c:pt>
                <c:pt idx="49">
                  <c:v>6588</c:v>
                </c:pt>
                <c:pt idx="50">
                  <c:v>6430</c:v>
                </c:pt>
                <c:pt idx="51">
                  <c:v>6383</c:v>
                </c:pt>
                <c:pt idx="52">
                  <c:v>6080</c:v>
                </c:pt>
                <c:pt idx="53">
                  <c:v>6050</c:v>
                </c:pt>
                <c:pt idx="54">
                  <c:v>5872</c:v>
                </c:pt>
                <c:pt idx="55">
                  <c:v>5799</c:v>
                </c:pt>
                <c:pt idx="56">
                  <c:v>5530</c:v>
                </c:pt>
                <c:pt idx="57">
                  <c:v>5412</c:v>
                </c:pt>
                <c:pt idx="58">
                  <c:v>5346</c:v>
                </c:pt>
                <c:pt idx="59">
                  <c:v>5167</c:v>
                </c:pt>
                <c:pt idx="60">
                  <c:v>4926</c:v>
                </c:pt>
                <c:pt idx="61">
                  <c:v>4894</c:v>
                </c:pt>
                <c:pt idx="62">
                  <c:v>4769</c:v>
                </c:pt>
                <c:pt idx="63">
                  <c:v>4731</c:v>
                </c:pt>
                <c:pt idx="64">
                  <c:v>4517</c:v>
                </c:pt>
                <c:pt idx="65">
                  <c:v>4530</c:v>
                </c:pt>
                <c:pt idx="66">
                  <c:v>4395</c:v>
                </c:pt>
                <c:pt idx="67">
                  <c:v>4337</c:v>
                </c:pt>
                <c:pt idx="68">
                  <c:v>4258</c:v>
                </c:pt>
                <c:pt idx="69">
                  <c:v>4161</c:v>
                </c:pt>
                <c:pt idx="70">
                  <c:v>4090</c:v>
                </c:pt>
                <c:pt idx="71">
                  <c:v>3926</c:v>
                </c:pt>
                <c:pt idx="72">
                  <c:v>3970</c:v>
                </c:pt>
                <c:pt idx="73">
                  <c:v>3785</c:v>
                </c:pt>
                <c:pt idx="74">
                  <c:v>3738</c:v>
                </c:pt>
                <c:pt idx="75">
                  <c:v>3679</c:v>
                </c:pt>
                <c:pt idx="76">
                  <c:v>3593</c:v>
                </c:pt>
                <c:pt idx="77">
                  <c:v>3506</c:v>
                </c:pt>
                <c:pt idx="78">
                  <c:v>3481</c:v>
                </c:pt>
                <c:pt idx="79">
                  <c:v>3321</c:v>
                </c:pt>
                <c:pt idx="80">
                  <c:v>3289</c:v>
                </c:pt>
                <c:pt idx="81">
                  <c:v>3331</c:v>
                </c:pt>
                <c:pt idx="82">
                  <c:v>3245</c:v>
                </c:pt>
                <c:pt idx="83">
                  <c:v>3063</c:v>
                </c:pt>
                <c:pt idx="84">
                  <c:v>3121</c:v>
                </c:pt>
                <c:pt idx="85">
                  <c:v>3033</c:v>
                </c:pt>
                <c:pt idx="86">
                  <c:v>2914</c:v>
                </c:pt>
                <c:pt idx="87">
                  <c:v>2979</c:v>
                </c:pt>
                <c:pt idx="88">
                  <c:v>2895</c:v>
                </c:pt>
                <c:pt idx="89">
                  <c:v>2846</c:v>
                </c:pt>
                <c:pt idx="90">
                  <c:v>2776</c:v>
                </c:pt>
                <c:pt idx="91">
                  <c:v>2777</c:v>
                </c:pt>
                <c:pt idx="92">
                  <c:v>2709</c:v>
                </c:pt>
                <c:pt idx="93">
                  <c:v>2611</c:v>
                </c:pt>
                <c:pt idx="94">
                  <c:v>2605</c:v>
                </c:pt>
                <c:pt idx="95">
                  <c:v>2550</c:v>
                </c:pt>
                <c:pt idx="96">
                  <c:v>2424</c:v>
                </c:pt>
                <c:pt idx="97">
                  <c:v>2519</c:v>
                </c:pt>
                <c:pt idx="98">
                  <c:v>2452</c:v>
                </c:pt>
                <c:pt idx="99">
                  <c:v>2399</c:v>
                </c:pt>
                <c:pt idx="100">
                  <c:v>2219</c:v>
                </c:pt>
                <c:pt idx="101">
                  <c:v>2310</c:v>
                </c:pt>
                <c:pt idx="102">
                  <c:v>2347</c:v>
                </c:pt>
                <c:pt idx="103">
                  <c:v>2123</c:v>
                </c:pt>
                <c:pt idx="104">
                  <c:v>2096</c:v>
                </c:pt>
                <c:pt idx="105">
                  <c:v>2238</c:v>
                </c:pt>
                <c:pt idx="106">
                  <c:v>2100</c:v>
                </c:pt>
                <c:pt idx="107">
                  <c:v>2076</c:v>
                </c:pt>
                <c:pt idx="108">
                  <c:v>2107</c:v>
                </c:pt>
                <c:pt idx="109">
                  <c:v>1940</c:v>
                </c:pt>
                <c:pt idx="110">
                  <c:v>2038</c:v>
                </c:pt>
                <c:pt idx="111">
                  <c:v>1959</c:v>
                </c:pt>
                <c:pt idx="112">
                  <c:v>1989</c:v>
                </c:pt>
                <c:pt idx="113">
                  <c:v>1903</c:v>
                </c:pt>
                <c:pt idx="114">
                  <c:v>1924</c:v>
                </c:pt>
                <c:pt idx="115">
                  <c:v>1791</c:v>
                </c:pt>
                <c:pt idx="116">
                  <c:v>1806</c:v>
                </c:pt>
                <c:pt idx="117">
                  <c:v>1808</c:v>
                </c:pt>
                <c:pt idx="118">
                  <c:v>1768</c:v>
                </c:pt>
                <c:pt idx="119">
                  <c:v>1749</c:v>
                </c:pt>
                <c:pt idx="120">
                  <c:v>1751</c:v>
                </c:pt>
                <c:pt idx="121">
                  <c:v>1647</c:v>
                </c:pt>
                <c:pt idx="122">
                  <c:v>1653</c:v>
                </c:pt>
                <c:pt idx="123">
                  <c:v>1629</c:v>
                </c:pt>
                <c:pt idx="124">
                  <c:v>1640</c:v>
                </c:pt>
                <c:pt idx="125">
                  <c:v>1561</c:v>
                </c:pt>
                <c:pt idx="126">
                  <c:v>1519</c:v>
                </c:pt>
                <c:pt idx="127">
                  <c:v>1589</c:v>
                </c:pt>
                <c:pt idx="128">
                  <c:v>1530</c:v>
                </c:pt>
                <c:pt idx="129">
                  <c:v>1470</c:v>
                </c:pt>
                <c:pt idx="130">
                  <c:v>1513</c:v>
                </c:pt>
                <c:pt idx="131">
                  <c:v>1412</c:v>
                </c:pt>
                <c:pt idx="132">
                  <c:v>1467</c:v>
                </c:pt>
                <c:pt idx="133">
                  <c:v>1352</c:v>
                </c:pt>
                <c:pt idx="134">
                  <c:v>1395</c:v>
                </c:pt>
                <c:pt idx="135">
                  <c:v>1336</c:v>
                </c:pt>
                <c:pt idx="136">
                  <c:v>1346</c:v>
                </c:pt>
                <c:pt idx="137">
                  <c:v>1330</c:v>
                </c:pt>
                <c:pt idx="138">
                  <c:v>1401</c:v>
                </c:pt>
                <c:pt idx="139">
                  <c:v>1302</c:v>
                </c:pt>
                <c:pt idx="140">
                  <c:v>1244</c:v>
                </c:pt>
                <c:pt idx="141">
                  <c:v>1308</c:v>
                </c:pt>
                <c:pt idx="142">
                  <c:v>1260</c:v>
                </c:pt>
                <c:pt idx="143">
                  <c:v>1242</c:v>
                </c:pt>
                <c:pt idx="144">
                  <c:v>1195</c:v>
                </c:pt>
                <c:pt idx="145">
                  <c:v>1242</c:v>
                </c:pt>
                <c:pt idx="146">
                  <c:v>1186</c:v>
                </c:pt>
                <c:pt idx="147">
                  <c:v>1104</c:v>
                </c:pt>
                <c:pt idx="148">
                  <c:v>1147</c:v>
                </c:pt>
                <c:pt idx="149">
                  <c:v>1166</c:v>
                </c:pt>
                <c:pt idx="150">
                  <c:v>1167</c:v>
                </c:pt>
                <c:pt idx="151">
                  <c:v>1118</c:v>
                </c:pt>
                <c:pt idx="152">
                  <c:v>1064</c:v>
                </c:pt>
                <c:pt idx="153">
                  <c:v>1081</c:v>
                </c:pt>
                <c:pt idx="154">
                  <c:v>1050</c:v>
                </c:pt>
                <c:pt idx="155">
                  <c:v>1050</c:v>
                </c:pt>
                <c:pt idx="156">
                  <c:v>1107</c:v>
                </c:pt>
                <c:pt idx="157">
                  <c:v>1062</c:v>
                </c:pt>
                <c:pt idx="158">
                  <c:v>1064</c:v>
                </c:pt>
                <c:pt idx="159">
                  <c:v>1041</c:v>
                </c:pt>
                <c:pt idx="160">
                  <c:v>965</c:v>
                </c:pt>
                <c:pt idx="161">
                  <c:v>950</c:v>
                </c:pt>
                <c:pt idx="162">
                  <c:v>935</c:v>
                </c:pt>
                <c:pt idx="163">
                  <c:v>926</c:v>
                </c:pt>
                <c:pt idx="164">
                  <c:v>999</c:v>
                </c:pt>
                <c:pt idx="165">
                  <c:v>976</c:v>
                </c:pt>
                <c:pt idx="166">
                  <c:v>928</c:v>
                </c:pt>
                <c:pt idx="167">
                  <c:v>884</c:v>
                </c:pt>
                <c:pt idx="168">
                  <c:v>869</c:v>
                </c:pt>
                <c:pt idx="169">
                  <c:v>906</c:v>
                </c:pt>
                <c:pt idx="170">
                  <c:v>881</c:v>
                </c:pt>
                <c:pt idx="171">
                  <c:v>857</c:v>
                </c:pt>
                <c:pt idx="172">
                  <c:v>805</c:v>
                </c:pt>
                <c:pt idx="173">
                  <c:v>838</c:v>
                </c:pt>
                <c:pt idx="174">
                  <c:v>855</c:v>
                </c:pt>
                <c:pt idx="175">
                  <c:v>804</c:v>
                </c:pt>
                <c:pt idx="176">
                  <c:v>835</c:v>
                </c:pt>
                <c:pt idx="177">
                  <c:v>815</c:v>
                </c:pt>
                <c:pt idx="178">
                  <c:v>818</c:v>
                </c:pt>
                <c:pt idx="179">
                  <c:v>826</c:v>
                </c:pt>
                <c:pt idx="180">
                  <c:v>772</c:v>
                </c:pt>
                <c:pt idx="181">
                  <c:v>771</c:v>
                </c:pt>
                <c:pt idx="182">
                  <c:v>768</c:v>
                </c:pt>
                <c:pt idx="183">
                  <c:v>796</c:v>
                </c:pt>
                <c:pt idx="184">
                  <c:v>723</c:v>
                </c:pt>
                <c:pt idx="185">
                  <c:v>748</c:v>
                </c:pt>
                <c:pt idx="186">
                  <c:v>736</c:v>
                </c:pt>
                <c:pt idx="187">
                  <c:v>770</c:v>
                </c:pt>
                <c:pt idx="188">
                  <c:v>710</c:v>
                </c:pt>
                <c:pt idx="189">
                  <c:v>654</c:v>
                </c:pt>
                <c:pt idx="190">
                  <c:v>669</c:v>
                </c:pt>
                <c:pt idx="191">
                  <c:v>717</c:v>
                </c:pt>
                <c:pt idx="192">
                  <c:v>637</c:v>
                </c:pt>
                <c:pt idx="193">
                  <c:v>677</c:v>
                </c:pt>
                <c:pt idx="194">
                  <c:v>638</c:v>
                </c:pt>
                <c:pt idx="195">
                  <c:v>655</c:v>
                </c:pt>
                <c:pt idx="196">
                  <c:v>652</c:v>
                </c:pt>
                <c:pt idx="197">
                  <c:v>632</c:v>
                </c:pt>
                <c:pt idx="198">
                  <c:v>586</c:v>
                </c:pt>
                <c:pt idx="199">
                  <c:v>595</c:v>
                </c:pt>
                <c:pt idx="200">
                  <c:v>606</c:v>
                </c:pt>
                <c:pt idx="201">
                  <c:v>620</c:v>
                </c:pt>
                <c:pt idx="202">
                  <c:v>586</c:v>
                </c:pt>
                <c:pt idx="203">
                  <c:v>608</c:v>
                </c:pt>
                <c:pt idx="204">
                  <c:v>543</c:v>
                </c:pt>
                <c:pt idx="205">
                  <c:v>574</c:v>
                </c:pt>
                <c:pt idx="206">
                  <c:v>558</c:v>
                </c:pt>
                <c:pt idx="207">
                  <c:v>599</c:v>
                </c:pt>
                <c:pt idx="208">
                  <c:v>516</c:v>
                </c:pt>
                <c:pt idx="209">
                  <c:v>530</c:v>
                </c:pt>
                <c:pt idx="210">
                  <c:v>524</c:v>
                </c:pt>
                <c:pt idx="211">
                  <c:v>516</c:v>
                </c:pt>
                <c:pt idx="212">
                  <c:v>519</c:v>
                </c:pt>
                <c:pt idx="213">
                  <c:v>523</c:v>
                </c:pt>
                <c:pt idx="214">
                  <c:v>508</c:v>
                </c:pt>
                <c:pt idx="215">
                  <c:v>491</c:v>
                </c:pt>
                <c:pt idx="216">
                  <c:v>494</c:v>
                </c:pt>
                <c:pt idx="217">
                  <c:v>453</c:v>
                </c:pt>
                <c:pt idx="218">
                  <c:v>507</c:v>
                </c:pt>
                <c:pt idx="219">
                  <c:v>487</c:v>
                </c:pt>
                <c:pt idx="220">
                  <c:v>471</c:v>
                </c:pt>
                <c:pt idx="221">
                  <c:v>470</c:v>
                </c:pt>
                <c:pt idx="222">
                  <c:v>471</c:v>
                </c:pt>
                <c:pt idx="223">
                  <c:v>469</c:v>
                </c:pt>
                <c:pt idx="224">
                  <c:v>481</c:v>
                </c:pt>
                <c:pt idx="225">
                  <c:v>421</c:v>
                </c:pt>
                <c:pt idx="226">
                  <c:v>437</c:v>
                </c:pt>
                <c:pt idx="227">
                  <c:v>417</c:v>
                </c:pt>
                <c:pt idx="228">
                  <c:v>459</c:v>
                </c:pt>
                <c:pt idx="229">
                  <c:v>468</c:v>
                </c:pt>
                <c:pt idx="230">
                  <c:v>409</c:v>
                </c:pt>
                <c:pt idx="231">
                  <c:v>429</c:v>
                </c:pt>
                <c:pt idx="232">
                  <c:v>449</c:v>
                </c:pt>
                <c:pt idx="233">
                  <c:v>410</c:v>
                </c:pt>
                <c:pt idx="234">
                  <c:v>426</c:v>
                </c:pt>
                <c:pt idx="235">
                  <c:v>410</c:v>
                </c:pt>
                <c:pt idx="236">
                  <c:v>396</c:v>
                </c:pt>
                <c:pt idx="237">
                  <c:v>413</c:v>
                </c:pt>
                <c:pt idx="238">
                  <c:v>378</c:v>
                </c:pt>
                <c:pt idx="239">
                  <c:v>397</c:v>
                </c:pt>
                <c:pt idx="240">
                  <c:v>361</c:v>
                </c:pt>
                <c:pt idx="241">
                  <c:v>383</c:v>
                </c:pt>
                <c:pt idx="242">
                  <c:v>342</c:v>
                </c:pt>
                <c:pt idx="243">
                  <c:v>319</c:v>
                </c:pt>
                <c:pt idx="244">
                  <c:v>384</c:v>
                </c:pt>
                <c:pt idx="245">
                  <c:v>358</c:v>
                </c:pt>
                <c:pt idx="246">
                  <c:v>362</c:v>
                </c:pt>
                <c:pt idx="247">
                  <c:v>334</c:v>
                </c:pt>
                <c:pt idx="248">
                  <c:v>366</c:v>
                </c:pt>
                <c:pt idx="249">
                  <c:v>387</c:v>
                </c:pt>
                <c:pt idx="250">
                  <c:v>354</c:v>
                </c:pt>
                <c:pt idx="251">
                  <c:v>338</c:v>
                </c:pt>
                <c:pt idx="252">
                  <c:v>341</c:v>
                </c:pt>
                <c:pt idx="253">
                  <c:v>345</c:v>
                </c:pt>
                <c:pt idx="254">
                  <c:v>324</c:v>
                </c:pt>
                <c:pt idx="255">
                  <c:v>317</c:v>
                </c:pt>
                <c:pt idx="256">
                  <c:v>327</c:v>
                </c:pt>
                <c:pt idx="257">
                  <c:v>321</c:v>
                </c:pt>
                <c:pt idx="258">
                  <c:v>322</c:v>
                </c:pt>
                <c:pt idx="259">
                  <c:v>315</c:v>
                </c:pt>
                <c:pt idx="260">
                  <c:v>331</c:v>
                </c:pt>
                <c:pt idx="261">
                  <c:v>301</c:v>
                </c:pt>
                <c:pt idx="262">
                  <c:v>255</c:v>
                </c:pt>
                <c:pt idx="263">
                  <c:v>300</c:v>
                </c:pt>
                <c:pt idx="264">
                  <c:v>309</c:v>
                </c:pt>
                <c:pt idx="265">
                  <c:v>327</c:v>
                </c:pt>
                <c:pt idx="266">
                  <c:v>312</c:v>
                </c:pt>
                <c:pt idx="267">
                  <c:v>268</c:v>
                </c:pt>
                <c:pt idx="268">
                  <c:v>277</c:v>
                </c:pt>
                <c:pt idx="269">
                  <c:v>278</c:v>
                </c:pt>
                <c:pt idx="270">
                  <c:v>250</c:v>
                </c:pt>
                <c:pt idx="271">
                  <c:v>255</c:v>
                </c:pt>
                <c:pt idx="272">
                  <c:v>270</c:v>
                </c:pt>
                <c:pt idx="273">
                  <c:v>275</c:v>
                </c:pt>
                <c:pt idx="274">
                  <c:v>260</c:v>
                </c:pt>
                <c:pt idx="275">
                  <c:v>244</c:v>
                </c:pt>
                <c:pt idx="276">
                  <c:v>271</c:v>
                </c:pt>
                <c:pt idx="277">
                  <c:v>256</c:v>
                </c:pt>
                <c:pt idx="278">
                  <c:v>246</c:v>
                </c:pt>
                <c:pt idx="279">
                  <c:v>258</c:v>
                </c:pt>
                <c:pt idx="280">
                  <c:v>224</c:v>
                </c:pt>
                <c:pt idx="281">
                  <c:v>237</c:v>
                </c:pt>
                <c:pt idx="282">
                  <c:v>212</c:v>
                </c:pt>
                <c:pt idx="283">
                  <c:v>234</c:v>
                </c:pt>
                <c:pt idx="284">
                  <c:v>231</c:v>
                </c:pt>
                <c:pt idx="285">
                  <c:v>257</c:v>
                </c:pt>
                <c:pt idx="286">
                  <c:v>210</c:v>
                </c:pt>
                <c:pt idx="287">
                  <c:v>233</c:v>
                </c:pt>
                <c:pt idx="288">
                  <c:v>230</c:v>
                </c:pt>
                <c:pt idx="289">
                  <c:v>213</c:v>
                </c:pt>
                <c:pt idx="290">
                  <c:v>242</c:v>
                </c:pt>
                <c:pt idx="291">
                  <c:v>223</c:v>
                </c:pt>
                <c:pt idx="292">
                  <c:v>211</c:v>
                </c:pt>
                <c:pt idx="293">
                  <c:v>198</c:v>
                </c:pt>
                <c:pt idx="294">
                  <c:v>199</c:v>
                </c:pt>
                <c:pt idx="295">
                  <c:v>207</c:v>
                </c:pt>
                <c:pt idx="296">
                  <c:v>181</c:v>
                </c:pt>
                <c:pt idx="297">
                  <c:v>196</c:v>
                </c:pt>
                <c:pt idx="298">
                  <c:v>175</c:v>
                </c:pt>
                <c:pt idx="299">
                  <c:v>201</c:v>
                </c:pt>
                <c:pt idx="300">
                  <c:v>192</c:v>
                </c:pt>
                <c:pt idx="301">
                  <c:v>184</c:v>
                </c:pt>
                <c:pt idx="302">
                  <c:v>179</c:v>
                </c:pt>
                <c:pt idx="303">
                  <c:v>178</c:v>
                </c:pt>
                <c:pt idx="304">
                  <c:v>211</c:v>
                </c:pt>
                <c:pt idx="305">
                  <c:v>165</c:v>
                </c:pt>
                <c:pt idx="306">
                  <c:v>180</c:v>
                </c:pt>
                <c:pt idx="307">
                  <c:v>208</c:v>
                </c:pt>
                <c:pt idx="308">
                  <c:v>201</c:v>
                </c:pt>
                <c:pt idx="309">
                  <c:v>202</c:v>
                </c:pt>
                <c:pt idx="310">
                  <c:v>196</c:v>
                </c:pt>
                <c:pt idx="311">
                  <c:v>180</c:v>
                </c:pt>
                <c:pt idx="312">
                  <c:v>183</c:v>
                </c:pt>
                <c:pt idx="313">
                  <c:v>190</c:v>
                </c:pt>
                <c:pt idx="314">
                  <c:v>202</c:v>
                </c:pt>
                <c:pt idx="315">
                  <c:v>171</c:v>
                </c:pt>
                <c:pt idx="316">
                  <c:v>181</c:v>
                </c:pt>
                <c:pt idx="317">
                  <c:v>151</c:v>
                </c:pt>
                <c:pt idx="318">
                  <c:v>160</c:v>
                </c:pt>
                <c:pt idx="319">
                  <c:v>136</c:v>
                </c:pt>
                <c:pt idx="320">
                  <c:v>182</c:v>
                </c:pt>
                <c:pt idx="321">
                  <c:v>141</c:v>
                </c:pt>
                <c:pt idx="322">
                  <c:v>147</c:v>
                </c:pt>
                <c:pt idx="323">
                  <c:v>157</c:v>
                </c:pt>
                <c:pt idx="324">
                  <c:v>156</c:v>
                </c:pt>
                <c:pt idx="325">
                  <c:v>171</c:v>
                </c:pt>
                <c:pt idx="326">
                  <c:v>137</c:v>
                </c:pt>
                <c:pt idx="327">
                  <c:v>153</c:v>
                </c:pt>
                <c:pt idx="328">
                  <c:v>165</c:v>
                </c:pt>
                <c:pt idx="329">
                  <c:v>162</c:v>
                </c:pt>
                <c:pt idx="330">
                  <c:v>154</c:v>
                </c:pt>
                <c:pt idx="331">
                  <c:v>154</c:v>
                </c:pt>
                <c:pt idx="332">
                  <c:v>139</c:v>
                </c:pt>
                <c:pt idx="333">
                  <c:v>138</c:v>
                </c:pt>
                <c:pt idx="334">
                  <c:v>134</c:v>
                </c:pt>
                <c:pt idx="335">
                  <c:v>123</c:v>
                </c:pt>
                <c:pt idx="336">
                  <c:v>129</c:v>
                </c:pt>
                <c:pt idx="337">
                  <c:v>133</c:v>
                </c:pt>
                <c:pt idx="338">
                  <c:v>127</c:v>
                </c:pt>
                <c:pt idx="339">
                  <c:v>134</c:v>
                </c:pt>
                <c:pt idx="340">
                  <c:v>131</c:v>
                </c:pt>
                <c:pt idx="341">
                  <c:v>136</c:v>
                </c:pt>
                <c:pt idx="342">
                  <c:v>138</c:v>
                </c:pt>
                <c:pt idx="343">
                  <c:v>130</c:v>
                </c:pt>
                <c:pt idx="344">
                  <c:v>149</c:v>
                </c:pt>
                <c:pt idx="345">
                  <c:v>108</c:v>
                </c:pt>
                <c:pt idx="346">
                  <c:v>123</c:v>
                </c:pt>
                <c:pt idx="347">
                  <c:v>112</c:v>
                </c:pt>
                <c:pt idx="348">
                  <c:v>132</c:v>
                </c:pt>
                <c:pt idx="349">
                  <c:v>116</c:v>
                </c:pt>
                <c:pt idx="350">
                  <c:v>114</c:v>
                </c:pt>
                <c:pt idx="351">
                  <c:v>127</c:v>
                </c:pt>
                <c:pt idx="352">
                  <c:v>111</c:v>
                </c:pt>
                <c:pt idx="353">
                  <c:v>98</c:v>
                </c:pt>
                <c:pt idx="354">
                  <c:v>115</c:v>
                </c:pt>
                <c:pt idx="355">
                  <c:v>120</c:v>
                </c:pt>
                <c:pt idx="356">
                  <c:v>105</c:v>
                </c:pt>
                <c:pt idx="357">
                  <c:v>99</c:v>
                </c:pt>
                <c:pt idx="358">
                  <c:v>111</c:v>
                </c:pt>
                <c:pt idx="359">
                  <c:v>115</c:v>
                </c:pt>
                <c:pt idx="360">
                  <c:v>101</c:v>
                </c:pt>
                <c:pt idx="361">
                  <c:v>107</c:v>
                </c:pt>
                <c:pt idx="362">
                  <c:v>94</c:v>
                </c:pt>
                <c:pt idx="363">
                  <c:v>108</c:v>
                </c:pt>
                <c:pt idx="364">
                  <c:v>95</c:v>
                </c:pt>
                <c:pt idx="365">
                  <c:v>92</c:v>
                </c:pt>
                <c:pt idx="366">
                  <c:v>107</c:v>
                </c:pt>
                <c:pt idx="367">
                  <c:v>93</c:v>
                </c:pt>
                <c:pt idx="368">
                  <c:v>94</c:v>
                </c:pt>
                <c:pt idx="369">
                  <c:v>96</c:v>
                </c:pt>
                <c:pt idx="370">
                  <c:v>101</c:v>
                </c:pt>
                <c:pt idx="371">
                  <c:v>91</c:v>
                </c:pt>
                <c:pt idx="372">
                  <c:v>98</c:v>
                </c:pt>
                <c:pt idx="373">
                  <c:v>91</c:v>
                </c:pt>
                <c:pt idx="374">
                  <c:v>74</c:v>
                </c:pt>
                <c:pt idx="375">
                  <c:v>103</c:v>
                </c:pt>
                <c:pt idx="376">
                  <c:v>91</c:v>
                </c:pt>
                <c:pt idx="377">
                  <c:v>102</c:v>
                </c:pt>
                <c:pt idx="378">
                  <c:v>66</c:v>
                </c:pt>
                <c:pt idx="379">
                  <c:v>95</c:v>
                </c:pt>
                <c:pt idx="380">
                  <c:v>86</c:v>
                </c:pt>
                <c:pt idx="381">
                  <c:v>75</c:v>
                </c:pt>
                <c:pt idx="382">
                  <c:v>98</c:v>
                </c:pt>
                <c:pt idx="383">
                  <c:v>98</c:v>
                </c:pt>
                <c:pt idx="384">
                  <c:v>79</c:v>
                </c:pt>
                <c:pt idx="385">
                  <c:v>87</c:v>
                </c:pt>
                <c:pt idx="386">
                  <c:v>77</c:v>
                </c:pt>
                <c:pt idx="387">
                  <c:v>83</c:v>
                </c:pt>
                <c:pt idx="388">
                  <c:v>73</c:v>
                </c:pt>
                <c:pt idx="389">
                  <c:v>93</c:v>
                </c:pt>
                <c:pt idx="390">
                  <c:v>75</c:v>
                </c:pt>
                <c:pt idx="391">
                  <c:v>82</c:v>
                </c:pt>
                <c:pt idx="392">
                  <c:v>88</c:v>
                </c:pt>
                <c:pt idx="393">
                  <c:v>85</c:v>
                </c:pt>
                <c:pt idx="394">
                  <c:v>82</c:v>
                </c:pt>
                <c:pt idx="395">
                  <c:v>84</c:v>
                </c:pt>
                <c:pt idx="396">
                  <c:v>68</c:v>
                </c:pt>
                <c:pt idx="397">
                  <c:v>85</c:v>
                </c:pt>
                <c:pt idx="398">
                  <c:v>77</c:v>
                </c:pt>
                <c:pt idx="399">
                  <c:v>77</c:v>
                </c:pt>
                <c:pt idx="400">
                  <c:v>63</c:v>
                </c:pt>
                <c:pt idx="401">
                  <c:v>85</c:v>
                </c:pt>
                <c:pt idx="402">
                  <c:v>88</c:v>
                </c:pt>
                <c:pt idx="403">
                  <c:v>62</c:v>
                </c:pt>
                <c:pt idx="404">
                  <c:v>74</c:v>
                </c:pt>
                <c:pt idx="405">
                  <c:v>73</c:v>
                </c:pt>
                <c:pt idx="406">
                  <c:v>87</c:v>
                </c:pt>
                <c:pt idx="407">
                  <c:v>66</c:v>
                </c:pt>
                <c:pt idx="408">
                  <c:v>61</c:v>
                </c:pt>
                <c:pt idx="409">
                  <c:v>53</c:v>
                </c:pt>
                <c:pt idx="410">
                  <c:v>66</c:v>
                </c:pt>
                <c:pt idx="411">
                  <c:v>67</c:v>
                </c:pt>
                <c:pt idx="412">
                  <c:v>59</c:v>
                </c:pt>
                <c:pt idx="413">
                  <c:v>58</c:v>
                </c:pt>
                <c:pt idx="414">
                  <c:v>85</c:v>
                </c:pt>
                <c:pt idx="415">
                  <c:v>61</c:v>
                </c:pt>
                <c:pt idx="416">
                  <c:v>69</c:v>
                </c:pt>
                <c:pt idx="417">
                  <c:v>70</c:v>
                </c:pt>
                <c:pt idx="418">
                  <c:v>66</c:v>
                </c:pt>
                <c:pt idx="419">
                  <c:v>68</c:v>
                </c:pt>
                <c:pt idx="420">
                  <c:v>74</c:v>
                </c:pt>
                <c:pt idx="421">
                  <c:v>67</c:v>
                </c:pt>
                <c:pt idx="422">
                  <c:v>64</c:v>
                </c:pt>
                <c:pt idx="423">
                  <c:v>67</c:v>
                </c:pt>
                <c:pt idx="424">
                  <c:v>35</c:v>
                </c:pt>
                <c:pt idx="425">
                  <c:v>46</c:v>
                </c:pt>
                <c:pt idx="426">
                  <c:v>63</c:v>
                </c:pt>
                <c:pt idx="427">
                  <c:v>51</c:v>
                </c:pt>
                <c:pt idx="428">
                  <c:v>45</c:v>
                </c:pt>
                <c:pt idx="429">
                  <c:v>55</c:v>
                </c:pt>
                <c:pt idx="430">
                  <c:v>66</c:v>
                </c:pt>
                <c:pt idx="431">
                  <c:v>52</c:v>
                </c:pt>
                <c:pt idx="432">
                  <c:v>57</c:v>
                </c:pt>
                <c:pt idx="433">
                  <c:v>57</c:v>
                </c:pt>
                <c:pt idx="434">
                  <c:v>47</c:v>
                </c:pt>
                <c:pt idx="435">
                  <c:v>50</c:v>
                </c:pt>
                <c:pt idx="436">
                  <c:v>56</c:v>
                </c:pt>
                <c:pt idx="437">
                  <c:v>55</c:v>
                </c:pt>
                <c:pt idx="438">
                  <c:v>40</c:v>
                </c:pt>
                <c:pt idx="439">
                  <c:v>41</c:v>
                </c:pt>
                <c:pt idx="440">
                  <c:v>52</c:v>
                </c:pt>
                <c:pt idx="441">
                  <c:v>49</c:v>
                </c:pt>
                <c:pt idx="442">
                  <c:v>52</c:v>
                </c:pt>
                <c:pt idx="443">
                  <c:v>46</c:v>
                </c:pt>
                <c:pt idx="444">
                  <c:v>52</c:v>
                </c:pt>
                <c:pt idx="445">
                  <c:v>36</c:v>
                </c:pt>
                <c:pt idx="446">
                  <c:v>50</c:v>
                </c:pt>
                <c:pt idx="447">
                  <c:v>45</c:v>
                </c:pt>
                <c:pt idx="448">
                  <c:v>50</c:v>
                </c:pt>
                <c:pt idx="449">
                  <c:v>55</c:v>
                </c:pt>
                <c:pt idx="450">
                  <c:v>52</c:v>
                </c:pt>
                <c:pt idx="451">
                  <c:v>48</c:v>
                </c:pt>
                <c:pt idx="452">
                  <c:v>45</c:v>
                </c:pt>
                <c:pt idx="453">
                  <c:v>52</c:v>
                </c:pt>
                <c:pt idx="454">
                  <c:v>40</c:v>
                </c:pt>
                <c:pt idx="455">
                  <c:v>47</c:v>
                </c:pt>
                <c:pt idx="456">
                  <c:v>39</c:v>
                </c:pt>
                <c:pt idx="457">
                  <c:v>43</c:v>
                </c:pt>
                <c:pt idx="458">
                  <c:v>39</c:v>
                </c:pt>
                <c:pt idx="459">
                  <c:v>38</c:v>
                </c:pt>
                <c:pt idx="460">
                  <c:v>38</c:v>
                </c:pt>
                <c:pt idx="461">
                  <c:v>39</c:v>
                </c:pt>
                <c:pt idx="462">
                  <c:v>39</c:v>
                </c:pt>
                <c:pt idx="463">
                  <c:v>36</c:v>
                </c:pt>
                <c:pt idx="464">
                  <c:v>36</c:v>
                </c:pt>
                <c:pt idx="465">
                  <c:v>26</c:v>
                </c:pt>
                <c:pt idx="466">
                  <c:v>42</c:v>
                </c:pt>
                <c:pt idx="467">
                  <c:v>28</c:v>
                </c:pt>
                <c:pt idx="468">
                  <c:v>43</c:v>
                </c:pt>
                <c:pt idx="469">
                  <c:v>37</c:v>
                </c:pt>
                <c:pt idx="470">
                  <c:v>38</c:v>
                </c:pt>
                <c:pt idx="471">
                  <c:v>40</c:v>
                </c:pt>
                <c:pt idx="472">
                  <c:v>40</c:v>
                </c:pt>
                <c:pt idx="473">
                  <c:v>43</c:v>
                </c:pt>
                <c:pt idx="474">
                  <c:v>46</c:v>
                </c:pt>
                <c:pt idx="475">
                  <c:v>30</c:v>
                </c:pt>
                <c:pt idx="476">
                  <c:v>44</c:v>
                </c:pt>
                <c:pt idx="477">
                  <c:v>26</c:v>
                </c:pt>
                <c:pt idx="478">
                  <c:v>28</c:v>
                </c:pt>
                <c:pt idx="479">
                  <c:v>36</c:v>
                </c:pt>
                <c:pt idx="480">
                  <c:v>44</c:v>
                </c:pt>
                <c:pt idx="481">
                  <c:v>45</c:v>
                </c:pt>
                <c:pt idx="482">
                  <c:v>42</c:v>
                </c:pt>
                <c:pt idx="483">
                  <c:v>32</c:v>
                </c:pt>
                <c:pt idx="484">
                  <c:v>35</c:v>
                </c:pt>
                <c:pt idx="485">
                  <c:v>30</c:v>
                </c:pt>
                <c:pt idx="486">
                  <c:v>31</c:v>
                </c:pt>
                <c:pt idx="487">
                  <c:v>21</c:v>
                </c:pt>
                <c:pt idx="488">
                  <c:v>29</c:v>
                </c:pt>
                <c:pt idx="489">
                  <c:v>32</c:v>
                </c:pt>
                <c:pt idx="490">
                  <c:v>25</c:v>
                </c:pt>
                <c:pt idx="491">
                  <c:v>32</c:v>
                </c:pt>
                <c:pt idx="492">
                  <c:v>36</c:v>
                </c:pt>
                <c:pt idx="493">
                  <c:v>27</c:v>
                </c:pt>
                <c:pt idx="494">
                  <c:v>32</c:v>
                </c:pt>
                <c:pt idx="495">
                  <c:v>40</c:v>
                </c:pt>
                <c:pt idx="496">
                  <c:v>27</c:v>
                </c:pt>
                <c:pt idx="497">
                  <c:v>27</c:v>
                </c:pt>
                <c:pt idx="498">
                  <c:v>29</c:v>
                </c:pt>
                <c:pt idx="499">
                  <c:v>3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7A1E-4D9D-A976-E01B6C4D72D6}"/>
            </c:ext>
          </c:extLst>
        </c:ser>
        <c:ser>
          <c:idx val="2"/>
          <c:order val="2"/>
          <c:spPr>
            <a:ln w="190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heet1!$A$1:$A$500</c:f>
              <c:numCache>
                <c:formatCode>General</c:formatCode>
                <c:ptCount val="500"/>
                <c:pt idx="0">
                  <c:v>2.04</c:v>
                </c:pt>
                <c:pt idx="1">
                  <c:v>4.08</c:v>
                </c:pt>
                <c:pt idx="2">
                  <c:v>6.12</c:v>
                </c:pt>
                <c:pt idx="3">
                  <c:v>8.16</c:v>
                </c:pt>
                <c:pt idx="4">
                  <c:v>10.199999999999999</c:v>
                </c:pt>
                <c:pt idx="5">
                  <c:v>12.24</c:v>
                </c:pt>
                <c:pt idx="6">
                  <c:v>14.28</c:v>
                </c:pt>
                <c:pt idx="7">
                  <c:v>16.32</c:v>
                </c:pt>
                <c:pt idx="8">
                  <c:v>18.36</c:v>
                </c:pt>
                <c:pt idx="9">
                  <c:v>20.399999999999999</c:v>
                </c:pt>
                <c:pt idx="10">
                  <c:v>22.44</c:v>
                </c:pt>
                <c:pt idx="11">
                  <c:v>24.48</c:v>
                </c:pt>
                <c:pt idx="12">
                  <c:v>26.52</c:v>
                </c:pt>
                <c:pt idx="13">
                  <c:v>28.56</c:v>
                </c:pt>
                <c:pt idx="14">
                  <c:v>30.6</c:v>
                </c:pt>
                <c:pt idx="15">
                  <c:v>32.64</c:v>
                </c:pt>
                <c:pt idx="16">
                  <c:v>34.68</c:v>
                </c:pt>
                <c:pt idx="17">
                  <c:v>36.72</c:v>
                </c:pt>
                <c:pt idx="18">
                  <c:v>38.76</c:v>
                </c:pt>
                <c:pt idx="19">
                  <c:v>40.799999999999997</c:v>
                </c:pt>
                <c:pt idx="20">
                  <c:v>42.84</c:v>
                </c:pt>
                <c:pt idx="21">
                  <c:v>44.88</c:v>
                </c:pt>
                <c:pt idx="22">
                  <c:v>46.92</c:v>
                </c:pt>
                <c:pt idx="23">
                  <c:v>48.96</c:v>
                </c:pt>
                <c:pt idx="24">
                  <c:v>51</c:v>
                </c:pt>
                <c:pt idx="25">
                  <c:v>53.04</c:v>
                </c:pt>
                <c:pt idx="26">
                  <c:v>55.08</c:v>
                </c:pt>
                <c:pt idx="27">
                  <c:v>57.12</c:v>
                </c:pt>
                <c:pt idx="28">
                  <c:v>59.16</c:v>
                </c:pt>
                <c:pt idx="29">
                  <c:v>61.2</c:v>
                </c:pt>
                <c:pt idx="30">
                  <c:v>63.24</c:v>
                </c:pt>
                <c:pt idx="31">
                  <c:v>65.28</c:v>
                </c:pt>
                <c:pt idx="32">
                  <c:v>67.319999999999993</c:v>
                </c:pt>
                <c:pt idx="33">
                  <c:v>69.36</c:v>
                </c:pt>
                <c:pt idx="34">
                  <c:v>71.400000000000006</c:v>
                </c:pt>
                <c:pt idx="35">
                  <c:v>73.44</c:v>
                </c:pt>
                <c:pt idx="36">
                  <c:v>75.48</c:v>
                </c:pt>
                <c:pt idx="37">
                  <c:v>77.52</c:v>
                </c:pt>
                <c:pt idx="38">
                  <c:v>79.56</c:v>
                </c:pt>
                <c:pt idx="39">
                  <c:v>81.599999999999994</c:v>
                </c:pt>
                <c:pt idx="40">
                  <c:v>83.64</c:v>
                </c:pt>
                <c:pt idx="41">
                  <c:v>85.68</c:v>
                </c:pt>
                <c:pt idx="42">
                  <c:v>87.72</c:v>
                </c:pt>
                <c:pt idx="43">
                  <c:v>89.76</c:v>
                </c:pt>
                <c:pt idx="44">
                  <c:v>91.8</c:v>
                </c:pt>
                <c:pt idx="45">
                  <c:v>93.84</c:v>
                </c:pt>
                <c:pt idx="46">
                  <c:v>95.88</c:v>
                </c:pt>
                <c:pt idx="47">
                  <c:v>97.92</c:v>
                </c:pt>
                <c:pt idx="48">
                  <c:v>99.96</c:v>
                </c:pt>
                <c:pt idx="49">
                  <c:v>102</c:v>
                </c:pt>
                <c:pt idx="50">
                  <c:v>104.04</c:v>
                </c:pt>
                <c:pt idx="51">
                  <c:v>106.08</c:v>
                </c:pt>
                <c:pt idx="52">
                  <c:v>108.12</c:v>
                </c:pt>
                <c:pt idx="53">
                  <c:v>110.16</c:v>
                </c:pt>
                <c:pt idx="54">
                  <c:v>112.2</c:v>
                </c:pt>
                <c:pt idx="55">
                  <c:v>114.24</c:v>
                </c:pt>
                <c:pt idx="56">
                  <c:v>116.28</c:v>
                </c:pt>
                <c:pt idx="57">
                  <c:v>118.32</c:v>
                </c:pt>
                <c:pt idx="58">
                  <c:v>120.36</c:v>
                </c:pt>
                <c:pt idx="59">
                  <c:v>122.4</c:v>
                </c:pt>
                <c:pt idx="60">
                  <c:v>124.44</c:v>
                </c:pt>
                <c:pt idx="61">
                  <c:v>126.48</c:v>
                </c:pt>
                <c:pt idx="62">
                  <c:v>128.52000000000001</c:v>
                </c:pt>
                <c:pt idx="63">
                  <c:v>130.56</c:v>
                </c:pt>
                <c:pt idx="64">
                  <c:v>132.6</c:v>
                </c:pt>
                <c:pt idx="65">
                  <c:v>134.63999999999999</c:v>
                </c:pt>
                <c:pt idx="66">
                  <c:v>136.68</c:v>
                </c:pt>
                <c:pt idx="67">
                  <c:v>138.72</c:v>
                </c:pt>
                <c:pt idx="68">
                  <c:v>140.76</c:v>
                </c:pt>
                <c:pt idx="69">
                  <c:v>142.80000000000001</c:v>
                </c:pt>
                <c:pt idx="70">
                  <c:v>144.84</c:v>
                </c:pt>
                <c:pt idx="71">
                  <c:v>146.88</c:v>
                </c:pt>
                <c:pt idx="72">
                  <c:v>148.91999999999999</c:v>
                </c:pt>
                <c:pt idx="73">
                  <c:v>150.96</c:v>
                </c:pt>
                <c:pt idx="74">
                  <c:v>153</c:v>
                </c:pt>
                <c:pt idx="75">
                  <c:v>155.04</c:v>
                </c:pt>
                <c:pt idx="76">
                  <c:v>157.08000000000001</c:v>
                </c:pt>
                <c:pt idx="77">
                  <c:v>159.12</c:v>
                </c:pt>
                <c:pt idx="78">
                  <c:v>161.16</c:v>
                </c:pt>
                <c:pt idx="79">
                  <c:v>163.19999999999999</c:v>
                </c:pt>
                <c:pt idx="80">
                  <c:v>165.24</c:v>
                </c:pt>
                <c:pt idx="81">
                  <c:v>167.28</c:v>
                </c:pt>
                <c:pt idx="82">
                  <c:v>169.32</c:v>
                </c:pt>
                <c:pt idx="83">
                  <c:v>171.36</c:v>
                </c:pt>
                <c:pt idx="84">
                  <c:v>173.4</c:v>
                </c:pt>
                <c:pt idx="85">
                  <c:v>175.44</c:v>
                </c:pt>
                <c:pt idx="86">
                  <c:v>177.48</c:v>
                </c:pt>
                <c:pt idx="87">
                  <c:v>179.52</c:v>
                </c:pt>
                <c:pt idx="88">
                  <c:v>181.56</c:v>
                </c:pt>
                <c:pt idx="89">
                  <c:v>183.6</c:v>
                </c:pt>
                <c:pt idx="90">
                  <c:v>185.64</c:v>
                </c:pt>
                <c:pt idx="91">
                  <c:v>187.68</c:v>
                </c:pt>
                <c:pt idx="92">
                  <c:v>189.72</c:v>
                </c:pt>
                <c:pt idx="93">
                  <c:v>191.76</c:v>
                </c:pt>
                <c:pt idx="94">
                  <c:v>193.8</c:v>
                </c:pt>
                <c:pt idx="95">
                  <c:v>195.84</c:v>
                </c:pt>
                <c:pt idx="96">
                  <c:v>197.88</c:v>
                </c:pt>
                <c:pt idx="97">
                  <c:v>199.92</c:v>
                </c:pt>
                <c:pt idx="98">
                  <c:v>201.96</c:v>
                </c:pt>
                <c:pt idx="99">
                  <c:v>204</c:v>
                </c:pt>
                <c:pt idx="100">
                  <c:v>206.04</c:v>
                </c:pt>
                <c:pt idx="101">
                  <c:v>208.08</c:v>
                </c:pt>
                <c:pt idx="102">
                  <c:v>210.12</c:v>
                </c:pt>
                <c:pt idx="103">
                  <c:v>212.16</c:v>
                </c:pt>
                <c:pt idx="104">
                  <c:v>214.2</c:v>
                </c:pt>
                <c:pt idx="105">
                  <c:v>216.24</c:v>
                </c:pt>
                <c:pt idx="106">
                  <c:v>218.28</c:v>
                </c:pt>
                <c:pt idx="107">
                  <c:v>220.32</c:v>
                </c:pt>
                <c:pt idx="108">
                  <c:v>222.36</c:v>
                </c:pt>
                <c:pt idx="109">
                  <c:v>224.4</c:v>
                </c:pt>
                <c:pt idx="110">
                  <c:v>226.44</c:v>
                </c:pt>
                <c:pt idx="111">
                  <c:v>228.48</c:v>
                </c:pt>
                <c:pt idx="112">
                  <c:v>230.52</c:v>
                </c:pt>
                <c:pt idx="113">
                  <c:v>232.56</c:v>
                </c:pt>
                <c:pt idx="114">
                  <c:v>234.6</c:v>
                </c:pt>
                <c:pt idx="115">
                  <c:v>236.64</c:v>
                </c:pt>
                <c:pt idx="116">
                  <c:v>238.68</c:v>
                </c:pt>
                <c:pt idx="117">
                  <c:v>240.72</c:v>
                </c:pt>
                <c:pt idx="118">
                  <c:v>242.76</c:v>
                </c:pt>
                <c:pt idx="119">
                  <c:v>244.8</c:v>
                </c:pt>
                <c:pt idx="120">
                  <c:v>246.84</c:v>
                </c:pt>
                <c:pt idx="121">
                  <c:v>248.88</c:v>
                </c:pt>
                <c:pt idx="122">
                  <c:v>250.92</c:v>
                </c:pt>
                <c:pt idx="123">
                  <c:v>252.96</c:v>
                </c:pt>
                <c:pt idx="124">
                  <c:v>255</c:v>
                </c:pt>
                <c:pt idx="125">
                  <c:v>257.04000000000002</c:v>
                </c:pt>
                <c:pt idx="126">
                  <c:v>259.08</c:v>
                </c:pt>
                <c:pt idx="127">
                  <c:v>261.12</c:v>
                </c:pt>
                <c:pt idx="128">
                  <c:v>263.16000000000003</c:v>
                </c:pt>
                <c:pt idx="129">
                  <c:v>265.2</c:v>
                </c:pt>
                <c:pt idx="130">
                  <c:v>267.24</c:v>
                </c:pt>
                <c:pt idx="131">
                  <c:v>269.27999999999997</c:v>
                </c:pt>
                <c:pt idx="132">
                  <c:v>271.32</c:v>
                </c:pt>
                <c:pt idx="133">
                  <c:v>273.36</c:v>
                </c:pt>
                <c:pt idx="134">
                  <c:v>275.39999999999998</c:v>
                </c:pt>
                <c:pt idx="135">
                  <c:v>277.44</c:v>
                </c:pt>
                <c:pt idx="136">
                  <c:v>279.48</c:v>
                </c:pt>
                <c:pt idx="137">
                  <c:v>281.52</c:v>
                </c:pt>
                <c:pt idx="138">
                  <c:v>283.56</c:v>
                </c:pt>
                <c:pt idx="139">
                  <c:v>285.60000000000002</c:v>
                </c:pt>
                <c:pt idx="140">
                  <c:v>287.64</c:v>
                </c:pt>
                <c:pt idx="141">
                  <c:v>289.68</c:v>
                </c:pt>
                <c:pt idx="142">
                  <c:v>291.72000000000003</c:v>
                </c:pt>
                <c:pt idx="143">
                  <c:v>293.76</c:v>
                </c:pt>
                <c:pt idx="144">
                  <c:v>295.8</c:v>
                </c:pt>
                <c:pt idx="145">
                  <c:v>297.83999999999997</c:v>
                </c:pt>
                <c:pt idx="146">
                  <c:v>299.88</c:v>
                </c:pt>
                <c:pt idx="147">
                  <c:v>301.92</c:v>
                </c:pt>
                <c:pt idx="148">
                  <c:v>303.95999999999998</c:v>
                </c:pt>
                <c:pt idx="149">
                  <c:v>306</c:v>
                </c:pt>
                <c:pt idx="150">
                  <c:v>308.04000000000002</c:v>
                </c:pt>
                <c:pt idx="151">
                  <c:v>310.08</c:v>
                </c:pt>
                <c:pt idx="152">
                  <c:v>312.12</c:v>
                </c:pt>
                <c:pt idx="153">
                  <c:v>314.16000000000003</c:v>
                </c:pt>
                <c:pt idx="154">
                  <c:v>316.2</c:v>
                </c:pt>
                <c:pt idx="155">
                  <c:v>318.24</c:v>
                </c:pt>
                <c:pt idx="156">
                  <c:v>320.27999999999997</c:v>
                </c:pt>
                <c:pt idx="157">
                  <c:v>322.32</c:v>
                </c:pt>
                <c:pt idx="158">
                  <c:v>324.36</c:v>
                </c:pt>
                <c:pt idx="159">
                  <c:v>326.39999999999998</c:v>
                </c:pt>
                <c:pt idx="160">
                  <c:v>328.44</c:v>
                </c:pt>
                <c:pt idx="161">
                  <c:v>330.48</c:v>
                </c:pt>
                <c:pt idx="162">
                  <c:v>332.52</c:v>
                </c:pt>
                <c:pt idx="163">
                  <c:v>334.56</c:v>
                </c:pt>
                <c:pt idx="164">
                  <c:v>336.6</c:v>
                </c:pt>
                <c:pt idx="165">
                  <c:v>338.64</c:v>
                </c:pt>
                <c:pt idx="166">
                  <c:v>340.68</c:v>
                </c:pt>
                <c:pt idx="167">
                  <c:v>342.72</c:v>
                </c:pt>
                <c:pt idx="168">
                  <c:v>344.76</c:v>
                </c:pt>
                <c:pt idx="169">
                  <c:v>346.8</c:v>
                </c:pt>
                <c:pt idx="170">
                  <c:v>348.84</c:v>
                </c:pt>
                <c:pt idx="171">
                  <c:v>350.88</c:v>
                </c:pt>
                <c:pt idx="172">
                  <c:v>352.92</c:v>
                </c:pt>
                <c:pt idx="173">
                  <c:v>354.96</c:v>
                </c:pt>
                <c:pt idx="174">
                  <c:v>357</c:v>
                </c:pt>
                <c:pt idx="175">
                  <c:v>359.04</c:v>
                </c:pt>
                <c:pt idx="176">
                  <c:v>361.08</c:v>
                </c:pt>
                <c:pt idx="177">
                  <c:v>363.12</c:v>
                </c:pt>
                <c:pt idx="178">
                  <c:v>365.16</c:v>
                </c:pt>
                <c:pt idx="179">
                  <c:v>367.2</c:v>
                </c:pt>
                <c:pt idx="180">
                  <c:v>369.24</c:v>
                </c:pt>
                <c:pt idx="181">
                  <c:v>371.28</c:v>
                </c:pt>
                <c:pt idx="182">
                  <c:v>373.32</c:v>
                </c:pt>
                <c:pt idx="183">
                  <c:v>375.36</c:v>
                </c:pt>
                <c:pt idx="184">
                  <c:v>377.4</c:v>
                </c:pt>
                <c:pt idx="185">
                  <c:v>379.44</c:v>
                </c:pt>
                <c:pt idx="186">
                  <c:v>381.48</c:v>
                </c:pt>
                <c:pt idx="187">
                  <c:v>383.52</c:v>
                </c:pt>
                <c:pt idx="188">
                  <c:v>385.56</c:v>
                </c:pt>
                <c:pt idx="189">
                  <c:v>387.6</c:v>
                </c:pt>
                <c:pt idx="190">
                  <c:v>389.64</c:v>
                </c:pt>
                <c:pt idx="191">
                  <c:v>391.68</c:v>
                </c:pt>
                <c:pt idx="192">
                  <c:v>393.72</c:v>
                </c:pt>
                <c:pt idx="193">
                  <c:v>395.76</c:v>
                </c:pt>
                <c:pt idx="194">
                  <c:v>397.8</c:v>
                </c:pt>
                <c:pt idx="195">
                  <c:v>399.84</c:v>
                </c:pt>
                <c:pt idx="196">
                  <c:v>401.88</c:v>
                </c:pt>
                <c:pt idx="197">
                  <c:v>403.92</c:v>
                </c:pt>
                <c:pt idx="198">
                  <c:v>405.96</c:v>
                </c:pt>
                <c:pt idx="199">
                  <c:v>408</c:v>
                </c:pt>
                <c:pt idx="200">
                  <c:v>410.04</c:v>
                </c:pt>
                <c:pt idx="201">
                  <c:v>412.08</c:v>
                </c:pt>
                <c:pt idx="202">
                  <c:v>414.12</c:v>
                </c:pt>
                <c:pt idx="203">
                  <c:v>416.16</c:v>
                </c:pt>
                <c:pt idx="204">
                  <c:v>418.2</c:v>
                </c:pt>
                <c:pt idx="205">
                  <c:v>420.24</c:v>
                </c:pt>
                <c:pt idx="206">
                  <c:v>422.28</c:v>
                </c:pt>
                <c:pt idx="207">
                  <c:v>424.32</c:v>
                </c:pt>
                <c:pt idx="208">
                  <c:v>426.36</c:v>
                </c:pt>
                <c:pt idx="209">
                  <c:v>428.4</c:v>
                </c:pt>
                <c:pt idx="210">
                  <c:v>430.44</c:v>
                </c:pt>
                <c:pt idx="211">
                  <c:v>432.48</c:v>
                </c:pt>
                <c:pt idx="212">
                  <c:v>434.52</c:v>
                </c:pt>
                <c:pt idx="213">
                  <c:v>436.56</c:v>
                </c:pt>
                <c:pt idx="214">
                  <c:v>438.6</c:v>
                </c:pt>
                <c:pt idx="215">
                  <c:v>440.64</c:v>
                </c:pt>
                <c:pt idx="216">
                  <c:v>442.68</c:v>
                </c:pt>
                <c:pt idx="217">
                  <c:v>444.72</c:v>
                </c:pt>
                <c:pt idx="218">
                  <c:v>446.76</c:v>
                </c:pt>
                <c:pt idx="219">
                  <c:v>448.8</c:v>
                </c:pt>
                <c:pt idx="220">
                  <c:v>450.84</c:v>
                </c:pt>
                <c:pt idx="221">
                  <c:v>452.88</c:v>
                </c:pt>
                <c:pt idx="222">
                  <c:v>454.92</c:v>
                </c:pt>
                <c:pt idx="223">
                  <c:v>456.96</c:v>
                </c:pt>
                <c:pt idx="224">
                  <c:v>459</c:v>
                </c:pt>
                <c:pt idx="225">
                  <c:v>461.04</c:v>
                </c:pt>
                <c:pt idx="226">
                  <c:v>463.08</c:v>
                </c:pt>
                <c:pt idx="227">
                  <c:v>465.12</c:v>
                </c:pt>
                <c:pt idx="228">
                  <c:v>467.16</c:v>
                </c:pt>
                <c:pt idx="229">
                  <c:v>469.2</c:v>
                </c:pt>
                <c:pt idx="230">
                  <c:v>471.24</c:v>
                </c:pt>
                <c:pt idx="231">
                  <c:v>473.28</c:v>
                </c:pt>
                <c:pt idx="232">
                  <c:v>475.32</c:v>
                </c:pt>
                <c:pt idx="233">
                  <c:v>477.36</c:v>
                </c:pt>
                <c:pt idx="234">
                  <c:v>479.4</c:v>
                </c:pt>
                <c:pt idx="235">
                  <c:v>481.44</c:v>
                </c:pt>
                <c:pt idx="236">
                  <c:v>483.48</c:v>
                </c:pt>
                <c:pt idx="237">
                  <c:v>485.52</c:v>
                </c:pt>
                <c:pt idx="238">
                  <c:v>487.56</c:v>
                </c:pt>
                <c:pt idx="239">
                  <c:v>489.6</c:v>
                </c:pt>
                <c:pt idx="240">
                  <c:v>491.64</c:v>
                </c:pt>
                <c:pt idx="241">
                  <c:v>493.68</c:v>
                </c:pt>
                <c:pt idx="242">
                  <c:v>495.72</c:v>
                </c:pt>
                <c:pt idx="243">
                  <c:v>497.76</c:v>
                </c:pt>
                <c:pt idx="244">
                  <c:v>499.8</c:v>
                </c:pt>
                <c:pt idx="245">
                  <c:v>501.84</c:v>
                </c:pt>
                <c:pt idx="246">
                  <c:v>503.88</c:v>
                </c:pt>
                <c:pt idx="247">
                  <c:v>505.92</c:v>
                </c:pt>
                <c:pt idx="248">
                  <c:v>507.96</c:v>
                </c:pt>
                <c:pt idx="249">
                  <c:v>510</c:v>
                </c:pt>
                <c:pt idx="250">
                  <c:v>512.04</c:v>
                </c:pt>
                <c:pt idx="251">
                  <c:v>514.08000000000004</c:v>
                </c:pt>
                <c:pt idx="252">
                  <c:v>516.12</c:v>
                </c:pt>
                <c:pt idx="253">
                  <c:v>518.16</c:v>
                </c:pt>
                <c:pt idx="254">
                  <c:v>520.20000000000005</c:v>
                </c:pt>
                <c:pt idx="255">
                  <c:v>522.24</c:v>
                </c:pt>
                <c:pt idx="256">
                  <c:v>524.28</c:v>
                </c:pt>
                <c:pt idx="257">
                  <c:v>526.32000000000005</c:v>
                </c:pt>
                <c:pt idx="258">
                  <c:v>528.36</c:v>
                </c:pt>
                <c:pt idx="259">
                  <c:v>530.4</c:v>
                </c:pt>
                <c:pt idx="260">
                  <c:v>532.44000000000005</c:v>
                </c:pt>
                <c:pt idx="261">
                  <c:v>534.48</c:v>
                </c:pt>
                <c:pt idx="262">
                  <c:v>536.52</c:v>
                </c:pt>
                <c:pt idx="263">
                  <c:v>538.55999999999995</c:v>
                </c:pt>
                <c:pt idx="264">
                  <c:v>540.6</c:v>
                </c:pt>
                <c:pt idx="265">
                  <c:v>542.64</c:v>
                </c:pt>
                <c:pt idx="266">
                  <c:v>544.67999999999995</c:v>
                </c:pt>
                <c:pt idx="267">
                  <c:v>546.72</c:v>
                </c:pt>
                <c:pt idx="268">
                  <c:v>548.76</c:v>
                </c:pt>
                <c:pt idx="269">
                  <c:v>550.79999999999995</c:v>
                </c:pt>
                <c:pt idx="270">
                  <c:v>552.84</c:v>
                </c:pt>
                <c:pt idx="271">
                  <c:v>554.88</c:v>
                </c:pt>
                <c:pt idx="272">
                  <c:v>556.91999999999996</c:v>
                </c:pt>
                <c:pt idx="273">
                  <c:v>558.96</c:v>
                </c:pt>
                <c:pt idx="274">
                  <c:v>561</c:v>
                </c:pt>
                <c:pt idx="275">
                  <c:v>563.04</c:v>
                </c:pt>
                <c:pt idx="276">
                  <c:v>565.08000000000004</c:v>
                </c:pt>
                <c:pt idx="277">
                  <c:v>567.12</c:v>
                </c:pt>
                <c:pt idx="278">
                  <c:v>569.16</c:v>
                </c:pt>
                <c:pt idx="279">
                  <c:v>571.20000000000005</c:v>
                </c:pt>
                <c:pt idx="280">
                  <c:v>573.24</c:v>
                </c:pt>
                <c:pt idx="281">
                  <c:v>575.28</c:v>
                </c:pt>
                <c:pt idx="282">
                  <c:v>577.32000000000005</c:v>
                </c:pt>
                <c:pt idx="283">
                  <c:v>579.36</c:v>
                </c:pt>
                <c:pt idx="284">
                  <c:v>581.4</c:v>
                </c:pt>
                <c:pt idx="285">
                  <c:v>583.44000000000005</c:v>
                </c:pt>
                <c:pt idx="286">
                  <c:v>585.48</c:v>
                </c:pt>
                <c:pt idx="287">
                  <c:v>587.52</c:v>
                </c:pt>
                <c:pt idx="288">
                  <c:v>589.55999999999995</c:v>
                </c:pt>
                <c:pt idx="289">
                  <c:v>591.6</c:v>
                </c:pt>
                <c:pt idx="290">
                  <c:v>593.64</c:v>
                </c:pt>
                <c:pt idx="291">
                  <c:v>595.67999999999995</c:v>
                </c:pt>
                <c:pt idx="292">
                  <c:v>597.72</c:v>
                </c:pt>
                <c:pt idx="293">
                  <c:v>599.76</c:v>
                </c:pt>
                <c:pt idx="294">
                  <c:v>601.79999999999995</c:v>
                </c:pt>
                <c:pt idx="295">
                  <c:v>603.84</c:v>
                </c:pt>
                <c:pt idx="296">
                  <c:v>605.88</c:v>
                </c:pt>
                <c:pt idx="297">
                  <c:v>607.91999999999996</c:v>
                </c:pt>
                <c:pt idx="298">
                  <c:v>609.96</c:v>
                </c:pt>
                <c:pt idx="299">
                  <c:v>612</c:v>
                </c:pt>
                <c:pt idx="300">
                  <c:v>614.04</c:v>
                </c:pt>
                <c:pt idx="301">
                  <c:v>616.08000000000004</c:v>
                </c:pt>
                <c:pt idx="302">
                  <c:v>618.12</c:v>
                </c:pt>
                <c:pt idx="303">
                  <c:v>620.16</c:v>
                </c:pt>
                <c:pt idx="304">
                  <c:v>622.20000000000005</c:v>
                </c:pt>
                <c:pt idx="305">
                  <c:v>624.24</c:v>
                </c:pt>
                <c:pt idx="306">
                  <c:v>626.28</c:v>
                </c:pt>
                <c:pt idx="307">
                  <c:v>628.32000000000005</c:v>
                </c:pt>
                <c:pt idx="308">
                  <c:v>630.36</c:v>
                </c:pt>
                <c:pt idx="309">
                  <c:v>632.4</c:v>
                </c:pt>
                <c:pt idx="310">
                  <c:v>634.44000000000005</c:v>
                </c:pt>
                <c:pt idx="311">
                  <c:v>636.48</c:v>
                </c:pt>
                <c:pt idx="312">
                  <c:v>638.52</c:v>
                </c:pt>
                <c:pt idx="313">
                  <c:v>640.55999999999995</c:v>
                </c:pt>
                <c:pt idx="314">
                  <c:v>642.6</c:v>
                </c:pt>
                <c:pt idx="315">
                  <c:v>644.64</c:v>
                </c:pt>
                <c:pt idx="316">
                  <c:v>646.67999999999995</c:v>
                </c:pt>
                <c:pt idx="317">
                  <c:v>648.72</c:v>
                </c:pt>
                <c:pt idx="318">
                  <c:v>650.76</c:v>
                </c:pt>
                <c:pt idx="319">
                  <c:v>652.79999999999995</c:v>
                </c:pt>
                <c:pt idx="320">
                  <c:v>654.84</c:v>
                </c:pt>
                <c:pt idx="321">
                  <c:v>656.88</c:v>
                </c:pt>
                <c:pt idx="322">
                  <c:v>658.92</c:v>
                </c:pt>
                <c:pt idx="323">
                  <c:v>660.96</c:v>
                </c:pt>
                <c:pt idx="324">
                  <c:v>663</c:v>
                </c:pt>
                <c:pt idx="325">
                  <c:v>665.04</c:v>
                </c:pt>
                <c:pt idx="326">
                  <c:v>667.08</c:v>
                </c:pt>
                <c:pt idx="327">
                  <c:v>669.12</c:v>
                </c:pt>
                <c:pt idx="328">
                  <c:v>671.16</c:v>
                </c:pt>
                <c:pt idx="329">
                  <c:v>673.2</c:v>
                </c:pt>
                <c:pt idx="330">
                  <c:v>675.24</c:v>
                </c:pt>
                <c:pt idx="331">
                  <c:v>677.28</c:v>
                </c:pt>
                <c:pt idx="332">
                  <c:v>679.32</c:v>
                </c:pt>
                <c:pt idx="333">
                  <c:v>681.36</c:v>
                </c:pt>
                <c:pt idx="334">
                  <c:v>683.4</c:v>
                </c:pt>
                <c:pt idx="335">
                  <c:v>685.44</c:v>
                </c:pt>
                <c:pt idx="336">
                  <c:v>687.48</c:v>
                </c:pt>
                <c:pt idx="337">
                  <c:v>689.52</c:v>
                </c:pt>
                <c:pt idx="338">
                  <c:v>691.56</c:v>
                </c:pt>
                <c:pt idx="339">
                  <c:v>693.6</c:v>
                </c:pt>
                <c:pt idx="340">
                  <c:v>695.64</c:v>
                </c:pt>
                <c:pt idx="341">
                  <c:v>697.68</c:v>
                </c:pt>
                <c:pt idx="342">
                  <c:v>699.72</c:v>
                </c:pt>
                <c:pt idx="343">
                  <c:v>701.76</c:v>
                </c:pt>
                <c:pt idx="344">
                  <c:v>703.8</c:v>
                </c:pt>
                <c:pt idx="345">
                  <c:v>705.84</c:v>
                </c:pt>
                <c:pt idx="346">
                  <c:v>707.88</c:v>
                </c:pt>
                <c:pt idx="347">
                  <c:v>709.92</c:v>
                </c:pt>
                <c:pt idx="348">
                  <c:v>711.96</c:v>
                </c:pt>
                <c:pt idx="349">
                  <c:v>714</c:v>
                </c:pt>
                <c:pt idx="350">
                  <c:v>716.04</c:v>
                </c:pt>
                <c:pt idx="351">
                  <c:v>718.08</c:v>
                </c:pt>
                <c:pt idx="352">
                  <c:v>720.12</c:v>
                </c:pt>
                <c:pt idx="353">
                  <c:v>722.16</c:v>
                </c:pt>
                <c:pt idx="354">
                  <c:v>724.2</c:v>
                </c:pt>
                <c:pt idx="355">
                  <c:v>726.24</c:v>
                </c:pt>
                <c:pt idx="356">
                  <c:v>728.28</c:v>
                </c:pt>
                <c:pt idx="357">
                  <c:v>730.32</c:v>
                </c:pt>
                <c:pt idx="358">
                  <c:v>732.36</c:v>
                </c:pt>
                <c:pt idx="359">
                  <c:v>734.4</c:v>
                </c:pt>
                <c:pt idx="360">
                  <c:v>736.44</c:v>
                </c:pt>
                <c:pt idx="361">
                  <c:v>738.48</c:v>
                </c:pt>
                <c:pt idx="362">
                  <c:v>740.52</c:v>
                </c:pt>
                <c:pt idx="363">
                  <c:v>742.56</c:v>
                </c:pt>
                <c:pt idx="364">
                  <c:v>744.6</c:v>
                </c:pt>
                <c:pt idx="365">
                  <c:v>746.64</c:v>
                </c:pt>
                <c:pt idx="366">
                  <c:v>748.68</c:v>
                </c:pt>
                <c:pt idx="367">
                  <c:v>750.72</c:v>
                </c:pt>
                <c:pt idx="368">
                  <c:v>752.76</c:v>
                </c:pt>
                <c:pt idx="369">
                  <c:v>754.8</c:v>
                </c:pt>
                <c:pt idx="370">
                  <c:v>756.84</c:v>
                </c:pt>
                <c:pt idx="371">
                  <c:v>758.88</c:v>
                </c:pt>
                <c:pt idx="372">
                  <c:v>760.92</c:v>
                </c:pt>
                <c:pt idx="373">
                  <c:v>762.96</c:v>
                </c:pt>
                <c:pt idx="374">
                  <c:v>765</c:v>
                </c:pt>
                <c:pt idx="375">
                  <c:v>767.04</c:v>
                </c:pt>
                <c:pt idx="376">
                  <c:v>769.08</c:v>
                </c:pt>
                <c:pt idx="377">
                  <c:v>771.12</c:v>
                </c:pt>
                <c:pt idx="378">
                  <c:v>773.16</c:v>
                </c:pt>
                <c:pt idx="379">
                  <c:v>775.2</c:v>
                </c:pt>
                <c:pt idx="380">
                  <c:v>777.24</c:v>
                </c:pt>
                <c:pt idx="381">
                  <c:v>779.28</c:v>
                </c:pt>
                <c:pt idx="382">
                  <c:v>781.32</c:v>
                </c:pt>
                <c:pt idx="383">
                  <c:v>783.36</c:v>
                </c:pt>
                <c:pt idx="384">
                  <c:v>785.4</c:v>
                </c:pt>
                <c:pt idx="385">
                  <c:v>787.44</c:v>
                </c:pt>
                <c:pt idx="386">
                  <c:v>789.48</c:v>
                </c:pt>
                <c:pt idx="387">
                  <c:v>791.52</c:v>
                </c:pt>
                <c:pt idx="388">
                  <c:v>793.56</c:v>
                </c:pt>
                <c:pt idx="389">
                  <c:v>795.6</c:v>
                </c:pt>
                <c:pt idx="390">
                  <c:v>797.64</c:v>
                </c:pt>
                <c:pt idx="391">
                  <c:v>799.68</c:v>
                </c:pt>
                <c:pt idx="392">
                  <c:v>801.72</c:v>
                </c:pt>
                <c:pt idx="393">
                  <c:v>803.76</c:v>
                </c:pt>
                <c:pt idx="394">
                  <c:v>805.8</c:v>
                </c:pt>
                <c:pt idx="395">
                  <c:v>807.84</c:v>
                </c:pt>
                <c:pt idx="396">
                  <c:v>809.88</c:v>
                </c:pt>
                <c:pt idx="397">
                  <c:v>811.92</c:v>
                </c:pt>
                <c:pt idx="398">
                  <c:v>813.96</c:v>
                </c:pt>
                <c:pt idx="399">
                  <c:v>816</c:v>
                </c:pt>
                <c:pt idx="400">
                  <c:v>818.04</c:v>
                </c:pt>
                <c:pt idx="401">
                  <c:v>820.08</c:v>
                </c:pt>
                <c:pt idx="402">
                  <c:v>822.12</c:v>
                </c:pt>
                <c:pt idx="403">
                  <c:v>824.16</c:v>
                </c:pt>
                <c:pt idx="404">
                  <c:v>826.2</c:v>
                </c:pt>
                <c:pt idx="405">
                  <c:v>828.24</c:v>
                </c:pt>
                <c:pt idx="406">
                  <c:v>830.28</c:v>
                </c:pt>
                <c:pt idx="407">
                  <c:v>832.32</c:v>
                </c:pt>
                <c:pt idx="408">
                  <c:v>834.36</c:v>
                </c:pt>
                <c:pt idx="409">
                  <c:v>836.4</c:v>
                </c:pt>
                <c:pt idx="410">
                  <c:v>838.44</c:v>
                </c:pt>
                <c:pt idx="411">
                  <c:v>840.48</c:v>
                </c:pt>
                <c:pt idx="412">
                  <c:v>842.52</c:v>
                </c:pt>
                <c:pt idx="413">
                  <c:v>844.56</c:v>
                </c:pt>
                <c:pt idx="414">
                  <c:v>846.6</c:v>
                </c:pt>
                <c:pt idx="415">
                  <c:v>848.64</c:v>
                </c:pt>
                <c:pt idx="416">
                  <c:v>850.68</c:v>
                </c:pt>
                <c:pt idx="417">
                  <c:v>852.72</c:v>
                </c:pt>
                <c:pt idx="418">
                  <c:v>854.76</c:v>
                </c:pt>
                <c:pt idx="419">
                  <c:v>856.8</c:v>
                </c:pt>
                <c:pt idx="420">
                  <c:v>858.84</c:v>
                </c:pt>
                <c:pt idx="421">
                  <c:v>860.88</c:v>
                </c:pt>
                <c:pt idx="422">
                  <c:v>862.92</c:v>
                </c:pt>
                <c:pt idx="423">
                  <c:v>864.96</c:v>
                </c:pt>
                <c:pt idx="424">
                  <c:v>867</c:v>
                </c:pt>
                <c:pt idx="425">
                  <c:v>869.04</c:v>
                </c:pt>
                <c:pt idx="426">
                  <c:v>871.08</c:v>
                </c:pt>
                <c:pt idx="427">
                  <c:v>873.12</c:v>
                </c:pt>
                <c:pt idx="428">
                  <c:v>875.16</c:v>
                </c:pt>
                <c:pt idx="429">
                  <c:v>877.2</c:v>
                </c:pt>
                <c:pt idx="430">
                  <c:v>879.24</c:v>
                </c:pt>
                <c:pt idx="431">
                  <c:v>881.28</c:v>
                </c:pt>
                <c:pt idx="432">
                  <c:v>883.32</c:v>
                </c:pt>
                <c:pt idx="433">
                  <c:v>885.36</c:v>
                </c:pt>
                <c:pt idx="434">
                  <c:v>887.4</c:v>
                </c:pt>
                <c:pt idx="435">
                  <c:v>889.44</c:v>
                </c:pt>
                <c:pt idx="436">
                  <c:v>891.48</c:v>
                </c:pt>
                <c:pt idx="437">
                  <c:v>893.52</c:v>
                </c:pt>
                <c:pt idx="438">
                  <c:v>895.56</c:v>
                </c:pt>
                <c:pt idx="439">
                  <c:v>897.6</c:v>
                </c:pt>
                <c:pt idx="440">
                  <c:v>899.64</c:v>
                </c:pt>
                <c:pt idx="441">
                  <c:v>901.68</c:v>
                </c:pt>
                <c:pt idx="442">
                  <c:v>903.72</c:v>
                </c:pt>
                <c:pt idx="443">
                  <c:v>905.76</c:v>
                </c:pt>
                <c:pt idx="444">
                  <c:v>907.8</c:v>
                </c:pt>
                <c:pt idx="445">
                  <c:v>909.84</c:v>
                </c:pt>
                <c:pt idx="446">
                  <c:v>911.88</c:v>
                </c:pt>
                <c:pt idx="447">
                  <c:v>913.92</c:v>
                </c:pt>
                <c:pt idx="448">
                  <c:v>915.96</c:v>
                </c:pt>
                <c:pt idx="449">
                  <c:v>918</c:v>
                </c:pt>
                <c:pt idx="450">
                  <c:v>920.04</c:v>
                </c:pt>
                <c:pt idx="451">
                  <c:v>922.08</c:v>
                </c:pt>
                <c:pt idx="452">
                  <c:v>924.12</c:v>
                </c:pt>
                <c:pt idx="453">
                  <c:v>926.16</c:v>
                </c:pt>
                <c:pt idx="454">
                  <c:v>928.2</c:v>
                </c:pt>
                <c:pt idx="455">
                  <c:v>930.24</c:v>
                </c:pt>
                <c:pt idx="456">
                  <c:v>932.28</c:v>
                </c:pt>
                <c:pt idx="457">
                  <c:v>934.32</c:v>
                </c:pt>
                <c:pt idx="458">
                  <c:v>936.36</c:v>
                </c:pt>
                <c:pt idx="459">
                  <c:v>938.4</c:v>
                </c:pt>
                <c:pt idx="460">
                  <c:v>940.44</c:v>
                </c:pt>
                <c:pt idx="461">
                  <c:v>942.48</c:v>
                </c:pt>
                <c:pt idx="462">
                  <c:v>944.52</c:v>
                </c:pt>
                <c:pt idx="463">
                  <c:v>946.56</c:v>
                </c:pt>
                <c:pt idx="464">
                  <c:v>948.6</c:v>
                </c:pt>
                <c:pt idx="465">
                  <c:v>950.64</c:v>
                </c:pt>
                <c:pt idx="466">
                  <c:v>952.68</c:v>
                </c:pt>
                <c:pt idx="467">
                  <c:v>954.72</c:v>
                </c:pt>
                <c:pt idx="468">
                  <c:v>956.76</c:v>
                </c:pt>
                <c:pt idx="469">
                  <c:v>958.8</c:v>
                </c:pt>
                <c:pt idx="470">
                  <c:v>960.84</c:v>
                </c:pt>
                <c:pt idx="471">
                  <c:v>962.88</c:v>
                </c:pt>
                <c:pt idx="472">
                  <c:v>964.92</c:v>
                </c:pt>
                <c:pt idx="473">
                  <c:v>966.96</c:v>
                </c:pt>
                <c:pt idx="474">
                  <c:v>969</c:v>
                </c:pt>
                <c:pt idx="475">
                  <c:v>971.04</c:v>
                </c:pt>
                <c:pt idx="476">
                  <c:v>973.08</c:v>
                </c:pt>
                <c:pt idx="477">
                  <c:v>975.12</c:v>
                </c:pt>
                <c:pt idx="478">
                  <c:v>977.16</c:v>
                </c:pt>
                <c:pt idx="479">
                  <c:v>979.2</c:v>
                </c:pt>
                <c:pt idx="480">
                  <c:v>981.24</c:v>
                </c:pt>
                <c:pt idx="481">
                  <c:v>983.28</c:v>
                </c:pt>
                <c:pt idx="482">
                  <c:v>985.32</c:v>
                </c:pt>
                <c:pt idx="483">
                  <c:v>987.36</c:v>
                </c:pt>
                <c:pt idx="484">
                  <c:v>989.4</c:v>
                </c:pt>
                <c:pt idx="485">
                  <c:v>991.44</c:v>
                </c:pt>
                <c:pt idx="486">
                  <c:v>993.48</c:v>
                </c:pt>
                <c:pt idx="487">
                  <c:v>995.52</c:v>
                </c:pt>
                <c:pt idx="488">
                  <c:v>997.56</c:v>
                </c:pt>
                <c:pt idx="489">
                  <c:v>999.6</c:v>
                </c:pt>
                <c:pt idx="490">
                  <c:v>1001.64</c:v>
                </c:pt>
                <c:pt idx="491">
                  <c:v>1003.68</c:v>
                </c:pt>
                <c:pt idx="492">
                  <c:v>1005.72</c:v>
                </c:pt>
                <c:pt idx="493">
                  <c:v>1007.76</c:v>
                </c:pt>
                <c:pt idx="494">
                  <c:v>1009.8</c:v>
                </c:pt>
                <c:pt idx="495">
                  <c:v>1011.84</c:v>
                </c:pt>
                <c:pt idx="496">
                  <c:v>1013.88</c:v>
                </c:pt>
                <c:pt idx="497">
                  <c:v>1015.92</c:v>
                </c:pt>
                <c:pt idx="498">
                  <c:v>1017.96</c:v>
                </c:pt>
                <c:pt idx="499">
                  <c:v>1020</c:v>
                </c:pt>
              </c:numCache>
            </c:numRef>
          </c:xVal>
          <c:yVal>
            <c:numRef>
              <c:f>Sheet1!$D$1:$D$500</c:f>
              <c:numCache>
                <c:formatCode>General</c:formatCode>
                <c:ptCount val="500"/>
                <c:pt idx="0">
                  <c:v>1.89</c:v>
                </c:pt>
                <c:pt idx="1">
                  <c:v>1.89</c:v>
                </c:pt>
                <c:pt idx="2">
                  <c:v>1.89</c:v>
                </c:pt>
                <c:pt idx="3">
                  <c:v>1.89</c:v>
                </c:pt>
                <c:pt idx="4">
                  <c:v>1.89</c:v>
                </c:pt>
                <c:pt idx="5">
                  <c:v>1.89</c:v>
                </c:pt>
                <c:pt idx="6">
                  <c:v>1.89</c:v>
                </c:pt>
                <c:pt idx="7">
                  <c:v>1.89</c:v>
                </c:pt>
                <c:pt idx="8">
                  <c:v>1.89</c:v>
                </c:pt>
                <c:pt idx="9">
                  <c:v>1.89</c:v>
                </c:pt>
                <c:pt idx="10">
                  <c:v>1.89</c:v>
                </c:pt>
                <c:pt idx="11">
                  <c:v>1.89</c:v>
                </c:pt>
                <c:pt idx="12">
                  <c:v>1.89</c:v>
                </c:pt>
                <c:pt idx="13">
                  <c:v>1.89</c:v>
                </c:pt>
                <c:pt idx="14">
                  <c:v>1.89</c:v>
                </c:pt>
                <c:pt idx="15">
                  <c:v>1.89</c:v>
                </c:pt>
                <c:pt idx="16">
                  <c:v>1.89</c:v>
                </c:pt>
                <c:pt idx="17">
                  <c:v>1.89</c:v>
                </c:pt>
                <c:pt idx="18">
                  <c:v>1.89</c:v>
                </c:pt>
                <c:pt idx="19">
                  <c:v>1.89</c:v>
                </c:pt>
                <c:pt idx="20">
                  <c:v>1.89</c:v>
                </c:pt>
                <c:pt idx="21">
                  <c:v>1469.55</c:v>
                </c:pt>
                <c:pt idx="22">
                  <c:v>10679.31</c:v>
                </c:pt>
                <c:pt idx="23">
                  <c:v>19733.03</c:v>
                </c:pt>
                <c:pt idx="24">
                  <c:v>19815.240000000002</c:v>
                </c:pt>
                <c:pt idx="25">
                  <c:v>18299.14</c:v>
                </c:pt>
                <c:pt idx="26">
                  <c:v>16981.32</c:v>
                </c:pt>
                <c:pt idx="27">
                  <c:v>15863.93</c:v>
                </c:pt>
                <c:pt idx="28">
                  <c:v>14906.14</c:v>
                </c:pt>
                <c:pt idx="29">
                  <c:v>14073.53</c:v>
                </c:pt>
                <c:pt idx="30">
                  <c:v>13342.03</c:v>
                </c:pt>
                <c:pt idx="31">
                  <c:v>12690.69</c:v>
                </c:pt>
                <c:pt idx="32">
                  <c:v>12105.8</c:v>
                </c:pt>
                <c:pt idx="33">
                  <c:v>11577.02</c:v>
                </c:pt>
                <c:pt idx="34">
                  <c:v>11093.64</c:v>
                </c:pt>
                <c:pt idx="35">
                  <c:v>10649.29</c:v>
                </c:pt>
                <c:pt idx="36">
                  <c:v>10238.56</c:v>
                </c:pt>
                <c:pt idx="37">
                  <c:v>9857.4699999999993</c:v>
                </c:pt>
                <c:pt idx="38">
                  <c:v>9501.5300000000007</c:v>
                </c:pt>
                <c:pt idx="39">
                  <c:v>9168.61</c:v>
                </c:pt>
                <c:pt idx="40">
                  <c:v>8855.51</c:v>
                </c:pt>
                <c:pt idx="41">
                  <c:v>8560.99</c:v>
                </c:pt>
                <c:pt idx="42">
                  <c:v>8283.02</c:v>
                </c:pt>
                <c:pt idx="43">
                  <c:v>8020.06</c:v>
                </c:pt>
                <c:pt idx="44">
                  <c:v>7770.41</c:v>
                </c:pt>
                <c:pt idx="45">
                  <c:v>7533.39</c:v>
                </c:pt>
                <c:pt idx="46">
                  <c:v>7308.11</c:v>
                </c:pt>
                <c:pt idx="47">
                  <c:v>7094.19</c:v>
                </c:pt>
                <c:pt idx="48">
                  <c:v>6890.89</c:v>
                </c:pt>
                <c:pt idx="49">
                  <c:v>6696.58</c:v>
                </c:pt>
                <c:pt idx="50">
                  <c:v>6510.97</c:v>
                </c:pt>
                <c:pt idx="51">
                  <c:v>6333.14</c:v>
                </c:pt>
                <c:pt idx="52">
                  <c:v>6163.89</c:v>
                </c:pt>
                <c:pt idx="53">
                  <c:v>6001.57</c:v>
                </c:pt>
                <c:pt idx="54">
                  <c:v>5845.52</c:v>
                </c:pt>
                <c:pt idx="55">
                  <c:v>5695.85</c:v>
                </c:pt>
                <c:pt idx="56">
                  <c:v>5552.73</c:v>
                </c:pt>
                <c:pt idx="57">
                  <c:v>5415.39</c:v>
                </c:pt>
                <c:pt idx="58">
                  <c:v>5282.97</c:v>
                </c:pt>
                <c:pt idx="59">
                  <c:v>5155.6000000000004</c:v>
                </c:pt>
                <c:pt idx="60">
                  <c:v>5033.54</c:v>
                </c:pt>
                <c:pt idx="61">
                  <c:v>4916.1099999999997</c:v>
                </c:pt>
                <c:pt idx="62">
                  <c:v>4802.54</c:v>
                </c:pt>
                <c:pt idx="63">
                  <c:v>4693.01</c:v>
                </c:pt>
                <c:pt idx="64">
                  <c:v>4587.41</c:v>
                </c:pt>
                <c:pt idx="65">
                  <c:v>4486.43</c:v>
                </c:pt>
                <c:pt idx="66">
                  <c:v>4388.6099999999997</c:v>
                </c:pt>
                <c:pt idx="67">
                  <c:v>4293.58</c:v>
                </c:pt>
                <c:pt idx="68">
                  <c:v>4201.68</c:v>
                </c:pt>
                <c:pt idx="69">
                  <c:v>4113.28</c:v>
                </c:pt>
                <c:pt idx="70">
                  <c:v>4027.39</c:v>
                </c:pt>
                <c:pt idx="71">
                  <c:v>3944.18</c:v>
                </c:pt>
                <c:pt idx="72">
                  <c:v>3864.07</c:v>
                </c:pt>
                <c:pt idx="73">
                  <c:v>3786.08</c:v>
                </c:pt>
                <c:pt idx="74">
                  <c:v>3710.87</c:v>
                </c:pt>
                <c:pt idx="75">
                  <c:v>3637.56</c:v>
                </c:pt>
                <c:pt idx="76">
                  <c:v>3566.82</c:v>
                </c:pt>
                <c:pt idx="77">
                  <c:v>3497.78</c:v>
                </c:pt>
                <c:pt idx="78">
                  <c:v>3431.14</c:v>
                </c:pt>
                <c:pt idx="79">
                  <c:v>3366.47</c:v>
                </c:pt>
                <c:pt idx="80">
                  <c:v>3303.63</c:v>
                </c:pt>
                <c:pt idx="81">
                  <c:v>3242.98</c:v>
                </c:pt>
                <c:pt idx="82">
                  <c:v>3183.13</c:v>
                </c:pt>
                <c:pt idx="83">
                  <c:v>3125.69</c:v>
                </c:pt>
                <c:pt idx="84">
                  <c:v>3069.01</c:v>
                </c:pt>
                <c:pt idx="85">
                  <c:v>3015.06</c:v>
                </c:pt>
                <c:pt idx="86">
                  <c:v>2961.8</c:v>
                </c:pt>
                <c:pt idx="87">
                  <c:v>2909.75</c:v>
                </c:pt>
                <c:pt idx="88">
                  <c:v>2858.58</c:v>
                </c:pt>
                <c:pt idx="89">
                  <c:v>2808.66</c:v>
                </c:pt>
                <c:pt idx="90">
                  <c:v>2760.47</c:v>
                </c:pt>
                <c:pt idx="91">
                  <c:v>2713.55</c:v>
                </c:pt>
                <c:pt idx="92">
                  <c:v>2667.76</c:v>
                </c:pt>
                <c:pt idx="93">
                  <c:v>2622.62</c:v>
                </c:pt>
                <c:pt idx="94">
                  <c:v>2578.9499999999998</c:v>
                </c:pt>
                <c:pt idx="95">
                  <c:v>2535.9299999999998</c:v>
                </c:pt>
                <c:pt idx="96">
                  <c:v>2493.85</c:v>
                </c:pt>
                <c:pt idx="97">
                  <c:v>2452.7600000000002</c:v>
                </c:pt>
                <c:pt idx="98">
                  <c:v>2412.62</c:v>
                </c:pt>
                <c:pt idx="99">
                  <c:v>2374.3200000000002</c:v>
                </c:pt>
                <c:pt idx="100">
                  <c:v>2336.98</c:v>
                </c:pt>
                <c:pt idx="101">
                  <c:v>2299.5100000000002</c:v>
                </c:pt>
                <c:pt idx="102">
                  <c:v>2263.16</c:v>
                </c:pt>
                <c:pt idx="103">
                  <c:v>2227.2399999999998</c:v>
                </c:pt>
                <c:pt idx="104">
                  <c:v>2192.4699999999998</c:v>
                </c:pt>
                <c:pt idx="105">
                  <c:v>2158.0700000000002</c:v>
                </c:pt>
                <c:pt idx="106">
                  <c:v>2124.33</c:v>
                </c:pt>
                <c:pt idx="107">
                  <c:v>2091.31</c:v>
                </c:pt>
                <c:pt idx="108">
                  <c:v>2058.9899999999998</c:v>
                </c:pt>
                <c:pt idx="109">
                  <c:v>2028.25</c:v>
                </c:pt>
                <c:pt idx="110">
                  <c:v>1997.34</c:v>
                </c:pt>
                <c:pt idx="111">
                  <c:v>1966.9</c:v>
                </c:pt>
                <c:pt idx="112">
                  <c:v>1937.09</c:v>
                </c:pt>
                <c:pt idx="113">
                  <c:v>1907.88</c:v>
                </c:pt>
                <c:pt idx="114">
                  <c:v>1879.25</c:v>
                </c:pt>
                <c:pt idx="115">
                  <c:v>1852.1</c:v>
                </c:pt>
                <c:pt idx="116">
                  <c:v>1824.68</c:v>
                </c:pt>
                <c:pt idx="117">
                  <c:v>1798.08</c:v>
                </c:pt>
                <c:pt idx="118">
                  <c:v>1771.59</c:v>
                </c:pt>
                <c:pt idx="119">
                  <c:v>1745.54</c:v>
                </c:pt>
                <c:pt idx="120">
                  <c:v>1720</c:v>
                </c:pt>
                <c:pt idx="121">
                  <c:v>1694.94</c:v>
                </c:pt>
                <c:pt idx="122">
                  <c:v>1670.81</c:v>
                </c:pt>
                <c:pt idx="123">
                  <c:v>1646.72</c:v>
                </c:pt>
                <c:pt idx="124">
                  <c:v>1623</c:v>
                </c:pt>
                <c:pt idx="125">
                  <c:v>1599.73</c:v>
                </c:pt>
                <c:pt idx="126">
                  <c:v>1576.87</c:v>
                </c:pt>
                <c:pt idx="127">
                  <c:v>1554.89</c:v>
                </c:pt>
                <c:pt idx="128">
                  <c:v>1532.9</c:v>
                </c:pt>
                <c:pt idx="129">
                  <c:v>1511.22</c:v>
                </c:pt>
                <c:pt idx="130">
                  <c:v>1489.93</c:v>
                </c:pt>
                <c:pt idx="131">
                  <c:v>1469.01</c:v>
                </c:pt>
                <c:pt idx="132">
                  <c:v>1448.47</c:v>
                </c:pt>
                <c:pt idx="133">
                  <c:v>1428.28</c:v>
                </c:pt>
                <c:pt idx="134">
                  <c:v>1408.45</c:v>
                </c:pt>
                <c:pt idx="135">
                  <c:v>1388.95</c:v>
                </c:pt>
                <c:pt idx="136">
                  <c:v>1369.79</c:v>
                </c:pt>
                <c:pt idx="137">
                  <c:v>1351.4</c:v>
                </c:pt>
                <c:pt idx="138">
                  <c:v>1333.37</c:v>
                </c:pt>
                <c:pt idx="139">
                  <c:v>1315.16</c:v>
                </c:pt>
                <c:pt idx="140">
                  <c:v>1297.17</c:v>
                </c:pt>
                <c:pt idx="141">
                  <c:v>1279.95</c:v>
                </c:pt>
                <c:pt idx="142">
                  <c:v>1262.6099999999999</c:v>
                </c:pt>
                <c:pt idx="143">
                  <c:v>1245.48</c:v>
                </c:pt>
                <c:pt idx="144">
                  <c:v>1228.6500000000001</c:v>
                </c:pt>
                <c:pt idx="145">
                  <c:v>1212.0899999999999</c:v>
                </c:pt>
                <c:pt idx="146">
                  <c:v>1195.8</c:v>
                </c:pt>
                <c:pt idx="147">
                  <c:v>1179.79</c:v>
                </c:pt>
                <c:pt idx="148">
                  <c:v>1164.03</c:v>
                </c:pt>
                <c:pt idx="149">
                  <c:v>1148.53</c:v>
                </c:pt>
                <c:pt idx="150">
                  <c:v>1133.27</c:v>
                </c:pt>
                <c:pt idx="151">
                  <c:v>1119.1600000000001</c:v>
                </c:pt>
                <c:pt idx="152">
                  <c:v>1104.47</c:v>
                </c:pt>
                <c:pt idx="153">
                  <c:v>1089.8399999999999</c:v>
                </c:pt>
                <c:pt idx="154">
                  <c:v>1075.46</c:v>
                </c:pt>
                <c:pt idx="155">
                  <c:v>1061.76</c:v>
                </c:pt>
                <c:pt idx="156">
                  <c:v>1047.8800000000001</c:v>
                </c:pt>
                <c:pt idx="157">
                  <c:v>1034.1300000000001</c:v>
                </c:pt>
                <c:pt idx="158">
                  <c:v>1020.61</c:v>
                </c:pt>
                <c:pt idx="159">
                  <c:v>1007.75</c:v>
                </c:pt>
                <c:pt idx="160">
                  <c:v>994.69</c:v>
                </c:pt>
                <c:pt idx="161">
                  <c:v>981.76</c:v>
                </c:pt>
                <c:pt idx="162">
                  <c:v>969.48</c:v>
                </c:pt>
                <c:pt idx="163">
                  <c:v>957.44</c:v>
                </c:pt>
                <c:pt idx="164">
                  <c:v>945.56</c:v>
                </c:pt>
                <c:pt idx="165">
                  <c:v>933.38</c:v>
                </c:pt>
                <c:pt idx="166">
                  <c:v>921.77</c:v>
                </c:pt>
                <c:pt idx="167">
                  <c:v>909.94</c:v>
                </c:pt>
                <c:pt idx="168">
                  <c:v>898.22</c:v>
                </c:pt>
                <c:pt idx="169">
                  <c:v>886.69</c:v>
                </c:pt>
                <c:pt idx="170">
                  <c:v>875.35</c:v>
                </c:pt>
                <c:pt idx="171">
                  <c:v>864.18</c:v>
                </c:pt>
                <c:pt idx="172">
                  <c:v>853.19</c:v>
                </c:pt>
                <c:pt idx="173">
                  <c:v>842.36</c:v>
                </c:pt>
                <c:pt idx="174">
                  <c:v>831.7</c:v>
                </c:pt>
                <c:pt idx="175">
                  <c:v>821.64</c:v>
                </c:pt>
                <c:pt idx="176">
                  <c:v>811.34</c:v>
                </c:pt>
                <c:pt idx="177">
                  <c:v>801.1</c:v>
                </c:pt>
                <c:pt idx="178">
                  <c:v>791.02</c:v>
                </c:pt>
                <c:pt idx="179">
                  <c:v>781.54</c:v>
                </c:pt>
                <c:pt idx="180">
                  <c:v>771.8</c:v>
                </c:pt>
                <c:pt idx="181">
                  <c:v>762.12</c:v>
                </c:pt>
                <c:pt idx="182">
                  <c:v>752.59</c:v>
                </c:pt>
                <c:pt idx="183">
                  <c:v>743.2</c:v>
                </c:pt>
                <c:pt idx="184">
                  <c:v>733.96</c:v>
                </c:pt>
                <c:pt idx="185">
                  <c:v>725.3</c:v>
                </c:pt>
                <c:pt idx="186">
                  <c:v>716.36</c:v>
                </c:pt>
                <c:pt idx="187">
                  <c:v>707.47</c:v>
                </c:pt>
                <c:pt idx="188">
                  <c:v>699.16</c:v>
                </c:pt>
                <c:pt idx="189">
                  <c:v>690.58</c:v>
                </c:pt>
                <c:pt idx="190">
                  <c:v>682.94</c:v>
                </c:pt>
                <c:pt idx="191">
                  <c:v>674.61</c:v>
                </c:pt>
                <c:pt idx="192">
                  <c:v>666.24</c:v>
                </c:pt>
                <c:pt idx="193">
                  <c:v>658.01</c:v>
                </c:pt>
                <c:pt idx="194">
                  <c:v>649.9</c:v>
                </c:pt>
                <c:pt idx="195">
                  <c:v>641.91999999999996</c:v>
                </c:pt>
                <c:pt idx="196">
                  <c:v>634.05999999999995</c:v>
                </c:pt>
                <c:pt idx="197">
                  <c:v>626.32000000000005</c:v>
                </c:pt>
                <c:pt idx="198">
                  <c:v>618.69000000000005</c:v>
                </c:pt>
                <c:pt idx="199">
                  <c:v>611.62</c:v>
                </c:pt>
                <c:pt idx="200">
                  <c:v>604.25</c:v>
                </c:pt>
                <c:pt idx="201">
                  <c:v>596.89</c:v>
                </c:pt>
                <c:pt idx="202">
                  <c:v>589.65</c:v>
                </c:pt>
                <c:pt idx="203">
                  <c:v>582.52</c:v>
                </c:pt>
                <c:pt idx="204">
                  <c:v>575.48</c:v>
                </c:pt>
                <c:pt idx="205">
                  <c:v>569</c:v>
                </c:pt>
                <c:pt idx="206">
                  <c:v>562.21</c:v>
                </c:pt>
                <c:pt idx="207">
                  <c:v>555.42999999999995</c:v>
                </c:pt>
                <c:pt idx="208">
                  <c:v>549.20000000000005</c:v>
                </c:pt>
                <c:pt idx="209">
                  <c:v>542.65</c:v>
                </c:pt>
                <c:pt idx="210">
                  <c:v>536.12</c:v>
                </c:pt>
                <c:pt idx="211">
                  <c:v>529.69000000000005</c:v>
                </c:pt>
                <c:pt idx="212">
                  <c:v>523.35</c:v>
                </c:pt>
                <c:pt idx="213">
                  <c:v>517.1</c:v>
                </c:pt>
                <c:pt idx="214">
                  <c:v>510.95</c:v>
                </c:pt>
                <c:pt idx="215">
                  <c:v>504.87</c:v>
                </c:pt>
                <c:pt idx="216">
                  <c:v>498.89</c:v>
                </c:pt>
                <c:pt idx="217">
                  <c:v>493.43</c:v>
                </c:pt>
                <c:pt idx="218">
                  <c:v>487.65</c:v>
                </c:pt>
                <c:pt idx="219">
                  <c:v>481.86</c:v>
                </c:pt>
                <c:pt idx="220">
                  <c:v>476.16</c:v>
                </c:pt>
                <c:pt idx="221">
                  <c:v>470.54</c:v>
                </c:pt>
                <c:pt idx="222">
                  <c:v>465</c:v>
                </c:pt>
                <c:pt idx="223">
                  <c:v>459.99</c:v>
                </c:pt>
                <c:pt idx="224">
                  <c:v>455.55</c:v>
                </c:pt>
                <c:pt idx="225">
                  <c:v>450.72</c:v>
                </c:pt>
                <c:pt idx="226">
                  <c:v>445.86</c:v>
                </c:pt>
                <c:pt idx="227">
                  <c:v>440.58</c:v>
                </c:pt>
                <c:pt idx="228">
                  <c:v>435.32</c:v>
                </c:pt>
                <c:pt idx="229">
                  <c:v>430.14</c:v>
                </c:pt>
                <c:pt idx="230">
                  <c:v>425.06</c:v>
                </c:pt>
                <c:pt idx="231">
                  <c:v>420.05</c:v>
                </c:pt>
                <c:pt idx="232">
                  <c:v>415.12</c:v>
                </c:pt>
                <c:pt idx="233">
                  <c:v>410.27</c:v>
                </c:pt>
                <c:pt idx="234">
                  <c:v>406.84</c:v>
                </c:pt>
                <c:pt idx="235">
                  <c:v>402.7</c:v>
                </c:pt>
                <c:pt idx="236">
                  <c:v>397.96</c:v>
                </c:pt>
                <c:pt idx="237">
                  <c:v>393.23</c:v>
                </c:pt>
                <c:pt idx="238">
                  <c:v>388.58</c:v>
                </c:pt>
                <c:pt idx="239">
                  <c:v>384.01</c:v>
                </c:pt>
                <c:pt idx="240">
                  <c:v>379.52</c:v>
                </c:pt>
                <c:pt idx="241">
                  <c:v>375.09</c:v>
                </c:pt>
                <c:pt idx="242">
                  <c:v>370.73</c:v>
                </c:pt>
                <c:pt idx="243">
                  <c:v>366.89</c:v>
                </c:pt>
                <c:pt idx="244">
                  <c:v>362.7</c:v>
                </c:pt>
                <c:pt idx="245">
                  <c:v>358.49</c:v>
                </c:pt>
                <c:pt idx="246">
                  <c:v>354.34</c:v>
                </c:pt>
                <c:pt idx="247">
                  <c:v>350.25</c:v>
                </c:pt>
                <c:pt idx="248">
                  <c:v>346.22</c:v>
                </c:pt>
                <c:pt idx="249">
                  <c:v>342.25</c:v>
                </c:pt>
                <c:pt idx="250">
                  <c:v>338.33</c:v>
                </c:pt>
                <c:pt idx="251">
                  <c:v>334.47</c:v>
                </c:pt>
                <c:pt idx="252">
                  <c:v>331.11</c:v>
                </c:pt>
                <c:pt idx="253">
                  <c:v>327.39</c:v>
                </c:pt>
                <c:pt idx="254">
                  <c:v>323.64</c:v>
                </c:pt>
                <c:pt idx="255">
                  <c:v>320.39</c:v>
                </c:pt>
                <c:pt idx="256">
                  <c:v>316.79000000000002</c:v>
                </c:pt>
                <c:pt idx="257">
                  <c:v>313.16000000000003</c:v>
                </c:pt>
                <c:pt idx="258">
                  <c:v>309.58</c:v>
                </c:pt>
                <c:pt idx="259">
                  <c:v>306.06</c:v>
                </c:pt>
                <c:pt idx="260">
                  <c:v>302.58999999999997</c:v>
                </c:pt>
                <c:pt idx="261">
                  <c:v>299.16000000000003</c:v>
                </c:pt>
                <c:pt idx="262">
                  <c:v>295.79000000000002</c:v>
                </c:pt>
                <c:pt idx="263">
                  <c:v>292.45999999999998</c:v>
                </c:pt>
                <c:pt idx="264">
                  <c:v>289.17</c:v>
                </c:pt>
                <c:pt idx="265">
                  <c:v>285.93</c:v>
                </c:pt>
                <c:pt idx="266">
                  <c:v>282.73</c:v>
                </c:pt>
                <c:pt idx="267">
                  <c:v>279.57</c:v>
                </c:pt>
                <c:pt idx="268">
                  <c:v>276.45</c:v>
                </c:pt>
                <c:pt idx="269">
                  <c:v>273.37</c:v>
                </c:pt>
                <c:pt idx="270">
                  <c:v>270.33</c:v>
                </c:pt>
                <c:pt idx="271">
                  <c:v>267.33</c:v>
                </c:pt>
                <c:pt idx="272">
                  <c:v>264.37</c:v>
                </c:pt>
                <c:pt idx="273">
                  <c:v>261.44</c:v>
                </c:pt>
                <c:pt idx="274">
                  <c:v>258.55</c:v>
                </c:pt>
                <c:pt idx="275">
                  <c:v>255.7</c:v>
                </c:pt>
                <c:pt idx="276">
                  <c:v>252.88</c:v>
                </c:pt>
                <c:pt idx="277">
                  <c:v>250.55</c:v>
                </c:pt>
                <c:pt idx="278">
                  <c:v>248.3</c:v>
                </c:pt>
                <c:pt idx="279">
                  <c:v>245.58</c:v>
                </c:pt>
                <c:pt idx="280">
                  <c:v>242.82</c:v>
                </c:pt>
                <c:pt idx="281">
                  <c:v>240.11</c:v>
                </c:pt>
                <c:pt idx="282">
                  <c:v>237.44</c:v>
                </c:pt>
                <c:pt idx="283">
                  <c:v>234.81</c:v>
                </c:pt>
                <c:pt idx="284">
                  <c:v>232.67</c:v>
                </c:pt>
                <c:pt idx="285">
                  <c:v>230.15</c:v>
                </c:pt>
                <c:pt idx="286">
                  <c:v>228.04</c:v>
                </c:pt>
                <c:pt idx="287">
                  <c:v>225.56</c:v>
                </c:pt>
                <c:pt idx="288">
                  <c:v>223.03</c:v>
                </c:pt>
                <c:pt idx="289">
                  <c:v>220.54</c:v>
                </c:pt>
                <c:pt idx="290">
                  <c:v>218.1</c:v>
                </c:pt>
                <c:pt idx="291">
                  <c:v>215.69</c:v>
                </c:pt>
                <c:pt idx="292">
                  <c:v>213.32</c:v>
                </c:pt>
                <c:pt idx="293">
                  <c:v>211.43</c:v>
                </c:pt>
                <c:pt idx="294">
                  <c:v>209.16</c:v>
                </c:pt>
                <c:pt idx="295">
                  <c:v>207.3</c:v>
                </c:pt>
                <c:pt idx="296">
                  <c:v>205.06</c:v>
                </c:pt>
                <c:pt idx="297">
                  <c:v>202.77</c:v>
                </c:pt>
                <c:pt idx="298">
                  <c:v>200.52</c:v>
                </c:pt>
                <c:pt idx="299">
                  <c:v>198.31</c:v>
                </c:pt>
                <c:pt idx="300">
                  <c:v>196.13</c:v>
                </c:pt>
                <c:pt idx="301">
                  <c:v>193.98</c:v>
                </c:pt>
                <c:pt idx="302">
                  <c:v>192.32</c:v>
                </c:pt>
                <c:pt idx="303">
                  <c:v>190.27</c:v>
                </c:pt>
                <c:pt idx="304">
                  <c:v>188.62</c:v>
                </c:pt>
                <c:pt idx="305">
                  <c:v>186.6</c:v>
                </c:pt>
                <c:pt idx="306">
                  <c:v>184.98</c:v>
                </c:pt>
                <c:pt idx="307">
                  <c:v>182.98</c:v>
                </c:pt>
                <c:pt idx="308">
                  <c:v>180.93</c:v>
                </c:pt>
                <c:pt idx="309">
                  <c:v>178.93</c:v>
                </c:pt>
                <c:pt idx="310">
                  <c:v>176.95</c:v>
                </c:pt>
                <c:pt idx="311">
                  <c:v>175.01</c:v>
                </c:pt>
                <c:pt idx="312">
                  <c:v>173.1</c:v>
                </c:pt>
                <c:pt idx="313">
                  <c:v>171.67</c:v>
                </c:pt>
                <c:pt idx="314">
                  <c:v>169.86</c:v>
                </c:pt>
                <c:pt idx="315">
                  <c:v>167.99</c:v>
                </c:pt>
                <c:pt idx="316">
                  <c:v>166.15</c:v>
                </c:pt>
                <c:pt idx="317">
                  <c:v>164.34</c:v>
                </c:pt>
                <c:pt idx="318">
                  <c:v>162.56</c:v>
                </c:pt>
                <c:pt idx="319">
                  <c:v>160.80000000000001</c:v>
                </c:pt>
                <c:pt idx="320">
                  <c:v>159.07</c:v>
                </c:pt>
                <c:pt idx="321">
                  <c:v>157.36000000000001</c:v>
                </c:pt>
                <c:pt idx="322">
                  <c:v>155.66999999999999</c:v>
                </c:pt>
                <c:pt idx="323">
                  <c:v>154.01</c:v>
                </c:pt>
                <c:pt idx="324">
                  <c:v>152.37</c:v>
                </c:pt>
                <c:pt idx="325">
                  <c:v>150.75</c:v>
                </c:pt>
                <c:pt idx="326">
                  <c:v>149.15</c:v>
                </c:pt>
                <c:pt idx="327">
                  <c:v>147.57</c:v>
                </c:pt>
                <c:pt idx="328">
                  <c:v>146.01</c:v>
                </c:pt>
                <c:pt idx="329">
                  <c:v>144.46</c:v>
                </c:pt>
                <c:pt idx="330">
                  <c:v>142.94</c:v>
                </c:pt>
                <c:pt idx="331">
                  <c:v>141.44</c:v>
                </c:pt>
                <c:pt idx="332">
                  <c:v>139.94999999999999</c:v>
                </c:pt>
                <c:pt idx="333">
                  <c:v>138.47999999999999</c:v>
                </c:pt>
                <c:pt idx="334">
                  <c:v>137.03</c:v>
                </c:pt>
                <c:pt idx="335">
                  <c:v>135.59</c:v>
                </c:pt>
                <c:pt idx="336">
                  <c:v>134.18</c:v>
                </c:pt>
                <c:pt idx="337">
                  <c:v>132.78</c:v>
                </c:pt>
                <c:pt idx="338">
                  <c:v>131.38999999999999</c:v>
                </c:pt>
                <c:pt idx="339">
                  <c:v>130.02000000000001</c:v>
                </c:pt>
                <c:pt idx="340">
                  <c:v>128.66999999999999</c:v>
                </c:pt>
                <c:pt idx="341">
                  <c:v>127.34</c:v>
                </c:pt>
                <c:pt idx="342">
                  <c:v>126.47</c:v>
                </c:pt>
                <c:pt idx="343">
                  <c:v>125.2</c:v>
                </c:pt>
                <c:pt idx="344">
                  <c:v>123.87</c:v>
                </c:pt>
                <c:pt idx="345">
                  <c:v>123.01</c:v>
                </c:pt>
                <c:pt idx="346">
                  <c:v>121.77</c:v>
                </c:pt>
                <c:pt idx="347">
                  <c:v>120.45</c:v>
                </c:pt>
                <c:pt idx="348">
                  <c:v>119.16</c:v>
                </c:pt>
                <c:pt idx="349">
                  <c:v>117.9</c:v>
                </c:pt>
                <c:pt idx="350">
                  <c:v>116.65</c:v>
                </c:pt>
                <c:pt idx="351">
                  <c:v>115.43</c:v>
                </c:pt>
                <c:pt idx="352">
                  <c:v>114.22</c:v>
                </c:pt>
                <c:pt idx="353">
                  <c:v>113.02</c:v>
                </c:pt>
                <c:pt idx="354">
                  <c:v>111.85</c:v>
                </c:pt>
                <c:pt idx="355">
                  <c:v>110.69</c:v>
                </c:pt>
                <c:pt idx="356">
                  <c:v>109.54</c:v>
                </c:pt>
                <c:pt idx="357">
                  <c:v>108.41</c:v>
                </c:pt>
                <c:pt idx="358">
                  <c:v>107.29</c:v>
                </c:pt>
                <c:pt idx="359">
                  <c:v>106.18</c:v>
                </c:pt>
                <c:pt idx="360">
                  <c:v>105.09</c:v>
                </c:pt>
                <c:pt idx="361">
                  <c:v>104.01</c:v>
                </c:pt>
                <c:pt idx="362">
                  <c:v>102.95</c:v>
                </c:pt>
                <c:pt idx="363">
                  <c:v>101.89</c:v>
                </c:pt>
                <c:pt idx="364">
                  <c:v>100.85</c:v>
                </c:pt>
                <c:pt idx="365">
                  <c:v>99.82</c:v>
                </c:pt>
                <c:pt idx="366">
                  <c:v>98.8</c:v>
                </c:pt>
                <c:pt idx="367">
                  <c:v>97.8</c:v>
                </c:pt>
                <c:pt idx="368">
                  <c:v>97.26</c:v>
                </c:pt>
                <c:pt idx="369">
                  <c:v>96.31</c:v>
                </c:pt>
                <c:pt idx="370">
                  <c:v>95.3</c:v>
                </c:pt>
                <c:pt idx="371">
                  <c:v>94.31</c:v>
                </c:pt>
                <c:pt idx="372">
                  <c:v>93.78</c:v>
                </c:pt>
                <c:pt idx="373">
                  <c:v>92.86</c:v>
                </c:pt>
                <c:pt idx="374">
                  <c:v>91.86</c:v>
                </c:pt>
                <c:pt idx="375">
                  <c:v>90.89</c:v>
                </c:pt>
                <c:pt idx="376">
                  <c:v>89.94</c:v>
                </c:pt>
                <c:pt idx="377">
                  <c:v>89</c:v>
                </c:pt>
                <c:pt idx="378">
                  <c:v>88.08</c:v>
                </c:pt>
                <c:pt idx="379">
                  <c:v>87.17</c:v>
                </c:pt>
                <c:pt idx="380">
                  <c:v>86.73</c:v>
                </c:pt>
                <c:pt idx="381">
                  <c:v>85.88</c:v>
                </c:pt>
                <c:pt idx="382">
                  <c:v>85.42</c:v>
                </c:pt>
                <c:pt idx="383">
                  <c:v>84.57</c:v>
                </c:pt>
                <c:pt idx="384">
                  <c:v>83.65</c:v>
                </c:pt>
                <c:pt idx="385">
                  <c:v>82.75</c:v>
                </c:pt>
                <c:pt idx="386">
                  <c:v>82.32</c:v>
                </c:pt>
                <c:pt idx="387">
                  <c:v>81.5</c:v>
                </c:pt>
                <c:pt idx="388">
                  <c:v>81.06</c:v>
                </c:pt>
                <c:pt idx="389">
                  <c:v>80.239999999999995</c:v>
                </c:pt>
                <c:pt idx="390">
                  <c:v>79.8</c:v>
                </c:pt>
                <c:pt idx="391">
                  <c:v>78.97</c:v>
                </c:pt>
                <c:pt idx="392">
                  <c:v>78.540000000000006</c:v>
                </c:pt>
                <c:pt idx="393">
                  <c:v>77.709999999999994</c:v>
                </c:pt>
                <c:pt idx="394">
                  <c:v>77.28</c:v>
                </c:pt>
                <c:pt idx="395">
                  <c:v>76.47</c:v>
                </c:pt>
                <c:pt idx="396">
                  <c:v>76.489999999999995</c:v>
                </c:pt>
                <c:pt idx="397">
                  <c:v>75.73</c:v>
                </c:pt>
                <c:pt idx="398">
                  <c:v>75.27</c:v>
                </c:pt>
                <c:pt idx="399">
                  <c:v>74.88</c:v>
                </c:pt>
                <c:pt idx="400">
                  <c:v>74.040000000000006</c:v>
                </c:pt>
                <c:pt idx="401">
                  <c:v>73.13</c:v>
                </c:pt>
                <c:pt idx="402">
                  <c:v>72.27</c:v>
                </c:pt>
                <c:pt idx="403">
                  <c:v>71.430000000000007</c:v>
                </c:pt>
                <c:pt idx="404">
                  <c:v>70.61</c:v>
                </c:pt>
                <c:pt idx="405">
                  <c:v>69.819999999999993</c:v>
                </c:pt>
                <c:pt idx="406">
                  <c:v>69.05</c:v>
                </c:pt>
                <c:pt idx="407">
                  <c:v>68.290000000000006</c:v>
                </c:pt>
                <c:pt idx="408">
                  <c:v>67.55</c:v>
                </c:pt>
                <c:pt idx="409">
                  <c:v>66.819999999999993</c:v>
                </c:pt>
                <c:pt idx="410">
                  <c:v>66.099999999999994</c:v>
                </c:pt>
                <c:pt idx="411">
                  <c:v>65.400000000000006</c:v>
                </c:pt>
                <c:pt idx="412">
                  <c:v>65.16</c:v>
                </c:pt>
                <c:pt idx="413">
                  <c:v>64.52</c:v>
                </c:pt>
                <c:pt idx="414">
                  <c:v>63.81</c:v>
                </c:pt>
                <c:pt idx="415">
                  <c:v>63.11</c:v>
                </c:pt>
                <c:pt idx="416">
                  <c:v>62.43</c:v>
                </c:pt>
                <c:pt idx="417">
                  <c:v>61.77</c:v>
                </c:pt>
                <c:pt idx="418">
                  <c:v>61.56</c:v>
                </c:pt>
                <c:pt idx="419">
                  <c:v>61.42</c:v>
                </c:pt>
                <c:pt idx="420">
                  <c:v>60.78</c:v>
                </c:pt>
                <c:pt idx="421">
                  <c:v>60.09</c:v>
                </c:pt>
                <c:pt idx="422">
                  <c:v>59.41</c:v>
                </c:pt>
                <c:pt idx="423">
                  <c:v>58.75</c:v>
                </c:pt>
                <c:pt idx="424">
                  <c:v>58.11</c:v>
                </c:pt>
                <c:pt idx="425">
                  <c:v>57.94</c:v>
                </c:pt>
                <c:pt idx="426">
                  <c:v>57.82</c:v>
                </c:pt>
                <c:pt idx="427">
                  <c:v>57.21</c:v>
                </c:pt>
                <c:pt idx="428">
                  <c:v>56.55</c:v>
                </c:pt>
                <c:pt idx="429">
                  <c:v>55.9</c:v>
                </c:pt>
                <c:pt idx="430">
                  <c:v>55.73</c:v>
                </c:pt>
                <c:pt idx="431">
                  <c:v>55.16</c:v>
                </c:pt>
                <c:pt idx="432">
                  <c:v>54.52</c:v>
                </c:pt>
                <c:pt idx="433">
                  <c:v>53.91</c:v>
                </c:pt>
                <c:pt idx="434">
                  <c:v>53.31</c:v>
                </c:pt>
                <c:pt idx="435">
                  <c:v>52.72</c:v>
                </c:pt>
                <c:pt idx="436">
                  <c:v>52.15</c:v>
                </c:pt>
                <c:pt idx="437">
                  <c:v>51.59</c:v>
                </c:pt>
                <c:pt idx="438">
                  <c:v>51.04</c:v>
                </c:pt>
                <c:pt idx="439">
                  <c:v>50.5</c:v>
                </c:pt>
                <c:pt idx="440">
                  <c:v>49.98</c:v>
                </c:pt>
                <c:pt idx="441">
                  <c:v>49.45</c:v>
                </c:pt>
                <c:pt idx="442">
                  <c:v>48.94</c:v>
                </c:pt>
                <c:pt idx="443">
                  <c:v>48.44</c:v>
                </c:pt>
                <c:pt idx="444">
                  <c:v>47.94</c:v>
                </c:pt>
                <c:pt idx="445">
                  <c:v>47.45</c:v>
                </c:pt>
                <c:pt idx="446">
                  <c:v>46.97</c:v>
                </c:pt>
                <c:pt idx="447">
                  <c:v>46.49</c:v>
                </c:pt>
                <c:pt idx="448">
                  <c:v>46.02</c:v>
                </c:pt>
                <c:pt idx="449">
                  <c:v>45.56</c:v>
                </c:pt>
                <c:pt idx="450">
                  <c:v>45.1</c:v>
                </c:pt>
                <c:pt idx="451">
                  <c:v>45.1</c:v>
                </c:pt>
                <c:pt idx="452">
                  <c:v>44.7</c:v>
                </c:pt>
                <c:pt idx="453">
                  <c:v>44.22</c:v>
                </c:pt>
                <c:pt idx="454">
                  <c:v>43.75</c:v>
                </c:pt>
                <c:pt idx="455">
                  <c:v>43.29</c:v>
                </c:pt>
                <c:pt idx="456">
                  <c:v>42.84</c:v>
                </c:pt>
                <c:pt idx="457">
                  <c:v>42.4</c:v>
                </c:pt>
                <c:pt idx="458">
                  <c:v>41.97</c:v>
                </c:pt>
                <c:pt idx="459">
                  <c:v>41.54</c:v>
                </c:pt>
                <c:pt idx="460">
                  <c:v>41.12</c:v>
                </c:pt>
                <c:pt idx="461">
                  <c:v>40.71</c:v>
                </c:pt>
                <c:pt idx="462">
                  <c:v>40.31</c:v>
                </c:pt>
                <c:pt idx="463">
                  <c:v>39.909999999999997</c:v>
                </c:pt>
                <c:pt idx="464">
                  <c:v>39.51</c:v>
                </c:pt>
                <c:pt idx="465">
                  <c:v>39.119999999999997</c:v>
                </c:pt>
                <c:pt idx="466">
                  <c:v>38.74</c:v>
                </c:pt>
                <c:pt idx="467">
                  <c:v>38.36</c:v>
                </c:pt>
                <c:pt idx="468">
                  <c:v>37.979999999999997</c:v>
                </c:pt>
                <c:pt idx="469">
                  <c:v>37.61</c:v>
                </c:pt>
                <c:pt idx="470">
                  <c:v>37.24</c:v>
                </c:pt>
                <c:pt idx="471">
                  <c:v>36.880000000000003</c:v>
                </c:pt>
                <c:pt idx="472">
                  <c:v>36.520000000000003</c:v>
                </c:pt>
                <c:pt idx="473">
                  <c:v>36.17</c:v>
                </c:pt>
                <c:pt idx="474">
                  <c:v>35.82</c:v>
                </c:pt>
                <c:pt idx="475">
                  <c:v>35.93</c:v>
                </c:pt>
                <c:pt idx="476">
                  <c:v>35.630000000000003</c:v>
                </c:pt>
                <c:pt idx="477">
                  <c:v>35.25</c:v>
                </c:pt>
                <c:pt idx="478">
                  <c:v>34.880000000000003</c:v>
                </c:pt>
                <c:pt idx="479">
                  <c:v>34.979999999999997</c:v>
                </c:pt>
                <c:pt idx="480">
                  <c:v>34.67</c:v>
                </c:pt>
                <c:pt idx="481">
                  <c:v>34.74</c:v>
                </c:pt>
                <c:pt idx="482">
                  <c:v>34.409999999999997</c:v>
                </c:pt>
                <c:pt idx="483">
                  <c:v>34.01</c:v>
                </c:pt>
                <c:pt idx="484">
                  <c:v>33.619999999999997</c:v>
                </c:pt>
                <c:pt idx="485">
                  <c:v>33.25</c:v>
                </c:pt>
                <c:pt idx="486">
                  <c:v>32.89</c:v>
                </c:pt>
                <c:pt idx="487">
                  <c:v>32.54</c:v>
                </c:pt>
                <c:pt idx="488">
                  <c:v>32.200000000000003</c:v>
                </c:pt>
                <c:pt idx="489">
                  <c:v>31.86</c:v>
                </c:pt>
                <c:pt idx="490">
                  <c:v>31.54</c:v>
                </c:pt>
                <c:pt idx="491">
                  <c:v>31.22</c:v>
                </c:pt>
                <c:pt idx="492">
                  <c:v>30.9</c:v>
                </c:pt>
                <c:pt idx="493">
                  <c:v>31.04</c:v>
                </c:pt>
                <c:pt idx="494">
                  <c:v>30.78</c:v>
                </c:pt>
                <c:pt idx="495">
                  <c:v>30.44</c:v>
                </c:pt>
                <c:pt idx="496">
                  <c:v>30.11</c:v>
                </c:pt>
                <c:pt idx="497">
                  <c:v>29.79</c:v>
                </c:pt>
                <c:pt idx="498">
                  <c:v>29.48</c:v>
                </c:pt>
                <c:pt idx="499">
                  <c:v>29.1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7A1E-4D9D-A976-E01B6C4D72D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4747008"/>
        <c:axId val="174884352"/>
      </c:scatterChart>
      <c:valAx>
        <c:axId val="174747008"/>
        <c:scaling>
          <c:orientation val="minMax"/>
          <c:max val="100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2000" i="1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en-CA" sz="20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me </a:t>
                </a:r>
                <a:r>
                  <a:rPr lang="en-CA" sz="2000" i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CA" sz="20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s</a:t>
                </a:r>
                <a:r>
                  <a:rPr lang="en-CA" sz="2000" i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</a:ln>
        </c:spPr>
        <c:txPr>
          <a:bodyPr/>
          <a:lstStyle/>
          <a:p>
            <a:pPr>
              <a:defRPr sz="14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en-US"/>
          </a:p>
        </c:txPr>
        <c:crossAx val="174884352"/>
        <c:crosses val="autoZero"/>
        <c:crossBetween val="midCat"/>
      </c:valAx>
      <c:valAx>
        <c:axId val="174884352"/>
        <c:scaling>
          <c:logBase val="10"/>
          <c:orientation val="minMax"/>
          <c:max val="40000"/>
          <c:min val="1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2000" i="1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en-CA" sz="2000" i="1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luo. Int. </a:t>
                </a:r>
                <a:r>
                  <a:rPr lang="en-CA" sz="2000" i="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CA" sz="2000" i="1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u.</a:t>
                </a:r>
                <a:r>
                  <a:rPr lang="en-CA" sz="2000" i="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CA" sz="2000" i="0" baseline="-25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#,##0.0" sourceLinked="0"/>
        <c:majorTickMark val="out"/>
        <c:minorTickMark val="none"/>
        <c:tickLblPos val="nextTo"/>
        <c:spPr>
          <a:ln w="25400">
            <a:solidFill>
              <a:schemeClr val="tx1"/>
            </a:solidFill>
          </a:ln>
        </c:spPr>
        <c:txPr>
          <a:bodyPr/>
          <a:lstStyle/>
          <a:p>
            <a:pPr>
              <a:defRPr sz="1400" i="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en-US"/>
          </a:p>
        </c:txPr>
        <c:crossAx val="174747008"/>
        <c:crosses val="autoZero"/>
        <c:crossBetween val="midCat"/>
      </c:valAx>
      <c:spPr>
        <a:ln w="25400">
          <a:solidFill>
            <a:schemeClr val="tx1"/>
          </a:solidFill>
        </a:ln>
      </c:spPr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>
              <a:noFill/>
            </a:ln>
          </c:spPr>
          <c:marker>
            <c:symbol val="square"/>
            <c:size val="5"/>
            <c:spPr>
              <a:noFill/>
              <a:ln w="12700">
                <a:solidFill>
                  <a:schemeClr val="tx1"/>
                </a:solidFill>
              </a:ln>
            </c:spPr>
          </c:marker>
          <c:xVal>
            <c:numRef>
              <c:f>Sheet1!$I$1:$I$550</c:f>
              <c:numCache>
                <c:formatCode>General</c:formatCode>
                <c:ptCount val="550"/>
                <c:pt idx="0">
                  <c:v>1.02</c:v>
                </c:pt>
                <c:pt idx="1">
                  <c:v>2.04</c:v>
                </c:pt>
                <c:pt idx="2">
                  <c:v>3.06</c:v>
                </c:pt>
                <c:pt idx="3">
                  <c:v>4.08</c:v>
                </c:pt>
                <c:pt idx="4">
                  <c:v>5.0999999999999996</c:v>
                </c:pt>
                <c:pt idx="5">
                  <c:v>6.12</c:v>
                </c:pt>
                <c:pt idx="6">
                  <c:v>7.14</c:v>
                </c:pt>
                <c:pt idx="7">
                  <c:v>8.16</c:v>
                </c:pt>
                <c:pt idx="8">
                  <c:v>9.18</c:v>
                </c:pt>
                <c:pt idx="9">
                  <c:v>10.199999999999999</c:v>
                </c:pt>
                <c:pt idx="10">
                  <c:v>11.22</c:v>
                </c:pt>
                <c:pt idx="11">
                  <c:v>12.24</c:v>
                </c:pt>
                <c:pt idx="12">
                  <c:v>13.26</c:v>
                </c:pt>
                <c:pt idx="13">
                  <c:v>14.28</c:v>
                </c:pt>
                <c:pt idx="14">
                  <c:v>15.3</c:v>
                </c:pt>
                <c:pt idx="15">
                  <c:v>16.32</c:v>
                </c:pt>
                <c:pt idx="16">
                  <c:v>17.34</c:v>
                </c:pt>
                <c:pt idx="17">
                  <c:v>18.36</c:v>
                </c:pt>
                <c:pt idx="18">
                  <c:v>19.38</c:v>
                </c:pt>
                <c:pt idx="19">
                  <c:v>20.399999999999999</c:v>
                </c:pt>
                <c:pt idx="20">
                  <c:v>21.42</c:v>
                </c:pt>
                <c:pt idx="21">
                  <c:v>22.44</c:v>
                </c:pt>
                <c:pt idx="22">
                  <c:v>23.46</c:v>
                </c:pt>
                <c:pt idx="23">
                  <c:v>24.48</c:v>
                </c:pt>
                <c:pt idx="24">
                  <c:v>25.5</c:v>
                </c:pt>
                <c:pt idx="25">
                  <c:v>26.52</c:v>
                </c:pt>
                <c:pt idx="26">
                  <c:v>27.54</c:v>
                </c:pt>
                <c:pt idx="27">
                  <c:v>28.56</c:v>
                </c:pt>
                <c:pt idx="28">
                  <c:v>29.58</c:v>
                </c:pt>
                <c:pt idx="29">
                  <c:v>30.6</c:v>
                </c:pt>
                <c:pt idx="30">
                  <c:v>31.62</c:v>
                </c:pt>
                <c:pt idx="31">
                  <c:v>32.64</c:v>
                </c:pt>
                <c:pt idx="32">
                  <c:v>33.659999999999997</c:v>
                </c:pt>
                <c:pt idx="33">
                  <c:v>34.68</c:v>
                </c:pt>
                <c:pt idx="34">
                  <c:v>35.700000000000003</c:v>
                </c:pt>
                <c:pt idx="35">
                  <c:v>36.72</c:v>
                </c:pt>
                <c:pt idx="36">
                  <c:v>37.74</c:v>
                </c:pt>
                <c:pt idx="37">
                  <c:v>38.76</c:v>
                </c:pt>
                <c:pt idx="38">
                  <c:v>39.78</c:v>
                </c:pt>
                <c:pt idx="39">
                  <c:v>40.799999999999997</c:v>
                </c:pt>
                <c:pt idx="40">
                  <c:v>41.82</c:v>
                </c:pt>
                <c:pt idx="41">
                  <c:v>42.84</c:v>
                </c:pt>
                <c:pt idx="42">
                  <c:v>43.86</c:v>
                </c:pt>
                <c:pt idx="43">
                  <c:v>44.88</c:v>
                </c:pt>
                <c:pt idx="44">
                  <c:v>45.9</c:v>
                </c:pt>
                <c:pt idx="45">
                  <c:v>46.92</c:v>
                </c:pt>
                <c:pt idx="46">
                  <c:v>47.94</c:v>
                </c:pt>
                <c:pt idx="47">
                  <c:v>48.96</c:v>
                </c:pt>
                <c:pt idx="48">
                  <c:v>49.98</c:v>
                </c:pt>
                <c:pt idx="49">
                  <c:v>51</c:v>
                </c:pt>
                <c:pt idx="50">
                  <c:v>52.02</c:v>
                </c:pt>
                <c:pt idx="51">
                  <c:v>53.04</c:v>
                </c:pt>
                <c:pt idx="52">
                  <c:v>54.06</c:v>
                </c:pt>
                <c:pt idx="53">
                  <c:v>55.08</c:v>
                </c:pt>
                <c:pt idx="54">
                  <c:v>56.1</c:v>
                </c:pt>
                <c:pt idx="55">
                  <c:v>57.12</c:v>
                </c:pt>
                <c:pt idx="56">
                  <c:v>58.14</c:v>
                </c:pt>
                <c:pt idx="57">
                  <c:v>59.16</c:v>
                </c:pt>
                <c:pt idx="58">
                  <c:v>60.18</c:v>
                </c:pt>
                <c:pt idx="59">
                  <c:v>61.2</c:v>
                </c:pt>
                <c:pt idx="60">
                  <c:v>62.22</c:v>
                </c:pt>
                <c:pt idx="61">
                  <c:v>63.24</c:v>
                </c:pt>
                <c:pt idx="62">
                  <c:v>64.260000000000005</c:v>
                </c:pt>
                <c:pt idx="63">
                  <c:v>65.28</c:v>
                </c:pt>
                <c:pt idx="64">
                  <c:v>66.3</c:v>
                </c:pt>
                <c:pt idx="65">
                  <c:v>67.319999999999993</c:v>
                </c:pt>
                <c:pt idx="66">
                  <c:v>68.34</c:v>
                </c:pt>
                <c:pt idx="67">
                  <c:v>69.36</c:v>
                </c:pt>
                <c:pt idx="68">
                  <c:v>70.38</c:v>
                </c:pt>
                <c:pt idx="69">
                  <c:v>71.400000000000006</c:v>
                </c:pt>
                <c:pt idx="70">
                  <c:v>72.42</c:v>
                </c:pt>
                <c:pt idx="71">
                  <c:v>73.44</c:v>
                </c:pt>
                <c:pt idx="72">
                  <c:v>74.459999999999994</c:v>
                </c:pt>
                <c:pt idx="73">
                  <c:v>75.48</c:v>
                </c:pt>
                <c:pt idx="74">
                  <c:v>76.5</c:v>
                </c:pt>
                <c:pt idx="75">
                  <c:v>77.52</c:v>
                </c:pt>
                <c:pt idx="76">
                  <c:v>78.540000000000006</c:v>
                </c:pt>
                <c:pt idx="77">
                  <c:v>79.56</c:v>
                </c:pt>
                <c:pt idx="78">
                  <c:v>80.58</c:v>
                </c:pt>
                <c:pt idx="79">
                  <c:v>81.599999999999994</c:v>
                </c:pt>
                <c:pt idx="80">
                  <c:v>82.62</c:v>
                </c:pt>
                <c:pt idx="81">
                  <c:v>83.64</c:v>
                </c:pt>
                <c:pt idx="82">
                  <c:v>84.66</c:v>
                </c:pt>
                <c:pt idx="83">
                  <c:v>85.68</c:v>
                </c:pt>
                <c:pt idx="84">
                  <c:v>86.7</c:v>
                </c:pt>
                <c:pt idx="85">
                  <c:v>87.72</c:v>
                </c:pt>
                <c:pt idx="86">
                  <c:v>88.74</c:v>
                </c:pt>
                <c:pt idx="87">
                  <c:v>89.76</c:v>
                </c:pt>
                <c:pt idx="88">
                  <c:v>90.78</c:v>
                </c:pt>
                <c:pt idx="89">
                  <c:v>91.8</c:v>
                </c:pt>
                <c:pt idx="90">
                  <c:v>92.82</c:v>
                </c:pt>
                <c:pt idx="91">
                  <c:v>93.84</c:v>
                </c:pt>
                <c:pt idx="92">
                  <c:v>94.86</c:v>
                </c:pt>
                <c:pt idx="93">
                  <c:v>95.88</c:v>
                </c:pt>
                <c:pt idx="94">
                  <c:v>96.9</c:v>
                </c:pt>
                <c:pt idx="95">
                  <c:v>97.92</c:v>
                </c:pt>
                <c:pt idx="96">
                  <c:v>98.94</c:v>
                </c:pt>
                <c:pt idx="97">
                  <c:v>99.96</c:v>
                </c:pt>
                <c:pt idx="98">
                  <c:v>100.98</c:v>
                </c:pt>
                <c:pt idx="99">
                  <c:v>102</c:v>
                </c:pt>
                <c:pt idx="100">
                  <c:v>103.02</c:v>
                </c:pt>
                <c:pt idx="101">
                  <c:v>104.04</c:v>
                </c:pt>
                <c:pt idx="102">
                  <c:v>105.06</c:v>
                </c:pt>
                <c:pt idx="103">
                  <c:v>106.08</c:v>
                </c:pt>
                <c:pt idx="104">
                  <c:v>107.1</c:v>
                </c:pt>
                <c:pt idx="105">
                  <c:v>108.12</c:v>
                </c:pt>
                <c:pt idx="106">
                  <c:v>109.14</c:v>
                </c:pt>
                <c:pt idx="107">
                  <c:v>110.16</c:v>
                </c:pt>
                <c:pt idx="108">
                  <c:v>111.18</c:v>
                </c:pt>
                <c:pt idx="109">
                  <c:v>112.2</c:v>
                </c:pt>
                <c:pt idx="110">
                  <c:v>113.22</c:v>
                </c:pt>
                <c:pt idx="111">
                  <c:v>114.24</c:v>
                </c:pt>
                <c:pt idx="112">
                  <c:v>115.26</c:v>
                </c:pt>
                <c:pt idx="113">
                  <c:v>116.28</c:v>
                </c:pt>
                <c:pt idx="114">
                  <c:v>117.3</c:v>
                </c:pt>
                <c:pt idx="115">
                  <c:v>118.32</c:v>
                </c:pt>
                <c:pt idx="116">
                  <c:v>119.34</c:v>
                </c:pt>
                <c:pt idx="117">
                  <c:v>120.36</c:v>
                </c:pt>
                <c:pt idx="118">
                  <c:v>121.38</c:v>
                </c:pt>
                <c:pt idx="119">
                  <c:v>122.4</c:v>
                </c:pt>
                <c:pt idx="120">
                  <c:v>123.42</c:v>
                </c:pt>
                <c:pt idx="121">
                  <c:v>124.44</c:v>
                </c:pt>
                <c:pt idx="122">
                  <c:v>125.46</c:v>
                </c:pt>
                <c:pt idx="123">
                  <c:v>126.48</c:v>
                </c:pt>
                <c:pt idx="124">
                  <c:v>127.5</c:v>
                </c:pt>
                <c:pt idx="125">
                  <c:v>128.52000000000001</c:v>
                </c:pt>
                <c:pt idx="126">
                  <c:v>129.54</c:v>
                </c:pt>
                <c:pt idx="127">
                  <c:v>130.56</c:v>
                </c:pt>
                <c:pt idx="128">
                  <c:v>131.58000000000001</c:v>
                </c:pt>
                <c:pt idx="129">
                  <c:v>132.6</c:v>
                </c:pt>
                <c:pt idx="130">
                  <c:v>133.62</c:v>
                </c:pt>
                <c:pt idx="131">
                  <c:v>134.63999999999999</c:v>
                </c:pt>
                <c:pt idx="132">
                  <c:v>135.66</c:v>
                </c:pt>
                <c:pt idx="133">
                  <c:v>136.68</c:v>
                </c:pt>
                <c:pt idx="134">
                  <c:v>137.69999999999999</c:v>
                </c:pt>
                <c:pt idx="135">
                  <c:v>138.72</c:v>
                </c:pt>
                <c:pt idx="136">
                  <c:v>139.74</c:v>
                </c:pt>
                <c:pt idx="137">
                  <c:v>140.76</c:v>
                </c:pt>
                <c:pt idx="138">
                  <c:v>141.78</c:v>
                </c:pt>
                <c:pt idx="139">
                  <c:v>142.80000000000001</c:v>
                </c:pt>
                <c:pt idx="140">
                  <c:v>143.82</c:v>
                </c:pt>
                <c:pt idx="141">
                  <c:v>144.84</c:v>
                </c:pt>
                <c:pt idx="142">
                  <c:v>145.86000000000001</c:v>
                </c:pt>
                <c:pt idx="143">
                  <c:v>146.88</c:v>
                </c:pt>
                <c:pt idx="144">
                  <c:v>147.9</c:v>
                </c:pt>
                <c:pt idx="145">
                  <c:v>148.91999999999999</c:v>
                </c:pt>
                <c:pt idx="146">
                  <c:v>149.94</c:v>
                </c:pt>
                <c:pt idx="147">
                  <c:v>150.96</c:v>
                </c:pt>
                <c:pt idx="148">
                  <c:v>151.97999999999999</c:v>
                </c:pt>
                <c:pt idx="149">
                  <c:v>153</c:v>
                </c:pt>
                <c:pt idx="150">
                  <c:v>154.02000000000001</c:v>
                </c:pt>
                <c:pt idx="151">
                  <c:v>155.04</c:v>
                </c:pt>
                <c:pt idx="152">
                  <c:v>156.06</c:v>
                </c:pt>
                <c:pt idx="153">
                  <c:v>157.08000000000001</c:v>
                </c:pt>
                <c:pt idx="154">
                  <c:v>158.1</c:v>
                </c:pt>
                <c:pt idx="155">
                  <c:v>159.12</c:v>
                </c:pt>
                <c:pt idx="156">
                  <c:v>160.13999999999999</c:v>
                </c:pt>
                <c:pt idx="157">
                  <c:v>161.16</c:v>
                </c:pt>
                <c:pt idx="158">
                  <c:v>162.18</c:v>
                </c:pt>
                <c:pt idx="159">
                  <c:v>163.19999999999999</c:v>
                </c:pt>
                <c:pt idx="160">
                  <c:v>164.22</c:v>
                </c:pt>
                <c:pt idx="161">
                  <c:v>165.24</c:v>
                </c:pt>
                <c:pt idx="162">
                  <c:v>166.26</c:v>
                </c:pt>
                <c:pt idx="163">
                  <c:v>167.28</c:v>
                </c:pt>
                <c:pt idx="164">
                  <c:v>168.3</c:v>
                </c:pt>
                <c:pt idx="165">
                  <c:v>169.32</c:v>
                </c:pt>
                <c:pt idx="166">
                  <c:v>170.34</c:v>
                </c:pt>
                <c:pt idx="167">
                  <c:v>171.36</c:v>
                </c:pt>
                <c:pt idx="168">
                  <c:v>172.38</c:v>
                </c:pt>
                <c:pt idx="169">
                  <c:v>173.4</c:v>
                </c:pt>
                <c:pt idx="170">
                  <c:v>174.42</c:v>
                </c:pt>
                <c:pt idx="171">
                  <c:v>175.44</c:v>
                </c:pt>
                <c:pt idx="172">
                  <c:v>176.46</c:v>
                </c:pt>
                <c:pt idx="173">
                  <c:v>177.48</c:v>
                </c:pt>
                <c:pt idx="174">
                  <c:v>178.5</c:v>
                </c:pt>
                <c:pt idx="175">
                  <c:v>179.52</c:v>
                </c:pt>
                <c:pt idx="176">
                  <c:v>180.54</c:v>
                </c:pt>
                <c:pt idx="177">
                  <c:v>181.56</c:v>
                </c:pt>
                <c:pt idx="178">
                  <c:v>182.58</c:v>
                </c:pt>
                <c:pt idx="179">
                  <c:v>183.6</c:v>
                </c:pt>
                <c:pt idx="180">
                  <c:v>184.62</c:v>
                </c:pt>
                <c:pt idx="181">
                  <c:v>185.64</c:v>
                </c:pt>
                <c:pt idx="182">
                  <c:v>186.66</c:v>
                </c:pt>
                <c:pt idx="183">
                  <c:v>187.68</c:v>
                </c:pt>
                <c:pt idx="184">
                  <c:v>188.7</c:v>
                </c:pt>
                <c:pt idx="185">
                  <c:v>189.72</c:v>
                </c:pt>
                <c:pt idx="186">
                  <c:v>190.74</c:v>
                </c:pt>
                <c:pt idx="187">
                  <c:v>191.76</c:v>
                </c:pt>
                <c:pt idx="188">
                  <c:v>192.78</c:v>
                </c:pt>
                <c:pt idx="189">
                  <c:v>193.8</c:v>
                </c:pt>
                <c:pt idx="190">
                  <c:v>194.82</c:v>
                </c:pt>
                <c:pt idx="191">
                  <c:v>195.84</c:v>
                </c:pt>
                <c:pt idx="192">
                  <c:v>196.86</c:v>
                </c:pt>
                <c:pt idx="193">
                  <c:v>197.88</c:v>
                </c:pt>
                <c:pt idx="194">
                  <c:v>198.9</c:v>
                </c:pt>
                <c:pt idx="195">
                  <c:v>199.92</c:v>
                </c:pt>
                <c:pt idx="196">
                  <c:v>200.94</c:v>
                </c:pt>
                <c:pt idx="197">
                  <c:v>201.96</c:v>
                </c:pt>
                <c:pt idx="198">
                  <c:v>202.98</c:v>
                </c:pt>
                <c:pt idx="199">
                  <c:v>204</c:v>
                </c:pt>
                <c:pt idx="200">
                  <c:v>205.02</c:v>
                </c:pt>
                <c:pt idx="201">
                  <c:v>206.04</c:v>
                </c:pt>
                <c:pt idx="202">
                  <c:v>207.06</c:v>
                </c:pt>
                <c:pt idx="203">
                  <c:v>208.08</c:v>
                </c:pt>
                <c:pt idx="204">
                  <c:v>209.1</c:v>
                </c:pt>
                <c:pt idx="205">
                  <c:v>210.12</c:v>
                </c:pt>
                <c:pt idx="206">
                  <c:v>211.14</c:v>
                </c:pt>
                <c:pt idx="207">
                  <c:v>212.16</c:v>
                </c:pt>
                <c:pt idx="208">
                  <c:v>213.18</c:v>
                </c:pt>
                <c:pt idx="209">
                  <c:v>214.2</c:v>
                </c:pt>
                <c:pt idx="210">
                  <c:v>215.22</c:v>
                </c:pt>
                <c:pt idx="211">
                  <c:v>216.24</c:v>
                </c:pt>
                <c:pt idx="212">
                  <c:v>217.26</c:v>
                </c:pt>
                <c:pt idx="213">
                  <c:v>218.28</c:v>
                </c:pt>
                <c:pt idx="214">
                  <c:v>219.3</c:v>
                </c:pt>
                <c:pt idx="215">
                  <c:v>220.32</c:v>
                </c:pt>
                <c:pt idx="216">
                  <c:v>221.34</c:v>
                </c:pt>
                <c:pt idx="217">
                  <c:v>222.36</c:v>
                </c:pt>
                <c:pt idx="218">
                  <c:v>223.38</c:v>
                </c:pt>
                <c:pt idx="219">
                  <c:v>224.4</c:v>
                </c:pt>
                <c:pt idx="220">
                  <c:v>225.42</c:v>
                </c:pt>
                <c:pt idx="221">
                  <c:v>226.44</c:v>
                </c:pt>
                <c:pt idx="222">
                  <c:v>227.46</c:v>
                </c:pt>
                <c:pt idx="223">
                  <c:v>228.48</c:v>
                </c:pt>
                <c:pt idx="224">
                  <c:v>229.5</c:v>
                </c:pt>
                <c:pt idx="225">
                  <c:v>230.52</c:v>
                </c:pt>
                <c:pt idx="226">
                  <c:v>231.54</c:v>
                </c:pt>
                <c:pt idx="227">
                  <c:v>232.56</c:v>
                </c:pt>
                <c:pt idx="228">
                  <c:v>233.58</c:v>
                </c:pt>
                <c:pt idx="229">
                  <c:v>234.6</c:v>
                </c:pt>
                <c:pt idx="230">
                  <c:v>235.62</c:v>
                </c:pt>
                <c:pt idx="231">
                  <c:v>236.64</c:v>
                </c:pt>
                <c:pt idx="232">
                  <c:v>237.66</c:v>
                </c:pt>
                <c:pt idx="233">
                  <c:v>238.68</c:v>
                </c:pt>
                <c:pt idx="234">
                  <c:v>239.7</c:v>
                </c:pt>
                <c:pt idx="235">
                  <c:v>240.72</c:v>
                </c:pt>
                <c:pt idx="236">
                  <c:v>241.74</c:v>
                </c:pt>
                <c:pt idx="237">
                  <c:v>242.76</c:v>
                </c:pt>
                <c:pt idx="238">
                  <c:v>243.78</c:v>
                </c:pt>
                <c:pt idx="239">
                  <c:v>244.8</c:v>
                </c:pt>
                <c:pt idx="240">
                  <c:v>245.82</c:v>
                </c:pt>
                <c:pt idx="241">
                  <c:v>246.84</c:v>
                </c:pt>
                <c:pt idx="242">
                  <c:v>247.86</c:v>
                </c:pt>
                <c:pt idx="243">
                  <c:v>248.88</c:v>
                </c:pt>
                <c:pt idx="244">
                  <c:v>249.9</c:v>
                </c:pt>
                <c:pt idx="245">
                  <c:v>250.92</c:v>
                </c:pt>
                <c:pt idx="246">
                  <c:v>251.94</c:v>
                </c:pt>
                <c:pt idx="247">
                  <c:v>252.96</c:v>
                </c:pt>
                <c:pt idx="248">
                  <c:v>253.98</c:v>
                </c:pt>
                <c:pt idx="249">
                  <c:v>255</c:v>
                </c:pt>
                <c:pt idx="250">
                  <c:v>256.02</c:v>
                </c:pt>
                <c:pt idx="251">
                  <c:v>257.04000000000002</c:v>
                </c:pt>
                <c:pt idx="252">
                  <c:v>258.06</c:v>
                </c:pt>
                <c:pt idx="253">
                  <c:v>259.08</c:v>
                </c:pt>
                <c:pt idx="254">
                  <c:v>260.10000000000002</c:v>
                </c:pt>
                <c:pt idx="255">
                  <c:v>261.12</c:v>
                </c:pt>
                <c:pt idx="256">
                  <c:v>262.14</c:v>
                </c:pt>
                <c:pt idx="257">
                  <c:v>263.16000000000003</c:v>
                </c:pt>
                <c:pt idx="258">
                  <c:v>264.18</c:v>
                </c:pt>
                <c:pt idx="259">
                  <c:v>265.2</c:v>
                </c:pt>
                <c:pt idx="260">
                  <c:v>266.22000000000003</c:v>
                </c:pt>
                <c:pt idx="261">
                  <c:v>267.24</c:v>
                </c:pt>
                <c:pt idx="262">
                  <c:v>268.26</c:v>
                </c:pt>
                <c:pt idx="263">
                  <c:v>269.27999999999997</c:v>
                </c:pt>
                <c:pt idx="264">
                  <c:v>270.3</c:v>
                </c:pt>
                <c:pt idx="265">
                  <c:v>271.32</c:v>
                </c:pt>
                <c:pt idx="266">
                  <c:v>272.33999999999997</c:v>
                </c:pt>
                <c:pt idx="267">
                  <c:v>273.36</c:v>
                </c:pt>
                <c:pt idx="268">
                  <c:v>274.38</c:v>
                </c:pt>
                <c:pt idx="269">
                  <c:v>275.39999999999998</c:v>
                </c:pt>
                <c:pt idx="270">
                  <c:v>276.42</c:v>
                </c:pt>
                <c:pt idx="271">
                  <c:v>277.44</c:v>
                </c:pt>
                <c:pt idx="272">
                  <c:v>278.45999999999998</c:v>
                </c:pt>
                <c:pt idx="273">
                  <c:v>279.48</c:v>
                </c:pt>
                <c:pt idx="274">
                  <c:v>280.5</c:v>
                </c:pt>
                <c:pt idx="275">
                  <c:v>281.52</c:v>
                </c:pt>
                <c:pt idx="276">
                  <c:v>282.54000000000002</c:v>
                </c:pt>
                <c:pt idx="277">
                  <c:v>283.56</c:v>
                </c:pt>
                <c:pt idx="278">
                  <c:v>284.58</c:v>
                </c:pt>
                <c:pt idx="279">
                  <c:v>285.60000000000002</c:v>
                </c:pt>
                <c:pt idx="280">
                  <c:v>286.62</c:v>
                </c:pt>
                <c:pt idx="281">
                  <c:v>287.64</c:v>
                </c:pt>
                <c:pt idx="282">
                  <c:v>288.66000000000003</c:v>
                </c:pt>
                <c:pt idx="283">
                  <c:v>289.68</c:v>
                </c:pt>
                <c:pt idx="284">
                  <c:v>290.7</c:v>
                </c:pt>
                <c:pt idx="285">
                  <c:v>291.72000000000003</c:v>
                </c:pt>
                <c:pt idx="286">
                  <c:v>292.74</c:v>
                </c:pt>
                <c:pt idx="287">
                  <c:v>293.76</c:v>
                </c:pt>
                <c:pt idx="288">
                  <c:v>294.77999999999997</c:v>
                </c:pt>
                <c:pt idx="289">
                  <c:v>295.8</c:v>
                </c:pt>
                <c:pt idx="290">
                  <c:v>296.82</c:v>
                </c:pt>
                <c:pt idx="291">
                  <c:v>297.83999999999997</c:v>
                </c:pt>
                <c:pt idx="292">
                  <c:v>298.86</c:v>
                </c:pt>
                <c:pt idx="293">
                  <c:v>299.88</c:v>
                </c:pt>
                <c:pt idx="294">
                  <c:v>300.89999999999998</c:v>
                </c:pt>
                <c:pt idx="295">
                  <c:v>301.92</c:v>
                </c:pt>
                <c:pt idx="296">
                  <c:v>302.94</c:v>
                </c:pt>
                <c:pt idx="297">
                  <c:v>303.95999999999998</c:v>
                </c:pt>
                <c:pt idx="298">
                  <c:v>304.98</c:v>
                </c:pt>
                <c:pt idx="299">
                  <c:v>306</c:v>
                </c:pt>
                <c:pt idx="300">
                  <c:v>307.02</c:v>
                </c:pt>
                <c:pt idx="301">
                  <c:v>308.04000000000002</c:v>
                </c:pt>
                <c:pt idx="302">
                  <c:v>309.06</c:v>
                </c:pt>
                <c:pt idx="303">
                  <c:v>310.08</c:v>
                </c:pt>
                <c:pt idx="304">
                  <c:v>311.10000000000002</c:v>
                </c:pt>
                <c:pt idx="305">
                  <c:v>312.12</c:v>
                </c:pt>
                <c:pt idx="306">
                  <c:v>313.14</c:v>
                </c:pt>
                <c:pt idx="307">
                  <c:v>314.16000000000003</c:v>
                </c:pt>
                <c:pt idx="308">
                  <c:v>315.18</c:v>
                </c:pt>
                <c:pt idx="309">
                  <c:v>316.2</c:v>
                </c:pt>
                <c:pt idx="310">
                  <c:v>317.22000000000003</c:v>
                </c:pt>
                <c:pt idx="311">
                  <c:v>318.24</c:v>
                </c:pt>
                <c:pt idx="312">
                  <c:v>319.26</c:v>
                </c:pt>
                <c:pt idx="313">
                  <c:v>320.27999999999997</c:v>
                </c:pt>
                <c:pt idx="314">
                  <c:v>321.3</c:v>
                </c:pt>
                <c:pt idx="315">
                  <c:v>322.32</c:v>
                </c:pt>
                <c:pt idx="316">
                  <c:v>323.33999999999997</c:v>
                </c:pt>
                <c:pt idx="317">
                  <c:v>324.36</c:v>
                </c:pt>
                <c:pt idx="318">
                  <c:v>325.38</c:v>
                </c:pt>
                <c:pt idx="319">
                  <c:v>326.39999999999998</c:v>
                </c:pt>
                <c:pt idx="320">
                  <c:v>327.42</c:v>
                </c:pt>
                <c:pt idx="321">
                  <c:v>328.44</c:v>
                </c:pt>
                <c:pt idx="322">
                  <c:v>329.46</c:v>
                </c:pt>
                <c:pt idx="323">
                  <c:v>330.48</c:v>
                </c:pt>
                <c:pt idx="324">
                  <c:v>331.5</c:v>
                </c:pt>
                <c:pt idx="325">
                  <c:v>332.52</c:v>
                </c:pt>
                <c:pt idx="326">
                  <c:v>333.54</c:v>
                </c:pt>
                <c:pt idx="327">
                  <c:v>334.56</c:v>
                </c:pt>
                <c:pt idx="328">
                  <c:v>335.58</c:v>
                </c:pt>
                <c:pt idx="329">
                  <c:v>336.6</c:v>
                </c:pt>
                <c:pt idx="330">
                  <c:v>337.62</c:v>
                </c:pt>
                <c:pt idx="331">
                  <c:v>338.64</c:v>
                </c:pt>
                <c:pt idx="332">
                  <c:v>339.66</c:v>
                </c:pt>
                <c:pt idx="333">
                  <c:v>340.68</c:v>
                </c:pt>
                <c:pt idx="334">
                  <c:v>341.7</c:v>
                </c:pt>
                <c:pt idx="335">
                  <c:v>342.72</c:v>
                </c:pt>
                <c:pt idx="336">
                  <c:v>343.74</c:v>
                </c:pt>
                <c:pt idx="337">
                  <c:v>344.76</c:v>
                </c:pt>
                <c:pt idx="338">
                  <c:v>345.78</c:v>
                </c:pt>
                <c:pt idx="339">
                  <c:v>346.8</c:v>
                </c:pt>
                <c:pt idx="340">
                  <c:v>347.82</c:v>
                </c:pt>
                <c:pt idx="341">
                  <c:v>348.84</c:v>
                </c:pt>
                <c:pt idx="342">
                  <c:v>349.86</c:v>
                </c:pt>
                <c:pt idx="343">
                  <c:v>350.88</c:v>
                </c:pt>
                <c:pt idx="344">
                  <c:v>351.9</c:v>
                </c:pt>
                <c:pt idx="345">
                  <c:v>352.92</c:v>
                </c:pt>
                <c:pt idx="346">
                  <c:v>353.94</c:v>
                </c:pt>
                <c:pt idx="347">
                  <c:v>354.96</c:v>
                </c:pt>
                <c:pt idx="348">
                  <c:v>355.98</c:v>
                </c:pt>
                <c:pt idx="349">
                  <c:v>357</c:v>
                </c:pt>
                <c:pt idx="350">
                  <c:v>358.02</c:v>
                </c:pt>
                <c:pt idx="351">
                  <c:v>359.04</c:v>
                </c:pt>
                <c:pt idx="352">
                  <c:v>360.06</c:v>
                </c:pt>
                <c:pt idx="353">
                  <c:v>361.08</c:v>
                </c:pt>
                <c:pt idx="354">
                  <c:v>362.1</c:v>
                </c:pt>
                <c:pt idx="355">
                  <c:v>363.12</c:v>
                </c:pt>
                <c:pt idx="356">
                  <c:v>364.14</c:v>
                </c:pt>
                <c:pt idx="357">
                  <c:v>365.16</c:v>
                </c:pt>
                <c:pt idx="358">
                  <c:v>366.18</c:v>
                </c:pt>
                <c:pt idx="359">
                  <c:v>367.2</c:v>
                </c:pt>
                <c:pt idx="360">
                  <c:v>368.22</c:v>
                </c:pt>
                <c:pt idx="361">
                  <c:v>369.24</c:v>
                </c:pt>
                <c:pt idx="362">
                  <c:v>370.26</c:v>
                </c:pt>
                <c:pt idx="363">
                  <c:v>371.28</c:v>
                </c:pt>
                <c:pt idx="364">
                  <c:v>372.3</c:v>
                </c:pt>
                <c:pt idx="365">
                  <c:v>373.32</c:v>
                </c:pt>
                <c:pt idx="366">
                  <c:v>374.34</c:v>
                </c:pt>
                <c:pt idx="367">
                  <c:v>375.36</c:v>
                </c:pt>
                <c:pt idx="368">
                  <c:v>376.38</c:v>
                </c:pt>
                <c:pt idx="369">
                  <c:v>377.4</c:v>
                </c:pt>
                <c:pt idx="370">
                  <c:v>378.42</c:v>
                </c:pt>
                <c:pt idx="371">
                  <c:v>379.44</c:v>
                </c:pt>
                <c:pt idx="372">
                  <c:v>380.46</c:v>
                </c:pt>
                <c:pt idx="373">
                  <c:v>381.48</c:v>
                </c:pt>
                <c:pt idx="374">
                  <c:v>382.5</c:v>
                </c:pt>
                <c:pt idx="375">
                  <c:v>383.52</c:v>
                </c:pt>
                <c:pt idx="376">
                  <c:v>384.54</c:v>
                </c:pt>
                <c:pt idx="377">
                  <c:v>385.56</c:v>
                </c:pt>
                <c:pt idx="378">
                  <c:v>386.58</c:v>
                </c:pt>
                <c:pt idx="379">
                  <c:v>387.6</c:v>
                </c:pt>
                <c:pt idx="380">
                  <c:v>388.62</c:v>
                </c:pt>
                <c:pt idx="381">
                  <c:v>389.64</c:v>
                </c:pt>
                <c:pt idx="382">
                  <c:v>390.66</c:v>
                </c:pt>
                <c:pt idx="383">
                  <c:v>391.68</c:v>
                </c:pt>
                <c:pt idx="384">
                  <c:v>392.7</c:v>
                </c:pt>
                <c:pt idx="385">
                  <c:v>393.72</c:v>
                </c:pt>
                <c:pt idx="386">
                  <c:v>394.74</c:v>
                </c:pt>
                <c:pt idx="387">
                  <c:v>395.76</c:v>
                </c:pt>
                <c:pt idx="388">
                  <c:v>396.78</c:v>
                </c:pt>
                <c:pt idx="389">
                  <c:v>397.8</c:v>
                </c:pt>
                <c:pt idx="390">
                  <c:v>398.82</c:v>
                </c:pt>
                <c:pt idx="391">
                  <c:v>399.84</c:v>
                </c:pt>
                <c:pt idx="392">
                  <c:v>400.86</c:v>
                </c:pt>
                <c:pt idx="393">
                  <c:v>401.88</c:v>
                </c:pt>
                <c:pt idx="394">
                  <c:v>402.9</c:v>
                </c:pt>
                <c:pt idx="395">
                  <c:v>403.92</c:v>
                </c:pt>
                <c:pt idx="396">
                  <c:v>404.94</c:v>
                </c:pt>
                <c:pt idx="397">
                  <c:v>405.96</c:v>
                </c:pt>
                <c:pt idx="398">
                  <c:v>406.98</c:v>
                </c:pt>
                <c:pt idx="399">
                  <c:v>408</c:v>
                </c:pt>
                <c:pt idx="400">
                  <c:v>409.02</c:v>
                </c:pt>
                <c:pt idx="401">
                  <c:v>410.04</c:v>
                </c:pt>
                <c:pt idx="402">
                  <c:v>411.06</c:v>
                </c:pt>
                <c:pt idx="403">
                  <c:v>412.08</c:v>
                </c:pt>
                <c:pt idx="404">
                  <c:v>413.1</c:v>
                </c:pt>
                <c:pt idx="405">
                  <c:v>414.12</c:v>
                </c:pt>
                <c:pt idx="406">
                  <c:v>415.14</c:v>
                </c:pt>
                <c:pt idx="407">
                  <c:v>416.16</c:v>
                </c:pt>
                <c:pt idx="408">
                  <c:v>417.18</c:v>
                </c:pt>
                <c:pt idx="409">
                  <c:v>418.2</c:v>
                </c:pt>
                <c:pt idx="410">
                  <c:v>419.22</c:v>
                </c:pt>
                <c:pt idx="411">
                  <c:v>420.24</c:v>
                </c:pt>
                <c:pt idx="412">
                  <c:v>421.26</c:v>
                </c:pt>
                <c:pt idx="413">
                  <c:v>422.28</c:v>
                </c:pt>
                <c:pt idx="414">
                  <c:v>423.3</c:v>
                </c:pt>
                <c:pt idx="415">
                  <c:v>424.32</c:v>
                </c:pt>
                <c:pt idx="416">
                  <c:v>425.34</c:v>
                </c:pt>
                <c:pt idx="417">
                  <c:v>426.36</c:v>
                </c:pt>
                <c:pt idx="418">
                  <c:v>427.38</c:v>
                </c:pt>
                <c:pt idx="419">
                  <c:v>428.4</c:v>
                </c:pt>
                <c:pt idx="420">
                  <c:v>429.42</c:v>
                </c:pt>
                <c:pt idx="421">
                  <c:v>430.44</c:v>
                </c:pt>
                <c:pt idx="422">
                  <c:v>431.46</c:v>
                </c:pt>
                <c:pt idx="423">
                  <c:v>432.48</c:v>
                </c:pt>
                <c:pt idx="424">
                  <c:v>433.5</c:v>
                </c:pt>
                <c:pt idx="425">
                  <c:v>434.52</c:v>
                </c:pt>
                <c:pt idx="426">
                  <c:v>435.54</c:v>
                </c:pt>
                <c:pt idx="427">
                  <c:v>436.56</c:v>
                </c:pt>
                <c:pt idx="428">
                  <c:v>437.58</c:v>
                </c:pt>
                <c:pt idx="429">
                  <c:v>438.6</c:v>
                </c:pt>
                <c:pt idx="430">
                  <c:v>439.62</c:v>
                </c:pt>
                <c:pt idx="431">
                  <c:v>440.64</c:v>
                </c:pt>
                <c:pt idx="432">
                  <c:v>441.66</c:v>
                </c:pt>
                <c:pt idx="433">
                  <c:v>442.68</c:v>
                </c:pt>
                <c:pt idx="434">
                  <c:v>443.7</c:v>
                </c:pt>
                <c:pt idx="435">
                  <c:v>444.72</c:v>
                </c:pt>
                <c:pt idx="436">
                  <c:v>445.74</c:v>
                </c:pt>
                <c:pt idx="437">
                  <c:v>446.76</c:v>
                </c:pt>
                <c:pt idx="438">
                  <c:v>447.78</c:v>
                </c:pt>
                <c:pt idx="439">
                  <c:v>448.8</c:v>
                </c:pt>
                <c:pt idx="440">
                  <c:v>449.82</c:v>
                </c:pt>
                <c:pt idx="441">
                  <c:v>450.84</c:v>
                </c:pt>
                <c:pt idx="442">
                  <c:v>451.86</c:v>
                </c:pt>
                <c:pt idx="443">
                  <c:v>452.88</c:v>
                </c:pt>
                <c:pt idx="444">
                  <c:v>453.9</c:v>
                </c:pt>
                <c:pt idx="445">
                  <c:v>454.92</c:v>
                </c:pt>
                <c:pt idx="446">
                  <c:v>455.94</c:v>
                </c:pt>
                <c:pt idx="447">
                  <c:v>456.96</c:v>
                </c:pt>
                <c:pt idx="448">
                  <c:v>457.98</c:v>
                </c:pt>
                <c:pt idx="449">
                  <c:v>459</c:v>
                </c:pt>
                <c:pt idx="450">
                  <c:v>460.02</c:v>
                </c:pt>
                <c:pt idx="451">
                  <c:v>461.04</c:v>
                </c:pt>
                <c:pt idx="452">
                  <c:v>462.06</c:v>
                </c:pt>
                <c:pt idx="453">
                  <c:v>463.08</c:v>
                </c:pt>
                <c:pt idx="454">
                  <c:v>464.1</c:v>
                </c:pt>
                <c:pt idx="455">
                  <c:v>465.12</c:v>
                </c:pt>
                <c:pt idx="456">
                  <c:v>466.14</c:v>
                </c:pt>
                <c:pt idx="457">
                  <c:v>467.16</c:v>
                </c:pt>
                <c:pt idx="458">
                  <c:v>468.18</c:v>
                </c:pt>
                <c:pt idx="459">
                  <c:v>469.2</c:v>
                </c:pt>
                <c:pt idx="460">
                  <c:v>470.22</c:v>
                </c:pt>
                <c:pt idx="461">
                  <c:v>471.24</c:v>
                </c:pt>
                <c:pt idx="462">
                  <c:v>472.26</c:v>
                </c:pt>
                <c:pt idx="463">
                  <c:v>473.28</c:v>
                </c:pt>
                <c:pt idx="464">
                  <c:v>474.3</c:v>
                </c:pt>
                <c:pt idx="465">
                  <c:v>475.32</c:v>
                </c:pt>
                <c:pt idx="466">
                  <c:v>476.34</c:v>
                </c:pt>
                <c:pt idx="467">
                  <c:v>477.36</c:v>
                </c:pt>
                <c:pt idx="468">
                  <c:v>478.38</c:v>
                </c:pt>
                <c:pt idx="469">
                  <c:v>479.4</c:v>
                </c:pt>
                <c:pt idx="470">
                  <c:v>480.42</c:v>
                </c:pt>
                <c:pt idx="471">
                  <c:v>481.44</c:v>
                </c:pt>
                <c:pt idx="472">
                  <c:v>482.46</c:v>
                </c:pt>
                <c:pt idx="473">
                  <c:v>483.48</c:v>
                </c:pt>
                <c:pt idx="474">
                  <c:v>484.5</c:v>
                </c:pt>
                <c:pt idx="475">
                  <c:v>485.52</c:v>
                </c:pt>
                <c:pt idx="476">
                  <c:v>486.54</c:v>
                </c:pt>
                <c:pt idx="477">
                  <c:v>487.56</c:v>
                </c:pt>
                <c:pt idx="478">
                  <c:v>488.58</c:v>
                </c:pt>
                <c:pt idx="479">
                  <c:v>489.6</c:v>
                </c:pt>
                <c:pt idx="480">
                  <c:v>490.62</c:v>
                </c:pt>
                <c:pt idx="481">
                  <c:v>491.64</c:v>
                </c:pt>
                <c:pt idx="482">
                  <c:v>492.66</c:v>
                </c:pt>
                <c:pt idx="483">
                  <c:v>493.68</c:v>
                </c:pt>
                <c:pt idx="484">
                  <c:v>494.7</c:v>
                </c:pt>
                <c:pt idx="485">
                  <c:v>495.72</c:v>
                </c:pt>
                <c:pt idx="486">
                  <c:v>496.74</c:v>
                </c:pt>
                <c:pt idx="487">
                  <c:v>497.76</c:v>
                </c:pt>
                <c:pt idx="488">
                  <c:v>498.78</c:v>
                </c:pt>
                <c:pt idx="489">
                  <c:v>499.8</c:v>
                </c:pt>
                <c:pt idx="490">
                  <c:v>500.82</c:v>
                </c:pt>
                <c:pt idx="491">
                  <c:v>501.84</c:v>
                </c:pt>
                <c:pt idx="492">
                  <c:v>502.86</c:v>
                </c:pt>
                <c:pt idx="493">
                  <c:v>503.88</c:v>
                </c:pt>
                <c:pt idx="494">
                  <c:v>504.9</c:v>
                </c:pt>
                <c:pt idx="495">
                  <c:v>505.92</c:v>
                </c:pt>
                <c:pt idx="496">
                  <c:v>506.94</c:v>
                </c:pt>
                <c:pt idx="497">
                  <c:v>507.96</c:v>
                </c:pt>
                <c:pt idx="498">
                  <c:v>508.98</c:v>
                </c:pt>
                <c:pt idx="499">
                  <c:v>510</c:v>
                </c:pt>
                <c:pt idx="500">
                  <c:v>511.02</c:v>
                </c:pt>
                <c:pt idx="501">
                  <c:v>512.04</c:v>
                </c:pt>
                <c:pt idx="502">
                  <c:v>513.05999999999995</c:v>
                </c:pt>
                <c:pt idx="503">
                  <c:v>514.08000000000004</c:v>
                </c:pt>
                <c:pt idx="504">
                  <c:v>515.1</c:v>
                </c:pt>
                <c:pt idx="505">
                  <c:v>516.12</c:v>
                </c:pt>
                <c:pt idx="506">
                  <c:v>517.14</c:v>
                </c:pt>
                <c:pt idx="507">
                  <c:v>518.16</c:v>
                </c:pt>
                <c:pt idx="508">
                  <c:v>519.17999999999995</c:v>
                </c:pt>
                <c:pt idx="509">
                  <c:v>520.20000000000005</c:v>
                </c:pt>
                <c:pt idx="510">
                  <c:v>521.22</c:v>
                </c:pt>
                <c:pt idx="511">
                  <c:v>522.24</c:v>
                </c:pt>
                <c:pt idx="512">
                  <c:v>523.26</c:v>
                </c:pt>
                <c:pt idx="513">
                  <c:v>524.28</c:v>
                </c:pt>
                <c:pt idx="514">
                  <c:v>525.29999999999995</c:v>
                </c:pt>
                <c:pt idx="515">
                  <c:v>526.32000000000005</c:v>
                </c:pt>
                <c:pt idx="516">
                  <c:v>527.34</c:v>
                </c:pt>
                <c:pt idx="517">
                  <c:v>528.36</c:v>
                </c:pt>
                <c:pt idx="518">
                  <c:v>529.38</c:v>
                </c:pt>
                <c:pt idx="519">
                  <c:v>530.4</c:v>
                </c:pt>
                <c:pt idx="520">
                  <c:v>531.41999999999996</c:v>
                </c:pt>
                <c:pt idx="521">
                  <c:v>532.44000000000005</c:v>
                </c:pt>
                <c:pt idx="522">
                  <c:v>533.46</c:v>
                </c:pt>
                <c:pt idx="523">
                  <c:v>534.48</c:v>
                </c:pt>
                <c:pt idx="524">
                  <c:v>535.5</c:v>
                </c:pt>
                <c:pt idx="525">
                  <c:v>536.52</c:v>
                </c:pt>
                <c:pt idx="526">
                  <c:v>537.54</c:v>
                </c:pt>
                <c:pt idx="527">
                  <c:v>538.55999999999995</c:v>
                </c:pt>
                <c:pt idx="528">
                  <c:v>539.58000000000004</c:v>
                </c:pt>
                <c:pt idx="529">
                  <c:v>540.6</c:v>
                </c:pt>
                <c:pt idx="530">
                  <c:v>541.62</c:v>
                </c:pt>
                <c:pt idx="531">
                  <c:v>542.64</c:v>
                </c:pt>
                <c:pt idx="532">
                  <c:v>543.66</c:v>
                </c:pt>
                <c:pt idx="533">
                  <c:v>544.67999999999995</c:v>
                </c:pt>
                <c:pt idx="534">
                  <c:v>545.70000000000005</c:v>
                </c:pt>
                <c:pt idx="535">
                  <c:v>546.72</c:v>
                </c:pt>
                <c:pt idx="536">
                  <c:v>547.74</c:v>
                </c:pt>
                <c:pt idx="537">
                  <c:v>548.76</c:v>
                </c:pt>
                <c:pt idx="538">
                  <c:v>549.78</c:v>
                </c:pt>
                <c:pt idx="539">
                  <c:v>550.79999999999995</c:v>
                </c:pt>
                <c:pt idx="540">
                  <c:v>551.82000000000005</c:v>
                </c:pt>
                <c:pt idx="541">
                  <c:v>552.84</c:v>
                </c:pt>
                <c:pt idx="542">
                  <c:v>553.86</c:v>
                </c:pt>
                <c:pt idx="543">
                  <c:v>554.88</c:v>
                </c:pt>
                <c:pt idx="544">
                  <c:v>555.9</c:v>
                </c:pt>
                <c:pt idx="545">
                  <c:v>556.91999999999996</c:v>
                </c:pt>
                <c:pt idx="546">
                  <c:v>557.94000000000005</c:v>
                </c:pt>
                <c:pt idx="547">
                  <c:v>558.96</c:v>
                </c:pt>
                <c:pt idx="548">
                  <c:v>559.98</c:v>
                </c:pt>
                <c:pt idx="549">
                  <c:v>561</c:v>
                </c:pt>
              </c:numCache>
            </c:numRef>
          </c:xVal>
          <c:yVal>
            <c:numRef>
              <c:f>Sheet1!$J$1:$J$550</c:f>
              <c:numCache>
                <c:formatCode>General</c:formatCode>
                <c:ptCount val="550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15</c:v>
                </c:pt>
                <c:pt idx="27">
                  <c:v>10921</c:v>
                </c:pt>
                <c:pt idx="28">
                  <c:v>20095</c:v>
                </c:pt>
                <c:pt idx="29">
                  <c:v>3508</c:v>
                </c:pt>
                <c:pt idx="30">
                  <c:v>526</c:v>
                </c:pt>
                <c:pt idx="31">
                  <c:v>123</c:v>
                </c:pt>
                <c:pt idx="32">
                  <c:v>14</c:v>
                </c:pt>
                <c:pt idx="33">
                  <c:v>12</c:v>
                </c:pt>
                <c:pt idx="34">
                  <c:v>6</c:v>
                </c:pt>
                <c:pt idx="35">
                  <c:v>3</c:v>
                </c:pt>
                <c:pt idx="36">
                  <c:v>4</c:v>
                </c:pt>
                <c:pt idx="37">
                  <c:v>2</c:v>
                </c:pt>
                <c:pt idx="38">
                  <c:v>0</c:v>
                </c:pt>
                <c:pt idx="39">
                  <c:v>3</c:v>
                </c:pt>
                <c:pt idx="40">
                  <c:v>2</c:v>
                </c:pt>
                <c:pt idx="41">
                  <c:v>1</c:v>
                </c:pt>
                <c:pt idx="42">
                  <c:v>0</c:v>
                </c:pt>
                <c:pt idx="43">
                  <c:v>0</c:v>
                </c:pt>
                <c:pt idx="44">
                  <c:v>2</c:v>
                </c:pt>
                <c:pt idx="45">
                  <c:v>0</c:v>
                </c:pt>
                <c:pt idx="46">
                  <c:v>0</c:v>
                </c:pt>
                <c:pt idx="47">
                  <c:v>2</c:v>
                </c:pt>
                <c:pt idx="48">
                  <c:v>2</c:v>
                </c:pt>
                <c:pt idx="49">
                  <c:v>2</c:v>
                </c:pt>
                <c:pt idx="50">
                  <c:v>1</c:v>
                </c:pt>
                <c:pt idx="51">
                  <c:v>0</c:v>
                </c:pt>
                <c:pt idx="52">
                  <c:v>1</c:v>
                </c:pt>
                <c:pt idx="53">
                  <c:v>1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2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1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1</c:v>
                </c:pt>
                <c:pt idx="71">
                  <c:v>1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1</c:v>
                </c:pt>
                <c:pt idx="82">
                  <c:v>0</c:v>
                </c:pt>
                <c:pt idx="83">
                  <c:v>0</c:v>
                </c:pt>
                <c:pt idx="84">
                  <c:v>1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1</c:v>
                </c:pt>
                <c:pt idx="93">
                  <c:v>0</c:v>
                </c:pt>
                <c:pt idx="94">
                  <c:v>1</c:v>
                </c:pt>
                <c:pt idx="95">
                  <c:v>0</c:v>
                </c:pt>
                <c:pt idx="96">
                  <c:v>1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2</c:v>
                </c:pt>
                <c:pt idx="108">
                  <c:v>1</c:v>
                </c:pt>
                <c:pt idx="109">
                  <c:v>1</c:v>
                </c:pt>
                <c:pt idx="110">
                  <c:v>1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1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0</c:v>
                </c:pt>
                <c:pt idx="128">
                  <c:v>0</c:v>
                </c:pt>
                <c:pt idx="129">
                  <c:v>1</c:v>
                </c:pt>
                <c:pt idx="130">
                  <c:v>0</c:v>
                </c:pt>
                <c:pt idx="131">
                  <c:v>1</c:v>
                </c:pt>
                <c:pt idx="132">
                  <c:v>0</c:v>
                </c:pt>
                <c:pt idx="133">
                  <c:v>0</c:v>
                </c:pt>
                <c:pt idx="134">
                  <c:v>1</c:v>
                </c:pt>
                <c:pt idx="135">
                  <c:v>1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1</c:v>
                </c:pt>
                <c:pt idx="140">
                  <c:v>0</c:v>
                </c:pt>
                <c:pt idx="141">
                  <c:v>0</c:v>
                </c:pt>
                <c:pt idx="142">
                  <c:v>0</c:v>
                </c:pt>
                <c:pt idx="143">
                  <c:v>0</c:v>
                </c:pt>
                <c:pt idx="144">
                  <c:v>1</c:v>
                </c:pt>
                <c:pt idx="145">
                  <c:v>0</c:v>
                </c:pt>
                <c:pt idx="146">
                  <c:v>0</c:v>
                </c:pt>
                <c:pt idx="147">
                  <c:v>0</c:v>
                </c:pt>
                <c:pt idx="148">
                  <c:v>0</c:v>
                </c:pt>
                <c:pt idx="149">
                  <c:v>0</c:v>
                </c:pt>
                <c:pt idx="150">
                  <c:v>0</c:v>
                </c:pt>
                <c:pt idx="151">
                  <c:v>0</c:v>
                </c:pt>
                <c:pt idx="152">
                  <c:v>1</c:v>
                </c:pt>
                <c:pt idx="153">
                  <c:v>0</c:v>
                </c:pt>
                <c:pt idx="154">
                  <c:v>0</c:v>
                </c:pt>
                <c:pt idx="155">
                  <c:v>0</c:v>
                </c:pt>
                <c:pt idx="156">
                  <c:v>1</c:v>
                </c:pt>
                <c:pt idx="157">
                  <c:v>0</c:v>
                </c:pt>
                <c:pt idx="158">
                  <c:v>0</c:v>
                </c:pt>
                <c:pt idx="159">
                  <c:v>0</c:v>
                </c:pt>
                <c:pt idx="160">
                  <c:v>2</c:v>
                </c:pt>
                <c:pt idx="161">
                  <c:v>0</c:v>
                </c:pt>
                <c:pt idx="162">
                  <c:v>0</c:v>
                </c:pt>
                <c:pt idx="163">
                  <c:v>1</c:v>
                </c:pt>
                <c:pt idx="164">
                  <c:v>0</c:v>
                </c:pt>
                <c:pt idx="165">
                  <c:v>0</c:v>
                </c:pt>
                <c:pt idx="166">
                  <c:v>1</c:v>
                </c:pt>
                <c:pt idx="167">
                  <c:v>1</c:v>
                </c:pt>
                <c:pt idx="168">
                  <c:v>0</c:v>
                </c:pt>
                <c:pt idx="169">
                  <c:v>0</c:v>
                </c:pt>
                <c:pt idx="170">
                  <c:v>0</c:v>
                </c:pt>
                <c:pt idx="171">
                  <c:v>0</c:v>
                </c:pt>
                <c:pt idx="172">
                  <c:v>0</c:v>
                </c:pt>
                <c:pt idx="173">
                  <c:v>1</c:v>
                </c:pt>
                <c:pt idx="174">
                  <c:v>0</c:v>
                </c:pt>
                <c:pt idx="175">
                  <c:v>0</c:v>
                </c:pt>
                <c:pt idx="176">
                  <c:v>0</c:v>
                </c:pt>
                <c:pt idx="177">
                  <c:v>0</c:v>
                </c:pt>
                <c:pt idx="178">
                  <c:v>0</c:v>
                </c:pt>
                <c:pt idx="179">
                  <c:v>0</c:v>
                </c:pt>
                <c:pt idx="180">
                  <c:v>0</c:v>
                </c:pt>
                <c:pt idx="181">
                  <c:v>0</c:v>
                </c:pt>
                <c:pt idx="182">
                  <c:v>1</c:v>
                </c:pt>
                <c:pt idx="183">
                  <c:v>0</c:v>
                </c:pt>
                <c:pt idx="184">
                  <c:v>1</c:v>
                </c:pt>
                <c:pt idx="185">
                  <c:v>0</c:v>
                </c:pt>
                <c:pt idx="186">
                  <c:v>0</c:v>
                </c:pt>
                <c:pt idx="187">
                  <c:v>0</c:v>
                </c:pt>
                <c:pt idx="188">
                  <c:v>0</c:v>
                </c:pt>
                <c:pt idx="189">
                  <c:v>1</c:v>
                </c:pt>
                <c:pt idx="190">
                  <c:v>0</c:v>
                </c:pt>
                <c:pt idx="191">
                  <c:v>0</c:v>
                </c:pt>
                <c:pt idx="192">
                  <c:v>0</c:v>
                </c:pt>
                <c:pt idx="193">
                  <c:v>0</c:v>
                </c:pt>
                <c:pt idx="194">
                  <c:v>2</c:v>
                </c:pt>
                <c:pt idx="195">
                  <c:v>0</c:v>
                </c:pt>
                <c:pt idx="196">
                  <c:v>0</c:v>
                </c:pt>
                <c:pt idx="197">
                  <c:v>0</c:v>
                </c:pt>
                <c:pt idx="198">
                  <c:v>0</c:v>
                </c:pt>
                <c:pt idx="199">
                  <c:v>1</c:v>
                </c:pt>
                <c:pt idx="200">
                  <c:v>0</c:v>
                </c:pt>
                <c:pt idx="201">
                  <c:v>0</c:v>
                </c:pt>
                <c:pt idx="202">
                  <c:v>0</c:v>
                </c:pt>
                <c:pt idx="203">
                  <c:v>0</c:v>
                </c:pt>
                <c:pt idx="204">
                  <c:v>0</c:v>
                </c:pt>
                <c:pt idx="205">
                  <c:v>0</c:v>
                </c:pt>
                <c:pt idx="206">
                  <c:v>0</c:v>
                </c:pt>
                <c:pt idx="207">
                  <c:v>0</c:v>
                </c:pt>
                <c:pt idx="208">
                  <c:v>0</c:v>
                </c:pt>
                <c:pt idx="209">
                  <c:v>0</c:v>
                </c:pt>
                <c:pt idx="210">
                  <c:v>0</c:v>
                </c:pt>
                <c:pt idx="211">
                  <c:v>0</c:v>
                </c:pt>
                <c:pt idx="212">
                  <c:v>0</c:v>
                </c:pt>
                <c:pt idx="213">
                  <c:v>0</c:v>
                </c:pt>
                <c:pt idx="214">
                  <c:v>0</c:v>
                </c:pt>
                <c:pt idx="215">
                  <c:v>0</c:v>
                </c:pt>
                <c:pt idx="216">
                  <c:v>0</c:v>
                </c:pt>
                <c:pt idx="217">
                  <c:v>0</c:v>
                </c:pt>
                <c:pt idx="218">
                  <c:v>0</c:v>
                </c:pt>
                <c:pt idx="219">
                  <c:v>0</c:v>
                </c:pt>
                <c:pt idx="220">
                  <c:v>0</c:v>
                </c:pt>
                <c:pt idx="221">
                  <c:v>0</c:v>
                </c:pt>
                <c:pt idx="222">
                  <c:v>0</c:v>
                </c:pt>
                <c:pt idx="223">
                  <c:v>1</c:v>
                </c:pt>
                <c:pt idx="224">
                  <c:v>0</c:v>
                </c:pt>
                <c:pt idx="225">
                  <c:v>0</c:v>
                </c:pt>
                <c:pt idx="226">
                  <c:v>0</c:v>
                </c:pt>
                <c:pt idx="227">
                  <c:v>0</c:v>
                </c:pt>
                <c:pt idx="228">
                  <c:v>0</c:v>
                </c:pt>
                <c:pt idx="229">
                  <c:v>0</c:v>
                </c:pt>
                <c:pt idx="230">
                  <c:v>0</c:v>
                </c:pt>
                <c:pt idx="231">
                  <c:v>0</c:v>
                </c:pt>
                <c:pt idx="232">
                  <c:v>0</c:v>
                </c:pt>
                <c:pt idx="233">
                  <c:v>1</c:v>
                </c:pt>
                <c:pt idx="234">
                  <c:v>0</c:v>
                </c:pt>
                <c:pt idx="235">
                  <c:v>0</c:v>
                </c:pt>
                <c:pt idx="236">
                  <c:v>0</c:v>
                </c:pt>
                <c:pt idx="237">
                  <c:v>0</c:v>
                </c:pt>
                <c:pt idx="238">
                  <c:v>0</c:v>
                </c:pt>
                <c:pt idx="239">
                  <c:v>1</c:v>
                </c:pt>
                <c:pt idx="240">
                  <c:v>0</c:v>
                </c:pt>
                <c:pt idx="241">
                  <c:v>0</c:v>
                </c:pt>
                <c:pt idx="242">
                  <c:v>0</c:v>
                </c:pt>
                <c:pt idx="243">
                  <c:v>1</c:v>
                </c:pt>
                <c:pt idx="244">
                  <c:v>0</c:v>
                </c:pt>
                <c:pt idx="245">
                  <c:v>1</c:v>
                </c:pt>
                <c:pt idx="246">
                  <c:v>0</c:v>
                </c:pt>
                <c:pt idx="247">
                  <c:v>0</c:v>
                </c:pt>
                <c:pt idx="248">
                  <c:v>0</c:v>
                </c:pt>
                <c:pt idx="249">
                  <c:v>0</c:v>
                </c:pt>
                <c:pt idx="250">
                  <c:v>0</c:v>
                </c:pt>
                <c:pt idx="251">
                  <c:v>1</c:v>
                </c:pt>
                <c:pt idx="252">
                  <c:v>0</c:v>
                </c:pt>
                <c:pt idx="253">
                  <c:v>0</c:v>
                </c:pt>
                <c:pt idx="254">
                  <c:v>0</c:v>
                </c:pt>
                <c:pt idx="255">
                  <c:v>0</c:v>
                </c:pt>
                <c:pt idx="256">
                  <c:v>1</c:v>
                </c:pt>
                <c:pt idx="257">
                  <c:v>0</c:v>
                </c:pt>
                <c:pt idx="258">
                  <c:v>0</c:v>
                </c:pt>
                <c:pt idx="259">
                  <c:v>0</c:v>
                </c:pt>
                <c:pt idx="260">
                  <c:v>0</c:v>
                </c:pt>
                <c:pt idx="261">
                  <c:v>0</c:v>
                </c:pt>
                <c:pt idx="262">
                  <c:v>1</c:v>
                </c:pt>
                <c:pt idx="263">
                  <c:v>0</c:v>
                </c:pt>
                <c:pt idx="264">
                  <c:v>0</c:v>
                </c:pt>
                <c:pt idx="265">
                  <c:v>0</c:v>
                </c:pt>
                <c:pt idx="266">
                  <c:v>0</c:v>
                </c:pt>
                <c:pt idx="267">
                  <c:v>0</c:v>
                </c:pt>
                <c:pt idx="268">
                  <c:v>0</c:v>
                </c:pt>
                <c:pt idx="269">
                  <c:v>0</c:v>
                </c:pt>
                <c:pt idx="270">
                  <c:v>0</c:v>
                </c:pt>
                <c:pt idx="271">
                  <c:v>0</c:v>
                </c:pt>
                <c:pt idx="272">
                  <c:v>0</c:v>
                </c:pt>
                <c:pt idx="273">
                  <c:v>0</c:v>
                </c:pt>
                <c:pt idx="274">
                  <c:v>0</c:v>
                </c:pt>
                <c:pt idx="275">
                  <c:v>0</c:v>
                </c:pt>
                <c:pt idx="276">
                  <c:v>0</c:v>
                </c:pt>
                <c:pt idx="277">
                  <c:v>0</c:v>
                </c:pt>
                <c:pt idx="278">
                  <c:v>0</c:v>
                </c:pt>
                <c:pt idx="279">
                  <c:v>0</c:v>
                </c:pt>
                <c:pt idx="280">
                  <c:v>0</c:v>
                </c:pt>
                <c:pt idx="281">
                  <c:v>0</c:v>
                </c:pt>
                <c:pt idx="282">
                  <c:v>0</c:v>
                </c:pt>
                <c:pt idx="283">
                  <c:v>0</c:v>
                </c:pt>
                <c:pt idx="284">
                  <c:v>0</c:v>
                </c:pt>
                <c:pt idx="285">
                  <c:v>0</c:v>
                </c:pt>
                <c:pt idx="286">
                  <c:v>1</c:v>
                </c:pt>
                <c:pt idx="287">
                  <c:v>0</c:v>
                </c:pt>
                <c:pt idx="288">
                  <c:v>0</c:v>
                </c:pt>
                <c:pt idx="289">
                  <c:v>0</c:v>
                </c:pt>
                <c:pt idx="290">
                  <c:v>0</c:v>
                </c:pt>
                <c:pt idx="291">
                  <c:v>0</c:v>
                </c:pt>
                <c:pt idx="292">
                  <c:v>0</c:v>
                </c:pt>
                <c:pt idx="293">
                  <c:v>0</c:v>
                </c:pt>
                <c:pt idx="294">
                  <c:v>0</c:v>
                </c:pt>
                <c:pt idx="295">
                  <c:v>0</c:v>
                </c:pt>
                <c:pt idx="296">
                  <c:v>0</c:v>
                </c:pt>
                <c:pt idx="297">
                  <c:v>0</c:v>
                </c:pt>
                <c:pt idx="298">
                  <c:v>0</c:v>
                </c:pt>
                <c:pt idx="299">
                  <c:v>0</c:v>
                </c:pt>
                <c:pt idx="300">
                  <c:v>0</c:v>
                </c:pt>
                <c:pt idx="301">
                  <c:v>0</c:v>
                </c:pt>
                <c:pt idx="302">
                  <c:v>0</c:v>
                </c:pt>
                <c:pt idx="303">
                  <c:v>0</c:v>
                </c:pt>
                <c:pt idx="304">
                  <c:v>0</c:v>
                </c:pt>
                <c:pt idx="305">
                  <c:v>1</c:v>
                </c:pt>
                <c:pt idx="306">
                  <c:v>0</c:v>
                </c:pt>
                <c:pt idx="307">
                  <c:v>0</c:v>
                </c:pt>
                <c:pt idx="308">
                  <c:v>0</c:v>
                </c:pt>
                <c:pt idx="309">
                  <c:v>0</c:v>
                </c:pt>
                <c:pt idx="310">
                  <c:v>0</c:v>
                </c:pt>
                <c:pt idx="311">
                  <c:v>0</c:v>
                </c:pt>
                <c:pt idx="312">
                  <c:v>0</c:v>
                </c:pt>
                <c:pt idx="313">
                  <c:v>0</c:v>
                </c:pt>
                <c:pt idx="314">
                  <c:v>0</c:v>
                </c:pt>
                <c:pt idx="315">
                  <c:v>0</c:v>
                </c:pt>
                <c:pt idx="316">
                  <c:v>0</c:v>
                </c:pt>
                <c:pt idx="317">
                  <c:v>0</c:v>
                </c:pt>
                <c:pt idx="318">
                  <c:v>0</c:v>
                </c:pt>
                <c:pt idx="319">
                  <c:v>0</c:v>
                </c:pt>
                <c:pt idx="320">
                  <c:v>0</c:v>
                </c:pt>
                <c:pt idx="321">
                  <c:v>0</c:v>
                </c:pt>
                <c:pt idx="322">
                  <c:v>0</c:v>
                </c:pt>
                <c:pt idx="323">
                  <c:v>0</c:v>
                </c:pt>
                <c:pt idx="324">
                  <c:v>0</c:v>
                </c:pt>
                <c:pt idx="325">
                  <c:v>0</c:v>
                </c:pt>
                <c:pt idx="326">
                  <c:v>0</c:v>
                </c:pt>
                <c:pt idx="327">
                  <c:v>0</c:v>
                </c:pt>
                <c:pt idx="328">
                  <c:v>0</c:v>
                </c:pt>
                <c:pt idx="329">
                  <c:v>0</c:v>
                </c:pt>
                <c:pt idx="330">
                  <c:v>0</c:v>
                </c:pt>
                <c:pt idx="331">
                  <c:v>0</c:v>
                </c:pt>
                <c:pt idx="332">
                  <c:v>0</c:v>
                </c:pt>
                <c:pt idx="333">
                  <c:v>0</c:v>
                </c:pt>
                <c:pt idx="334">
                  <c:v>0</c:v>
                </c:pt>
                <c:pt idx="335">
                  <c:v>1</c:v>
                </c:pt>
                <c:pt idx="336">
                  <c:v>0</c:v>
                </c:pt>
                <c:pt idx="337">
                  <c:v>0</c:v>
                </c:pt>
                <c:pt idx="338">
                  <c:v>0</c:v>
                </c:pt>
                <c:pt idx="339">
                  <c:v>0</c:v>
                </c:pt>
                <c:pt idx="340">
                  <c:v>0</c:v>
                </c:pt>
                <c:pt idx="341">
                  <c:v>0</c:v>
                </c:pt>
                <c:pt idx="342">
                  <c:v>0</c:v>
                </c:pt>
                <c:pt idx="343">
                  <c:v>0</c:v>
                </c:pt>
                <c:pt idx="344">
                  <c:v>0</c:v>
                </c:pt>
                <c:pt idx="345">
                  <c:v>0</c:v>
                </c:pt>
                <c:pt idx="346">
                  <c:v>0</c:v>
                </c:pt>
                <c:pt idx="347">
                  <c:v>0</c:v>
                </c:pt>
                <c:pt idx="348">
                  <c:v>0</c:v>
                </c:pt>
                <c:pt idx="349">
                  <c:v>0</c:v>
                </c:pt>
                <c:pt idx="350">
                  <c:v>1</c:v>
                </c:pt>
                <c:pt idx="351">
                  <c:v>1</c:v>
                </c:pt>
                <c:pt idx="352">
                  <c:v>0</c:v>
                </c:pt>
                <c:pt idx="353">
                  <c:v>0</c:v>
                </c:pt>
                <c:pt idx="354">
                  <c:v>0</c:v>
                </c:pt>
                <c:pt idx="355">
                  <c:v>0</c:v>
                </c:pt>
                <c:pt idx="356">
                  <c:v>0</c:v>
                </c:pt>
                <c:pt idx="357">
                  <c:v>1</c:v>
                </c:pt>
                <c:pt idx="358">
                  <c:v>0</c:v>
                </c:pt>
                <c:pt idx="359">
                  <c:v>0</c:v>
                </c:pt>
                <c:pt idx="360">
                  <c:v>0</c:v>
                </c:pt>
                <c:pt idx="361">
                  <c:v>0</c:v>
                </c:pt>
                <c:pt idx="362">
                  <c:v>0</c:v>
                </c:pt>
                <c:pt idx="363">
                  <c:v>0</c:v>
                </c:pt>
                <c:pt idx="364">
                  <c:v>1</c:v>
                </c:pt>
                <c:pt idx="365">
                  <c:v>0</c:v>
                </c:pt>
                <c:pt idx="366">
                  <c:v>1</c:v>
                </c:pt>
                <c:pt idx="367">
                  <c:v>0</c:v>
                </c:pt>
                <c:pt idx="368">
                  <c:v>0</c:v>
                </c:pt>
                <c:pt idx="369">
                  <c:v>0</c:v>
                </c:pt>
                <c:pt idx="370">
                  <c:v>0</c:v>
                </c:pt>
                <c:pt idx="371">
                  <c:v>0</c:v>
                </c:pt>
                <c:pt idx="372">
                  <c:v>0</c:v>
                </c:pt>
                <c:pt idx="373">
                  <c:v>0</c:v>
                </c:pt>
                <c:pt idx="374">
                  <c:v>0</c:v>
                </c:pt>
                <c:pt idx="375">
                  <c:v>1</c:v>
                </c:pt>
                <c:pt idx="376">
                  <c:v>0</c:v>
                </c:pt>
                <c:pt idx="377">
                  <c:v>0</c:v>
                </c:pt>
                <c:pt idx="378">
                  <c:v>0</c:v>
                </c:pt>
                <c:pt idx="379">
                  <c:v>1</c:v>
                </c:pt>
                <c:pt idx="380">
                  <c:v>0</c:v>
                </c:pt>
                <c:pt idx="381">
                  <c:v>0</c:v>
                </c:pt>
                <c:pt idx="382">
                  <c:v>0</c:v>
                </c:pt>
                <c:pt idx="383">
                  <c:v>1</c:v>
                </c:pt>
                <c:pt idx="384">
                  <c:v>1</c:v>
                </c:pt>
                <c:pt idx="385">
                  <c:v>1</c:v>
                </c:pt>
                <c:pt idx="386">
                  <c:v>0</c:v>
                </c:pt>
                <c:pt idx="387">
                  <c:v>0</c:v>
                </c:pt>
                <c:pt idx="388">
                  <c:v>0</c:v>
                </c:pt>
                <c:pt idx="389">
                  <c:v>1</c:v>
                </c:pt>
                <c:pt idx="390">
                  <c:v>0</c:v>
                </c:pt>
                <c:pt idx="391">
                  <c:v>0</c:v>
                </c:pt>
                <c:pt idx="392">
                  <c:v>0</c:v>
                </c:pt>
                <c:pt idx="393">
                  <c:v>1</c:v>
                </c:pt>
                <c:pt idx="394">
                  <c:v>0</c:v>
                </c:pt>
                <c:pt idx="395">
                  <c:v>0</c:v>
                </c:pt>
                <c:pt idx="396">
                  <c:v>0</c:v>
                </c:pt>
                <c:pt idx="397">
                  <c:v>0</c:v>
                </c:pt>
                <c:pt idx="398">
                  <c:v>0</c:v>
                </c:pt>
                <c:pt idx="399">
                  <c:v>0</c:v>
                </c:pt>
                <c:pt idx="400">
                  <c:v>0</c:v>
                </c:pt>
                <c:pt idx="401">
                  <c:v>0</c:v>
                </c:pt>
                <c:pt idx="402">
                  <c:v>0</c:v>
                </c:pt>
                <c:pt idx="403">
                  <c:v>0</c:v>
                </c:pt>
                <c:pt idx="404">
                  <c:v>0</c:v>
                </c:pt>
                <c:pt idx="405">
                  <c:v>0</c:v>
                </c:pt>
                <c:pt idx="406">
                  <c:v>0</c:v>
                </c:pt>
                <c:pt idx="407">
                  <c:v>0</c:v>
                </c:pt>
                <c:pt idx="408">
                  <c:v>0</c:v>
                </c:pt>
                <c:pt idx="409">
                  <c:v>0</c:v>
                </c:pt>
                <c:pt idx="410">
                  <c:v>0</c:v>
                </c:pt>
                <c:pt idx="411">
                  <c:v>0</c:v>
                </c:pt>
                <c:pt idx="412">
                  <c:v>1</c:v>
                </c:pt>
                <c:pt idx="413">
                  <c:v>0</c:v>
                </c:pt>
                <c:pt idx="414">
                  <c:v>0</c:v>
                </c:pt>
                <c:pt idx="415">
                  <c:v>0</c:v>
                </c:pt>
                <c:pt idx="416">
                  <c:v>0</c:v>
                </c:pt>
                <c:pt idx="417">
                  <c:v>0</c:v>
                </c:pt>
                <c:pt idx="418">
                  <c:v>0</c:v>
                </c:pt>
                <c:pt idx="419">
                  <c:v>0</c:v>
                </c:pt>
                <c:pt idx="420">
                  <c:v>0</c:v>
                </c:pt>
                <c:pt idx="421">
                  <c:v>0</c:v>
                </c:pt>
                <c:pt idx="422">
                  <c:v>0</c:v>
                </c:pt>
                <c:pt idx="423">
                  <c:v>1</c:v>
                </c:pt>
                <c:pt idx="424">
                  <c:v>0</c:v>
                </c:pt>
                <c:pt idx="425">
                  <c:v>0</c:v>
                </c:pt>
                <c:pt idx="426">
                  <c:v>0</c:v>
                </c:pt>
                <c:pt idx="427">
                  <c:v>1</c:v>
                </c:pt>
                <c:pt idx="428">
                  <c:v>0</c:v>
                </c:pt>
                <c:pt idx="429">
                  <c:v>0</c:v>
                </c:pt>
                <c:pt idx="430">
                  <c:v>0</c:v>
                </c:pt>
                <c:pt idx="431">
                  <c:v>0</c:v>
                </c:pt>
                <c:pt idx="432">
                  <c:v>0</c:v>
                </c:pt>
                <c:pt idx="433">
                  <c:v>0</c:v>
                </c:pt>
                <c:pt idx="434">
                  <c:v>0</c:v>
                </c:pt>
                <c:pt idx="435">
                  <c:v>0</c:v>
                </c:pt>
                <c:pt idx="436">
                  <c:v>0</c:v>
                </c:pt>
                <c:pt idx="437">
                  <c:v>0</c:v>
                </c:pt>
                <c:pt idx="438">
                  <c:v>0</c:v>
                </c:pt>
                <c:pt idx="439">
                  <c:v>0</c:v>
                </c:pt>
                <c:pt idx="440">
                  <c:v>0</c:v>
                </c:pt>
                <c:pt idx="441">
                  <c:v>0</c:v>
                </c:pt>
                <c:pt idx="442">
                  <c:v>1</c:v>
                </c:pt>
                <c:pt idx="443">
                  <c:v>0</c:v>
                </c:pt>
                <c:pt idx="444">
                  <c:v>0</c:v>
                </c:pt>
                <c:pt idx="445">
                  <c:v>0</c:v>
                </c:pt>
                <c:pt idx="446">
                  <c:v>0</c:v>
                </c:pt>
                <c:pt idx="447">
                  <c:v>0</c:v>
                </c:pt>
                <c:pt idx="448">
                  <c:v>0</c:v>
                </c:pt>
                <c:pt idx="449">
                  <c:v>1</c:v>
                </c:pt>
                <c:pt idx="450">
                  <c:v>0</c:v>
                </c:pt>
                <c:pt idx="451">
                  <c:v>0</c:v>
                </c:pt>
                <c:pt idx="452">
                  <c:v>0</c:v>
                </c:pt>
                <c:pt idx="453">
                  <c:v>0</c:v>
                </c:pt>
                <c:pt idx="454">
                  <c:v>0</c:v>
                </c:pt>
                <c:pt idx="455">
                  <c:v>0</c:v>
                </c:pt>
                <c:pt idx="456">
                  <c:v>0</c:v>
                </c:pt>
                <c:pt idx="457">
                  <c:v>0</c:v>
                </c:pt>
                <c:pt idx="458">
                  <c:v>0</c:v>
                </c:pt>
                <c:pt idx="459">
                  <c:v>0</c:v>
                </c:pt>
                <c:pt idx="460">
                  <c:v>0</c:v>
                </c:pt>
                <c:pt idx="461">
                  <c:v>0</c:v>
                </c:pt>
                <c:pt idx="462">
                  <c:v>0</c:v>
                </c:pt>
                <c:pt idx="463">
                  <c:v>1</c:v>
                </c:pt>
                <c:pt idx="464">
                  <c:v>0</c:v>
                </c:pt>
                <c:pt idx="465">
                  <c:v>0</c:v>
                </c:pt>
                <c:pt idx="466">
                  <c:v>0</c:v>
                </c:pt>
                <c:pt idx="467">
                  <c:v>0</c:v>
                </c:pt>
                <c:pt idx="468">
                  <c:v>0</c:v>
                </c:pt>
                <c:pt idx="469">
                  <c:v>0</c:v>
                </c:pt>
                <c:pt idx="470">
                  <c:v>1</c:v>
                </c:pt>
                <c:pt idx="471">
                  <c:v>0</c:v>
                </c:pt>
                <c:pt idx="472">
                  <c:v>0</c:v>
                </c:pt>
                <c:pt idx="473">
                  <c:v>1</c:v>
                </c:pt>
                <c:pt idx="474">
                  <c:v>0</c:v>
                </c:pt>
                <c:pt idx="475">
                  <c:v>0</c:v>
                </c:pt>
                <c:pt idx="476">
                  <c:v>0</c:v>
                </c:pt>
                <c:pt idx="477">
                  <c:v>0</c:v>
                </c:pt>
                <c:pt idx="478">
                  <c:v>0</c:v>
                </c:pt>
                <c:pt idx="479">
                  <c:v>0</c:v>
                </c:pt>
                <c:pt idx="480">
                  <c:v>0</c:v>
                </c:pt>
                <c:pt idx="481">
                  <c:v>0</c:v>
                </c:pt>
                <c:pt idx="482">
                  <c:v>0</c:v>
                </c:pt>
                <c:pt idx="483">
                  <c:v>0</c:v>
                </c:pt>
                <c:pt idx="484">
                  <c:v>1</c:v>
                </c:pt>
                <c:pt idx="485">
                  <c:v>0</c:v>
                </c:pt>
                <c:pt idx="486">
                  <c:v>1</c:v>
                </c:pt>
                <c:pt idx="487">
                  <c:v>0</c:v>
                </c:pt>
                <c:pt idx="488">
                  <c:v>1</c:v>
                </c:pt>
                <c:pt idx="489">
                  <c:v>0</c:v>
                </c:pt>
                <c:pt idx="490">
                  <c:v>0</c:v>
                </c:pt>
                <c:pt idx="491">
                  <c:v>0</c:v>
                </c:pt>
                <c:pt idx="492">
                  <c:v>0</c:v>
                </c:pt>
                <c:pt idx="493">
                  <c:v>0</c:v>
                </c:pt>
                <c:pt idx="494">
                  <c:v>0</c:v>
                </c:pt>
                <c:pt idx="495">
                  <c:v>0</c:v>
                </c:pt>
                <c:pt idx="496">
                  <c:v>0</c:v>
                </c:pt>
                <c:pt idx="497">
                  <c:v>0</c:v>
                </c:pt>
                <c:pt idx="498">
                  <c:v>0</c:v>
                </c:pt>
                <c:pt idx="499">
                  <c:v>0</c:v>
                </c:pt>
                <c:pt idx="500">
                  <c:v>0</c:v>
                </c:pt>
                <c:pt idx="501">
                  <c:v>0</c:v>
                </c:pt>
                <c:pt idx="502">
                  <c:v>0</c:v>
                </c:pt>
                <c:pt idx="503">
                  <c:v>0</c:v>
                </c:pt>
                <c:pt idx="504">
                  <c:v>0</c:v>
                </c:pt>
                <c:pt idx="505">
                  <c:v>0</c:v>
                </c:pt>
                <c:pt idx="506">
                  <c:v>0</c:v>
                </c:pt>
                <c:pt idx="507">
                  <c:v>0</c:v>
                </c:pt>
                <c:pt idx="508">
                  <c:v>0</c:v>
                </c:pt>
                <c:pt idx="509">
                  <c:v>0</c:v>
                </c:pt>
                <c:pt idx="510">
                  <c:v>1</c:v>
                </c:pt>
                <c:pt idx="511">
                  <c:v>1</c:v>
                </c:pt>
                <c:pt idx="512">
                  <c:v>0</c:v>
                </c:pt>
                <c:pt idx="513">
                  <c:v>0</c:v>
                </c:pt>
                <c:pt idx="514">
                  <c:v>0</c:v>
                </c:pt>
                <c:pt idx="515">
                  <c:v>0</c:v>
                </c:pt>
                <c:pt idx="516">
                  <c:v>0</c:v>
                </c:pt>
                <c:pt idx="517">
                  <c:v>0</c:v>
                </c:pt>
                <c:pt idx="518">
                  <c:v>0</c:v>
                </c:pt>
                <c:pt idx="519">
                  <c:v>0</c:v>
                </c:pt>
                <c:pt idx="520">
                  <c:v>0</c:v>
                </c:pt>
                <c:pt idx="521">
                  <c:v>0</c:v>
                </c:pt>
                <c:pt idx="522">
                  <c:v>0</c:v>
                </c:pt>
                <c:pt idx="523">
                  <c:v>0</c:v>
                </c:pt>
                <c:pt idx="524">
                  <c:v>0</c:v>
                </c:pt>
                <c:pt idx="525">
                  <c:v>0</c:v>
                </c:pt>
                <c:pt idx="526">
                  <c:v>0</c:v>
                </c:pt>
                <c:pt idx="527">
                  <c:v>0</c:v>
                </c:pt>
                <c:pt idx="528">
                  <c:v>0</c:v>
                </c:pt>
                <c:pt idx="529">
                  <c:v>0</c:v>
                </c:pt>
                <c:pt idx="530">
                  <c:v>0</c:v>
                </c:pt>
                <c:pt idx="531">
                  <c:v>0</c:v>
                </c:pt>
                <c:pt idx="532">
                  <c:v>0</c:v>
                </c:pt>
                <c:pt idx="533">
                  <c:v>0</c:v>
                </c:pt>
                <c:pt idx="534">
                  <c:v>0</c:v>
                </c:pt>
                <c:pt idx="535">
                  <c:v>0</c:v>
                </c:pt>
                <c:pt idx="536">
                  <c:v>0</c:v>
                </c:pt>
                <c:pt idx="537">
                  <c:v>0</c:v>
                </c:pt>
                <c:pt idx="538">
                  <c:v>0</c:v>
                </c:pt>
                <c:pt idx="539">
                  <c:v>0</c:v>
                </c:pt>
                <c:pt idx="540">
                  <c:v>0</c:v>
                </c:pt>
                <c:pt idx="541">
                  <c:v>0</c:v>
                </c:pt>
                <c:pt idx="542">
                  <c:v>0</c:v>
                </c:pt>
                <c:pt idx="543">
                  <c:v>0</c:v>
                </c:pt>
                <c:pt idx="544">
                  <c:v>0</c:v>
                </c:pt>
                <c:pt idx="545">
                  <c:v>0</c:v>
                </c:pt>
                <c:pt idx="546">
                  <c:v>0</c:v>
                </c:pt>
                <c:pt idx="547">
                  <c:v>0</c:v>
                </c:pt>
                <c:pt idx="548">
                  <c:v>0</c:v>
                </c:pt>
                <c:pt idx="549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47AB-4E2B-AC2C-6D0D9812BEA1}"/>
            </c:ext>
          </c:extLst>
        </c:ser>
        <c:ser>
          <c:idx val="1"/>
          <c:order val="1"/>
          <c:spPr>
            <a:ln w="28575">
              <a:noFill/>
            </a:ln>
          </c:spPr>
          <c:marker>
            <c:symbol val="circle"/>
            <c:size val="5"/>
            <c:spPr>
              <a:solidFill>
                <a:schemeClr val="accent3"/>
              </a:solidFill>
              <a:ln w="12700">
                <a:solidFill>
                  <a:schemeClr val="accent3">
                    <a:lumMod val="50000"/>
                  </a:schemeClr>
                </a:solidFill>
              </a:ln>
            </c:spPr>
          </c:marker>
          <c:xVal>
            <c:numRef>
              <c:f>Sheet1!$I$1:$I$550</c:f>
              <c:numCache>
                <c:formatCode>General</c:formatCode>
                <c:ptCount val="550"/>
                <c:pt idx="0">
                  <c:v>1.02</c:v>
                </c:pt>
                <c:pt idx="1">
                  <c:v>2.04</c:v>
                </c:pt>
                <c:pt idx="2">
                  <c:v>3.06</c:v>
                </c:pt>
                <c:pt idx="3">
                  <c:v>4.08</c:v>
                </c:pt>
                <c:pt idx="4">
                  <c:v>5.0999999999999996</c:v>
                </c:pt>
                <c:pt idx="5">
                  <c:v>6.12</c:v>
                </c:pt>
                <c:pt idx="6">
                  <c:v>7.14</c:v>
                </c:pt>
                <c:pt idx="7">
                  <c:v>8.16</c:v>
                </c:pt>
                <c:pt idx="8">
                  <c:v>9.18</c:v>
                </c:pt>
                <c:pt idx="9">
                  <c:v>10.199999999999999</c:v>
                </c:pt>
                <c:pt idx="10">
                  <c:v>11.22</c:v>
                </c:pt>
                <c:pt idx="11">
                  <c:v>12.24</c:v>
                </c:pt>
                <c:pt idx="12">
                  <c:v>13.26</c:v>
                </c:pt>
                <c:pt idx="13">
                  <c:v>14.28</c:v>
                </c:pt>
                <c:pt idx="14">
                  <c:v>15.3</c:v>
                </c:pt>
                <c:pt idx="15">
                  <c:v>16.32</c:v>
                </c:pt>
                <c:pt idx="16">
                  <c:v>17.34</c:v>
                </c:pt>
                <c:pt idx="17">
                  <c:v>18.36</c:v>
                </c:pt>
                <c:pt idx="18">
                  <c:v>19.38</c:v>
                </c:pt>
                <c:pt idx="19">
                  <c:v>20.399999999999999</c:v>
                </c:pt>
                <c:pt idx="20">
                  <c:v>21.42</c:v>
                </c:pt>
                <c:pt idx="21">
                  <c:v>22.44</c:v>
                </c:pt>
                <c:pt idx="22">
                  <c:v>23.46</c:v>
                </c:pt>
                <c:pt idx="23">
                  <c:v>24.48</c:v>
                </c:pt>
                <c:pt idx="24">
                  <c:v>25.5</c:v>
                </c:pt>
                <c:pt idx="25">
                  <c:v>26.52</c:v>
                </c:pt>
                <c:pt idx="26">
                  <c:v>27.54</c:v>
                </c:pt>
                <c:pt idx="27">
                  <c:v>28.56</c:v>
                </c:pt>
                <c:pt idx="28">
                  <c:v>29.58</c:v>
                </c:pt>
                <c:pt idx="29">
                  <c:v>30.6</c:v>
                </c:pt>
                <c:pt idx="30">
                  <c:v>31.62</c:v>
                </c:pt>
                <c:pt idx="31">
                  <c:v>32.64</c:v>
                </c:pt>
                <c:pt idx="32">
                  <c:v>33.659999999999997</c:v>
                </c:pt>
                <c:pt idx="33">
                  <c:v>34.68</c:v>
                </c:pt>
                <c:pt idx="34">
                  <c:v>35.700000000000003</c:v>
                </c:pt>
                <c:pt idx="35">
                  <c:v>36.72</c:v>
                </c:pt>
                <c:pt idx="36">
                  <c:v>37.74</c:v>
                </c:pt>
                <c:pt idx="37">
                  <c:v>38.76</c:v>
                </c:pt>
                <c:pt idx="38">
                  <c:v>39.78</c:v>
                </c:pt>
                <c:pt idx="39">
                  <c:v>40.799999999999997</c:v>
                </c:pt>
                <c:pt idx="40">
                  <c:v>41.82</c:v>
                </c:pt>
                <c:pt idx="41">
                  <c:v>42.84</c:v>
                </c:pt>
                <c:pt idx="42">
                  <c:v>43.86</c:v>
                </c:pt>
                <c:pt idx="43">
                  <c:v>44.88</c:v>
                </c:pt>
                <c:pt idx="44">
                  <c:v>45.9</c:v>
                </c:pt>
                <c:pt idx="45">
                  <c:v>46.92</c:v>
                </c:pt>
                <c:pt idx="46">
                  <c:v>47.94</c:v>
                </c:pt>
                <c:pt idx="47">
                  <c:v>48.96</c:v>
                </c:pt>
                <c:pt idx="48">
                  <c:v>49.98</c:v>
                </c:pt>
                <c:pt idx="49">
                  <c:v>51</c:v>
                </c:pt>
                <c:pt idx="50">
                  <c:v>52.02</c:v>
                </c:pt>
                <c:pt idx="51">
                  <c:v>53.04</c:v>
                </c:pt>
                <c:pt idx="52">
                  <c:v>54.06</c:v>
                </c:pt>
                <c:pt idx="53">
                  <c:v>55.08</c:v>
                </c:pt>
                <c:pt idx="54">
                  <c:v>56.1</c:v>
                </c:pt>
                <c:pt idx="55">
                  <c:v>57.12</c:v>
                </c:pt>
                <c:pt idx="56">
                  <c:v>58.14</c:v>
                </c:pt>
                <c:pt idx="57">
                  <c:v>59.16</c:v>
                </c:pt>
                <c:pt idx="58">
                  <c:v>60.18</c:v>
                </c:pt>
                <c:pt idx="59">
                  <c:v>61.2</c:v>
                </c:pt>
                <c:pt idx="60">
                  <c:v>62.22</c:v>
                </c:pt>
                <c:pt idx="61">
                  <c:v>63.24</c:v>
                </c:pt>
                <c:pt idx="62">
                  <c:v>64.260000000000005</c:v>
                </c:pt>
                <c:pt idx="63">
                  <c:v>65.28</c:v>
                </c:pt>
                <c:pt idx="64">
                  <c:v>66.3</c:v>
                </c:pt>
                <c:pt idx="65">
                  <c:v>67.319999999999993</c:v>
                </c:pt>
                <c:pt idx="66">
                  <c:v>68.34</c:v>
                </c:pt>
                <c:pt idx="67">
                  <c:v>69.36</c:v>
                </c:pt>
                <c:pt idx="68">
                  <c:v>70.38</c:v>
                </c:pt>
                <c:pt idx="69">
                  <c:v>71.400000000000006</c:v>
                </c:pt>
                <c:pt idx="70">
                  <c:v>72.42</c:v>
                </c:pt>
                <c:pt idx="71">
                  <c:v>73.44</c:v>
                </c:pt>
                <c:pt idx="72">
                  <c:v>74.459999999999994</c:v>
                </c:pt>
                <c:pt idx="73">
                  <c:v>75.48</c:v>
                </c:pt>
                <c:pt idx="74">
                  <c:v>76.5</c:v>
                </c:pt>
                <c:pt idx="75">
                  <c:v>77.52</c:v>
                </c:pt>
                <c:pt idx="76">
                  <c:v>78.540000000000006</c:v>
                </c:pt>
                <c:pt idx="77">
                  <c:v>79.56</c:v>
                </c:pt>
                <c:pt idx="78">
                  <c:v>80.58</c:v>
                </c:pt>
                <c:pt idx="79">
                  <c:v>81.599999999999994</c:v>
                </c:pt>
                <c:pt idx="80">
                  <c:v>82.62</c:v>
                </c:pt>
                <c:pt idx="81">
                  <c:v>83.64</c:v>
                </c:pt>
                <c:pt idx="82">
                  <c:v>84.66</c:v>
                </c:pt>
                <c:pt idx="83">
                  <c:v>85.68</c:v>
                </c:pt>
                <c:pt idx="84">
                  <c:v>86.7</c:v>
                </c:pt>
                <c:pt idx="85">
                  <c:v>87.72</c:v>
                </c:pt>
                <c:pt idx="86">
                  <c:v>88.74</c:v>
                </c:pt>
                <c:pt idx="87">
                  <c:v>89.76</c:v>
                </c:pt>
                <c:pt idx="88">
                  <c:v>90.78</c:v>
                </c:pt>
                <c:pt idx="89">
                  <c:v>91.8</c:v>
                </c:pt>
                <c:pt idx="90">
                  <c:v>92.82</c:v>
                </c:pt>
                <c:pt idx="91">
                  <c:v>93.84</c:v>
                </c:pt>
                <c:pt idx="92">
                  <c:v>94.86</c:v>
                </c:pt>
                <c:pt idx="93">
                  <c:v>95.88</c:v>
                </c:pt>
                <c:pt idx="94">
                  <c:v>96.9</c:v>
                </c:pt>
                <c:pt idx="95">
                  <c:v>97.92</c:v>
                </c:pt>
                <c:pt idx="96">
                  <c:v>98.94</c:v>
                </c:pt>
                <c:pt idx="97">
                  <c:v>99.96</c:v>
                </c:pt>
                <c:pt idx="98">
                  <c:v>100.98</c:v>
                </c:pt>
                <c:pt idx="99">
                  <c:v>102</c:v>
                </c:pt>
                <c:pt idx="100">
                  <c:v>103.02</c:v>
                </c:pt>
                <c:pt idx="101">
                  <c:v>104.04</c:v>
                </c:pt>
                <c:pt idx="102">
                  <c:v>105.06</c:v>
                </c:pt>
                <c:pt idx="103">
                  <c:v>106.08</c:v>
                </c:pt>
                <c:pt idx="104">
                  <c:v>107.1</c:v>
                </c:pt>
                <c:pt idx="105">
                  <c:v>108.12</c:v>
                </c:pt>
                <c:pt idx="106">
                  <c:v>109.14</c:v>
                </c:pt>
                <c:pt idx="107">
                  <c:v>110.16</c:v>
                </c:pt>
                <c:pt idx="108">
                  <c:v>111.18</c:v>
                </c:pt>
                <c:pt idx="109">
                  <c:v>112.2</c:v>
                </c:pt>
                <c:pt idx="110">
                  <c:v>113.22</c:v>
                </c:pt>
                <c:pt idx="111">
                  <c:v>114.24</c:v>
                </c:pt>
                <c:pt idx="112">
                  <c:v>115.26</c:v>
                </c:pt>
                <c:pt idx="113">
                  <c:v>116.28</c:v>
                </c:pt>
                <c:pt idx="114">
                  <c:v>117.3</c:v>
                </c:pt>
                <c:pt idx="115">
                  <c:v>118.32</c:v>
                </c:pt>
                <c:pt idx="116">
                  <c:v>119.34</c:v>
                </c:pt>
                <c:pt idx="117">
                  <c:v>120.36</c:v>
                </c:pt>
                <c:pt idx="118">
                  <c:v>121.38</c:v>
                </c:pt>
                <c:pt idx="119">
                  <c:v>122.4</c:v>
                </c:pt>
                <c:pt idx="120">
                  <c:v>123.42</c:v>
                </c:pt>
                <c:pt idx="121">
                  <c:v>124.44</c:v>
                </c:pt>
                <c:pt idx="122">
                  <c:v>125.46</c:v>
                </c:pt>
                <c:pt idx="123">
                  <c:v>126.48</c:v>
                </c:pt>
                <c:pt idx="124">
                  <c:v>127.5</c:v>
                </c:pt>
                <c:pt idx="125">
                  <c:v>128.52000000000001</c:v>
                </c:pt>
                <c:pt idx="126">
                  <c:v>129.54</c:v>
                </c:pt>
                <c:pt idx="127">
                  <c:v>130.56</c:v>
                </c:pt>
                <c:pt idx="128">
                  <c:v>131.58000000000001</c:v>
                </c:pt>
                <c:pt idx="129">
                  <c:v>132.6</c:v>
                </c:pt>
                <c:pt idx="130">
                  <c:v>133.62</c:v>
                </c:pt>
                <c:pt idx="131">
                  <c:v>134.63999999999999</c:v>
                </c:pt>
                <c:pt idx="132">
                  <c:v>135.66</c:v>
                </c:pt>
                <c:pt idx="133">
                  <c:v>136.68</c:v>
                </c:pt>
                <c:pt idx="134">
                  <c:v>137.69999999999999</c:v>
                </c:pt>
                <c:pt idx="135">
                  <c:v>138.72</c:v>
                </c:pt>
                <c:pt idx="136">
                  <c:v>139.74</c:v>
                </c:pt>
                <c:pt idx="137">
                  <c:v>140.76</c:v>
                </c:pt>
                <c:pt idx="138">
                  <c:v>141.78</c:v>
                </c:pt>
                <c:pt idx="139">
                  <c:v>142.80000000000001</c:v>
                </c:pt>
                <c:pt idx="140">
                  <c:v>143.82</c:v>
                </c:pt>
                <c:pt idx="141">
                  <c:v>144.84</c:v>
                </c:pt>
                <c:pt idx="142">
                  <c:v>145.86000000000001</c:v>
                </c:pt>
                <c:pt idx="143">
                  <c:v>146.88</c:v>
                </c:pt>
                <c:pt idx="144">
                  <c:v>147.9</c:v>
                </c:pt>
                <c:pt idx="145">
                  <c:v>148.91999999999999</c:v>
                </c:pt>
                <c:pt idx="146">
                  <c:v>149.94</c:v>
                </c:pt>
                <c:pt idx="147">
                  <c:v>150.96</c:v>
                </c:pt>
                <c:pt idx="148">
                  <c:v>151.97999999999999</c:v>
                </c:pt>
                <c:pt idx="149">
                  <c:v>153</c:v>
                </c:pt>
                <c:pt idx="150">
                  <c:v>154.02000000000001</c:v>
                </c:pt>
                <c:pt idx="151">
                  <c:v>155.04</c:v>
                </c:pt>
                <c:pt idx="152">
                  <c:v>156.06</c:v>
                </c:pt>
                <c:pt idx="153">
                  <c:v>157.08000000000001</c:v>
                </c:pt>
                <c:pt idx="154">
                  <c:v>158.1</c:v>
                </c:pt>
                <c:pt idx="155">
                  <c:v>159.12</c:v>
                </c:pt>
                <c:pt idx="156">
                  <c:v>160.13999999999999</c:v>
                </c:pt>
                <c:pt idx="157">
                  <c:v>161.16</c:v>
                </c:pt>
                <c:pt idx="158">
                  <c:v>162.18</c:v>
                </c:pt>
                <c:pt idx="159">
                  <c:v>163.19999999999999</c:v>
                </c:pt>
                <c:pt idx="160">
                  <c:v>164.22</c:v>
                </c:pt>
                <c:pt idx="161">
                  <c:v>165.24</c:v>
                </c:pt>
                <c:pt idx="162">
                  <c:v>166.26</c:v>
                </c:pt>
                <c:pt idx="163">
                  <c:v>167.28</c:v>
                </c:pt>
                <c:pt idx="164">
                  <c:v>168.3</c:v>
                </c:pt>
                <c:pt idx="165">
                  <c:v>169.32</c:v>
                </c:pt>
                <c:pt idx="166">
                  <c:v>170.34</c:v>
                </c:pt>
                <c:pt idx="167">
                  <c:v>171.36</c:v>
                </c:pt>
                <c:pt idx="168">
                  <c:v>172.38</c:v>
                </c:pt>
                <c:pt idx="169">
                  <c:v>173.4</c:v>
                </c:pt>
                <c:pt idx="170">
                  <c:v>174.42</c:v>
                </c:pt>
                <c:pt idx="171">
                  <c:v>175.44</c:v>
                </c:pt>
                <c:pt idx="172">
                  <c:v>176.46</c:v>
                </c:pt>
                <c:pt idx="173">
                  <c:v>177.48</c:v>
                </c:pt>
                <c:pt idx="174">
                  <c:v>178.5</c:v>
                </c:pt>
                <c:pt idx="175">
                  <c:v>179.52</c:v>
                </c:pt>
                <c:pt idx="176">
                  <c:v>180.54</c:v>
                </c:pt>
                <c:pt idx="177">
                  <c:v>181.56</c:v>
                </c:pt>
                <c:pt idx="178">
                  <c:v>182.58</c:v>
                </c:pt>
                <c:pt idx="179">
                  <c:v>183.6</c:v>
                </c:pt>
                <c:pt idx="180">
                  <c:v>184.62</c:v>
                </c:pt>
                <c:pt idx="181">
                  <c:v>185.64</c:v>
                </c:pt>
                <c:pt idx="182">
                  <c:v>186.66</c:v>
                </c:pt>
                <c:pt idx="183">
                  <c:v>187.68</c:v>
                </c:pt>
                <c:pt idx="184">
                  <c:v>188.7</c:v>
                </c:pt>
                <c:pt idx="185">
                  <c:v>189.72</c:v>
                </c:pt>
                <c:pt idx="186">
                  <c:v>190.74</c:v>
                </c:pt>
                <c:pt idx="187">
                  <c:v>191.76</c:v>
                </c:pt>
                <c:pt idx="188">
                  <c:v>192.78</c:v>
                </c:pt>
                <c:pt idx="189">
                  <c:v>193.8</c:v>
                </c:pt>
                <c:pt idx="190">
                  <c:v>194.82</c:v>
                </c:pt>
                <c:pt idx="191">
                  <c:v>195.84</c:v>
                </c:pt>
                <c:pt idx="192">
                  <c:v>196.86</c:v>
                </c:pt>
                <c:pt idx="193">
                  <c:v>197.88</c:v>
                </c:pt>
                <c:pt idx="194">
                  <c:v>198.9</c:v>
                </c:pt>
                <c:pt idx="195">
                  <c:v>199.92</c:v>
                </c:pt>
                <c:pt idx="196">
                  <c:v>200.94</c:v>
                </c:pt>
                <c:pt idx="197">
                  <c:v>201.96</c:v>
                </c:pt>
                <c:pt idx="198">
                  <c:v>202.98</c:v>
                </c:pt>
                <c:pt idx="199">
                  <c:v>204</c:v>
                </c:pt>
                <c:pt idx="200">
                  <c:v>205.02</c:v>
                </c:pt>
                <c:pt idx="201">
                  <c:v>206.04</c:v>
                </c:pt>
                <c:pt idx="202">
                  <c:v>207.06</c:v>
                </c:pt>
                <c:pt idx="203">
                  <c:v>208.08</c:v>
                </c:pt>
                <c:pt idx="204">
                  <c:v>209.1</c:v>
                </c:pt>
                <c:pt idx="205">
                  <c:v>210.12</c:v>
                </c:pt>
                <c:pt idx="206">
                  <c:v>211.14</c:v>
                </c:pt>
                <c:pt idx="207">
                  <c:v>212.16</c:v>
                </c:pt>
                <c:pt idx="208">
                  <c:v>213.18</c:v>
                </c:pt>
                <c:pt idx="209">
                  <c:v>214.2</c:v>
                </c:pt>
                <c:pt idx="210">
                  <c:v>215.22</c:v>
                </c:pt>
                <c:pt idx="211">
                  <c:v>216.24</c:v>
                </c:pt>
                <c:pt idx="212">
                  <c:v>217.26</c:v>
                </c:pt>
                <c:pt idx="213">
                  <c:v>218.28</c:v>
                </c:pt>
                <c:pt idx="214">
                  <c:v>219.3</c:v>
                </c:pt>
                <c:pt idx="215">
                  <c:v>220.32</c:v>
                </c:pt>
                <c:pt idx="216">
                  <c:v>221.34</c:v>
                </c:pt>
                <c:pt idx="217">
                  <c:v>222.36</c:v>
                </c:pt>
                <c:pt idx="218">
                  <c:v>223.38</c:v>
                </c:pt>
                <c:pt idx="219">
                  <c:v>224.4</c:v>
                </c:pt>
                <c:pt idx="220">
                  <c:v>225.42</c:v>
                </c:pt>
                <c:pt idx="221">
                  <c:v>226.44</c:v>
                </c:pt>
                <c:pt idx="222">
                  <c:v>227.46</c:v>
                </c:pt>
                <c:pt idx="223">
                  <c:v>228.48</c:v>
                </c:pt>
                <c:pt idx="224">
                  <c:v>229.5</c:v>
                </c:pt>
                <c:pt idx="225">
                  <c:v>230.52</c:v>
                </c:pt>
                <c:pt idx="226">
                  <c:v>231.54</c:v>
                </c:pt>
                <c:pt idx="227">
                  <c:v>232.56</c:v>
                </c:pt>
                <c:pt idx="228">
                  <c:v>233.58</c:v>
                </c:pt>
                <c:pt idx="229">
                  <c:v>234.6</c:v>
                </c:pt>
                <c:pt idx="230">
                  <c:v>235.62</c:v>
                </c:pt>
                <c:pt idx="231">
                  <c:v>236.64</c:v>
                </c:pt>
                <c:pt idx="232">
                  <c:v>237.66</c:v>
                </c:pt>
                <c:pt idx="233">
                  <c:v>238.68</c:v>
                </c:pt>
                <c:pt idx="234">
                  <c:v>239.7</c:v>
                </c:pt>
                <c:pt idx="235">
                  <c:v>240.72</c:v>
                </c:pt>
                <c:pt idx="236">
                  <c:v>241.74</c:v>
                </c:pt>
                <c:pt idx="237">
                  <c:v>242.76</c:v>
                </c:pt>
                <c:pt idx="238">
                  <c:v>243.78</c:v>
                </c:pt>
                <c:pt idx="239">
                  <c:v>244.8</c:v>
                </c:pt>
                <c:pt idx="240">
                  <c:v>245.82</c:v>
                </c:pt>
                <c:pt idx="241">
                  <c:v>246.84</c:v>
                </c:pt>
                <c:pt idx="242">
                  <c:v>247.86</c:v>
                </c:pt>
                <c:pt idx="243">
                  <c:v>248.88</c:v>
                </c:pt>
                <c:pt idx="244">
                  <c:v>249.9</c:v>
                </c:pt>
                <c:pt idx="245">
                  <c:v>250.92</c:v>
                </c:pt>
                <c:pt idx="246">
                  <c:v>251.94</c:v>
                </c:pt>
                <c:pt idx="247">
                  <c:v>252.96</c:v>
                </c:pt>
                <c:pt idx="248">
                  <c:v>253.98</c:v>
                </c:pt>
                <c:pt idx="249">
                  <c:v>255</c:v>
                </c:pt>
                <c:pt idx="250">
                  <c:v>256.02</c:v>
                </c:pt>
                <c:pt idx="251">
                  <c:v>257.04000000000002</c:v>
                </c:pt>
                <c:pt idx="252">
                  <c:v>258.06</c:v>
                </c:pt>
                <c:pt idx="253">
                  <c:v>259.08</c:v>
                </c:pt>
                <c:pt idx="254">
                  <c:v>260.10000000000002</c:v>
                </c:pt>
                <c:pt idx="255">
                  <c:v>261.12</c:v>
                </c:pt>
                <c:pt idx="256">
                  <c:v>262.14</c:v>
                </c:pt>
                <c:pt idx="257">
                  <c:v>263.16000000000003</c:v>
                </c:pt>
                <c:pt idx="258">
                  <c:v>264.18</c:v>
                </c:pt>
                <c:pt idx="259">
                  <c:v>265.2</c:v>
                </c:pt>
                <c:pt idx="260">
                  <c:v>266.22000000000003</c:v>
                </c:pt>
                <c:pt idx="261">
                  <c:v>267.24</c:v>
                </c:pt>
                <c:pt idx="262">
                  <c:v>268.26</c:v>
                </c:pt>
                <c:pt idx="263">
                  <c:v>269.27999999999997</c:v>
                </c:pt>
                <c:pt idx="264">
                  <c:v>270.3</c:v>
                </c:pt>
                <c:pt idx="265">
                  <c:v>271.32</c:v>
                </c:pt>
                <c:pt idx="266">
                  <c:v>272.33999999999997</c:v>
                </c:pt>
                <c:pt idx="267">
                  <c:v>273.36</c:v>
                </c:pt>
                <c:pt idx="268">
                  <c:v>274.38</c:v>
                </c:pt>
                <c:pt idx="269">
                  <c:v>275.39999999999998</c:v>
                </c:pt>
                <c:pt idx="270">
                  <c:v>276.42</c:v>
                </c:pt>
                <c:pt idx="271">
                  <c:v>277.44</c:v>
                </c:pt>
                <c:pt idx="272">
                  <c:v>278.45999999999998</c:v>
                </c:pt>
                <c:pt idx="273">
                  <c:v>279.48</c:v>
                </c:pt>
                <c:pt idx="274">
                  <c:v>280.5</c:v>
                </c:pt>
                <c:pt idx="275">
                  <c:v>281.52</c:v>
                </c:pt>
                <c:pt idx="276">
                  <c:v>282.54000000000002</c:v>
                </c:pt>
                <c:pt idx="277">
                  <c:v>283.56</c:v>
                </c:pt>
                <c:pt idx="278">
                  <c:v>284.58</c:v>
                </c:pt>
                <c:pt idx="279">
                  <c:v>285.60000000000002</c:v>
                </c:pt>
                <c:pt idx="280">
                  <c:v>286.62</c:v>
                </c:pt>
                <c:pt idx="281">
                  <c:v>287.64</c:v>
                </c:pt>
                <c:pt idx="282">
                  <c:v>288.66000000000003</c:v>
                </c:pt>
                <c:pt idx="283">
                  <c:v>289.68</c:v>
                </c:pt>
                <c:pt idx="284">
                  <c:v>290.7</c:v>
                </c:pt>
                <c:pt idx="285">
                  <c:v>291.72000000000003</c:v>
                </c:pt>
                <c:pt idx="286">
                  <c:v>292.74</c:v>
                </c:pt>
                <c:pt idx="287">
                  <c:v>293.76</c:v>
                </c:pt>
                <c:pt idx="288">
                  <c:v>294.77999999999997</c:v>
                </c:pt>
                <c:pt idx="289">
                  <c:v>295.8</c:v>
                </c:pt>
                <c:pt idx="290">
                  <c:v>296.82</c:v>
                </c:pt>
                <c:pt idx="291">
                  <c:v>297.83999999999997</c:v>
                </c:pt>
                <c:pt idx="292">
                  <c:v>298.86</c:v>
                </c:pt>
                <c:pt idx="293">
                  <c:v>299.88</c:v>
                </c:pt>
                <c:pt idx="294">
                  <c:v>300.89999999999998</c:v>
                </c:pt>
                <c:pt idx="295">
                  <c:v>301.92</c:v>
                </c:pt>
                <c:pt idx="296">
                  <c:v>302.94</c:v>
                </c:pt>
                <c:pt idx="297">
                  <c:v>303.95999999999998</c:v>
                </c:pt>
                <c:pt idx="298">
                  <c:v>304.98</c:v>
                </c:pt>
                <c:pt idx="299">
                  <c:v>306</c:v>
                </c:pt>
                <c:pt idx="300">
                  <c:v>307.02</c:v>
                </c:pt>
                <c:pt idx="301">
                  <c:v>308.04000000000002</c:v>
                </c:pt>
                <c:pt idx="302">
                  <c:v>309.06</c:v>
                </c:pt>
                <c:pt idx="303">
                  <c:v>310.08</c:v>
                </c:pt>
                <c:pt idx="304">
                  <c:v>311.10000000000002</c:v>
                </c:pt>
                <c:pt idx="305">
                  <c:v>312.12</c:v>
                </c:pt>
                <c:pt idx="306">
                  <c:v>313.14</c:v>
                </c:pt>
                <c:pt idx="307">
                  <c:v>314.16000000000003</c:v>
                </c:pt>
                <c:pt idx="308">
                  <c:v>315.18</c:v>
                </c:pt>
                <c:pt idx="309">
                  <c:v>316.2</c:v>
                </c:pt>
                <c:pt idx="310">
                  <c:v>317.22000000000003</c:v>
                </c:pt>
                <c:pt idx="311">
                  <c:v>318.24</c:v>
                </c:pt>
                <c:pt idx="312">
                  <c:v>319.26</c:v>
                </c:pt>
                <c:pt idx="313">
                  <c:v>320.27999999999997</c:v>
                </c:pt>
                <c:pt idx="314">
                  <c:v>321.3</c:v>
                </c:pt>
                <c:pt idx="315">
                  <c:v>322.32</c:v>
                </c:pt>
                <c:pt idx="316">
                  <c:v>323.33999999999997</c:v>
                </c:pt>
                <c:pt idx="317">
                  <c:v>324.36</c:v>
                </c:pt>
                <c:pt idx="318">
                  <c:v>325.38</c:v>
                </c:pt>
                <c:pt idx="319">
                  <c:v>326.39999999999998</c:v>
                </c:pt>
                <c:pt idx="320">
                  <c:v>327.42</c:v>
                </c:pt>
                <c:pt idx="321">
                  <c:v>328.44</c:v>
                </c:pt>
                <c:pt idx="322">
                  <c:v>329.46</c:v>
                </c:pt>
                <c:pt idx="323">
                  <c:v>330.48</c:v>
                </c:pt>
                <c:pt idx="324">
                  <c:v>331.5</c:v>
                </c:pt>
                <c:pt idx="325">
                  <c:v>332.52</c:v>
                </c:pt>
                <c:pt idx="326">
                  <c:v>333.54</c:v>
                </c:pt>
                <c:pt idx="327">
                  <c:v>334.56</c:v>
                </c:pt>
                <c:pt idx="328">
                  <c:v>335.58</c:v>
                </c:pt>
                <c:pt idx="329">
                  <c:v>336.6</c:v>
                </c:pt>
                <c:pt idx="330">
                  <c:v>337.62</c:v>
                </c:pt>
                <c:pt idx="331">
                  <c:v>338.64</c:v>
                </c:pt>
                <c:pt idx="332">
                  <c:v>339.66</c:v>
                </c:pt>
                <c:pt idx="333">
                  <c:v>340.68</c:v>
                </c:pt>
                <c:pt idx="334">
                  <c:v>341.7</c:v>
                </c:pt>
                <c:pt idx="335">
                  <c:v>342.72</c:v>
                </c:pt>
                <c:pt idx="336">
                  <c:v>343.74</c:v>
                </c:pt>
                <c:pt idx="337">
                  <c:v>344.76</c:v>
                </c:pt>
                <c:pt idx="338">
                  <c:v>345.78</c:v>
                </c:pt>
                <c:pt idx="339">
                  <c:v>346.8</c:v>
                </c:pt>
                <c:pt idx="340">
                  <c:v>347.82</c:v>
                </c:pt>
                <c:pt idx="341">
                  <c:v>348.84</c:v>
                </c:pt>
                <c:pt idx="342">
                  <c:v>349.86</c:v>
                </c:pt>
                <c:pt idx="343">
                  <c:v>350.88</c:v>
                </c:pt>
                <c:pt idx="344">
                  <c:v>351.9</c:v>
                </c:pt>
                <c:pt idx="345">
                  <c:v>352.92</c:v>
                </c:pt>
                <c:pt idx="346">
                  <c:v>353.94</c:v>
                </c:pt>
                <c:pt idx="347">
                  <c:v>354.96</c:v>
                </c:pt>
                <c:pt idx="348">
                  <c:v>355.98</c:v>
                </c:pt>
                <c:pt idx="349">
                  <c:v>357</c:v>
                </c:pt>
                <c:pt idx="350">
                  <c:v>358.02</c:v>
                </c:pt>
                <c:pt idx="351">
                  <c:v>359.04</c:v>
                </c:pt>
                <c:pt idx="352">
                  <c:v>360.06</c:v>
                </c:pt>
                <c:pt idx="353">
                  <c:v>361.08</c:v>
                </c:pt>
                <c:pt idx="354">
                  <c:v>362.1</c:v>
                </c:pt>
                <c:pt idx="355">
                  <c:v>363.12</c:v>
                </c:pt>
                <c:pt idx="356">
                  <c:v>364.14</c:v>
                </c:pt>
                <c:pt idx="357">
                  <c:v>365.16</c:v>
                </c:pt>
                <c:pt idx="358">
                  <c:v>366.18</c:v>
                </c:pt>
                <c:pt idx="359">
                  <c:v>367.2</c:v>
                </c:pt>
                <c:pt idx="360">
                  <c:v>368.22</c:v>
                </c:pt>
                <c:pt idx="361">
                  <c:v>369.24</c:v>
                </c:pt>
                <c:pt idx="362">
                  <c:v>370.26</c:v>
                </c:pt>
                <c:pt idx="363">
                  <c:v>371.28</c:v>
                </c:pt>
                <c:pt idx="364">
                  <c:v>372.3</c:v>
                </c:pt>
                <c:pt idx="365">
                  <c:v>373.32</c:v>
                </c:pt>
                <c:pt idx="366">
                  <c:v>374.34</c:v>
                </c:pt>
                <c:pt idx="367">
                  <c:v>375.36</c:v>
                </c:pt>
                <c:pt idx="368">
                  <c:v>376.38</c:v>
                </c:pt>
                <c:pt idx="369">
                  <c:v>377.4</c:v>
                </c:pt>
                <c:pt idx="370">
                  <c:v>378.42</c:v>
                </c:pt>
                <c:pt idx="371">
                  <c:v>379.44</c:v>
                </c:pt>
                <c:pt idx="372">
                  <c:v>380.46</c:v>
                </c:pt>
                <c:pt idx="373">
                  <c:v>381.48</c:v>
                </c:pt>
                <c:pt idx="374">
                  <c:v>382.5</c:v>
                </c:pt>
                <c:pt idx="375">
                  <c:v>383.52</c:v>
                </c:pt>
                <c:pt idx="376">
                  <c:v>384.54</c:v>
                </c:pt>
                <c:pt idx="377">
                  <c:v>385.56</c:v>
                </c:pt>
                <c:pt idx="378">
                  <c:v>386.58</c:v>
                </c:pt>
                <c:pt idx="379">
                  <c:v>387.6</c:v>
                </c:pt>
                <c:pt idx="380">
                  <c:v>388.62</c:v>
                </c:pt>
                <c:pt idx="381">
                  <c:v>389.64</c:v>
                </c:pt>
                <c:pt idx="382">
                  <c:v>390.66</c:v>
                </c:pt>
                <c:pt idx="383">
                  <c:v>391.68</c:v>
                </c:pt>
                <c:pt idx="384">
                  <c:v>392.7</c:v>
                </c:pt>
                <c:pt idx="385">
                  <c:v>393.72</c:v>
                </c:pt>
                <c:pt idx="386">
                  <c:v>394.74</c:v>
                </c:pt>
                <c:pt idx="387">
                  <c:v>395.76</c:v>
                </c:pt>
                <c:pt idx="388">
                  <c:v>396.78</c:v>
                </c:pt>
                <c:pt idx="389">
                  <c:v>397.8</c:v>
                </c:pt>
                <c:pt idx="390">
                  <c:v>398.82</c:v>
                </c:pt>
                <c:pt idx="391">
                  <c:v>399.84</c:v>
                </c:pt>
                <c:pt idx="392">
                  <c:v>400.86</c:v>
                </c:pt>
                <c:pt idx="393">
                  <c:v>401.88</c:v>
                </c:pt>
                <c:pt idx="394">
                  <c:v>402.9</c:v>
                </c:pt>
                <c:pt idx="395">
                  <c:v>403.92</c:v>
                </c:pt>
                <c:pt idx="396">
                  <c:v>404.94</c:v>
                </c:pt>
                <c:pt idx="397">
                  <c:v>405.96</c:v>
                </c:pt>
                <c:pt idx="398">
                  <c:v>406.98</c:v>
                </c:pt>
                <c:pt idx="399">
                  <c:v>408</c:v>
                </c:pt>
                <c:pt idx="400">
                  <c:v>409.02</c:v>
                </c:pt>
                <c:pt idx="401">
                  <c:v>410.04</c:v>
                </c:pt>
                <c:pt idx="402">
                  <c:v>411.06</c:v>
                </c:pt>
                <c:pt idx="403">
                  <c:v>412.08</c:v>
                </c:pt>
                <c:pt idx="404">
                  <c:v>413.1</c:v>
                </c:pt>
                <c:pt idx="405">
                  <c:v>414.12</c:v>
                </c:pt>
                <c:pt idx="406">
                  <c:v>415.14</c:v>
                </c:pt>
                <c:pt idx="407">
                  <c:v>416.16</c:v>
                </c:pt>
                <c:pt idx="408">
                  <c:v>417.18</c:v>
                </c:pt>
                <c:pt idx="409">
                  <c:v>418.2</c:v>
                </c:pt>
                <c:pt idx="410">
                  <c:v>419.22</c:v>
                </c:pt>
                <c:pt idx="411">
                  <c:v>420.24</c:v>
                </c:pt>
                <c:pt idx="412">
                  <c:v>421.26</c:v>
                </c:pt>
                <c:pt idx="413">
                  <c:v>422.28</c:v>
                </c:pt>
                <c:pt idx="414">
                  <c:v>423.3</c:v>
                </c:pt>
                <c:pt idx="415">
                  <c:v>424.32</c:v>
                </c:pt>
                <c:pt idx="416">
                  <c:v>425.34</c:v>
                </c:pt>
                <c:pt idx="417">
                  <c:v>426.36</c:v>
                </c:pt>
                <c:pt idx="418">
                  <c:v>427.38</c:v>
                </c:pt>
                <c:pt idx="419">
                  <c:v>428.4</c:v>
                </c:pt>
                <c:pt idx="420">
                  <c:v>429.42</c:v>
                </c:pt>
                <c:pt idx="421">
                  <c:v>430.44</c:v>
                </c:pt>
                <c:pt idx="422">
                  <c:v>431.46</c:v>
                </c:pt>
                <c:pt idx="423">
                  <c:v>432.48</c:v>
                </c:pt>
                <c:pt idx="424">
                  <c:v>433.5</c:v>
                </c:pt>
                <c:pt idx="425">
                  <c:v>434.52</c:v>
                </c:pt>
                <c:pt idx="426">
                  <c:v>435.54</c:v>
                </c:pt>
                <c:pt idx="427">
                  <c:v>436.56</c:v>
                </c:pt>
                <c:pt idx="428">
                  <c:v>437.58</c:v>
                </c:pt>
                <c:pt idx="429">
                  <c:v>438.6</c:v>
                </c:pt>
                <c:pt idx="430">
                  <c:v>439.62</c:v>
                </c:pt>
                <c:pt idx="431">
                  <c:v>440.64</c:v>
                </c:pt>
                <c:pt idx="432">
                  <c:v>441.66</c:v>
                </c:pt>
                <c:pt idx="433">
                  <c:v>442.68</c:v>
                </c:pt>
                <c:pt idx="434">
                  <c:v>443.7</c:v>
                </c:pt>
                <c:pt idx="435">
                  <c:v>444.72</c:v>
                </c:pt>
                <c:pt idx="436">
                  <c:v>445.74</c:v>
                </c:pt>
                <c:pt idx="437">
                  <c:v>446.76</c:v>
                </c:pt>
                <c:pt idx="438">
                  <c:v>447.78</c:v>
                </c:pt>
                <c:pt idx="439">
                  <c:v>448.8</c:v>
                </c:pt>
                <c:pt idx="440">
                  <c:v>449.82</c:v>
                </c:pt>
                <c:pt idx="441">
                  <c:v>450.84</c:v>
                </c:pt>
                <c:pt idx="442">
                  <c:v>451.86</c:v>
                </c:pt>
                <c:pt idx="443">
                  <c:v>452.88</c:v>
                </c:pt>
                <c:pt idx="444">
                  <c:v>453.9</c:v>
                </c:pt>
                <c:pt idx="445">
                  <c:v>454.92</c:v>
                </c:pt>
                <c:pt idx="446">
                  <c:v>455.94</c:v>
                </c:pt>
                <c:pt idx="447">
                  <c:v>456.96</c:v>
                </c:pt>
                <c:pt idx="448">
                  <c:v>457.98</c:v>
                </c:pt>
                <c:pt idx="449">
                  <c:v>459</c:v>
                </c:pt>
                <c:pt idx="450">
                  <c:v>460.02</c:v>
                </c:pt>
                <c:pt idx="451">
                  <c:v>461.04</c:v>
                </c:pt>
                <c:pt idx="452">
                  <c:v>462.06</c:v>
                </c:pt>
                <c:pt idx="453">
                  <c:v>463.08</c:v>
                </c:pt>
                <c:pt idx="454">
                  <c:v>464.1</c:v>
                </c:pt>
                <c:pt idx="455">
                  <c:v>465.12</c:v>
                </c:pt>
                <c:pt idx="456">
                  <c:v>466.14</c:v>
                </c:pt>
                <c:pt idx="457">
                  <c:v>467.16</c:v>
                </c:pt>
                <c:pt idx="458">
                  <c:v>468.18</c:v>
                </c:pt>
                <c:pt idx="459">
                  <c:v>469.2</c:v>
                </c:pt>
                <c:pt idx="460">
                  <c:v>470.22</c:v>
                </c:pt>
                <c:pt idx="461">
                  <c:v>471.24</c:v>
                </c:pt>
                <c:pt idx="462">
                  <c:v>472.26</c:v>
                </c:pt>
                <c:pt idx="463">
                  <c:v>473.28</c:v>
                </c:pt>
                <c:pt idx="464">
                  <c:v>474.3</c:v>
                </c:pt>
                <c:pt idx="465">
                  <c:v>475.32</c:v>
                </c:pt>
                <c:pt idx="466">
                  <c:v>476.34</c:v>
                </c:pt>
                <c:pt idx="467">
                  <c:v>477.36</c:v>
                </c:pt>
                <c:pt idx="468">
                  <c:v>478.38</c:v>
                </c:pt>
                <c:pt idx="469">
                  <c:v>479.4</c:v>
                </c:pt>
                <c:pt idx="470">
                  <c:v>480.42</c:v>
                </c:pt>
                <c:pt idx="471">
                  <c:v>481.44</c:v>
                </c:pt>
                <c:pt idx="472">
                  <c:v>482.46</c:v>
                </c:pt>
                <c:pt idx="473">
                  <c:v>483.48</c:v>
                </c:pt>
                <c:pt idx="474">
                  <c:v>484.5</c:v>
                </c:pt>
                <c:pt idx="475">
                  <c:v>485.52</c:v>
                </c:pt>
                <c:pt idx="476">
                  <c:v>486.54</c:v>
                </c:pt>
                <c:pt idx="477">
                  <c:v>487.56</c:v>
                </c:pt>
                <c:pt idx="478">
                  <c:v>488.58</c:v>
                </c:pt>
                <c:pt idx="479">
                  <c:v>489.6</c:v>
                </c:pt>
                <c:pt idx="480">
                  <c:v>490.62</c:v>
                </c:pt>
                <c:pt idx="481">
                  <c:v>491.64</c:v>
                </c:pt>
                <c:pt idx="482">
                  <c:v>492.66</c:v>
                </c:pt>
                <c:pt idx="483">
                  <c:v>493.68</c:v>
                </c:pt>
                <c:pt idx="484">
                  <c:v>494.7</c:v>
                </c:pt>
                <c:pt idx="485">
                  <c:v>495.72</c:v>
                </c:pt>
                <c:pt idx="486">
                  <c:v>496.74</c:v>
                </c:pt>
                <c:pt idx="487">
                  <c:v>497.76</c:v>
                </c:pt>
                <c:pt idx="488">
                  <c:v>498.78</c:v>
                </c:pt>
                <c:pt idx="489">
                  <c:v>499.8</c:v>
                </c:pt>
                <c:pt idx="490">
                  <c:v>500.82</c:v>
                </c:pt>
                <c:pt idx="491">
                  <c:v>501.84</c:v>
                </c:pt>
                <c:pt idx="492">
                  <c:v>502.86</c:v>
                </c:pt>
                <c:pt idx="493">
                  <c:v>503.88</c:v>
                </c:pt>
                <c:pt idx="494">
                  <c:v>504.9</c:v>
                </c:pt>
                <c:pt idx="495">
                  <c:v>505.92</c:v>
                </c:pt>
                <c:pt idx="496">
                  <c:v>506.94</c:v>
                </c:pt>
                <c:pt idx="497">
                  <c:v>507.96</c:v>
                </c:pt>
                <c:pt idx="498">
                  <c:v>508.98</c:v>
                </c:pt>
                <c:pt idx="499">
                  <c:v>510</c:v>
                </c:pt>
                <c:pt idx="500">
                  <c:v>511.02</c:v>
                </c:pt>
                <c:pt idx="501">
                  <c:v>512.04</c:v>
                </c:pt>
                <c:pt idx="502">
                  <c:v>513.05999999999995</c:v>
                </c:pt>
                <c:pt idx="503">
                  <c:v>514.08000000000004</c:v>
                </c:pt>
                <c:pt idx="504">
                  <c:v>515.1</c:v>
                </c:pt>
                <c:pt idx="505">
                  <c:v>516.12</c:v>
                </c:pt>
                <c:pt idx="506">
                  <c:v>517.14</c:v>
                </c:pt>
                <c:pt idx="507">
                  <c:v>518.16</c:v>
                </c:pt>
                <c:pt idx="508">
                  <c:v>519.17999999999995</c:v>
                </c:pt>
                <c:pt idx="509">
                  <c:v>520.20000000000005</c:v>
                </c:pt>
                <c:pt idx="510">
                  <c:v>521.22</c:v>
                </c:pt>
                <c:pt idx="511">
                  <c:v>522.24</c:v>
                </c:pt>
                <c:pt idx="512">
                  <c:v>523.26</c:v>
                </c:pt>
                <c:pt idx="513">
                  <c:v>524.28</c:v>
                </c:pt>
                <c:pt idx="514">
                  <c:v>525.29999999999995</c:v>
                </c:pt>
                <c:pt idx="515">
                  <c:v>526.32000000000005</c:v>
                </c:pt>
                <c:pt idx="516">
                  <c:v>527.34</c:v>
                </c:pt>
                <c:pt idx="517">
                  <c:v>528.36</c:v>
                </c:pt>
                <c:pt idx="518">
                  <c:v>529.38</c:v>
                </c:pt>
                <c:pt idx="519">
                  <c:v>530.4</c:v>
                </c:pt>
                <c:pt idx="520">
                  <c:v>531.41999999999996</c:v>
                </c:pt>
                <c:pt idx="521">
                  <c:v>532.44000000000005</c:v>
                </c:pt>
                <c:pt idx="522">
                  <c:v>533.46</c:v>
                </c:pt>
                <c:pt idx="523">
                  <c:v>534.48</c:v>
                </c:pt>
                <c:pt idx="524">
                  <c:v>535.5</c:v>
                </c:pt>
                <c:pt idx="525">
                  <c:v>536.52</c:v>
                </c:pt>
                <c:pt idx="526">
                  <c:v>537.54</c:v>
                </c:pt>
                <c:pt idx="527">
                  <c:v>538.55999999999995</c:v>
                </c:pt>
                <c:pt idx="528">
                  <c:v>539.58000000000004</c:v>
                </c:pt>
                <c:pt idx="529">
                  <c:v>540.6</c:v>
                </c:pt>
                <c:pt idx="530">
                  <c:v>541.62</c:v>
                </c:pt>
                <c:pt idx="531">
                  <c:v>542.64</c:v>
                </c:pt>
                <c:pt idx="532">
                  <c:v>543.66</c:v>
                </c:pt>
                <c:pt idx="533">
                  <c:v>544.67999999999995</c:v>
                </c:pt>
                <c:pt idx="534">
                  <c:v>545.70000000000005</c:v>
                </c:pt>
                <c:pt idx="535">
                  <c:v>546.72</c:v>
                </c:pt>
                <c:pt idx="536">
                  <c:v>547.74</c:v>
                </c:pt>
                <c:pt idx="537">
                  <c:v>548.76</c:v>
                </c:pt>
                <c:pt idx="538">
                  <c:v>549.78</c:v>
                </c:pt>
                <c:pt idx="539">
                  <c:v>550.79999999999995</c:v>
                </c:pt>
                <c:pt idx="540">
                  <c:v>551.82000000000005</c:v>
                </c:pt>
                <c:pt idx="541">
                  <c:v>552.84</c:v>
                </c:pt>
                <c:pt idx="542">
                  <c:v>553.86</c:v>
                </c:pt>
                <c:pt idx="543">
                  <c:v>554.88</c:v>
                </c:pt>
                <c:pt idx="544">
                  <c:v>555.9</c:v>
                </c:pt>
                <c:pt idx="545">
                  <c:v>556.91999999999996</c:v>
                </c:pt>
                <c:pt idx="546">
                  <c:v>557.94000000000005</c:v>
                </c:pt>
                <c:pt idx="547">
                  <c:v>558.96</c:v>
                </c:pt>
                <c:pt idx="548">
                  <c:v>559.98</c:v>
                </c:pt>
                <c:pt idx="549">
                  <c:v>561</c:v>
                </c:pt>
              </c:numCache>
            </c:numRef>
          </c:xVal>
          <c:yVal>
            <c:numRef>
              <c:f>Sheet1!$K$1:$K$550</c:f>
              <c:numCache>
                <c:formatCode>General</c:formatCode>
                <c:ptCount val="550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1</c:v>
                </c:pt>
                <c:pt idx="19">
                  <c:v>5</c:v>
                </c:pt>
                <c:pt idx="20">
                  <c:v>5</c:v>
                </c:pt>
                <c:pt idx="21">
                  <c:v>8</c:v>
                </c:pt>
                <c:pt idx="22">
                  <c:v>7</c:v>
                </c:pt>
                <c:pt idx="23">
                  <c:v>6</c:v>
                </c:pt>
                <c:pt idx="24">
                  <c:v>4</c:v>
                </c:pt>
                <c:pt idx="25">
                  <c:v>5</c:v>
                </c:pt>
                <c:pt idx="26">
                  <c:v>6</c:v>
                </c:pt>
                <c:pt idx="27">
                  <c:v>209</c:v>
                </c:pt>
                <c:pt idx="28">
                  <c:v>3049</c:v>
                </c:pt>
                <c:pt idx="29">
                  <c:v>6834</c:v>
                </c:pt>
                <c:pt idx="30">
                  <c:v>9195</c:v>
                </c:pt>
                <c:pt idx="31">
                  <c:v>11082</c:v>
                </c:pt>
                <c:pt idx="32">
                  <c:v>12625</c:v>
                </c:pt>
                <c:pt idx="33">
                  <c:v>13771</c:v>
                </c:pt>
                <c:pt idx="34">
                  <c:v>15083</c:v>
                </c:pt>
                <c:pt idx="35">
                  <c:v>15582</c:v>
                </c:pt>
                <c:pt idx="36">
                  <c:v>16202</c:v>
                </c:pt>
                <c:pt idx="37">
                  <c:v>16964</c:v>
                </c:pt>
                <c:pt idx="38">
                  <c:v>17599</c:v>
                </c:pt>
                <c:pt idx="39">
                  <c:v>17972</c:v>
                </c:pt>
                <c:pt idx="40">
                  <c:v>18348</c:v>
                </c:pt>
                <c:pt idx="41">
                  <c:v>18657</c:v>
                </c:pt>
                <c:pt idx="42">
                  <c:v>18797</c:v>
                </c:pt>
                <c:pt idx="43">
                  <c:v>18773</c:v>
                </c:pt>
                <c:pt idx="44">
                  <c:v>18725</c:v>
                </c:pt>
                <c:pt idx="45">
                  <c:v>19744</c:v>
                </c:pt>
                <c:pt idx="46">
                  <c:v>19378</c:v>
                </c:pt>
                <c:pt idx="47">
                  <c:v>19314</c:v>
                </c:pt>
                <c:pt idx="48">
                  <c:v>20001</c:v>
                </c:pt>
                <c:pt idx="49">
                  <c:v>19828</c:v>
                </c:pt>
                <c:pt idx="50">
                  <c:v>19075</c:v>
                </c:pt>
                <c:pt idx="51">
                  <c:v>19849</c:v>
                </c:pt>
                <c:pt idx="52">
                  <c:v>19328</c:v>
                </c:pt>
                <c:pt idx="53">
                  <c:v>19238</c:v>
                </c:pt>
                <c:pt idx="54">
                  <c:v>19473</c:v>
                </c:pt>
                <c:pt idx="55">
                  <c:v>18974</c:v>
                </c:pt>
                <c:pt idx="56">
                  <c:v>19035</c:v>
                </c:pt>
                <c:pt idx="57">
                  <c:v>19339</c:v>
                </c:pt>
                <c:pt idx="58">
                  <c:v>18472</c:v>
                </c:pt>
                <c:pt idx="59">
                  <c:v>18837</c:v>
                </c:pt>
                <c:pt idx="60">
                  <c:v>18967</c:v>
                </c:pt>
                <c:pt idx="61">
                  <c:v>18324</c:v>
                </c:pt>
                <c:pt idx="62">
                  <c:v>18351</c:v>
                </c:pt>
                <c:pt idx="63">
                  <c:v>18318</c:v>
                </c:pt>
                <c:pt idx="64">
                  <c:v>17849</c:v>
                </c:pt>
                <c:pt idx="65">
                  <c:v>17879</c:v>
                </c:pt>
                <c:pt idx="66">
                  <c:v>18085</c:v>
                </c:pt>
                <c:pt idx="67">
                  <c:v>17338</c:v>
                </c:pt>
                <c:pt idx="68">
                  <c:v>17417</c:v>
                </c:pt>
                <c:pt idx="69">
                  <c:v>17114</c:v>
                </c:pt>
                <c:pt idx="70">
                  <c:v>16773</c:v>
                </c:pt>
                <c:pt idx="71">
                  <c:v>16761</c:v>
                </c:pt>
                <c:pt idx="72">
                  <c:v>16695</c:v>
                </c:pt>
                <c:pt idx="73">
                  <c:v>16250</c:v>
                </c:pt>
                <c:pt idx="74">
                  <c:v>16057</c:v>
                </c:pt>
                <c:pt idx="75">
                  <c:v>15831</c:v>
                </c:pt>
                <c:pt idx="76">
                  <c:v>15707</c:v>
                </c:pt>
                <c:pt idx="77">
                  <c:v>15801</c:v>
                </c:pt>
                <c:pt idx="78">
                  <c:v>15471</c:v>
                </c:pt>
                <c:pt idx="79">
                  <c:v>15175</c:v>
                </c:pt>
                <c:pt idx="80">
                  <c:v>15056</c:v>
                </c:pt>
                <c:pt idx="81">
                  <c:v>14667</c:v>
                </c:pt>
                <c:pt idx="82">
                  <c:v>14754</c:v>
                </c:pt>
                <c:pt idx="83">
                  <c:v>14502</c:v>
                </c:pt>
                <c:pt idx="84">
                  <c:v>14067</c:v>
                </c:pt>
                <c:pt idx="85">
                  <c:v>14120</c:v>
                </c:pt>
                <c:pt idx="86">
                  <c:v>14173</c:v>
                </c:pt>
                <c:pt idx="87">
                  <c:v>13627</c:v>
                </c:pt>
                <c:pt idx="88">
                  <c:v>13551</c:v>
                </c:pt>
                <c:pt idx="89">
                  <c:v>13381</c:v>
                </c:pt>
                <c:pt idx="90">
                  <c:v>13274</c:v>
                </c:pt>
                <c:pt idx="91">
                  <c:v>12998</c:v>
                </c:pt>
                <c:pt idx="92">
                  <c:v>12898</c:v>
                </c:pt>
                <c:pt idx="93">
                  <c:v>12600</c:v>
                </c:pt>
                <c:pt idx="94">
                  <c:v>12362</c:v>
                </c:pt>
                <c:pt idx="95">
                  <c:v>12309</c:v>
                </c:pt>
                <c:pt idx="96">
                  <c:v>12040</c:v>
                </c:pt>
                <c:pt idx="97">
                  <c:v>11983</c:v>
                </c:pt>
                <c:pt idx="98">
                  <c:v>11884</c:v>
                </c:pt>
                <c:pt idx="99">
                  <c:v>11652</c:v>
                </c:pt>
                <c:pt idx="100">
                  <c:v>11567</c:v>
                </c:pt>
                <c:pt idx="101">
                  <c:v>11112</c:v>
                </c:pt>
                <c:pt idx="102">
                  <c:v>11385</c:v>
                </c:pt>
                <c:pt idx="103">
                  <c:v>11016</c:v>
                </c:pt>
                <c:pt idx="104">
                  <c:v>10817</c:v>
                </c:pt>
                <c:pt idx="105">
                  <c:v>10599</c:v>
                </c:pt>
                <c:pt idx="106">
                  <c:v>10522</c:v>
                </c:pt>
                <c:pt idx="107">
                  <c:v>10360</c:v>
                </c:pt>
                <c:pt idx="108">
                  <c:v>10228</c:v>
                </c:pt>
                <c:pt idx="109">
                  <c:v>10128</c:v>
                </c:pt>
                <c:pt idx="110">
                  <c:v>10040</c:v>
                </c:pt>
                <c:pt idx="111">
                  <c:v>9906</c:v>
                </c:pt>
                <c:pt idx="112">
                  <c:v>9595</c:v>
                </c:pt>
                <c:pt idx="113">
                  <c:v>9568</c:v>
                </c:pt>
                <c:pt idx="114">
                  <c:v>9359</c:v>
                </c:pt>
                <c:pt idx="115">
                  <c:v>9239</c:v>
                </c:pt>
                <c:pt idx="116">
                  <c:v>9192</c:v>
                </c:pt>
                <c:pt idx="117">
                  <c:v>8833</c:v>
                </c:pt>
                <c:pt idx="118">
                  <c:v>8917</c:v>
                </c:pt>
                <c:pt idx="119">
                  <c:v>8691</c:v>
                </c:pt>
                <c:pt idx="120">
                  <c:v>8590</c:v>
                </c:pt>
                <c:pt idx="121">
                  <c:v>8354</c:v>
                </c:pt>
                <c:pt idx="122">
                  <c:v>8258</c:v>
                </c:pt>
                <c:pt idx="123">
                  <c:v>8189</c:v>
                </c:pt>
                <c:pt idx="124">
                  <c:v>8074</c:v>
                </c:pt>
                <c:pt idx="125">
                  <c:v>7935</c:v>
                </c:pt>
                <c:pt idx="126">
                  <c:v>7871</c:v>
                </c:pt>
                <c:pt idx="127">
                  <c:v>7749</c:v>
                </c:pt>
                <c:pt idx="128">
                  <c:v>7583</c:v>
                </c:pt>
                <c:pt idx="129">
                  <c:v>7540</c:v>
                </c:pt>
                <c:pt idx="130">
                  <c:v>7388</c:v>
                </c:pt>
                <c:pt idx="131">
                  <c:v>7232</c:v>
                </c:pt>
                <c:pt idx="132">
                  <c:v>7149</c:v>
                </c:pt>
                <c:pt idx="133">
                  <c:v>7254</c:v>
                </c:pt>
                <c:pt idx="134">
                  <c:v>7032</c:v>
                </c:pt>
                <c:pt idx="135">
                  <c:v>6811</c:v>
                </c:pt>
                <c:pt idx="136">
                  <c:v>6826</c:v>
                </c:pt>
                <c:pt idx="137">
                  <c:v>6762</c:v>
                </c:pt>
                <c:pt idx="138">
                  <c:v>6469</c:v>
                </c:pt>
                <c:pt idx="139">
                  <c:v>6579</c:v>
                </c:pt>
                <c:pt idx="140">
                  <c:v>6370</c:v>
                </c:pt>
                <c:pt idx="141">
                  <c:v>6320</c:v>
                </c:pt>
                <c:pt idx="142">
                  <c:v>6152</c:v>
                </c:pt>
                <c:pt idx="143">
                  <c:v>6200</c:v>
                </c:pt>
                <c:pt idx="144">
                  <c:v>6143</c:v>
                </c:pt>
                <c:pt idx="145">
                  <c:v>5948</c:v>
                </c:pt>
                <c:pt idx="146">
                  <c:v>5765</c:v>
                </c:pt>
                <c:pt idx="147">
                  <c:v>5630</c:v>
                </c:pt>
                <c:pt idx="148">
                  <c:v>5630</c:v>
                </c:pt>
                <c:pt idx="149">
                  <c:v>5651</c:v>
                </c:pt>
                <c:pt idx="150">
                  <c:v>5502</c:v>
                </c:pt>
                <c:pt idx="151">
                  <c:v>5278</c:v>
                </c:pt>
                <c:pt idx="152">
                  <c:v>5376</c:v>
                </c:pt>
                <c:pt idx="153">
                  <c:v>5303</c:v>
                </c:pt>
                <c:pt idx="154">
                  <c:v>5132</c:v>
                </c:pt>
                <c:pt idx="155">
                  <c:v>5219</c:v>
                </c:pt>
                <c:pt idx="156">
                  <c:v>5016</c:v>
                </c:pt>
                <c:pt idx="157">
                  <c:v>4896</c:v>
                </c:pt>
                <c:pt idx="158">
                  <c:v>4905</c:v>
                </c:pt>
                <c:pt idx="159">
                  <c:v>4824</c:v>
                </c:pt>
                <c:pt idx="160">
                  <c:v>4605</c:v>
                </c:pt>
                <c:pt idx="161">
                  <c:v>4576</c:v>
                </c:pt>
                <c:pt idx="162">
                  <c:v>4663</c:v>
                </c:pt>
                <c:pt idx="163">
                  <c:v>4509</c:v>
                </c:pt>
                <c:pt idx="164">
                  <c:v>4480</c:v>
                </c:pt>
                <c:pt idx="165">
                  <c:v>4320</c:v>
                </c:pt>
                <c:pt idx="166">
                  <c:v>4311</c:v>
                </c:pt>
                <c:pt idx="167">
                  <c:v>4287</c:v>
                </c:pt>
                <c:pt idx="168">
                  <c:v>4156</c:v>
                </c:pt>
                <c:pt idx="169">
                  <c:v>4126</c:v>
                </c:pt>
                <c:pt idx="170">
                  <c:v>3982</c:v>
                </c:pt>
                <c:pt idx="171">
                  <c:v>4124</c:v>
                </c:pt>
                <c:pt idx="172">
                  <c:v>3977</c:v>
                </c:pt>
                <c:pt idx="173">
                  <c:v>3856</c:v>
                </c:pt>
                <c:pt idx="174">
                  <c:v>3824</c:v>
                </c:pt>
                <c:pt idx="175">
                  <c:v>3724</c:v>
                </c:pt>
                <c:pt idx="176">
                  <c:v>3690</c:v>
                </c:pt>
                <c:pt idx="177">
                  <c:v>3658</c:v>
                </c:pt>
                <c:pt idx="178">
                  <c:v>3532</c:v>
                </c:pt>
                <c:pt idx="179">
                  <c:v>3571</c:v>
                </c:pt>
                <c:pt idx="180">
                  <c:v>3448</c:v>
                </c:pt>
                <c:pt idx="181">
                  <c:v>3300</c:v>
                </c:pt>
                <c:pt idx="182">
                  <c:v>3413</c:v>
                </c:pt>
                <c:pt idx="183">
                  <c:v>3273</c:v>
                </c:pt>
                <c:pt idx="184">
                  <c:v>3319</c:v>
                </c:pt>
                <c:pt idx="185">
                  <c:v>3276</c:v>
                </c:pt>
                <c:pt idx="186">
                  <c:v>3193</c:v>
                </c:pt>
                <c:pt idx="187">
                  <c:v>3179</c:v>
                </c:pt>
                <c:pt idx="188">
                  <c:v>3030</c:v>
                </c:pt>
                <c:pt idx="189">
                  <c:v>3015</c:v>
                </c:pt>
                <c:pt idx="190">
                  <c:v>3057</c:v>
                </c:pt>
                <c:pt idx="191">
                  <c:v>3054</c:v>
                </c:pt>
                <c:pt idx="192">
                  <c:v>2826</c:v>
                </c:pt>
                <c:pt idx="193">
                  <c:v>2826</c:v>
                </c:pt>
                <c:pt idx="194">
                  <c:v>2827</c:v>
                </c:pt>
                <c:pt idx="195">
                  <c:v>2818</c:v>
                </c:pt>
                <c:pt idx="196">
                  <c:v>2811</c:v>
                </c:pt>
                <c:pt idx="197">
                  <c:v>2766</c:v>
                </c:pt>
                <c:pt idx="198">
                  <c:v>2672</c:v>
                </c:pt>
                <c:pt idx="199">
                  <c:v>2605</c:v>
                </c:pt>
                <c:pt idx="200">
                  <c:v>2656</c:v>
                </c:pt>
                <c:pt idx="201">
                  <c:v>2608</c:v>
                </c:pt>
                <c:pt idx="202">
                  <c:v>2513</c:v>
                </c:pt>
                <c:pt idx="203">
                  <c:v>2390</c:v>
                </c:pt>
                <c:pt idx="204">
                  <c:v>2445</c:v>
                </c:pt>
                <c:pt idx="205">
                  <c:v>2483</c:v>
                </c:pt>
                <c:pt idx="206">
                  <c:v>2390</c:v>
                </c:pt>
                <c:pt idx="207">
                  <c:v>2313</c:v>
                </c:pt>
                <c:pt idx="208">
                  <c:v>2326</c:v>
                </c:pt>
                <c:pt idx="209">
                  <c:v>2213</c:v>
                </c:pt>
                <c:pt idx="210">
                  <c:v>2195</c:v>
                </c:pt>
                <c:pt idx="211">
                  <c:v>2192</c:v>
                </c:pt>
                <c:pt idx="212">
                  <c:v>2142</c:v>
                </c:pt>
                <c:pt idx="213">
                  <c:v>2313</c:v>
                </c:pt>
                <c:pt idx="214">
                  <c:v>2126</c:v>
                </c:pt>
                <c:pt idx="215">
                  <c:v>2075</c:v>
                </c:pt>
                <c:pt idx="216">
                  <c:v>2061</c:v>
                </c:pt>
                <c:pt idx="217">
                  <c:v>2008</c:v>
                </c:pt>
                <c:pt idx="218">
                  <c:v>1965</c:v>
                </c:pt>
                <c:pt idx="219">
                  <c:v>1944</c:v>
                </c:pt>
                <c:pt idx="220">
                  <c:v>1884</c:v>
                </c:pt>
                <c:pt idx="221">
                  <c:v>1989</c:v>
                </c:pt>
                <c:pt idx="222">
                  <c:v>1899</c:v>
                </c:pt>
                <c:pt idx="223">
                  <c:v>1835</c:v>
                </c:pt>
                <c:pt idx="224">
                  <c:v>1804</c:v>
                </c:pt>
                <c:pt idx="225">
                  <c:v>1818</c:v>
                </c:pt>
                <c:pt idx="226">
                  <c:v>1794</c:v>
                </c:pt>
                <c:pt idx="227">
                  <c:v>1730</c:v>
                </c:pt>
                <c:pt idx="228">
                  <c:v>1716</c:v>
                </c:pt>
                <c:pt idx="229">
                  <c:v>1692</c:v>
                </c:pt>
                <c:pt idx="230">
                  <c:v>1717</c:v>
                </c:pt>
                <c:pt idx="231">
                  <c:v>1723</c:v>
                </c:pt>
                <c:pt idx="232">
                  <c:v>1688</c:v>
                </c:pt>
                <c:pt idx="233">
                  <c:v>1582</c:v>
                </c:pt>
                <c:pt idx="234">
                  <c:v>1629</c:v>
                </c:pt>
                <c:pt idx="235">
                  <c:v>1554</c:v>
                </c:pt>
                <c:pt idx="236">
                  <c:v>1548</c:v>
                </c:pt>
                <c:pt idx="237">
                  <c:v>1536</c:v>
                </c:pt>
                <c:pt idx="238">
                  <c:v>1584</c:v>
                </c:pt>
                <c:pt idx="239">
                  <c:v>1505</c:v>
                </c:pt>
                <c:pt idx="240">
                  <c:v>1497</c:v>
                </c:pt>
                <c:pt idx="241">
                  <c:v>1508</c:v>
                </c:pt>
                <c:pt idx="242">
                  <c:v>1428</c:v>
                </c:pt>
                <c:pt idx="243">
                  <c:v>1346</c:v>
                </c:pt>
                <c:pt idx="244">
                  <c:v>1314</c:v>
                </c:pt>
                <c:pt idx="245">
                  <c:v>1401</c:v>
                </c:pt>
                <c:pt idx="246">
                  <c:v>1274</c:v>
                </c:pt>
                <c:pt idx="247">
                  <c:v>1269</c:v>
                </c:pt>
                <c:pt idx="248">
                  <c:v>1266</c:v>
                </c:pt>
                <c:pt idx="249">
                  <c:v>1299</c:v>
                </c:pt>
                <c:pt idx="250">
                  <c:v>1255</c:v>
                </c:pt>
                <c:pt idx="251">
                  <c:v>1241</c:v>
                </c:pt>
                <c:pt idx="252">
                  <c:v>1258</c:v>
                </c:pt>
                <c:pt idx="253">
                  <c:v>1214</c:v>
                </c:pt>
                <c:pt idx="254">
                  <c:v>1216</c:v>
                </c:pt>
                <c:pt idx="255">
                  <c:v>1238</c:v>
                </c:pt>
                <c:pt idx="256">
                  <c:v>1222</c:v>
                </c:pt>
                <c:pt idx="257">
                  <c:v>1144</c:v>
                </c:pt>
                <c:pt idx="258">
                  <c:v>1117</c:v>
                </c:pt>
                <c:pt idx="259">
                  <c:v>1096</c:v>
                </c:pt>
                <c:pt idx="260">
                  <c:v>1146</c:v>
                </c:pt>
                <c:pt idx="261">
                  <c:v>1059</c:v>
                </c:pt>
                <c:pt idx="262">
                  <c:v>1069</c:v>
                </c:pt>
                <c:pt idx="263">
                  <c:v>1094</c:v>
                </c:pt>
                <c:pt idx="264">
                  <c:v>1033</c:v>
                </c:pt>
                <c:pt idx="265">
                  <c:v>1054</c:v>
                </c:pt>
                <c:pt idx="266">
                  <c:v>1043</c:v>
                </c:pt>
                <c:pt idx="267">
                  <c:v>1047</c:v>
                </c:pt>
                <c:pt idx="268">
                  <c:v>1020</c:v>
                </c:pt>
                <c:pt idx="269">
                  <c:v>1024</c:v>
                </c:pt>
                <c:pt idx="270">
                  <c:v>959</c:v>
                </c:pt>
                <c:pt idx="271">
                  <c:v>999</c:v>
                </c:pt>
                <c:pt idx="272">
                  <c:v>912</c:v>
                </c:pt>
                <c:pt idx="273">
                  <c:v>945</c:v>
                </c:pt>
                <c:pt idx="274">
                  <c:v>891</c:v>
                </c:pt>
                <c:pt idx="275">
                  <c:v>908</c:v>
                </c:pt>
                <c:pt idx="276">
                  <c:v>896</c:v>
                </c:pt>
                <c:pt idx="277">
                  <c:v>880</c:v>
                </c:pt>
                <c:pt idx="278">
                  <c:v>931</c:v>
                </c:pt>
                <c:pt idx="279">
                  <c:v>900</c:v>
                </c:pt>
                <c:pt idx="280">
                  <c:v>830</c:v>
                </c:pt>
                <c:pt idx="281">
                  <c:v>884</c:v>
                </c:pt>
                <c:pt idx="282">
                  <c:v>840</c:v>
                </c:pt>
                <c:pt idx="283">
                  <c:v>879</c:v>
                </c:pt>
                <c:pt idx="284">
                  <c:v>824</c:v>
                </c:pt>
                <c:pt idx="285">
                  <c:v>743</c:v>
                </c:pt>
                <c:pt idx="286">
                  <c:v>765</c:v>
                </c:pt>
                <c:pt idx="287">
                  <c:v>734</c:v>
                </c:pt>
                <c:pt idx="288">
                  <c:v>741</c:v>
                </c:pt>
                <c:pt idx="289">
                  <c:v>731</c:v>
                </c:pt>
                <c:pt idx="290">
                  <c:v>783</c:v>
                </c:pt>
                <c:pt idx="291">
                  <c:v>742</c:v>
                </c:pt>
                <c:pt idx="292">
                  <c:v>748</c:v>
                </c:pt>
                <c:pt idx="293">
                  <c:v>744</c:v>
                </c:pt>
                <c:pt idx="294">
                  <c:v>706</c:v>
                </c:pt>
                <c:pt idx="295">
                  <c:v>740</c:v>
                </c:pt>
                <c:pt idx="296">
                  <c:v>678</c:v>
                </c:pt>
                <c:pt idx="297">
                  <c:v>667</c:v>
                </c:pt>
                <c:pt idx="298">
                  <c:v>662</c:v>
                </c:pt>
                <c:pt idx="299">
                  <c:v>686</c:v>
                </c:pt>
                <c:pt idx="300">
                  <c:v>696</c:v>
                </c:pt>
                <c:pt idx="301">
                  <c:v>639</c:v>
                </c:pt>
                <c:pt idx="302">
                  <c:v>629</c:v>
                </c:pt>
                <c:pt idx="303">
                  <c:v>600</c:v>
                </c:pt>
                <c:pt idx="304">
                  <c:v>645</c:v>
                </c:pt>
                <c:pt idx="305">
                  <c:v>585</c:v>
                </c:pt>
                <c:pt idx="306">
                  <c:v>606</c:v>
                </c:pt>
                <c:pt idx="307">
                  <c:v>568</c:v>
                </c:pt>
                <c:pt idx="308">
                  <c:v>578</c:v>
                </c:pt>
                <c:pt idx="309">
                  <c:v>570</c:v>
                </c:pt>
                <c:pt idx="310">
                  <c:v>589</c:v>
                </c:pt>
                <c:pt idx="311">
                  <c:v>550</c:v>
                </c:pt>
                <c:pt idx="312">
                  <c:v>560</c:v>
                </c:pt>
                <c:pt idx="313">
                  <c:v>542</c:v>
                </c:pt>
                <c:pt idx="314">
                  <c:v>519</c:v>
                </c:pt>
                <c:pt idx="315">
                  <c:v>569</c:v>
                </c:pt>
                <c:pt idx="316">
                  <c:v>553</c:v>
                </c:pt>
                <c:pt idx="317">
                  <c:v>506</c:v>
                </c:pt>
                <c:pt idx="318">
                  <c:v>486</c:v>
                </c:pt>
                <c:pt idx="319">
                  <c:v>474</c:v>
                </c:pt>
                <c:pt idx="320">
                  <c:v>460</c:v>
                </c:pt>
                <c:pt idx="321">
                  <c:v>507</c:v>
                </c:pt>
                <c:pt idx="322">
                  <c:v>470</c:v>
                </c:pt>
                <c:pt idx="323">
                  <c:v>506</c:v>
                </c:pt>
                <c:pt idx="324">
                  <c:v>510</c:v>
                </c:pt>
                <c:pt idx="325">
                  <c:v>493</c:v>
                </c:pt>
                <c:pt idx="326">
                  <c:v>478</c:v>
                </c:pt>
                <c:pt idx="327">
                  <c:v>425</c:v>
                </c:pt>
                <c:pt idx="328">
                  <c:v>447</c:v>
                </c:pt>
                <c:pt idx="329">
                  <c:v>438</c:v>
                </c:pt>
                <c:pt idx="330">
                  <c:v>434</c:v>
                </c:pt>
                <c:pt idx="331">
                  <c:v>434</c:v>
                </c:pt>
                <c:pt idx="332">
                  <c:v>465</c:v>
                </c:pt>
                <c:pt idx="333">
                  <c:v>434</c:v>
                </c:pt>
                <c:pt idx="334">
                  <c:v>424</c:v>
                </c:pt>
                <c:pt idx="335">
                  <c:v>417</c:v>
                </c:pt>
                <c:pt idx="336">
                  <c:v>400</c:v>
                </c:pt>
                <c:pt idx="337">
                  <c:v>406</c:v>
                </c:pt>
                <c:pt idx="338">
                  <c:v>413</c:v>
                </c:pt>
                <c:pt idx="339">
                  <c:v>418</c:v>
                </c:pt>
                <c:pt idx="340">
                  <c:v>361</c:v>
                </c:pt>
                <c:pt idx="341">
                  <c:v>392</c:v>
                </c:pt>
                <c:pt idx="342">
                  <c:v>390</c:v>
                </c:pt>
                <c:pt idx="343">
                  <c:v>366</c:v>
                </c:pt>
                <c:pt idx="344">
                  <c:v>386</c:v>
                </c:pt>
                <c:pt idx="345">
                  <c:v>358</c:v>
                </c:pt>
                <c:pt idx="346">
                  <c:v>409</c:v>
                </c:pt>
                <c:pt idx="347">
                  <c:v>366</c:v>
                </c:pt>
                <c:pt idx="348">
                  <c:v>364</c:v>
                </c:pt>
                <c:pt idx="349">
                  <c:v>370</c:v>
                </c:pt>
                <c:pt idx="350">
                  <c:v>324</c:v>
                </c:pt>
                <c:pt idx="351">
                  <c:v>359</c:v>
                </c:pt>
                <c:pt idx="352">
                  <c:v>347</c:v>
                </c:pt>
                <c:pt idx="353">
                  <c:v>312</c:v>
                </c:pt>
                <c:pt idx="354">
                  <c:v>316</c:v>
                </c:pt>
                <c:pt idx="355">
                  <c:v>310</c:v>
                </c:pt>
                <c:pt idx="356">
                  <c:v>309</c:v>
                </c:pt>
                <c:pt idx="357">
                  <c:v>350</c:v>
                </c:pt>
                <c:pt idx="358">
                  <c:v>323</c:v>
                </c:pt>
                <c:pt idx="359">
                  <c:v>321</c:v>
                </c:pt>
                <c:pt idx="360">
                  <c:v>277</c:v>
                </c:pt>
                <c:pt idx="361">
                  <c:v>300</c:v>
                </c:pt>
                <c:pt idx="362">
                  <c:v>304</c:v>
                </c:pt>
                <c:pt idx="363">
                  <c:v>329</c:v>
                </c:pt>
                <c:pt idx="364">
                  <c:v>333</c:v>
                </c:pt>
                <c:pt idx="365">
                  <c:v>272</c:v>
                </c:pt>
                <c:pt idx="366">
                  <c:v>286</c:v>
                </c:pt>
                <c:pt idx="367">
                  <c:v>280</c:v>
                </c:pt>
                <c:pt idx="368">
                  <c:v>263</c:v>
                </c:pt>
                <c:pt idx="369">
                  <c:v>287</c:v>
                </c:pt>
                <c:pt idx="370">
                  <c:v>293</c:v>
                </c:pt>
                <c:pt idx="371">
                  <c:v>314</c:v>
                </c:pt>
                <c:pt idx="372">
                  <c:v>267</c:v>
                </c:pt>
                <c:pt idx="373">
                  <c:v>274</c:v>
                </c:pt>
                <c:pt idx="374">
                  <c:v>257</c:v>
                </c:pt>
                <c:pt idx="375">
                  <c:v>244</c:v>
                </c:pt>
                <c:pt idx="376">
                  <c:v>287</c:v>
                </c:pt>
                <c:pt idx="377">
                  <c:v>253</c:v>
                </c:pt>
                <c:pt idx="378">
                  <c:v>246</c:v>
                </c:pt>
                <c:pt idx="379">
                  <c:v>269</c:v>
                </c:pt>
                <c:pt idx="380">
                  <c:v>239</c:v>
                </c:pt>
                <c:pt idx="381">
                  <c:v>257</c:v>
                </c:pt>
                <c:pt idx="382">
                  <c:v>242</c:v>
                </c:pt>
                <c:pt idx="383">
                  <c:v>242</c:v>
                </c:pt>
                <c:pt idx="384">
                  <c:v>255</c:v>
                </c:pt>
                <c:pt idx="385">
                  <c:v>248</c:v>
                </c:pt>
                <c:pt idx="386">
                  <c:v>231</c:v>
                </c:pt>
                <c:pt idx="387">
                  <c:v>248</c:v>
                </c:pt>
                <c:pt idx="388">
                  <c:v>244</c:v>
                </c:pt>
                <c:pt idx="389">
                  <c:v>255</c:v>
                </c:pt>
                <c:pt idx="390">
                  <c:v>207</c:v>
                </c:pt>
                <c:pt idx="391">
                  <c:v>211</c:v>
                </c:pt>
                <c:pt idx="392">
                  <c:v>213</c:v>
                </c:pt>
                <c:pt idx="393">
                  <c:v>224</c:v>
                </c:pt>
                <c:pt idx="394">
                  <c:v>204</c:v>
                </c:pt>
                <c:pt idx="395">
                  <c:v>209</c:v>
                </c:pt>
                <c:pt idx="396">
                  <c:v>226</c:v>
                </c:pt>
                <c:pt idx="397">
                  <c:v>228</c:v>
                </c:pt>
                <c:pt idx="398">
                  <c:v>205</c:v>
                </c:pt>
                <c:pt idx="399">
                  <c:v>197</c:v>
                </c:pt>
                <c:pt idx="400">
                  <c:v>195</c:v>
                </c:pt>
                <c:pt idx="401">
                  <c:v>196</c:v>
                </c:pt>
                <c:pt idx="402">
                  <c:v>192</c:v>
                </c:pt>
                <c:pt idx="403">
                  <c:v>210</c:v>
                </c:pt>
                <c:pt idx="404">
                  <c:v>192</c:v>
                </c:pt>
                <c:pt idx="405">
                  <c:v>186</c:v>
                </c:pt>
                <c:pt idx="406">
                  <c:v>168</c:v>
                </c:pt>
                <c:pt idx="407">
                  <c:v>165</c:v>
                </c:pt>
                <c:pt idx="408">
                  <c:v>200</c:v>
                </c:pt>
                <c:pt idx="409">
                  <c:v>171</c:v>
                </c:pt>
                <c:pt idx="410">
                  <c:v>196</c:v>
                </c:pt>
                <c:pt idx="411">
                  <c:v>187</c:v>
                </c:pt>
                <c:pt idx="412">
                  <c:v>177</c:v>
                </c:pt>
                <c:pt idx="413">
                  <c:v>168</c:v>
                </c:pt>
                <c:pt idx="414">
                  <c:v>147</c:v>
                </c:pt>
                <c:pt idx="415">
                  <c:v>158</c:v>
                </c:pt>
                <c:pt idx="416">
                  <c:v>155</c:v>
                </c:pt>
                <c:pt idx="417">
                  <c:v>192</c:v>
                </c:pt>
                <c:pt idx="418">
                  <c:v>156</c:v>
                </c:pt>
                <c:pt idx="419">
                  <c:v>150</c:v>
                </c:pt>
                <c:pt idx="420">
                  <c:v>147</c:v>
                </c:pt>
                <c:pt idx="421">
                  <c:v>155</c:v>
                </c:pt>
                <c:pt idx="422">
                  <c:v>137</c:v>
                </c:pt>
                <c:pt idx="423">
                  <c:v>159</c:v>
                </c:pt>
                <c:pt idx="424">
                  <c:v>143</c:v>
                </c:pt>
                <c:pt idx="425">
                  <c:v>154</c:v>
                </c:pt>
                <c:pt idx="426">
                  <c:v>171</c:v>
                </c:pt>
                <c:pt idx="427">
                  <c:v>125</c:v>
                </c:pt>
                <c:pt idx="428">
                  <c:v>163</c:v>
                </c:pt>
                <c:pt idx="429">
                  <c:v>126</c:v>
                </c:pt>
                <c:pt idx="430">
                  <c:v>159</c:v>
                </c:pt>
                <c:pt idx="431">
                  <c:v>142</c:v>
                </c:pt>
                <c:pt idx="432">
                  <c:v>160</c:v>
                </c:pt>
                <c:pt idx="433">
                  <c:v>132</c:v>
                </c:pt>
                <c:pt idx="434">
                  <c:v>119</c:v>
                </c:pt>
                <c:pt idx="435">
                  <c:v>136</c:v>
                </c:pt>
                <c:pt idx="436">
                  <c:v>139</c:v>
                </c:pt>
                <c:pt idx="437">
                  <c:v>112</c:v>
                </c:pt>
                <c:pt idx="438">
                  <c:v>139</c:v>
                </c:pt>
                <c:pt idx="439">
                  <c:v>115</c:v>
                </c:pt>
                <c:pt idx="440">
                  <c:v>144</c:v>
                </c:pt>
                <c:pt idx="441">
                  <c:v>135</c:v>
                </c:pt>
                <c:pt idx="442">
                  <c:v>121</c:v>
                </c:pt>
                <c:pt idx="443">
                  <c:v>146</c:v>
                </c:pt>
                <c:pt idx="444">
                  <c:v>145</c:v>
                </c:pt>
                <c:pt idx="445">
                  <c:v>119</c:v>
                </c:pt>
                <c:pt idx="446">
                  <c:v>114</c:v>
                </c:pt>
                <c:pt idx="447">
                  <c:v>148</c:v>
                </c:pt>
                <c:pt idx="448">
                  <c:v>115</c:v>
                </c:pt>
                <c:pt idx="449">
                  <c:v>126</c:v>
                </c:pt>
                <c:pt idx="450">
                  <c:v>114</c:v>
                </c:pt>
                <c:pt idx="451">
                  <c:v>106</c:v>
                </c:pt>
                <c:pt idx="452">
                  <c:v>86</c:v>
                </c:pt>
                <c:pt idx="453">
                  <c:v>112</c:v>
                </c:pt>
                <c:pt idx="454">
                  <c:v>89</c:v>
                </c:pt>
                <c:pt idx="455">
                  <c:v>114</c:v>
                </c:pt>
                <c:pt idx="456">
                  <c:v>106</c:v>
                </c:pt>
                <c:pt idx="457">
                  <c:v>101</c:v>
                </c:pt>
                <c:pt idx="458">
                  <c:v>102</c:v>
                </c:pt>
                <c:pt idx="459">
                  <c:v>110</c:v>
                </c:pt>
                <c:pt idx="460">
                  <c:v>109</c:v>
                </c:pt>
                <c:pt idx="461">
                  <c:v>104</c:v>
                </c:pt>
                <c:pt idx="462">
                  <c:v>98</c:v>
                </c:pt>
                <c:pt idx="463">
                  <c:v>113</c:v>
                </c:pt>
                <c:pt idx="464">
                  <c:v>124</c:v>
                </c:pt>
                <c:pt idx="465">
                  <c:v>110</c:v>
                </c:pt>
                <c:pt idx="466">
                  <c:v>114</c:v>
                </c:pt>
                <c:pt idx="467">
                  <c:v>89</c:v>
                </c:pt>
                <c:pt idx="468">
                  <c:v>113</c:v>
                </c:pt>
                <c:pt idx="469">
                  <c:v>108</c:v>
                </c:pt>
                <c:pt idx="470">
                  <c:v>92</c:v>
                </c:pt>
                <c:pt idx="471">
                  <c:v>84</c:v>
                </c:pt>
                <c:pt idx="472">
                  <c:v>89</c:v>
                </c:pt>
                <c:pt idx="473">
                  <c:v>100</c:v>
                </c:pt>
                <c:pt idx="474">
                  <c:v>70</c:v>
                </c:pt>
                <c:pt idx="475">
                  <c:v>76</c:v>
                </c:pt>
                <c:pt idx="476">
                  <c:v>95</c:v>
                </c:pt>
                <c:pt idx="477">
                  <c:v>86</c:v>
                </c:pt>
                <c:pt idx="478">
                  <c:v>73</c:v>
                </c:pt>
                <c:pt idx="479">
                  <c:v>94</c:v>
                </c:pt>
                <c:pt idx="480">
                  <c:v>84</c:v>
                </c:pt>
                <c:pt idx="481">
                  <c:v>100</c:v>
                </c:pt>
                <c:pt idx="482">
                  <c:v>91</c:v>
                </c:pt>
                <c:pt idx="483">
                  <c:v>91</c:v>
                </c:pt>
                <c:pt idx="484">
                  <c:v>97</c:v>
                </c:pt>
                <c:pt idx="485">
                  <c:v>88</c:v>
                </c:pt>
                <c:pt idx="486">
                  <c:v>87</c:v>
                </c:pt>
                <c:pt idx="487">
                  <c:v>78</c:v>
                </c:pt>
                <c:pt idx="488">
                  <c:v>80</c:v>
                </c:pt>
                <c:pt idx="489">
                  <c:v>80</c:v>
                </c:pt>
                <c:pt idx="490">
                  <c:v>89</c:v>
                </c:pt>
                <c:pt idx="491">
                  <c:v>100</c:v>
                </c:pt>
                <c:pt idx="492">
                  <c:v>76</c:v>
                </c:pt>
                <c:pt idx="493">
                  <c:v>70</c:v>
                </c:pt>
                <c:pt idx="494">
                  <c:v>71</c:v>
                </c:pt>
                <c:pt idx="495">
                  <c:v>82</c:v>
                </c:pt>
                <c:pt idx="496">
                  <c:v>67</c:v>
                </c:pt>
                <c:pt idx="497">
                  <c:v>70</c:v>
                </c:pt>
                <c:pt idx="498">
                  <c:v>70</c:v>
                </c:pt>
                <c:pt idx="499">
                  <c:v>76</c:v>
                </c:pt>
                <c:pt idx="500">
                  <c:v>87</c:v>
                </c:pt>
                <c:pt idx="501">
                  <c:v>75</c:v>
                </c:pt>
                <c:pt idx="502">
                  <c:v>76</c:v>
                </c:pt>
                <c:pt idx="503">
                  <c:v>65</c:v>
                </c:pt>
                <c:pt idx="504">
                  <c:v>76</c:v>
                </c:pt>
                <c:pt idx="505">
                  <c:v>79</c:v>
                </c:pt>
                <c:pt idx="506">
                  <c:v>70</c:v>
                </c:pt>
                <c:pt idx="507">
                  <c:v>72</c:v>
                </c:pt>
                <c:pt idx="508">
                  <c:v>71</c:v>
                </c:pt>
                <c:pt idx="509">
                  <c:v>62</c:v>
                </c:pt>
                <c:pt idx="510">
                  <c:v>71</c:v>
                </c:pt>
                <c:pt idx="511">
                  <c:v>72</c:v>
                </c:pt>
                <c:pt idx="512">
                  <c:v>62</c:v>
                </c:pt>
                <c:pt idx="513">
                  <c:v>66</c:v>
                </c:pt>
                <c:pt idx="514">
                  <c:v>69</c:v>
                </c:pt>
                <c:pt idx="515">
                  <c:v>71</c:v>
                </c:pt>
                <c:pt idx="516">
                  <c:v>62</c:v>
                </c:pt>
                <c:pt idx="517">
                  <c:v>65</c:v>
                </c:pt>
                <c:pt idx="518">
                  <c:v>69</c:v>
                </c:pt>
                <c:pt idx="519">
                  <c:v>73</c:v>
                </c:pt>
                <c:pt idx="520">
                  <c:v>60</c:v>
                </c:pt>
                <c:pt idx="521">
                  <c:v>60</c:v>
                </c:pt>
                <c:pt idx="522">
                  <c:v>71</c:v>
                </c:pt>
                <c:pt idx="523">
                  <c:v>51</c:v>
                </c:pt>
                <c:pt idx="524">
                  <c:v>58</c:v>
                </c:pt>
                <c:pt idx="525">
                  <c:v>69</c:v>
                </c:pt>
                <c:pt idx="526">
                  <c:v>72</c:v>
                </c:pt>
                <c:pt idx="527">
                  <c:v>53</c:v>
                </c:pt>
                <c:pt idx="528">
                  <c:v>53</c:v>
                </c:pt>
                <c:pt idx="529">
                  <c:v>64</c:v>
                </c:pt>
                <c:pt idx="530">
                  <c:v>64</c:v>
                </c:pt>
                <c:pt idx="531">
                  <c:v>60</c:v>
                </c:pt>
                <c:pt idx="532">
                  <c:v>45</c:v>
                </c:pt>
                <c:pt idx="533">
                  <c:v>46</c:v>
                </c:pt>
                <c:pt idx="534">
                  <c:v>56</c:v>
                </c:pt>
                <c:pt idx="535">
                  <c:v>51</c:v>
                </c:pt>
                <c:pt idx="536">
                  <c:v>57</c:v>
                </c:pt>
                <c:pt idx="537">
                  <c:v>45</c:v>
                </c:pt>
                <c:pt idx="538">
                  <c:v>54</c:v>
                </c:pt>
                <c:pt idx="539">
                  <c:v>40</c:v>
                </c:pt>
                <c:pt idx="540">
                  <c:v>51</c:v>
                </c:pt>
                <c:pt idx="541">
                  <c:v>46</c:v>
                </c:pt>
                <c:pt idx="542">
                  <c:v>51</c:v>
                </c:pt>
                <c:pt idx="543">
                  <c:v>52</c:v>
                </c:pt>
                <c:pt idx="544">
                  <c:v>42</c:v>
                </c:pt>
                <c:pt idx="545">
                  <c:v>38</c:v>
                </c:pt>
                <c:pt idx="546">
                  <c:v>47</c:v>
                </c:pt>
                <c:pt idx="547">
                  <c:v>44</c:v>
                </c:pt>
                <c:pt idx="548">
                  <c:v>49</c:v>
                </c:pt>
                <c:pt idx="549">
                  <c:v>5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47AB-4E2B-AC2C-6D0D9812BEA1}"/>
            </c:ext>
          </c:extLst>
        </c:ser>
        <c:ser>
          <c:idx val="2"/>
          <c:order val="2"/>
          <c:spPr>
            <a:ln w="190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heet1!$I$1:$I$550</c:f>
              <c:numCache>
                <c:formatCode>General</c:formatCode>
                <c:ptCount val="550"/>
                <c:pt idx="0">
                  <c:v>1.02</c:v>
                </c:pt>
                <c:pt idx="1">
                  <c:v>2.04</c:v>
                </c:pt>
                <c:pt idx="2">
                  <c:v>3.06</c:v>
                </c:pt>
                <c:pt idx="3">
                  <c:v>4.08</c:v>
                </c:pt>
                <c:pt idx="4">
                  <c:v>5.0999999999999996</c:v>
                </c:pt>
                <c:pt idx="5">
                  <c:v>6.12</c:v>
                </c:pt>
                <c:pt idx="6">
                  <c:v>7.14</c:v>
                </c:pt>
                <c:pt idx="7">
                  <c:v>8.16</c:v>
                </c:pt>
                <c:pt idx="8">
                  <c:v>9.18</c:v>
                </c:pt>
                <c:pt idx="9">
                  <c:v>10.199999999999999</c:v>
                </c:pt>
                <c:pt idx="10">
                  <c:v>11.22</c:v>
                </c:pt>
                <c:pt idx="11">
                  <c:v>12.24</c:v>
                </c:pt>
                <c:pt idx="12">
                  <c:v>13.26</c:v>
                </c:pt>
                <c:pt idx="13">
                  <c:v>14.28</c:v>
                </c:pt>
                <c:pt idx="14">
                  <c:v>15.3</c:v>
                </c:pt>
                <c:pt idx="15">
                  <c:v>16.32</c:v>
                </c:pt>
                <c:pt idx="16">
                  <c:v>17.34</c:v>
                </c:pt>
                <c:pt idx="17">
                  <c:v>18.36</c:v>
                </c:pt>
                <c:pt idx="18">
                  <c:v>19.38</c:v>
                </c:pt>
                <c:pt idx="19">
                  <c:v>20.399999999999999</c:v>
                </c:pt>
                <c:pt idx="20">
                  <c:v>21.42</c:v>
                </c:pt>
                <c:pt idx="21">
                  <c:v>22.44</c:v>
                </c:pt>
                <c:pt idx="22">
                  <c:v>23.46</c:v>
                </c:pt>
                <c:pt idx="23">
                  <c:v>24.48</c:v>
                </c:pt>
                <c:pt idx="24">
                  <c:v>25.5</c:v>
                </c:pt>
                <c:pt idx="25">
                  <c:v>26.52</c:v>
                </c:pt>
                <c:pt idx="26">
                  <c:v>27.54</c:v>
                </c:pt>
                <c:pt idx="27">
                  <c:v>28.56</c:v>
                </c:pt>
                <c:pt idx="28">
                  <c:v>29.58</c:v>
                </c:pt>
                <c:pt idx="29">
                  <c:v>30.6</c:v>
                </c:pt>
                <c:pt idx="30">
                  <c:v>31.62</c:v>
                </c:pt>
                <c:pt idx="31">
                  <c:v>32.64</c:v>
                </c:pt>
                <c:pt idx="32">
                  <c:v>33.659999999999997</c:v>
                </c:pt>
                <c:pt idx="33">
                  <c:v>34.68</c:v>
                </c:pt>
                <c:pt idx="34">
                  <c:v>35.700000000000003</c:v>
                </c:pt>
                <c:pt idx="35">
                  <c:v>36.72</c:v>
                </c:pt>
                <c:pt idx="36">
                  <c:v>37.74</c:v>
                </c:pt>
                <c:pt idx="37">
                  <c:v>38.76</c:v>
                </c:pt>
                <c:pt idx="38">
                  <c:v>39.78</c:v>
                </c:pt>
                <c:pt idx="39">
                  <c:v>40.799999999999997</c:v>
                </c:pt>
                <c:pt idx="40">
                  <c:v>41.82</c:v>
                </c:pt>
                <c:pt idx="41">
                  <c:v>42.84</c:v>
                </c:pt>
                <c:pt idx="42">
                  <c:v>43.86</c:v>
                </c:pt>
                <c:pt idx="43">
                  <c:v>44.88</c:v>
                </c:pt>
                <c:pt idx="44">
                  <c:v>45.9</c:v>
                </c:pt>
                <c:pt idx="45">
                  <c:v>46.92</c:v>
                </c:pt>
                <c:pt idx="46">
                  <c:v>47.94</c:v>
                </c:pt>
                <c:pt idx="47">
                  <c:v>48.96</c:v>
                </c:pt>
                <c:pt idx="48">
                  <c:v>49.98</c:v>
                </c:pt>
                <c:pt idx="49">
                  <c:v>51</c:v>
                </c:pt>
                <c:pt idx="50">
                  <c:v>52.02</c:v>
                </c:pt>
                <c:pt idx="51">
                  <c:v>53.04</c:v>
                </c:pt>
                <c:pt idx="52">
                  <c:v>54.06</c:v>
                </c:pt>
                <c:pt idx="53">
                  <c:v>55.08</c:v>
                </c:pt>
                <c:pt idx="54">
                  <c:v>56.1</c:v>
                </c:pt>
                <c:pt idx="55">
                  <c:v>57.12</c:v>
                </c:pt>
                <c:pt idx="56">
                  <c:v>58.14</c:v>
                </c:pt>
                <c:pt idx="57">
                  <c:v>59.16</c:v>
                </c:pt>
                <c:pt idx="58">
                  <c:v>60.18</c:v>
                </c:pt>
                <c:pt idx="59">
                  <c:v>61.2</c:v>
                </c:pt>
                <c:pt idx="60">
                  <c:v>62.22</c:v>
                </c:pt>
                <c:pt idx="61">
                  <c:v>63.24</c:v>
                </c:pt>
                <c:pt idx="62">
                  <c:v>64.260000000000005</c:v>
                </c:pt>
                <c:pt idx="63">
                  <c:v>65.28</c:v>
                </c:pt>
                <c:pt idx="64">
                  <c:v>66.3</c:v>
                </c:pt>
                <c:pt idx="65">
                  <c:v>67.319999999999993</c:v>
                </c:pt>
                <c:pt idx="66">
                  <c:v>68.34</c:v>
                </c:pt>
                <c:pt idx="67">
                  <c:v>69.36</c:v>
                </c:pt>
                <c:pt idx="68">
                  <c:v>70.38</c:v>
                </c:pt>
                <c:pt idx="69">
                  <c:v>71.400000000000006</c:v>
                </c:pt>
                <c:pt idx="70">
                  <c:v>72.42</c:v>
                </c:pt>
                <c:pt idx="71">
                  <c:v>73.44</c:v>
                </c:pt>
                <c:pt idx="72">
                  <c:v>74.459999999999994</c:v>
                </c:pt>
                <c:pt idx="73">
                  <c:v>75.48</c:v>
                </c:pt>
                <c:pt idx="74">
                  <c:v>76.5</c:v>
                </c:pt>
                <c:pt idx="75">
                  <c:v>77.52</c:v>
                </c:pt>
                <c:pt idx="76">
                  <c:v>78.540000000000006</c:v>
                </c:pt>
                <c:pt idx="77">
                  <c:v>79.56</c:v>
                </c:pt>
                <c:pt idx="78">
                  <c:v>80.58</c:v>
                </c:pt>
                <c:pt idx="79">
                  <c:v>81.599999999999994</c:v>
                </c:pt>
                <c:pt idx="80">
                  <c:v>82.62</c:v>
                </c:pt>
                <c:pt idx="81">
                  <c:v>83.64</c:v>
                </c:pt>
                <c:pt idx="82">
                  <c:v>84.66</c:v>
                </c:pt>
                <c:pt idx="83">
                  <c:v>85.68</c:v>
                </c:pt>
                <c:pt idx="84">
                  <c:v>86.7</c:v>
                </c:pt>
                <c:pt idx="85">
                  <c:v>87.72</c:v>
                </c:pt>
                <c:pt idx="86">
                  <c:v>88.74</c:v>
                </c:pt>
                <c:pt idx="87">
                  <c:v>89.76</c:v>
                </c:pt>
                <c:pt idx="88">
                  <c:v>90.78</c:v>
                </c:pt>
                <c:pt idx="89">
                  <c:v>91.8</c:v>
                </c:pt>
                <c:pt idx="90">
                  <c:v>92.82</c:v>
                </c:pt>
                <c:pt idx="91">
                  <c:v>93.84</c:v>
                </c:pt>
                <c:pt idx="92">
                  <c:v>94.86</c:v>
                </c:pt>
                <c:pt idx="93">
                  <c:v>95.88</c:v>
                </c:pt>
                <c:pt idx="94">
                  <c:v>96.9</c:v>
                </c:pt>
                <c:pt idx="95">
                  <c:v>97.92</c:v>
                </c:pt>
                <c:pt idx="96">
                  <c:v>98.94</c:v>
                </c:pt>
                <c:pt idx="97">
                  <c:v>99.96</c:v>
                </c:pt>
                <c:pt idx="98">
                  <c:v>100.98</c:v>
                </c:pt>
                <c:pt idx="99">
                  <c:v>102</c:v>
                </c:pt>
                <c:pt idx="100">
                  <c:v>103.02</c:v>
                </c:pt>
                <c:pt idx="101">
                  <c:v>104.04</c:v>
                </c:pt>
                <c:pt idx="102">
                  <c:v>105.06</c:v>
                </c:pt>
                <c:pt idx="103">
                  <c:v>106.08</c:v>
                </c:pt>
                <c:pt idx="104">
                  <c:v>107.1</c:v>
                </c:pt>
                <c:pt idx="105">
                  <c:v>108.12</c:v>
                </c:pt>
                <c:pt idx="106">
                  <c:v>109.14</c:v>
                </c:pt>
                <c:pt idx="107">
                  <c:v>110.16</c:v>
                </c:pt>
                <c:pt idx="108">
                  <c:v>111.18</c:v>
                </c:pt>
                <c:pt idx="109">
                  <c:v>112.2</c:v>
                </c:pt>
                <c:pt idx="110">
                  <c:v>113.22</c:v>
                </c:pt>
                <c:pt idx="111">
                  <c:v>114.24</c:v>
                </c:pt>
                <c:pt idx="112">
                  <c:v>115.26</c:v>
                </c:pt>
                <c:pt idx="113">
                  <c:v>116.28</c:v>
                </c:pt>
                <c:pt idx="114">
                  <c:v>117.3</c:v>
                </c:pt>
                <c:pt idx="115">
                  <c:v>118.32</c:v>
                </c:pt>
                <c:pt idx="116">
                  <c:v>119.34</c:v>
                </c:pt>
                <c:pt idx="117">
                  <c:v>120.36</c:v>
                </c:pt>
                <c:pt idx="118">
                  <c:v>121.38</c:v>
                </c:pt>
                <c:pt idx="119">
                  <c:v>122.4</c:v>
                </c:pt>
                <c:pt idx="120">
                  <c:v>123.42</c:v>
                </c:pt>
                <c:pt idx="121">
                  <c:v>124.44</c:v>
                </c:pt>
                <c:pt idx="122">
                  <c:v>125.46</c:v>
                </c:pt>
                <c:pt idx="123">
                  <c:v>126.48</c:v>
                </c:pt>
                <c:pt idx="124">
                  <c:v>127.5</c:v>
                </c:pt>
                <c:pt idx="125">
                  <c:v>128.52000000000001</c:v>
                </c:pt>
                <c:pt idx="126">
                  <c:v>129.54</c:v>
                </c:pt>
                <c:pt idx="127">
                  <c:v>130.56</c:v>
                </c:pt>
                <c:pt idx="128">
                  <c:v>131.58000000000001</c:v>
                </c:pt>
                <c:pt idx="129">
                  <c:v>132.6</c:v>
                </c:pt>
                <c:pt idx="130">
                  <c:v>133.62</c:v>
                </c:pt>
                <c:pt idx="131">
                  <c:v>134.63999999999999</c:v>
                </c:pt>
                <c:pt idx="132">
                  <c:v>135.66</c:v>
                </c:pt>
                <c:pt idx="133">
                  <c:v>136.68</c:v>
                </c:pt>
                <c:pt idx="134">
                  <c:v>137.69999999999999</c:v>
                </c:pt>
                <c:pt idx="135">
                  <c:v>138.72</c:v>
                </c:pt>
                <c:pt idx="136">
                  <c:v>139.74</c:v>
                </c:pt>
                <c:pt idx="137">
                  <c:v>140.76</c:v>
                </c:pt>
                <c:pt idx="138">
                  <c:v>141.78</c:v>
                </c:pt>
                <c:pt idx="139">
                  <c:v>142.80000000000001</c:v>
                </c:pt>
                <c:pt idx="140">
                  <c:v>143.82</c:v>
                </c:pt>
                <c:pt idx="141">
                  <c:v>144.84</c:v>
                </c:pt>
                <c:pt idx="142">
                  <c:v>145.86000000000001</c:v>
                </c:pt>
                <c:pt idx="143">
                  <c:v>146.88</c:v>
                </c:pt>
                <c:pt idx="144">
                  <c:v>147.9</c:v>
                </c:pt>
                <c:pt idx="145">
                  <c:v>148.91999999999999</c:v>
                </c:pt>
                <c:pt idx="146">
                  <c:v>149.94</c:v>
                </c:pt>
                <c:pt idx="147">
                  <c:v>150.96</c:v>
                </c:pt>
                <c:pt idx="148">
                  <c:v>151.97999999999999</c:v>
                </c:pt>
                <c:pt idx="149">
                  <c:v>153</c:v>
                </c:pt>
                <c:pt idx="150">
                  <c:v>154.02000000000001</c:v>
                </c:pt>
                <c:pt idx="151">
                  <c:v>155.04</c:v>
                </c:pt>
                <c:pt idx="152">
                  <c:v>156.06</c:v>
                </c:pt>
                <c:pt idx="153">
                  <c:v>157.08000000000001</c:v>
                </c:pt>
                <c:pt idx="154">
                  <c:v>158.1</c:v>
                </c:pt>
                <c:pt idx="155">
                  <c:v>159.12</c:v>
                </c:pt>
                <c:pt idx="156">
                  <c:v>160.13999999999999</c:v>
                </c:pt>
                <c:pt idx="157">
                  <c:v>161.16</c:v>
                </c:pt>
                <c:pt idx="158">
                  <c:v>162.18</c:v>
                </c:pt>
                <c:pt idx="159">
                  <c:v>163.19999999999999</c:v>
                </c:pt>
                <c:pt idx="160">
                  <c:v>164.22</c:v>
                </c:pt>
                <c:pt idx="161">
                  <c:v>165.24</c:v>
                </c:pt>
                <c:pt idx="162">
                  <c:v>166.26</c:v>
                </c:pt>
                <c:pt idx="163">
                  <c:v>167.28</c:v>
                </c:pt>
                <c:pt idx="164">
                  <c:v>168.3</c:v>
                </c:pt>
                <c:pt idx="165">
                  <c:v>169.32</c:v>
                </c:pt>
                <c:pt idx="166">
                  <c:v>170.34</c:v>
                </c:pt>
                <c:pt idx="167">
                  <c:v>171.36</c:v>
                </c:pt>
                <c:pt idx="168">
                  <c:v>172.38</c:v>
                </c:pt>
                <c:pt idx="169">
                  <c:v>173.4</c:v>
                </c:pt>
                <c:pt idx="170">
                  <c:v>174.42</c:v>
                </c:pt>
                <c:pt idx="171">
                  <c:v>175.44</c:v>
                </c:pt>
                <c:pt idx="172">
                  <c:v>176.46</c:v>
                </c:pt>
                <c:pt idx="173">
                  <c:v>177.48</c:v>
                </c:pt>
                <c:pt idx="174">
                  <c:v>178.5</c:v>
                </c:pt>
                <c:pt idx="175">
                  <c:v>179.52</c:v>
                </c:pt>
                <c:pt idx="176">
                  <c:v>180.54</c:v>
                </c:pt>
                <c:pt idx="177">
                  <c:v>181.56</c:v>
                </c:pt>
                <c:pt idx="178">
                  <c:v>182.58</c:v>
                </c:pt>
                <c:pt idx="179">
                  <c:v>183.6</c:v>
                </c:pt>
                <c:pt idx="180">
                  <c:v>184.62</c:v>
                </c:pt>
                <c:pt idx="181">
                  <c:v>185.64</c:v>
                </c:pt>
                <c:pt idx="182">
                  <c:v>186.66</c:v>
                </c:pt>
                <c:pt idx="183">
                  <c:v>187.68</c:v>
                </c:pt>
                <c:pt idx="184">
                  <c:v>188.7</c:v>
                </c:pt>
                <c:pt idx="185">
                  <c:v>189.72</c:v>
                </c:pt>
                <c:pt idx="186">
                  <c:v>190.74</c:v>
                </c:pt>
                <c:pt idx="187">
                  <c:v>191.76</c:v>
                </c:pt>
                <c:pt idx="188">
                  <c:v>192.78</c:v>
                </c:pt>
                <c:pt idx="189">
                  <c:v>193.8</c:v>
                </c:pt>
                <c:pt idx="190">
                  <c:v>194.82</c:v>
                </c:pt>
                <c:pt idx="191">
                  <c:v>195.84</c:v>
                </c:pt>
                <c:pt idx="192">
                  <c:v>196.86</c:v>
                </c:pt>
                <c:pt idx="193">
                  <c:v>197.88</c:v>
                </c:pt>
                <c:pt idx="194">
                  <c:v>198.9</c:v>
                </c:pt>
                <c:pt idx="195">
                  <c:v>199.92</c:v>
                </c:pt>
                <c:pt idx="196">
                  <c:v>200.94</c:v>
                </c:pt>
                <c:pt idx="197">
                  <c:v>201.96</c:v>
                </c:pt>
                <c:pt idx="198">
                  <c:v>202.98</c:v>
                </c:pt>
                <c:pt idx="199">
                  <c:v>204</c:v>
                </c:pt>
                <c:pt idx="200">
                  <c:v>205.02</c:v>
                </c:pt>
                <c:pt idx="201">
                  <c:v>206.04</c:v>
                </c:pt>
                <c:pt idx="202">
                  <c:v>207.06</c:v>
                </c:pt>
                <c:pt idx="203">
                  <c:v>208.08</c:v>
                </c:pt>
                <c:pt idx="204">
                  <c:v>209.1</c:v>
                </c:pt>
                <c:pt idx="205">
                  <c:v>210.12</c:v>
                </c:pt>
                <c:pt idx="206">
                  <c:v>211.14</c:v>
                </c:pt>
                <c:pt idx="207">
                  <c:v>212.16</c:v>
                </c:pt>
                <c:pt idx="208">
                  <c:v>213.18</c:v>
                </c:pt>
                <c:pt idx="209">
                  <c:v>214.2</c:v>
                </c:pt>
                <c:pt idx="210">
                  <c:v>215.22</c:v>
                </c:pt>
                <c:pt idx="211">
                  <c:v>216.24</c:v>
                </c:pt>
                <c:pt idx="212">
                  <c:v>217.26</c:v>
                </c:pt>
                <c:pt idx="213">
                  <c:v>218.28</c:v>
                </c:pt>
                <c:pt idx="214">
                  <c:v>219.3</c:v>
                </c:pt>
                <c:pt idx="215">
                  <c:v>220.32</c:v>
                </c:pt>
                <c:pt idx="216">
                  <c:v>221.34</c:v>
                </c:pt>
                <c:pt idx="217">
                  <c:v>222.36</c:v>
                </c:pt>
                <c:pt idx="218">
                  <c:v>223.38</c:v>
                </c:pt>
                <c:pt idx="219">
                  <c:v>224.4</c:v>
                </c:pt>
                <c:pt idx="220">
                  <c:v>225.42</c:v>
                </c:pt>
                <c:pt idx="221">
                  <c:v>226.44</c:v>
                </c:pt>
                <c:pt idx="222">
                  <c:v>227.46</c:v>
                </c:pt>
                <c:pt idx="223">
                  <c:v>228.48</c:v>
                </c:pt>
                <c:pt idx="224">
                  <c:v>229.5</c:v>
                </c:pt>
                <c:pt idx="225">
                  <c:v>230.52</c:v>
                </c:pt>
                <c:pt idx="226">
                  <c:v>231.54</c:v>
                </c:pt>
                <c:pt idx="227">
                  <c:v>232.56</c:v>
                </c:pt>
                <c:pt idx="228">
                  <c:v>233.58</c:v>
                </c:pt>
                <c:pt idx="229">
                  <c:v>234.6</c:v>
                </c:pt>
                <c:pt idx="230">
                  <c:v>235.62</c:v>
                </c:pt>
                <c:pt idx="231">
                  <c:v>236.64</c:v>
                </c:pt>
                <c:pt idx="232">
                  <c:v>237.66</c:v>
                </c:pt>
                <c:pt idx="233">
                  <c:v>238.68</c:v>
                </c:pt>
                <c:pt idx="234">
                  <c:v>239.7</c:v>
                </c:pt>
                <c:pt idx="235">
                  <c:v>240.72</c:v>
                </c:pt>
                <c:pt idx="236">
                  <c:v>241.74</c:v>
                </c:pt>
                <c:pt idx="237">
                  <c:v>242.76</c:v>
                </c:pt>
                <c:pt idx="238">
                  <c:v>243.78</c:v>
                </c:pt>
                <c:pt idx="239">
                  <c:v>244.8</c:v>
                </c:pt>
                <c:pt idx="240">
                  <c:v>245.82</c:v>
                </c:pt>
                <c:pt idx="241">
                  <c:v>246.84</c:v>
                </c:pt>
                <c:pt idx="242">
                  <c:v>247.86</c:v>
                </c:pt>
                <c:pt idx="243">
                  <c:v>248.88</c:v>
                </c:pt>
                <c:pt idx="244">
                  <c:v>249.9</c:v>
                </c:pt>
                <c:pt idx="245">
                  <c:v>250.92</c:v>
                </c:pt>
                <c:pt idx="246">
                  <c:v>251.94</c:v>
                </c:pt>
                <c:pt idx="247">
                  <c:v>252.96</c:v>
                </c:pt>
                <c:pt idx="248">
                  <c:v>253.98</c:v>
                </c:pt>
                <c:pt idx="249">
                  <c:v>255</c:v>
                </c:pt>
                <c:pt idx="250">
                  <c:v>256.02</c:v>
                </c:pt>
                <c:pt idx="251">
                  <c:v>257.04000000000002</c:v>
                </c:pt>
                <c:pt idx="252">
                  <c:v>258.06</c:v>
                </c:pt>
                <c:pt idx="253">
                  <c:v>259.08</c:v>
                </c:pt>
                <c:pt idx="254">
                  <c:v>260.10000000000002</c:v>
                </c:pt>
                <c:pt idx="255">
                  <c:v>261.12</c:v>
                </c:pt>
                <c:pt idx="256">
                  <c:v>262.14</c:v>
                </c:pt>
                <c:pt idx="257">
                  <c:v>263.16000000000003</c:v>
                </c:pt>
                <c:pt idx="258">
                  <c:v>264.18</c:v>
                </c:pt>
                <c:pt idx="259">
                  <c:v>265.2</c:v>
                </c:pt>
                <c:pt idx="260">
                  <c:v>266.22000000000003</c:v>
                </c:pt>
                <c:pt idx="261">
                  <c:v>267.24</c:v>
                </c:pt>
                <c:pt idx="262">
                  <c:v>268.26</c:v>
                </c:pt>
                <c:pt idx="263">
                  <c:v>269.27999999999997</c:v>
                </c:pt>
                <c:pt idx="264">
                  <c:v>270.3</c:v>
                </c:pt>
                <c:pt idx="265">
                  <c:v>271.32</c:v>
                </c:pt>
                <c:pt idx="266">
                  <c:v>272.33999999999997</c:v>
                </c:pt>
                <c:pt idx="267">
                  <c:v>273.36</c:v>
                </c:pt>
                <c:pt idx="268">
                  <c:v>274.38</c:v>
                </c:pt>
                <c:pt idx="269">
                  <c:v>275.39999999999998</c:v>
                </c:pt>
                <c:pt idx="270">
                  <c:v>276.42</c:v>
                </c:pt>
                <c:pt idx="271">
                  <c:v>277.44</c:v>
                </c:pt>
                <c:pt idx="272">
                  <c:v>278.45999999999998</c:v>
                </c:pt>
                <c:pt idx="273">
                  <c:v>279.48</c:v>
                </c:pt>
                <c:pt idx="274">
                  <c:v>280.5</c:v>
                </c:pt>
                <c:pt idx="275">
                  <c:v>281.52</c:v>
                </c:pt>
                <c:pt idx="276">
                  <c:v>282.54000000000002</c:v>
                </c:pt>
                <c:pt idx="277">
                  <c:v>283.56</c:v>
                </c:pt>
                <c:pt idx="278">
                  <c:v>284.58</c:v>
                </c:pt>
                <c:pt idx="279">
                  <c:v>285.60000000000002</c:v>
                </c:pt>
                <c:pt idx="280">
                  <c:v>286.62</c:v>
                </c:pt>
                <c:pt idx="281">
                  <c:v>287.64</c:v>
                </c:pt>
                <c:pt idx="282">
                  <c:v>288.66000000000003</c:v>
                </c:pt>
                <c:pt idx="283">
                  <c:v>289.68</c:v>
                </c:pt>
                <c:pt idx="284">
                  <c:v>290.7</c:v>
                </c:pt>
                <c:pt idx="285">
                  <c:v>291.72000000000003</c:v>
                </c:pt>
                <c:pt idx="286">
                  <c:v>292.74</c:v>
                </c:pt>
                <c:pt idx="287">
                  <c:v>293.76</c:v>
                </c:pt>
                <c:pt idx="288">
                  <c:v>294.77999999999997</c:v>
                </c:pt>
                <c:pt idx="289">
                  <c:v>295.8</c:v>
                </c:pt>
                <c:pt idx="290">
                  <c:v>296.82</c:v>
                </c:pt>
                <c:pt idx="291">
                  <c:v>297.83999999999997</c:v>
                </c:pt>
                <c:pt idx="292">
                  <c:v>298.86</c:v>
                </c:pt>
                <c:pt idx="293">
                  <c:v>299.88</c:v>
                </c:pt>
                <c:pt idx="294">
                  <c:v>300.89999999999998</c:v>
                </c:pt>
                <c:pt idx="295">
                  <c:v>301.92</c:v>
                </c:pt>
                <c:pt idx="296">
                  <c:v>302.94</c:v>
                </c:pt>
                <c:pt idx="297">
                  <c:v>303.95999999999998</c:v>
                </c:pt>
                <c:pt idx="298">
                  <c:v>304.98</c:v>
                </c:pt>
                <c:pt idx="299">
                  <c:v>306</c:v>
                </c:pt>
                <c:pt idx="300">
                  <c:v>307.02</c:v>
                </c:pt>
                <c:pt idx="301">
                  <c:v>308.04000000000002</c:v>
                </c:pt>
                <c:pt idx="302">
                  <c:v>309.06</c:v>
                </c:pt>
                <c:pt idx="303">
                  <c:v>310.08</c:v>
                </c:pt>
                <c:pt idx="304">
                  <c:v>311.10000000000002</c:v>
                </c:pt>
                <c:pt idx="305">
                  <c:v>312.12</c:v>
                </c:pt>
                <c:pt idx="306">
                  <c:v>313.14</c:v>
                </c:pt>
                <c:pt idx="307">
                  <c:v>314.16000000000003</c:v>
                </c:pt>
                <c:pt idx="308">
                  <c:v>315.18</c:v>
                </c:pt>
                <c:pt idx="309">
                  <c:v>316.2</c:v>
                </c:pt>
                <c:pt idx="310">
                  <c:v>317.22000000000003</c:v>
                </c:pt>
                <c:pt idx="311">
                  <c:v>318.24</c:v>
                </c:pt>
                <c:pt idx="312">
                  <c:v>319.26</c:v>
                </c:pt>
                <c:pt idx="313">
                  <c:v>320.27999999999997</c:v>
                </c:pt>
                <c:pt idx="314">
                  <c:v>321.3</c:v>
                </c:pt>
                <c:pt idx="315">
                  <c:v>322.32</c:v>
                </c:pt>
                <c:pt idx="316">
                  <c:v>323.33999999999997</c:v>
                </c:pt>
                <c:pt idx="317">
                  <c:v>324.36</c:v>
                </c:pt>
                <c:pt idx="318">
                  <c:v>325.38</c:v>
                </c:pt>
                <c:pt idx="319">
                  <c:v>326.39999999999998</c:v>
                </c:pt>
                <c:pt idx="320">
                  <c:v>327.42</c:v>
                </c:pt>
                <c:pt idx="321">
                  <c:v>328.44</c:v>
                </c:pt>
                <c:pt idx="322">
                  <c:v>329.46</c:v>
                </c:pt>
                <c:pt idx="323">
                  <c:v>330.48</c:v>
                </c:pt>
                <c:pt idx="324">
                  <c:v>331.5</c:v>
                </c:pt>
                <c:pt idx="325">
                  <c:v>332.52</c:v>
                </c:pt>
                <c:pt idx="326">
                  <c:v>333.54</c:v>
                </c:pt>
                <c:pt idx="327">
                  <c:v>334.56</c:v>
                </c:pt>
                <c:pt idx="328">
                  <c:v>335.58</c:v>
                </c:pt>
                <c:pt idx="329">
                  <c:v>336.6</c:v>
                </c:pt>
                <c:pt idx="330">
                  <c:v>337.62</c:v>
                </c:pt>
                <c:pt idx="331">
                  <c:v>338.64</c:v>
                </c:pt>
                <c:pt idx="332">
                  <c:v>339.66</c:v>
                </c:pt>
                <c:pt idx="333">
                  <c:v>340.68</c:v>
                </c:pt>
                <c:pt idx="334">
                  <c:v>341.7</c:v>
                </c:pt>
                <c:pt idx="335">
                  <c:v>342.72</c:v>
                </c:pt>
                <c:pt idx="336">
                  <c:v>343.74</c:v>
                </c:pt>
                <c:pt idx="337">
                  <c:v>344.76</c:v>
                </c:pt>
                <c:pt idx="338">
                  <c:v>345.78</c:v>
                </c:pt>
                <c:pt idx="339">
                  <c:v>346.8</c:v>
                </c:pt>
                <c:pt idx="340">
                  <c:v>347.82</c:v>
                </c:pt>
                <c:pt idx="341">
                  <c:v>348.84</c:v>
                </c:pt>
                <c:pt idx="342">
                  <c:v>349.86</c:v>
                </c:pt>
                <c:pt idx="343">
                  <c:v>350.88</c:v>
                </c:pt>
                <c:pt idx="344">
                  <c:v>351.9</c:v>
                </c:pt>
                <c:pt idx="345">
                  <c:v>352.92</c:v>
                </c:pt>
                <c:pt idx="346">
                  <c:v>353.94</c:v>
                </c:pt>
                <c:pt idx="347">
                  <c:v>354.96</c:v>
                </c:pt>
                <c:pt idx="348">
                  <c:v>355.98</c:v>
                </c:pt>
                <c:pt idx="349">
                  <c:v>357</c:v>
                </c:pt>
                <c:pt idx="350">
                  <c:v>358.02</c:v>
                </c:pt>
                <c:pt idx="351">
                  <c:v>359.04</c:v>
                </c:pt>
                <c:pt idx="352">
                  <c:v>360.06</c:v>
                </c:pt>
                <c:pt idx="353">
                  <c:v>361.08</c:v>
                </c:pt>
                <c:pt idx="354">
                  <c:v>362.1</c:v>
                </c:pt>
                <c:pt idx="355">
                  <c:v>363.12</c:v>
                </c:pt>
                <c:pt idx="356">
                  <c:v>364.14</c:v>
                </c:pt>
                <c:pt idx="357">
                  <c:v>365.16</c:v>
                </c:pt>
                <c:pt idx="358">
                  <c:v>366.18</c:v>
                </c:pt>
                <c:pt idx="359">
                  <c:v>367.2</c:v>
                </c:pt>
                <c:pt idx="360">
                  <c:v>368.22</c:v>
                </c:pt>
                <c:pt idx="361">
                  <c:v>369.24</c:v>
                </c:pt>
                <c:pt idx="362">
                  <c:v>370.26</c:v>
                </c:pt>
                <c:pt idx="363">
                  <c:v>371.28</c:v>
                </c:pt>
                <c:pt idx="364">
                  <c:v>372.3</c:v>
                </c:pt>
                <c:pt idx="365">
                  <c:v>373.32</c:v>
                </c:pt>
                <c:pt idx="366">
                  <c:v>374.34</c:v>
                </c:pt>
                <c:pt idx="367">
                  <c:v>375.36</c:v>
                </c:pt>
                <c:pt idx="368">
                  <c:v>376.38</c:v>
                </c:pt>
                <c:pt idx="369">
                  <c:v>377.4</c:v>
                </c:pt>
                <c:pt idx="370">
                  <c:v>378.42</c:v>
                </c:pt>
                <c:pt idx="371">
                  <c:v>379.44</c:v>
                </c:pt>
                <c:pt idx="372">
                  <c:v>380.46</c:v>
                </c:pt>
                <c:pt idx="373">
                  <c:v>381.48</c:v>
                </c:pt>
                <c:pt idx="374">
                  <c:v>382.5</c:v>
                </c:pt>
                <c:pt idx="375">
                  <c:v>383.52</c:v>
                </c:pt>
                <c:pt idx="376">
                  <c:v>384.54</c:v>
                </c:pt>
                <c:pt idx="377">
                  <c:v>385.56</c:v>
                </c:pt>
                <c:pt idx="378">
                  <c:v>386.58</c:v>
                </c:pt>
                <c:pt idx="379">
                  <c:v>387.6</c:v>
                </c:pt>
                <c:pt idx="380">
                  <c:v>388.62</c:v>
                </c:pt>
                <c:pt idx="381">
                  <c:v>389.64</c:v>
                </c:pt>
                <c:pt idx="382">
                  <c:v>390.66</c:v>
                </c:pt>
                <c:pt idx="383">
                  <c:v>391.68</c:v>
                </c:pt>
                <c:pt idx="384">
                  <c:v>392.7</c:v>
                </c:pt>
                <c:pt idx="385">
                  <c:v>393.72</c:v>
                </c:pt>
                <c:pt idx="386">
                  <c:v>394.74</c:v>
                </c:pt>
                <c:pt idx="387">
                  <c:v>395.76</c:v>
                </c:pt>
                <c:pt idx="388">
                  <c:v>396.78</c:v>
                </c:pt>
                <c:pt idx="389">
                  <c:v>397.8</c:v>
                </c:pt>
                <c:pt idx="390">
                  <c:v>398.82</c:v>
                </c:pt>
                <c:pt idx="391">
                  <c:v>399.84</c:v>
                </c:pt>
                <c:pt idx="392">
                  <c:v>400.86</c:v>
                </c:pt>
                <c:pt idx="393">
                  <c:v>401.88</c:v>
                </c:pt>
                <c:pt idx="394">
                  <c:v>402.9</c:v>
                </c:pt>
                <c:pt idx="395">
                  <c:v>403.92</c:v>
                </c:pt>
                <c:pt idx="396">
                  <c:v>404.94</c:v>
                </c:pt>
                <c:pt idx="397">
                  <c:v>405.96</c:v>
                </c:pt>
                <c:pt idx="398">
                  <c:v>406.98</c:v>
                </c:pt>
                <c:pt idx="399">
                  <c:v>408</c:v>
                </c:pt>
                <c:pt idx="400">
                  <c:v>409.02</c:v>
                </c:pt>
                <c:pt idx="401">
                  <c:v>410.04</c:v>
                </c:pt>
                <c:pt idx="402">
                  <c:v>411.06</c:v>
                </c:pt>
                <c:pt idx="403">
                  <c:v>412.08</c:v>
                </c:pt>
                <c:pt idx="404">
                  <c:v>413.1</c:v>
                </c:pt>
                <c:pt idx="405">
                  <c:v>414.12</c:v>
                </c:pt>
                <c:pt idx="406">
                  <c:v>415.14</c:v>
                </c:pt>
                <c:pt idx="407">
                  <c:v>416.16</c:v>
                </c:pt>
                <c:pt idx="408">
                  <c:v>417.18</c:v>
                </c:pt>
                <c:pt idx="409">
                  <c:v>418.2</c:v>
                </c:pt>
                <c:pt idx="410">
                  <c:v>419.22</c:v>
                </c:pt>
                <c:pt idx="411">
                  <c:v>420.24</c:v>
                </c:pt>
                <c:pt idx="412">
                  <c:v>421.26</c:v>
                </c:pt>
                <c:pt idx="413">
                  <c:v>422.28</c:v>
                </c:pt>
                <c:pt idx="414">
                  <c:v>423.3</c:v>
                </c:pt>
                <c:pt idx="415">
                  <c:v>424.32</c:v>
                </c:pt>
                <c:pt idx="416">
                  <c:v>425.34</c:v>
                </c:pt>
                <c:pt idx="417">
                  <c:v>426.36</c:v>
                </c:pt>
                <c:pt idx="418">
                  <c:v>427.38</c:v>
                </c:pt>
                <c:pt idx="419">
                  <c:v>428.4</c:v>
                </c:pt>
                <c:pt idx="420">
                  <c:v>429.42</c:v>
                </c:pt>
                <c:pt idx="421">
                  <c:v>430.44</c:v>
                </c:pt>
                <c:pt idx="422">
                  <c:v>431.46</c:v>
                </c:pt>
                <c:pt idx="423">
                  <c:v>432.48</c:v>
                </c:pt>
                <c:pt idx="424">
                  <c:v>433.5</c:v>
                </c:pt>
                <c:pt idx="425">
                  <c:v>434.52</c:v>
                </c:pt>
                <c:pt idx="426">
                  <c:v>435.54</c:v>
                </c:pt>
                <c:pt idx="427">
                  <c:v>436.56</c:v>
                </c:pt>
                <c:pt idx="428">
                  <c:v>437.58</c:v>
                </c:pt>
                <c:pt idx="429">
                  <c:v>438.6</c:v>
                </c:pt>
                <c:pt idx="430">
                  <c:v>439.62</c:v>
                </c:pt>
                <c:pt idx="431">
                  <c:v>440.64</c:v>
                </c:pt>
                <c:pt idx="432">
                  <c:v>441.66</c:v>
                </c:pt>
                <c:pt idx="433">
                  <c:v>442.68</c:v>
                </c:pt>
                <c:pt idx="434">
                  <c:v>443.7</c:v>
                </c:pt>
                <c:pt idx="435">
                  <c:v>444.72</c:v>
                </c:pt>
                <c:pt idx="436">
                  <c:v>445.74</c:v>
                </c:pt>
                <c:pt idx="437">
                  <c:v>446.76</c:v>
                </c:pt>
                <c:pt idx="438">
                  <c:v>447.78</c:v>
                </c:pt>
                <c:pt idx="439">
                  <c:v>448.8</c:v>
                </c:pt>
                <c:pt idx="440">
                  <c:v>449.82</c:v>
                </c:pt>
                <c:pt idx="441">
                  <c:v>450.84</c:v>
                </c:pt>
                <c:pt idx="442">
                  <c:v>451.86</c:v>
                </c:pt>
                <c:pt idx="443">
                  <c:v>452.88</c:v>
                </c:pt>
                <c:pt idx="444">
                  <c:v>453.9</c:v>
                </c:pt>
                <c:pt idx="445">
                  <c:v>454.92</c:v>
                </c:pt>
                <c:pt idx="446">
                  <c:v>455.94</c:v>
                </c:pt>
                <c:pt idx="447">
                  <c:v>456.96</c:v>
                </c:pt>
                <c:pt idx="448">
                  <c:v>457.98</c:v>
                </c:pt>
                <c:pt idx="449">
                  <c:v>459</c:v>
                </c:pt>
                <c:pt idx="450">
                  <c:v>460.02</c:v>
                </c:pt>
                <c:pt idx="451">
                  <c:v>461.04</c:v>
                </c:pt>
                <c:pt idx="452">
                  <c:v>462.06</c:v>
                </c:pt>
                <c:pt idx="453">
                  <c:v>463.08</c:v>
                </c:pt>
                <c:pt idx="454">
                  <c:v>464.1</c:v>
                </c:pt>
                <c:pt idx="455">
                  <c:v>465.12</c:v>
                </c:pt>
                <c:pt idx="456">
                  <c:v>466.14</c:v>
                </c:pt>
                <c:pt idx="457">
                  <c:v>467.16</c:v>
                </c:pt>
                <c:pt idx="458">
                  <c:v>468.18</c:v>
                </c:pt>
                <c:pt idx="459">
                  <c:v>469.2</c:v>
                </c:pt>
                <c:pt idx="460">
                  <c:v>470.22</c:v>
                </c:pt>
                <c:pt idx="461">
                  <c:v>471.24</c:v>
                </c:pt>
                <c:pt idx="462">
                  <c:v>472.26</c:v>
                </c:pt>
                <c:pt idx="463">
                  <c:v>473.28</c:v>
                </c:pt>
                <c:pt idx="464">
                  <c:v>474.3</c:v>
                </c:pt>
                <c:pt idx="465">
                  <c:v>475.32</c:v>
                </c:pt>
                <c:pt idx="466">
                  <c:v>476.34</c:v>
                </c:pt>
                <c:pt idx="467">
                  <c:v>477.36</c:v>
                </c:pt>
                <c:pt idx="468">
                  <c:v>478.38</c:v>
                </c:pt>
                <c:pt idx="469">
                  <c:v>479.4</c:v>
                </c:pt>
                <c:pt idx="470">
                  <c:v>480.42</c:v>
                </c:pt>
                <c:pt idx="471">
                  <c:v>481.44</c:v>
                </c:pt>
                <c:pt idx="472">
                  <c:v>482.46</c:v>
                </c:pt>
                <c:pt idx="473">
                  <c:v>483.48</c:v>
                </c:pt>
                <c:pt idx="474">
                  <c:v>484.5</c:v>
                </c:pt>
                <c:pt idx="475">
                  <c:v>485.52</c:v>
                </c:pt>
                <c:pt idx="476">
                  <c:v>486.54</c:v>
                </c:pt>
                <c:pt idx="477">
                  <c:v>487.56</c:v>
                </c:pt>
                <c:pt idx="478">
                  <c:v>488.58</c:v>
                </c:pt>
                <c:pt idx="479">
                  <c:v>489.6</c:v>
                </c:pt>
                <c:pt idx="480">
                  <c:v>490.62</c:v>
                </c:pt>
                <c:pt idx="481">
                  <c:v>491.64</c:v>
                </c:pt>
                <c:pt idx="482">
                  <c:v>492.66</c:v>
                </c:pt>
                <c:pt idx="483">
                  <c:v>493.68</c:v>
                </c:pt>
                <c:pt idx="484">
                  <c:v>494.7</c:v>
                </c:pt>
                <c:pt idx="485">
                  <c:v>495.72</c:v>
                </c:pt>
                <c:pt idx="486">
                  <c:v>496.74</c:v>
                </c:pt>
                <c:pt idx="487">
                  <c:v>497.76</c:v>
                </c:pt>
                <c:pt idx="488">
                  <c:v>498.78</c:v>
                </c:pt>
                <c:pt idx="489">
                  <c:v>499.8</c:v>
                </c:pt>
                <c:pt idx="490">
                  <c:v>500.82</c:v>
                </c:pt>
                <c:pt idx="491">
                  <c:v>501.84</c:v>
                </c:pt>
                <c:pt idx="492">
                  <c:v>502.86</c:v>
                </c:pt>
                <c:pt idx="493">
                  <c:v>503.88</c:v>
                </c:pt>
                <c:pt idx="494">
                  <c:v>504.9</c:v>
                </c:pt>
                <c:pt idx="495">
                  <c:v>505.92</c:v>
                </c:pt>
                <c:pt idx="496">
                  <c:v>506.94</c:v>
                </c:pt>
                <c:pt idx="497">
                  <c:v>507.96</c:v>
                </c:pt>
                <c:pt idx="498">
                  <c:v>508.98</c:v>
                </c:pt>
                <c:pt idx="499">
                  <c:v>510</c:v>
                </c:pt>
                <c:pt idx="500">
                  <c:v>511.02</c:v>
                </c:pt>
                <c:pt idx="501">
                  <c:v>512.04</c:v>
                </c:pt>
                <c:pt idx="502">
                  <c:v>513.05999999999995</c:v>
                </c:pt>
                <c:pt idx="503">
                  <c:v>514.08000000000004</c:v>
                </c:pt>
                <c:pt idx="504">
                  <c:v>515.1</c:v>
                </c:pt>
                <c:pt idx="505">
                  <c:v>516.12</c:v>
                </c:pt>
                <c:pt idx="506">
                  <c:v>517.14</c:v>
                </c:pt>
                <c:pt idx="507">
                  <c:v>518.16</c:v>
                </c:pt>
                <c:pt idx="508">
                  <c:v>519.17999999999995</c:v>
                </c:pt>
                <c:pt idx="509">
                  <c:v>520.20000000000005</c:v>
                </c:pt>
                <c:pt idx="510">
                  <c:v>521.22</c:v>
                </c:pt>
                <c:pt idx="511">
                  <c:v>522.24</c:v>
                </c:pt>
                <c:pt idx="512">
                  <c:v>523.26</c:v>
                </c:pt>
                <c:pt idx="513">
                  <c:v>524.28</c:v>
                </c:pt>
                <c:pt idx="514">
                  <c:v>525.29999999999995</c:v>
                </c:pt>
                <c:pt idx="515">
                  <c:v>526.32000000000005</c:v>
                </c:pt>
                <c:pt idx="516">
                  <c:v>527.34</c:v>
                </c:pt>
                <c:pt idx="517">
                  <c:v>528.36</c:v>
                </c:pt>
                <c:pt idx="518">
                  <c:v>529.38</c:v>
                </c:pt>
                <c:pt idx="519">
                  <c:v>530.4</c:v>
                </c:pt>
                <c:pt idx="520">
                  <c:v>531.41999999999996</c:v>
                </c:pt>
                <c:pt idx="521">
                  <c:v>532.44000000000005</c:v>
                </c:pt>
                <c:pt idx="522">
                  <c:v>533.46</c:v>
                </c:pt>
                <c:pt idx="523">
                  <c:v>534.48</c:v>
                </c:pt>
                <c:pt idx="524">
                  <c:v>535.5</c:v>
                </c:pt>
                <c:pt idx="525">
                  <c:v>536.52</c:v>
                </c:pt>
                <c:pt idx="526">
                  <c:v>537.54</c:v>
                </c:pt>
                <c:pt idx="527">
                  <c:v>538.55999999999995</c:v>
                </c:pt>
                <c:pt idx="528">
                  <c:v>539.58000000000004</c:v>
                </c:pt>
                <c:pt idx="529">
                  <c:v>540.6</c:v>
                </c:pt>
                <c:pt idx="530">
                  <c:v>541.62</c:v>
                </c:pt>
                <c:pt idx="531">
                  <c:v>542.64</c:v>
                </c:pt>
                <c:pt idx="532">
                  <c:v>543.66</c:v>
                </c:pt>
                <c:pt idx="533">
                  <c:v>544.67999999999995</c:v>
                </c:pt>
                <c:pt idx="534">
                  <c:v>545.70000000000005</c:v>
                </c:pt>
                <c:pt idx="535">
                  <c:v>546.72</c:v>
                </c:pt>
                <c:pt idx="536">
                  <c:v>547.74</c:v>
                </c:pt>
                <c:pt idx="537">
                  <c:v>548.76</c:v>
                </c:pt>
                <c:pt idx="538">
                  <c:v>549.78</c:v>
                </c:pt>
                <c:pt idx="539">
                  <c:v>550.79999999999995</c:v>
                </c:pt>
                <c:pt idx="540">
                  <c:v>551.82000000000005</c:v>
                </c:pt>
                <c:pt idx="541">
                  <c:v>552.84</c:v>
                </c:pt>
                <c:pt idx="542">
                  <c:v>553.86</c:v>
                </c:pt>
                <c:pt idx="543">
                  <c:v>554.88</c:v>
                </c:pt>
                <c:pt idx="544">
                  <c:v>555.9</c:v>
                </c:pt>
                <c:pt idx="545">
                  <c:v>556.91999999999996</c:v>
                </c:pt>
                <c:pt idx="546">
                  <c:v>557.94000000000005</c:v>
                </c:pt>
                <c:pt idx="547">
                  <c:v>558.96</c:v>
                </c:pt>
                <c:pt idx="548">
                  <c:v>559.98</c:v>
                </c:pt>
                <c:pt idx="549">
                  <c:v>561</c:v>
                </c:pt>
              </c:numCache>
            </c:numRef>
          </c:xVal>
          <c:yVal>
            <c:numRef>
              <c:f>Sheet1!$L$1:$L$550</c:f>
              <c:numCache>
                <c:formatCode>General</c:formatCode>
                <c:ptCount val="550"/>
                <c:pt idx="0">
                  <c:v>3.74</c:v>
                </c:pt>
                <c:pt idx="1">
                  <c:v>3.74</c:v>
                </c:pt>
                <c:pt idx="2">
                  <c:v>3.74</c:v>
                </c:pt>
                <c:pt idx="3">
                  <c:v>3.74</c:v>
                </c:pt>
                <c:pt idx="4">
                  <c:v>3.74</c:v>
                </c:pt>
                <c:pt idx="5">
                  <c:v>3.74</c:v>
                </c:pt>
                <c:pt idx="6">
                  <c:v>3.74</c:v>
                </c:pt>
                <c:pt idx="7">
                  <c:v>3.74</c:v>
                </c:pt>
                <c:pt idx="8">
                  <c:v>3.74</c:v>
                </c:pt>
                <c:pt idx="9">
                  <c:v>3.74</c:v>
                </c:pt>
                <c:pt idx="10">
                  <c:v>3.74</c:v>
                </c:pt>
                <c:pt idx="11">
                  <c:v>3.74</c:v>
                </c:pt>
                <c:pt idx="12">
                  <c:v>3.74</c:v>
                </c:pt>
                <c:pt idx="13">
                  <c:v>3.74</c:v>
                </c:pt>
                <c:pt idx="14">
                  <c:v>3.74</c:v>
                </c:pt>
                <c:pt idx="15">
                  <c:v>3.74</c:v>
                </c:pt>
                <c:pt idx="16">
                  <c:v>3.74</c:v>
                </c:pt>
                <c:pt idx="17">
                  <c:v>3.74</c:v>
                </c:pt>
                <c:pt idx="18">
                  <c:v>3.74</c:v>
                </c:pt>
                <c:pt idx="19">
                  <c:v>3.74</c:v>
                </c:pt>
                <c:pt idx="20">
                  <c:v>3.74</c:v>
                </c:pt>
                <c:pt idx="21">
                  <c:v>3.74</c:v>
                </c:pt>
                <c:pt idx="22">
                  <c:v>3.74</c:v>
                </c:pt>
                <c:pt idx="23">
                  <c:v>3.74</c:v>
                </c:pt>
                <c:pt idx="24">
                  <c:v>3.74</c:v>
                </c:pt>
                <c:pt idx="25">
                  <c:v>3.74</c:v>
                </c:pt>
                <c:pt idx="26">
                  <c:v>1.7</c:v>
                </c:pt>
                <c:pt idx="27">
                  <c:v>-1480.89</c:v>
                </c:pt>
                <c:pt idx="28">
                  <c:v>-358.79</c:v>
                </c:pt>
                <c:pt idx="29">
                  <c:v>6827.41</c:v>
                </c:pt>
                <c:pt idx="30">
                  <c:v>9519.18</c:v>
                </c:pt>
                <c:pt idx="31">
                  <c:v>11190.3</c:v>
                </c:pt>
                <c:pt idx="32">
                  <c:v>12559.89</c:v>
                </c:pt>
                <c:pt idx="33">
                  <c:v>13718.01</c:v>
                </c:pt>
                <c:pt idx="34">
                  <c:v>14718.85</c:v>
                </c:pt>
                <c:pt idx="35">
                  <c:v>15579.86</c:v>
                </c:pt>
                <c:pt idx="36">
                  <c:v>16318.13</c:v>
                </c:pt>
                <c:pt idx="37">
                  <c:v>16950.07</c:v>
                </c:pt>
                <c:pt idx="38">
                  <c:v>17487.53</c:v>
                </c:pt>
                <c:pt idx="39">
                  <c:v>17940.96</c:v>
                </c:pt>
                <c:pt idx="40">
                  <c:v>18322.37</c:v>
                </c:pt>
                <c:pt idx="41">
                  <c:v>18639.080000000002</c:v>
                </c:pt>
                <c:pt idx="42">
                  <c:v>18898.54</c:v>
                </c:pt>
                <c:pt idx="43">
                  <c:v>19107.13</c:v>
                </c:pt>
                <c:pt idx="44">
                  <c:v>19270.62</c:v>
                </c:pt>
                <c:pt idx="45">
                  <c:v>19395.36</c:v>
                </c:pt>
                <c:pt idx="46">
                  <c:v>19484.189999999999</c:v>
                </c:pt>
                <c:pt idx="47">
                  <c:v>19541.37</c:v>
                </c:pt>
                <c:pt idx="48">
                  <c:v>19571.330000000002</c:v>
                </c:pt>
                <c:pt idx="49">
                  <c:v>19576.509999999998</c:v>
                </c:pt>
                <c:pt idx="50">
                  <c:v>19559.73</c:v>
                </c:pt>
                <c:pt idx="51">
                  <c:v>19523.03</c:v>
                </c:pt>
                <c:pt idx="52">
                  <c:v>19468.189999999999</c:v>
                </c:pt>
                <c:pt idx="53">
                  <c:v>19397.87</c:v>
                </c:pt>
                <c:pt idx="54">
                  <c:v>19313.599999999999</c:v>
                </c:pt>
                <c:pt idx="55">
                  <c:v>19216.37</c:v>
                </c:pt>
                <c:pt idx="56">
                  <c:v>19107.84</c:v>
                </c:pt>
                <c:pt idx="57">
                  <c:v>18989.18</c:v>
                </c:pt>
                <c:pt idx="58">
                  <c:v>18861.5</c:v>
                </c:pt>
                <c:pt idx="59">
                  <c:v>18725.740000000002</c:v>
                </c:pt>
                <c:pt idx="60">
                  <c:v>18582.79</c:v>
                </c:pt>
                <c:pt idx="61">
                  <c:v>18433.16</c:v>
                </c:pt>
                <c:pt idx="62">
                  <c:v>18278.82</c:v>
                </c:pt>
                <c:pt idx="63">
                  <c:v>18118.810000000001</c:v>
                </c:pt>
                <c:pt idx="64">
                  <c:v>17954.32</c:v>
                </c:pt>
                <c:pt idx="65">
                  <c:v>17785.75</c:v>
                </c:pt>
                <c:pt idx="66">
                  <c:v>17614.189999999999</c:v>
                </c:pt>
                <c:pt idx="67">
                  <c:v>17439.310000000001</c:v>
                </c:pt>
                <c:pt idx="68">
                  <c:v>17261.810000000001</c:v>
                </c:pt>
                <c:pt idx="69">
                  <c:v>17082.04</c:v>
                </c:pt>
                <c:pt idx="70">
                  <c:v>16900.22</c:v>
                </c:pt>
                <c:pt idx="71">
                  <c:v>16717.14</c:v>
                </c:pt>
                <c:pt idx="72">
                  <c:v>16532.93</c:v>
                </c:pt>
                <c:pt idx="73">
                  <c:v>16347.34</c:v>
                </c:pt>
                <c:pt idx="74">
                  <c:v>16160.92</c:v>
                </c:pt>
                <c:pt idx="75">
                  <c:v>15973.89</c:v>
                </c:pt>
                <c:pt idx="76">
                  <c:v>15786.46</c:v>
                </c:pt>
                <c:pt idx="77">
                  <c:v>15598.81</c:v>
                </c:pt>
                <c:pt idx="78">
                  <c:v>15411.12</c:v>
                </c:pt>
                <c:pt idx="79">
                  <c:v>15223.55</c:v>
                </c:pt>
                <c:pt idx="80">
                  <c:v>15036.25</c:v>
                </c:pt>
                <c:pt idx="81">
                  <c:v>14849.22</c:v>
                </c:pt>
                <c:pt idx="82">
                  <c:v>14663.21</c:v>
                </c:pt>
                <c:pt idx="83">
                  <c:v>14477.55</c:v>
                </c:pt>
                <c:pt idx="84">
                  <c:v>14292.51</c:v>
                </c:pt>
                <c:pt idx="85">
                  <c:v>14108.81</c:v>
                </c:pt>
                <c:pt idx="86">
                  <c:v>13925.75</c:v>
                </c:pt>
                <c:pt idx="87">
                  <c:v>13743.72</c:v>
                </c:pt>
                <c:pt idx="88">
                  <c:v>13562.78</c:v>
                </c:pt>
                <c:pt idx="89">
                  <c:v>13383.03</c:v>
                </c:pt>
                <c:pt idx="90">
                  <c:v>13204.51</c:v>
                </c:pt>
                <c:pt idx="91">
                  <c:v>13027.3</c:v>
                </c:pt>
                <c:pt idx="92">
                  <c:v>12851.31</c:v>
                </c:pt>
                <c:pt idx="93">
                  <c:v>12677.22</c:v>
                </c:pt>
                <c:pt idx="94">
                  <c:v>12504.15</c:v>
                </c:pt>
                <c:pt idx="95">
                  <c:v>12333.05</c:v>
                </c:pt>
                <c:pt idx="96">
                  <c:v>12163.06</c:v>
                </c:pt>
                <c:pt idx="97">
                  <c:v>11995.1</c:v>
                </c:pt>
                <c:pt idx="98">
                  <c:v>11828.44</c:v>
                </c:pt>
                <c:pt idx="99">
                  <c:v>11663.39</c:v>
                </c:pt>
                <c:pt idx="100">
                  <c:v>11499.99</c:v>
                </c:pt>
                <c:pt idx="101">
                  <c:v>11338.24</c:v>
                </c:pt>
                <c:pt idx="102">
                  <c:v>11178.18</c:v>
                </c:pt>
                <c:pt idx="103">
                  <c:v>11019.82</c:v>
                </c:pt>
                <c:pt idx="104">
                  <c:v>10863.17</c:v>
                </c:pt>
                <c:pt idx="105">
                  <c:v>10708.26</c:v>
                </c:pt>
                <c:pt idx="106">
                  <c:v>10555.08</c:v>
                </c:pt>
                <c:pt idx="107">
                  <c:v>10403.379999999999</c:v>
                </c:pt>
                <c:pt idx="108">
                  <c:v>10254.280000000001</c:v>
                </c:pt>
                <c:pt idx="109">
                  <c:v>10106.68</c:v>
                </c:pt>
                <c:pt idx="110">
                  <c:v>9960.89</c:v>
                </c:pt>
                <c:pt idx="111">
                  <c:v>9817.0300000000007</c:v>
                </c:pt>
                <c:pt idx="112">
                  <c:v>9674.6</c:v>
                </c:pt>
                <c:pt idx="113">
                  <c:v>9533.91</c:v>
                </c:pt>
                <c:pt idx="114">
                  <c:v>9394.9599999999991</c:v>
                </c:pt>
                <c:pt idx="115">
                  <c:v>9257.74</c:v>
                </c:pt>
                <c:pt idx="116">
                  <c:v>9122.26</c:v>
                </c:pt>
                <c:pt idx="117">
                  <c:v>8988.5</c:v>
                </c:pt>
                <c:pt idx="118">
                  <c:v>8856.4699999999993</c:v>
                </c:pt>
                <c:pt idx="119">
                  <c:v>8726.15</c:v>
                </c:pt>
                <c:pt idx="120">
                  <c:v>8597.5400000000009</c:v>
                </c:pt>
                <c:pt idx="121">
                  <c:v>8470.64</c:v>
                </c:pt>
                <c:pt idx="122">
                  <c:v>8345.43</c:v>
                </c:pt>
                <c:pt idx="123">
                  <c:v>8221.76</c:v>
                </c:pt>
                <c:pt idx="124">
                  <c:v>8100.25</c:v>
                </c:pt>
                <c:pt idx="125">
                  <c:v>7980.1</c:v>
                </c:pt>
                <c:pt idx="126">
                  <c:v>7861.6</c:v>
                </c:pt>
                <c:pt idx="127">
                  <c:v>7744.72</c:v>
                </c:pt>
                <c:pt idx="128">
                  <c:v>7629.46</c:v>
                </c:pt>
                <c:pt idx="129">
                  <c:v>7515.67</c:v>
                </c:pt>
                <c:pt idx="130">
                  <c:v>7403.96</c:v>
                </c:pt>
                <c:pt idx="131">
                  <c:v>7293.39</c:v>
                </c:pt>
                <c:pt idx="132">
                  <c:v>7184.86</c:v>
                </c:pt>
                <c:pt idx="133">
                  <c:v>7077.58</c:v>
                </c:pt>
                <c:pt idx="134">
                  <c:v>6971.67</c:v>
                </c:pt>
                <c:pt idx="135">
                  <c:v>6867.64</c:v>
                </c:pt>
                <c:pt idx="136">
                  <c:v>6765.28</c:v>
                </c:pt>
                <c:pt idx="137">
                  <c:v>6664.09</c:v>
                </c:pt>
                <c:pt idx="138">
                  <c:v>6564.35</c:v>
                </c:pt>
                <c:pt idx="139">
                  <c:v>6465.92</c:v>
                </c:pt>
                <c:pt idx="140">
                  <c:v>6369.4</c:v>
                </c:pt>
                <c:pt idx="141">
                  <c:v>6273.98</c:v>
                </c:pt>
                <c:pt idx="142">
                  <c:v>6179.95</c:v>
                </c:pt>
                <c:pt idx="143">
                  <c:v>6087.3</c:v>
                </c:pt>
                <c:pt idx="144">
                  <c:v>5995.87</c:v>
                </c:pt>
                <c:pt idx="145">
                  <c:v>5906.27</c:v>
                </c:pt>
                <c:pt idx="146">
                  <c:v>5817.7</c:v>
                </c:pt>
                <c:pt idx="147">
                  <c:v>5730.44</c:v>
                </c:pt>
                <c:pt idx="148">
                  <c:v>5644.47</c:v>
                </c:pt>
                <c:pt idx="149">
                  <c:v>5559.77</c:v>
                </c:pt>
                <c:pt idx="150">
                  <c:v>5476.34</c:v>
                </c:pt>
                <c:pt idx="151">
                  <c:v>5394.16</c:v>
                </c:pt>
                <c:pt idx="152">
                  <c:v>5313.07</c:v>
                </c:pt>
                <c:pt idx="153">
                  <c:v>5233.6899999999996</c:v>
                </c:pt>
                <c:pt idx="154">
                  <c:v>5155.21</c:v>
                </c:pt>
                <c:pt idx="155">
                  <c:v>5077.91</c:v>
                </c:pt>
                <c:pt idx="156">
                  <c:v>5001.6400000000003</c:v>
                </c:pt>
                <c:pt idx="157">
                  <c:v>4927</c:v>
                </c:pt>
                <c:pt idx="158">
                  <c:v>4853.2</c:v>
                </c:pt>
                <c:pt idx="159">
                  <c:v>4780.5200000000004</c:v>
                </c:pt>
                <c:pt idx="160">
                  <c:v>4708.66</c:v>
                </c:pt>
                <c:pt idx="161">
                  <c:v>4638.87</c:v>
                </c:pt>
                <c:pt idx="162">
                  <c:v>4569.54</c:v>
                </c:pt>
                <c:pt idx="163">
                  <c:v>4501.12</c:v>
                </c:pt>
                <c:pt idx="164">
                  <c:v>4434.22</c:v>
                </c:pt>
                <c:pt idx="165">
                  <c:v>4368.04</c:v>
                </c:pt>
                <c:pt idx="166">
                  <c:v>4302.72</c:v>
                </c:pt>
                <c:pt idx="167">
                  <c:v>4238.75</c:v>
                </c:pt>
                <c:pt idx="168">
                  <c:v>4175.93</c:v>
                </c:pt>
                <c:pt idx="169">
                  <c:v>4113.7700000000004</c:v>
                </c:pt>
                <c:pt idx="170">
                  <c:v>4052.55</c:v>
                </c:pt>
                <c:pt idx="171">
                  <c:v>3992.25</c:v>
                </c:pt>
                <c:pt idx="172">
                  <c:v>3932.87</c:v>
                </c:pt>
                <c:pt idx="173">
                  <c:v>3874.25</c:v>
                </c:pt>
                <c:pt idx="174">
                  <c:v>3817.01</c:v>
                </c:pt>
                <c:pt idx="175">
                  <c:v>3760.36</c:v>
                </c:pt>
                <c:pt idx="176">
                  <c:v>3704.56</c:v>
                </c:pt>
                <c:pt idx="177">
                  <c:v>3649.61</c:v>
                </c:pt>
                <c:pt idx="178">
                  <c:v>3595.51</c:v>
                </c:pt>
                <c:pt idx="179">
                  <c:v>3542.23</c:v>
                </c:pt>
                <c:pt idx="180">
                  <c:v>3489.77</c:v>
                </c:pt>
                <c:pt idx="181">
                  <c:v>3438.11</c:v>
                </c:pt>
                <c:pt idx="182">
                  <c:v>3387.11</c:v>
                </c:pt>
                <c:pt idx="183">
                  <c:v>3337.39</c:v>
                </c:pt>
                <c:pt idx="184">
                  <c:v>3287.99</c:v>
                </c:pt>
                <c:pt idx="185">
                  <c:v>3239.85</c:v>
                </c:pt>
                <c:pt idx="186">
                  <c:v>3192.14</c:v>
                </c:pt>
                <c:pt idx="187">
                  <c:v>3145.16</c:v>
                </c:pt>
                <c:pt idx="188">
                  <c:v>3098.89</c:v>
                </c:pt>
                <c:pt idx="189">
                  <c:v>3053.2</c:v>
                </c:pt>
                <c:pt idx="190">
                  <c:v>3008.69</c:v>
                </c:pt>
                <c:pt idx="191">
                  <c:v>2964.57</c:v>
                </c:pt>
                <c:pt idx="192">
                  <c:v>2921.13</c:v>
                </c:pt>
                <c:pt idx="193">
                  <c:v>2878.34</c:v>
                </c:pt>
                <c:pt idx="194">
                  <c:v>2835.94</c:v>
                </c:pt>
                <c:pt idx="195">
                  <c:v>2795.16</c:v>
                </c:pt>
                <c:pt idx="196">
                  <c:v>2754.41</c:v>
                </c:pt>
                <c:pt idx="197">
                  <c:v>2714.27</c:v>
                </c:pt>
                <c:pt idx="198">
                  <c:v>2674.74</c:v>
                </c:pt>
                <c:pt idx="199">
                  <c:v>2635.68</c:v>
                </c:pt>
                <c:pt idx="200">
                  <c:v>2597.69</c:v>
                </c:pt>
                <c:pt idx="201">
                  <c:v>2559.98</c:v>
                </c:pt>
                <c:pt idx="202">
                  <c:v>2522.85</c:v>
                </c:pt>
                <c:pt idx="203">
                  <c:v>2486.27</c:v>
                </c:pt>
                <c:pt idx="204">
                  <c:v>2450.25</c:v>
                </c:pt>
                <c:pt idx="205">
                  <c:v>2414.77</c:v>
                </c:pt>
                <c:pt idx="206">
                  <c:v>2379.84</c:v>
                </c:pt>
                <c:pt idx="207">
                  <c:v>2345.4299999999998</c:v>
                </c:pt>
                <c:pt idx="208">
                  <c:v>2311.5500000000002</c:v>
                </c:pt>
                <c:pt idx="209">
                  <c:v>2278.19</c:v>
                </c:pt>
                <c:pt idx="210">
                  <c:v>2245.34</c:v>
                </c:pt>
                <c:pt idx="211">
                  <c:v>2212.9899999999998</c:v>
                </c:pt>
                <c:pt idx="212">
                  <c:v>2181.13</c:v>
                </c:pt>
                <c:pt idx="213">
                  <c:v>2149.7600000000002</c:v>
                </c:pt>
                <c:pt idx="214">
                  <c:v>2118.87</c:v>
                </c:pt>
                <c:pt idx="215">
                  <c:v>2088.4499999999998</c:v>
                </c:pt>
                <c:pt idx="216">
                  <c:v>2058.5</c:v>
                </c:pt>
                <c:pt idx="217">
                  <c:v>2029.01</c:v>
                </c:pt>
                <c:pt idx="218">
                  <c:v>1999.97</c:v>
                </c:pt>
                <c:pt idx="219">
                  <c:v>1971.37</c:v>
                </c:pt>
                <c:pt idx="220">
                  <c:v>1943.22</c:v>
                </c:pt>
                <c:pt idx="221">
                  <c:v>1915.49</c:v>
                </c:pt>
                <c:pt idx="222">
                  <c:v>1888.18</c:v>
                </c:pt>
                <c:pt idx="223">
                  <c:v>1861.16</c:v>
                </c:pt>
                <c:pt idx="224">
                  <c:v>1835.04</c:v>
                </c:pt>
                <c:pt idx="225">
                  <c:v>1809.02</c:v>
                </c:pt>
                <c:pt idx="226">
                  <c:v>1783.39</c:v>
                </c:pt>
                <c:pt idx="227">
                  <c:v>1758.15</c:v>
                </c:pt>
                <c:pt idx="228">
                  <c:v>1733.29</c:v>
                </c:pt>
                <c:pt idx="229">
                  <c:v>1708.8</c:v>
                </c:pt>
                <c:pt idx="230">
                  <c:v>1684.68</c:v>
                </c:pt>
                <c:pt idx="231">
                  <c:v>1660.93</c:v>
                </c:pt>
                <c:pt idx="232">
                  <c:v>1637.54</c:v>
                </c:pt>
                <c:pt idx="233">
                  <c:v>1614.36</c:v>
                </c:pt>
                <c:pt idx="234">
                  <c:v>1592.02</c:v>
                </c:pt>
                <c:pt idx="235">
                  <c:v>1569.72</c:v>
                </c:pt>
                <c:pt idx="236">
                  <c:v>1547.75</c:v>
                </c:pt>
                <c:pt idx="237">
                  <c:v>1526.11</c:v>
                </c:pt>
                <c:pt idx="238">
                  <c:v>1504.79</c:v>
                </c:pt>
                <c:pt idx="239">
                  <c:v>1483.66</c:v>
                </c:pt>
                <c:pt idx="240">
                  <c:v>1463.32</c:v>
                </c:pt>
                <c:pt idx="241">
                  <c:v>1443</c:v>
                </c:pt>
                <c:pt idx="242">
                  <c:v>1422.97</c:v>
                </c:pt>
                <c:pt idx="243">
                  <c:v>1403.09</c:v>
                </c:pt>
                <c:pt idx="244">
                  <c:v>1384</c:v>
                </c:pt>
                <c:pt idx="245">
                  <c:v>1364.76</c:v>
                </c:pt>
                <c:pt idx="246">
                  <c:v>1346.28</c:v>
                </c:pt>
                <c:pt idx="247">
                  <c:v>1327.77</c:v>
                </c:pt>
                <c:pt idx="248">
                  <c:v>1309.53</c:v>
                </c:pt>
                <c:pt idx="249">
                  <c:v>1291.55</c:v>
                </c:pt>
                <c:pt idx="250">
                  <c:v>1273.82</c:v>
                </c:pt>
                <c:pt idx="251">
                  <c:v>1256.22</c:v>
                </c:pt>
                <c:pt idx="252">
                  <c:v>1239.3499999999999</c:v>
                </c:pt>
                <c:pt idx="253">
                  <c:v>1222.44</c:v>
                </c:pt>
                <c:pt idx="254">
                  <c:v>1205.76</c:v>
                </c:pt>
                <c:pt idx="255">
                  <c:v>1189.33</c:v>
                </c:pt>
                <c:pt idx="256">
                  <c:v>1172.99</c:v>
                </c:pt>
                <c:pt idx="257">
                  <c:v>1157.3699999999999</c:v>
                </c:pt>
                <c:pt idx="258">
                  <c:v>1141.68</c:v>
                </c:pt>
                <c:pt idx="259">
                  <c:v>1126.21</c:v>
                </c:pt>
                <c:pt idx="260">
                  <c:v>1110.96</c:v>
                </c:pt>
                <c:pt idx="261">
                  <c:v>1095.93</c:v>
                </c:pt>
                <c:pt idx="262">
                  <c:v>1080.97</c:v>
                </c:pt>
                <c:pt idx="263">
                  <c:v>1066.72</c:v>
                </c:pt>
                <c:pt idx="264">
                  <c:v>1052.3699999999999</c:v>
                </c:pt>
                <c:pt idx="265">
                  <c:v>1038.23</c:v>
                </c:pt>
                <c:pt idx="266">
                  <c:v>1024.28</c:v>
                </c:pt>
                <c:pt idx="267">
                  <c:v>1010.52</c:v>
                </c:pt>
                <c:pt idx="268">
                  <c:v>996.96</c:v>
                </c:pt>
                <c:pt idx="269">
                  <c:v>983.6</c:v>
                </c:pt>
                <c:pt idx="270">
                  <c:v>970.42</c:v>
                </c:pt>
                <c:pt idx="271">
                  <c:v>957.43</c:v>
                </c:pt>
                <c:pt idx="272">
                  <c:v>944.63</c:v>
                </c:pt>
                <c:pt idx="273">
                  <c:v>932.01</c:v>
                </c:pt>
                <c:pt idx="274">
                  <c:v>919.57</c:v>
                </c:pt>
                <c:pt idx="275">
                  <c:v>907.31</c:v>
                </c:pt>
                <c:pt idx="276">
                  <c:v>895.23</c:v>
                </c:pt>
                <c:pt idx="277">
                  <c:v>883.31</c:v>
                </c:pt>
                <c:pt idx="278">
                  <c:v>871.57</c:v>
                </c:pt>
                <c:pt idx="279">
                  <c:v>860</c:v>
                </c:pt>
                <c:pt idx="280">
                  <c:v>848.6</c:v>
                </c:pt>
                <c:pt idx="281">
                  <c:v>837.36</c:v>
                </c:pt>
                <c:pt idx="282">
                  <c:v>826.28</c:v>
                </c:pt>
                <c:pt idx="283">
                  <c:v>815.35</c:v>
                </c:pt>
                <c:pt idx="284">
                  <c:v>804.59</c:v>
                </c:pt>
                <c:pt idx="285">
                  <c:v>793.98</c:v>
                </c:pt>
                <c:pt idx="286">
                  <c:v>783.39</c:v>
                </c:pt>
                <c:pt idx="287">
                  <c:v>773.43</c:v>
                </c:pt>
                <c:pt idx="288">
                  <c:v>763.32</c:v>
                </c:pt>
                <c:pt idx="289">
                  <c:v>753.36</c:v>
                </c:pt>
                <c:pt idx="290">
                  <c:v>743.52</c:v>
                </c:pt>
                <c:pt idx="291">
                  <c:v>733.83</c:v>
                </c:pt>
                <c:pt idx="292">
                  <c:v>724.27</c:v>
                </c:pt>
                <c:pt idx="293">
                  <c:v>714.84</c:v>
                </c:pt>
                <c:pt idx="294">
                  <c:v>705.54</c:v>
                </c:pt>
                <c:pt idx="295">
                  <c:v>696.37</c:v>
                </c:pt>
                <c:pt idx="296">
                  <c:v>687.34</c:v>
                </c:pt>
                <c:pt idx="297">
                  <c:v>678.42</c:v>
                </c:pt>
                <c:pt idx="298">
                  <c:v>669.64</c:v>
                </c:pt>
                <c:pt idx="299">
                  <c:v>660.97</c:v>
                </c:pt>
                <c:pt idx="300">
                  <c:v>652.42999999999995</c:v>
                </c:pt>
                <c:pt idx="301">
                  <c:v>644.01</c:v>
                </c:pt>
                <c:pt idx="302">
                  <c:v>635.70000000000005</c:v>
                </c:pt>
                <c:pt idx="303">
                  <c:v>627.51</c:v>
                </c:pt>
                <c:pt idx="304">
                  <c:v>619.44000000000005</c:v>
                </c:pt>
                <c:pt idx="305">
                  <c:v>611.34</c:v>
                </c:pt>
                <c:pt idx="306">
                  <c:v>603.85</c:v>
                </c:pt>
                <c:pt idx="307">
                  <c:v>596.16</c:v>
                </c:pt>
                <c:pt idx="308">
                  <c:v>588.58000000000004</c:v>
                </c:pt>
                <c:pt idx="309">
                  <c:v>581.09</c:v>
                </c:pt>
                <c:pt idx="310">
                  <c:v>573.71</c:v>
                </c:pt>
                <c:pt idx="311">
                  <c:v>566.41999999999996</c:v>
                </c:pt>
                <c:pt idx="312">
                  <c:v>559.24</c:v>
                </c:pt>
                <c:pt idx="313">
                  <c:v>552.15</c:v>
                </c:pt>
                <c:pt idx="314">
                  <c:v>545.15</c:v>
                </c:pt>
                <c:pt idx="315">
                  <c:v>538.25</c:v>
                </c:pt>
                <c:pt idx="316">
                  <c:v>531.45000000000005</c:v>
                </c:pt>
                <c:pt idx="317">
                  <c:v>524.74</c:v>
                </c:pt>
                <c:pt idx="318">
                  <c:v>518.12</c:v>
                </c:pt>
                <c:pt idx="319">
                  <c:v>511.59</c:v>
                </c:pt>
                <c:pt idx="320">
                  <c:v>505.15</c:v>
                </c:pt>
                <c:pt idx="321">
                  <c:v>498.8</c:v>
                </c:pt>
                <c:pt idx="322">
                  <c:v>492.53</c:v>
                </c:pt>
                <c:pt idx="323">
                  <c:v>486.35</c:v>
                </c:pt>
                <c:pt idx="324">
                  <c:v>480.26</c:v>
                </c:pt>
                <c:pt idx="325">
                  <c:v>474.24</c:v>
                </c:pt>
                <c:pt idx="326">
                  <c:v>468.32</c:v>
                </c:pt>
                <c:pt idx="327">
                  <c:v>462.47</c:v>
                </c:pt>
                <c:pt idx="328">
                  <c:v>456.7</c:v>
                </c:pt>
                <c:pt idx="329">
                  <c:v>451.01</c:v>
                </c:pt>
                <c:pt idx="330">
                  <c:v>445.4</c:v>
                </c:pt>
                <c:pt idx="331">
                  <c:v>439.86</c:v>
                </c:pt>
                <c:pt idx="332">
                  <c:v>434.4</c:v>
                </c:pt>
                <c:pt idx="333">
                  <c:v>429.02</c:v>
                </c:pt>
                <c:pt idx="334">
                  <c:v>423.71</c:v>
                </c:pt>
                <c:pt idx="335">
                  <c:v>418.33</c:v>
                </c:pt>
                <c:pt idx="336">
                  <c:v>413.52</c:v>
                </c:pt>
                <c:pt idx="337">
                  <c:v>408.47</c:v>
                </c:pt>
                <c:pt idx="338">
                  <c:v>403.49</c:v>
                </c:pt>
                <c:pt idx="339">
                  <c:v>398.57</c:v>
                </c:pt>
                <c:pt idx="340">
                  <c:v>393.71</c:v>
                </c:pt>
                <c:pt idx="341">
                  <c:v>388.91</c:v>
                </c:pt>
                <c:pt idx="342">
                  <c:v>384.17</c:v>
                </c:pt>
                <c:pt idx="343">
                  <c:v>379.5</c:v>
                </c:pt>
                <c:pt idx="344">
                  <c:v>374.88</c:v>
                </c:pt>
                <c:pt idx="345">
                  <c:v>370.33</c:v>
                </c:pt>
                <c:pt idx="346">
                  <c:v>365.83</c:v>
                </c:pt>
                <c:pt idx="347">
                  <c:v>361.39</c:v>
                </c:pt>
                <c:pt idx="348">
                  <c:v>357.01</c:v>
                </c:pt>
                <c:pt idx="349">
                  <c:v>352.69</c:v>
                </c:pt>
                <c:pt idx="350">
                  <c:v>348.29</c:v>
                </c:pt>
                <c:pt idx="351">
                  <c:v>344.3</c:v>
                </c:pt>
                <c:pt idx="352">
                  <c:v>340.55</c:v>
                </c:pt>
                <c:pt idx="353">
                  <c:v>336.54</c:v>
                </c:pt>
                <c:pt idx="354">
                  <c:v>332.58</c:v>
                </c:pt>
                <c:pt idx="355">
                  <c:v>328.66</c:v>
                </c:pt>
                <c:pt idx="356">
                  <c:v>324.77999999999997</c:v>
                </c:pt>
                <c:pt idx="357">
                  <c:v>320.81</c:v>
                </c:pt>
                <c:pt idx="358">
                  <c:v>317.37</c:v>
                </c:pt>
                <c:pt idx="359">
                  <c:v>313.68</c:v>
                </c:pt>
                <c:pt idx="360">
                  <c:v>310.02</c:v>
                </c:pt>
                <c:pt idx="361">
                  <c:v>306.39999999999998</c:v>
                </c:pt>
                <c:pt idx="362">
                  <c:v>302.82</c:v>
                </c:pt>
                <c:pt idx="363">
                  <c:v>299.27999999999997</c:v>
                </c:pt>
                <c:pt idx="364">
                  <c:v>295.64</c:v>
                </c:pt>
                <c:pt idx="365">
                  <c:v>292.52999999999997</c:v>
                </c:pt>
                <c:pt idx="366">
                  <c:v>289.02</c:v>
                </c:pt>
                <c:pt idx="367">
                  <c:v>286.04000000000002</c:v>
                </c:pt>
                <c:pt idx="368">
                  <c:v>282.77999999999997</c:v>
                </c:pt>
                <c:pt idx="369">
                  <c:v>279.56</c:v>
                </c:pt>
                <c:pt idx="370">
                  <c:v>276.36</c:v>
                </c:pt>
                <c:pt idx="371">
                  <c:v>273.2</c:v>
                </c:pt>
                <c:pt idx="372">
                  <c:v>270.06</c:v>
                </c:pt>
                <c:pt idx="373">
                  <c:v>266.95999999999998</c:v>
                </c:pt>
                <c:pt idx="374">
                  <c:v>263.89</c:v>
                </c:pt>
                <c:pt idx="375">
                  <c:v>260.72000000000003</c:v>
                </c:pt>
                <c:pt idx="376">
                  <c:v>258.07</c:v>
                </c:pt>
                <c:pt idx="377">
                  <c:v>255.15</c:v>
                </c:pt>
                <c:pt idx="378">
                  <c:v>252.26</c:v>
                </c:pt>
                <c:pt idx="379">
                  <c:v>249.26</c:v>
                </c:pt>
                <c:pt idx="380">
                  <c:v>246.78</c:v>
                </c:pt>
                <c:pt idx="381">
                  <c:v>244.03</c:v>
                </c:pt>
                <c:pt idx="382">
                  <c:v>241.29</c:v>
                </c:pt>
                <c:pt idx="383">
                  <c:v>238.45</c:v>
                </c:pt>
                <c:pt idx="384">
                  <c:v>235.98</c:v>
                </c:pt>
                <c:pt idx="385">
                  <c:v>233.59</c:v>
                </c:pt>
                <c:pt idx="386">
                  <c:v>231.41</c:v>
                </c:pt>
                <c:pt idx="387">
                  <c:v>228.94</c:v>
                </c:pt>
                <c:pt idx="388">
                  <c:v>226.48</c:v>
                </c:pt>
                <c:pt idx="389">
                  <c:v>223.9</c:v>
                </c:pt>
                <c:pt idx="390">
                  <c:v>221.81</c:v>
                </c:pt>
                <c:pt idx="391">
                  <c:v>219.45</c:v>
                </c:pt>
                <c:pt idx="392">
                  <c:v>217.09</c:v>
                </c:pt>
                <c:pt idx="393">
                  <c:v>214.61</c:v>
                </c:pt>
                <c:pt idx="394">
                  <c:v>212.63</c:v>
                </c:pt>
                <c:pt idx="395">
                  <c:v>210.36</c:v>
                </c:pt>
                <c:pt idx="396">
                  <c:v>208.11</c:v>
                </c:pt>
                <c:pt idx="397">
                  <c:v>205.87</c:v>
                </c:pt>
                <c:pt idx="398">
                  <c:v>203.64</c:v>
                </c:pt>
                <c:pt idx="399">
                  <c:v>201.43</c:v>
                </c:pt>
                <c:pt idx="400">
                  <c:v>199.24</c:v>
                </c:pt>
                <c:pt idx="401">
                  <c:v>197.06</c:v>
                </c:pt>
                <c:pt idx="402">
                  <c:v>194.9</c:v>
                </c:pt>
                <c:pt idx="403">
                  <c:v>192.77</c:v>
                </c:pt>
                <c:pt idx="404">
                  <c:v>190.65</c:v>
                </c:pt>
                <c:pt idx="405">
                  <c:v>188.55</c:v>
                </c:pt>
                <c:pt idx="406">
                  <c:v>186.47</c:v>
                </c:pt>
                <c:pt idx="407">
                  <c:v>184.41</c:v>
                </c:pt>
                <c:pt idx="408">
                  <c:v>182.37</c:v>
                </c:pt>
                <c:pt idx="409">
                  <c:v>180.36</c:v>
                </c:pt>
                <c:pt idx="410">
                  <c:v>178.37</c:v>
                </c:pt>
                <c:pt idx="411">
                  <c:v>176.39</c:v>
                </c:pt>
                <c:pt idx="412">
                  <c:v>174.31</c:v>
                </c:pt>
                <c:pt idx="413">
                  <c:v>172.73</c:v>
                </c:pt>
                <c:pt idx="414">
                  <c:v>170.87</c:v>
                </c:pt>
                <c:pt idx="415">
                  <c:v>169.03</c:v>
                </c:pt>
                <c:pt idx="416">
                  <c:v>167.2</c:v>
                </c:pt>
                <c:pt idx="417">
                  <c:v>165.39</c:v>
                </c:pt>
                <c:pt idx="418">
                  <c:v>163.6</c:v>
                </c:pt>
                <c:pt idx="419">
                  <c:v>161.82</c:v>
                </c:pt>
                <c:pt idx="420">
                  <c:v>160.06</c:v>
                </c:pt>
                <c:pt idx="421">
                  <c:v>158.32</c:v>
                </c:pt>
                <c:pt idx="422">
                  <c:v>156.59</c:v>
                </c:pt>
                <c:pt idx="423">
                  <c:v>154.75</c:v>
                </c:pt>
                <c:pt idx="424">
                  <c:v>153.41</c:v>
                </c:pt>
                <c:pt idx="425">
                  <c:v>151.79</c:v>
                </c:pt>
                <c:pt idx="426">
                  <c:v>150.19</c:v>
                </c:pt>
                <c:pt idx="427">
                  <c:v>148.44999999999999</c:v>
                </c:pt>
                <c:pt idx="428">
                  <c:v>147.22</c:v>
                </c:pt>
                <c:pt idx="429">
                  <c:v>145.69999999999999</c:v>
                </c:pt>
                <c:pt idx="430">
                  <c:v>144.19</c:v>
                </c:pt>
                <c:pt idx="431">
                  <c:v>142.69</c:v>
                </c:pt>
                <c:pt idx="432">
                  <c:v>141.19</c:v>
                </c:pt>
                <c:pt idx="433">
                  <c:v>139.71</c:v>
                </c:pt>
                <c:pt idx="434">
                  <c:v>138.24</c:v>
                </c:pt>
                <c:pt idx="435">
                  <c:v>136.78</c:v>
                </c:pt>
                <c:pt idx="436">
                  <c:v>135.33000000000001</c:v>
                </c:pt>
                <c:pt idx="437">
                  <c:v>133.88999999999999</c:v>
                </c:pt>
                <c:pt idx="438">
                  <c:v>132.47</c:v>
                </c:pt>
                <c:pt idx="439">
                  <c:v>131.06</c:v>
                </c:pt>
                <c:pt idx="440">
                  <c:v>129.66</c:v>
                </c:pt>
                <c:pt idx="441">
                  <c:v>128.28</c:v>
                </c:pt>
                <c:pt idx="442">
                  <c:v>126.78</c:v>
                </c:pt>
                <c:pt idx="443">
                  <c:v>125.77</c:v>
                </c:pt>
                <c:pt idx="444">
                  <c:v>124.48</c:v>
                </c:pt>
                <c:pt idx="445">
                  <c:v>123.2</c:v>
                </c:pt>
                <c:pt idx="446">
                  <c:v>121.93</c:v>
                </c:pt>
                <c:pt idx="447">
                  <c:v>120.66</c:v>
                </c:pt>
                <c:pt idx="448">
                  <c:v>119.41</c:v>
                </c:pt>
                <c:pt idx="449">
                  <c:v>118.03</c:v>
                </c:pt>
                <c:pt idx="450">
                  <c:v>117.15</c:v>
                </c:pt>
                <c:pt idx="451">
                  <c:v>115.97</c:v>
                </c:pt>
                <c:pt idx="452">
                  <c:v>114.81</c:v>
                </c:pt>
                <c:pt idx="453">
                  <c:v>113.64</c:v>
                </c:pt>
                <c:pt idx="454">
                  <c:v>112.49</c:v>
                </c:pt>
                <c:pt idx="455">
                  <c:v>111.34</c:v>
                </c:pt>
                <c:pt idx="456">
                  <c:v>110.2</c:v>
                </c:pt>
                <c:pt idx="457">
                  <c:v>109.06</c:v>
                </c:pt>
                <c:pt idx="458">
                  <c:v>107.94</c:v>
                </c:pt>
                <c:pt idx="459">
                  <c:v>106.82</c:v>
                </c:pt>
                <c:pt idx="460">
                  <c:v>105.72</c:v>
                </c:pt>
                <c:pt idx="461">
                  <c:v>104.62</c:v>
                </c:pt>
                <c:pt idx="462">
                  <c:v>103.54</c:v>
                </c:pt>
                <c:pt idx="463">
                  <c:v>102.32</c:v>
                </c:pt>
                <c:pt idx="464">
                  <c:v>101.61</c:v>
                </c:pt>
                <c:pt idx="465">
                  <c:v>100.61</c:v>
                </c:pt>
                <c:pt idx="466">
                  <c:v>99.61</c:v>
                </c:pt>
                <c:pt idx="467">
                  <c:v>98.61</c:v>
                </c:pt>
                <c:pt idx="468">
                  <c:v>97.62</c:v>
                </c:pt>
                <c:pt idx="469">
                  <c:v>96.64</c:v>
                </c:pt>
                <c:pt idx="470">
                  <c:v>95.53</c:v>
                </c:pt>
                <c:pt idx="471">
                  <c:v>94.91</c:v>
                </c:pt>
                <c:pt idx="472">
                  <c:v>94</c:v>
                </c:pt>
                <c:pt idx="473">
                  <c:v>92.95</c:v>
                </c:pt>
                <c:pt idx="474">
                  <c:v>92.4</c:v>
                </c:pt>
                <c:pt idx="475">
                  <c:v>91.55</c:v>
                </c:pt>
                <c:pt idx="476">
                  <c:v>90.69</c:v>
                </c:pt>
                <c:pt idx="477">
                  <c:v>89.83</c:v>
                </c:pt>
                <c:pt idx="478">
                  <c:v>88.98</c:v>
                </c:pt>
                <c:pt idx="479">
                  <c:v>88.12</c:v>
                </c:pt>
                <c:pt idx="480">
                  <c:v>87.27</c:v>
                </c:pt>
                <c:pt idx="481">
                  <c:v>86.42</c:v>
                </c:pt>
                <c:pt idx="482">
                  <c:v>85.57</c:v>
                </c:pt>
                <c:pt idx="483">
                  <c:v>84.73</c:v>
                </c:pt>
                <c:pt idx="484">
                  <c:v>83.75</c:v>
                </c:pt>
                <c:pt idx="485">
                  <c:v>83.28</c:v>
                </c:pt>
                <c:pt idx="486">
                  <c:v>82.36</c:v>
                </c:pt>
                <c:pt idx="487">
                  <c:v>81.94</c:v>
                </c:pt>
                <c:pt idx="488">
                  <c:v>81.08</c:v>
                </c:pt>
                <c:pt idx="489">
                  <c:v>80.709999999999994</c:v>
                </c:pt>
                <c:pt idx="490">
                  <c:v>80.03</c:v>
                </c:pt>
                <c:pt idx="491">
                  <c:v>79.34</c:v>
                </c:pt>
                <c:pt idx="492">
                  <c:v>78.64</c:v>
                </c:pt>
                <c:pt idx="493">
                  <c:v>77.94</c:v>
                </c:pt>
                <c:pt idx="494">
                  <c:v>77.23</c:v>
                </c:pt>
                <c:pt idx="495">
                  <c:v>76.52</c:v>
                </c:pt>
                <c:pt idx="496">
                  <c:v>75.819999999999993</c:v>
                </c:pt>
                <c:pt idx="497">
                  <c:v>75.11</c:v>
                </c:pt>
                <c:pt idx="498">
                  <c:v>74.400000000000006</c:v>
                </c:pt>
                <c:pt idx="499">
                  <c:v>73.69</c:v>
                </c:pt>
                <c:pt idx="500">
                  <c:v>72.989999999999995</c:v>
                </c:pt>
                <c:pt idx="501">
                  <c:v>72.290000000000006</c:v>
                </c:pt>
                <c:pt idx="502">
                  <c:v>71.59</c:v>
                </c:pt>
                <c:pt idx="503">
                  <c:v>70.900000000000006</c:v>
                </c:pt>
                <c:pt idx="504">
                  <c:v>70.209999999999994</c:v>
                </c:pt>
                <c:pt idx="505">
                  <c:v>69.53</c:v>
                </c:pt>
                <c:pt idx="506">
                  <c:v>68.849999999999994</c:v>
                </c:pt>
                <c:pt idx="507">
                  <c:v>68.180000000000007</c:v>
                </c:pt>
                <c:pt idx="508">
                  <c:v>67.510000000000005</c:v>
                </c:pt>
                <c:pt idx="509">
                  <c:v>66.84</c:v>
                </c:pt>
                <c:pt idx="510">
                  <c:v>66.05</c:v>
                </c:pt>
                <c:pt idx="511">
                  <c:v>65.61</c:v>
                </c:pt>
                <c:pt idx="512">
                  <c:v>65.37</c:v>
                </c:pt>
                <c:pt idx="513">
                  <c:v>64.83</c:v>
                </c:pt>
                <c:pt idx="514">
                  <c:v>64.28</c:v>
                </c:pt>
                <c:pt idx="515">
                  <c:v>63.72</c:v>
                </c:pt>
                <c:pt idx="516">
                  <c:v>63.16</c:v>
                </c:pt>
                <c:pt idx="517">
                  <c:v>62.6</c:v>
                </c:pt>
                <c:pt idx="518">
                  <c:v>62.03</c:v>
                </c:pt>
                <c:pt idx="519">
                  <c:v>61.47</c:v>
                </c:pt>
                <c:pt idx="520">
                  <c:v>60.9</c:v>
                </c:pt>
                <c:pt idx="521">
                  <c:v>60.34</c:v>
                </c:pt>
                <c:pt idx="522">
                  <c:v>59.78</c:v>
                </c:pt>
                <c:pt idx="523">
                  <c:v>59.22</c:v>
                </c:pt>
                <c:pt idx="524">
                  <c:v>58.66</c:v>
                </c:pt>
                <c:pt idx="525">
                  <c:v>58.11</c:v>
                </c:pt>
                <c:pt idx="526">
                  <c:v>57.55</c:v>
                </c:pt>
                <c:pt idx="527">
                  <c:v>57.01</c:v>
                </c:pt>
                <c:pt idx="528">
                  <c:v>56.46</c:v>
                </c:pt>
                <c:pt idx="529">
                  <c:v>55.92</c:v>
                </c:pt>
                <c:pt idx="530">
                  <c:v>55.38</c:v>
                </c:pt>
                <c:pt idx="531">
                  <c:v>54.85</c:v>
                </c:pt>
                <c:pt idx="532">
                  <c:v>54.32</c:v>
                </c:pt>
                <c:pt idx="533">
                  <c:v>53.8</c:v>
                </c:pt>
                <c:pt idx="534">
                  <c:v>53.28</c:v>
                </c:pt>
                <c:pt idx="535">
                  <c:v>52.76</c:v>
                </c:pt>
                <c:pt idx="536">
                  <c:v>52.25</c:v>
                </c:pt>
                <c:pt idx="537">
                  <c:v>51.75</c:v>
                </c:pt>
                <c:pt idx="538">
                  <c:v>51.25</c:v>
                </c:pt>
                <c:pt idx="539">
                  <c:v>50.75</c:v>
                </c:pt>
                <c:pt idx="540">
                  <c:v>50.26</c:v>
                </c:pt>
                <c:pt idx="541">
                  <c:v>49.77</c:v>
                </c:pt>
                <c:pt idx="542">
                  <c:v>49.29</c:v>
                </c:pt>
                <c:pt idx="543">
                  <c:v>48.82</c:v>
                </c:pt>
                <c:pt idx="544">
                  <c:v>48.34</c:v>
                </c:pt>
                <c:pt idx="545">
                  <c:v>47.88</c:v>
                </c:pt>
                <c:pt idx="546">
                  <c:v>47.41</c:v>
                </c:pt>
                <c:pt idx="547">
                  <c:v>46.96</c:v>
                </c:pt>
                <c:pt idx="548">
                  <c:v>46.5</c:v>
                </c:pt>
                <c:pt idx="549">
                  <c:v>46.0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47AB-4E2B-AC2C-6D0D9812BEA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5397504"/>
        <c:axId val="175403776"/>
      </c:scatterChart>
      <c:valAx>
        <c:axId val="175397504"/>
        <c:scaling>
          <c:orientation val="minMax"/>
          <c:max val="55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2000" i="1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en-CA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me </a:t>
                </a:r>
                <a:r>
                  <a:rPr lang="en-CA" sz="2000" i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CA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s</a:t>
                </a:r>
                <a:r>
                  <a:rPr lang="en-CA" sz="2000" i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</a:ln>
        </c:spPr>
        <c:txPr>
          <a:bodyPr/>
          <a:lstStyle/>
          <a:p>
            <a:pPr>
              <a:defRPr sz="14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en-US"/>
          </a:p>
        </c:txPr>
        <c:crossAx val="175403776"/>
        <c:crosses val="autoZero"/>
        <c:crossBetween val="midCat"/>
      </c:valAx>
      <c:valAx>
        <c:axId val="175403776"/>
        <c:scaling>
          <c:logBase val="10"/>
          <c:orientation val="minMax"/>
          <c:max val="40000"/>
          <c:min val="1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2000" i="1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en-CA" sz="2000" i="1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luo. Int. </a:t>
                </a:r>
                <a:r>
                  <a:rPr lang="en-CA" sz="2000" i="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CA" sz="2000" i="1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u.</a:t>
                </a:r>
                <a:r>
                  <a:rPr lang="en-CA" sz="2000" i="0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CA" sz="2000" i="0" baseline="-25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#,##0.0" sourceLinked="0"/>
        <c:majorTickMark val="out"/>
        <c:minorTickMark val="none"/>
        <c:tickLblPos val="nextTo"/>
        <c:spPr>
          <a:ln w="25400">
            <a:solidFill>
              <a:schemeClr val="tx1"/>
            </a:solidFill>
          </a:ln>
        </c:spPr>
        <c:txPr>
          <a:bodyPr/>
          <a:lstStyle/>
          <a:p>
            <a:pPr>
              <a:defRPr sz="1400" i="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en-US"/>
          </a:p>
        </c:txPr>
        <c:crossAx val="175397504"/>
        <c:crosses val="autoZero"/>
        <c:crossBetween val="midCat"/>
      </c:valAx>
      <c:spPr>
        <a:ln w="25400">
          <a:solidFill>
            <a:schemeClr val="tx1"/>
          </a:solidFill>
        </a:ln>
      </c:spPr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8943738615664846"/>
          <c:y val="3.3308630538829702E-2"/>
          <c:w val="0.76429667577413474"/>
          <c:h val="0.73330861111111112"/>
        </c:manualLayout>
      </c:layout>
      <c:scatterChart>
        <c:scatterStyle val="lineMarker"/>
        <c:varyColors val="0"/>
        <c:ser>
          <c:idx val="0"/>
          <c:order val="2"/>
          <c:tx>
            <c:v>l dmso</c:v>
          </c:tx>
          <c:spPr>
            <a:ln w="28575">
              <a:noFill/>
            </a:ln>
          </c:spPr>
          <c:marker>
            <c:symbol val="square"/>
            <c:size val="12"/>
            <c:spPr>
              <a:solidFill>
                <a:srgbClr val="4472C4"/>
              </a:solidFill>
              <a:ln w="25400">
                <a:solidFill>
                  <a:sysClr val="windowText" lastClr="000000"/>
                </a:solidFill>
              </a:ln>
            </c:spPr>
          </c:marker>
          <c:xVal>
            <c:numRef>
              <c:f>'[PyPGA_FBM_new_2.xlsx]FBM New'!$AO$63:$AO$69</c:f>
              <c:numCache>
                <c:formatCode>0.00</c:formatCode>
                <c:ptCount val="7"/>
                <c:pt idx="0">
                  <c:v>2.8940120312173483</c:v>
                </c:pt>
                <c:pt idx="1">
                  <c:v>4.4078477479231246</c:v>
                </c:pt>
                <c:pt idx="2">
                  <c:v>4.8759193716968943</c:v>
                </c:pt>
                <c:pt idx="3">
                  <c:v>6.8653490056498496</c:v>
                </c:pt>
                <c:pt idx="4">
                  <c:v>9.0449802317554262</c:v>
                </c:pt>
                <c:pt idx="5">
                  <c:v>14.339406599471976</c:v>
                </c:pt>
                <c:pt idx="6">
                  <c:v>18.419703887987527</c:v>
                </c:pt>
              </c:numCache>
            </c:numRef>
          </c:xVal>
          <c:yVal>
            <c:numRef>
              <c:f>'[PyPGA_FBM_new_2.xlsx]FBM New'!$AR$63:$AR$69</c:f>
              <c:numCache>
                <c:formatCode>General</c:formatCode>
                <c:ptCount val="7"/>
                <c:pt idx="0">
                  <c:v>17.273898062881116</c:v>
                </c:pt>
                <c:pt idx="1">
                  <c:v>16.927091815990121</c:v>
                </c:pt>
                <c:pt idx="2">
                  <c:v>19.763771747206508</c:v>
                </c:pt>
                <c:pt idx="3">
                  <c:v>15.703675192809076</c:v>
                </c:pt>
                <c:pt idx="4">
                  <c:v>18.096939904337653</c:v>
                </c:pt>
                <c:pt idx="5">
                  <c:v>18.739432207738282</c:v>
                </c:pt>
                <c:pt idx="6">
                  <c:v>17.48214223845388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766F-4CC9-8F76-A28C5D39EB86}"/>
            </c:ext>
          </c:extLst>
        </c:ser>
        <c:ser>
          <c:idx val="2"/>
          <c:order val="3"/>
          <c:tx>
            <c:v>l-line</c:v>
          </c:tx>
          <c:spPr>
            <a:ln w="25400">
              <a:solidFill>
                <a:sysClr val="windowText" lastClr="000000"/>
              </a:solidFill>
              <a:prstDash val="dash"/>
            </a:ln>
          </c:spPr>
          <c:marker>
            <c:symbol val="none"/>
          </c:marker>
          <c:xVal>
            <c:numLit>
              <c:formatCode>General</c:formatCode>
              <c:ptCount val="2"/>
              <c:pt idx="0">
                <c:v>0</c:v>
              </c:pt>
              <c:pt idx="1">
                <c:v>30</c:v>
              </c:pt>
            </c:numLit>
          </c:xVal>
          <c:yVal>
            <c:numRef>
              <c:f>'[PyPGA_FBM_new_2.xlsx]FBM New'!$AR$70,'[PyPGA_FBM_new_2.xlsx]FBM New'!$AR$70</c:f>
              <c:numCache>
                <c:formatCode>General</c:formatCode>
                <c:ptCount val="2"/>
                <c:pt idx="0">
                  <c:v>17.71242159563095</c:v>
                </c:pt>
                <c:pt idx="1">
                  <c:v>17.7124215956309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766F-4CC9-8F76-A28C5D39EB86}"/>
            </c:ext>
          </c:extLst>
        </c:ser>
        <c:ser>
          <c:idx val="4"/>
          <c:order val="0"/>
          <c:tx>
            <c:v>l dmf</c:v>
          </c:tx>
          <c:spPr>
            <a:ln w="28575">
              <a:noFill/>
            </a:ln>
          </c:spPr>
          <c:marker>
            <c:symbol val="square"/>
            <c:size val="12"/>
            <c:spPr>
              <a:solidFill>
                <a:srgbClr val="C00000"/>
              </a:solidFill>
              <a:ln w="25400">
                <a:solidFill>
                  <a:sysClr val="windowText" lastClr="000000"/>
                </a:solidFill>
              </a:ln>
            </c:spPr>
          </c:marker>
          <c:xVal>
            <c:numRef>
              <c:f>'[PyPGA_FBM_new_2.xlsx]FBM New'!$AO$54:$AO$60</c:f>
              <c:numCache>
                <c:formatCode>0.00</c:formatCode>
                <c:ptCount val="7"/>
                <c:pt idx="0">
                  <c:v>2.8940120312173483</c:v>
                </c:pt>
                <c:pt idx="1">
                  <c:v>4.4078477479231246</c:v>
                </c:pt>
                <c:pt idx="2">
                  <c:v>9.0449802317554262</c:v>
                </c:pt>
                <c:pt idx="3">
                  <c:v>4.8759193716968943</c:v>
                </c:pt>
                <c:pt idx="4">
                  <c:v>6.8653490056498496</c:v>
                </c:pt>
                <c:pt idx="6">
                  <c:v>14.339406599471976</c:v>
                </c:pt>
              </c:numCache>
            </c:numRef>
          </c:xVal>
          <c:yVal>
            <c:numRef>
              <c:f>'[PyPGA_FBM_new_2.xlsx]FBM New'!$AR$54:$AR$60</c:f>
              <c:numCache>
                <c:formatCode>General</c:formatCode>
                <c:ptCount val="7"/>
                <c:pt idx="0">
                  <c:v>20.633982791315919</c:v>
                </c:pt>
                <c:pt idx="1">
                  <c:v>22.267694424392769</c:v>
                </c:pt>
                <c:pt idx="2">
                  <c:v>21.423229495814287</c:v>
                </c:pt>
                <c:pt idx="3">
                  <c:v>18.004614881367093</c:v>
                </c:pt>
                <c:pt idx="4">
                  <c:v>20.844135903685853</c:v>
                </c:pt>
                <c:pt idx="6">
                  <c:v>19.9354024322405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766F-4CC9-8F76-A28C5D39EB86}"/>
            </c:ext>
          </c:extLst>
        </c:ser>
        <c:ser>
          <c:idx val="6"/>
          <c:order val="1"/>
          <c:tx>
            <c:v>l-line</c:v>
          </c:tx>
          <c:spPr>
            <a:ln w="25400">
              <a:solidFill>
                <a:sysClr val="windowText" lastClr="000000"/>
              </a:solidFill>
              <a:prstDash val="dash"/>
            </a:ln>
          </c:spPr>
          <c:marker>
            <c:symbol val="none"/>
          </c:marker>
          <c:xVal>
            <c:numLit>
              <c:formatCode>General</c:formatCode>
              <c:ptCount val="2"/>
              <c:pt idx="0">
                <c:v>0</c:v>
              </c:pt>
              <c:pt idx="1">
                <c:v>30</c:v>
              </c:pt>
            </c:numLit>
          </c:xVal>
          <c:yVal>
            <c:numRef>
              <c:f>'[PyPGA_FBM_new_2.xlsx]FBM New'!$AR$62,'[PyPGA_FBM_new_2.xlsx]FBM New'!$AR$62</c:f>
              <c:numCache>
                <c:formatCode>General</c:formatCode>
                <c:ptCount val="2"/>
                <c:pt idx="0">
                  <c:v>20.518176654802748</c:v>
                </c:pt>
                <c:pt idx="1">
                  <c:v>20.51817665480274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766F-4CC9-8F76-A28C5D39EB8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47588800"/>
        <c:axId val="-147588256"/>
      </c:scatterChart>
      <c:valAx>
        <c:axId val="-147588800"/>
        <c:scaling>
          <c:orientation val="minMax"/>
          <c:max val="2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2400" i="1"/>
                </a:pPr>
                <a:r>
                  <a:rPr lang="en-CA" sz="2400" i="1" dirty="0"/>
                  <a:t>f</a:t>
                </a:r>
                <a:r>
                  <a:rPr lang="en-CA" sz="2400" i="0" baseline="-25000" dirty="0"/>
                  <a:t>Py</a:t>
                </a:r>
                <a:r>
                  <a:rPr lang="en-CA" sz="2400" i="1" baseline="0" dirty="0"/>
                  <a:t> (</a:t>
                </a:r>
                <a:r>
                  <a:rPr lang="en-CA" sz="2400" i="1" baseline="0" dirty="0" err="1"/>
                  <a:t>mol</a:t>
                </a:r>
                <a:r>
                  <a:rPr lang="en-CA" sz="2400" i="1" baseline="0" dirty="0"/>
                  <a:t>%)</a:t>
                </a:r>
                <a:endParaRPr lang="en-CA" sz="2400" i="1" dirty="0"/>
              </a:p>
            </c:rich>
          </c:tx>
          <c:layout>
            <c:manualLayout>
              <c:xMode val="edge"/>
              <c:yMode val="edge"/>
              <c:x val="0.41891326530612244"/>
              <c:y val="0.87352427427427426"/>
            </c:manualLayout>
          </c:layout>
          <c:overlay val="0"/>
        </c:title>
        <c:numFmt formatCode="General" sourceLinked="0"/>
        <c:majorTickMark val="out"/>
        <c:minorTickMark val="none"/>
        <c:tickLblPos val="nextTo"/>
        <c:spPr>
          <a:ln w="25400">
            <a:solidFill>
              <a:sysClr val="windowText" lastClr="000000"/>
            </a:solidFill>
          </a:ln>
        </c:spPr>
        <c:txPr>
          <a:bodyPr/>
          <a:lstStyle/>
          <a:p>
            <a:pPr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en-US"/>
          </a:p>
        </c:txPr>
        <c:crossAx val="-147588256"/>
        <c:crosses val="autoZero"/>
        <c:crossBetween val="midCat"/>
        <c:majorUnit val="5"/>
      </c:valAx>
      <c:valAx>
        <c:axId val="-147588256"/>
        <c:scaling>
          <c:orientation val="minMax"/>
          <c:min val="5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2400" i="1"/>
                </a:pPr>
                <a:r>
                  <a:rPr lang="en-CA" sz="2400" i="1"/>
                  <a:t>N</a:t>
                </a:r>
                <a:r>
                  <a:rPr lang="en-CA" sz="2400" i="0" baseline="-25000"/>
                  <a:t>blob </a:t>
                </a:r>
                <a:endParaRPr lang="en-CA" sz="2400" i="1" baseline="0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spPr>
          <a:ln w="25400">
            <a:solidFill>
              <a:sysClr val="windowText" lastClr="000000"/>
            </a:solidFill>
          </a:ln>
        </c:spPr>
        <c:txPr>
          <a:bodyPr/>
          <a:lstStyle/>
          <a:p>
            <a:pPr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en-US"/>
          </a:p>
        </c:txPr>
        <c:crossAx val="-147588800"/>
        <c:crosses val="autoZero"/>
        <c:crossBetween val="midCat"/>
      </c:valAx>
      <c:spPr>
        <a:ln w="25400">
          <a:solidFill>
            <a:sysClr val="windowText" lastClr="000000"/>
          </a:solidFill>
        </a:ln>
      </c:spPr>
    </c:plotArea>
    <c:plotVisOnly val="1"/>
    <c:dispBlanksAs val="gap"/>
    <c:showDLblsOverMax val="0"/>
  </c:chart>
  <c:spPr>
    <a:ln>
      <a:noFill/>
    </a:ln>
  </c:spPr>
  <c:txPr>
    <a:bodyPr/>
    <a:lstStyle/>
    <a:p>
      <a:pPr>
        <a:defRPr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2">
    <c:autoUpdate val="0"/>
  </c:externalData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20100387067395262"/>
          <c:y val="4.6509186351706033E-2"/>
          <c:w val="0.75273019125683061"/>
          <c:h val="0.74349972222222227"/>
        </c:manualLayout>
      </c:layout>
      <c:scatterChart>
        <c:scatterStyle val="lineMarker"/>
        <c:varyColors val="0"/>
        <c:ser>
          <c:idx val="1"/>
          <c:order val="2"/>
          <c:tx>
            <c:v>dl dmso</c:v>
          </c:tx>
          <c:spPr>
            <a:ln w="28575">
              <a:noFill/>
            </a:ln>
          </c:spPr>
          <c:marker>
            <c:symbol val="circle"/>
            <c:size val="12"/>
            <c:spPr>
              <a:solidFill>
                <a:srgbClr val="4472C4"/>
              </a:solidFill>
              <a:ln w="25400">
                <a:solidFill>
                  <a:sysClr val="windowText" lastClr="000000"/>
                </a:solidFill>
              </a:ln>
            </c:spPr>
          </c:marker>
          <c:xVal>
            <c:numRef>
              <c:f>'FBM New'!$AO$21:$AO$25</c:f>
              <c:numCache>
                <c:formatCode>0.00</c:formatCode>
                <c:ptCount val="5"/>
                <c:pt idx="0">
                  <c:v>5.9760121033424767</c:v>
                </c:pt>
                <c:pt idx="1">
                  <c:v>7.9784179624474953</c:v>
                </c:pt>
                <c:pt idx="2">
                  <c:v>10.414477648798684</c:v>
                </c:pt>
                <c:pt idx="3">
                  <c:v>12.347697660558493</c:v>
                </c:pt>
                <c:pt idx="4">
                  <c:v>11.543461613237753</c:v>
                </c:pt>
              </c:numCache>
            </c:numRef>
          </c:xVal>
          <c:yVal>
            <c:numRef>
              <c:f>'FBM New'!$AR$21:$AR$25</c:f>
              <c:numCache>
                <c:formatCode>General</c:formatCode>
                <c:ptCount val="5"/>
                <c:pt idx="0">
                  <c:v>11.62946978657034</c:v>
                </c:pt>
                <c:pt idx="1">
                  <c:v>12.739157026917775</c:v>
                </c:pt>
                <c:pt idx="2">
                  <c:v>10.24102813378285</c:v>
                </c:pt>
                <c:pt idx="3">
                  <c:v>9.5786603560756749</c:v>
                </c:pt>
                <c:pt idx="4">
                  <c:v>8.416651276301941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42C8-486B-93A3-0C270063E8E1}"/>
            </c:ext>
          </c:extLst>
        </c:ser>
        <c:ser>
          <c:idx val="3"/>
          <c:order val="3"/>
          <c:tx>
            <c:v>dl-line</c:v>
          </c:tx>
          <c:spPr>
            <a:ln w="25400">
              <a:solidFill>
                <a:sysClr val="windowText" lastClr="000000"/>
              </a:solidFill>
              <a:prstDash val="dash"/>
            </a:ln>
          </c:spPr>
          <c:marker>
            <c:symbol val="none"/>
          </c:marker>
          <c:xVal>
            <c:numLit>
              <c:formatCode>General</c:formatCode>
              <c:ptCount val="2"/>
              <c:pt idx="0">
                <c:v>0</c:v>
              </c:pt>
              <c:pt idx="1">
                <c:v>30</c:v>
              </c:pt>
            </c:numLit>
          </c:xVal>
          <c:yVal>
            <c:numRef>
              <c:f>('FBM New'!$AR$20,'FBM New'!$AR$20)</c:f>
              <c:numCache>
                <c:formatCode>General</c:formatCode>
                <c:ptCount val="2"/>
                <c:pt idx="0">
                  <c:v>9.8814229618770817</c:v>
                </c:pt>
                <c:pt idx="1">
                  <c:v>9.881422961877081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42C8-486B-93A3-0C270063E8E1}"/>
            </c:ext>
          </c:extLst>
        </c:ser>
        <c:ser>
          <c:idx val="5"/>
          <c:order val="0"/>
          <c:spPr>
            <a:ln w="28575">
              <a:noFill/>
            </a:ln>
          </c:spPr>
          <c:marker>
            <c:symbol val="circle"/>
            <c:size val="12"/>
            <c:spPr>
              <a:solidFill>
                <a:srgbClr val="C00000"/>
              </a:solidFill>
              <a:ln w="25400">
                <a:solidFill>
                  <a:sysClr val="windowText" lastClr="000000"/>
                </a:solidFill>
              </a:ln>
            </c:spPr>
          </c:marker>
          <c:xVal>
            <c:numRef>
              <c:f>'FBM New'!$AO$15:$AO$19</c:f>
              <c:numCache>
                <c:formatCode>0.00</c:formatCode>
                <c:ptCount val="5"/>
                <c:pt idx="0">
                  <c:v>5.9760121033424767</c:v>
                </c:pt>
                <c:pt idx="1">
                  <c:v>7.9784179624474953</c:v>
                </c:pt>
                <c:pt idx="2">
                  <c:v>10.414477648798684</c:v>
                </c:pt>
                <c:pt idx="3">
                  <c:v>12.347697660558493</c:v>
                </c:pt>
                <c:pt idx="4">
                  <c:v>11.543461613237753</c:v>
                </c:pt>
              </c:numCache>
            </c:numRef>
          </c:xVal>
          <c:yVal>
            <c:numRef>
              <c:f>'FBM New'!$AR$15:$AR$19</c:f>
              <c:numCache>
                <c:formatCode>General</c:formatCode>
                <c:ptCount val="5"/>
                <c:pt idx="0">
                  <c:v>11.569338887605289</c:v>
                </c:pt>
                <c:pt idx="1">
                  <c:v>11.525783977828945</c:v>
                </c:pt>
                <c:pt idx="2">
                  <c:v>10.495762019577498</c:v>
                </c:pt>
                <c:pt idx="3">
                  <c:v>9.2537829554235973</c:v>
                </c:pt>
                <c:pt idx="4">
                  <c:v>8.250362894678293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42C8-486B-93A3-0C270063E8E1}"/>
            </c:ext>
          </c:extLst>
        </c:ser>
        <c:ser>
          <c:idx val="7"/>
          <c:order val="1"/>
          <c:tx>
            <c:v>dl-line</c:v>
          </c:tx>
          <c:spPr>
            <a:ln w="25400">
              <a:solidFill>
                <a:sysClr val="windowText" lastClr="000000"/>
              </a:solidFill>
              <a:prstDash val="dash"/>
            </a:ln>
          </c:spPr>
          <c:marker>
            <c:symbol val="none"/>
          </c:marker>
          <c:xVal>
            <c:numLit>
              <c:formatCode>General</c:formatCode>
              <c:ptCount val="2"/>
              <c:pt idx="0">
                <c:v>0</c:v>
              </c:pt>
              <c:pt idx="1">
                <c:v>30</c:v>
              </c:pt>
            </c:numLit>
          </c:xVal>
          <c:yVal>
            <c:numRef>
              <c:f>('FBM New'!$AR$26,'FBM New'!$AR$26)</c:f>
              <c:numCache>
                <c:formatCode>General</c:formatCode>
                <c:ptCount val="2"/>
                <c:pt idx="0">
                  <c:v>10.520993315929715</c:v>
                </c:pt>
                <c:pt idx="1">
                  <c:v>10.52099331592971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42C8-486B-93A3-0C270063E8E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47587168"/>
        <c:axId val="-147586624"/>
      </c:scatterChart>
      <c:valAx>
        <c:axId val="-147587168"/>
        <c:scaling>
          <c:orientation val="minMax"/>
          <c:max val="2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2400" i="1"/>
                </a:pPr>
                <a:r>
                  <a:rPr lang="en-CA" sz="2400" i="1"/>
                  <a:t>f</a:t>
                </a:r>
                <a:r>
                  <a:rPr lang="en-CA" sz="2400" i="0" baseline="-25000"/>
                  <a:t>Py</a:t>
                </a:r>
                <a:r>
                  <a:rPr lang="en-CA" sz="2400" i="1" baseline="0"/>
                  <a:t> (mol%)</a:t>
                </a:r>
                <a:endParaRPr lang="en-CA" sz="2400" i="1"/>
              </a:p>
            </c:rich>
          </c:tx>
          <c:layout>
            <c:manualLayout>
              <c:xMode val="edge"/>
              <c:yMode val="edge"/>
              <c:x val="0.41966712204007278"/>
              <c:y val="0.88853972222222222"/>
            </c:manualLayout>
          </c:layout>
          <c:overlay val="0"/>
        </c:title>
        <c:numFmt formatCode="General" sourceLinked="0"/>
        <c:majorTickMark val="out"/>
        <c:minorTickMark val="none"/>
        <c:tickLblPos val="nextTo"/>
        <c:spPr>
          <a:ln w="25400">
            <a:solidFill>
              <a:sysClr val="windowText" lastClr="000000"/>
            </a:solidFill>
          </a:ln>
        </c:spPr>
        <c:txPr>
          <a:bodyPr/>
          <a:lstStyle/>
          <a:p>
            <a:pPr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en-US"/>
          </a:p>
        </c:txPr>
        <c:crossAx val="-147586624"/>
        <c:crosses val="autoZero"/>
        <c:crossBetween val="midCat"/>
        <c:majorUnit val="5"/>
      </c:valAx>
      <c:valAx>
        <c:axId val="-147586624"/>
        <c:scaling>
          <c:orientation val="minMax"/>
          <c:max val="25"/>
          <c:min val="5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2400" i="1"/>
                </a:pPr>
                <a:r>
                  <a:rPr lang="en-CA" sz="2400" i="1"/>
                  <a:t>N</a:t>
                </a:r>
                <a:r>
                  <a:rPr lang="en-CA" sz="2400" i="0" baseline="-25000"/>
                  <a:t>blob </a:t>
                </a:r>
                <a:endParaRPr lang="en-CA" sz="2400" i="1" baseline="0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spPr>
          <a:ln w="25400">
            <a:solidFill>
              <a:sysClr val="windowText" lastClr="000000"/>
            </a:solidFill>
          </a:ln>
        </c:spPr>
        <c:txPr>
          <a:bodyPr/>
          <a:lstStyle/>
          <a:p>
            <a:pPr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en-US"/>
          </a:p>
        </c:txPr>
        <c:crossAx val="-147587168"/>
        <c:crosses val="autoZero"/>
        <c:crossBetween val="midCat"/>
      </c:valAx>
      <c:spPr>
        <a:ln w="25400">
          <a:solidFill>
            <a:sysClr val="windowText" lastClr="000000"/>
          </a:solidFill>
        </a:ln>
      </c:spPr>
    </c:plotArea>
    <c:plotVisOnly val="1"/>
    <c:dispBlanksAs val="gap"/>
    <c:showDLblsOverMax val="0"/>
  </c:chart>
  <c:spPr>
    <a:ln>
      <a:noFill/>
    </a:ln>
  </c:spPr>
  <c:txPr>
    <a:bodyPr/>
    <a:lstStyle/>
    <a:p>
      <a:pPr>
        <a:defRPr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2">
    <c:autoUpdate val="0"/>
  </c:externalData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8568832188067158"/>
          <c:y val="4.810609675954957E-2"/>
          <c:w val="0.77703409176909732"/>
          <c:h val="0.69443917044085757"/>
        </c:manualLayout>
      </c:layout>
      <c:scatterChart>
        <c:scatterStyle val="lineMarker"/>
        <c:varyColors val="0"/>
        <c:ser>
          <c:idx val="2"/>
          <c:order val="0"/>
          <c:spPr>
            <a:ln w="28575">
              <a:noFill/>
            </a:ln>
          </c:spPr>
          <c:marker>
            <c:symbol val="square"/>
            <c:size val="9"/>
            <c:spPr>
              <a:solidFill>
                <a:srgbClr val="C0504D"/>
              </a:solidFill>
              <a:ln w="25400">
                <a:solidFill>
                  <a:sysClr val="windowText" lastClr="000000"/>
                </a:solidFill>
              </a:ln>
            </c:spPr>
          </c:marker>
          <c:xVal>
            <c:numRef>
              <c:f>[PyPGA_FBM_new_2.xlsx]Hyperchem!$B$6:$B$24</c:f>
              <c:numCache>
                <c:formatCode>General</c:formatCode>
                <c:ptCount val="19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</c:numCache>
            </c:numRef>
          </c:xVal>
          <c:yVal>
            <c:numRef>
              <c:f>[PyPGA_FBM_new_2.xlsx]Hyperchem!$D$6:$D$24</c:f>
              <c:numCache>
                <c:formatCode>General</c:formatCode>
                <c:ptCount val="19"/>
                <c:pt idx="0">
                  <c:v>10</c:v>
                </c:pt>
                <c:pt idx="1">
                  <c:v>8</c:v>
                </c:pt>
                <c:pt idx="2">
                  <c:v>8</c:v>
                </c:pt>
                <c:pt idx="3">
                  <c:v>8</c:v>
                </c:pt>
                <c:pt idx="4">
                  <c:v>8</c:v>
                </c:pt>
                <c:pt idx="5">
                  <c:v>7</c:v>
                </c:pt>
                <c:pt idx="6">
                  <c:v>8</c:v>
                </c:pt>
                <c:pt idx="7">
                  <c:v>7</c:v>
                </c:pt>
                <c:pt idx="8">
                  <c:v>7</c:v>
                </c:pt>
                <c:pt idx="9">
                  <c:v>7</c:v>
                </c:pt>
                <c:pt idx="10">
                  <c:v>8</c:v>
                </c:pt>
                <c:pt idx="11">
                  <c:v>4</c:v>
                </c:pt>
                <c:pt idx="12">
                  <c:v>0</c:v>
                </c:pt>
                <c:pt idx="13">
                  <c:v>2</c:v>
                </c:pt>
                <c:pt idx="14">
                  <c:v>3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4B1-4BA6-8840-55E434D48651}"/>
            </c:ext>
          </c:extLst>
        </c:ser>
        <c:ser>
          <c:idx val="3"/>
          <c:order val="1"/>
          <c:spPr>
            <a:ln w="28575">
              <a:noFill/>
            </a:ln>
          </c:spPr>
          <c:marker>
            <c:symbol val="circle"/>
            <c:size val="9"/>
            <c:spPr>
              <a:solidFill>
                <a:srgbClr val="4F81BD"/>
              </a:solidFill>
              <a:ln w="25400">
                <a:solidFill>
                  <a:sysClr val="windowText" lastClr="000000"/>
                </a:solidFill>
              </a:ln>
            </c:spPr>
          </c:marker>
          <c:errBars>
            <c:errDir val="y"/>
            <c:errBarType val="both"/>
            <c:errValType val="cust"/>
            <c:noEndCap val="0"/>
            <c:plus>
              <c:numRef>
                <c:f>[PyPGA_FBM_new_2.xlsx]Hyperchem!$J$6:$J$13</c:f>
                <c:numCache>
                  <c:formatCode>General</c:formatCode>
                  <c:ptCount val="8"/>
                  <c:pt idx="0">
                    <c:v>0</c:v>
                  </c:pt>
                  <c:pt idx="1">
                    <c:v>1</c:v>
                  </c:pt>
                  <c:pt idx="2">
                    <c:v>1</c:v>
                  </c:pt>
                  <c:pt idx="3">
                    <c:v>1</c:v>
                  </c:pt>
                  <c:pt idx="4">
                    <c:v>0.57735026918962584</c:v>
                  </c:pt>
                  <c:pt idx="5">
                    <c:v>1.5275252316519463</c:v>
                  </c:pt>
                  <c:pt idx="6">
                    <c:v>0.57735026918962584</c:v>
                  </c:pt>
                  <c:pt idx="7">
                    <c:v>0</c:v>
                  </c:pt>
                </c:numCache>
              </c:numRef>
            </c:plus>
            <c:minus>
              <c:numRef>
                <c:f>[PyPGA_FBM_new_2.xlsx]Hyperchem!$J$6:$J$13</c:f>
                <c:numCache>
                  <c:formatCode>General</c:formatCode>
                  <c:ptCount val="8"/>
                  <c:pt idx="0">
                    <c:v>0</c:v>
                  </c:pt>
                  <c:pt idx="1">
                    <c:v>1</c:v>
                  </c:pt>
                  <c:pt idx="2">
                    <c:v>1</c:v>
                  </c:pt>
                  <c:pt idx="3">
                    <c:v>1</c:v>
                  </c:pt>
                  <c:pt idx="4">
                    <c:v>0.57735026918962584</c:v>
                  </c:pt>
                  <c:pt idx="5">
                    <c:v>1.5275252316519463</c:v>
                  </c:pt>
                  <c:pt idx="6">
                    <c:v>0.57735026918962584</c:v>
                  </c:pt>
                  <c:pt idx="7">
                    <c:v>0</c:v>
                  </c:pt>
                </c:numCache>
              </c:numRef>
            </c:minus>
          </c:errBars>
          <c:yVal>
            <c:numRef>
              <c:f>[PyPGA_FBM_new_2.xlsx]Hyperchem!$I$6:$I$16</c:f>
              <c:numCache>
                <c:formatCode>General</c:formatCode>
                <c:ptCount val="11"/>
                <c:pt idx="0">
                  <c:v>8</c:v>
                </c:pt>
                <c:pt idx="1">
                  <c:v>8</c:v>
                </c:pt>
                <c:pt idx="2">
                  <c:v>8</c:v>
                </c:pt>
                <c:pt idx="3">
                  <c:v>8</c:v>
                </c:pt>
                <c:pt idx="4">
                  <c:v>6.666666666666667</c:v>
                </c:pt>
                <c:pt idx="5">
                  <c:v>4.333333333333333</c:v>
                </c:pt>
                <c:pt idx="6">
                  <c:v>1.3333333333333333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84B1-4BA6-8840-55E434D4865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68104448"/>
        <c:axId val="268106752"/>
      </c:scatterChart>
      <c:valAx>
        <c:axId val="268104448"/>
        <c:scaling>
          <c:orientation val="minMax"/>
          <c:max val="18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2400" i="1"/>
                </a:pPr>
                <a:r>
                  <a:rPr lang="en-CA" sz="2400"/>
                  <a:t>Py Residue Spacing</a:t>
                </a:r>
              </a:p>
            </c:rich>
          </c:tx>
          <c:overlay val="0"/>
        </c:title>
        <c:numFmt formatCode="General" sourceLinked="0"/>
        <c:majorTickMark val="out"/>
        <c:minorTickMark val="none"/>
        <c:tickLblPos val="nextTo"/>
        <c:spPr>
          <a:ln w="25400">
            <a:solidFill>
              <a:sysClr val="windowText" lastClr="000000"/>
            </a:solidFill>
          </a:ln>
        </c:spPr>
        <c:txPr>
          <a:bodyPr/>
          <a:lstStyle/>
          <a:p>
            <a:pPr>
              <a:defRPr sz="2000"/>
            </a:pPr>
            <a:endParaRPr lang="en-US"/>
          </a:p>
        </c:txPr>
        <c:crossAx val="268106752"/>
        <c:crosses val="autoZero"/>
        <c:crossBetween val="midCat"/>
        <c:majorUnit val="3"/>
      </c:valAx>
      <c:valAx>
        <c:axId val="268106752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2400" i="1"/>
                </a:pPr>
                <a:r>
                  <a:rPr lang="en-CA" sz="2400"/>
                  <a:t>Py C-C Overlap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spPr>
          <a:ln w="25400">
            <a:solidFill>
              <a:sysClr val="windowText" lastClr="000000"/>
            </a:solidFill>
          </a:ln>
        </c:spPr>
        <c:txPr>
          <a:bodyPr/>
          <a:lstStyle/>
          <a:p>
            <a:pPr>
              <a:defRPr sz="2000"/>
            </a:pPr>
            <a:endParaRPr lang="en-US"/>
          </a:p>
        </c:txPr>
        <c:crossAx val="268104448"/>
        <c:crosses val="autoZero"/>
        <c:crossBetween val="midCat"/>
      </c:valAx>
      <c:spPr>
        <a:ln w="25400">
          <a:solidFill>
            <a:sysClr val="windowText" lastClr="000000"/>
          </a:solidFill>
        </a:ln>
      </c:spPr>
    </c:plotArea>
    <c:plotVisOnly val="1"/>
    <c:dispBlanksAs val="gap"/>
    <c:showDLblsOverMax val="0"/>
  </c:chart>
  <c:spPr>
    <a:ln>
      <a:noFill/>
    </a:ln>
  </c:spPr>
  <c:txPr>
    <a:bodyPr/>
    <a:lstStyle/>
    <a:p>
      <a:pPr>
        <a:defRPr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2">
    <c:autoUpdate val="0"/>
  </c:externalData>
  <c:userShapes r:id="rId3"/>
</c:chartSpace>
</file>

<file path=ppt/charts/chart1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4726980874316939"/>
          <c:y val="3.3308630538829702E-2"/>
          <c:w val="0.70646425318761386"/>
          <c:h val="0.7438919444444444"/>
        </c:manualLayout>
      </c:layout>
      <c:scatterChart>
        <c:scatterStyle val="lineMarker"/>
        <c:varyColors val="0"/>
        <c:ser>
          <c:idx val="0"/>
          <c:order val="1"/>
          <c:spPr>
            <a:ln w="28575">
              <a:noFill/>
            </a:ln>
          </c:spPr>
          <c:marker>
            <c:symbol val="square"/>
            <c:size val="11"/>
            <c:spPr>
              <a:solidFill>
                <a:srgbClr val="C00000">
                  <a:alpha val="99000"/>
                </a:srgbClr>
              </a:solidFill>
              <a:ln w="25400">
                <a:solidFill>
                  <a:schemeClr val="tx1"/>
                </a:solidFill>
              </a:ln>
            </c:spPr>
          </c:marker>
          <c:xVal>
            <c:numRef>
              <c:f>'[PyPGA_FBM_new_2.xlsx]FBM New'!$AO$54:$AO$60</c:f>
              <c:numCache>
                <c:formatCode>0.00</c:formatCode>
                <c:ptCount val="7"/>
                <c:pt idx="0">
                  <c:v>2.8940120312173483</c:v>
                </c:pt>
                <c:pt idx="1">
                  <c:v>4.4078477479231246</c:v>
                </c:pt>
                <c:pt idx="2">
                  <c:v>9.0449802317554262</c:v>
                </c:pt>
                <c:pt idx="3">
                  <c:v>4.8759193716968943</c:v>
                </c:pt>
                <c:pt idx="4">
                  <c:v>6.8653490056498496</c:v>
                </c:pt>
                <c:pt idx="6">
                  <c:v>14.339406599471976</c:v>
                </c:pt>
              </c:numCache>
            </c:numRef>
          </c:xVal>
          <c:yVal>
            <c:numRef>
              <c:f>'[PyPGA_FBM_new_2.xlsx]FBM New'!$AQ$54:$AQ$60</c:f>
              <c:numCache>
                <c:formatCode>General</c:formatCode>
                <c:ptCount val="7"/>
                <c:pt idx="0">
                  <c:v>1.8530000000000001E-2</c:v>
                </c:pt>
                <c:pt idx="1">
                  <c:v>1.1990000000000001E-2</c:v>
                </c:pt>
                <c:pt idx="2">
                  <c:v>1.806E-2</c:v>
                </c:pt>
                <c:pt idx="3">
                  <c:v>1.438E-2</c:v>
                </c:pt>
                <c:pt idx="4">
                  <c:v>1.257E-2</c:v>
                </c:pt>
                <c:pt idx="6">
                  <c:v>1.086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D7C7-44D2-8C40-490BC80B0336}"/>
            </c:ext>
          </c:extLst>
        </c:ser>
        <c:ser>
          <c:idx val="4"/>
          <c:order val="0"/>
          <c:spPr>
            <a:ln w="28575">
              <a:noFill/>
            </a:ln>
          </c:spPr>
          <c:marker>
            <c:symbol val="square"/>
            <c:size val="11"/>
            <c:spPr>
              <a:solidFill>
                <a:schemeClr val="accent1"/>
              </a:solidFill>
              <a:ln w="25400">
                <a:solidFill>
                  <a:sysClr val="windowText" lastClr="000000"/>
                </a:solidFill>
              </a:ln>
            </c:spPr>
          </c:marker>
          <c:xVal>
            <c:numRef>
              <c:f>'[PyPGA_FBM_new_2.xlsx]FBM New'!$AO$63:$AO$69</c:f>
              <c:numCache>
                <c:formatCode>0.00</c:formatCode>
                <c:ptCount val="7"/>
                <c:pt idx="0">
                  <c:v>2.8940120312173483</c:v>
                </c:pt>
                <c:pt idx="1">
                  <c:v>4.4078477479231246</c:v>
                </c:pt>
                <c:pt idx="2">
                  <c:v>4.8759193716968943</c:v>
                </c:pt>
                <c:pt idx="3">
                  <c:v>6.8653490056498496</c:v>
                </c:pt>
                <c:pt idx="4">
                  <c:v>9.0449802317554262</c:v>
                </c:pt>
                <c:pt idx="5">
                  <c:v>14.339406599471976</c:v>
                </c:pt>
                <c:pt idx="6">
                  <c:v>18.419703887987527</c:v>
                </c:pt>
              </c:numCache>
            </c:numRef>
          </c:xVal>
          <c:yVal>
            <c:numRef>
              <c:f>'[PyPGA_FBM_new_2.xlsx]FBM New'!$AQ$63:$AQ$69</c:f>
              <c:numCache>
                <c:formatCode>General</c:formatCode>
                <c:ptCount val="7"/>
                <c:pt idx="0">
                  <c:v>1.436E-2</c:v>
                </c:pt>
                <c:pt idx="1">
                  <c:v>1.269E-2</c:v>
                </c:pt>
                <c:pt idx="2">
                  <c:v>1.474E-2</c:v>
                </c:pt>
                <c:pt idx="3">
                  <c:v>1.4500000000000001E-2</c:v>
                </c:pt>
                <c:pt idx="4">
                  <c:v>1.391E-2</c:v>
                </c:pt>
                <c:pt idx="5">
                  <c:v>1.0070000000000001E-2</c:v>
                </c:pt>
                <c:pt idx="6">
                  <c:v>1.195000000000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D7C7-44D2-8C40-490BC80B0336}"/>
            </c:ext>
          </c:extLst>
        </c:ser>
        <c:ser>
          <c:idx val="1"/>
          <c:order val="2"/>
          <c:spPr>
            <a:ln w="25400">
              <a:solidFill>
                <a:sysClr val="windowText" lastClr="000000"/>
              </a:solidFill>
              <a:prstDash val="dash"/>
            </a:ln>
          </c:spPr>
          <c:marker>
            <c:symbol val="none"/>
          </c:marker>
          <c:xVal>
            <c:numRef>
              <c:f>'[PyPGA_FBM_new_2.xlsx]FBM New'!$AV$45:$AV$46</c:f>
              <c:numCache>
                <c:formatCode>General</c:formatCode>
                <c:ptCount val="2"/>
                <c:pt idx="0">
                  <c:v>0</c:v>
                </c:pt>
                <c:pt idx="1">
                  <c:v>20</c:v>
                </c:pt>
              </c:numCache>
            </c:numRef>
          </c:xVal>
          <c:yVal>
            <c:numRef>
              <c:f>'[PyPGA_FBM_new_2.xlsx]FBM New'!$AQ$62,'[PyPGA_FBM_new_2.xlsx]FBM New'!$AQ$62</c:f>
              <c:numCache>
                <c:formatCode>General</c:formatCode>
                <c:ptCount val="2"/>
                <c:pt idx="0">
                  <c:v>1.4398333333333332E-2</c:v>
                </c:pt>
                <c:pt idx="1">
                  <c:v>1.4398333333333332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D7C7-44D2-8C40-490BC80B0336}"/>
            </c:ext>
          </c:extLst>
        </c:ser>
        <c:ser>
          <c:idx val="2"/>
          <c:order val="3"/>
          <c:spPr>
            <a:ln w="25400">
              <a:solidFill>
                <a:sysClr val="windowText" lastClr="000000"/>
              </a:solidFill>
              <a:prstDash val="dash"/>
            </a:ln>
          </c:spPr>
          <c:marker>
            <c:symbol val="none"/>
          </c:marker>
          <c:xVal>
            <c:numRef>
              <c:f>'[PyPGA_FBM_new_2.xlsx]FBM New'!$AV$45:$AV$46</c:f>
              <c:numCache>
                <c:formatCode>General</c:formatCode>
                <c:ptCount val="2"/>
                <c:pt idx="0">
                  <c:v>0</c:v>
                </c:pt>
                <c:pt idx="1">
                  <c:v>20</c:v>
                </c:pt>
              </c:numCache>
            </c:numRef>
          </c:xVal>
          <c:yVal>
            <c:numRef>
              <c:f>'[PyPGA_FBM_new_2.xlsx]FBM New'!$AQ$70,'[PyPGA_FBM_new_2.xlsx]FBM New'!$AQ$70</c:f>
              <c:numCache>
                <c:formatCode>General</c:formatCode>
                <c:ptCount val="2"/>
                <c:pt idx="0">
                  <c:v>1.3174285714285713E-2</c:v>
                </c:pt>
                <c:pt idx="1">
                  <c:v>1.3174285714285713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D7C7-44D2-8C40-490BC80B033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639980288"/>
        <c:axId val="-639976480"/>
      </c:scatterChart>
      <c:valAx>
        <c:axId val="-639980288"/>
        <c:scaling>
          <c:orientation val="minMax"/>
          <c:max val="2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2400" i="1"/>
                </a:pPr>
                <a:r>
                  <a:rPr lang="en-CA" sz="2400" i="1"/>
                  <a:t>f</a:t>
                </a:r>
                <a:r>
                  <a:rPr lang="en-CA" sz="2400" i="0" baseline="-25000"/>
                  <a:t>Py</a:t>
                </a:r>
                <a:r>
                  <a:rPr lang="en-CA" sz="2400" i="1" baseline="0"/>
                  <a:t> (mol%)</a:t>
                </a:r>
                <a:endParaRPr lang="en-CA" sz="2400" i="1"/>
              </a:p>
            </c:rich>
          </c:tx>
          <c:layout>
            <c:manualLayout>
              <c:xMode val="edge"/>
              <c:yMode val="edge"/>
              <c:x val="0.43726571038251361"/>
              <c:y val="0.88027222222222223"/>
            </c:manualLayout>
          </c:layout>
          <c:overlay val="0"/>
        </c:title>
        <c:numFmt formatCode="General" sourceLinked="0"/>
        <c:majorTickMark val="out"/>
        <c:minorTickMark val="none"/>
        <c:tickLblPos val="nextTo"/>
        <c:spPr>
          <a:ln w="25400">
            <a:solidFill>
              <a:schemeClr val="tx1"/>
            </a:solidFill>
          </a:ln>
        </c:spPr>
        <c:txPr>
          <a:bodyPr/>
          <a:lstStyle/>
          <a:p>
            <a:pPr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en-US"/>
          </a:p>
        </c:txPr>
        <c:crossAx val="-639976480"/>
        <c:crosses val="autoZero"/>
        <c:crossBetween val="midCat"/>
        <c:majorUnit val="5"/>
      </c:valAx>
      <c:valAx>
        <c:axId val="-639976480"/>
        <c:scaling>
          <c:orientation val="minMax"/>
          <c:max val="3.0000000000000006E-2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2400" i="1"/>
                </a:pPr>
                <a:r>
                  <a:rPr lang="en-CA" sz="2400" i="1"/>
                  <a:t>k</a:t>
                </a:r>
                <a:r>
                  <a:rPr lang="en-CA" sz="2400" i="0" baseline="-25000"/>
                  <a:t>blob </a:t>
                </a:r>
                <a:r>
                  <a:rPr lang="en-CA" sz="2400" i="0" baseline="0"/>
                  <a:t>(</a:t>
                </a:r>
                <a:r>
                  <a:rPr lang="en-CA" sz="2400" i="1" baseline="0"/>
                  <a:t>ns</a:t>
                </a:r>
                <a:r>
                  <a:rPr lang="en-CA" sz="2400" i="0" baseline="30000">
                    <a:latin typeface="Symbol" panose="05050102010706020507" pitchFamily="18" charset="2"/>
                  </a:rPr>
                  <a:t>-</a:t>
                </a:r>
                <a:r>
                  <a:rPr lang="en-CA" sz="2400" i="0" baseline="30000"/>
                  <a:t>1</a:t>
                </a:r>
                <a:r>
                  <a:rPr lang="en-CA" sz="2400" i="0" baseline="0"/>
                  <a:t>)</a:t>
                </a:r>
                <a:endParaRPr lang="en-CA" sz="2400" i="1" baseline="0"/>
              </a:p>
            </c:rich>
          </c:tx>
          <c:layout>
            <c:manualLayout>
              <c:xMode val="edge"/>
              <c:yMode val="edge"/>
              <c:x val="0"/>
              <c:y val="0.2277058333333333"/>
            </c:manualLayout>
          </c:layout>
          <c:overlay val="0"/>
        </c:title>
        <c:numFmt formatCode="#,##0.00" sourceLinked="0"/>
        <c:majorTickMark val="out"/>
        <c:minorTickMark val="none"/>
        <c:tickLblPos val="nextTo"/>
        <c:spPr>
          <a:ln w="25400">
            <a:solidFill>
              <a:schemeClr val="tx1"/>
            </a:solidFill>
          </a:ln>
        </c:spPr>
        <c:txPr>
          <a:bodyPr/>
          <a:lstStyle/>
          <a:p>
            <a:pPr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en-US"/>
          </a:p>
        </c:txPr>
        <c:crossAx val="-639980288"/>
        <c:crosses val="autoZero"/>
        <c:crossBetween val="midCat"/>
        <c:majorUnit val="1.0000000000000002E-2"/>
      </c:valAx>
      <c:spPr>
        <a:ln w="25400">
          <a:solidFill>
            <a:schemeClr val="tx1"/>
          </a:solidFill>
        </a:ln>
      </c:spPr>
    </c:plotArea>
    <c:plotVisOnly val="1"/>
    <c:dispBlanksAs val="gap"/>
    <c:showDLblsOverMax val="0"/>
  </c:chart>
  <c:spPr>
    <a:ln>
      <a:noFill/>
    </a:ln>
  </c:spPr>
  <c:txPr>
    <a:bodyPr/>
    <a:lstStyle/>
    <a:p>
      <a:pPr>
        <a:defRPr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1">
    <c:autoUpdate val="0"/>
  </c:externalData>
</c:chartSpace>
</file>

<file path=ppt/charts/chart1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5016142987249546"/>
          <c:y val="3.3308630538829702E-2"/>
          <c:w val="0.70357263205828779"/>
          <c:h val="0.74036416666666671"/>
        </c:manualLayout>
      </c:layout>
      <c:scatterChart>
        <c:scatterStyle val="lineMarker"/>
        <c:varyColors val="0"/>
        <c:ser>
          <c:idx val="1"/>
          <c:order val="1"/>
          <c:spPr>
            <a:ln w="28575">
              <a:noFill/>
            </a:ln>
          </c:spPr>
          <c:marker>
            <c:symbol val="circle"/>
            <c:size val="11"/>
            <c:spPr>
              <a:solidFill>
                <a:srgbClr val="C00000"/>
              </a:solidFill>
              <a:ln w="25400">
                <a:solidFill>
                  <a:sysClr val="windowText" lastClr="000000"/>
                </a:solidFill>
              </a:ln>
            </c:spPr>
          </c:marker>
          <c:xVal>
            <c:numRef>
              <c:f>'[PyPGA_FBM_new_2.xlsx]FBM New'!$AO$15:$AO$19</c:f>
              <c:numCache>
                <c:formatCode>0.00</c:formatCode>
                <c:ptCount val="5"/>
                <c:pt idx="0">
                  <c:v>5.9760121033424767</c:v>
                </c:pt>
                <c:pt idx="1">
                  <c:v>7.9784179624474953</c:v>
                </c:pt>
                <c:pt idx="2">
                  <c:v>10.414477648798684</c:v>
                </c:pt>
                <c:pt idx="3">
                  <c:v>12.347697660558493</c:v>
                </c:pt>
                <c:pt idx="4">
                  <c:v>11.543461613237753</c:v>
                </c:pt>
              </c:numCache>
            </c:numRef>
          </c:xVal>
          <c:yVal>
            <c:numRef>
              <c:f>'[PyPGA_FBM_new_2.xlsx]FBM New'!$AQ$15:$AQ$19</c:f>
              <c:numCache>
                <c:formatCode>General</c:formatCode>
                <c:ptCount val="5"/>
                <c:pt idx="0">
                  <c:v>1.4619999999999999E-2</c:v>
                </c:pt>
                <c:pt idx="1">
                  <c:v>1.332E-2</c:v>
                </c:pt>
                <c:pt idx="2">
                  <c:v>1.3939999999999999E-2</c:v>
                </c:pt>
                <c:pt idx="3">
                  <c:v>1.2970000000000001E-2</c:v>
                </c:pt>
                <c:pt idx="4">
                  <c:v>1.7500000000000002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D850-46AD-9570-D7D1B852FB45}"/>
            </c:ext>
          </c:extLst>
        </c:ser>
        <c:ser>
          <c:idx val="5"/>
          <c:order val="0"/>
          <c:spPr>
            <a:ln w="28575">
              <a:noFill/>
            </a:ln>
          </c:spPr>
          <c:marker>
            <c:symbol val="circle"/>
            <c:size val="11"/>
            <c:spPr>
              <a:solidFill>
                <a:schemeClr val="accent1"/>
              </a:solidFill>
              <a:ln w="25400">
                <a:solidFill>
                  <a:schemeClr val="tx1"/>
                </a:solidFill>
              </a:ln>
            </c:spPr>
          </c:marker>
          <c:xVal>
            <c:numRef>
              <c:f>'[PyPGA_FBM_new_2.xlsx]FBM New'!$AO$21:$AO$25</c:f>
              <c:numCache>
                <c:formatCode>0.00</c:formatCode>
                <c:ptCount val="5"/>
                <c:pt idx="0">
                  <c:v>5.9760121033424767</c:v>
                </c:pt>
                <c:pt idx="1">
                  <c:v>7.9784179624474953</c:v>
                </c:pt>
                <c:pt idx="2">
                  <c:v>10.414477648798684</c:v>
                </c:pt>
                <c:pt idx="3">
                  <c:v>12.347697660558493</c:v>
                </c:pt>
                <c:pt idx="4">
                  <c:v>11.543461613237753</c:v>
                </c:pt>
              </c:numCache>
            </c:numRef>
          </c:xVal>
          <c:yVal>
            <c:numRef>
              <c:f>'[PyPGA_FBM_new_2.xlsx]FBM New'!$AQ$21:$AQ$25</c:f>
              <c:numCache>
                <c:formatCode>General</c:formatCode>
                <c:ptCount val="5"/>
                <c:pt idx="0">
                  <c:v>1.468E-2</c:v>
                </c:pt>
                <c:pt idx="1">
                  <c:v>1.3180000000000001E-2</c:v>
                </c:pt>
                <c:pt idx="2">
                  <c:v>1.1849999999999999E-2</c:v>
                </c:pt>
                <c:pt idx="3">
                  <c:v>1.223E-2</c:v>
                </c:pt>
                <c:pt idx="4">
                  <c:v>1.306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D850-46AD-9570-D7D1B852FB45}"/>
            </c:ext>
          </c:extLst>
        </c:ser>
        <c:ser>
          <c:idx val="0"/>
          <c:order val="2"/>
          <c:spPr>
            <a:ln w="25400">
              <a:solidFill>
                <a:schemeClr val="tx1"/>
              </a:solidFill>
              <a:prstDash val="dash"/>
            </a:ln>
          </c:spPr>
          <c:marker>
            <c:symbol val="none"/>
          </c:marker>
          <c:xVal>
            <c:numRef>
              <c:f>'[PyPGA_FBM_new_2.xlsx]FBM New'!$AV$45:$AV$46</c:f>
              <c:numCache>
                <c:formatCode>General</c:formatCode>
                <c:ptCount val="2"/>
                <c:pt idx="0">
                  <c:v>0</c:v>
                </c:pt>
                <c:pt idx="1">
                  <c:v>20</c:v>
                </c:pt>
              </c:numCache>
            </c:numRef>
          </c:xVal>
          <c:yVal>
            <c:numRef>
              <c:f>'[PyPGA_FBM_new_2.xlsx]FBM New'!$AQ$20,'[PyPGA_FBM_new_2.xlsx]FBM New'!$AQ$20</c:f>
              <c:numCache>
                <c:formatCode>General</c:formatCode>
                <c:ptCount val="2"/>
                <c:pt idx="0">
                  <c:v>1.447E-2</c:v>
                </c:pt>
                <c:pt idx="1">
                  <c:v>1.447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D850-46AD-9570-D7D1B852FB45}"/>
            </c:ext>
          </c:extLst>
        </c:ser>
        <c:ser>
          <c:idx val="2"/>
          <c:order val="3"/>
          <c:spPr>
            <a:ln w="25400">
              <a:solidFill>
                <a:schemeClr val="tx1"/>
              </a:solidFill>
              <a:prstDash val="dash"/>
            </a:ln>
          </c:spPr>
          <c:marker>
            <c:symbol val="none"/>
          </c:marker>
          <c:xVal>
            <c:numRef>
              <c:f>'[PyPGA_FBM_new_2.xlsx]FBM New'!$AV$45:$AV$46</c:f>
              <c:numCache>
                <c:formatCode>General</c:formatCode>
                <c:ptCount val="2"/>
                <c:pt idx="0">
                  <c:v>0</c:v>
                </c:pt>
                <c:pt idx="1">
                  <c:v>20</c:v>
                </c:pt>
              </c:numCache>
            </c:numRef>
          </c:xVal>
          <c:yVal>
            <c:numRef>
              <c:f>'[PyPGA_FBM_new_2.xlsx]FBM New'!$AQ$26,'[PyPGA_FBM_new_2.xlsx]FBM New'!$AQ$26</c:f>
              <c:numCache>
                <c:formatCode>General</c:formatCode>
                <c:ptCount val="2"/>
                <c:pt idx="0">
                  <c:v>1.3000000000000001E-2</c:v>
                </c:pt>
                <c:pt idx="1">
                  <c:v>1.300000000000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D850-46AD-9570-D7D1B852FB4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639983552"/>
        <c:axId val="-639979744"/>
      </c:scatterChart>
      <c:valAx>
        <c:axId val="-639983552"/>
        <c:scaling>
          <c:orientation val="minMax"/>
          <c:max val="2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2400" i="1"/>
                </a:pPr>
                <a:r>
                  <a:rPr lang="en-CA" sz="2400" i="1"/>
                  <a:t>f</a:t>
                </a:r>
                <a:r>
                  <a:rPr lang="en-CA" sz="2400" i="0" baseline="-25000"/>
                  <a:t>Py</a:t>
                </a:r>
                <a:r>
                  <a:rPr lang="en-CA" sz="2400" i="1" baseline="0"/>
                  <a:t> (mol%)</a:t>
                </a:r>
                <a:endParaRPr lang="en-CA" sz="2400" i="1"/>
              </a:p>
            </c:rich>
          </c:tx>
          <c:layout>
            <c:manualLayout>
              <c:xMode val="edge"/>
              <c:yMode val="edge"/>
              <c:x val="0.43655737704918035"/>
              <c:y val="0.8771066666666667"/>
            </c:manualLayout>
          </c:layout>
          <c:overlay val="0"/>
        </c:title>
        <c:numFmt formatCode="General" sourceLinked="0"/>
        <c:majorTickMark val="out"/>
        <c:minorTickMark val="none"/>
        <c:tickLblPos val="nextTo"/>
        <c:spPr>
          <a:ln w="25400">
            <a:solidFill>
              <a:schemeClr val="tx1"/>
            </a:solidFill>
          </a:ln>
        </c:spPr>
        <c:txPr>
          <a:bodyPr/>
          <a:lstStyle/>
          <a:p>
            <a:pPr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en-US"/>
          </a:p>
        </c:txPr>
        <c:crossAx val="-639979744"/>
        <c:crosses val="autoZero"/>
        <c:crossBetween val="midCat"/>
        <c:majorUnit val="5"/>
      </c:valAx>
      <c:valAx>
        <c:axId val="-639979744"/>
        <c:scaling>
          <c:orientation val="minMax"/>
          <c:max val="3.0000000000000006E-2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2400" i="1"/>
                </a:pPr>
                <a:r>
                  <a:rPr lang="en-CA" sz="2400" i="1"/>
                  <a:t>k</a:t>
                </a:r>
                <a:r>
                  <a:rPr lang="en-CA" sz="2400" i="0" baseline="-25000"/>
                  <a:t>blob </a:t>
                </a:r>
                <a:r>
                  <a:rPr lang="en-CA" sz="2400" i="0" baseline="0"/>
                  <a:t>(</a:t>
                </a:r>
                <a:r>
                  <a:rPr lang="en-CA" sz="2400" i="1" baseline="0"/>
                  <a:t>ns</a:t>
                </a:r>
                <a:r>
                  <a:rPr lang="en-CA" sz="2400" i="0" baseline="30000">
                    <a:latin typeface="Symbol" panose="05050102010706020507" pitchFamily="18" charset="2"/>
                  </a:rPr>
                  <a:t>-</a:t>
                </a:r>
                <a:r>
                  <a:rPr lang="en-CA" sz="2400" i="0" baseline="30000"/>
                  <a:t>1</a:t>
                </a:r>
                <a:r>
                  <a:rPr lang="en-CA" sz="2400" i="0" baseline="0"/>
                  <a:t>)</a:t>
                </a:r>
                <a:endParaRPr lang="en-CA" sz="2400" i="1" baseline="0"/>
              </a:p>
            </c:rich>
          </c:tx>
          <c:layout>
            <c:manualLayout>
              <c:xMode val="edge"/>
              <c:yMode val="edge"/>
              <c:x val="0"/>
              <c:y val="0.21720527777777779"/>
            </c:manualLayout>
          </c:layout>
          <c:overlay val="0"/>
        </c:title>
        <c:numFmt formatCode="#,##0.00" sourceLinked="0"/>
        <c:majorTickMark val="out"/>
        <c:minorTickMark val="none"/>
        <c:tickLblPos val="nextTo"/>
        <c:spPr>
          <a:ln w="25400">
            <a:solidFill>
              <a:schemeClr val="tx1"/>
            </a:solidFill>
          </a:ln>
        </c:spPr>
        <c:txPr>
          <a:bodyPr/>
          <a:lstStyle/>
          <a:p>
            <a:pPr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en-US"/>
          </a:p>
        </c:txPr>
        <c:crossAx val="-639983552"/>
        <c:crosses val="autoZero"/>
        <c:crossBetween val="midCat"/>
        <c:majorUnit val="1.0000000000000002E-2"/>
      </c:valAx>
      <c:spPr>
        <a:ln w="25400">
          <a:solidFill>
            <a:schemeClr val="tx1"/>
          </a:solidFill>
        </a:ln>
      </c:spPr>
    </c:plotArea>
    <c:plotVisOnly val="1"/>
    <c:dispBlanksAs val="gap"/>
    <c:showDLblsOverMax val="0"/>
  </c:chart>
  <c:spPr>
    <a:ln>
      <a:noFill/>
    </a:ln>
  </c:spPr>
  <c:txPr>
    <a:bodyPr/>
    <a:lstStyle/>
    <a:p>
      <a:pPr>
        <a:defRPr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1">
    <c:autoUpdate val="0"/>
  </c:externalData>
</c:chartSpace>
</file>

<file path=ppt/charts/chart1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2177587494106355"/>
          <c:y val="2.9642965148965812E-2"/>
          <c:w val="0.74161748276368722"/>
          <c:h val="0.77551569191352165"/>
        </c:manualLayout>
      </c:layout>
      <c:scatterChart>
        <c:scatterStyle val="lineMarker"/>
        <c:varyColors val="0"/>
        <c:ser>
          <c:idx val="0"/>
          <c:order val="0"/>
          <c:tx>
            <c:strRef>
              <c:f>Globirks120!$A$2</c:f>
              <c:strCache>
                <c:ptCount val="1"/>
                <c:pt idx="0">
                  <c:v>DMF</c:v>
                </c:pt>
              </c:strCache>
            </c:strRef>
          </c:tx>
          <c:spPr>
            <a:ln w="28575">
              <a:noFill/>
            </a:ln>
          </c:spPr>
          <c:marker>
            <c:symbol val="circle"/>
            <c:size val="10"/>
            <c:spPr>
              <a:solidFill>
                <a:srgbClr val="C0504D"/>
              </a:solidFill>
              <a:ln w="25400">
                <a:solidFill>
                  <a:sysClr val="windowText" lastClr="000000"/>
                </a:solidFill>
              </a:ln>
            </c:spPr>
          </c:marker>
          <c:trendline>
            <c:trendlineType val="linear"/>
            <c:backward val="2.0000000000000052E-3"/>
            <c:intercept val="0"/>
            <c:dispRSqr val="0"/>
            <c:dispEq val="1"/>
            <c:trendlineLbl>
              <c:layout>
                <c:manualLayout>
                  <c:x val="7.8063101399696716E-2"/>
                  <c:y val="0.25900796469539195"/>
                </c:manualLayout>
              </c:layout>
              <c:numFmt formatCode="#,##0.00" sourceLinked="0"/>
              <c:txPr>
                <a:bodyPr/>
                <a:lstStyle/>
                <a:p>
                  <a:pPr>
                    <a:defRPr lang="en-US" sz="1800">
                      <a:latin typeface="Times New Roman" pitchFamily="18" charset="0"/>
                      <a:cs typeface="Times New Roman" pitchFamily="18" charset="0"/>
                    </a:defRPr>
                  </a:pPr>
                  <a:endParaRPr lang="en-US"/>
                </a:p>
              </c:txPr>
            </c:trendlineLbl>
          </c:trendline>
          <c:xVal>
            <c:numRef>
              <c:f>Globirks120!$A$4:$A$8</c:f>
              <c:numCache>
                <c:formatCode>0.0000</c:formatCode>
                <c:ptCount val="5"/>
                <c:pt idx="0">
                  <c:v>13.06</c:v>
                </c:pt>
                <c:pt idx="1">
                  <c:v>11</c:v>
                </c:pt>
                <c:pt idx="2">
                  <c:v>9.0194000000000027</c:v>
                </c:pt>
                <c:pt idx="3">
                  <c:v>7.0209999999999955</c:v>
                </c:pt>
                <c:pt idx="4">
                  <c:v>4.9390000000000134</c:v>
                </c:pt>
              </c:numCache>
            </c:numRef>
          </c:xVal>
          <c:yVal>
            <c:numRef>
              <c:f>Globirks120!$M$4:$M$8</c:f>
              <c:numCache>
                <c:formatCode>General</c:formatCode>
                <c:ptCount val="5"/>
                <c:pt idx="0">
                  <c:v>1.5570899999999999</c:v>
                </c:pt>
                <c:pt idx="1">
                  <c:v>1.3548500000000001</c:v>
                </c:pt>
                <c:pt idx="2">
                  <c:v>1.11232</c:v>
                </c:pt>
                <c:pt idx="3">
                  <c:v>0.88558999999998811</c:v>
                </c:pt>
                <c:pt idx="4">
                  <c:v>0.6391100000000006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4D70-4204-8BBC-52FFB0813364}"/>
            </c:ext>
          </c:extLst>
        </c:ser>
        <c:ser>
          <c:idx val="1"/>
          <c:order val="1"/>
          <c:tx>
            <c:strRef>
              <c:f>Globirks120!$A$11</c:f>
              <c:strCache>
                <c:ptCount val="1"/>
                <c:pt idx="0">
                  <c:v>DMSO</c:v>
                </c:pt>
              </c:strCache>
            </c:strRef>
          </c:tx>
          <c:spPr>
            <a:ln w="28575">
              <a:noFill/>
            </a:ln>
          </c:spPr>
          <c:marker>
            <c:symbol val="square"/>
            <c:size val="9"/>
            <c:spPr>
              <a:solidFill>
                <a:srgbClr val="4F81BD"/>
              </a:solidFill>
              <a:ln w="25400">
                <a:solidFill>
                  <a:sysClr val="windowText" lastClr="000000"/>
                </a:solidFill>
              </a:ln>
            </c:spPr>
          </c:marker>
          <c:trendline>
            <c:trendlineType val="linear"/>
            <c:backward val="4.0000000000000114E-3"/>
            <c:intercept val="0"/>
            <c:dispRSqr val="0"/>
            <c:dispEq val="1"/>
            <c:trendlineLbl>
              <c:layout>
                <c:manualLayout>
                  <c:x val="-3.9042319730164352E-2"/>
                  <c:y val="1.6568380008161167E-2"/>
                </c:manualLayout>
              </c:layout>
              <c:numFmt formatCode="#,##0.00" sourceLinked="0"/>
              <c:txPr>
                <a:bodyPr/>
                <a:lstStyle/>
                <a:p>
                  <a:pPr>
                    <a:defRPr lang="en-US" sz="1800">
                      <a:latin typeface="Times New Roman" pitchFamily="18" charset="0"/>
                      <a:cs typeface="Times New Roman" pitchFamily="18" charset="0"/>
                    </a:defRPr>
                  </a:pPr>
                  <a:endParaRPr lang="en-US"/>
                </a:p>
              </c:txPr>
            </c:trendlineLbl>
          </c:trendline>
          <c:xVal>
            <c:numRef>
              <c:f>Globirks120!$A$13:$A$17</c:f>
              <c:numCache>
                <c:formatCode>0.0000</c:formatCode>
                <c:ptCount val="5"/>
                <c:pt idx="0">
                  <c:v>12.915400000000076</c:v>
                </c:pt>
                <c:pt idx="1">
                  <c:v>10.869700000000076</c:v>
                </c:pt>
                <c:pt idx="2">
                  <c:v>8.6202999999999985</c:v>
                </c:pt>
                <c:pt idx="3">
                  <c:v>6.9508000000000001</c:v>
                </c:pt>
                <c:pt idx="4">
                  <c:v>4.9412000000001219</c:v>
                </c:pt>
              </c:numCache>
            </c:numRef>
          </c:xVal>
          <c:yVal>
            <c:numRef>
              <c:f>Globirks120!$M$13:$M$17</c:f>
              <c:numCache>
                <c:formatCode>General</c:formatCode>
                <c:ptCount val="5"/>
                <c:pt idx="0">
                  <c:v>2.6519999999999997</c:v>
                </c:pt>
                <c:pt idx="1">
                  <c:v>2.0640000000000001</c:v>
                </c:pt>
                <c:pt idx="2">
                  <c:v>1.6500000000000001</c:v>
                </c:pt>
                <c:pt idx="3">
                  <c:v>1.286</c:v>
                </c:pt>
                <c:pt idx="4">
                  <c:v>1.0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4D70-4204-8BBC-52FFB081336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6086784"/>
        <c:axId val="196093056"/>
      </c:scatterChart>
      <c:valAx>
        <c:axId val="196086784"/>
        <c:scaling>
          <c:orientation val="minMax"/>
          <c:max val="15"/>
        </c:scaling>
        <c:delete val="0"/>
        <c:axPos val="b"/>
        <c:title>
          <c:tx>
            <c:rich>
              <a:bodyPr/>
              <a:lstStyle/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lang="en-US" sz="2000" b="1" i="0" u="none" strike="noStrike" kern="1200" baseline="0">
                    <a:solidFill>
                      <a:sysClr val="windowText" lastClr="000000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pPr>
                <a:r>
                  <a:rPr lang="en-US" sz="2000" b="1" i="0" baseline="0" dirty="0">
                    <a:latin typeface="Times New Roman" pitchFamily="18" charset="0"/>
                    <a:cs typeface="Times New Roman" pitchFamily="18" charset="0"/>
                  </a:rPr>
                  <a:t>1-Pyrenemethylacetamide (</a:t>
                </a:r>
                <a:r>
                  <a:rPr lang="en-US" sz="2000" b="1" i="0" baseline="0" dirty="0" err="1">
                    <a:latin typeface="Times New Roman" pitchFamily="18" charset="0"/>
                    <a:cs typeface="Times New Roman" pitchFamily="18" charset="0"/>
                  </a:rPr>
                  <a:t>mM</a:t>
                </a:r>
                <a:r>
                  <a:rPr lang="en-US" sz="2000" b="1" i="0" baseline="0" dirty="0">
                    <a:latin typeface="Times New Roman" pitchFamily="18" charset="0"/>
                    <a:cs typeface="Times New Roman" pitchFamily="18" charset="0"/>
                  </a:rPr>
                  <a:t>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c:rich>
          </c:tx>
          <c:overlay val="0"/>
        </c:title>
        <c:numFmt formatCode="#,##0" sourceLinked="0"/>
        <c:majorTickMark val="out"/>
        <c:minorTickMark val="none"/>
        <c:tickLblPos val="nextTo"/>
        <c:spPr>
          <a:ln w="25400">
            <a:solidFill>
              <a:sysClr val="windowText" lastClr="000000"/>
            </a:solidFill>
          </a:ln>
        </c:spPr>
        <c:txPr>
          <a:bodyPr/>
          <a:lstStyle/>
          <a:p>
            <a:pPr>
              <a:defRPr lang="en-US" sz="1800"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196093056"/>
        <c:crosses val="autoZero"/>
        <c:crossBetween val="midCat"/>
        <c:majorUnit val="5"/>
      </c:valAx>
      <c:valAx>
        <c:axId val="196093056"/>
        <c:scaling>
          <c:orientation val="minMax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lang="en-US" sz="2000" b="1" i="0" u="none" strike="noStrike" kern="1200" baseline="0">
                    <a:solidFill>
                      <a:sysClr val="windowText" lastClr="000000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pPr>
                <a:r>
                  <a:rPr lang="el-GR" sz="2000" b="1" i="1" baseline="0" dirty="0">
                    <a:latin typeface="Times New Roman"/>
                    <a:cs typeface="Times New Roman"/>
                  </a:rPr>
                  <a:t>η</a:t>
                </a:r>
                <a:r>
                  <a:rPr lang="en-US" sz="2000" b="1" i="0" baseline="0" dirty="0">
                    <a:latin typeface="Times New Roman"/>
                    <a:cs typeface="Times New Roman"/>
                  </a:rPr>
                  <a:t> </a:t>
                </a:r>
                <a:r>
                  <a:rPr lang="en-US" sz="2000" b="1" i="0" u="none" strike="noStrike" baseline="0" dirty="0">
                    <a:sym typeface="Wingdings 2"/>
                  </a:rPr>
                  <a:t></a:t>
                </a:r>
                <a:r>
                  <a:rPr lang="en-US" sz="2000" b="1" i="0" baseline="0" dirty="0">
                    <a:latin typeface="Times New Roman"/>
                    <a:cs typeface="Times New Roman"/>
                  </a:rPr>
                  <a:t> </a:t>
                </a:r>
                <a:r>
                  <a:rPr lang="en-US" sz="2000" b="1" i="1" baseline="0" dirty="0"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lang="en-US" sz="2000" b="1" i="0" baseline="-25000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2000" b="1" i="0" baseline="0" dirty="0">
                    <a:latin typeface="Times New Roman" pitchFamily="18" charset="0"/>
                    <a:cs typeface="Times New Roman" pitchFamily="18" charset="0"/>
                    <a:sym typeface="Wingdings 2"/>
                  </a:rPr>
                  <a:t></a:t>
                </a:r>
                <a:r>
                  <a:rPr lang="en-US" sz="2000" b="1" i="0" baseline="0" dirty="0">
                    <a:latin typeface="Times New Roman" pitchFamily="18" charset="0"/>
                    <a:cs typeface="Times New Roman" pitchFamily="18" charset="0"/>
                  </a:rPr>
                  <a:t> [</a:t>
                </a:r>
                <a:r>
                  <a:rPr lang="en-US" sz="2000" b="1" i="1" baseline="0" dirty="0" err="1">
                    <a:latin typeface="Times New Roman" pitchFamily="18" charset="0"/>
                    <a:cs typeface="Times New Roman" pitchFamily="18" charset="0"/>
                  </a:rPr>
                  <a:t>Py</a:t>
                </a:r>
                <a:r>
                  <a:rPr lang="en-US" sz="2000" b="1" i="0" baseline="0" dirty="0">
                    <a:latin typeface="Times New Roman" pitchFamily="18" charset="0"/>
                    <a:cs typeface="Times New Roman" pitchFamily="18" charset="0"/>
                  </a:rPr>
                  <a:t>]</a:t>
                </a:r>
              </a:p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lang="en-US" sz="2000" b="1" i="0" u="none" strike="noStrike" kern="1200" baseline="0">
                    <a:solidFill>
                      <a:sysClr val="windowText" lastClr="000000"/>
                    </a:solidFill>
                    <a:latin typeface="Times New Roman" pitchFamily="18" charset="0"/>
                    <a:ea typeface="+mn-ea"/>
                    <a:cs typeface="Times New Roman" pitchFamily="18" charset="0"/>
                  </a:defRPr>
                </a:pPr>
                <a:r>
                  <a:rPr lang="en-US" sz="2000" b="1" i="0" baseline="0" dirty="0">
                    <a:latin typeface="Times New Roman" pitchFamily="18" charset="0"/>
                    <a:cs typeface="Times New Roman" pitchFamily="18" charset="0"/>
                  </a:rPr>
                  <a:t>(10</a:t>
                </a:r>
                <a:r>
                  <a:rPr lang="en-US" sz="2000" b="1" i="0" baseline="30000" dirty="0">
                    <a:latin typeface="Times New Roman" pitchFamily="18" charset="0"/>
                    <a:cs typeface="Times New Roman" pitchFamily="18" charset="0"/>
                  </a:rPr>
                  <a:t>7</a:t>
                </a:r>
                <a:r>
                  <a:rPr lang="en-US" sz="2000" b="1" i="0" baseline="0" dirty="0">
                    <a:latin typeface="Times New Roman" pitchFamily="18" charset="0"/>
                    <a:cs typeface="Times New Roman" pitchFamily="18" charset="0"/>
                  </a:rPr>
                  <a:t> mPa</a:t>
                </a:r>
                <a:r>
                  <a:rPr lang="en-US" sz="2000" b="1" i="0" u="none" strike="noStrike" baseline="0" dirty="0"/>
                  <a:t>·s·</a:t>
                </a:r>
                <a:r>
                  <a:rPr lang="en-US" sz="2000" b="1" i="0" baseline="0" dirty="0"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en-US" sz="2000" b="1" i="0" baseline="30000" dirty="0">
                    <a:latin typeface="Symbol" pitchFamily="18" charset="2"/>
                    <a:cs typeface="Times New Roman" pitchFamily="18" charset="0"/>
                  </a:rPr>
                  <a:t>-</a:t>
                </a:r>
                <a:r>
                  <a:rPr lang="en-US" sz="2000" b="1" i="0" baseline="30000" dirty="0">
                    <a:latin typeface="Times New Roman" pitchFamily="18" charset="0"/>
                    <a:cs typeface="Times New Roman" pitchFamily="18" charset="0"/>
                  </a:rPr>
                  <a:t>1 </a:t>
                </a:r>
                <a:r>
                  <a:rPr lang="en-US" sz="2000" b="1" i="0" u="none" strike="noStrike" baseline="0" dirty="0">
                    <a:sym typeface="Wingdings 2"/>
                  </a:rPr>
                  <a:t> </a:t>
                </a:r>
                <a:r>
                  <a:rPr lang="en-US" sz="2000" b="1" i="0" baseline="0" dirty="0">
                    <a:latin typeface="Times New Roman" pitchFamily="18" charset="0"/>
                    <a:cs typeface="Times New Roman" pitchFamily="18" charset="0"/>
                  </a:rPr>
                  <a:t>M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1.4141076991544278E-2"/>
              <c:y val="6.8710462287104632E-2"/>
            </c:manualLayout>
          </c:layout>
          <c:overlay val="0"/>
        </c:title>
        <c:numFmt formatCode="#,##0" sourceLinked="0"/>
        <c:majorTickMark val="out"/>
        <c:minorTickMark val="none"/>
        <c:tickLblPos val="nextTo"/>
        <c:spPr>
          <a:ln w="25400">
            <a:solidFill>
              <a:sysClr val="windowText" lastClr="000000"/>
            </a:solidFill>
          </a:ln>
        </c:spPr>
        <c:txPr>
          <a:bodyPr/>
          <a:lstStyle/>
          <a:p>
            <a:pPr>
              <a:defRPr lang="en-US" sz="1800"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196086784"/>
        <c:crosses val="autoZero"/>
        <c:crossBetween val="midCat"/>
        <c:majorUnit val="1"/>
      </c:valAx>
      <c:spPr>
        <a:ln w="25400">
          <a:solidFill>
            <a:sysClr val="windowText" lastClr="000000"/>
          </a:solidFill>
        </a:ln>
      </c:spPr>
    </c:plotArea>
    <c:plotVisOnly val="1"/>
    <c:dispBlanksAs val="gap"/>
    <c:showDLblsOverMax val="0"/>
  </c:chart>
  <c:spPr>
    <a:ln>
      <a:noFill/>
    </a:ln>
  </c:spPr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7864893718767764"/>
          <c:y val="4.5281922655276453E-2"/>
          <c:w val="0.64576523312542999"/>
          <c:h val="0.71505434742450091"/>
        </c:manualLayout>
      </c:layout>
      <c:scatterChart>
        <c:scatterStyle val="lineMarker"/>
        <c:varyColors val="0"/>
        <c:ser>
          <c:idx val="0"/>
          <c:order val="0"/>
          <c:tx>
            <c:v>Prompt</c:v>
          </c:tx>
          <c:spPr>
            <a:ln w="28575">
              <a:noFill/>
            </a:ln>
          </c:spPr>
          <c:marker>
            <c:symbol val="square"/>
            <c:size val="5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Sheet2!$G$5:$G$1028</c:f>
              <c:numCache>
                <c:formatCode>General</c:formatCode>
                <c:ptCount val="1024"/>
                <c:pt idx="0">
                  <c:v>0.23699999999999999</c:v>
                </c:pt>
                <c:pt idx="1">
                  <c:v>0.47399999999999998</c:v>
                </c:pt>
                <c:pt idx="2">
                  <c:v>0.71099999999999997</c:v>
                </c:pt>
                <c:pt idx="3">
                  <c:v>0.94799999999999995</c:v>
                </c:pt>
                <c:pt idx="4">
                  <c:v>1.1850000000000001</c:v>
                </c:pt>
                <c:pt idx="5">
                  <c:v>1.4219999999999999</c:v>
                </c:pt>
                <c:pt idx="6">
                  <c:v>1.6589999999999998</c:v>
                </c:pt>
                <c:pt idx="7">
                  <c:v>1.8959999999999999</c:v>
                </c:pt>
                <c:pt idx="8">
                  <c:v>2.133</c:v>
                </c:pt>
                <c:pt idx="9">
                  <c:v>2.37</c:v>
                </c:pt>
                <c:pt idx="10">
                  <c:v>2.6069999999999998</c:v>
                </c:pt>
                <c:pt idx="11">
                  <c:v>2.8439999999999999</c:v>
                </c:pt>
                <c:pt idx="12">
                  <c:v>3.081</c:v>
                </c:pt>
                <c:pt idx="13">
                  <c:v>3.3179999999999996</c:v>
                </c:pt>
                <c:pt idx="14">
                  <c:v>3.5549999999999997</c:v>
                </c:pt>
                <c:pt idx="15">
                  <c:v>3.7919999999999998</c:v>
                </c:pt>
                <c:pt idx="16">
                  <c:v>4.0289999999999999</c:v>
                </c:pt>
                <c:pt idx="17">
                  <c:v>4.266</c:v>
                </c:pt>
                <c:pt idx="18">
                  <c:v>4.5030000000000001</c:v>
                </c:pt>
                <c:pt idx="19">
                  <c:v>4.74</c:v>
                </c:pt>
                <c:pt idx="20">
                  <c:v>4.9769999999999994</c:v>
                </c:pt>
                <c:pt idx="21">
                  <c:v>5.2139999999999995</c:v>
                </c:pt>
                <c:pt idx="22">
                  <c:v>5.4509999999999996</c:v>
                </c:pt>
                <c:pt idx="23">
                  <c:v>5.6879999999999997</c:v>
                </c:pt>
                <c:pt idx="24">
                  <c:v>5.9249999999999998</c:v>
                </c:pt>
                <c:pt idx="25">
                  <c:v>6.1619999999999999</c:v>
                </c:pt>
                <c:pt idx="26">
                  <c:v>6.399</c:v>
                </c:pt>
                <c:pt idx="27">
                  <c:v>6.6359999999999992</c:v>
                </c:pt>
                <c:pt idx="28">
                  <c:v>6.8729999999999993</c:v>
                </c:pt>
                <c:pt idx="29">
                  <c:v>7.1099999999999994</c:v>
                </c:pt>
                <c:pt idx="30">
                  <c:v>7.3469999999999995</c:v>
                </c:pt>
                <c:pt idx="31">
                  <c:v>7.5839999999999996</c:v>
                </c:pt>
                <c:pt idx="32">
                  <c:v>7.8209999999999997</c:v>
                </c:pt>
                <c:pt idx="33">
                  <c:v>8.0579999999999998</c:v>
                </c:pt>
                <c:pt idx="34">
                  <c:v>8.2949999999999999</c:v>
                </c:pt>
                <c:pt idx="35">
                  <c:v>8.532</c:v>
                </c:pt>
                <c:pt idx="36">
                  <c:v>8.7690000000000001</c:v>
                </c:pt>
                <c:pt idx="37">
                  <c:v>9.0060000000000002</c:v>
                </c:pt>
                <c:pt idx="38">
                  <c:v>9.2430000000000003</c:v>
                </c:pt>
                <c:pt idx="39">
                  <c:v>9.48</c:v>
                </c:pt>
                <c:pt idx="40">
                  <c:v>9.7169999999999987</c:v>
                </c:pt>
                <c:pt idx="41">
                  <c:v>9.9539999999999988</c:v>
                </c:pt>
                <c:pt idx="42">
                  <c:v>10.190999999999999</c:v>
                </c:pt>
                <c:pt idx="43">
                  <c:v>10.427999999999999</c:v>
                </c:pt>
                <c:pt idx="44">
                  <c:v>10.664999999999999</c:v>
                </c:pt>
                <c:pt idx="45">
                  <c:v>10.901999999999999</c:v>
                </c:pt>
                <c:pt idx="46">
                  <c:v>11.138999999999999</c:v>
                </c:pt>
                <c:pt idx="47">
                  <c:v>11.375999999999999</c:v>
                </c:pt>
                <c:pt idx="48">
                  <c:v>11.613</c:v>
                </c:pt>
                <c:pt idx="49">
                  <c:v>11.85</c:v>
                </c:pt>
                <c:pt idx="50">
                  <c:v>12.087</c:v>
                </c:pt>
                <c:pt idx="51">
                  <c:v>12.324</c:v>
                </c:pt>
                <c:pt idx="52">
                  <c:v>12.561</c:v>
                </c:pt>
                <c:pt idx="53">
                  <c:v>12.798</c:v>
                </c:pt>
                <c:pt idx="54">
                  <c:v>13.035</c:v>
                </c:pt>
                <c:pt idx="55">
                  <c:v>13.271999999999998</c:v>
                </c:pt>
                <c:pt idx="56">
                  <c:v>13.508999999999999</c:v>
                </c:pt>
                <c:pt idx="57">
                  <c:v>13.745999999999999</c:v>
                </c:pt>
                <c:pt idx="58">
                  <c:v>13.982999999999999</c:v>
                </c:pt>
                <c:pt idx="59">
                  <c:v>14.219999999999999</c:v>
                </c:pt>
                <c:pt idx="60">
                  <c:v>14.456999999999999</c:v>
                </c:pt>
                <c:pt idx="61">
                  <c:v>14.693999999999999</c:v>
                </c:pt>
                <c:pt idx="62">
                  <c:v>14.930999999999999</c:v>
                </c:pt>
                <c:pt idx="63">
                  <c:v>15.167999999999999</c:v>
                </c:pt>
                <c:pt idx="64">
                  <c:v>15.404999999999999</c:v>
                </c:pt>
                <c:pt idx="65">
                  <c:v>15.641999999999999</c:v>
                </c:pt>
                <c:pt idx="66">
                  <c:v>15.879</c:v>
                </c:pt>
                <c:pt idx="67">
                  <c:v>16.116</c:v>
                </c:pt>
                <c:pt idx="68">
                  <c:v>16.352999999999998</c:v>
                </c:pt>
                <c:pt idx="69">
                  <c:v>16.59</c:v>
                </c:pt>
                <c:pt idx="70">
                  <c:v>16.826999999999998</c:v>
                </c:pt>
                <c:pt idx="71">
                  <c:v>17.064</c:v>
                </c:pt>
                <c:pt idx="72">
                  <c:v>17.300999999999998</c:v>
                </c:pt>
                <c:pt idx="73">
                  <c:v>17.538</c:v>
                </c:pt>
                <c:pt idx="74">
                  <c:v>17.774999999999999</c:v>
                </c:pt>
                <c:pt idx="75">
                  <c:v>18.012</c:v>
                </c:pt>
                <c:pt idx="76">
                  <c:v>18.248999999999999</c:v>
                </c:pt>
                <c:pt idx="77">
                  <c:v>18.486000000000001</c:v>
                </c:pt>
                <c:pt idx="78">
                  <c:v>18.722999999999999</c:v>
                </c:pt>
                <c:pt idx="79">
                  <c:v>18.96</c:v>
                </c:pt>
                <c:pt idx="80">
                  <c:v>19.196999999999999</c:v>
                </c:pt>
                <c:pt idx="81">
                  <c:v>19.433999999999997</c:v>
                </c:pt>
                <c:pt idx="82">
                  <c:v>19.670999999999999</c:v>
                </c:pt>
                <c:pt idx="83">
                  <c:v>19.907999999999998</c:v>
                </c:pt>
                <c:pt idx="84">
                  <c:v>20.145</c:v>
                </c:pt>
                <c:pt idx="85">
                  <c:v>20.381999999999998</c:v>
                </c:pt>
                <c:pt idx="86">
                  <c:v>20.619</c:v>
                </c:pt>
                <c:pt idx="87">
                  <c:v>20.855999999999998</c:v>
                </c:pt>
                <c:pt idx="88">
                  <c:v>21.093</c:v>
                </c:pt>
                <c:pt idx="89">
                  <c:v>21.33</c:v>
                </c:pt>
                <c:pt idx="90">
                  <c:v>21.567</c:v>
                </c:pt>
                <c:pt idx="91">
                  <c:v>21.803999999999998</c:v>
                </c:pt>
                <c:pt idx="92">
                  <c:v>22.041</c:v>
                </c:pt>
                <c:pt idx="93">
                  <c:v>22.277999999999999</c:v>
                </c:pt>
                <c:pt idx="94">
                  <c:v>22.515000000000001</c:v>
                </c:pt>
                <c:pt idx="95">
                  <c:v>22.751999999999999</c:v>
                </c:pt>
                <c:pt idx="96">
                  <c:v>22.988999999999997</c:v>
                </c:pt>
                <c:pt idx="97">
                  <c:v>23.225999999999999</c:v>
                </c:pt>
                <c:pt idx="98">
                  <c:v>23.462999999999997</c:v>
                </c:pt>
                <c:pt idx="99">
                  <c:v>23.7</c:v>
                </c:pt>
                <c:pt idx="100">
                  <c:v>23.936999999999998</c:v>
                </c:pt>
                <c:pt idx="101">
                  <c:v>24.173999999999999</c:v>
                </c:pt>
                <c:pt idx="102">
                  <c:v>24.410999999999998</c:v>
                </c:pt>
                <c:pt idx="103">
                  <c:v>24.648</c:v>
                </c:pt>
                <c:pt idx="104">
                  <c:v>24.884999999999998</c:v>
                </c:pt>
                <c:pt idx="105">
                  <c:v>25.122</c:v>
                </c:pt>
                <c:pt idx="106">
                  <c:v>25.358999999999998</c:v>
                </c:pt>
                <c:pt idx="107">
                  <c:v>25.596</c:v>
                </c:pt>
                <c:pt idx="108">
                  <c:v>25.832999999999998</c:v>
                </c:pt>
                <c:pt idx="109">
                  <c:v>26.07</c:v>
                </c:pt>
                <c:pt idx="110">
                  <c:v>26.306999999999999</c:v>
                </c:pt>
                <c:pt idx="111">
                  <c:v>26.543999999999997</c:v>
                </c:pt>
                <c:pt idx="112">
                  <c:v>26.780999999999999</c:v>
                </c:pt>
                <c:pt idx="113">
                  <c:v>27.017999999999997</c:v>
                </c:pt>
                <c:pt idx="114">
                  <c:v>27.254999999999999</c:v>
                </c:pt>
                <c:pt idx="115">
                  <c:v>27.491999999999997</c:v>
                </c:pt>
                <c:pt idx="116">
                  <c:v>27.728999999999999</c:v>
                </c:pt>
                <c:pt idx="117">
                  <c:v>27.965999999999998</c:v>
                </c:pt>
                <c:pt idx="118">
                  <c:v>28.202999999999999</c:v>
                </c:pt>
                <c:pt idx="119">
                  <c:v>28.439999999999998</c:v>
                </c:pt>
                <c:pt idx="120">
                  <c:v>28.677</c:v>
                </c:pt>
                <c:pt idx="121">
                  <c:v>28.913999999999998</c:v>
                </c:pt>
                <c:pt idx="122">
                  <c:v>29.151</c:v>
                </c:pt>
                <c:pt idx="123">
                  <c:v>29.387999999999998</c:v>
                </c:pt>
                <c:pt idx="124">
                  <c:v>29.625</c:v>
                </c:pt>
                <c:pt idx="125">
                  <c:v>29.861999999999998</c:v>
                </c:pt>
                <c:pt idx="126">
                  <c:v>30.099</c:v>
                </c:pt>
                <c:pt idx="127">
                  <c:v>30.335999999999999</c:v>
                </c:pt>
                <c:pt idx="128">
                  <c:v>30.572999999999997</c:v>
                </c:pt>
                <c:pt idx="129">
                  <c:v>30.81</c:v>
                </c:pt>
                <c:pt idx="130">
                  <c:v>31.046999999999997</c:v>
                </c:pt>
                <c:pt idx="131">
                  <c:v>31.283999999999999</c:v>
                </c:pt>
                <c:pt idx="132">
                  <c:v>31.520999999999997</c:v>
                </c:pt>
                <c:pt idx="133">
                  <c:v>31.757999999999999</c:v>
                </c:pt>
                <c:pt idx="134">
                  <c:v>31.994999999999997</c:v>
                </c:pt>
                <c:pt idx="135">
                  <c:v>32.231999999999999</c:v>
                </c:pt>
                <c:pt idx="136">
                  <c:v>32.469000000000001</c:v>
                </c:pt>
                <c:pt idx="137">
                  <c:v>32.705999999999996</c:v>
                </c:pt>
                <c:pt idx="138">
                  <c:v>32.942999999999998</c:v>
                </c:pt>
                <c:pt idx="139">
                  <c:v>33.18</c:v>
                </c:pt>
                <c:pt idx="140">
                  <c:v>33.417000000000002</c:v>
                </c:pt>
                <c:pt idx="141">
                  <c:v>33.653999999999996</c:v>
                </c:pt>
                <c:pt idx="142">
                  <c:v>33.890999999999998</c:v>
                </c:pt>
                <c:pt idx="143">
                  <c:v>34.128</c:v>
                </c:pt>
                <c:pt idx="144">
                  <c:v>34.364999999999995</c:v>
                </c:pt>
                <c:pt idx="145">
                  <c:v>34.601999999999997</c:v>
                </c:pt>
                <c:pt idx="146">
                  <c:v>34.838999999999999</c:v>
                </c:pt>
                <c:pt idx="147">
                  <c:v>35.076000000000001</c:v>
                </c:pt>
                <c:pt idx="148">
                  <c:v>35.312999999999995</c:v>
                </c:pt>
                <c:pt idx="149">
                  <c:v>35.549999999999997</c:v>
                </c:pt>
                <c:pt idx="150">
                  <c:v>35.786999999999999</c:v>
                </c:pt>
                <c:pt idx="151">
                  <c:v>36.024000000000001</c:v>
                </c:pt>
                <c:pt idx="152">
                  <c:v>36.260999999999996</c:v>
                </c:pt>
                <c:pt idx="153">
                  <c:v>36.497999999999998</c:v>
                </c:pt>
                <c:pt idx="154">
                  <c:v>36.734999999999999</c:v>
                </c:pt>
                <c:pt idx="155">
                  <c:v>36.972000000000001</c:v>
                </c:pt>
                <c:pt idx="156">
                  <c:v>37.208999999999996</c:v>
                </c:pt>
                <c:pt idx="157">
                  <c:v>37.445999999999998</c:v>
                </c:pt>
                <c:pt idx="158">
                  <c:v>37.683</c:v>
                </c:pt>
                <c:pt idx="159">
                  <c:v>37.92</c:v>
                </c:pt>
                <c:pt idx="160">
                  <c:v>38.156999999999996</c:v>
                </c:pt>
                <c:pt idx="161">
                  <c:v>38.393999999999998</c:v>
                </c:pt>
                <c:pt idx="162">
                  <c:v>38.631</c:v>
                </c:pt>
                <c:pt idx="163">
                  <c:v>38.867999999999995</c:v>
                </c:pt>
                <c:pt idx="164">
                  <c:v>39.104999999999997</c:v>
                </c:pt>
                <c:pt idx="165">
                  <c:v>39.341999999999999</c:v>
                </c:pt>
                <c:pt idx="166">
                  <c:v>39.579000000000001</c:v>
                </c:pt>
                <c:pt idx="167">
                  <c:v>39.815999999999995</c:v>
                </c:pt>
                <c:pt idx="168">
                  <c:v>40.052999999999997</c:v>
                </c:pt>
                <c:pt idx="169">
                  <c:v>40.29</c:v>
                </c:pt>
                <c:pt idx="170">
                  <c:v>40.527000000000001</c:v>
                </c:pt>
                <c:pt idx="171">
                  <c:v>40.763999999999996</c:v>
                </c:pt>
                <c:pt idx="172">
                  <c:v>41.000999999999998</c:v>
                </c:pt>
                <c:pt idx="173">
                  <c:v>41.238</c:v>
                </c:pt>
                <c:pt idx="174">
                  <c:v>41.475000000000001</c:v>
                </c:pt>
                <c:pt idx="175">
                  <c:v>41.711999999999996</c:v>
                </c:pt>
                <c:pt idx="176">
                  <c:v>41.948999999999998</c:v>
                </c:pt>
                <c:pt idx="177">
                  <c:v>42.186</c:v>
                </c:pt>
                <c:pt idx="178">
                  <c:v>42.422999999999995</c:v>
                </c:pt>
                <c:pt idx="179">
                  <c:v>42.66</c:v>
                </c:pt>
                <c:pt idx="180">
                  <c:v>42.896999999999998</c:v>
                </c:pt>
                <c:pt idx="181">
                  <c:v>43.134</c:v>
                </c:pt>
                <c:pt idx="182">
                  <c:v>43.370999999999995</c:v>
                </c:pt>
                <c:pt idx="183">
                  <c:v>43.607999999999997</c:v>
                </c:pt>
                <c:pt idx="184">
                  <c:v>43.844999999999999</c:v>
                </c:pt>
                <c:pt idx="185">
                  <c:v>44.082000000000001</c:v>
                </c:pt>
                <c:pt idx="186">
                  <c:v>44.318999999999996</c:v>
                </c:pt>
                <c:pt idx="187">
                  <c:v>44.555999999999997</c:v>
                </c:pt>
                <c:pt idx="188">
                  <c:v>44.792999999999999</c:v>
                </c:pt>
                <c:pt idx="189">
                  <c:v>45.03</c:v>
                </c:pt>
                <c:pt idx="190">
                  <c:v>45.266999999999996</c:v>
                </c:pt>
                <c:pt idx="191">
                  <c:v>45.503999999999998</c:v>
                </c:pt>
                <c:pt idx="192">
                  <c:v>45.741</c:v>
                </c:pt>
                <c:pt idx="193">
                  <c:v>45.977999999999994</c:v>
                </c:pt>
                <c:pt idx="194">
                  <c:v>46.214999999999996</c:v>
                </c:pt>
                <c:pt idx="195">
                  <c:v>46.451999999999998</c:v>
                </c:pt>
                <c:pt idx="196">
                  <c:v>46.689</c:v>
                </c:pt>
                <c:pt idx="197">
                  <c:v>46.925999999999995</c:v>
                </c:pt>
                <c:pt idx="198">
                  <c:v>47.162999999999997</c:v>
                </c:pt>
                <c:pt idx="199">
                  <c:v>47.4</c:v>
                </c:pt>
                <c:pt idx="200">
                  <c:v>47.637</c:v>
                </c:pt>
                <c:pt idx="201">
                  <c:v>47.873999999999995</c:v>
                </c:pt>
                <c:pt idx="202">
                  <c:v>48.110999999999997</c:v>
                </c:pt>
                <c:pt idx="203">
                  <c:v>48.347999999999999</c:v>
                </c:pt>
                <c:pt idx="204">
                  <c:v>48.585000000000001</c:v>
                </c:pt>
                <c:pt idx="205">
                  <c:v>48.821999999999996</c:v>
                </c:pt>
                <c:pt idx="206">
                  <c:v>49.058999999999997</c:v>
                </c:pt>
                <c:pt idx="207">
                  <c:v>49.295999999999999</c:v>
                </c:pt>
                <c:pt idx="208">
                  <c:v>49.532999999999994</c:v>
                </c:pt>
                <c:pt idx="209">
                  <c:v>49.769999999999996</c:v>
                </c:pt>
                <c:pt idx="210">
                  <c:v>50.006999999999998</c:v>
                </c:pt>
                <c:pt idx="211">
                  <c:v>50.244</c:v>
                </c:pt>
                <c:pt idx="212">
                  <c:v>50.480999999999995</c:v>
                </c:pt>
                <c:pt idx="213">
                  <c:v>50.717999999999996</c:v>
                </c:pt>
                <c:pt idx="214">
                  <c:v>50.954999999999998</c:v>
                </c:pt>
                <c:pt idx="215">
                  <c:v>51.192</c:v>
                </c:pt>
                <c:pt idx="216">
                  <c:v>51.428999999999995</c:v>
                </c:pt>
                <c:pt idx="217">
                  <c:v>51.665999999999997</c:v>
                </c:pt>
                <c:pt idx="218">
                  <c:v>51.902999999999999</c:v>
                </c:pt>
                <c:pt idx="219">
                  <c:v>52.14</c:v>
                </c:pt>
                <c:pt idx="220">
                  <c:v>52.376999999999995</c:v>
                </c:pt>
                <c:pt idx="221">
                  <c:v>52.613999999999997</c:v>
                </c:pt>
                <c:pt idx="222">
                  <c:v>52.850999999999999</c:v>
                </c:pt>
                <c:pt idx="223">
                  <c:v>53.087999999999994</c:v>
                </c:pt>
                <c:pt idx="224">
                  <c:v>53.324999999999996</c:v>
                </c:pt>
                <c:pt idx="225">
                  <c:v>53.561999999999998</c:v>
                </c:pt>
                <c:pt idx="226">
                  <c:v>53.798999999999999</c:v>
                </c:pt>
                <c:pt idx="227">
                  <c:v>54.035999999999994</c:v>
                </c:pt>
                <c:pt idx="228">
                  <c:v>54.272999999999996</c:v>
                </c:pt>
                <c:pt idx="229">
                  <c:v>54.51</c:v>
                </c:pt>
                <c:pt idx="230">
                  <c:v>54.747</c:v>
                </c:pt>
                <c:pt idx="231">
                  <c:v>54.983999999999995</c:v>
                </c:pt>
                <c:pt idx="232">
                  <c:v>55.220999999999997</c:v>
                </c:pt>
                <c:pt idx="233">
                  <c:v>55.457999999999998</c:v>
                </c:pt>
                <c:pt idx="234">
                  <c:v>55.695</c:v>
                </c:pt>
                <c:pt idx="235">
                  <c:v>55.931999999999995</c:v>
                </c:pt>
                <c:pt idx="236">
                  <c:v>56.168999999999997</c:v>
                </c:pt>
                <c:pt idx="237">
                  <c:v>56.405999999999999</c:v>
                </c:pt>
                <c:pt idx="238">
                  <c:v>56.643000000000001</c:v>
                </c:pt>
                <c:pt idx="239">
                  <c:v>56.879999999999995</c:v>
                </c:pt>
                <c:pt idx="240">
                  <c:v>57.116999999999997</c:v>
                </c:pt>
                <c:pt idx="241">
                  <c:v>57.353999999999999</c:v>
                </c:pt>
                <c:pt idx="242">
                  <c:v>57.590999999999994</c:v>
                </c:pt>
                <c:pt idx="243">
                  <c:v>57.827999999999996</c:v>
                </c:pt>
                <c:pt idx="244">
                  <c:v>58.064999999999998</c:v>
                </c:pt>
                <c:pt idx="245">
                  <c:v>58.302</c:v>
                </c:pt>
                <c:pt idx="246">
                  <c:v>58.538999999999994</c:v>
                </c:pt>
                <c:pt idx="247">
                  <c:v>58.775999999999996</c:v>
                </c:pt>
                <c:pt idx="248">
                  <c:v>59.012999999999998</c:v>
                </c:pt>
                <c:pt idx="249">
                  <c:v>59.25</c:v>
                </c:pt>
                <c:pt idx="250">
                  <c:v>59.486999999999995</c:v>
                </c:pt>
                <c:pt idx="251">
                  <c:v>59.723999999999997</c:v>
                </c:pt>
                <c:pt idx="252">
                  <c:v>59.960999999999999</c:v>
                </c:pt>
                <c:pt idx="253">
                  <c:v>60.198</c:v>
                </c:pt>
                <c:pt idx="254">
                  <c:v>60.434999999999995</c:v>
                </c:pt>
                <c:pt idx="255">
                  <c:v>60.671999999999997</c:v>
                </c:pt>
                <c:pt idx="256">
                  <c:v>60.908999999999999</c:v>
                </c:pt>
                <c:pt idx="257">
                  <c:v>61.145999999999994</c:v>
                </c:pt>
                <c:pt idx="258">
                  <c:v>61.382999999999996</c:v>
                </c:pt>
                <c:pt idx="259">
                  <c:v>61.62</c:v>
                </c:pt>
                <c:pt idx="260">
                  <c:v>61.856999999999999</c:v>
                </c:pt>
                <c:pt idx="261">
                  <c:v>62.093999999999994</c:v>
                </c:pt>
                <c:pt idx="262">
                  <c:v>62.330999999999996</c:v>
                </c:pt>
                <c:pt idx="263">
                  <c:v>62.567999999999998</c:v>
                </c:pt>
                <c:pt idx="264">
                  <c:v>62.805</c:v>
                </c:pt>
                <c:pt idx="265">
                  <c:v>63.041999999999994</c:v>
                </c:pt>
                <c:pt idx="266">
                  <c:v>63.278999999999996</c:v>
                </c:pt>
                <c:pt idx="267">
                  <c:v>63.515999999999998</c:v>
                </c:pt>
                <c:pt idx="268">
                  <c:v>63.753</c:v>
                </c:pt>
                <c:pt idx="269">
                  <c:v>63.989999999999995</c:v>
                </c:pt>
                <c:pt idx="270">
                  <c:v>64.227000000000004</c:v>
                </c:pt>
                <c:pt idx="271">
                  <c:v>64.463999999999999</c:v>
                </c:pt>
                <c:pt idx="272">
                  <c:v>64.700999999999993</c:v>
                </c:pt>
                <c:pt idx="273">
                  <c:v>64.938000000000002</c:v>
                </c:pt>
                <c:pt idx="274">
                  <c:v>65.174999999999997</c:v>
                </c:pt>
                <c:pt idx="275">
                  <c:v>65.411999999999992</c:v>
                </c:pt>
                <c:pt idx="276">
                  <c:v>65.649000000000001</c:v>
                </c:pt>
                <c:pt idx="277">
                  <c:v>65.885999999999996</c:v>
                </c:pt>
                <c:pt idx="278">
                  <c:v>66.12299999999999</c:v>
                </c:pt>
                <c:pt idx="279">
                  <c:v>66.36</c:v>
                </c:pt>
                <c:pt idx="280">
                  <c:v>66.596999999999994</c:v>
                </c:pt>
                <c:pt idx="281">
                  <c:v>66.834000000000003</c:v>
                </c:pt>
                <c:pt idx="282">
                  <c:v>67.070999999999998</c:v>
                </c:pt>
                <c:pt idx="283">
                  <c:v>67.307999999999993</c:v>
                </c:pt>
                <c:pt idx="284">
                  <c:v>67.545000000000002</c:v>
                </c:pt>
                <c:pt idx="285">
                  <c:v>67.781999999999996</c:v>
                </c:pt>
                <c:pt idx="286">
                  <c:v>68.018999999999991</c:v>
                </c:pt>
                <c:pt idx="287">
                  <c:v>68.256</c:v>
                </c:pt>
                <c:pt idx="288">
                  <c:v>68.492999999999995</c:v>
                </c:pt>
                <c:pt idx="289">
                  <c:v>68.72999999999999</c:v>
                </c:pt>
                <c:pt idx="290">
                  <c:v>68.966999999999999</c:v>
                </c:pt>
                <c:pt idx="291">
                  <c:v>69.203999999999994</c:v>
                </c:pt>
                <c:pt idx="292">
                  <c:v>69.441000000000003</c:v>
                </c:pt>
                <c:pt idx="293">
                  <c:v>69.677999999999997</c:v>
                </c:pt>
                <c:pt idx="294">
                  <c:v>69.914999999999992</c:v>
                </c:pt>
                <c:pt idx="295">
                  <c:v>70.152000000000001</c:v>
                </c:pt>
                <c:pt idx="296">
                  <c:v>70.388999999999996</c:v>
                </c:pt>
                <c:pt idx="297">
                  <c:v>70.625999999999991</c:v>
                </c:pt>
                <c:pt idx="298">
                  <c:v>70.863</c:v>
                </c:pt>
                <c:pt idx="299">
                  <c:v>71.099999999999994</c:v>
                </c:pt>
                <c:pt idx="300">
                  <c:v>71.337000000000003</c:v>
                </c:pt>
                <c:pt idx="301">
                  <c:v>71.573999999999998</c:v>
                </c:pt>
                <c:pt idx="302">
                  <c:v>71.810999999999993</c:v>
                </c:pt>
                <c:pt idx="303">
                  <c:v>72.048000000000002</c:v>
                </c:pt>
                <c:pt idx="304">
                  <c:v>72.284999999999997</c:v>
                </c:pt>
                <c:pt idx="305">
                  <c:v>72.521999999999991</c:v>
                </c:pt>
                <c:pt idx="306">
                  <c:v>72.759</c:v>
                </c:pt>
                <c:pt idx="307">
                  <c:v>72.995999999999995</c:v>
                </c:pt>
                <c:pt idx="308">
                  <c:v>73.23299999999999</c:v>
                </c:pt>
                <c:pt idx="309">
                  <c:v>73.47</c:v>
                </c:pt>
                <c:pt idx="310">
                  <c:v>73.706999999999994</c:v>
                </c:pt>
                <c:pt idx="311">
                  <c:v>73.944000000000003</c:v>
                </c:pt>
                <c:pt idx="312">
                  <c:v>74.180999999999997</c:v>
                </c:pt>
                <c:pt idx="313">
                  <c:v>74.417999999999992</c:v>
                </c:pt>
                <c:pt idx="314">
                  <c:v>74.655000000000001</c:v>
                </c:pt>
                <c:pt idx="315">
                  <c:v>74.891999999999996</c:v>
                </c:pt>
                <c:pt idx="316">
                  <c:v>75.128999999999991</c:v>
                </c:pt>
                <c:pt idx="317">
                  <c:v>75.366</c:v>
                </c:pt>
                <c:pt idx="318">
                  <c:v>75.602999999999994</c:v>
                </c:pt>
                <c:pt idx="319">
                  <c:v>75.84</c:v>
                </c:pt>
                <c:pt idx="320">
                  <c:v>76.076999999999998</c:v>
                </c:pt>
                <c:pt idx="321">
                  <c:v>76.313999999999993</c:v>
                </c:pt>
                <c:pt idx="322">
                  <c:v>76.551000000000002</c:v>
                </c:pt>
                <c:pt idx="323">
                  <c:v>76.787999999999997</c:v>
                </c:pt>
                <c:pt idx="324">
                  <c:v>77.024999999999991</c:v>
                </c:pt>
                <c:pt idx="325">
                  <c:v>77.262</c:v>
                </c:pt>
                <c:pt idx="326">
                  <c:v>77.498999999999995</c:v>
                </c:pt>
                <c:pt idx="327">
                  <c:v>77.73599999999999</c:v>
                </c:pt>
                <c:pt idx="328">
                  <c:v>77.972999999999999</c:v>
                </c:pt>
                <c:pt idx="329">
                  <c:v>78.209999999999994</c:v>
                </c:pt>
                <c:pt idx="330">
                  <c:v>78.447000000000003</c:v>
                </c:pt>
                <c:pt idx="331">
                  <c:v>78.683999999999997</c:v>
                </c:pt>
                <c:pt idx="332">
                  <c:v>78.920999999999992</c:v>
                </c:pt>
                <c:pt idx="333">
                  <c:v>79.158000000000001</c:v>
                </c:pt>
                <c:pt idx="334">
                  <c:v>79.394999999999996</c:v>
                </c:pt>
                <c:pt idx="335">
                  <c:v>79.631999999999991</c:v>
                </c:pt>
                <c:pt idx="336">
                  <c:v>79.869</c:v>
                </c:pt>
                <c:pt idx="337">
                  <c:v>80.105999999999995</c:v>
                </c:pt>
                <c:pt idx="338">
                  <c:v>80.342999999999989</c:v>
                </c:pt>
                <c:pt idx="339">
                  <c:v>80.58</c:v>
                </c:pt>
                <c:pt idx="340">
                  <c:v>80.816999999999993</c:v>
                </c:pt>
                <c:pt idx="341">
                  <c:v>81.054000000000002</c:v>
                </c:pt>
                <c:pt idx="342">
                  <c:v>81.290999999999997</c:v>
                </c:pt>
                <c:pt idx="343">
                  <c:v>81.527999999999992</c:v>
                </c:pt>
                <c:pt idx="344">
                  <c:v>81.765000000000001</c:v>
                </c:pt>
                <c:pt idx="345">
                  <c:v>82.001999999999995</c:v>
                </c:pt>
                <c:pt idx="346">
                  <c:v>82.23899999999999</c:v>
                </c:pt>
                <c:pt idx="347">
                  <c:v>82.475999999999999</c:v>
                </c:pt>
                <c:pt idx="348">
                  <c:v>82.712999999999994</c:v>
                </c:pt>
                <c:pt idx="349">
                  <c:v>82.95</c:v>
                </c:pt>
                <c:pt idx="350">
                  <c:v>83.186999999999998</c:v>
                </c:pt>
                <c:pt idx="351">
                  <c:v>83.423999999999992</c:v>
                </c:pt>
                <c:pt idx="352">
                  <c:v>83.661000000000001</c:v>
                </c:pt>
                <c:pt idx="353">
                  <c:v>83.897999999999996</c:v>
                </c:pt>
                <c:pt idx="354">
                  <c:v>84.134999999999991</c:v>
                </c:pt>
                <c:pt idx="355">
                  <c:v>84.372</c:v>
                </c:pt>
                <c:pt idx="356">
                  <c:v>84.608999999999995</c:v>
                </c:pt>
                <c:pt idx="357">
                  <c:v>84.845999999999989</c:v>
                </c:pt>
                <c:pt idx="358">
                  <c:v>85.082999999999998</c:v>
                </c:pt>
                <c:pt idx="359">
                  <c:v>85.32</c:v>
                </c:pt>
                <c:pt idx="360">
                  <c:v>85.557000000000002</c:v>
                </c:pt>
                <c:pt idx="361">
                  <c:v>85.793999999999997</c:v>
                </c:pt>
                <c:pt idx="362">
                  <c:v>86.030999999999992</c:v>
                </c:pt>
                <c:pt idx="363">
                  <c:v>86.268000000000001</c:v>
                </c:pt>
                <c:pt idx="364">
                  <c:v>86.504999999999995</c:v>
                </c:pt>
                <c:pt idx="365">
                  <c:v>86.74199999999999</c:v>
                </c:pt>
                <c:pt idx="366">
                  <c:v>86.978999999999999</c:v>
                </c:pt>
                <c:pt idx="367">
                  <c:v>87.215999999999994</c:v>
                </c:pt>
                <c:pt idx="368">
                  <c:v>87.452999999999989</c:v>
                </c:pt>
                <c:pt idx="369">
                  <c:v>87.69</c:v>
                </c:pt>
                <c:pt idx="370">
                  <c:v>87.926999999999992</c:v>
                </c:pt>
                <c:pt idx="371">
                  <c:v>88.164000000000001</c:v>
                </c:pt>
                <c:pt idx="372">
                  <c:v>88.400999999999996</c:v>
                </c:pt>
                <c:pt idx="373">
                  <c:v>88.637999999999991</c:v>
                </c:pt>
                <c:pt idx="374">
                  <c:v>88.875</c:v>
                </c:pt>
                <c:pt idx="375">
                  <c:v>89.111999999999995</c:v>
                </c:pt>
                <c:pt idx="376">
                  <c:v>89.34899999999999</c:v>
                </c:pt>
                <c:pt idx="377">
                  <c:v>89.585999999999999</c:v>
                </c:pt>
                <c:pt idx="378">
                  <c:v>89.822999999999993</c:v>
                </c:pt>
                <c:pt idx="379">
                  <c:v>90.06</c:v>
                </c:pt>
                <c:pt idx="380">
                  <c:v>90.296999999999997</c:v>
                </c:pt>
                <c:pt idx="381">
                  <c:v>90.533999999999992</c:v>
                </c:pt>
                <c:pt idx="382">
                  <c:v>90.771000000000001</c:v>
                </c:pt>
                <c:pt idx="383">
                  <c:v>91.007999999999996</c:v>
                </c:pt>
                <c:pt idx="384">
                  <c:v>91.24499999999999</c:v>
                </c:pt>
                <c:pt idx="385">
                  <c:v>91.481999999999999</c:v>
                </c:pt>
                <c:pt idx="386">
                  <c:v>91.718999999999994</c:v>
                </c:pt>
                <c:pt idx="387">
                  <c:v>91.955999999999989</c:v>
                </c:pt>
                <c:pt idx="388">
                  <c:v>92.192999999999998</c:v>
                </c:pt>
                <c:pt idx="389">
                  <c:v>92.429999999999993</c:v>
                </c:pt>
                <c:pt idx="390">
                  <c:v>92.667000000000002</c:v>
                </c:pt>
                <c:pt idx="391">
                  <c:v>92.903999999999996</c:v>
                </c:pt>
                <c:pt idx="392">
                  <c:v>93.140999999999991</c:v>
                </c:pt>
                <c:pt idx="393">
                  <c:v>93.378</c:v>
                </c:pt>
                <c:pt idx="394">
                  <c:v>93.614999999999995</c:v>
                </c:pt>
                <c:pt idx="395">
                  <c:v>93.85199999999999</c:v>
                </c:pt>
                <c:pt idx="396">
                  <c:v>94.088999999999999</c:v>
                </c:pt>
                <c:pt idx="397">
                  <c:v>94.325999999999993</c:v>
                </c:pt>
                <c:pt idx="398">
                  <c:v>94.563000000000002</c:v>
                </c:pt>
                <c:pt idx="399">
                  <c:v>94.8</c:v>
                </c:pt>
                <c:pt idx="400">
                  <c:v>95.036999999999992</c:v>
                </c:pt>
                <c:pt idx="401">
                  <c:v>95.274000000000001</c:v>
                </c:pt>
                <c:pt idx="402">
                  <c:v>95.510999999999996</c:v>
                </c:pt>
                <c:pt idx="403">
                  <c:v>95.74799999999999</c:v>
                </c:pt>
                <c:pt idx="404">
                  <c:v>95.984999999999999</c:v>
                </c:pt>
                <c:pt idx="405">
                  <c:v>96.221999999999994</c:v>
                </c:pt>
                <c:pt idx="406">
                  <c:v>96.458999999999989</c:v>
                </c:pt>
                <c:pt idx="407">
                  <c:v>96.695999999999998</c:v>
                </c:pt>
                <c:pt idx="408">
                  <c:v>96.932999999999993</c:v>
                </c:pt>
                <c:pt idx="409">
                  <c:v>97.17</c:v>
                </c:pt>
                <c:pt idx="410">
                  <c:v>97.406999999999996</c:v>
                </c:pt>
                <c:pt idx="411">
                  <c:v>97.643999999999991</c:v>
                </c:pt>
                <c:pt idx="412">
                  <c:v>97.881</c:v>
                </c:pt>
                <c:pt idx="413">
                  <c:v>98.117999999999995</c:v>
                </c:pt>
                <c:pt idx="414">
                  <c:v>98.35499999999999</c:v>
                </c:pt>
                <c:pt idx="415">
                  <c:v>98.591999999999999</c:v>
                </c:pt>
                <c:pt idx="416">
                  <c:v>98.828999999999994</c:v>
                </c:pt>
                <c:pt idx="417">
                  <c:v>99.065999999999988</c:v>
                </c:pt>
                <c:pt idx="418">
                  <c:v>99.302999999999997</c:v>
                </c:pt>
                <c:pt idx="419">
                  <c:v>99.539999999999992</c:v>
                </c:pt>
                <c:pt idx="420">
                  <c:v>99.777000000000001</c:v>
                </c:pt>
                <c:pt idx="421">
                  <c:v>100.014</c:v>
                </c:pt>
                <c:pt idx="422">
                  <c:v>100.25099999999999</c:v>
                </c:pt>
                <c:pt idx="423">
                  <c:v>100.488</c:v>
                </c:pt>
                <c:pt idx="424">
                  <c:v>100.72499999999999</c:v>
                </c:pt>
                <c:pt idx="425">
                  <c:v>100.96199999999999</c:v>
                </c:pt>
                <c:pt idx="426">
                  <c:v>101.199</c:v>
                </c:pt>
                <c:pt idx="427">
                  <c:v>101.43599999999999</c:v>
                </c:pt>
                <c:pt idx="428">
                  <c:v>101.673</c:v>
                </c:pt>
                <c:pt idx="429">
                  <c:v>101.91</c:v>
                </c:pt>
                <c:pt idx="430">
                  <c:v>102.14699999999999</c:v>
                </c:pt>
                <c:pt idx="431">
                  <c:v>102.384</c:v>
                </c:pt>
                <c:pt idx="432">
                  <c:v>102.621</c:v>
                </c:pt>
                <c:pt idx="433">
                  <c:v>102.85799999999999</c:v>
                </c:pt>
                <c:pt idx="434">
                  <c:v>103.095</c:v>
                </c:pt>
                <c:pt idx="435">
                  <c:v>103.33199999999999</c:v>
                </c:pt>
                <c:pt idx="436">
                  <c:v>103.56899999999999</c:v>
                </c:pt>
                <c:pt idx="437">
                  <c:v>103.806</c:v>
                </c:pt>
                <c:pt idx="438">
                  <c:v>104.04299999999999</c:v>
                </c:pt>
                <c:pt idx="439">
                  <c:v>104.28</c:v>
                </c:pt>
                <c:pt idx="440">
                  <c:v>104.517</c:v>
                </c:pt>
                <c:pt idx="441">
                  <c:v>104.75399999999999</c:v>
                </c:pt>
                <c:pt idx="442">
                  <c:v>104.991</c:v>
                </c:pt>
                <c:pt idx="443">
                  <c:v>105.22799999999999</c:v>
                </c:pt>
                <c:pt idx="444">
                  <c:v>105.46499999999999</c:v>
                </c:pt>
                <c:pt idx="445">
                  <c:v>105.702</c:v>
                </c:pt>
                <c:pt idx="446">
                  <c:v>105.93899999999999</c:v>
                </c:pt>
                <c:pt idx="447">
                  <c:v>106.17599999999999</c:v>
                </c:pt>
                <c:pt idx="448">
                  <c:v>106.413</c:v>
                </c:pt>
                <c:pt idx="449">
                  <c:v>106.64999999999999</c:v>
                </c:pt>
                <c:pt idx="450">
                  <c:v>106.887</c:v>
                </c:pt>
                <c:pt idx="451">
                  <c:v>107.124</c:v>
                </c:pt>
                <c:pt idx="452">
                  <c:v>107.36099999999999</c:v>
                </c:pt>
                <c:pt idx="453">
                  <c:v>107.598</c:v>
                </c:pt>
                <c:pt idx="454">
                  <c:v>107.83499999999999</c:v>
                </c:pt>
                <c:pt idx="455">
                  <c:v>108.07199999999999</c:v>
                </c:pt>
                <c:pt idx="456">
                  <c:v>108.309</c:v>
                </c:pt>
                <c:pt idx="457">
                  <c:v>108.54599999999999</c:v>
                </c:pt>
                <c:pt idx="458">
                  <c:v>108.783</c:v>
                </c:pt>
                <c:pt idx="459">
                  <c:v>109.02</c:v>
                </c:pt>
                <c:pt idx="460">
                  <c:v>109.25699999999999</c:v>
                </c:pt>
                <c:pt idx="461">
                  <c:v>109.494</c:v>
                </c:pt>
                <c:pt idx="462">
                  <c:v>109.73099999999999</c:v>
                </c:pt>
                <c:pt idx="463">
                  <c:v>109.96799999999999</c:v>
                </c:pt>
                <c:pt idx="464">
                  <c:v>110.205</c:v>
                </c:pt>
                <c:pt idx="465">
                  <c:v>110.44199999999999</c:v>
                </c:pt>
                <c:pt idx="466">
                  <c:v>110.67899999999999</c:v>
                </c:pt>
                <c:pt idx="467">
                  <c:v>110.916</c:v>
                </c:pt>
                <c:pt idx="468">
                  <c:v>111.15299999999999</c:v>
                </c:pt>
                <c:pt idx="469">
                  <c:v>111.39</c:v>
                </c:pt>
                <c:pt idx="470">
                  <c:v>111.627</c:v>
                </c:pt>
                <c:pt idx="471">
                  <c:v>111.86399999999999</c:v>
                </c:pt>
                <c:pt idx="472">
                  <c:v>112.101</c:v>
                </c:pt>
                <c:pt idx="473">
                  <c:v>112.33799999999999</c:v>
                </c:pt>
                <c:pt idx="474">
                  <c:v>112.57499999999999</c:v>
                </c:pt>
                <c:pt idx="475">
                  <c:v>112.812</c:v>
                </c:pt>
                <c:pt idx="476">
                  <c:v>113.04899999999999</c:v>
                </c:pt>
                <c:pt idx="477">
                  <c:v>113.286</c:v>
                </c:pt>
                <c:pt idx="478">
                  <c:v>113.523</c:v>
                </c:pt>
                <c:pt idx="479">
                  <c:v>113.75999999999999</c:v>
                </c:pt>
                <c:pt idx="480">
                  <c:v>113.997</c:v>
                </c:pt>
                <c:pt idx="481">
                  <c:v>114.23399999999999</c:v>
                </c:pt>
                <c:pt idx="482">
                  <c:v>114.47099999999999</c:v>
                </c:pt>
                <c:pt idx="483">
                  <c:v>114.708</c:v>
                </c:pt>
                <c:pt idx="484">
                  <c:v>114.94499999999999</c:v>
                </c:pt>
                <c:pt idx="485">
                  <c:v>115.18199999999999</c:v>
                </c:pt>
                <c:pt idx="486">
                  <c:v>115.419</c:v>
                </c:pt>
                <c:pt idx="487">
                  <c:v>115.65599999999999</c:v>
                </c:pt>
                <c:pt idx="488">
                  <c:v>115.893</c:v>
                </c:pt>
                <c:pt idx="489">
                  <c:v>116.13</c:v>
                </c:pt>
                <c:pt idx="490">
                  <c:v>116.36699999999999</c:v>
                </c:pt>
                <c:pt idx="491">
                  <c:v>116.604</c:v>
                </c:pt>
                <c:pt idx="492">
                  <c:v>116.84099999999999</c:v>
                </c:pt>
                <c:pt idx="493">
                  <c:v>117.07799999999999</c:v>
                </c:pt>
                <c:pt idx="494">
                  <c:v>117.315</c:v>
                </c:pt>
                <c:pt idx="495">
                  <c:v>117.55199999999999</c:v>
                </c:pt>
                <c:pt idx="496">
                  <c:v>117.78899999999999</c:v>
                </c:pt>
                <c:pt idx="497">
                  <c:v>118.026</c:v>
                </c:pt>
                <c:pt idx="498">
                  <c:v>118.26299999999999</c:v>
                </c:pt>
                <c:pt idx="499">
                  <c:v>118.5</c:v>
                </c:pt>
                <c:pt idx="500">
                  <c:v>118.73699999999999</c:v>
                </c:pt>
                <c:pt idx="501">
                  <c:v>118.97399999999999</c:v>
                </c:pt>
                <c:pt idx="502">
                  <c:v>119.211</c:v>
                </c:pt>
                <c:pt idx="503">
                  <c:v>119.44799999999999</c:v>
                </c:pt>
                <c:pt idx="504">
                  <c:v>119.68499999999999</c:v>
                </c:pt>
                <c:pt idx="505">
                  <c:v>119.922</c:v>
                </c:pt>
                <c:pt idx="506">
                  <c:v>120.15899999999999</c:v>
                </c:pt>
                <c:pt idx="507">
                  <c:v>120.396</c:v>
                </c:pt>
                <c:pt idx="508">
                  <c:v>120.633</c:v>
                </c:pt>
                <c:pt idx="509">
                  <c:v>120.86999999999999</c:v>
                </c:pt>
                <c:pt idx="510">
                  <c:v>121.107</c:v>
                </c:pt>
                <c:pt idx="511">
                  <c:v>121.34399999999999</c:v>
                </c:pt>
                <c:pt idx="512">
                  <c:v>121.58099999999999</c:v>
                </c:pt>
                <c:pt idx="513">
                  <c:v>121.818</c:v>
                </c:pt>
                <c:pt idx="514">
                  <c:v>122.05499999999999</c:v>
                </c:pt>
                <c:pt idx="515">
                  <c:v>122.29199999999999</c:v>
                </c:pt>
                <c:pt idx="516">
                  <c:v>122.529</c:v>
                </c:pt>
                <c:pt idx="517">
                  <c:v>122.76599999999999</c:v>
                </c:pt>
                <c:pt idx="518">
                  <c:v>123.003</c:v>
                </c:pt>
                <c:pt idx="519">
                  <c:v>123.24</c:v>
                </c:pt>
                <c:pt idx="520">
                  <c:v>123.47699999999999</c:v>
                </c:pt>
                <c:pt idx="521">
                  <c:v>123.714</c:v>
                </c:pt>
                <c:pt idx="522">
                  <c:v>123.95099999999999</c:v>
                </c:pt>
                <c:pt idx="523">
                  <c:v>124.18799999999999</c:v>
                </c:pt>
                <c:pt idx="524">
                  <c:v>124.425</c:v>
                </c:pt>
                <c:pt idx="525">
                  <c:v>124.66199999999999</c:v>
                </c:pt>
                <c:pt idx="526">
                  <c:v>124.899</c:v>
                </c:pt>
                <c:pt idx="527">
                  <c:v>125.136</c:v>
                </c:pt>
                <c:pt idx="528">
                  <c:v>125.37299999999999</c:v>
                </c:pt>
                <c:pt idx="529">
                  <c:v>125.61</c:v>
                </c:pt>
                <c:pt idx="530">
                  <c:v>125.84699999999999</c:v>
                </c:pt>
                <c:pt idx="531">
                  <c:v>126.08399999999999</c:v>
                </c:pt>
                <c:pt idx="532">
                  <c:v>126.321</c:v>
                </c:pt>
                <c:pt idx="533">
                  <c:v>126.55799999999999</c:v>
                </c:pt>
                <c:pt idx="534">
                  <c:v>126.79499999999999</c:v>
                </c:pt>
                <c:pt idx="535">
                  <c:v>127.032</c:v>
                </c:pt>
                <c:pt idx="536">
                  <c:v>127.26899999999999</c:v>
                </c:pt>
                <c:pt idx="537">
                  <c:v>127.506</c:v>
                </c:pt>
                <c:pt idx="538">
                  <c:v>127.74299999999999</c:v>
                </c:pt>
                <c:pt idx="539">
                  <c:v>127.97999999999999</c:v>
                </c:pt>
                <c:pt idx="540">
                  <c:v>128.21699999999998</c:v>
                </c:pt>
                <c:pt idx="541">
                  <c:v>128.45400000000001</c:v>
                </c:pt>
                <c:pt idx="542">
                  <c:v>128.691</c:v>
                </c:pt>
                <c:pt idx="543">
                  <c:v>128.928</c:v>
                </c:pt>
                <c:pt idx="544">
                  <c:v>129.16499999999999</c:v>
                </c:pt>
                <c:pt idx="545">
                  <c:v>129.40199999999999</c:v>
                </c:pt>
                <c:pt idx="546">
                  <c:v>129.63899999999998</c:v>
                </c:pt>
                <c:pt idx="547">
                  <c:v>129.876</c:v>
                </c:pt>
                <c:pt idx="548">
                  <c:v>130.113</c:v>
                </c:pt>
                <c:pt idx="549">
                  <c:v>130.35</c:v>
                </c:pt>
                <c:pt idx="550">
                  <c:v>130.58699999999999</c:v>
                </c:pt>
                <c:pt idx="551">
                  <c:v>130.82399999999998</c:v>
                </c:pt>
                <c:pt idx="552">
                  <c:v>131.06100000000001</c:v>
                </c:pt>
                <c:pt idx="553">
                  <c:v>131.298</c:v>
                </c:pt>
                <c:pt idx="554">
                  <c:v>131.535</c:v>
                </c:pt>
                <c:pt idx="555">
                  <c:v>131.77199999999999</c:v>
                </c:pt>
                <c:pt idx="556">
                  <c:v>132.00899999999999</c:v>
                </c:pt>
                <c:pt idx="557">
                  <c:v>132.24599999999998</c:v>
                </c:pt>
                <c:pt idx="558">
                  <c:v>132.483</c:v>
                </c:pt>
                <c:pt idx="559">
                  <c:v>132.72</c:v>
                </c:pt>
                <c:pt idx="560">
                  <c:v>132.95699999999999</c:v>
                </c:pt>
                <c:pt idx="561">
                  <c:v>133.19399999999999</c:v>
                </c:pt>
                <c:pt idx="562">
                  <c:v>133.43099999999998</c:v>
                </c:pt>
                <c:pt idx="563">
                  <c:v>133.66800000000001</c:v>
                </c:pt>
                <c:pt idx="564">
                  <c:v>133.905</c:v>
                </c:pt>
                <c:pt idx="565">
                  <c:v>134.142</c:v>
                </c:pt>
                <c:pt idx="566">
                  <c:v>134.37899999999999</c:v>
                </c:pt>
                <c:pt idx="567">
                  <c:v>134.61599999999999</c:v>
                </c:pt>
                <c:pt idx="568">
                  <c:v>134.85299999999998</c:v>
                </c:pt>
                <c:pt idx="569">
                  <c:v>135.09</c:v>
                </c:pt>
                <c:pt idx="570">
                  <c:v>135.327</c:v>
                </c:pt>
                <c:pt idx="571">
                  <c:v>135.56399999999999</c:v>
                </c:pt>
                <c:pt idx="572">
                  <c:v>135.80099999999999</c:v>
                </c:pt>
                <c:pt idx="573">
                  <c:v>136.03799999999998</c:v>
                </c:pt>
                <c:pt idx="574">
                  <c:v>136.27500000000001</c:v>
                </c:pt>
                <c:pt idx="575">
                  <c:v>136.512</c:v>
                </c:pt>
                <c:pt idx="576">
                  <c:v>136.749</c:v>
                </c:pt>
                <c:pt idx="577">
                  <c:v>136.98599999999999</c:v>
                </c:pt>
                <c:pt idx="578">
                  <c:v>137.22299999999998</c:v>
                </c:pt>
                <c:pt idx="579">
                  <c:v>137.45999999999998</c:v>
                </c:pt>
                <c:pt idx="580">
                  <c:v>137.697</c:v>
                </c:pt>
                <c:pt idx="581">
                  <c:v>137.934</c:v>
                </c:pt>
                <c:pt idx="582">
                  <c:v>138.17099999999999</c:v>
                </c:pt>
                <c:pt idx="583">
                  <c:v>138.40799999999999</c:v>
                </c:pt>
                <c:pt idx="584">
                  <c:v>138.64499999999998</c:v>
                </c:pt>
                <c:pt idx="585">
                  <c:v>138.88200000000001</c:v>
                </c:pt>
                <c:pt idx="586">
                  <c:v>139.119</c:v>
                </c:pt>
                <c:pt idx="587">
                  <c:v>139.35599999999999</c:v>
                </c:pt>
                <c:pt idx="588">
                  <c:v>139.59299999999999</c:v>
                </c:pt>
                <c:pt idx="589">
                  <c:v>139.82999999999998</c:v>
                </c:pt>
                <c:pt idx="590">
                  <c:v>140.06700000000001</c:v>
                </c:pt>
                <c:pt idx="591">
                  <c:v>140.304</c:v>
                </c:pt>
                <c:pt idx="592">
                  <c:v>140.541</c:v>
                </c:pt>
                <c:pt idx="593">
                  <c:v>140.77799999999999</c:v>
                </c:pt>
                <c:pt idx="594">
                  <c:v>141.01499999999999</c:v>
                </c:pt>
                <c:pt idx="595">
                  <c:v>141.25199999999998</c:v>
                </c:pt>
                <c:pt idx="596">
                  <c:v>141.489</c:v>
                </c:pt>
                <c:pt idx="597">
                  <c:v>141.726</c:v>
                </c:pt>
                <c:pt idx="598">
                  <c:v>141.96299999999999</c:v>
                </c:pt>
                <c:pt idx="599">
                  <c:v>142.19999999999999</c:v>
                </c:pt>
                <c:pt idx="600">
                  <c:v>142.43699999999998</c:v>
                </c:pt>
                <c:pt idx="601">
                  <c:v>142.67400000000001</c:v>
                </c:pt>
                <c:pt idx="602">
                  <c:v>142.911</c:v>
                </c:pt>
                <c:pt idx="603">
                  <c:v>143.148</c:v>
                </c:pt>
                <c:pt idx="604">
                  <c:v>143.38499999999999</c:v>
                </c:pt>
                <c:pt idx="605">
                  <c:v>143.62199999999999</c:v>
                </c:pt>
                <c:pt idx="606">
                  <c:v>143.85899999999998</c:v>
                </c:pt>
                <c:pt idx="607">
                  <c:v>144.096</c:v>
                </c:pt>
                <c:pt idx="608">
                  <c:v>144.333</c:v>
                </c:pt>
                <c:pt idx="609">
                  <c:v>144.57</c:v>
                </c:pt>
                <c:pt idx="610">
                  <c:v>144.80699999999999</c:v>
                </c:pt>
                <c:pt idx="611">
                  <c:v>145.04399999999998</c:v>
                </c:pt>
                <c:pt idx="612">
                  <c:v>145.28100000000001</c:v>
                </c:pt>
                <c:pt idx="613">
                  <c:v>145.518</c:v>
                </c:pt>
                <c:pt idx="614">
                  <c:v>145.755</c:v>
                </c:pt>
                <c:pt idx="615">
                  <c:v>145.99199999999999</c:v>
                </c:pt>
                <c:pt idx="616">
                  <c:v>146.22899999999998</c:v>
                </c:pt>
                <c:pt idx="617">
                  <c:v>146.46599999999998</c:v>
                </c:pt>
                <c:pt idx="618">
                  <c:v>146.703</c:v>
                </c:pt>
                <c:pt idx="619">
                  <c:v>146.94</c:v>
                </c:pt>
                <c:pt idx="620">
                  <c:v>147.17699999999999</c:v>
                </c:pt>
                <c:pt idx="621">
                  <c:v>147.41399999999999</c:v>
                </c:pt>
                <c:pt idx="622">
                  <c:v>147.65099999999998</c:v>
                </c:pt>
                <c:pt idx="623">
                  <c:v>147.88800000000001</c:v>
                </c:pt>
                <c:pt idx="624">
                  <c:v>148.125</c:v>
                </c:pt>
                <c:pt idx="625">
                  <c:v>148.36199999999999</c:v>
                </c:pt>
                <c:pt idx="626">
                  <c:v>148.59899999999999</c:v>
                </c:pt>
                <c:pt idx="627">
                  <c:v>148.83599999999998</c:v>
                </c:pt>
                <c:pt idx="628">
                  <c:v>149.07299999999998</c:v>
                </c:pt>
                <c:pt idx="629">
                  <c:v>149.31</c:v>
                </c:pt>
                <c:pt idx="630">
                  <c:v>149.547</c:v>
                </c:pt>
                <c:pt idx="631">
                  <c:v>149.78399999999999</c:v>
                </c:pt>
                <c:pt idx="632">
                  <c:v>150.02099999999999</c:v>
                </c:pt>
                <c:pt idx="633">
                  <c:v>150.25799999999998</c:v>
                </c:pt>
                <c:pt idx="634">
                  <c:v>150.495</c:v>
                </c:pt>
                <c:pt idx="635">
                  <c:v>150.732</c:v>
                </c:pt>
                <c:pt idx="636">
                  <c:v>150.96899999999999</c:v>
                </c:pt>
                <c:pt idx="637">
                  <c:v>151.20599999999999</c:v>
                </c:pt>
                <c:pt idx="638">
                  <c:v>151.44299999999998</c:v>
                </c:pt>
                <c:pt idx="639">
                  <c:v>151.68</c:v>
                </c:pt>
                <c:pt idx="640">
                  <c:v>151.917</c:v>
                </c:pt>
                <c:pt idx="641">
                  <c:v>152.154</c:v>
                </c:pt>
                <c:pt idx="642">
                  <c:v>152.39099999999999</c:v>
                </c:pt>
                <c:pt idx="643">
                  <c:v>152.62799999999999</c:v>
                </c:pt>
                <c:pt idx="644">
                  <c:v>152.86499999999998</c:v>
                </c:pt>
                <c:pt idx="645">
                  <c:v>153.102</c:v>
                </c:pt>
                <c:pt idx="646">
                  <c:v>153.339</c:v>
                </c:pt>
                <c:pt idx="647">
                  <c:v>153.57599999999999</c:v>
                </c:pt>
                <c:pt idx="648">
                  <c:v>153.81299999999999</c:v>
                </c:pt>
                <c:pt idx="649">
                  <c:v>154.04999999999998</c:v>
                </c:pt>
                <c:pt idx="650">
                  <c:v>154.28700000000001</c:v>
                </c:pt>
                <c:pt idx="651">
                  <c:v>154.524</c:v>
                </c:pt>
                <c:pt idx="652">
                  <c:v>154.761</c:v>
                </c:pt>
                <c:pt idx="653">
                  <c:v>154.99799999999999</c:v>
                </c:pt>
                <c:pt idx="654">
                  <c:v>155.23499999999999</c:v>
                </c:pt>
                <c:pt idx="655">
                  <c:v>155.47199999999998</c:v>
                </c:pt>
                <c:pt idx="656">
                  <c:v>155.709</c:v>
                </c:pt>
                <c:pt idx="657">
                  <c:v>155.946</c:v>
                </c:pt>
                <c:pt idx="658">
                  <c:v>156.18299999999999</c:v>
                </c:pt>
                <c:pt idx="659">
                  <c:v>156.41999999999999</c:v>
                </c:pt>
                <c:pt idx="660">
                  <c:v>156.65699999999998</c:v>
                </c:pt>
                <c:pt idx="661">
                  <c:v>156.89400000000001</c:v>
                </c:pt>
                <c:pt idx="662">
                  <c:v>157.131</c:v>
                </c:pt>
                <c:pt idx="663">
                  <c:v>157.36799999999999</c:v>
                </c:pt>
                <c:pt idx="664">
                  <c:v>157.60499999999999</c:v>
                </c:pt>
                <c:pt idx="665">
                  <c:v>157.84199999999998</c:v>
                </c:pt>
                <c:pt idx="666">
                  <c:v>158.07899999999998</c:v>
                </c:pt>
                <c:pt idx="667">
                  <c:v>158.316</c:v>
                </c:pt>
                <c:pt idx="668">
                  <c:v>158.553</c:v>
                </c:pt>
                <c:pt idx="669">
                  <c:v>158.79</c:v>
                </c:pt>
                <c:pt idx="670">
                  <c:v>159.02699999999999</c:v>
                </c:pt>
                <c:pt idx="671">
                  <c:v>159.26399999999998</c:v>
                </c:pt>
                <c:pt idx="672">
                  <c:v>159.501</c:v>
                </c:pt>
                <c:pt idx="673">
                  <c:v>159.738</c:v>
                </c:pt>
                <c:pt idx="674">
                  <c:v>159.97499999999999</c:v>
                </c:pt>
                <c:pt idx="675">
                  <c:v>160.21199999999999</c:v>
                </c:pt>
                <c:pt idx="676">
                  <c:v>160.44899999999998</c:v>
                </c:pt>
                <c:pt idx="677">
                  <c:v>160.68599999999998</c:v>
                </c:pt>
                <c:pt idx="678">
                  <c:v>160.923</c:v>
                </c:pt>
                <c:pt idx="679">
                  <c:v>161.16</c:v>
                </c:pt>
                <c:pt idx="680">
                  <c:v>161.39699999999999</c:v>
                </c:pt>
                <c:pt idx="681">
                  <c:v>161.63399999999999</c:v>
                </c:pt>
                <c:pt idx="682">
                  <c:v>161.87099999999998</c:v>
                </c:pt>
                <c:pt idx="683">
                  <c:v>162.108</c:v>
                </c:pt>
                <c:pt idx="684">
                  <c:v>162.345</c:v>
                </c:pt>
                <c:pt idx="685">
                  <c:v>162.58199999999999</c:v>
                </c:pt>
                <c:pt idx="686">
                  <c:v>162.81899999999999</c:v>
                </c:pt>
                <c:pt idx="687">
                  <c:v>163.05599999999998</c:v>
                </c:pt>
                <c:pt idx="688">
                  <c:v>163.29299999999998</c:v>
                </c:pt>
                <c:pt idx="689">
                  <c:v>163.53</c:v>
                </c:pt>
                <c:pt idx="690">
                  <c:v>163.767</c:v>
                </c:pt>
                <c:pt idx="691">
                  <c:v>164.00399999999999</c:v>
                </c:pt>
                <c:pt idx="692">
                  <c:v>164.24099999999999</c:v>
                </c:pt>
                <c:pt idx="693">
                  <c:v>164.47799999999998</c:v>
                </c:pt>
                <c:pt idx="694">
                  <c:v>164.715</c:v>
                </c:pt>
                <c:pt idx="695">
                  <c:v>164.952</c:v>
                </c:pt>
                <c:pt idx="696">
                  <c:v>165.18899999999999</c:v>
                </c:pt>
                <c:pt idx="697">
                  <c:v>165.42599999999999</c:v>
                </c:pt>
                <c:pt idx="698">
                  <c:v>165.66299999999998</c:v>
                </c:pt>
                <c:pt idx="699">
                  <c:v>165.9</c:v>
                </c:pt>
                <c:pt idx="700">
                  <c:v>166.137</c:v>
                </c:pt>
                <c:pt idx="701">
                  <c:v>166.374</c:v>
                </c:pt>
                <c:pt idx="702">
                  <c:v>166.61099999999999</c:v>
                </c:pt>
                <c:pt idx="703">
                  <c:v>166.84799999999998</c:v>
                </c:pt>
                <c:pt idx="704">
                  <c:v>167.08499999999998</c:v>
                </c:pt>
                <c:pt idx="705">
                  <c:v>167.322</c:v>
                </c:pt>
                <c:pt idx="706">
                  <c:v>167.559</c:v>
                </c:pt>
                <c:pt idx="707">
                  <c:v>167.79599999999999</c:v>
                </c:pt>
                <c:pt idx="708">
                  <c:v>168.03299999999999</c:v>
                </c:pt>
                <c:pt idx="709">
                  <c:v>168.26999999999998</c:v>
                </c:pt>
                <c:pt idx="710">
                  <c:v>168.50700000000001</c:v>
                </c:pt>
                <c:pt idx="711">
                  <c:v>168.744</c:v>
                </c:pt>
                <c:pt idx="712">
                  <c:v>168.98099999999999</c:v>
                </c:pt>
                <c:pt idx="713">
                  <c:v>169.21799999999999</c:v>
                </c:pt>
                <c:pt idx="714">
                  <c:v>169.45499999999998</c:v>
                </c:pt>
                <c:pt idx="715">
                  <c:v>169.69199999999998</c:v>
                </c:pt>
                <c:pt idx="716">
                  <c:v>169.929</c:v>
                </c:pt>
                <c:pt idx="717">
                  <c:v>170.166</c:v>
                </c:pt>
                <c:pt idx="718">
                  <c:v>170.40299999999999</c:v>
                </c:pt>
                <c:pt idx="719">
                  <c:v>170.64</c:v>
                </c:pt>
                <c:pt idx="720">
                  <c:v>170.87699999999998</c:v>
                </c:pt>
                <c:pt idx="721">
                  <c:v>171.114</c:v>
                </c:pt>
                <c:pt idx="722">
                  <c:v>171.351</c:v>
                </c:pt>
                <c:pt idx="723">
                  <c:v>171.58799999999999</c:v>
                </c:pt>
                <c:pt idx="724">
                  <c:v>171.82499999999999</c:v>
                </c:pt>
                <c:pt idx="725">
                  <c:v>172.06199999999998</c:v>
                </c:pt>
                <c:pt idx="726">
                  <c:v>172.29899999999998</c:v>
                </c:pt>
                <c:pt idx="727">
                  <c:v>172.536</c:v>
                </c:pt>
                <c:pt idx="728">
                  <c:v>172.773</c:v>
                </c:pt>
                <c:pt idx="729">
                  <c:v>173.01</c:v>
                </c:pt>
                <c:pt idx="730">
                  <c:v>173.24699999999999</c:v>
                </c:pt>
                <c:pt idx="731">
                  <c:v>173.48399999999998</c:v>
                </c:pt>
                <c:pt idx="732">
                  <c:v>173.721</c:v>
                </c:pt>
                <c:pt idx="733">
                  <c:v>173.958</c:v>
                </c:pt>
                <c:pt idx="734">
                  <c:v>174.19499999999999</c:v>
                </c:pt>
                <c:pt idx="735">
                  <c:v>174.43199999999999</c:v>
                </c:pt>
                <c:pt idx="736">
                  <c:v>174.66899999999998</c:v>
                </c:pt>
                <c:pt idx="737">
                  <c:v>174.90599999999998</c:v>
                </c:pt>
                <c:pt idx="738">
                  <c:v>175.143</c:v>
                </c:pt>
                <c:pt idx="739">
                  <c:v>175.38</c:v>
                </c:pt>
                <c:pt idx="740">
                  <c:v>175.61699999999999</c:v>
                </c:pt>
                <c:pt idx="741">
                  <c:v>175.85399999999998</c:v>
                </c:pt>
                <c:pt idx="742">
                  <c:v>176.09099999999998</c:v>
                </c:pt>
                <c:pt idx="743">
                  <c:v>176.328</c:v>
                </c:pt>
                <c:pt idx="744">
                  <c:v>176.565</c:v>
                </c:pt>
                <c:pt idx="745">
                  <c:v>176.80199999999999</c:v>
                </c:pt>
                <c:pt idx="746">
                  <c:v>177.03899999999999</c:v>
                </c:pt>
                <c:pt idx="747">
                  <c:v>177.27599999999998</c:v>
                </c:pt>
                <c:pt idx="748">
                  <c:v>177.51300000000001</c:v>
                </c:pt>
                <c:pt idx="749">
                  <c:v>177.75</c:v>
                </c:pt>
                <c:pt idx="750">
                  <c:v>177.98699999999999</c:v>
                </c:pt>
                <c:pt idx="751">
                  <c:v>178.22399999999999</c:v>
                </c:pt>
                <c:pt idx="752">
                  <c:v>178.46099999999998</c:v>
                </c:pt>
                <c:pt idx="753">
                  <c:v>178.69799999999998</c:v>
                </c:pt>
                <c:pt idx="754">
                  <c:v>178.935</c:v>
                </c:pt>
                <c:pt idx="755">
                  <c:v>179.172</c:v>
                </c:pt>
                <c:pt idx="756">
                  <c:v>179.40899999999999</c:v>
                </c:pt>
                <c:pt idx="757">
                  <c:v>179.64599999999999</c:v>
                </c:pt>
                <c:pt idx="758">
                  <c:v>179.88299999999998</c:v>
                </c:pt>
                <c:pt idx="759">
                  <c:v>180.12</c:v>
                </c:pt>
                <c:pt idx="760">
                  <c:v>180.357</c:v>
                </c:pt>
                <c:pt idx="761">
                  <c:v>180.59399999999999</c:v>
                </c:pt>
                <c:pt idx="762">
                  <c:v>180.83099999999999</c:v>
                </c:pt>
                <c:pt idx="763">
                  <c:v>181.06799999999998</c:v>
                </c:pt>
                <c:pt idx="764">
                  <c:v>181.30499999999998</c:v>
                </c:pt>
                <c:pt idx="765">
                  <c:v>181.542</c:v>
                </c:pt>
                <c:pt idx="766">
                  <c:v>181.779</c:v>
                </c:pt>
                <c:pt idx="767">
                  <c:v>182.01599999999999</c:v>
                </c:pt>
                <c:pt idx="768">
                  <c:v>182.25299999999999</c:v>
                </c:pt>
                <c:pt idx="769">
                  <c:v>182.48999999999998</c:v>
                </c:pt>
                <c:pt idx="770">
                  <c:v>182.727</c:v>
                </c:pt>
                <c:pt idx="771">
                  <c:v>182.964</c:v>
                </c:pt>
                <c:pt idx="772">
                  <c:v>183.20099999999999</c:v>
                </c:pt>
                <c:pt idx="773">
                  <c:v>183.43799999999999</c:v>
                </c:pt>
                <c:pt idx="774">
                  <c:v>183.67499999999998</c:v>
                </c:pt>
                <c:pt idx="775">
                  <c:v>183.91199999999998</c:v>
                </c:pt>
                <c:pt idx="776">
                  <c:v>184.149</c:v>
                </c:pt>
                <c:pt idx="777">
                  <c:v>184.386</c:v>
                </c:pt>
                <c:pt idx="778">
                  <c:v>184.62299999999999</c:v>
                </c:pt>
                <c:pt idx="779">
                  <c:v>184.85999999999999</c:v>
                </c:pt>
                <c:pt idx="780">
                  <c:v>185.09699999999998</c:v>
                </c:pt>
                <c:pt idx="781">
                  <c:v>185.334</c:v>
                </c:pt>
                <c:pt idx="782">
                  <c:v>185.571</c:v>
                </c:pt>
                <c:pt idx="783">
                  <c:v>185.80799999999999</c:v>
                </c:pt>
                <c:pt idx="784">
                  <c:v>186.04499999999999</c:v>
                </c:pt>
                <c:pt idx="785">
                  <c:v>186.28199999999998</c:v>
                </c:pt>
                <c:pt idx="786">
                  <c:v>186.51899999999998</c:v>
                </c:pt>
                <c:pt idx="787">
                  <c:v>186.756</c:v>
                </c:pt>
                <c:pt idx="788">
                  <c:v>186.99299999999999</c:v>
                </c:pt>
                <c:pt idx="789">
                  <c:v>187.23</c:v>
                </c:pt>
                <c:pt idx="790">
                  <c:v>187.46699999999998</c:v>
                </c:pt>
                <c:pt idx="791">
                  <c:v>187.70399999999998</c:v>
                </c:pt>
                <c:pt idx="792">
                  <c:v>187.941</c:v>
                </c:pt>
                <c:pt idx="793">
                  <c:v>188.178</c:v>
                </c:pt>
                <c:pt idx="794">
                  <c:v>188.41499999999999</c:v>
                </c:pt>
                <c:pt idx="795">
                  <c:v>188.65199999999999</c:v>
                </c:pt>
                <c:pt idx="796">
                  <c:v>188.88899999999998</c:v>
                </c:pt>
                <c:pt idx="797">
                  <c:v>189.126</c:v>
                </c:pt>
                <c:pt idx="798">
                  <c:v>189.363</c:v>
                </c:pt>
                <c:pt idx="799">
                  <c:v>189.6</c:v>
                </c:pt>
                <c:pt idx="800">
                  <c:v>189.83699999999999</c:v>
                </c:pt>
                <c:pt idx="801">
                  <c:v>190.07399999999998</c:v>
                </c:pt>
                <c:pt idx="802">
                  <c:v>190.31099999999998</c:v>
                </c:pt>
                <c:pt idx="803">
                  <c:v>190.548</c:v>
                </c:pt>
                <c:pt idx="804">
                  <c:v>190.785</c:v>
                </c:pt>
                <c:pt idx="805">
                  <c:v>191.02199999999999</c:v>
                </c:pt>
                <c:pt idx="806">
                  <c:v>191.25899999999999</c:v>
                </c:pt>
                <c:pt idx="807">
                  <c:v>191.49599999999998</c:v>
                </c:pt>
                <c:pt idx="808">
                  <c:v>191.733</c:v>
                </c:pt>
                <c:pt idx="809">
                  <c:v>191.97</c:v>
                </c:pt>
                <c:pt idx="810">
                  <c:v>192.20699999999999</c:v>
                </c:pt>
                <c:pt idx="811">
                  <c:v>192.44399999999999</c:v>
                </c:pt>
                <c:pt idx="812">
                  <c:v>192.68099999999998</c:v>
                </c:pt>
                <c:pt idx="813">
                  <c:v>192.91799999999998</c:v>
                </c:pt>
                <c:pt idx="814">
                  <c:v>193.155</c:v>
                </c:pt>
                <c:pt idx="815">
                  <c:v>193.392</c:v>
                </c:pt>
                <c:pt idx="816">
                  <c:v>193.62899999999999</c:v>
                </c:pt>
                <c:pt idx="817">
                  <c:v>193.86599999999999</c:v>
                </c:pt>
                <c:pt idx="818">
                  <c:v>194.10299999999998</c:v>
                </c:pt>
                <c:pt idx="819">
                  <c:v>194.34</c:v>
                </c:pt>
                <c:pt idx="820">
                  <c:v>194.577</c:v>
                </c:pt>
                <c:pt idx="821">
                  <c:v>194.81399999999999</c:v>
                </c:pt>
                <c:pt idx="822">
                  <c:v>195.05099999999999</c:v>
                </c:pt>
                <c:pt idx="823">
                  <c:v>195.28799999999998</c:v>
                </c:pt>
                <c:pt idx="824">
                  <c:v>195.52499999999998</c:v>
                </c:pt>
                <c:pt idx="825">
                  <c:v>195.762</c:v>
                </c:pt>
                <c:pt idx="826">
                  <c:v>195.999</c:v>
                </c:pt>
                <c:pt idx="827">
                  <c:v>196.23599999999999</c:v>
                </c:pt>
                <c:pt idx="828">
                  <c:v>196.47299999999998</c:v>
                </c:pt>
                <c:pt idx="829">
                  <c:v>196.70999999999998</c:v>
                </c:pt>
                <c:pt idx="830">
                  <c:v>196.947</c:v>
                </c:pt>
                <c:pt idx="831">
                  <c:v>197.184</c:v>
                </c:pt>
                <c:pt idx="832">
                  <c:v>197.42099999999999</c:v>
                </c:pt>
                <c:pt idx="833">
                  <c:v>197.65799999999999</c:v>
                </c:pt>
                <c:pt idx="834">
                  <c:v>197.89499999999998</c:v>
                </c:pt>
                <c:pt idx="835">
                  <c:v>198.13199999999998</c:v>
                </c:pt>
                <c:pt idx="836">
                  <c:v>198.369</c:v>
                </c:pt>
                <c:pt idx="837">
                  <c:v>198.60599999999999</c:v>
                </c:pt>
                <c:pt idx="838">
                  <c:v>198.84299999999999</c:v>
                </c:pt>
                <c:pt idx="839">
                  <c:v>199.07999999999998</c:v>
                </c:pt>
                <c:pt idx="840">
                  <c:v>199.31699999999998</c:v>
                </c:pt>
                <c:pt idx="841">
                  <c:v>199.554</c:v>
                </c:pt>
                <c:pt idx="842">
                  <c:v>199.791</c:v>
                </c:pt>
                <c:pt idx="843">
                  <c:v>200.02799999999999</c:v>
                </c:pt>
                <c:pt idx="844">
                  <c:v>200.26499999999999</c:v>
                </c:pt>
                <c:pt idx="845">
                  <c:v>200.50199999999998</c:v>
                </c:pt>
                <c:pt idx="846">
                  <c:v>200.739</c:v>
                </c:pt>
                <c:pt idx="847">
                  <c:v>200.976</c:v>
                </c:pt>
                <c:pt idx="848">
                  <c:v>201.21299999999999</c:v>
                </c:pt>
                <c:pt idx="849">
                  <c:v>201.45</c:v>
                </c:pt>
                <c:pt idx="850">
                  <c:v>201.68699999999998</c:v>
                </c:pt>
                <c:pt idx="851">
                  <c:v>201.92399999999998</c:v>
                </c:pt>
                <c:pt idx="852">
                  <c:v>202.161</c:v>
                </c:pt>
                <c:pt idx="853">
                  <c:v>202.398</c:v>
                </c:pt>
                <c:pt idx="854">
                  <c:v>202.63499999999999</c:v>
                </c:pt>
                <c:pt idx="855">
                  <c:v>202.87199999999999</c:v>
                </c:pt>
                <c:pt idx="856">
                  <c:v>203.10899999999998</c:v>
                </c:pt>
                <c:pt idx="857">
                  <c:v>203.346</c:v>
                </c:pt>
                <c:pt idx="858">
                  <c:v>203.583</c:v>
                </c:pt>
                <c:pt idx="859">
                  <c:v>203.82</c:v>
                </c:pt>
                <c:pt idx="860">
                  <c:v>204.05699999999999</c:v>
                </c:pt>
                <c:pt idx="861">
                  <c:v>204.29399999999998</c:v>
                </c:pt>
                <c:pt idx="862">
                  <c:v>204.53099999999998</c:v>
                </c:pt>
                <c:pt idx="863">
                  <c:v>204.768</c:v>
                </c:pt>
                <c:pt idx="864">
                  <c:v>205.005</c:v>
                </c:pt>
                <c:pt idx="865">
                  <c:v>205.24199999999999</c:v>
                </c:pt>
                <c:pt idx="866">
                  <c:v>205.47899999999998</c:v>
                </c:pt>
                <c:pt idx="867">
                  <c:v>205.71599999999998</c:v>
                </c:pt>
                <c:pt idx="868">
                  <c:v>205.953</c:v>
                </c:pt>
                <c:pt idx="869">
                  <c:v>206.19</c:v>
                </c:pt>
                <c:pt idx="870">
                  <c:v>206.42699999999999</c:v>
                </c:pt>
                <c:pt idx="871">
                  <c:v>206.66399999999999</c:v>
                </c:pt>
                <c:pt idx="872">
                  <c:v>206.90099999999998</c:v>
                </c:pt>
                <c:pt idx="873">
                  <c:v>207.13799999999998</c:v>
                </c:pt>
                <c:pt idx="874">
                  <c:v>207.375</c:v>
                </c:pt>
                <c:pt idx="875">
                  <c:v>207.61199999999999</c:v>
                </c:pt>
                <c:pt idx="876">
                  <c:v>207.84899999999999</c:v>
                </c:pt>
                <c:pt idx="877">
                  <c:v>208.08599999999998</c:v>
                </c:pt>
                <c:pt idx="878">
                  <c:v>208.32299999999998</c:v>
                </c:pt>
                <c:pt idx="879">
                  <c:v>208.56</c:v>
                </c:pt>
                <c:pt idx="880">
                  <c:v>208.797</c:v>
                </c:pt>
                <c:pt idx="881">
                  <c:v>209.03399999999999</c:v>
                </c:pt>
                <c:pt idx="882">
                  <c:v>209.27099999999999</c:v>
                </c:pt>
                <c:pt idx="883">
                  <c:v>209.50799999999998</c:v>
                </c:pt>
                <c:pt idx="884">
                  <c:v>209.74499999999998</c:v>
                </c:pt>
                <c:pt idx="885">
                  <c:v>209.982</c:v>
                </c:pt>
                <c:pt idx="886">
                  <c:v>210.21899999999999</c:v>
                </c:pt>
                <c:pt idx="887">
                  <c:v>210.45599999999999</c:v>
                </c:pt>
                <c:pt idx="888">
                  <c:v>210.69299999999998</c:v>
                </c:pt>
                <c:pt idx="889">
                  <c:v>210.92999999999998</c:v>
                </c:pt>
                <c:pt idx="890">
                  <c:v>211.167</c:v>
                </c:pt>
                <c:pt idx="891">
                  <c:v>211.404</c:v>
                </c:pt>
                <c:pt idx="892">
                  <c:v>211.64099999999999</c:v>
                </c:pt>
                <c:pt idx="893">
                  <c:v>211.87799999999999</c:v>
                </c:pt>
                <c:pt idx="894">
                  <c:v>212.11499999999998</c:v>
                </c:pt>
                <c:pt idx="895">
                  <c:v>212.35199999999998</c:v>
                </c:pt>
                <c:pt idx="896">
                  <c:v>212.589</c:v>
                </c:pt>
                <c:pt idx="897">
                  <c:v>212.82599999999999</c:v>
                </c:pt>
                <c:pt idx="898">
                  <c:v>213.06299999999999</c:v>
                </c:pt>
                <c:pt idx="899">
                  <c:v>213.29999999999998</c:v>
                </c:pt>
                <c:pt idx="900">
                  <c:v>213.53699999999998</c:v>
                </c:pt>
                <c:pt idx="901">
                  <c:v>213.774</c:v>
                </c:pt>
                <c:pt idx="902">
                  <c:v>214.011</c:v>
                </c:pt>
                <c:pt idx="903">
                  <c:v>214.24799999999999</c:v>
                </c:pt>
                <c:pt idx="904">
                  <c:v>214.48499999999999</c:v>
                </c:pt>
                <c:pt idx="905">
                  <c:v>214.72199999999998</c:v>
                </c:pt>
                <c:pt idx="906">
                  <c:v>214.959</c:v>
                </c:pt>
                <c:pt idx="907">
                  <c:v>215.196</c:v>
                </c:pt>
                <c:pt idx="908">
                  <c:v>215.43299999999999</c:v>
                </c:pt>
                <c:pt idx="909">
                  <c:v>215.67</c:v>
                </c:pt>
                <c:pt idx="910">
                  <c:v>215.90699999999998</c:v>
                </c:pt>
                <c:pt idx="911">
                  <c:v>216.14399999999998</c:v>
                </c:pt>
                <c:pt idx="912">
                  <c:v>216.381</c:v>
                </c:pt>
                <c:pt idx="913">
                  <c:v>216.61799999999999</c:v>
                </c:pt>
                <c:pt idx="914">
                  <c:v>216.85499999999999</c:v>
                </c:pt>
                <c:pt idx="915">
                  <c:v>217.09199999999998</c:v>
                </c:pt>
                <c:pt idx="916">
                  <c:v>217.32899999999998</c:v>
                </c:pt>
                <c:pt idx="917">
                  <c:v>217.566</c:v>
                </c:pt>
                <c:pt idx="918">
                  <c:v>217.803</c:v>
                </c:pt>
                <c:pt idx="919">
                  <c:v>218.04</c:v>
                </c:pt>
                <c:pt idx="920">
                  <c:v>218.27699999999999</c:v>
                </c:pt>
                <c:pt idx="921">
                  <c:v>218.51399999999998</c:v>
                </c:pt>
                <c:pt idx="922">
                  <c:v>218.75099999999998</c:v>
                </c:pt>
                <c:pt idx="923">
                  <c:v>218.988</c:v>
                </c:pt>
                <c:pt idx="924">
                  <c:v>219.22499999999999</c:v>
                </c:pt>
                <c:pt idx="925">
                  <c:v>219.46199999999999</c:v>
                </c:pt>
                <c:pt idx="926">
                  <c:v>219.69899999999998</c:v>
                </c:pt>
                <c:pt idx="927">
                  <c:v>219.93599999999998</c:v>
                </c:pt>
                <c:pt idx="928">
                  <c:v>220.173</c:v>
                </c:pt>
                <c:pt idx="929">
                  <c:v>220.41</c:v>
                </c:pt>
                <c:pt idx="930">
                  <c:v>220.64699999999999</c:v>
                </c:pt>
                <c:pt idx="931">
                  <c:v>220.88399999999999</c:v>
                </c:pt>
                <c:pt idx="932">
                  <c:v>221.12099999999998</c:v>
                </c:pt>
                <c:pt idx="933">
                  <c:v>221.35799999999998</c:v>
                </c:pt>
                <c:pt idx="934">
                  <c:v>221.595</c:v>
                </c:pt>
                <c:pt idx="935">
                  <c:v>221.83199999999999</c:v>
                </c:pt>
                <c:pt idx="936">
                  <c:v>222.06899999999999</c:v>
                </c:pt>
                <c:pt idx="937">
                  <c:v>222.30599999999998</c:v>
                </c:pt>
                <c:pt idx="938">
                  <c:v>222.54299999999998</c:v>
                </c:pt>
                <c:pt idx="939">
                  <c:v>222.78</c:v>
                </c:pt>
                <c:pt idx="940">
                  <c:v>223.017</c:v>
                </c:pt>
                <c:pt idx="941">
                  <c:v>223.25399999999999</c:v>
                </c:pt>
                <c:pt idx="942">
                  <c:v>223.49099999999999</c:v>
                </c:pt>
                <c:pt idx="943">
                  <c:v>223.72799999999998</c:v>
                </c:pt>
                <c:pt idx="944">
                  <c:v>223.96499999999997</c:v>
                </c:pt>
                <c:pt idx="945">
                  <c:v>224.202</c:v>
                </c:pt>
                <c:pt idx="946">
                  <c:v>224.43899999999999</c:v>
                </c:pt>
                <c:pt idx="947">
                  <c:v>224.67599999999999</c:v>
                </c:pt>
                <c:pt idx="948">
                  <c:v>224.91299999999998</c:v>
                </c:pt>
                <c:pt idx="949">
                  <c:v>225.14999999999998</c:v>
                </c:pt>
                <c:pt idx="950">
                  <c:v>225.387</c:v>
                </c:pt>
                <c:pt idx="951">
                  <c:v>225.624</c:v>
                </c:pt>
                <c:pt idx="952">
                  <c:v>225.86099999999999</c:v>
                </c:pt>
                <c:pt idx="953">
                  <c:v>226.09799999999998</c:v>
                </c:pt>
                <c:pt idx="954">
                  <c:v>226.33499999999998</c:v>
                </c:pt>
                <c:pt idx="955">
                  <c:v>226.572</c:v>
                </c:pt>
                <c:pt idx="956">
                  <c:v>226.809</c:v>
                </c:pt>
                <c:pt idx="957">
                  <c:v>227.04599999999999</c:v>
                </c:pt>
                <c:pt idx="958">
                  <c:v>227.28299999999999</c:v>
                </c:pt>
                <c:pt idx="959">
                  <c:v>227.51999999999998</c:v>
                </c:pt>
                <c:pt idx="960">
                  <c:v>227.75699999999998</c:v>
                </c:pt>
                <c:pt idx="961">
                  <c:v>227.994</c:v>
                </c:pt>
                <c:pt idx="962">
                  <c:v>228.23099999999999</c:v>
                </c:pt>
                <c:pt idx="963">
                  <c:v>228.46799999999999</c:v>
                </c:pt>
                <c:pt idx="964">
                  <c:v>228.70499999999998</c:v>
                </c:pt>
                <c:pt idx="965">
                  <c:v>228.94199999999998</c:v>
                </c:pt>
                <c:pt idx="966">
                  <c:v>229.179</c:v>
                </c:pt>
                <c:pt idx="967">
                  <c:v>229.416</c:v>
                </c:pt>
                <c:pt idx="968">
                  <c:v>229.65299999999999</c:v>
                </c:pt>
                <c:pt idx="969">
                  <c:v>229.89</c:v>
                </c:pt>
                <c:pt idx="970">
                  <c:v>230.12699999999998</c:v>
                </c:pt>
                <c:pt idx="971">
                  <c:v>230.36399999999998</c:v>
                </c:pt>
                <c:pt idx="972">
                  <c:v>230.601</c:v>
                </c:pt>
                <c:pt idx="973">
                  <c:v>230.83799999999999</c:v>
                </c:pt>
                <c:pt idx="974">
                  <c:v>231.07499999999999</c:v>
                </c:pt>
                <c:pt idx="975">
                  <c:v>231.31199999999998</c:v>
                </c:pt>
                <c:pt idx="976">
                  <c:v>231.54899999999998</c:v>
                </c:pt>
                <c:pt idx="977">
                  <c:v>231.786</c:v>
                </c:pt>
                <c:pt idx="978">
                  <c:v>232.023</c:v>
                </c:pt>
                <c:pt idx="979">
                  <c:v>232.26</c:v>
                </c:pt>
                <c:pt idx="980">
                  <c:v>232.49699999999999</c:v>
                </c:pt>
                <c:pt idx="981">
                  <c:v>232.73399999999998</c:v>
                </c:pt>
                <c:pt idx="982">
                  <c:v>232.97099999999998</c:v>
                </c:pt>
                <c:pt idx="983">
                  <c:v>233.208</c:v>
                </c:pt>
                <c:pt idx="984">
                  <c:v>233.44499999999999</c:v>
                </c:pt>
                <c:pt idx="985">
                  <c:v>233.68199999999999</c:v>
                </c:pt>
                <c:pt idx="986">
                  <c:v>233.91899999999998</c:v>
                </c:pt>
                <c:pt idx="987">
                  <c:v>234.15599999999998</c:v>
                </c:pt>
                <c:pt idx="988">
                  <c:v>234.393</c:v>
                </c:pt>
                <c:pt idx="989">
                  <c:v>234.63</c:v>
                </c:pt>
                <c:pt idx="990">
                  <c:v>234.86699999999999</c:v>
                </c:pt>
                <c:pt idx="991">
                  <c:v>235.10399999999998</c:v>
                </c:pt>
                <c:pt idx="992">
                  <c:v>235.34099999999998</c:v>
                </c:pt>
                <c:pt idx="993">
                  <c:v>235.57799999999997</c:v>
                </c:pt>
                <c:pt idx="994">
                  <c:v>235.815</c:v>
                </c:pt>
                <c:pt idx="995">
                  <c:v>236.05199999999999</c:v>
                </c:pt>
                <c:pt idx="996">
                  <c:v>236.28899999999999</c:v>
                </c:pt>
                <c:pt idx="997">
                  <c:v>236.52599999999998</c:v>
                </c:pt>
                <c:pt idx="998">
                  <c:v>236.76299999999998</c:v>
                </c:pt>
                <c:pt idx="999">
                  <c:v>237</c:v>
                </c:pt>
                <c:pt idx="1000">
                  <c:v>237.23699999999999</c:v>
                </c:pt>
                <c:pt idx="1001">
                  <c:v>237.47399999999999</c:v>
                </c:pt>
                <c:pt idx="1002">
                  <c:v>237.71099999999998</c:v>
                </c:pt>
                <c:pt idx="1003">
                  <c:v>237.94799999999998</c:v>
                </c:pt>
                <c:pt idx="1004">
                  <c:v>238.185</c:v>
                </c:pt>
                <c:pt idx="1005">
                  <c:v>238.422</c:v>
                </c:pt>
                <c:pt idx="1006">
                  <c:v>238.65899999999999</c:v>
                </c:pt>
                <c:pt idx="1007">
                  <c:v>238.89599999999999</c:v>
                </c:pt>
                <c:pt idx="1008">
                  <c:v>239.13299999999998</c:v>
                </c:pt>
                <c:pt idx="1009">
                  <c:v>239.36999999999998</c:v>
                </c:pt>
                <c:pt idx="1010">
                  <c:v>239.607</c:v>
                </c:pt>
                <c:pt idx="1011">
                  <c:v>239.84399999999999</c:v>
                </c:pt>
                <c:pt idx="1012">
                  <c:v>240.08099999999999</c:v>
                </c:pt>
                <c:pt idx="1013">
                  <c:v>240.31799999999998</c:v>
                </c:pt>
                <c:pt idx="1014">
                  <c:v>240.55499999999998</c:v>
                </c:pt>
                <c:pt idx="1015">
                  <c:v>240.792</c:v>
                </c:pt>
                <c:pt idx="1016">
                  <c:v>241.029</c:v>
                </c:pt>
                <c:pt idx="1017">
                  <c:v>241.26599999999999</c:v>
                </c:pt>
                <c:pt idx="1018">
                  <c:v>241.50299999999999</c:v>
                </c:pt>
                <c:pt idx="1019">
                  <c:v>241.73999999999998</c:v>
                </c:pt>
                <c:pt idx="1020">
                  <c:v>241.97699999999998</c:v>
                </c:pt>
                <c:pt idx="1021">
                  <c:v>242.214</c:v>
                </c:pt>
                <c:pt idx="1022">
                  <c:v>242.45099999999999</c:v>
                </c:pt>
                <c:pt idx="1023">
                  <c:v>242.68799999999999</c:v>
                </c:pt>
              </c:numCache>
            </c:numRef>
          </c:xVal>
          <c:yVal>
            <c:numRef>
              <c:f>Sheet2!$J$5:$J$1028</c:f>
              <c:numCache>
                <c:formatCode>General</c:formatCode>
                <c:ptCount val="1024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1</c:v>
                </c:pt>
                <c:pt idx="33">
                  <c:v>0</c:v>
                </c:pt>
                <c:pt idx="34">
                  <c:v>0</c:v>
                </c:pt>
                <c:pt idx="35">
                  <c:v>1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1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1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1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0</c:v>
                </c:pt>
                <c:pt idx="128">
                  <c:v>0</c:v>
                </c:pt>
                <c:pt idx="129">
                  <c:v>0</c:v>
                </c:pt>
                <c:pt idx="130">
                  <c:v>0</c:v>
                </c:pt>
                <c:pt idx="131">
                  <c:v>1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0</c:v>
                </c:pt>
                <c:pt idx="140">
                  <c:v>0</c:v>
                </c:pt>
                <c:pt idx="141">
                  <c:v>0</c:v>
                </c:pt>
                <c:pt idx="142">
                  <c:v>0</c:v>
                </c:pt>
                <c:pt idx="143">
                  <c:v>1</c:v>
                </c:pt>
                <c:pt idx="144">
                  <c:v>0</c:v>
                </c:pt>
                <c:pt idx="145">
                  <c:v>0</c:v>
                </c:pt>
                <c:pt idx="146">
                  <c:v>0</c:v>
                </c:pt>
                <c:pt idx="147">
                  <c:v>0</c:v>
                </c:pt>
                <c:pt idx="148">
                  <c:v>0</c:v>
                </c:pt>
                <c:pt idx="149">
                  <c:v>0</c:v>
                </c:pt>
                <c:pt idx="150">
                  <c:v>0</c:v>
                </c:pt>
                <c:pt idx="151">
                  <c:v>0</c:v>
                </c:pt>
                <c:pt idx="152">
                  <c:v>0</c:v>
                </c:pt>
                <c:pt idx="153">
                  <c:v>0</c:v>
                </c:pt>
                <c:pt idx="154">
                  <c:v>0</c:v>
                </c:pt>
                <c:pt idx="155">
                  <c:v>0</c:v>
                </c:pt>
                <c:pt idx="156">
                  <c:v>1</c:v>
                </c:pt>
                <c:pt idx="157">
                  <c:v>0</c:v>
                </c:pt>
                <c:pt idx="158">
                  <c:v>0</c:v>
                </c:pt>
                <c:pt idx="159">
                  <c:v>0</c:v>
                </c:pt>
                <c:pt idx="160">
                  <c:v>0</c:v>
                </c:pt>
                <c:pt idx="161">
                  <c:v>0</c:v>
                </c:pt>
                <c:pt idx="162">
                  <c:v>0</c:v>
                </c:pt>
                <c:pt idx="163">
                  <c:v>0</c:v>
                </c:pt>
                <c:pt idx="164">
                  <c:v>0</c:v>
                </c:pt>
                <c:pt idx="165">
                  <c:v>0</c:v>
                </c:pt>
                <c:pt idx="166">
                  <c:v>0</c:v>
                </c:pt>
                <c:pt idx="167">
                  <c:v>0</c:v>
                </c:pt>
                <c:pt idx="168">
                  <c:v>0</c:v>
                </c:pt>
                <c:pt idx="169">
                  <c:v>0</c:v>
                </c:pt>
                <c:pt idx="170">
                  <c:v>0</c:v>
                </c:pt>
                <c:pt idx="171">
                  <c:v>0</c:v>
                </c:pt>
                <c:pt idx="172">
                  <c:v>0</c:v>
                </c:pt>
                <c:pt idx="173">
                  <c:v>0</c:v>
                </c:pt>
                <c:pt idx="174">
                  <c:v>0</c:v>
                </c:pt>
                <c:pt idx="175">
                  <c:v>1</c:v>
                </c:pt>
                <c:pt idx="176">
                  <c:v>0</c:v>
                </c:pt>
                <c:pt idx="177">
                  <c:v>0</c:v>
                </c:pt>
                <c:pt idx="178">
                  <c:v>0</c:v>
                </c:pt>
                <c:pt idx="179">
                  <c:v>0</c:v>
                </c:pt>
                <c:pt idx="180">
                  <c:v>0</c:v>
                </c:pt>
                <c:pt idx="181">
                  <c:v>0</c:v>
                </c:pt>
                <c:pt idx="182">
                  <c:v>0</c:v>
                </c:pt>
                <c:pt idx="183">
                  <c:v>0</c:v>
                </c:pt>
                <c:pt idx="184">
                  <c:v>0</c:v>
                </c:pt>
                <c:pt idx="185">
                  <c:v>0</c:v>
                </c:pt>
                <c:pt idx="186">
                  <c:v>0</c:v>
                </c:pt>
                <c:pt idx="187">
                  <c:v>0</c:v>
                </c:pt>
                <c:pt idx="188">
                  <c:v>0</c:v>
                </c:pt>
                <c:pt idx="189">
                  <c:v>1</c:v>
                </c:pt>
                <c:pt idx="190">
                  <c:v>1</c:v>
                </c:pt>
                <c:pt idx="191">
                  <c:v>0</c:v>
                </c:pt>
                <c:pt idx="192">
                  <c:v>0</c:v>
                </c:pt>
                <c:pt idx="193">
                  <c:v>0</c:v>
                </c:pt>
                <c:pt idx="194">
                  <c:v>0</c:v>
                </c:pt>
                <c:pt idx="195">
                  <c:v>0</c:v>
                </c:pt>
                <c:pt idx="196">
                  <c:v>0</c:v>
                </c:pt>
                <c:pt idx="197">
                  <c:v>1</c:v>
                </c:pt>
                <c:pt idx="198">
                  <c:v>1</c:v>
                </c:pt>
                <c:pt idx="199">
                  <c:v>0</c:v>
                </c:pt>
                <c:pt idx="200">
                  <c:v>0</c:v>
                </c:pt>
                <c:pt idx="201">
                  <c:v>0</c:v>
                </c:pt>
                <c:pt idx="202">
                  <c:v>0</c:v>
                </c:pt>
                <c:pt idx="203">
                  <c:v>1</c:v>
                </c:pt>
                <c:pt idx="204">
                  <c:v>0</c:v>
                </c:pt>
                <c:pt idx="205">
                  <c:v>0</c:v>
                </c:pt>
                <c:pt idx="206">
                  <c:v>1</c:v>
                </c:pt>
                <c:pt idx="207">
                  <c:v>0</c:v>
                </c:pt>
                <c:pt idx="208">
                  <c:v>0</c:v>
                </c:pt>
                <c:pt idx="209">
                  <c:v>0</c:v>
                </c:pt>
                <c:pt idx="210">
                  <c:v>0</c:v>
                </c:pt>
                <c:pt idx="211">
                  <c:v>0</c:v>
                </c:pt>
                <c:pt idx="212">
                  <c:v>0</c:v>
                </c:pt>
                <c:pt idx="213">
                  <c:v>0</c:v>
                </c:pt>
                <c:pt idx="214">
                  <c:v>0</c:v>
                </c:pt>
                <c:pt idx="215">
                  <c:v>0</c:v>
                </c:pt>
                <c:pt idx="216">
                  <c:v>0</c:v>
                </c:pt>
                <c:pt idx="217">
                  <c:v>0</c:v>
                </c:pt>
                <c:pt idx="218">
                  <c:v>0</c:v>
                </c:pt>
                <c:pt idx="219">
                  <c:v>0</c:v>
                </c:pt>
                <c:pt idx="220">
                  <c:v>0</c:v>
                </c:pt>
                <c:pt idx="221">
                  <c:v>0</c:v>
                </c:pt>
                <c:pt idx="222">
                  <c:v>0</c:v>
                </c:pt>
                <c:pt idx="223">
                  <c:v>0</c:v>
                </c:pt>
                <c:pt idx="224">
                  <c:v>0</c:v>
                </c:pt>
                <c:pt idx="225">
                  <c:v>0</c:v>
                </c:pt>
                <c:pt idx="226">
                  <c:v>0</c:v>
                </c:pt>
                <c:pt idx="227">
                  <c:v>0</c:v>
                </c:pt>
                <c:pt idx="228">
                  <c:v>1</c:v>
                </c:pt>
                <c:pt idx="229">
                  <c:v>0</c:v>
                </c:pt>
                <c:pt idx="230">
                  <c:v>0</c:v>
                </c:pt>
                <c:pt idx="231">
                  <c:v>0</c:v>
                </c:pt>
                <c:pt idx="232">
                  <c:v>0</c:v>
                </c:pt>
                <c:pt idx="233">
                  <c:v>1</c:v>
                </c:pt>
                <c:pt idx="234">
                  <c:v>0</c:v>
                </c:pt>
                <c:pt idx="235">
                  <c:v>0</c:v>
                </c:pt>
                <c:pt idx="236">
                  <c:v>1</c:v>
                </c:pt>
                <c:pt idx="237">
                  <c:v>56</c:v>
                </c:pt>
                <c:pt idx="238">
                  <c:v>606</c:v>
                </c:pt>
                <c:pt idx="239">
                  <c:v>2655</c:v>
                </c:pt>
                <c:pt idx="240">
                  <c:v>5961</c:v>
                </c:pt>
                <c:pt idx="241">
                  <c:v>8178</c:v>
                </c:pt>
                <c:pt idx="242">
                  <c:v>7923</c:v>
                </c:pt>
                <c:pt idx="243">
                  <c:v>5889</c:v>
                </c:pt>
                <c:pt idx="244">
                  <c:v>4995</c:v>
                </c:pt>
                <c:pt idx="245">
                  <c:v>9000</c:v>
                </c:pt>
                <c:pt idx="246">
                  <c:v>16125</c:v>
                </c:pt>
                <c:pt idx="247">
                  <c:v>20078</c:v>
                </c:pt>
                <c:pt idx="248">
                  <c:v>18421</c:v>
                </c:pt>
                <c:pt idx="249">
                  <c:v>11752</c:v>
                </c:pt>
                <c:pt idx="250">
                  <c:v>4814</c:v>
                </c:pt>
                <c:pt idx="251">
                  <c:v>1250</c:v>
                </c:pt>
                <c:pt idx="252">
                  <c:v>479</c:v>
                </c:pt>
                <c:pt idx="253">
                  <c:v>373</c:v>
                </c:pt>
                <c:pt idx="254">
                  <c:v>268</c:v>
                </c:pt>
                <c:pt idx="255">
                  <c:v>178</c:v>
                </c:pt>
                <c:pt idx="256">
                  <c:v>74</c:v>
                </c:pt>
                <c:pt idx="257">
                  <c:v>30</c:v>
                </c:pt>
                <c:pt idx="258">
                  <c:v>15</c:v>
                </c:pt>
                <c:pt idx="259">
                  <c:v>4</c:v>
                </c:pt>
                <c:pt idx="260">
                  <c:v>7</c:v>
                </c:pt>
                <c:pt idx="261">
                  <c:v>6</c:v>
                </c:pt>
                <c:pt idx="262">
                  <c:v>1</c:v>
                </c:pt>
                <c:pt idx="263">
                  <c:v>1</c:v>
                </c:pt>
                <c:pt idx="264">
                  <c:v>0</c:v>
                </c:pt>
                <c:pt idx="265">
                  <c:v>3</c:v>
                </c:pt>
                <c:pt idx="266">
                  <c:v>0</c:v>
                </c:pt>
                <c:pt idx="267">
                  <c:v>1</c:v>
                </c:pt>
                <c:pt idx="268">
                  <c:v>0</c:v>
                </c:pt>
                <c:pt idx="269">
                  <c:v>1</c:v>
                </c:pt>
                <c:pt idx="270">
                  <c:v>0</c:v>
                </c:pt>
                <c:pt idx="271">
                  <c:v>1</c:v>
                </c:pt>
                <c:pt idx="272">
                  <c:v>0</c:v>
                </c:pt>
                <c:pt idx="273">
                  <c:v>0</c:v>
                </c:pt>
                <c:pt idx="274">
                  <c:v>0</c:v>
                </c:pt>
                <c:pt idx="275">
                  <c:v>0</c:v>
                </c:pt>
                <c:pt idx="276">
                  <c:v>0</c:v>
                </c:pt>
                <c:pt idx="277">
                  <c:v>0</c:v>
                </c:pt>
                <c:pt idx="278">
                  <c:v>0</c:v>
                </c:pt>
                <c:pt idx="279">
                  <c:v>0</c:v>
                </c:pt>
                <c:pt idx="280">
                  <c:v>0</c:v>
                </c:pt>
                <c:pt idx="281">
                  <c:v>0</c:v>
                </c:pt>
                <c:pt idx="282">
                  <c:v>1</c:v>
                </c:pt>
                <c:pt idx="283">
                  <c:v>0</c:v>
                </c:pt>
                <c:pt idx="284">
                  <c:v>0</c:v>
                </c:pt>
                <c:pt idx="285">
                  <c:v>0</c:v>
                </c:pt>
                <c:pt idx="286">
                  <c:v>0</c:v>
                </c:pt>
                <c:pt idx="287">
                  <c:v>0</c:v>
                </c:pt>
                <c:pt idx="288">
                  <c:v>0</c:v>
                </c:pt>
                <c:pt idx="289">
                  <c:v>1</c:v>
                </c:pt>
                <c:pt idx="290">
                  <c:v>0</c:v>
                </c:pt>
                <c:pt idx="291">
                  <c:v>0</c:v>
                </c:pt>
                <c:pt idx="292">
                  <c:v>0</c:v>
                </c:pt>
                <c:pt idx="293">
                  <c:v>0</c:v>
                </c:pt>
                <c:pt idx="294">
                  <c:v>1</c:v>
                </c:pt>
                <c:pt idx="295">
                  <c:v>0</c:v>
                </c:pt>
                <c:pt idx="296">
                  <c:v>0</c:v>
                </c:pt>
                <c:pt idx="297">
                  <c:v>0</c:v>
                </c:pt>
                <c:pt idx="298">
                  <c:v>1</c:v>
                </c:pt>
                <c:pt idx="299">
                  <c:v>0</c:v>
                </c:pt>
                <c:pt idx="300">
                  <c:v>0</c:v>
                </c:pt>
                <c:pt idx="301">
                  <c:v>0</c:v>
                </c:pt>
                <c:pt idx="302">
                  <c:v>1</c:v>
                </c:pt>
                <c:pt idx="303">
                  <c:v>1</c:v>
                </c:pt>
                <c:pt idx="304">
                  <c:v>0</c:v>
                </c:pt>
                <c:pt idx="305">
                  <c:v>0</c:v>
                </c:pt>
                <c:pt idx="306">
                  <c:v>0</c:v>
                </c:pt>
                <c:pt idx="307">
                  <c:v>0</c:v>
                </c:pt>
                <c:pt idx="308">
                  <c:v>0</c:v>
                </c:pt>
                <c:pt idx="309">
                  <c:v>0</c:v>
                </c:pt>
                <c:pt idx="310">
                  <c:v>0</c:v>
                </c:pt>
                <c:pt idx="311">
                  <c:v>0</c:v>
                </c:pt>
                <c:pt idx="312">
                  <c:v>0</c:v>
                </c:pt>
                <c:pt idx="313">
                  <c:v>0</c:v>
                </c:pt>
                <c:pt idx="314">
                  <c:v>0</c:v>
                </c:pt>
                <c:pt idx="315">
                  <c:v>0</c:v>
                </c:pt>
                <c:pt idx="316">
                  <c:v>0</c:v>
                </c:pt>
                <c:pt idx="317">
                  <c:v>1</c:v>
                </c:pt>
                <c:pt idx="318">
                  <c:v>1</c:v>
                </c:pt>
                <c:pt idx="319">
                  <c:v>0</c:v>
                </c:pt>
                <c:pt idx="320">
                  <c:v>0</c:v>
                </c:pt>
                <c:pt idx="321">
                  <c:v>1</c:v>
                </c:pt>
                <c:pt idx="322">
                  <c:v>0</c:v>
                </c:pt>
                <c:pt idx="323">
                  <c:v>0</c:v>
                </c:pt>
                <c:pt idx="324">
                  <c:v>0</c:v>
                </c:pt>
                <c:pt idx="325">
                  <c:v>0</c:v>
                </c:pt>
                <c:pt idx="326">
                  <c:v>0</c:v>
                </c:pt>
                <c:pt idx="327">
                  <c:v>0</c:v>
                </c:pt>
                <c:pt idx="328">
                  <c:v>0</c:v>
                </c:pt>
                <c:pt idx="329">
                  <c:v>1</c:v>
                </c:pt>
                <c:pt idx="330">
                  <c:v>0</c:v>
                </c:pt>
                <c:pt idx="331">
                  <c:v>0</c:v>
                </c:pt>
                <c:pt idx="332">
                  <c:v>0</c:v>
                </c:pt>
                <c:pt idx="333">
                  <c:v>0</c:v>
                </c:pt>
                <c:pt idx="334">
                  <c:v>1</c:v>
                </c:pt>
                <c:pt idx="335">
                  <c:v>0</c:v>
                </c:pt>
                <c:pt idx="336">
                  <c:v>0</c:v>
                </c:pt>
                <c:pt idx="337">
                  <c:v>0</c:v>
                </c:pt>
                <c:pt idx="338">
                  <c:v>0</c:v>
                </c:pt>
                <c:pt idx="339">
                  <c:v>1</c:v>
                </c:pt>
                <c:pt idx="340">
                  <c:v>0</c:v>
                </c:pt>
                <c:pt idx="341">
                  <c:v>0</c:v>
                </c:pt>
                <c:pt idx="342">
                  <c:v>0</c:v>
                </c:pt>
                <c:pt idx="343">
                  <c:v>0</c:v>
                </c:pt>
                <c:pt idx="344">
                  <c:v>0</c:v>
                </c:pt>
                <c:pt idx="345">
                  <c:v>0</c:v>
                </c:pt>
                <c:pt idx="346">
                  <c:v>0</c:v>
                </c:pt>
                <c:pt idx="347">
                  <c:v>0</c:v>
                </c:pt>
                <c:pt idx="348">
                  <c:v>0</c:v>
                </c:pt>
                <c:pt idx="349">
                  <c:v>0</c:v>
                </c:pt>
                <c:pt idx="350">
                  <c:v>0</c:v>
                </c:pt>
                <c:pt idx="351">
                  <c:v>0</c:v>
                </c:pt>
                <c:pt idx="352">
                  <c:v>0</c:v>
                </c:pt>
                <c:pt idx="353">
                  <c:v>0</c:v>
                </c:pt>
                <c:pt idx="354">
                  <c:v>0</c:v>
                </c:pt>
                <c:pt idx="355">
                  <c:v>0</c:v>
                </c:pt>
                <c:pt idx="356">
                  <c:v>0</c:v>
                </c:pt>
                <c:pt idx="357">
                  <c:v>0</c:v>
                </c:pt>
                <c:pt idx="358">
                  <c:v>0</c:v>
                </c:pt>
                <c:pt idx="359">
                  <c:v>0</c:v>
                </c:pt>
                <c:pt idx="360">
                  <c:v>0</c:v>
                </c:pt>
                <c:pt idx="361">
                  <c:v>0</c:v>
                </c:pt>
                <c:pt idx="362">
                  <c:v>0</c:v>
                </c:pt>
                <c:pt idx="363">
                  <c:v>0</c:v>
                </c:pt>
                <c:pt idx="364">
                  <c:v>0</c:v>
                </c:pt>
                <c:pt idx="365">
                  <c:v>0</c:v>
                </c:pt>
                <c:pt idx="366">
                  <c:v>0</c:v>
                </c:pt>
                <c:pt idx="367">
                  <c:v>0</c:v>
                </c:pt>
                <c:pt idx="368">
                  <c:v>0</c:v>
                </c:pt>
                <c:pt idx="369">
                  <c:v>0</c:v>
                </c:pt>
                <c:pt idx="370">
                  <c:v>0</c:v>
                </c:pt>
                <c:pt idx="371">
                  <c:v>0</c:v>
                </c:pt>
                <c:pt idx="372">
                  <c:v>0</c:v>
                </c:pt>
                <c:pt idx="373">
                  <c:v>0</c:v>
                </c:pt>
                <c:pt idx="374">
                  <c:v>0</c:v>
                </c:pt>
                <c:pt idx="375">
                  <c:v>0</c:v>
                </c:pt>
                <c:pt idx="376">
                  <c:v>0</c:v>
                </c:pt>
                <c:pt idx="377">
                  <c:v>0</c:v>
                </c:pt>
                <c:pt idx="378">
                  <c:v>0</c:v>
                </c:pt>
                <c:pt idx="379">
                  <c:v>0</c:v>
                </c:pt>
                <c:pt idx="380">
                  <c:v>0</c:v>
                </c:pt>
                <c:pt idx="381">
                  <c:v>0</c:v>
                </c:pt>
                <c:pt idx="382">
                  <c:v>0</c:v>
                </c:pt>
                <c:pt idx="383">
                  <c:v>0</c:v>
                </c:pt>
                <c:pt idx="384">
                  <c:v>0</c:v>
                </c:pt>
                <c:pt idx="385">
                  <c:v>1</c:v>
                </c:pt>
                <c:pt idx="386">
                  <c:v>0</c:v>
                </c:pt>
                <c:pt idx="387">
                  <c:v>0</c:v>
                </c:pt>
                <c:pt idx="388">
                  <c:v>0</c:v>
                </c:pt>
                <c:pt idx="389">
                  <c:v>0</c:v>
                </c:pt>
                <c:pt idx="390">
                  <c:v>0</c:v>
                </c:pt>
                <c:pt idx="391">
                  <c:v>0</c:v>
                </c:pt>
                <c:pt idx="392">
                  <c:v>0</c:v>
                </c:pt>
                <c:pt idx="393">
                  <c:v>0</c:v>
                </c:pt>
                <c:pt idx="394">
                  <c:v>0</c:v>
                </c:pt>
                <c:pt idx="395">
                  <c:v>0</c:v>
                </c:pt>
                <c:pt idx="396">
                  <c:v>0</c:v>
                </c:pt>
                <c:pt idx="397">
                  <c:v>0</c:v>
                </c:pt>
                <c:pt idx="398">
                  <c:v>0</c:v>
                </c:pt>
                <c:pt idx="399">
                  <c:v>0</c:v>
                </c:pt>
                <c:pt idx="400">
                  <c:v>1</c:v>
                </c:pt>
                <c:pt idx="401">
                  <c:v>0</c:v>
                </c:pt>
                <c:pt idx="402">
                  <c:v>0</c:v>
                </c:pt>
                <c:pt idx="403">
                  <c:v>0</c:v>
                </c:pt>
                <c:pt idx="404">
                  <c:v>0</c:v>
                </c:pt>
                <c:pt idx="405">
                  <c:v>0</c:v>
                </c:pt>
                <c:pt idx="406">
                  <c:v>0</c:v>
                </c:pt>
                <c:pt idx="407">
                  <c:v>0</c:v>
                </c:pt>
                <c:pt idx="408">
                  <c:v>0</c:v>
                </c:pt>
                <c:pt idx="409">
                  <c:v>0</c:v>
                </c:pt>
                <c:pt idx="410">
                  <c:v>0</c:v>
                </c:pt>
                <c:pt idx="411">
                  <c:v>0</c:v>
                </c:pt>
                <c:pt idx="412">
                  <c:v>0</c:v>
                </c:pt>
                <c:pt idx="413">
                  <c:v>0</c:v>
                </c:pt>
                <c:pt idx="414">
                  <c:v>0</c:v>
                </c:pt>
                <c:pt idx="415">
                  <c:v>0</c:v>
                </c:pt>
                <c:pt idx="416">
                  <c:v>0</c:v>
                </c:pt>
                <c:pt idx="417">
                  <c:v>0</c:v>
                </c:pt>
                <c:pt idx="418">
                  <c:v>0</c:v>
                </c:pt>
                <c:pt idx="419">
                  <c:v>0</c:v>
                </c:pt>
                <c:pt idx="420">
                  <c:v>0</c:v>
                </c:pt>
                <c:pt idx="421">
                  <c:v>0</c:v>
                </c:pt>
                <c:pt idx="422">
                  <c:v>0</c:v>
                </c:pt>
                <c:pt idx="423">
                  <c:v>0</c:v>
                </c:pt>
                <c:pt idx="424">
                  <c:v>0</c:v>
                </c:pt>
                <c:pt idx="425">
                  <c:v>0</c:v>
                </c:pt>
                <c:pt idx="426">
                  <c:v>0</c:v>
                </c:pt>
                <c:pt idx="427">
                  <c:v>0</c:v>
                </c:pt>
                <c:pt idx="428">
                  <c:v>0</c:v>
                </c:pt>
                <c:pt idx="429">
                  <c:v>0</c:v>
                </c:pt>
                <c:pt idx="430">
                  <c:v>0</c:v>
                </c:pt>
                <c:pt idx="431">
                  <c:v>0</c:v>
                </c:pt>
                <c:pt idx="432">
                  <c:v>0</c:v>
                </c:pt>
                <c:pt idx="433">
                  <c:v>0</c:v>
                </c:pt>
                <c:pt idx="434">
                  <c:v>1</c:v>
                </c:pt>
                <c:pt idx="435">
                  <c:v>0</c:v>
                </c:pt>
                <c:pt idx="436">
                  <c:v>0</c:v>
                </c:pt>
                <c:pt idx="437">
                  <c:v>0</c:v>
                </c:pt>
                <c:pt idx="438">
                  <c:v>0</c:v>
                </c:pt>
                <c:pt idx="439">
                  <c:v>0</c:v>
                </c:pt>
                <c:pt idx="440">
                  <c:v>0</c:v>
                </c:pt>
                <c:pt idx="441">
                  <c:v>0</c:v>
                </c:pt>
                <c:pt idx="442">
                  <c:v>0</c:v>
                </c:pt>
                <c:pt idx="443">
                  <c:v>0</c:v>
                </c:pt>
                <c:pt idx="444">
                  <c:v>0</c:v>
                </c:pt>
                <c:pt idx="445">
                  <c:v>0</c:v>
                </c:pt>
                <c:pt idx="446">
                  <c:v>0</c:v>
                </c:pt>
                <c:pt idx="447">
                  <c:v>0</c:v>
                </c:pt>
                <c:pt idx="448">
                  <c:v>0</c:v>
                </c:pt>
                <c:pt idx="449">
                  <c:v>0</c:v>
                </c:pt>
                <c:pt idx="450">
                  <c:v>0</c:v>
                </c:pt>
                <c:pt idx="451">
                  <c:v>0</c:v>
                </c:pt>
                <c:pt idx="452">
                  <c:v>0</c:v>
                </c:pt>
                <c:pt idx="453">
                  <c:v>0</c:v>
                </c:pt>
                <c:pt idx="454">
                  <c:v>1</c:v>
                </c:pt>
                <c:pt idx="455">
                  <c:v>0</c:v>
                </c:pt>
                <c:pt idx="456">
                  <c:v>0</c:v>
                </c:pt>
                <c:pt idx="457">
                  <c:v>0</c:v>
                </c:pt>
                <c:pt idx="458">
                  <c:v>0</c:v>
                </c:pt>
                <c:pt idx="459">
                  <c:v>0</c:v>
                </c:pt>
                <c:pt idx="460">
                  <c:v>0</c:v>
                </c:pt>
                <c:pt idx="461">
                  <c:v>0</c:v>
                </c:pt>
                <c:pt idx="462">
                  <c:v>0</c:v>
                </c:pt>
                <c:pt idx="463">
                  <c:v>0</c:v>
                </c:pt>
                <c:pt idx="464">
                  <c:v>0</c:v>
                </c:pt>
                <c:pt idx="465">
                  <c:v>0</c:v>
                </c:pt>
                <c:pt idx="466">
                  <c:v>1</c:v>
                </c:pt>
                <c:pt idx="467">
                  <c:v>0</c:v>
                </c:pt>
                <c:pt idx="468">
                  <c:v>0</c:v>
                </c:pt>
                <c:pt idx="469">
                  <c:v>0</c:v>
                </c:pt>
                <c:pt idx="470">
                  <c:v>0</c:v>
                </c:pt>
                <c:pt idx="471">
                  <c:v>0</c:v>
                </c:pt>
                <c:pt idx="472">
                  <c:v>0</c:v>
                </c:pt>
                <c:pt idx="473">
                  <c:v>0</c:v>
                </c:pt>
                <c:pt idx="474">
                  <c:v>0</c:v>
                </c:pt>
                <c:pt idx="475">
                  <c:v>0</c:v>
                </c:pt>
                <c:pt idx="476">
                  <c:v>0</c:v>
                </c:pt>
                <c:pt idx="477">
                  <c:v>0</c:v>
                </c:pt>
                <c:pt idx="478">
                  <c:v>0</c:v>
                </c:pt>
                <c:pt idx="479">
                  <c:v>0</c:v>
                </c:pt>
                <c:pt idx="480">
                  <c:v>0</c:v>
                </c:pt>
                <c:pt idx="481">
                  <c:v>0</c:v>
                </c:pt>
                <c:pt idx="482">
                  <c:v>0</c:v>
                </c:pt>
                <c:pt idx="483">
                  <c:v>0</c:v>
                </c:pt>
                <c:pt idx="484">
                  <c:v>0</c:v>
                </c:pt>
                <c:pt idx="485">
                  <c:v>0</c:v>
                </c:pt>
                <c:pt idx="486">
                  <c:v>0</c:v>
                </c:pt>
                <c:pt idx="487">
                  <c:v>0</c:v>
                </c:pt>
                <c:pt idx="488">
                  <c:v>0</c:v>
                </c:pt>
                <c:pt idx="489">
                  <c:v>0</c:v>
                </c:pt>
                <c:pt idx="490">
                  <c:v>0</c:v>
                </c:pt>
                <c:pt idx="491">
                  <c:v>0</c:v>
                </c:pt>
                <c:pt idx="492">
                  <c:v>0</c:v>
                </c:pt>
                <c:pt idx="493">
                  <c:v>0</c:v>
                </c:pt>
                <c:pt idx="494">
                  <c:v>2</c:v>
                </c:pt>
                <c:pt idx="495">
                  <c:v>0</c:v>
                </c:pt>
                <c:pt idx="496">
                  <c:v>0</c:v>
                </c:pt>
                <c:pt idx="497">
                  <c:v>0</c:v>
                </c:pt>
                <c:pt idx="498">
                  <c:v>0</c:v>
                </c:pt>
                <c:pt idx="499">
                  <c:v>0</c:v>
                </c:pt>
                <c:pt idx="500">
                  <c:v>0</c:v>
                </c:pt>
                <c:pt idx="501">
                  <c:v>1</c:v>
                </c:pt>
                <c:pt idx="502">
                  <c:v>0</c:v>
                </c:pt>
                <c:pt idx="503">
                  <c:v>0</c:v>
                </c:pt>
                <c:pt idx="504">
                  <c:v>0</c:v>
                </c:pt>
                <c:pt idx="505">
                  <c:v>0</c:v>
                </c:pt>
                <c:pt idx="506">
                  <c:v>0</c:v>
                </c:pt>
                <c:pt idx="507">
                  <c:v>0</c:v>
                </c:pt>
                <c:pt idx="508">
                  <c:v>0</c:v>
                </c:pt>
                <c:pt idx="509">
                  <c:v>1</c:v>
                </c:pt>
                <c:pt idx="510">
                  <c:v>0</c:v>
                </c:pt>
                <c:pt idx="511">
                  <c:v>1</c:v>
                </c:pt>
                <c:pt idx="512">
                  <c:v>2</c:v>
                </c:pt>
                <c:pt idx="513">
                  <c:v>1</c:v>
                </c:pt>
                <c:pt idx="514">
                  <c:v>0</c:v>
                </c:pt>
                <c:pt idx="515">
                  <c:v>0</c:v>
                </c:pt>
                <c:pt idx="516">
                  <c:v>0</c:v>
                </c:pt>
                <c:pt idx="517">
                  <c:v>0</c:v>
                </c:pt>
                <c:pt idx="518">
                  <c:v>0</c:v>
                </c:pt>
                <c:pt idx="519">
                  <c:v>0</c:v>
                </c:pt>
                <c:pt idx="520">
                  <c:v>0</c:v>
                </c:pt>
                <c:pt idx="521">
                  <c:v>1</c:v>
                </c:pt>
                <c:pt idx="522">
                  <c:v>0</c:v>
                </c:pt>
                <c:pt idx="523">
                  <c:v>0</c:v>
                </c:pt>
                <c:pt idx="524">
                  <c:v>0</c:v>
                </c:pt>
                <c:pt idx="525">
                  <c:v>0</c:v>
                </c:pt>
                <c:pt idx="526">
                  <c:v>0</c:v>
                </c:pt>
                <c:pt idx="527">
                  <c:v>1</c:v>
                </c:pt>
                <c:pt idx="528">
                  <c:v>2</c:v>
                </c:pt>
                <c:pt idx="529">
                  <c:v>1</c:v>
                </c:pt>
                <c:pt idx="530">
                  <c:v>1</c:v>
                </c:pt>
                <c:pt idx="531">
                  <c:v>1</c:v>
                </c:pt>
                <c:pt idx="532">
                  <c:v>0</c:v>
                </c:pt>
                <c:pt idx="533">
                  <c:v>0</c:v>
                </c:pt>
                <c:pt idx="534">
                  <c:v>0</c:v>
                </c:pt>
                <c:pt idx="535">
                  <c:v>0</c:v>
                </c:pt>
                <c:pt idx="536">
                  <c:v>0</c:v>
                </c:pt>
                <c:pt idx="537">
                  <c:v>0</c:v>
                </c:pt>
                <c:pt idx="538">
                  <c:v>0</c:v>
                </c:pt>
                <c:pt idx="539">
                  <c:v>0</c:v>
                </c:pt>
                <c:pt idx="540">
                  <c:v>0</c:v>
                </c:pt>
                <c:pt idx="541">
                  <c:v>0</c:v>
                </c:pt>
                <c:pt idx="542">
                  <c:v>0</c:v>
                </c:pt>
                <c:pt idx="543">
                  <c:v>1</c:v>
                </c:pt>
                <c:pt idx="544">
                  <c:v>0</c:v>
                </c:pt>
                <c:pt idx="545">
                  <c:v>0</c:v>
                </c:pt>
                <c:pt idx="546">
                  <c:v>0</c:v>
                </c:pt>
                <c:pt idx="547">
                  <c:v>0</c:v>
                </c:pt>
                <c:pt idx="548">
                  <c:v>0</c:v>
                </c:pt>
                <c:pt idx="549">
                  <c:v>0</c:v>
                </c:pt>
                <c:pt idx="550">
                  <c:v>0</c:v>
                </c:pt>
                <c:pt idx="551">
                  <c:v>0</c:v>
                </c:pt>
                <c:pt idx="552">
                  <c:v>0</c:v>
                </c:pt>
                <c:pt idx="553">
                  <c:v>0</c:v>
                </c:pt>
                <c:pt idx="554">
                  <c:v>0</c:v>
                </c:pt>
                <c:pt idx="555">
                  <c:v>0</c:v>
                </c:pt>
                <c:pt idx="556">
                  <c:v>0</c:v>
                </c:pt>
                <c:pt idx="557">
                  <c:v>0</c:v>
                </c:pt>
                <c:pt idx="558">
                  <c:v>0</c:v>
                </c:pt>
                <c:pt idx="559">
                  <c:v>0</c:v>
                </c:pt>
                <c:pt idx="560">
                  <c:v>1</c:v>
                </c:pt>
                <c:pt idx="561">
                  <c:v>0</c:v>
                </c:pt>
                <c:pt idx="562">
                  <c:v>1</c:v>
                </c:pt>
                <c:pt idx="563">
                  <c:v>0</c:v>
                </c:pt>
                <c:pt idx="564">
                  <c:v>0</c:v>
                </c:pt>
                <c:pt idx="565">
                  <c:v>0</c:v>
                </c:pt>
                <c:pt idx="566">
                  <c:v>1</c:v>
                </c:pt>
                <c:pt idx="567">
                  <c:v>0</c:v>
                </c:pt>
                <c:pt idx="568">
                  <c:v>0</c:v>
                </c:pt>
                <c:pt idx="569">
                  <c:v>0</c:v>
                </c:pt>
                <c:pt idx="570">
                  <c:v>0</c:v>
                </c:pt>
                <c:pt idx="571">
                  <c:v>0</c:v>
                </c:pt>
                <c:pt idx="572">
                  <c:v>0</c:v>
                </c:pt>
                <c:pt idx="573">
                  <c:v>0</c:v>
                </c:pt>
                <c:pt idx="574">
                  <c:v>0</c:v>
                </c:pt>
                <c:pt idx="575">
                  <c:v>1</c:v>
                </c:pt>
                <c:pt idx="576">
                  <c:v>0</c:v>
                </c:pt>
                <c:pt idx="577">
                  <c:v>0</c:v>
                </c:pt>
                <c:pt idx="578">
                  <c:v>1</c:v>
                </c:pt>
                <c:pt idx="579">
                  <c:v>0</c:v>
                </c:pt>
                <c:pt idx="580">
                  <c:v>2</c:v>
                </c:pt>
                <c:pt idx="581">
                  <c:v>0</c:v>
                </c:pt>
                <c:pt idx="582">
                  <c:v>0</c:v>
                </c:pt>
                <c:pt idx="583">
                  <c:v>0</c:v>
                </c:pt>
                <c:pt idx="584">
                  <c:v>0</c:v>
                </c:pt>
                <c:pt idx="585">
                  <c:v>1</c:v>
                </c:pt>
                <c:pt idx="586">
                  <c:v>0</c:v>
                </c:pt>
                <c:pt idx="587">
                  <c:v>0</c:v>
                </c:pt>
                <c:pt idx="588">
                  <c:v>0</c:v>
                </c:pt>
                <c:pt idx="589">
                  <c:v>0</c:v>
                </c:pt>
                <c:pt idx="590">
                  <c:v>0</c:v>
                </c:pt>
                <c:pt idx="591">
                  <c:v>0</c:v>
                </c:pt>
                <c:pt idx="592">
                  <c:v>0</c:v>
                </c:pt>
                <c:pt idx="593">
                  <c:v>0</c:v>
                </c:pt>
                <c:pt idx="594">
                  <c:v>0</c:v>
                </c:pt>
                <c:pt idx="595">
                  <c:v>0</c:v>
                </c:pt>
                <c:pt idx="596">
                  <c:v>2</c:v>
                </c:pt>
                <c:pt idx="597">
                  <c:v>0</c:v>
                </c:pt>
                <c:pt idx="598">
                  <c:v>0</c:v>
                </c:pt>
                <c:pt idx="599">
                  <c:v>0</c:v>
                </c:pt>
                <c:pt idx="600">
                  <c:v>1</c:v>
                </c:pt>
                <c:pt idx="601">
                  <c:v>2</c:v>
                </c:pt>
                <c:pt idx="602">
                  <c:v>0</c:v>
                </c:pt>
                <c:pt idx="603">
                  <c:v>0</c:v>
                </c:pt>
                <c:pt idx="604">
                  <c:v>1</c:v>
                </c:pt>
                <c:pt idx="605">
                  <c:v>0</c:v>
                </c:pt>
                <c:pt idx="606">
                  <c:v>0</c:v>
                </c:pt>
                <c:pt idx="607">
                  <c:v>0</c:v>
                </c:pt>
                <c:pt idx="608">
                  <c:v>0</c:v>
                </c:pt>
                <c:pt idx="609">
                  <c:v>0</c:v>
                </c:pt>
                <c:pt idx="610">
                  <c:v>0</c:v>
                </c:pt>
                <c:pt idx="611">
                  <c:v>0</c:v>
                </c:pt>
                <c:pt idx="612">
                  <c:v>0</c:v>
                </c:pt>
                <c:pt idx="613">
                  <c:v>0</c:v>
                </c:pt>
                <c:pt idx="614">
                  <c:v>0</c:v>
                </c:pt>
                <c:pt idx="615">
                  <c:v>0</c:v>
                </c:pt>
                <c:pt idx="616">
                  <c:v>0</c:v>
                </c:pt>
                <c:pt idx="617">
                  <c:v>0</c:v>
                </c:pt>
                <c:pt idx="618">
                  <c:v>0</c:v>
                </c:pt>
                <c:pt idx="619">
                  <c:v>0</c:v>
                </c:pt>
                <c:pt idx="620">
                  <c:v>0</c:v>
                </c:pt>
                <c:pt idx="621">
                  <c:v>0</c:v>
                </c:pt>
                <c:pt idx="622">
                  <c:v>0</c:v>
                </c:pt>
                <c:pt idx="623">
                  <c:v>1</c:v>
                </c:pt>
                <c:pt idx="624">
                  <c:v>0</c:v>
                </c:pt>
                <c:pt idx="625">
                  <c:v>0</c:v>
                </c:pt>
                <c:pt idx="626">
                  <c:v>0</c:v>
                </c:pt>
                <c:pt idx="627">
                  <c:v>0</c:v>
                </c:pt>
                <c:pt idx="628">
                  <c:v>1</c:v>
                </c:pt>
                <c:pt idx="629">
                  <c:v>0</c:v>
                </c:pt>
                <c:pt idx="630">
                  <c:v>0</c:v>
                </c:pt>
                <c:pt idx="631">
                  <c:v>0</c:v>
                </c:pt>
                <c:pt idx="632">
                  <c:v>0</c:v>
                </c:pt>
                <c:pt idx="633">
                  <c:v>0</c:v>
                </c:pt>
                <c:pt idx="634">
                  <c:v>1</c:v>
                </c:pt>
                <c:pt idx="635">
                  <c:v>0</c:v>
                </c:pt>
                <c:pt idx="636">
                  <c:v>0</c:v>
                </c:pt>
                <c:pt idx="637">
                  <c:v>1</c:v>
                </c:pt>
                <c:pt idx="638">
                  <c:v>0</c:v>
                </c:pt>
                <c:pt idx="639">
                  <c:v>0</c:v>
                </c:pt>
                <c:pt idx="640">
                  <c:v>0</c:v>
                </c:pt>
                <c:pt idx="641">
                  <c:v>0</c:v>
                </c:pt>
                <c:pt idx="642">
                  <c:v>0</c:v>
                </c:pt>
                <c:pt idx="643">
                  <c:v>0</c:v>
                </c:pt>
                <c:pt idx="644">
                  <c:v>0</c:v>
                </c:pt>
                <c:pt idx="645">
                  <c:v>0</c:v>
                </c:pt>
                <c:pt idx="646">
                  <c:v>0</c:v>
                </c:pt>
                <c:pt idx="647">
                  <c:v>0</c:v>
                </c:pt>
                <c:pt idx="648">
                  <c:v>0</c:v>
                </c:pt>
                <c:pt idx="649">
                  <c:v>0</c:v>
                </c:pt>
                <c:pt idx="650">
                  <c:v>0</c:v>
                </c:pt>
                <c:pt idx="651">
                  <c:v>0</c:v>
                </c:pt>
                <c:pt idx="652">
                  <c:v>0</c:v>
                </c:pt>
                <c:pt idx="653">
                  <c:v>0</c:v>
                </c:pt>
                <c:pt idx="654">
                  <c:v>0</c:v>
                </c:pt>
                <c:pt idx="655">
                  <c:v>0</c:v>
                </c:pt>
                <c:pt idx="656">
                  <c:v>1</c:v>
                </c:pt>
                <c:pt idx="657">
                  <c:v>0</c:v>
                </c:pt>
                <c:pt idx="658">
                  <c:v>1</c:v>
                </c:pt>
                <c:pt idx="659">
                  <c:v>0</c:v>
                </c:pt>
                <c:pt idx="660">
                  <c:v>0</c:v>
                </c:pt>
                <c:pt idx="661">
                  <c:v>0</c:v>
                </c:pt>
                <c:pt idx="662">
                  <c:v>1</c:v>
                </c:pt>
                <c:pt idx="663">
                  <c:v>0</c:v>
                </c:pt>
                <c:pt idx="664">
                  <c:v>1</c:v>
                </c:pt>
                <c:pt idx="665">
                  <c:v>2</c:v>
                </c:pt>
                <c:pt idx="666">
                  <c:v>0</c:v>
                </c:pt>
                <c:pt idx="667">
                  <c:v>0</c:v>
                </c:pt>
                <c:pt idx="668">
                  <c:v>1</c:v>
                </c:pt>
                <c:pt idx="669">
                  <c:v>0</c:v>
                </c:pt>
                <c:pt idx="670">
                  <c:v>0</c:v>
                </c:pt>
                <c:pt idx="671">
                  <c:v>0</c:v>
                </c:pt>
                <c:pt idx="672">
                  <c:v>0</c:v>
                </c:pt>
                <c:pt idx="673">
                  <c:v>0</c:v>
                </c:pt>
                <c:pt idx="674">
                  <c:v>0</c:v>
                </c:pt>
                <c:pt idx="675">
                  <c:v>0</c:v>
                </c:pt>
                <c:pt idx="676">
                  <c:v>2</c:v>
                </c:pt>
                <c:pt idx="677">
                  <c:v>1</c:v>
                </c:pt>
                <c:pt idx="678">
                  <c:v>0</c:v>
                </c:pt>
                <c:pt idx="679">
                  <c:v>0</c:v>
                </c:pt>
                <c:pt idx="680">
                  <c:v>0</c:v>
                </c:pt>
                <c:pt idx="681">
                  <c:v>0</c:v>
                </c:pt>
                <c:pt idx="682">
                  <c:v>0</c:v>
                </c:pt>
                <c:pt idx="683">
                  <c:v>0</c:v>
                </c:pt>
                <c:pt idx="684">
                  <c:v>0</c:v>
                </c:pt>
                <c:pt idx="685">
                  <c:v>0</c:v>
                </c:pt>
                <c:pt idx="686">
                  <c:v>0</c:v>
                </c:pt>
                <c:pt idx="687">
                  <c:v>0</c:v>
                </c:pt>
                <c:pt idx="688">
                  <c:v>0</c:v>
                </c:pt>
                <c:pt idx="689">
                  <c:v>1</c:v>
                </c:pt>
                <c:pt idx="690">
                  <c:v>0</c:v>
                </c:pt>
                <c:pt idx="691">
                  <c:v>0</c:v>
                </c:pt>
                <c:pt idx="692">
                  <c:v>0</c:v>
                </c:pt>
                <c:pt idx="693">
                  <c:v>0</c:v>
                </c:pt>
                <c:pt idx="694">
                  <c:v>0</c:v>
                </c:pt>
                <c:pt idx="695">
                  <c:v>0</c:v>
                </c:pt>
                <c:pt idx="696">
                  <c:v>0</c:v>
                </c:pt>
                <c:pt idx="697">
                  <c:v>0</c:v>
                </c:pt>
                <c:pt idx="698">
                  <c:v>0</c:v>
                </c:pt>
                <c:pt idx="699">
                  <c:v>0</c:v>
                </c:pt>
                <c:pt idx="700">
                  <c:v>1</c:v>
                </c:pt>
                <c:pt idx="701">
                  <c:v>0</c:v>
                </c:pt>
                <c:pt idx="702">
                  <c:v>0</c:v>
                </c:pt>
                <c:pt idx="703">
                  <c:v>0</c:v>
                </c:pt>
                <c:pt idx="704">
                  <c:v>0</c:v>
                </c:pt>
                <c:pt idx="705">
                  <c:v>0</c:v>
                </c:pt>
                <c:pt idx="706">
                  <c:v>0</c:v>
                </c:pt>
                <c:pt idx="707">
                  <c:v>1</c:v>
                </c:pt>
                <c:pt idx="708">
                  <c:v>0</c:v>
                </c:pt>
                <c:pt idx="709">
                  <c:v>0</c:v>
                </c:pt>
                <c:pt idx="710">
                  <c:v>0</c:v>
                </c:pt>
                <c:pt idx="711">
                  <c:v>0</c:v>
                </c:pt>
                <c:pt idx="712">
                  <c:v>0</c:v>
                </c:pt>
                <c:pt idx="713">
                  <c:v>0</c:v>
                </c:pt>
                <c:pt idx="714">
                  <c:v>0</c:v>
                </c:pt>
                <c:pt idx="715">
                  <c:v>1</c:v>
                </c:pt>
                <c:pt idx="716">
                  <c:v>0</c:v>
                </c:pt>
                <c:pt idx="717">
                  <c:v>0</c:v>
                </c:pt>
                <c:pt idx="718">
                  <c:v>0</c:v>
                </c:pt>
                <c:pt idx="719">
                  <c:v>0</c:v>
                </c:pt>
                <c:pt idx="720">
                  <c:v>0</c:v>
                </c:pt>
                <c:pt idx="721">
                  <c:v>0</c:v>
                </c:pt>
                <c:pt idx="722">
                  <c:v>0</c:v>
                </c:pt>
                <c:pt idx="723">
                  <c:v>1</c:v>
                </c:pt>
                <c:pt idx="724">
                  <c:v>0</c:v>
                </c:pt>
                <c:pt idx="725">
                  <c:v>2</c:v>
                </c:pt>
                <c:pt idx="726">
                  <c:v>2</c:v>
                </c:pt>
                <c:pt idx="727">
                  <c:v>0</c:v>
                </c:pt>
                <c:pt idx="728">
                  <c:v>0</c:v>
                </c:pt>
                <c:pt idx="729">
                  <c:v>0</c:v>
                </c:pt>
                <c:pt idx="730">
                  <c:v>0</c:v>
                </c:pt>
                <c:pt idx="731">
                  <c:v>1</c:v>
                </c:pt>
                <c:pt idx="732">
                  <c:v>0</c:v>
                </c:pt>
                <c:pt idx="733">
                  <c:v>0</c:v>
                </c:pt>
                <c:pt idx="734">
                  <c:v>0</c:v>
                </c:pt>
                <c:pt idx="735">
                  <c:v>0</c:v>
                </c:pt>
                <c:pt idx="736">
                  <c:v>0</c:v>
                </c:pt>
                <c:pt idx="737">
                  <c:v>0</c:v>
                </c:pt>
                <c:pt idx="738">
                  <c:v>0</c:v>
                </c:pt>
                <c:pt idx="739">
                  <c:v>1</c:v>
                </c:pt>
                <c:pt idx="740">
                  <c:v>0</c:v>
                </c:pt>
                <c:pt idx="741">
                  <c:v>0</c:v>
                </c:pt>
                <c:pt idx="742">
                  <c:v>0</c:v>
                </c:pt>
                <c:pt idx="743">
                  <c:v>1</c:v>
                </c:pt>
                <c:pt idx="744">
                  <c:v>0</c:v>
                </c:pt>
                <c:pt idx="745">
                  <c:v>0</c:v>
                </c:pt>
                <c:pt idx="746">
                  <c:v>0</c:v>
                </c:pt>
                <c:pt idx="747">
                  <c:v>0</c:v>
                </c:pt>
                <c:pt idx="748">
                  <c:v>0</c:v>
                </c:pt>
                <c:pt idx="749">
                  <c:v>0</c:v>
                </c:pt>
                <c:pt idx="750">
                  <c:v>0</c:v>
                </c:pt>
                <c:pt idx="751">
                  <c:v>0</c:v>
                </c:pt>
                <c:pt idx="752">
                  <c:v>0</c:v>
                </c:pt>
                <c:pt idx="753">
                  <c:v>0</c:v>
                </c:pt>
                <c:pt idx="754">
                  <c:v>0</c:v>
                </c:pt>
                <c:pt idx="755">
                  <c:v>2</c:v>
                </c:pt>
                <c:pt idx="756">
                  <c:v>1</c:v>
                </c:pt>
                <c:pt idx="757">
                  <c:v>0</c:v>
                </c:pt>
                <c:pt idx="758">
                  <c:v>0</c:v>
                </c:pt>
                <c:pt idx="759">
                  <c:v>2</c:v>
                </c:pt>
                <c:pt idx="760">
                  <c:v>1</c:v>
                </c:pt>
                <c:pt idx="761">
                  <c:v>0</c:v>
                </c:pt>
                <c:pt idx="762">
                  <c:v>0</c:v>
                </c:pt>
                <c:pt idx="763">
                  <c:v>0</c:v>
                </c:pt>
                <c:pt idx="764">
                  <c:v>0</c:v>
                </c:pt>
                <c:pt idx="765">
                  <c:v>1</c:v>
                </c:pt>
                <c:pt idx="766">
                  <c:v>0</c:v>
                </c:pt>
                <c:pt idx="767">
                  <c:v>0</c:v>
                </c:pt>
                <c:pt idx="768">
                  <c:v>3</c:v>
                </c:pt>
                <c:pt idx="769">
                  <c:v>2</c:v>
                </c:pt>
                <c:pt idx="770">
                  <c:v>0</c:v>
                </c:pt>
                <c:pt idx="771">
                  <c:v>0</c:v>
                </c:pt>
                <c:pt idx="772">
                  <c:v>0</c:v>
                </c:pt>
                <c:pt idx="773">
                  <c:v>1</c:v>
                </c:pt>
                <c:pt idx="774">
                  <c:v>0</c:v>
                </c:pt>
                <c:pt idx="775">
                  <c:v>1</c:v>
                </c:pt>
                <c:pt idx="776">
                  <c:v>0</c:v>
                </c:pt>
                <c:pt idx="777">
                  <c:v>0</c:v>
                </c:pt>
                <c:pt idx="778">
                  <c:v>0</c:v>
                </c:pt>
                <c:pt idx="779">
                  <c:v>0</c:v>
                </c:pt>
                <c:pt idx="780">
                  <c:v>1</c:v>
                </c:pt>
                <c:pt idx="781">
                  <c:v>0</c:v>
                </c:pt>
                <c:pt idx="782">
                  <c:v>1</c:v>
                </c:pt>
                <c:pt idx="783">
                  <c:v>0</c:v>
                </c:pt>
                <c:pt idx="784">
                  <c:v>0</c:v>
                </c:pt>
                <c:pt idx="785">
                  <c:v>0</c:v>
                </c:pt>
                <c:pt idx="786">
                  <c:v>0</c:v>
                </c:pt>
                <c:pt idx="787">
                  <c:v>0</c:v>
                </c:pt>
                <c:pt idx="788">
                  <c:v>1</c:v>
                </c:pt>
                <c:pt idx="789">
                  <c:v>0</c:v>
                </c:pt>
                <c:pt idx="790">
                  <c:v>0</c:v>
                </c:pt>
                <c:pt idx="791">
                  <c:v>0</c:v>
                </c:pt>
                <c:pt idx="792">
                  <c:v>0</c:v>
                </c:pt>
                <c:pt idx="793">
                  <c:v>0</c:v>
                </c:pt>
                <c:pt idx="794">
                  <c:v>0</c:v>
                </c:pt>
                <c:pt idx="795">
                  <c:v>0</c:v>
                </c:pt>
                <c:pt idx="796">
                  <c:v>1</c:v>
                </c:pt>
                <c:pt idx="797">
                  <c:v>0</c:v>
                </c:pt>
                <c:pt idx="798">
                  <c:v>1</c:v>
                </c:pt>
                <c:pt idx="799">
                  <c:v>0</c:v>
                </c:pt>
                <c:pt idx="800">
                  <c:v>1</c:v>
                </c:pt>
                <c:pt idx="801">
                  <c:v>0</c:v>
                </c:pt>
                <c:pt idx="802">
                  <c:v>0</c:v>
                </c:pt>
                <c:pt idx="803">
                  <c:v>0</c:v>
                </c:pt>
                <c:pt idx="804">
                  <c:v>0</c:v>
                </c:pt>
                <c:pt idx="805">
                  <c:v>0</c:v>
                </c:pt>
                <c:pt idx="806">
                  <c:v>0</c:v>
                </c:pt>
                <c:pt idx="807">
                  <c:v>0</c:v>
                </c:pt>
                <c:pt idx="808">
                  <c:v>0</c:v>
                </c:pt>
                <c:pt idx="809">
                  <c:v>1</c:v>
                </c:pt>
                <c:pt idx="810">
                  <c:v>0</c:v>
                </c:pt>
                <c:pt idx="811">
                  <c:v>0</c:v>
                </c:pt>
                <c:pt idx="812">
                  <c:v>1</c:v>
                </c:pt>
                <c:pt idx="813">
                  <c:v>0</c:v>
                </c:pt>
                <c:pt idx="814">
                  <c:v>0</c:v>
                </c:pt>
                <c:pt idx="815">
                  <c:v>0</c:v>
                </c:pt>
                <c:pt idx="816">
                  <c:v>0</c:v>
                </c:pt>
                <c:pt idx="817">
                  <c:v>0</c:v>
                </c:pt>
                <c:pt idx="818">
                  <c:v>0</c:v>
                </c:pt>
                <c:pt idx="819">
                  <c:v>0</c:v>
                </c:pt>
                <c:pt idx="820">
                  <c:v>2</c:v>
                </c:pt>
                <c:pt idx="821">
                  <c:v>0</c:v>
                </c:pt>
                <c:pt idx="822">
                  <c:v>0</c:v>
                </c:pt>
                <c:pt idx="823">
                  <c:v>0</c:v>
                </c:pt>
                <c:pt idx="824">
                  <c:v>0</c:v>
                </c:pt>
                <c:pt idx="825">
                  <c:v>0</c:v>
                </c:pt>
                <c:pt idx="826">
                  <c:v>1</c:v>
                </c:pt>
                <c:pt idx="827">
                  <c:v>0</c:v>
                </c:pt>
                <c:pt idx="828">
                  <c:v>0</c:v>
                </c:pt>
                <c:pt idx="829">
                  <c:v>0</c:v>
                </c:pt>
                <c:pt idx="830">
                  <c:v>0</c:v>
                </c:pt>
                <c:pt idx="831">
                  <c:v>1</c:v>
                </c:pt>
                <c:pt idx="832">
                  <c:v>0</c:v>
                </c:pt>
                <c:pt idx="833">
                  <c:v>1</c:v>
                </c:pt>
                <c:pt idx="834">
                  <c:v>0</c:v>
                </c:pt>
                <c:pt idx="835">
                  <c:v>0</c:v>
                </c:pt>
                <c:pt idx="836">
                  <c:v>0</c:v>
                </c:pt>
                <c:pt idx="837">
                  <c:v>0</c:v>
                </c:pt>
                <c:pt idx="838">
                  <c:v>1</c:v>
                </c:pt>
                <c:pt idx="839">
                  <c:v>0</c:v>
                </c:pt>
                <c:pt idx="840">
                  <c:v>0</c:v>
                </c:pt>
                <c:pt idx="841">
                  <c:v>0</c:v>
                </c:pt>
                <c:pt idx="842">
                  <c:v>0</c:v>
                </c:pt>
                <c:pt idx="843">
                  <c:v>0</c:v>
                </c:pt>
                <c:pt idx="844">
                  <c:v>0</c:v>
                </c:pt>
                <c:pt idx="845">
                  <c:v>0</c:v>
                </c:pt>
                <c:pt idx="846">
                  <c:v>1</c:v>
                </c:pt>
                <c:pt idx="847">
                  <c:v>0</c:v>
                </c:pt>
                <c:pt idx="848">
                  <c:v>0</c:v>
                </c:pt>
                <c:pt idx="849">
                  <c:v>0</c:v>
                </c:pt>
                <c:pt idx="850">
                  <c:v>0</c:v>
                </c:pt>
                <c:pt idx="851">
                  <c:v>0</c:v>
                </c:pt>
                <c:pt idx="852">
                  <c:v>1</c:v>
                </c:pt>
                <c:pt idx="853">
                  <c:v>0</c:v>
                </c:pt>
                <c:pt idx="854">
                  <c:v>1</c:v>
                </c:pt>
                <c:pt idx="855">
                  <c:v>0</c:v>
                </c:pt>
                <c:pt idx="856">
                  <c:v>0</c:v>
                </c:pt>
                <c:pt idx="857">
                  <c:v>0</c:v>
                </c:pt>
                <c:pt idx="858">
                  <c:v>1</c:v>
                </c:pt>
                <c:pt idx="859">
                  <c:v>0</c:v>
                </c:pt>
                <c:pt idx="860">
                  <c:v>0</c:v>
                </c:pt>
                <c:pt idx="861">
                  <c:v>1</c:v>
                </c:pt>
                <c:pt idx="862">
                  <c:v>0</c:v>
                </c:pt>
                <c:pt idx="863">
                  <c:v>2</c:v>
                </c:pt>
                <c:pt idx="864">
                  <c:v>0</c:v>
                </c:pt>
                <c:pt idx="865">
                  <c:v>0</c:v>
                </c:pt>
                <c:pt idx="866">
                  <c:v>0</c:v>
                </c:pt>
                <c:pt idx="867">
                  <c:v>2</c:v>
                </c:pt>
                <c:pt idx="868">
                  <c:v>0</c:v>
                </c:pt>
                <c:pt idx="869">
                  <c:v>0</c:v>
                </c:pt>
                <c:pt idx="870">
                  <c:v>0</c:v>
                </c:pt>
                <c:pt idx="871">
                  <c:v>1</c:v>
                </c:pt>
                <c:pt idx="872">
                  <c:v>0</c:v>
                </c:pt>
                <c:pt idx="873">
                  <c:v>0</c:v>
                </c:pt>
                <c:pt idx="874">
                  <c:v>0</c:v>
                </c:pt>
                <c:pt idx="875">
                  <c:v>0</c:v>
                </c:pt>
                <c:pt idx="876">
                  <c:v>0</c:v>
                </c:pt>
                <c:pt idx="877">
                  <c:v>0</c:v>
                </c:pt>
                <c:pt idx="878">
                  <c:v>1</c:v>
                </c:pt>
                <c:pt idx="879">
                  <c:v>0</c:v>
                </c:pt>
                <c:pt idx="880">
                  <c:v>0</c:v>
                </c:pt>
                <c:pt idx="881">
                  <c:v>0</c:v>
                </c:pt>
                <c:pt idx="882">
                  <c:v>1</c:v>
                </c:pt>
                <c:pt idx="883">
                  <c:v>0</c:v>
                </c:pt>
                <c:pt idx="884">
                  <c:v>1</c:v>
                </c:pt>
                <c:pt idx="885">
                  <c:v>0</c:v>
                </c:pt>
                <c:pt idx="886">
                  <c:v>0</c:v>
                </c:pt>
                <c:pt idx="887">
                  <c:v>0</c:v>
                </c:pt>
                <c:pt idx="888">
                  <c:v>0</c:v>
                </c:pt>
                <c:pt idx="889">
                  <c:v>0</c:v>
                </c:pt>
                <c:pt idx="890">
                  <c:v>0</c:v>
                </c:pt>
                <c:pt idx="891">
                  <c:v>1</c:v>
                </c:pt>
                <c:pt idx="892">
                  <c:v>0</c:v>
                </c:pt>
                <c:pt idx="893">
                  <c:v>0</c:v>
                </c:pt>
                <c:pt idx="894">
                  <c:v>0</c:v>
                </c:pt>
                <c:pt idx="895">
                  <c:v>0</c:v>
                </c:pt>
                <c:pt idx="896">
                  <c:v>0</c:v>
                </c:pt>
                <c:pt idx="897">
                  <c:v>0</c:v>
                </c:pt>
                <c:pt idx="898">
                  <c:v>0</c:v>
                </c:pt>
                <c:pt idx="899">
                  <c:v>0</c:v>
                </c:pt>
                <c:pt idx="900">
                  <c:v>0</c:v>
                </c:pt>
                <c:pt idx="901">
                  <c:v>0</c:v>
                </c:pt>
                <c:pt idx="902">
                  <c:v>0</c:v>
                </c:pt>
                <c:pt idx="903">
                  <c:v>1</c:v>
                </c:pt>
                <c:pt idx="904">
                  <c:v>0</c:v>
                </c:pt>
                <c:pt idx="905">
                  <c:v>2</c:v>
                </c:pt>
                <c:pt idx="906">
                  <c:v>0</c:v>
                </c:pt>
                <c:pt idx="907">
                  <c:v>1</c:v>
                </c:pt>
                <c:pt idx="908">
                  <c:v>0</c:v>
                </c:pt>
                <c:pt idx="909">
                  <c:v>0</c:v>
                </c:pt>
                <c:pt idx="910">
                  <c:v>0</c:v>
                </c:pt>
                <c:pt idx="911">
                  <c:v>0</c:v>
                </c:pt>
                <c:pt idx="912">
                  <c:v>0</c:v>
                </c:pt>
                <c:pt idx="913">
                  <c:v>0</c:v>
                </c:pt>
                <c:pt idx="914">
                  <c:v>0</c:v>
                </c:pt>
                <c:pt idx="915">
                  <c:v>0</c:v>
                </c:pt>
                <c:pt idx="916">
                  <c:v>0</c:v>
                </c:pt>
                <c:pt idx="917">
                  <c:v>0</c:v>
                </c:pt>
                <c:pt idx="918">
                  <c:v>0</c:v>
                </c:pt>
                <c:pt idx="919">
                  <c:v>0</c:v>
                </c:pt>
                <c:pt idx="920">
                  <c:v>0</c:v>
                </c:pt>
                <c:pt idx="921">
                  <c:v>0</c:v>
                </c:pt>
                <c:pt idx="922">
                  <c:v>0</c:v>
                </c:pt>
                <c:pt idx="923">
                  <c:v>0</c:v>
                </c:pt>
                <c:pt idx="924">
                  <c:v>0</c:v>
                </c:pt>
                <c:pt idx="925">
                  <c:v>1</c:v>
                </c:pt>
                <c:pt idx="926">
                  <c:v>0</c:v>
                </c:pt>
                <c:pt idx="927">
                  <c:v>2</c:v>
                </c:pt>
                <c:pt idx="928">
                  <c:v>0</c:v>
                </c:pt>
                <c:pt idx="929">
                  <c:v>1</c:v>
                </c:pt>
                <c:pt idx="930">
                  <c:v>0</c:v>
                </c:pt>
                <c:pt idx="931">
                  <c:v>0</c:v>
                </c:pt>
                <c:pt idx="932">
                  <c:v>0</c:v>
                </c:pt>
                <c:pt idx="933">
                  <c:v>0</c:v>
                </c:pt>
                <c:pt idx="934">
                  <c:v>1</c:v>
                </c:pt>
                <c:pt idx="935">
                  <c:v>0</c:v>
                </c:pt>
                <c:pt idx="936">
                  <c:v>0</c:v>
                </c:pt>
                <c:pt idx="937">
                  <c:v>0</c:v>
                </c:pt>
                <c:pt idx="938">
                  <c:v>0</c:v>
                </c:pt>
                <c:pt idx="939">
                  <c:v>2</c:v>
                </c:pt>
                <c:pt idx="940">
                  <c:v>0</c:v>
                </c:pt>
                <c:pt idx="941">
                  <c:v>0</c:v>
                </c:pt>
                <c:pt idx="942">
                  <c:v>1</c:v>
                </c:pt>
                <c:pt idx="943">
                  <c:v>0</c:v>
                </c:pt>
                <c:pt idx="944">
                  <c:v>0</c:v>
                </c:pt>
                <c:pt idx="945">
                  <c:v>0</c:v>
                </c:pt>
                <c:pt idx="946">
                  <c:v>0</c:v>
                </c:pt>
                <c:pt idx="947">
                  <c:v>0</c:v>
                </c:pt>
                <c:pt idx="948">
                  <c:v>0</c:v>
                </c:pt>
                <c:pt idx="949">
                  <c:v>0</c:v>
                </c:pt>
                <c:pt idx="950">
                  <c:v>0</c:v>
                </c:pt>
                <c:pt idx="951">
                  <c:v>0</c:v>
                </c:pt>
                <c:pt idx="952">
                  <c:v>0</c:v>
                </c:pt>
                <c:pt idx="953">
                  <c:v>0</c:v>
                </c:pt>
                <c:pt idx="954">
                  <c:v>0</c:v>
                </c:pt>
                <c:pt idx="955">
                  <c:v>0</c:v>
                </c:pt>
                <c:pt idx="956">
                  <c:v>1</c:v>
                </c:pt>
                <c:pt idx="957">
                  <c:v>0</c:v>
                </c:pt>
                <c:pt idx="958">
                  <c:v>0</c:v>
                </c:pt>
                <c:pt idx="959">
                  <c:v>0</c:v>
                </c:pt>
                <c:pt idx="960">
                  <c:v>0</c:v>
                </c:pt>
                <c:pt idx="961">
                  <c:v>0</c:v>
                </c:pt>
                <c:pt idx="962">
                  <c:v>0</c:v>
                </c:pt>
                <c:pt idx="963">
                  <c:v>0</c:v>
                </c:pt>
                <c:pt idx="964">
                  <c:v>0</c:v>
                </c:pt>
                <c:pt idx="965">
                  <c:v>1</c:v>
                </c:pt>
                <c:pt idx="966">
                  <c:v>0</c:v>
                </c:pt>
                <c:pt idx="967">
                  <c:v>0</c:v>
                </c:pt>
                <c:pt idx="968">
                  <c:v>1</c:v>
                </c:pt>
                <c:pt idx="969">
                  <c:v>0</c:v>
                </c:pt>
                <c:pt idx="970">
                  <c:v>0</c:v>
                </c:pt>
                <c:pt idx="971">
                  <c:v>0</c:v>
                </c:pt>
                <c:pt idx="972">
                  <c:v>0</c:v>
                </c:pt>
                <c:pt idx="973">
                  <c:v>0</c:v>
                </c:pt>
                <c:pt idx="974">
                  <c:v>0</c:v>
                </c:pt>
                <c:pt idx="975">
                  <c:v>0</c:v>
                </c:pt>
                <c:pt idx="976">
                  <c:v>0</c:v>
                </c:pt>
                <c:pt idx="977">
                  <c:v>0</c:v>
                </c:pt>
                <c:pt idx="978">
                  <c:v>1</c:v>
                </c:pt>
                <c:pt idx="979">
                  <c:v>0</c:v>
                </c:pt>
                <c:pt idx="980">
                  <c:v>0</c:v>
                </c:pt>
                <c:pt idx="981">
                  <c:v>0</c:v>
                </c:pt>
                <c:pt idx="982">
                  <c:v>0</c:v>
                </c:pt>
                <c:pt idx="983">
                  <c:v>0</c:v>
                </c:pt>
                <c:pt idx="984">
                  <c:v>0</c:v>
                </c:pt>
                <c:pt idx="985">
                  <c:v>0</c:v>
                </c:pt>
                <c:pt idx="986">
                  <c:v>0</c:v>
                </c:pt>
                <c:pt idx="987">
                  <c:v>0</c:v>
                </c:pt>
                <c:pt idx="988">
                  <c:v>0</c:v>
                </c:pt>
                <c:pt idx="989">
                  <c:v>0</c:v>
                </c:pt>
                <c:pt idx="990">
                  <c:v>0</c:v>
                </c:pt>
                <c:pt idx="991">
                  <c:v>0</c:v>
                </c:pt>
                <c:pt idx="992">
                  <c:v>0</c:v>
                </c:pt>
                <c:pt idx="993">
                  <c:v>0</c:v>
                </c:pt>
                <c:pt idx="994">
                  <c:v>0</c:v>
                </c:pt>
                <c:pt idx="995">
                  <c:v>0</c:v>
                </c:pt>
                <c:pt idx="996">
                  <c:v>0</c:v>
                </c:pt>
                <c:pt idx="997">
                  <c:v>0</c:v>
                </c:pt>
                <c:pt idx="998">
                  <c:v>0</c:v>
                </c:pt>
                <c:pt idx="999">
                  <c:v>0</c:v>
                </c:pt>
                <c:pt idx="1000">
                  <c:v>0</c:v>
                </c:pt>
                <c:pt idx="1001">
                  <c:v>0</c:v>
                </c:pt>
                <c:pt idx="1002">
                  <c:v>0</c:v>
                </c:pt>
                <c:pt idx="1003">
                  <c:v>0</c:v>
                </c:pt>
                <c:pt idx="1004">
                  <c:v>0</c:v>
                </c:pt>
                <c:pt idx="1005">
                  <c:v>0</c:v>
                </c:pt>
                <c:pt idx="1006">
                  <c:v>0</c:v>
                </c:pt>
                <c:pt idx="1007">
                  <c:v>0</c:v>
                </c:pt>
                <c:pt idx="1008">
                  <c:v>0</c:v>
                </c:pt>
                <c:pt idx="1009">
                  <c:v>0</c:v>
                </c:pt>
                <c:pt idx="1010">
                  <c:v>1</c:v>
                </c:pt>
                <c:pt idx="1011">
                  <c:v>0</c:v>
                </c:pt>
                <c:pt idx="1012">
                  <c:v>1</c:v>
                </c:pt>
                <c:pt idx="1013">
                  <c:v>0</c:v>
                </c:pt>
                <c:pt idx="1014">
                  <c:v>0</c:v>
                </c:pt>
                <c:pt idx="1015">
                  <c:v>0</c:v>
                </c:pt>
                <c:pt idx="1016">
                  <c:v>0</c:v>
                </c:pt>
                <c:pt idx="1017">
                  <c:v>0</c:v>
                </c:pt>
                <c:pt idx="1018">
                  <c:v>0</c:v>
                </c:pt>
                <c:pt idx="1019">
                  <c:v>0</c:v>
                </c:pt>
                <c:pt idx="1020">
                  <c:v>0</c:v>
                </c:pt>
                <c:pt idx="1021">
                  <c:v>0</c:v>
                </c:pt>
                <c:pt idx="1022">
                  <c:v>0</c:v>
                </c:pt>
                <c:pt idx="1023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415A-405C-8774-BEC038A54324}"/>
            </c:ext>
          </c:extLst>
        </c:ser>
        <c:ser>
          <c:idx val="1"/>
          <c:order val="1"/>
          <c:tx>
            <c:v>Decay</c:v>
          </c:tx>
          <c:spPr>
            <a:ln w="28575">
              <a:noFill/>
            </a:ln>
          </c:spPr>
          <c:marker>
            <c:symbol val="circle"/>
            <c:size val="5"/>
            <c:spPr>
              <a:solidFill>
                <a:schemeClr val="accent3"/>
              </a:solidFill>
              <a:ln>
                <a:solidFill>
                  <a:schemeClr val="tx1">
                    <a:alpha val="25000"/>
                  </a:schemeClr>
                </a:solidFill>
              </a:ln>
            </c:spPr>
          </c:marker>
          <c:xVal>
            <c:numRef>
              <c:f>Sheet2!$G$5:$G$1028</c:f>
              <c:numCache>
                <c:formatCode>General</c:formatCode>
                <c:ptCount val="1024"/>
                <c:pt idx="0">
                  <c:v>0.23699999999999999</c:v>
                </c:pt>
                <c:pt idx="1">
                  <c:v>0.47399999999999998</c:v>
                </c:pt>
                <c:pt idx="2">
                  <c:v>0.71099999999999997</c:v>
                </c:pt>
                <c:pt idx="3">
                  <c:v>0.94799999999999995</c:v>
                </c:pt>
                <c:pt idx="4">
                  <c:v>1.1850000000000001</c:v>
                </c:pt>
                <c:pt idx="5">
                  <c:v>1.4219999999999999</c:v>
                </c:pt>
                <c:pt idx="6">
                  <c:v>1.6589999999999998</c:v>
                </c:pt>
                <c:pt idx="7">
                  <c:v>1.8959999999999999</c:v>
                </c:pt>
                <c:pt idx="8">
                  <c:v>2.133</c:v>
                </c:pt>
                <c:pt idx="9">
                  <c:v>2.37</c:v>
                </c:pt>
                <c:pt idx="10">
                  <c:v>2.6069999999999998</c:v>
                </c:pt>
                <c:pt idx="11">
                  <c:v>2.8439999999999999</c:v>
                </c:pt>
                <c:pt idx="12">
                  <c:v>3.081</c:v>
                </c:pt>
                <c:pt idx="13">
                  <c:v>3.3179999999999996</c:v>
                </c:pt>
                <c:pt idx="14">
                  <c:v>3.5549999999999997</c:v>
                </c:pt>
                <c:pt idx="15">
                  <c:v>3.7919999999999998</c:v>
                </c:pt>
                <c:pt idx="16">
                  <c:v>4.0289999999999999</c:v>
                </c:pt>
                <c:pt idx="17">
                  <c:v>4.266</c:v>
                </c:pt>
                <c:pt idx="18">
                  <c:v>4.5030000000000001</c:v>
                </c:pt>
                <c:pt idx="19">
                  <c:v>4.74</c:v>
                </c:pt>
                <c:pt idx="20">
                  <c:v>4.9769999999999994</c:v>
                </c:pt>
                <c:pt idx="21">
                  <c:v>5.2139999999999995</c:v>
                </c:pt>
                <c:pt idx="22">
                  <c:v>5.4509999999999996</c:v>
                </c:pt>
                <c:pt idx="23">
                  <c:v>5.6879999999999997</c:v>
                </c:pt>
                <c:pt idx="24">
                  <c:v>5.9249999999999998</c:v>
                </c:pt>
                <c:pt idx="25">
                  <c:v>6.1619999999999999</c:v>
                </c:pt>
                <c:pt idx="26">
                  <c:v>6.399</c:v>
                </c:pt>
                <c:pt idx="27">
                  <c:v>6.6359999999999992</c:v>
                </c:pt>
                <c:pt idx="28">
                  <c:v>6.8729999999999993</c:v>
                </c:pt>
                <c:pt idx="29">
                  <c:v>7.1099999999999994</c:v>
                </c:pt>
                <c:pt idx="30">
                  <c:v>7.3469999999999995</c:v>
                </c:pt>
                <c:pt idx="31">
                  <c:v>7.5839999999999996</c:v>
                </c:pt>
                <c:pt idx="32">
                  <c:v>7.8209999999999997</c:v>
                </c:pt>
                <c:pt idx="33">
                  <c:v>8.0579999999999998</c:v>
                </c:pt>
                <c:pt idx="34">
                  <c:v>8.2949999999999999</c:v>
                </c:pt>
                <c:pt idx="35">
                  <c:v>8.532</c:v>
                </c:pt>
                <c:pt idx="36">
                  <c:v>8.7690000000000001</c:v>
                </c:pt>
                <c:pt idx="37">
                  <c:v>9.0060000000000002</c:v>
                </c:pt>
                <c:pt idx="38">
                  <c:v>9.2430000000000003</c:v>
                </c:pt>
                <c:pt idx="39">
                  <c:v>9.48</c:v>
                </c:pt>
                <c:pt idx="40">
                  <c:v>9.7169999999999987</c:v>
                </c:pt>
                <c:pt idx="41">
                  <c:v>9.9539999999999988</c:v>
                </c:pt>
                <c:pt idx="42">
                  <c:v>10.190999999999999</c:v>
                </c:pt>
                <c:pt idx="43">
                  <c:v>10.427999999999999</c:v>
                </c:pt>
                <c:pt idx="44">
                  <c:v>10.664999999999999</c:v>
                </c:pt>
                <c:pt idx="45">
                  <c:v>10.901999999999999</c:v>
                </c:pt>
                <c:pt idx="46">
                  <c:v>11.138999999999999</c:v>
                </c:pt>
                <c:pt idx="47">
                  <c:v>11.375999999999999</c:v>
                </c:pt>
                <c:pt idx="48">
                  <c:v>11.613</c:v>
                </c:pt>
                <c:pt idx="49">
                  <c:v>11.85</c:v>
                </c:pt>
                <c:pt idx="50">
                  <c:v>12.087</c:v>
                </c:pt>
                <c:pt idx="51">
                  <c:v>12.324</c:v>
                </c:pt>
                <c:pt idx="52">
                  <c:v>12.561</c:v>
                </c:pt>
                <c:pt idx="53">
                  <c:v>12.798</c:v>
                </c:pt>
                <c:pt idx="54">
                  <c:v>13.035</c:v>
                </c:pt>
                <c:pt idx="55">
                  <c:v>13.271999999999998</c:v>
                </c:pt>
                <c:pt idx="56">
                  <c:v>13.508999999999999</c:v>
                </c:pt>
                <c:pt idx="57">
                  <c:v>13.745999999999999</c:v>
                </c:pt>
                <c:pt idx="58">
                  <c:v>13.982999999999999</c:v>
                </c:pt>
                <c:pt idx="59">
                  <c:v>14.219999999999999</c:v>
                </c:pt>
                <c:pt idx="60">
                  <c:v>14.456999999999999</c:v>
                </c:pt>
                <c:pt idx="61">
                  <c:v>14.693999999999999</c:v>
                </c:pt>
                <c:pt idx="62">
                  <c:v>14.930999999999999</c:v>
                </c:pt>
                <c:pt idx="63">
                  <c:v>15.167999999999999</c:v>
                </c:pt>
                <c:pt idx="64">
                  <c:v>15.404999999999999</c:v>
                </c:pt>
                <c:pt idx="65">
                  <c:v>15.641999999999999</c:v>
                </c:pt>
                <c:pt idx="66">
                  <c:v>15.879</c:v>
                </c:pt>
                <c:pt idx="67">
                  <c:v>16.116</c:v>
                </c:pt>
                <c:pt idx="68">
                  <c:v>16.352999999999998</c:v>
                </c:pt>
                <c:pt idx="69">
                  <c:v>16.59</c:v>
                </c:pt>
                <c:pt idx="70">
                  <c:v>16.826999999999998</c:v>
                </c:pt>
                <c:pt idx="71">
                  <c:v>17.064</c:v>
                </c:pt>
                <c:pt idx="72">
                  <c:v>17.300999999999998</c:v>
                </c:pt>
                <c:pt idx="73">
                  <c:v>17.538</c:v>
                </c:pt>
                <c:pt idx="74">
                  <c:v>17.774999999999999</c:v>
                </c:pt>
                <c:pt idx="75">
                  <c:v>18.012</c:v>
                </c:pt>
                <c:pt idx="76">
                  <c:v>18.248999999999999</c:v>
                </c:pt>
                <c:pt idx="77">
                  <c:v>18.486000000000001</c:v>
                </c:pt>
                <c:pt idx="78">
                  <c:v>18.722999999999999</c:v>
                </c:pt>
                <c:pt idx="79">
                  <c:v>18.96</c:v>
                </c:pt>
                <c:pt idx="80">
                  <c:v>19.196999999999999</c:v>
                </c:pt>
                <c:pt idx="81">
                  <c:v>19.433999999999997</c:v>
                </c:pt>
                <c:pt idx="82">
                  <c:v>19.670999999999999</c:v>
                </c:pt>
                <c:pt idx="83">
                  <c:v>19.907999999999998</c:v>
                </c:pt>
                <c:pt idx="84">
                  <c:v>20.145</c:v>
                </c:pt>
                <c:pt idx="85">
                  <c:v>20.381999999999998</c:v>
                </c:pt>
                <c:pt idx="86">
                  <c:v>20.619</c:v>
                </c:pt>
                <c:pt idx="87">
                  <c:v>20.855999999999998</c:v>
                </c:pt>
                <c:pt idx="88">
                  <c:v>21.093</c:v>
                </c:pt>
                <c:pt idx="89">
                  <c:v>21.33</c:v>
                </c:pt>
                <c:pt idx="90">
                  <c:v>21.567</c:v>
                </c:pt>
                <c:pt idx="91">
                  <c:v>21.803999999999998</c:v>
                </c:pt>
                <c:pt idx="92">
                  <c:v>22.041</c:v>
                </c:pt>
                <c:pt idx="93">
                  <c:v>22.277999999999999</c:v>
                </c:pt>
                <c:pt idx="94">
                  <c:v>22.515000000000001</c:v>
                </c:pt>
                <c:pt idx="95">
                  <c:v>22.751999999999999</c:v>
                </c:pt>
                <c:pt idx="96">
                  <c:v>22.988999999999997</c:v>
                </c:pt>
                <c:pt idx="97">
                  <c:v>23.225999999999999</c:v>
                </c:pt>
                <c:pt idx="98">
                  <c:v>23.462999999999997</c:v>
                </c:pt>
                <c:pt idx="99">
                  <c:v>23.7</c:v>
                </c:pt>
                <c:pt idx="100">
                  <c:v>23.936999999999998</c:v>
                </c:pt>
                <c:pt idx="101">
                  <c:v>24.173999999999999</c:v>
                </c:pt>
                <c:pt idx="102">
                  <c:v>24.410999999999998</c:v>
                </c:pt>
                <c:pt idx="103">
                  <c:v>24.648</c:v>
                </c:pt>
                <c:pt idx="104">
                  <c:v>24.884999999999998</c:v>
                </c:pt>
                <c:pt idx="105">
                  <c:v>25.122</c:v>
                </c:pt>
                <c:pt idx="106">
                  <c:v>25.358999999999998</c:v>
                </c:pt>
                <c:pt idx="107">
                  <c:v>25.596</c:v>
                </c:pt>
                <c:pt idx="108">
                  <c:v>25.832999999999998</c:v>
                </c:pt>
                <c:pt idx="109">
                  <c:v>26.07</c:v>
                </c:pt>
                <c:pt idx="110">
                  <c:v>26.306999999999999</c:v>
                </c:pt>
                <c:pt idx="111">
                  <c:v>26.543999999999997</c:v>
                </c:pt>
                <c:pt idx="112">
                  <c:v>26.780999999999999</c:v>
                </c:pt>
                <c:pt idx="113">
                  <c:v>27.017999999999997</c:v>
                </c:pt>
                <c:pt idx="114">
                  <c:v>27.254999999999999</c:v>
                </c:pt>
                <c:pt idx="115">
                  <c:v>27.491999999999997</c:v>
                </c:pt>
                <c:pt idx="116">
                  <c:v>27.728999999999999</c:v>
                </c:pt>
                <c:pt idx="117">
                  <c:v>27.965999999999998</c:v>
                </c:pt>
                <c:pt idx="118">
                  <c:v>28.202999999999999</c:v>
                </c:pt>
                <c:pt idx="119">
                  <c:v>28.439999999999998</c:v>
                </c:pt>
                <c:pt idx="120">
                  <c:v>28.677</c:v>
                </c:pt>
                <c:pt idx="121">
                  <c:v>28.913999999999998</c:v>
                </c:pt>
                <c:pt idx="122">
                  <c:v>29.151</c:v>
                </c:pt>
                <c:pt idx="123">
                  <c:v>29.387999999999998</c:v>
                </c:pt>
                <c:pt idx="124">
                  <c:v>29.625</c:v>
                </c:pt>
                <c:pt idx="125">
                  <c:v>29.861999999999998</c:v>
                </c:pt>
                <c:pt idx="126">
                  <c:v>30.099</c:v>
                </c:pt>
                <c:pt idx="127">
                  <c:v>30.335999999999999</c:v>
                </c:pt>
                <c:pt idx="128">
                  <c:v>30.572999999999997</c:v>
                </c:pt>
                <c:pt idx="129">
                  <c:v>30.81</c:v>
                </c:pt>
                <c:pt idx="130">
                  <c:v>31.046999999999997</c:v>
                </c:pt>
                <c:pt idx="131">
                  <c:v>31.283999999999999</c:v>
                </c:pt>
                <c:pt idx="132">
                  <c:v>31.520999999999997</c:v>
                </c:pt>
                <c:pt idx="133">
                  <c:v>31.757999999999999</c:v>
                </c:pt>
                <c:pt idx="134">
                  <c:v>31.994999999999997</c:v>
                </c:pt>
                <c:pt idx="135">
                  <c:v>32.231999999999999</c:v>
                </c:pt>
                <c:pt idx="136">
                  <c:v>32.469000000000001</c:v>
                </c:pt>
                <c:pt idx="137">
                  <c:v>32.705999999999996</c:v>
                </c:pt>
                <c:pt idx="138">
                  <c:v>32.942999999999998</c:v>
                </c:pt>
                <c:pt idx="139">
                  <c:v>33.18</c:v>
                </c:pt>
                <c:pt idx="140">
                  <c:v>33.417000000000002</c:v>
                </c:pt>
                <c:pt idx="141">
                  <c:v>33.653999999999996</c:v>
                </c:pt>
                <c:pt idx="142">
                  <c:v>33.890999999999998</c:v>
                </c:pt>
                <c:pt idx="143">
                  <c:v>34.128</c:v>
                </c:pt>
                <c:pt idx="144">
                  <c:v>34.364999999999995</c:v>
                </c:pt>
                <c:pt idx="145">
                  <c:v>34.601999999999997</c:v>
                </c:pt>
                <c:pt idx="146">
                  <c:v>34.838999999999999</c:v>
                </c:pt>
                <c:pt idx="147">
                  <c:v>35.076000000000001</c:v>
                </c:pt>
                <c:pt idx="148">
                  <c:v>35.312999999999995</c:v>
                </c:pt>
                <c:pt idx="149">
                  <c:v>35.549999999999997</c:v>
                </c:pt>
                <c:pt idx="150">
                  <c:v>35.786999999999999</c:v>
                </c:pt>
                <c:pt idx="151">
                  <c:v>36.024000000000001</c:v>
                </c:pt>
                <c:pt idx="152">
                  <c:v>36.260999999999996</c:v>
                </c:pt>
                <c:pt idx="153">
                  <c:v>36.497999999999998</c:v>
                </c:pt>
                <c:pt idx="154">
                  <c:v>36.734999999999999</c:v>
                </c:pt>
                <c:pt idx="155">
                  <c:v>36.972000000000001</c:v>
                </c:pt>
                <c:pt idx="156">
                  <c:v>37.208999999999996</c:v>
                </c:pt>
                <c:pt idx="157">
                  <c:v>37.445999999999998</c:v>
                </c:pt>
                <c:pt idx="158">
                  <c:v>37.683</c:v>
                </c:pt>
                <c:pt idx="159">
                  <c:v>37.92</c:v>
                </c:pt>
                <c:pt idx="160">
                  <c:v>38.156999999999996</c:v>
                </c:pt>
                <c:pt idx="161">
                  <c:v>38.393999999999998</c:v>
                </c:pt>
                <c:pt idx="162">
                  <c:v>38.631</c:v>
                </c:pt>
                <c:pt idx="163">
                  <c:v>38.867999999999995</c:v>
                </c:pt>
                <c:pt idx="164">
                  <c:v>39.104999999999997</c:v>
                </c:pt>
                <c:pt idx="165">
                  <c:v>39.341999999999999</c:v>
                </c:pt>
                <c:pt idx="166">
                  <c:v>39.579000000000001</c:v>
                </c:pt>
                <c:pt idx="167">
                  <c:v>39.815999999999995</c:v>
                </c:pt>
                <c:pt idx="168">
                  <c:v>40.052999999999997</c:v>
                </c:pt>
                <c:pt idx="169">
                  <c:v>40.29</c:v>
                </c:pt>
                <c:pt idx="170">
                  <c:v>40.527000000000001</c:v>
                </c:pt>
                <c:pt idx="171">
                  <c:v>40.763999999999996</c:v>
                </c:pt>
                <c:pt idx="172">
                  <c:v>41.000999999999998</c:v>
                </c:pt>
                <c:pt idx="173">
                  <c:v>41.238</c:v>
                </c:pt>
                <c:pt idx="174">
                  <c:v>41.475000000000001</c:v>
                </c:pt>
                <c:pt idx="175">
                  <c:v>41.711999999999996</c:v>
                </c:pt>
                <c:pt idx="176">
                  <c:v>41.948999999999998</c:v>
                </c:pt>
                <c:pt idx="177">
                  <c:v>42.186</c:v>
                </c:pt>
                <c:pt idx="178">
                  <c:v>42.422999999999995</c:v>
                </c:pt>
                <c:pt idx="179">
                  <c:v>42.66</c:v>
                </c:pt>
                <c:pt idx="180">
                  <c:v>42.896999999999998</c:v>
                </c:pt>
                <c:pt idx="181">
                  <c:v>43.134</c:v>
                </c:pt>
                <c:pt idx="182">
                  <c:v>43.370999999999995</c:v>
                </c:pt>
                <c:pt idx="183">
                  <c:v>43.607999999999997</c:v>
                </c:pt>
                <c:pt idx="184">
                  <c:v>43.844999999999999</c:v>
                </c:pt>
                <c:pt idx="185">
                  <c:v>44.082000000000001</c:v>
                </c:pt>
                <c:pt idx="186">
                  <c:v>44.318999999999996</c:v>
                </c:pt>
                <c:pt idx="187">
                  <c:v>44.555999999999997</c:v>
                </c:pt>
                <c:pt idx="188">
                  <c:v>44.792999999999999</c:v>
                </c:pt>
                <c:pt idx="189">
                  <c:v>45.03</c:v>
                </c:pt>
                <c:pt idx="190">
                  <c:v>45.266999999999996</c:v>
                </c:pt>
                <c:pt idx="191">
                  <c:v>45.503999999999998</c:v>
                </c:pt>
                <c:pt idx="192">
                  <c:v>45.741</c:v>
                </c:pt>
                <c:pt idx="193">
                  <c:v>45.977999999999994</c:v>
                </c:pt>
                <c:pt idx="194">
                  <c:v>46.214999999999996</c:v>
                </c:pt>
                <c:pt idx="195">
                  <c:v>46.451999999999998</c:v>
                </c:pt>
                <c:pt idx="196">
                  <c:v>46.689</c:v>
                </c:pt>
                <c:pt idx="197">
                  <c:v>46.925999999999995</c:v>
                </c:pt>
                <c:pt idx="198">
                  <c:v>47.162999999999997</c:v>
                </c:pt>
                <c:pt idx="199">
                  <c:v>47.4</c:v>
                </c:pt>
                <c:pt idx="200">
                  <c:v>47.637</c:v>
                </c:pt>
                <c:pt idx="201">
                  <c:v>47.873999999999995</c:v>
                </c:pt>
                <c:pt idx="202">
                  <c:v>48.110999999999997</c:v>
                </c:pt>
                <c:pt idx="203">
                  <c:v>48.347999999999999</c:v>
                </c:pt>
                <c:pt idx="204">
                  <c:v>48.585000000000001</c:v>
                </c:pt>
                <c:pt idx="205">
                  <c:v>48.821999999999996</c:v>
                </c:pt>
                <c:pt idx="206">
                  <c:v>49.058999999999997</c:v>
                </c:pt>
                <c:pt idx="207">
                  <c:v>49.295999999999999</c:v>
                </c:pt>
                <c:pt idx="208">
                  <c:v>49.532999999999994</c:v>
                </c:pt>
                <c:pt idx="209">
                  <c:v>49.769999999999996</c:v>
                </c:pt>
                <c:pt idx="210">
                  <c:v>50.006999999999998</c:v>
                </c:pt>
                <c:pt idx="211">
                  <c:v>50.244</c:v>
                </c:pt>
                <c:pt idx="212">
                  <c:v>50.480999999999995</c:v>
                </c:pt>
                <c:pt idx="213">
                  <c:v>50.717999999999996</c:v>
                </c:pt>
                <c:pt idx="214">
                  <c:v>50.954999999999998</c:v>
                </c:pt>
                <c:pt idx="215">
                  <c:v>51.192</c:v>
                </c:pt>
                <c:pt idx="216">
                  <c:v>51.428999999999995</c:v>
                </c:pt>
                <c:pt idx="217">
                  <c:v>51.665999999999997</c:v>
                </c:pt>
                <c:pt idx="218">
                  <c:v>51.902999999999999</c:v>
                </c:pt>
                <c:pt idx="219">
                  <c:v>52.14</c:v>
                </c:pt>
                <c:pt idx="220">
                  <c:v>52.376999999999995</c:v>
                </c:pt>
                <c:pt idx="221">
                  <c:v>52.613999999999997</c:v>
                </c:pt>
                <c:pt idx="222">
                  <c:v>52.850999999999999</c:v>
                </c:pt>
                <c:pt idx="223">
                  <c:v>53.087999999999994</c:v>
                </c:pt>
                <c:pt idx="224">
                  <c:v>53.324999999999996</c:v>
                </c:pt>
                <c:pt idx="225">
                  <c:v>53.561999999999998</c:v>
                </c:pt>
                <c:pt idx="226">
                  <c:v>53.798999999999999</c:v>
                </c:pt>
                <c:pt idx="227">
                  <c:v>54.035999999999994</c:v>
                </c:pt>
                <c:pt idx="228">
                  <c:v>54.272999999999996</c:v>
                </c:pt>
                <c:pt idx="229">
                  <c:v>54.51</c:v>
                </c:pt>
                <c:pt idx="230">
                  <c:v>54.747</c:v>
                </c:pt>
                <c:pt idx="231">
                  <c:v>54.983999999999995</c:v>
                </c:pt>
                <c:pt idx="232">
                  <c:v>55.220999999999997</c:v>
                </c:pt>
                <c:pt idx="233">
                  <c:v>55.457999999999998</c:v>
                </c:pt>
                <c:pt idx="234">
                  <c:v>55.695</c:v>
                </c:pt>
                <c:pt idx="235">
                  <c:v>55.931999999999995</c:v>
                </c:pt>
                <c:pt idx="236">
                  <c:v>56.168999999999997</c:v>
                </c:pt>
                <c:pt idx="237">
                  <c:v>56.405999999999999</c:v>
                </c:pt>
                <c:pt idx="238">
                  <c:v>56.643000000000001</c:v>
                </c:pt>
                <c:pt idx="239">
                  <c:v>56.879999999999995</c:v>
                </c:pt>
                <c:pt idx="240">
                  <c:v>57.116999999999997</c:v>
                </c:pt>
                <c:pt idx="241">
                  <c:v>57.353999999999999</c:v>
                </c:pt>
                <c:pt idx="242">
                  <c:v>57.590999999999994</c:v>
                </c:pt>
                <c:pt idx="243">
                  <c:v>57.827999999999996</c:v>
                </c:pt>
                <c:pt idx="244">
                  <c:v>58.064999999999998</c:v>
                </c:pt>
                <c:pt idx="245">
                  <c:v>58.302</c:v>
                </c:pt>
                <c:pt idx="246">
                  <c:v>58.538999999999994</c:v>
                </c:pt>
                <c:pt idx="247">
                  <c:v>58.775999999999996</c:v>
                </c:pt>
                <c:pt idx="248">
                  <c:v>59.012999999999998</c:v>
                </c:pt>
                <c:pt idx="249">
                  <c:v>59.25</c:v>
                </c:pt>
                <c:pt idx="250">
                  <c:v>59.486999999999995</c:v>
                </c:pt>
                <c:pt idx="251">
                  <c:v>59.723999999999997</c:v>
                </c:pt>
                <c:pt idx="252">
                  <c:v>59.960999999999999</c:v>
                </c:pt>
                <c:pt idx="253">
                  <c:v>60.198</c:v>
                </c:pt>
                <c:pt idx="254">
                  <c:v>60.434999999999995</c:v>
                </c:pt>
                <c:pt idx="255">
                  <c:v>60.671999999999997</c:v>
                </c:pt>
                <c:pt idx="256">
                  <c:v>60.908999999999999</c:v>
                </c:pt>
                <c:pt idx="257">
                  <c:v>61.145999999999994</c:v>
                </c:pt>
                <c:pt idx="258">
                  <c:v>61.382999999999996</c:v>
                </c:pt>
                <c:pt idx="259">
                  <c:v>61.62</c:v>
                </c:pt>
                <c:pt idx="260">
                  <c:v>61.856999999999999</c:v>
                </c:pt>
                <c:pt idx="261">
                  <c:v>62.093999999999994</c:v>
                </c:pt>
                <c:pt idx="262">
                  <c:v>62.330999999999996</c:v>
                </c:pt>
                <c:pt idx="263">
                  <c:v>62.567999999999998</c:v>
                </c:pt>
                <c:pt idx="264">
                  <c:v>62.805</c:v>
                </c:pt>
                <c:pt idx="265">
                  <c:v>63.041999999999994</c:v>
                </c:pt>
                <c:pt idx="266">
                  <c:v>63.278999999999996</c:v>
                </c:pt>
                <c:pt idx="267">
                  <c:v>63.515999999999998</c:v>
                </c:pt>
                <c:pt idx="268">
                  <c:v>63.753</c:v>
                </c:pt>
                <c:pt idx="269">
                  <c:v>63.989999999999995</c:v>
                </c:pt>
                <c:pt idx="270">
                  <c:v>64.227000000000004</c:v>
                </c:pt>
                <c:pt idx="271">
                  <c:v>64.463999999999999</c:v>
                </c:pt>
                <c:pt idx="272">
                  <c:v>64.700999999999993</c:v>
                </c:pt>
                <c:pt idx="273">
                  <c:v>64.938000000000002</c:v>
                </c:pt>
                <c:pt idx="274">
                  <c:v>65.174999999999997</c:v>
                </c:pt>
                <c:pt idx="275">
                  <c:v>65.411999999999992</c:v>
                </c:pt>
                <c:pt idx="276">
                  <c:v>65.649000000000001</c:v>
                </c:pt>
                <c:pt idx="277">
                  <c:v>65.885999999999996</c:v>
                </c:pt>
                <c:pt idx="278">
                  <c:v>66.12299999999999</c:v>
                </c:pt>
                <c:pt idx="279">
                  <c:v>66.36</c:v>
                </c:pt>
                <c:pt idx="280">
                  <c:v>66.596999999999994</c:v>
                </c:pt>
                <c:pt idx="281">
                  <c:v>66.834000000000003</c:v>
                </c:pt>
                <c:pt idx="282">
                  <c:v>67.070999999999998</c:v>
                </c:pt>
                <c:pt idx="283">
                  <c:v>67.307999999999993</c:v>
                </c:pt>
                <c:pt idx="284">
                  <c:v>67.545000000000002</c:v>
                </c:pt>
                <c:pt idx="285">
                  <c:v>67.781999999999996</c:v>
                </c:pt>
                <c:pt idx="286">
                  <c:v>68.018999999999991</c:v>
                </c:pt>
                <c:pt idx="287">
                  <c:v>68.256</c:v>
                </c:pt>
                <c:pt idx="288">
                  <c:v>68.492999999999995</c:v>
                </c:pt>
                <c:pt idx="289">
                  <c:v>68.72999999999999</c:v>
                </c:pt>
                <c:pt idx="290">
                  <c:v>68.966999999999999</c:v>
                </c:pt>
                <c:pt idx="291">
                  <c:v>69.203999999999994</c:v>
                </c:pt>
                <c:pt idx="292">
                  <c:v>69.441000000000003</c:v>
                </c:pt>
                <c:pt idx="293">
                  <c:v>69.677999999999997</c:v>
                </c:pt>
                <c:pt idx="294">
                  <c:v>69.914999999999992</c:v>
                </c:pt>
                <c:pt idx="295">
                  <c:v>70.152000000000001</c:v>
                </c:pt>
                <c:pt idx="296">
                  <c:v>70.388999999999996</c:v>
                </c:pt>
                <c:pt idx="297">
                  <c:v>70.625999999999991</c:v>
                </c:pt>
                <c:pt idx="298">
                  <c:v>70.863</c:v>
                </c:pt>
                <c:pt idx="299">
                  <c:v>71.099999999999994</c:v>
                </c:pt>
                <c:pt idx="300">
                  <c:v>71.337000000000003</c:v>
                </c:pt>
                <c:pt idx="301">
                  <c:v>71.573999999999998</c:v>
                </c:pt>
                <c:pt idx="302">
                  <c:v>71.810999999999993</c:v>
                </c:pt>
                <c:pt idx="303">
                  <c:v>72.048000000000002</c:v>
                </c:pt>
                <c:pt idx="304">
                  <c:v>72.284999999999997</c:v>
                </c:pt>
                <c:pt idx="305">
                  <c:v>72.521999999999991</c:v>
                </c:pt>
                <c:pt idx="306">
                  <c:v>72.759</c:v>
                </c:pt>
                <c:pt idx="307">
                  <c:v>72.995999999999995</c:v>
                </c:pt>
                <c:pt idx="308">
                  <c:v>73.23299999999999</c:v>
                </c:pt>
                <c:pt idx="309">
                  <c:v>73.47</c:v>
                </c:pt>
                <c:pt idx="310">
                  <c:v>73.706999999999994</c:v>
                </c:pt>
                <c:pt idx="311">
                  <c:v>73.944000000000003</c:v>
                </c:pt>
                <c:pt idx="312">
                  <c:v>74.180999999999997</c:v>
                </c:pt>
                <c:pt idx="313">
                  <c:v>74.417999999999992</c:v>
                </c:pt>
                <c:pt idx="314">
                  <c:v>74.655000000000001</c:v>
                </c:pt>
                <c:pt idx="315">
                  <c:v>74.891999999999996</c:v>
                </c:pt>
                <c:pt idx="316">
                  <c:v>75.128999999999991</c:v>
                </c:pt>
                <c:pt idx="317">
                  <c:v>75.366</c:v>
                </c:pt>
                <c:pt idx="318">
                  <c:v>75.602999999999994</c:v>
                </c:pt>
                <c:pt idx="319">
                  <c:v>75.84</c:v>
                </c:pt>
                <c:pt idx="320">
                  <c:v>76.076999999999998</c:v>
                </c:pt>
                <c:pt idx="321">
                  <c:v>76.313999999999993</c:v>
                </c:pt>
                <c:pt idx="322">
                  <c:v>76.551000000000002</c:v>
                </c:pt>
                <c:pt idx="323">
                  <c:v>76.787999999999997</c:v>
                </c:pt>
                <c:pt idx="324">
                  <c:v>77.024999999999991</c:v>
                </c:pt>
                <c:pt idx="325">
                  <c:v>77.262</c:v>
                </c:pt>
                <c:pt idx="326">
                  <c:v>77.498999999999995</c:v>
                </c:pt>
                <c:pt idx="327">
                  <c:v>77.73599999999999</c:v>
                </c:pt>
                <c:pt idx="328">
                  <c:v>77.972999999999999</c:v>
                </c:pt>
                <c:pt idx="329">
                  <c:v>78.209999999999994</c:v>
                </c:pt>
                <c:pt idx="330">
                  <c:v>78.447000000000003</c:v>
                </c:pt>
                <c:pt idx="331">
                  <c:v>78.683999999999997</c:v>
                </c:pt>
                <c:pt idx="332">
                  <c:v>78.920999999999992</c:v>
                </c:pt>
                <c:pt idx="333">
                  <c:v>79.158000000000001</c:v>
                </c:pt>
                <c:pt idx="334">
                  <c:v>79.394999999999996</c:v>
                </c:pt>
                <c:pt idx="335">
                  <c:v>79.631999999999991</c:v>
                </c:pt>
                <c:pt idx="336">
                  <c:v>79.869</c:v>
                </c:pt>
                <c:pt idx="337">
                  <c:v>80.105999999999995</c:v>
                </c:pt>
                <c:pt idx="338">
                  <c:v>80.342999999999989</c:v>
                </c:pt>
                <c:pt idx="339">
                  <c:v>80.58</c:v>
                </c:pt>
                <c:pt idx="340">
                  <c:v>80.816999999999993</c:v>
                </c:pt>
                <c:pt idx="341">
                  <c:v>81.054000000000002</c:v>
                </c:pt>
                <c:pt idx="342">
                  <c:v>81.290999999999997</c:v>
                </c:pt>
                <c:pt idx="343">
                  <c:v>81.527999999999992</c:v>
                </c:pt>
                <c:pt idx="344">
                  <c:v>81.765000000000001</c:v>
                </c:pt>
                <c:pt idx="345">
                  <c:v>82.001999999999995</c:v>
                </c:pt>
                <c:pt idx="346">
                  <c:v>82.23899999999999</c:v>
                </c:pt>
                <c:pt idx="347">
                  <c:v>82.475999999999999</c:v>
                </c:pt>
                <c:pt idx="348">
                  <c:v>82.712999999999994</c:v>
                </c:pt>
                <c:pt idx="349">
                  <c:v>82.95</c:v>
                </c:pt>
                <c:pt idx="350">
                  <c:v>83.186999999999998</c:v>
                </c:pt>
                <c:pt idx="351">
                  <c:v>83.423999999999992</c:v>
                </c:pt>
                <c:pt idx="352">
                  <c:v>83.661000000000001</c:v>
                </c:pt>
                <c:pt idx="353">
                  <c:v>83.897999999999996</c:v>
                </c:pt>
                <c:pt idx="354">
                  <c:v>84.134999999999991</c:v>
                </c:pt>
                <c:pt idx="355">
                  <c:v>84.372</c:v>
                </c:pt>
                <c:pt idx="356">
                  <c:v>84.608999999999995</c:v>
                </c:pt>
                <c:pt idx="357">
                  <c:v>84.845999999999989</c:v>
                </c:pt>
                <c:pt idx="358">
                  <c:v>85.082999999999998</c:v>
                </c:pt>
                <c:pt idx="359">
                  <c:v>85.32</c:v>
                </c:pt>
                <c:pt idx="360">
                  <c:v>85.557000000000002</c:v>
                </c:pt>
                <c:pt idx="361">
                  <c:v>85.793999999999997</c:v>
                </c:pt>
                <c:pt idx="362">
                  <c:v>86.030999999999992</c:v>
                </c:pt>
                <c:pt idx="363">
                  <c:v>86.268000000000001</c:v>
                </c:pt>
                <c:pt idx="364">
                  <c:v>86.504999999999995</c:v>
                </c:pt>
                <c:pt idx="365">
                  <c:v>86.74199999999999</c:v>
                </c:pt>
                <c:pt idx="366">
                  <c:v>86.978999999999999</c:v>
                </c:pt>
                <c:pt idx="367">
                  <c:v>87.215999999999994</c:v>
                </c:pt>
                <c:pt idx="368">
                  <c:v>87.452999999999989</c:v>
                </c:pt>
                <c:pt idx="369">
                  <c:v>87.69</c:v>
                </c:pt>
                <c:pt idx="370">
                  <c:v>87.926999999999992</c:v>
                </c:pt>
                <c:pt idx="371">
                  <c:v>88.164000000000001</c:v>
                </c:pt>
                <c:pt idx="372">
                  <c:v>88.400999999999996</c:v>
                </c:pt>
                <c:pt idx="373">
                  <c:v>88.637999999999991</c:v>
                </c:pt>
                <c:pt idx="374">
                  <c:v>88.875</c:v>
                </c:pt>
                <c:pt idx="375">
                  <c:v>89.111999999999995</c:v>
                </c:pt>
                <c:pt idx="376">
                  <c:v>89.34899999999999</c:v>
                </c:pt>
                <c:pt idx="377">
                  <c:v>89.585999999999999</c:v>
                </c:pt>
                <c:pt idx="378">
                  <c:v>89.822999999999993</c:v>
                </c:pt>
                <c:pt idx="379">
                  <c:v>90.06</c:v>
                </c:pt>
                <c:pt idx="380">
                  <c:v>90.296999999999997</c:v>
                </c:pt>
                <c:pt idx="381">
                  <c:v>90.533999999999992</c:v>
                </c:pt>
                <c:pt idx="382">
                  <c:v>90.771000000000001</c:v>
                </c:pt>
                <c:pt idx="383">
                  <c:v>91.007999999999996</c:v>
                </c:pt>
                <c:pt idx="384">
                  <c:v>91.24499999999999</c:v>
                </c:pt>
                <c:pt idx="385">
                  <c:v>91.481999999999999</c:v>
                </c:pt>
                <c:pt idx="386">
                  <c:v>91.718999999999994</c:v>
                </c:pt>
                <c:pt idx="387">
                  <c:v>91.955999999999989</c:v>
                </c:pt>
                <c:pt idx="388">
                  <c:v>92.192999999999998</c:v>
                </c:pt>
                <c:pt idx="389">
                  <c:v>92.429999999999993</c:v>
                </c:pt>
                <c:pt idx="390">
                  <c:v>92.667000000000002</c:v>
                </c:pt>
                <c:pt idx="391">
                  <c:v>92.903999999999996</c:v>
                </c:pt>
                <c:pt idx="392">
                  <c:v>93.140999999999991</c:v>
                </c:pt>
                <c:pt idx="393">
                  <c:v>93.378</c:v>
                </c:pt>
                <c:pt idx="394">
                  <c:v>93.614999999999995</c:v>
                </c:pt>
                <c:pt idx="395">
                  <c:v>93.85199999999999</c:v>
                </c:pt>
                <c:pt idx="396">
                  <c:v>94.088999999999999</c:v>
                </c:pt>
                <c:pt idx="397">
                  <c:v>94.325999999999993</c:v>
                </c:pt>
                <c:pt idx="398">
                  <c:v>94.563000000000002</c:v>
                </c:pt>
                <c:pt idx="399">
                  <c:v>94.8</c:v>
                </c:pt>
                <c:pt idx="400">
                  <c:v>95.036999999999992</c:v>
                </c:pt>
                <c:pt idx="401">
                  <c:v>95.274000000000001</c:v>
                </c:pt>
                <c:pt idx="402">
                  <c:v>95.510999999999996</c:v>
                </c:pt>
                <c:pt idx="403">
                  <c:v>95.74799999999999</c:v>
                </c:pt>
                <c:pt idx="404">
                  <c:v>95.984999999999999</c:v>
                </c:pt>
                <c:pt idx="405">
                  <c:v>96.221999999999994</c:v>
                </c:pt>
                <c:pt idx="406">
                  <c:v>96.458999999999989</c:v>
                </c:pt>
                <c:pt idx="407">
                  <c:v>96.695999999999998</c:v>
                </c:pt>
                <c:pt idx="408">
                  <c:v>96.932999999999993</c:v>
                </c:pt>
                <c:pt idx="409">
                  <c:v>97.17</c:v>
                </c:pt>
                <c:pt idx="410">
                  <c:v>97.406999999999996</c:v>
                </c:pt>
                <c:pt idx="411">
                  <c:v>97.643999999999991</c:v>
                </c:pt>
                <c:pt idx="412">
                  <c:v>97.881</c:v>
                </c:pt>
                <c:pt idx="413">
                  <c:v>98.117999999999995</c:v>
                </c:pt>
                <c:pt idx="414">
                  <c:v>98.35499999999999</c:v>
                </c:pt>
                <c:pt idx="415">
                  <c:v>98.591999999999999</c:v>
                </c:pt>
                <c:pt idx="416">
                  <c:v>98.828999999999994</c:v>
                </c:pt>
                <c:pt idx="417">
                  <c:v>99.065999999999988</c:v>
                </c:pt>
                <c:pt idx="418">
                  <c:v>99.302999999999997</c:v>
                </c:pt>
                <c:pt idx="419">
                  <c:v>99.539999999999992</c:v>
                </c:pt>
                <c:pt idx="420">
                  <c:v>99.777000000000001</c:v>
                </c:pt>
                <c:pt idx="421">
                  <c:v>100.014</c:v>
                </c:pt>
                <c:pt idx="422">
                  <c:v>100.25099999999999</c:v>
                </c:pt>
                <c:pt idx="423">
                  <c:v>100.488</c:v>
                </c:pt>
                <c:pt idx="424">
                  <c:v>100.72499999999999</c:v>
                </c:pt>
                <c:pt idx="425">
                  <c:v>100.96199999999999</c:v>
                </c:pt>
                <c:pt idx="426">
                  <c:v>101.199</c:v>
                </c:pt>
                <c:pt idx="427">
                  <c:v>101.43599999999999</c:v>
                </c:pt>
                <c:pt idx="428">
                  <c:v>101.673</c:v>
                </c:pt>
                <c:pt idx="429">
                  <c:v>101.91</c:v>
                </c:pt>
                <c:pt idx="430">
                  <c:v>102.14699999999999</c:v>
                </c:pt>
                <c:pt idx="431">
                  <c:v>102.384</c:v>
                </c:pt>
                <c:pt idx="432">
                  <c:v>102.621</c:v>
                </c:pt>
                <c:pt idx="433">
                  <c:v>102.85799999999999</c:v>
                </c:pt>
                <c:pt idx="434">
                  <c:v>103.095</c:v>
                </c:pt>
                <c:pt idx="435">
                  <c:v>103.33199999999999</c:v>
                </c:pt>
                <c:pt idx="436">
                  <c:v>103.56899999999999</c:v>
                </c:pt>
                <c:pt idx="437">
                  <c:v>103.806</c:v>
                </c:pt>
                <c:pt idx="438">
                  <c:v>104.04299999999999</c:v>
                </c:pt>
                <c:pt idx="439">
                  <c:v>104.28</c:v>
                </c:pt>
                <c:pt idx="440">
                  <c:v>104.517</c:v>
                </c:pt>
                <c:pt idx="441">
                  <c:v>104.75399999999999</c:v>
                </c:pt>
                <c:pt idx="442">
                  <c:v>104.991</c:v>
                </c:pt>
                <c:pt idx="443">
                  <c:v>105.22799999999999</c:v>
                </c:pt>
                <c:pt idx="444">
                  <c:v>105.46499999999999</c:v>
                </c:pt>
                <c:pt idx="445">
                  <c:v>105.702</c:v>
                </c:pt>
                <c:pt idx="446">
                  <c:v>105.93899999999999</c:v>
                </c:pt>
                <c:pt idx="447">
                  <c:v>106.17599999999999</c:v>
                </c:pt>
                <c:pt idx="448">
                  <c:v>106.413</c:v>
                </c:pt>
                <c:pt idx="449">
                  <c:v>106.64999999999999</c:v>
                </c:pt>
                <c:pt idx="450">
                  <c:v>106.887</c:v>
                </c:pt>
                <c:pt idx="451">
                  <c:v>107.124</c:v>
                </c:pt>
                <c:pt idx="452">
                  <c:v>107.36099999999999</c:v>
                </c:pt>
                <c:pt idx="453">
                  <c:v>107.598</c:v>
                </c:pt>
                <c:pt idx="454">
                  <c:v>107.83499999999999</c:v>
                </c:pt>
                <c:pt idx="455">
                  <c:v>108.07199999999999</c:v>
                </c:pt>
                <c:pt idx="456">
                  <c:v>108.309</c:v>
                </c:pt>
                <c:pt idx="457">
                  <c:v>108.54599999999999</c:v>
                </c:pt>
                <c:pt idx="458">
                  <c:v>108.783</c:v>
                </c:pt>
                <c:pt idx="459">
                  <c:v>109.02</c:v>
                </c:pt>
                <c:pt idx="460">
                  <c:v>109.25699999999999</c:v>
                </c:pt>
                <c:pt idx="461">
                  <c:v>109.494</c:v>
                </c:pt>
                <c:pt idx="462">
                  <c:v>109.73099999999999</c:v>
                </c:pt>
                <c:pt idx="463">
                  <c:v>109.96799999999999</c:v>
                </c:pt>
                <c:pt idx="464">
                  <c:v>110.205</c:v>
                </c:pt>
                <c:pt idx="465">
                  <c:v>110.44199999999999</c:v>
                </c:pt>
                <c:pt idx="466">
                  <c:v>110.67899999999999</c:v>
                </c:pt>
                <c:pt idx="467">
                  <c:v>110.916</c:v>
                </c:pt>
                <c:pt idx="468">
                  <c:v>111.15299999999999</c:v>
                </c:pt>
                <c:pt idx="469">
                  <c:v>111.39</c:v>
                </c:pt>
                <c:pt idx="470">
                  <c:v>111.627</c:v>
                </c:pt>
                <c:pt idx="471">
                  <c:v>111.86399999999999</c:v>
                </c:pt>
                <c:pt idx="472">
                  <c:v>112.101</c:v>
                </c:pt>
                <c:pt idx="473">
                  <c:v>112.33799999999999</c:v>
                </c:pt>
                <c:pt idx="474">
                  <c:v>112.57499999999999</c:v>
                </c:pt>
                <c:pt idx="475">
                  <c:v>112.812</c:v>
                </c:pt>
                <c:pt idx="476">
                  <c:v>113.04899999999999</c:v>
                </c:pt>
                <c:pt idx="477">
                  <c:v>113.286</c:v>
                </c:pt>
                <c:pt idx="478">
                  <c:v>113.523</c:v>
                </c:pt>
                <c:pt idx="479">
                  <c:v>113.75999999999999</c:v>
                </c:pt>
                <c:pt idx="480">
                  <c:v>113.997</c:v>
                </c:pt>
                <c:pt idx="481">
                  <c:v>114.23399999999999</c:v>
                </c:pt>
                <c:pt idx="482">
                  <c:v>114.47099999999999</c:v>
                </c:pt>
                <c:pt idx="483">
                  <c:v>114.708</c:v>
                </c:pt>
                <c:pt idx="484">
                  <c:v>114.94499999999999</c:v>
                </c:pt>
                <c:pt idx="485">
                  <c:v>115.18199999999999</c:v>
                </c:pt>
                <c:pt idx="486">
                  <c:v>115.419</c:v>
                </c:pt>
                <c:pt idx="487">
                  <c:v>115.65599999999999</c:v>
                </c:pt>
                <c:pt idx="488">
                  <c:v>115.893</c:v>
                </c:pt>
                <c:pt idx="489">
                  <c:v>116.13</c:v>
                </c:pt>
                <c:pt idx="490">
                  <c:v>116.36699999999999</c:v>
                </c:pt>
                <c:pt idx="491">
                  <c:v>116.604</c:v>
                </c:pt>
                <c:pt idx="492">
                  <c:v>116.84099999999999</c:v>
                </c:pt>
                <c:pt idx="493">
                  <c:v>117.07799999999999</c:v>
                </c:pt>
                <c:pt idx="494">
                  <c:v>117.315</c:v>
                </c:pt>
                <c:pt idx="495">
                  <c:v>117.55199999999999</c:v>
                </c:pt>
                <c:pt idx="496">
                  <c:v>117.78899999999999</c:v>
                </c:pt>
                <c:pt idx="497">
                  <c:v>118.026</c:v>
                </c:pt>
                <c:pt idx="498">
                  <c:v>118.26299999999999</c:v>
                </c:pt>
                <c:pt idx="499">
                  <c:v>118.5</c:v>
                </c:pt>
                <c:pt idx="500">
                  <c:v>118.73699999999999</c:v>
                </c:pt>
                <c:pt idx="501">
                  <c:v>118.97399999999999</c:v>
                </c:pt>
                <c:pt idx="502">
                  <c:v>119.211</c:v>
                </c:pt>
                <c:pt idx="503">
                  <c:v>119.44799999999999</c:v>
                </c:pt>
                <c:pt idx="504">
                  <c:v>119.68499999999999</c:v>
                </c:pt>
                <c:pt idx="505">
                  <c:v>119.922</c:v>
                </c:pt>
                <c:pt idx="506">
                  <c:v>120.15899999999999</c:v>
                </c:pt>
                <c:pt idx="507">
                  <c:v>120.396</c:v>
                </c:pt>
                <c:pt idx="508">
                  <c:v>120.633</c:v>
                </c:pt>
                <c:pt idx="509">
                  <c:v>120.86999999999999</c:v>
                </c:pt>
                <c:pt idx="510">
                  <c:v>121.107</c:v>
                </c:pt>
                <c:pt idx="511">
                  <c:v>121.34399999999999</c:v>
                </c:pt>
                <c:pt idx="512">
                  <c:v>121.58099999999999</c:v>
                </c:pt>
                <c:pt idx="513">
                  <c:v>121.818</c:v>
                </c:pt>
                <c:pt idx="514">
                  <c:v>122.05499999999999</c:v>
                </c:pt>
                <c:pt idx="515">
                  <c:v>122.29199999999999</c:v>
                </c:pt>
                <c:pt idx="516">
                  <c:v>122.529</c:v>
                </c:pt>
                <c:pt idx="517">
                  <c:v>122.76599999999999</c:v>
                </c:pt>
                <c:pt idx="518">
                  <c:v>123.003</c:v>
                </c:pt>
                <c:pt idx="519">
                  <c:v>123.24</c:v>
                </c:pt>
                <c:pt idx="520">
                  <c:v>123.47699999999999</c:v>
                </c:pt>
                <c:pt idx="521">
                  <c:v>123.714</c:v>
                </c:pt>
                <c:pt idx="522">
                  <c:v>123.95099999999999</c:v>
                </c:pt>
                <c:pt idx="523">
                  <c:v>124.18799999999999</c:v>
                </c:pt>
                <c:pt idx="524">
                  <c:v>124.425</c:v>
                </c:pt>
                <c:pt idx="525">
                  <c:v>124.66199999999999</c:v>
                </c:pt>
                <c:pt idx="526">
                  <c:v>124.899</c:v>
                </c:pt>
                <c:pt idx="527">
                  <c:v>125.136</c:v>
                </c:pt>
                <c:pt idx="528">
                  <c:v>125.37299999999999</c:v>
                </c:pt>
                <c:pt idx="529">
                  <c:v>125.61</c:v>
                </c:pt>
                <c:pt idx="530">
                  <c:v>125.84699999999999</c:v>
                </c:pt>
                <c:pt idx="531">
                  <c:v>126.08399999999999</c:v>
                </c:pt>
                <c:pt idx="532">
                  <c:v>126.321</c:v>
                </c:pt>
                <c:pt idx="533">
                  <c:v>126.55799999999999</c:v>
                </c:pt>
                <c:pt idx="534">
                  <c:v>126.79499999999999</c:v>
                </c:pt>
                <c:pt idx="535">
                  <c:v>127.032</c:v>
                </c:pt>
                <c:pt idx="536">
                  <c:v>127.26899999999999</c:v>
                </c:pt>
                <c:pt idx="537">
                  <c:v>127.506</c:v>
                </c:pt>
                <c:pt idx="538">
                  <c:v>127.74299999999999</c:v>
                </c:pt>
                <c:pt idx="539">
                  <c:v>127.97999999999999</c:v>
                </c:pt>
                <c:pt idx="540">
                  <c:v>128.21699999999998</c:v>
                </c:pt>
                <c:pt idx="541">
                  <c:v>128.45400000000001</c:v>
                </c:pt>
                <c:pt idx="542">
                  <c:v>128.691</c:v>
                </c:pt>
                <c:pt idx="543">
                  <c:v>128.928</c:v>
                </c:pt>
                <c:pt idx="544">
                  <c:v>129.16499999999999</c:v>
                </c:pt>
                <c:pt idx="545">
                  <c:v>129.40199999999999</c:v>
                </c:pt>
                <c:pt idx="546">
                  <c:v>129.63899999999998</c:v>
                </c:pt>
                <c:pt idx="547">
                  <c:v>129.876</c:v>
                </c:pt>
                <c:pt idx="548">
                  <c:v>130.113</c:v>
                </c:pt>
                <c:pt idx="549">
                  <c:v>130.35</c:v>
                </c:pt>
                <c:pt idx="550">
                  <c:v>130.58699999999999</c:v>
                </c:pt>
                <c:pt idx="551">
                  <c:v>130.82399999999998</c:v>
                </c:pt>
                <c:pt idx="552">
                  <c:v>131.06100000000001</c:v>
                </c:pt>
                <c:pt idx="553">
                  <c:v>131.298</c:v>
                </c:pt>
                <c:pt idx="554">
                  <c:v>131.535</c:v>
                </c:pt>
                <c:pt idx="555">
                  <c:v>131.77199999999999</c:v>
                </c:pt>
                <c:pt idx="556">
                  <c:v>132.00899999999999</c:v>
                </c:pt>
                <c:pt idx="557">
                  <c:v>132.24599999999998</c:v>
                </c:pt>
                <c:pt idx="558">
                  <c:v>132.483</c:v>
                </c:pt>
                <c:pt idx="559">
                  <c:v>132.72</c:v>
                </c:pt>
                <c:pt idx="560">
                  <c:v>132.95699999999999</c:v>
                </c:pt>
                <c:pt idx="561">
                  <c:v>133.19399999999999</c:v>
                </c:pt>
                <c:pt idx="562">
                  <c:v>133.43099999999998</c:v>
                </c:pt>
                <c:pt idx="563">
                  <c:v>133.66800000000001</c:v>
                </c:pt>
                <c:pt idx="564">
                  <c:v>133.905</c:v>
                </c:pt>
                <c:pt idx="565">
                  <c:v>134.142</c:v>
                </c:pt>
                <c:pt idx="566">
                  <c:v>134.37899999999999</c:v>
                </c:pt>
                <c:pt idx="567">
                  <c:v>134.61599999999999</c:v>
                </c:pt>
                <c:pt idx="568">
                  <c:v>134.85299999999998</c:v>
                </c:pt>
                <c:pt idx="569">
                  <c:v>135.09</c:v>
                </c:pt>
                <c:pt idx="570">
                  <c:v>135.327</c:v>
                </c:pt>
                <c:pt idx="571">
                  <c:v>135.56399999999999</c:v>
                </c:pt>
                <c:pt idx="572">
                  <c:v>135.80099999999999</c:v>
                </c:pt>
                <c:pt idx="573">
                  <c:v>136.03799999999998</c:v>
                </c:pt>
                <c:pt idx="574">
                  <c:v>136.27500000000001</c:v>
                </c:pt>
                <c:pt idx="575">
                  <c:v>136.512</c:v>
                </c:pt>
                <c:pt idx="576">
                  <c:v>136.749</c:v>
                </c:pt>
                <c:pt idx="577">
                  <c:v>136.98599999999999</c:v>
                </c:pt>
                <c:pt idx="578">
                  <c:v>137.22299999999998</c:v>
                </c:pt>
                <c:pt idx="579">
                  <c:v>137.45999999999998</c:v>
                </c:pt>
                <c:pt idx="580">
                  <c:v>137.697</c:v>
                </c:pt>
                <c:pt idx="581">
                  <c:v>137.934</c:v>
                </c:pt>
                <c:pt idx="582">
                  <c:v>138.17099999999999</c:v>
                </c:pt>
                <c:pt idx="583">
                  <c:v>138.40799999999999</c:v>
                </c:pt>
                <c:pt idx="584">
                  <c:v>138.64499999999998</c:v>
                </c:pt>
                <c:pt idx="585">
                  <c:v>138.88200000000001</c:v>
                </c:pt>
                <c:pt idx="586">
                  <c:v>139.119</c:v>
                </c:pt>
                <c:pt idx="587">
                  <c:v>139.35599999999999</c:v>
                </c:pt>
                <c:pt idx="588">
                  <c:v>139.59299999999999</c:v>
                </c:pt>
                <c:pt idx="589">
                  <c:v>139.82999999999998</c:v>
                </c:pt>
                <c:pt idx="590">
                  <c:v>140.06700000000001</c:v>
                </c:pt>
                <c:pt idx="591">
                  <c:v>140.304</c:v>
                </c:pt>
                <c:pt idx="592">
                  <c:v>140.541</c:v>
                </c:pt>
                <c:pt idx="593">
                  <c:v>140.77799999999999</c:v>
                </c:pt>
                <c:pt idx="594">
                  <c:v>141.01499999999999</c:v>
                </c:pt>
                <c:pt idx="595">
                  <c:v>141.25199999999998</c:v>
                </c:pt>
                <c:pt idx="596">
                  <c:v>141.489</c:v>
                </c:pt>
                <c:pt idx="597">
                  <c:v>141.726</c:v>
                </c:pt>
                <c:pt idx="598">
                  <c:v>141.96299999999999</c:v>
                </c:pt>
                <c:pt idx="599">
                  <c:v>142.19999999999999</c:v>
                </c:pt>
                <c:pt idx="600">
                  <c:v>142.43699999999998</c:v>
                </c:pt>
                <c:pt idx="601">
                  <c:v>142.67400000000001</c:v>
                </c:pt>
                <c:pt idx="602">
                  <c:v>142.911</c:v>
                </c:pt>
                <c:pt idx="603">
                  <c:v>143.148</c:v>
                </c:pt>
                <c:pt idx="604">
                  <c:v>143.38499999999999</c:v>
                </c:pt>
                <c:pt idx="605">
                  <c:v>143.62199999999999</c:v>
                </c:pt>
                <c:pt idx="606">
                  <c:v>143.85899999999998</c:v>
                </c:pt>
                <c:pt idx="607">
                  <c:v>144.096</c:v>
                </c:pt>
                <c:pt idx="608">
                  <c:v>144.333</c:v>
                </c:pt>
                <c:pt idx="609">
                  <c:v>144.57</c:v>
                </c:pt>
                <c:pt idx="610">
                  <c:v>144.80699999999999</c:v>
                </c:pt>
                <c:pt idx="611">
                  <c:v>145.04399999999998</c:v>
                </c:pt>
                <c:pt idx="612">
                  <c:v>145.28100000000001</c:v>
                </c:pt>
                <c:pt idx="613">
                  <c:v>145.518</c:v>
                </c:pt>
                <c:pt idx="614">
                  <c:v>145.755</c:v>
                </c:pt>
                <c:pt idx="615">
                  <c:v>145.99199999999999</c:v>
                </c:pt>
                <c:pt idx="616">
                  <c:v>146.22899999999998</c:v>
                </c:pt>
                <c:pt idx="617">
                  <c:v>146.46599999999998</c:v>
                </c:pt>
                <c:pt idx="618">
                  <c:v>146.703</c:v>
                </c:pt>
                <c:pt idx="619">
                  <c:v>146.94</c:v>
                </c:pt>
                <c:pt idx="620">
                  <c:v>147.17699999999999</c:v>
                </c:pt>
                <c:pt idx="621">
                  <c:v>147.41399999999999</c:v>
                </c:pt>
                <c:pt idx="622">
                  <c:v>147.65099999999998</c:v>
                </c:pt>
                <c:pt idx="623">
                  <c:v>147.88800000000001</c:v>
                </c:pt>
                <c:pt idx="624">
                  <c:v>148.125</c:v>
                </c:pt>
                <c:pt idx="625">
                  <c:v>148.36199999999999</c:v>
                </c:pt>
                <c:pt idx="626">
                  <c:v>148.59899999999999</c:v>
                </c:pt>
                <c:pt idx="627">
                  <c:v>148.83599999999998</c:v>
                </c:pt>
                <c:pt idx="628">
                  <c:v>149.07299999999998</c:v>
                </c:pt>
                <c:pt idx="629">
                  <c:v>149.31</c:v>
                </c:pt>
                <c:pt idx="630">
                  <c:v>149.547</c:v>
                </c:pt>
                <c:pt idx="631">
                  <c:v>149.78399999999999</c:v>
                </c:pt>
                <c:pt idx="632">
                  <c:v>150.02099999999999</c:v>
                </c:pt>
                <c:pt idx="633">
                  <c:v>150.25799999999998</c:v>
                </c:pt>
                <c:pt idx="634">
                  <c:v>150.495</c:v>
                </c:pt>
                <c:pt idx="635">
                  <c:v>150.732</c:v>
                </c:pt>
                <c:pt idx="636">
                  <c:v>150.96899999999999</c:v>
                </c:pt>
                <c:pt idx="637">
                  <c:v>151.20599999999999</c:v>
                </c:pt>
                <c:pt idx="638">
                  <c:v>151.44299999999998</c:v>
                </c:pt>
                <c:pt idx="639">
                  <c:v>151.68</c:v>
                </c:pt>
                <c:pt idx="640">
                  <c:v>151.917</c:v>
                </c:pt>
                <c:pt idx="641">
                  <c:v>152.154</c:v>
                </c:pt>
                <c:pt idx="642">
                  <c:v>152.39099999999999</c:v>
                </c:pt>
                <c:pt idx="643">
                  <c:v>152.62799999999999</c:v>
                </c:pt>
                <c:pt idx="644">
                  <c:v>152.86499999999998</c:v>
                </c:pt>
                <c:pt idx="645">
                  <c:v>153.102</c:v>
                </c:pt>
                <c:pt idx="646">
                  <c:v>153.339</c:v>
                </c:pt>
                <c:pt idx="647">
                  <c:v>153.57599999999999</c:v>
                </c:pt>
                <c:pt idx="648">
                  <c:v>153.81299999999999</c:v>
                </c:pt>
                <c:pt idx="649">
                  <c:v>154.04999999999998</c:v>
                </c:pt>
                <c:pt idx="650">
                  <c:v>154.28700000000001</c:v>
                </c:pt>
                <c:pt idx="651">
                  <c:v>154.524</c:v>
                </c:pt>
                <c:pt idx="652">
                  <c:v>154.761</c:v>
                </c:pt>
                <c:pt idx="653">
                  <c:v>154.99799999999999</c:v>
                </c:pt>
                <c:pt idx="654">
                  <c:v>155.23499999999999</c:v>
                </c:pt>
                <c:pt idx="655">
                  <c:v>155.47199999999998</c:v>
                </c:pt>
                <c:pt idx="656">
                  <c:v>155.709</c:v>
                </c:pt>
                <c:pt idx="657">
                  <c:v>155.946</c:v>
                </c:pt>
                <c:pt idx="658">
                  <c:v>156.18299999999999</c:v>
                </c:pt>
                <c:pt idx="659">
                  <c:v>156.41999999999999</c:v>
                </c:pt>
                <c:pt idx="660">
                  <c:v>156.65699999999998</c:v>
                </c:pt>
                <c:pt idx="661">
                  <c:v>156.89400000000001</c:v>
                </c:pt>
                <c:pt idx="662">
                  <c:v>157.131</c:v>
                </c:pt>
                <c:pt idx="663">
                  <c:v>157.36799999999999</c:v>
                </c:pt>
                <c:pt idx="664">
                  <c:v>157.60499999999999</c:v>
                </c:pt>
                <c:pt idx="665">
                  <c:v>157.84199999999998</c:v>
                </c:pt>
                <c:pt idx="666">
                  <c:v>158.07899999999998</c:v>
                </c:pt>
                <c:pt idx="667">
                  <c:v>158.316</c:v>
                </c:pt>
                <c:pt idx="668">
                  <c:v>158.553</c:v>
                </c:pt>
                <c:pt idx="669">
                  <c:v>158.79</c:v>
                </c:pt>
                <c:pt idx="670">
                  <c:v>159.02699999999999</c:v>
                </c:pt>
                <c:pt idx="671">
                  <c:v>159.26399999999998</c:v>
                </c:pt>
                <c:pt idx="672">
                  <c:v>159.501</c:v>
                </c:pt>
                <c:pt idx="673">
                  <c:v>159.738</c:v>
                </c:pt>
                <c:pt idx="674">
                  <c:v>159.97499999999999</c:v>
                </c:pt>
                <c:pt idx="675">
                  <c:v>160.21199999999999</c:v>
                </c:pt>
                <c:pt idx="676">
                  <c:v>160.44899999999998</c:v>
                </c:pt>
                <c:pt idx="677">
                  <c:v>160.68599999999998</c:v>
                </c:pt>
                <c:pt idx="678">
                  <c:v>160.923</c:v>
                </c:pt>
                <c:pt idx="679">
                  <c:v>161.16</c:v>
                </c:pt>
                <c:pt idx="680">
                  <c:v>161.39699999999999</c:v>
                </c:pt>
                <c:pt idx="681">
                  <c:v>161.63399999999999</c:v>
                </c:pt>
                <c:pt idx="682">
                  <c:v>161.87099999999998</c:v>
                </c:pt>
                <c:pt idx="683">
                  <c:v>162.108</c:v>
                </c:pt>
                <c:pt idx="684">
                  <c:v>162.345</c:v>
                </c:pt>
                <c:pt idx="685">
                  <c:v>162.58199999999999</c:v>
                </c:pt>
                <c:pt idx="686">
                  <c:v>162.81899999999999</c:v>
                </c:pt>
                <c:pt idx="687">
                  <c:v>163.05599999999998</c:v>
                </c:pt>
                <c:pt idx="688">
                  <c:v>163.29299999999998</c:v>
                </c:pt>
                <c:pt idx="689">
                  <c:v>163.53</c:v>
                </c:pt>
                <c:pt idx="690">
                  <c:v>163.767</c:v>
                </c:pt>
                <c:pt idx="691">
                  <c:v>164.00399999999999</c:v>
                </c:pt>
                <c:pt idx="692">
                  <c:v>164.24099999999999</c:v>
                </c:pt>
                <c:pt idx="693">
                  <c:v>164.47799999999998</c:v>
                </c:pt>
                <c:pt idx="694">
                  <c:v>164.715</c:v>
                </c:pt>
                <c:pt idx="695">
                  <c:v>164.952</c:v>
                </c:pt>
                <c:pt idx="696">
                  <c:v>165.18899999999999</c:v>
                </c:pt>
                <c:pt idx="697">
                  <c:v>165.42599999999999</c:v>
                </c:pt>
                <c:pt idx="698">
                  <c:v>165.66299999999998</c:v>
                </c:pt>
                <c:pt idx="699">
                  <c:v>165.9</c:v>
                </c:pt>
                <c:pt idx="700">
                  <c:v>166.137</c:v>
                </c:pt>
                <c:pt idx="701">
                  <c:v>166.374</c:v>
                </c:pt>
                <c:pt idx="702">
                  <c:v>166.61099999999999</c:v>
                </c:pt>
                <c:pt idx="703">
                  <c:v>166.84799999999998</c:v>
                </c:pt>
                <c:pt idx="704">
                  <c:v>167.08499999999998</c:v>
                </c:pt>
                <c:pt idx="705">
                  <c:v>167.322</c:v>
                </c:pt>
                <c:pt idx="706">
                  <c:v>167.559</c:v>
                </c:pt>
                <c:pt idx="707">
                  <c:v>167.79599999999999</c:v>
                </c:pt>
                <c:pt idx="708">
                  <c:v>168.03299999999999</c:v>
                </c:pt>
                <c:pt idx="709">
                  <c:v>168.26999999999998</c:v>
                </c:pt>
                <c:pt idx="710">
                  <c:v>168.50700000000001</c:v>
                </c:pt>
                <c:pt idx="711">
                  <c:v>168.744</c:v>
                </c:pt>
                <c:pt idx="712">
                  <c:v>168.98099999999999</c:v>
                </c:pt>
                <c:pt idx="713">
                  <c:v>169.21799999999999</c:v>
                </c:pt>
                <c:pt idx="714">
                  <c:v>169.45499999999998</c:v>
                </c:pt>
                <c:pt idx="715">
                  <c:v>169.69199999999998</c:v>
                </c:pt>
                <c:pt idx="716">
                  <c:v>169.929</c:v>
                </c:pt>
                <c:pt idx="717">
                  <c:v>170.166</c:v>
                </c:pt>
                <c:pt idx="718">
                  <c:v>170.40299999999999</c:v>
                </c:pt>
                <c:pt idx="719">
                  <c:v>170.64</c:v>
                </c:pt>
                <c:pt idx="720">
                  <c:v>170.87699999999998</c:v>
                </c:pt>
                <c:pt idx="721">
                  <c:v>171.114</c:v>
                </c:pt>
                <c:pt idx="722">
                  <c:v>171.351</c:v>
                </c:pt>
                <c:pt idx="723">
                  <c:v>171.58799999999999</c:v>
                </c:pt>
                <c:pt idx="724">
                  <c:v>171.82499999999999</c:v>
                </c:pt>
                <c:pt idx="725">
                  <c:v>172.06199999999998</c:v>
                </c:pt>
                <c:pt idx="726">
                  <c:v>172.29899999999998</c:v>
                </c:pt>
                <c:pt idx="727">
                  <c:v>172.536</c:v>
                </c:pt>
                <c:pt idx="728">
                  <c:v>172.773</c:v>
                </c:pt>
                <c:pt idx="729">
                  <c:v>173.01</c:v>
                </c:pt>
                <c:pt idx="730">
                  <c:v>173.24699999999999</c:v>
                </c:pt>
                <c:pt idx="731">
                  <c:v>173.48399999999998</c:v>
                </c:pt>
                <c:pt idx="732">
                  <c:v>173.721</c:v>
                </c:pt>
                <c:pt idx="733">
                  <c:v>173.958</c:v>
                </c:pt>
                <c:pt idx="734">
                  <c:v>174.19499999999999</c:v>
                </c:pt>
                <c:pt idx="735">
                  <c:v>174.43199999999999</c:v>
                </c:pt>
                <c:pt idx="736">
                  <c:v>174.66899999999998</c:v>
                </c:pt>
                <c:pt idx="737">
                  <c:v>174.90599999999998</c:v>
                </c:pt>
                <c:pt idx="738">
                  <c:v>175.143</c:v>
                </c:pt>
                <c:pt idx="739">
                  <c:v>175.38</c:v>
                </c:pt>
                <c:pt idx="740">
                  <c:v>175.61699999999999</c:v>
                </c:pt>
                <c:pt idx="741">
                  <c:v>175.85399999999998</c:v>
                </c:pt>
                <c:pt idx="742">
                  <c:v>176.09099999999998</c:v>
                </c:pt>
                <c:pt idx="743">
                  <c:v>176.328</c:v>
                </c:pt>
                <c:pt idx="744">
                  <c:v>176.565</c:v>
                </c:pt>
                <c:pt idx="745">
                  <c:v>176.80199999999999</c:v>
                </c:pt>
                <c:pt idx="746">
                  <c:v>177.03899999999999</c:v>
                </c:pt>
                <c:pt idx="747">
                  <c:v>177.27599999999998</c:v>
                </c:pt>
                <c:pt idx="748">
                  <c:v>177.51300000000001</c:v>
                </c:pt>
                <c:pt idx="749">
                  <c:v>177.75</c:v>
                </c:pt>
                <c:pt idx="750">
                  <c:v>177.98699999999999</c:v>
                </c:pt>
                <c:pt idx="751">
                  <c:v>178.22399999999999</c:v>
                </c:pt>
                <c:pt idx="752">
                  <c:v>178.46099999999998</c:v>
                </c:pt>
                <c:pt idx="753">
                  <c:v>178.69799999999998</c:v>
                </c:pt>
                <c:pt idx="754">
                  <c:v>178.935</c:v>
                </c:pt>
                <c:pt idx="755">
                  <c:v>179.172</c:v>
                </c:pt>
                <c:pt idx="756">
                  <c:v>179.40899999999999</c:v>
                </c:pt>
                <c:pt idx="757">
                  <c:v>179.64599999999999</c:v>
                </c:pt>
                <c:pt idx="758">
                  <c:v>179.88299999999998</c:v>
                </c:pt>
                <c:pt idx="759">
                  <c:v>180.12</c:v>
                </c:pt>
                <c:pt idx="760">
                  <c:v>180.357</c:v>
                </c:pt>
                <c:pt idx="761">
                  <c:v>180.59399999999999</c:v>
                </c:pt>
                <c:pt idx="762">
                  <c:v>180.83099999999999</c:v>
                </c:pt>
                <c:pt idx="763">
                  <c:v>181.06799999999998</c:v>
                </c:pt>
                <c:pt idx="764">
                  <c:v>181.30499999999998</c:v>
                </c:pt>
                <c:pt idx="765">
                  <c:v>181.542</c:v>
                </c:pt>
                <c:pt idx="766">
                  <c:v>181.779</c:v>
                </c:pt>
                <c:pt idx="767">
                  <c:v>182.01599999999999</c:v>
                </c:pt>
                <c:pt idx="768">
                  <c:v>182.25299999999999</c:v>
                </c:pt>
                <c:pt idx="769">
                  <c:v>182.48999999999998</c:v>
                </c:pt>
                <c:pt idx="770">
                  <c:v>182.727</c:v>
                </c:pt>
                <c:pt idx="771">
                  <c:v>182.964</c:v>
                </c:pt>
                <c:pt idx="772">
                  <c:v>183.20099999999999</c:v>
                </c:pt>
                <c:pt idx="773">
                  <c:v>183.43799999999999</c:v>
                </c:pt>
                <c:pt idx="774">
                  <c:v>183.67499999999998</c:v>
                </c:pt>
                <c:pt idx="775">
                  <c:v>183.91199999999998</c:v>
                </c:pt>
                <c:pt idx="776">
                  <c:v>184.149</c:v>
                </c:pt>
                <c:pt idx="777">
                  <c:v>184.386</c:v>
                </c:pt>
                <c:pt idx="778">
                  <c:v>184.62299999999999</c:v>
                </c:pt>
                <c:pt idx="779">
                  <c:v>184.85999999999999</c:v>
                </c:pt>
                <c:pt idx="780">
                  <c:v>185.09699999999998</c:v>
                </c:pt>
                <c:pt idx="781">
                  <c:v>185.334</c:v>
                </c:pt>
                <c:pt idx="782">
                  <c:v>185.571</c:v>
                </c:pt>
                <c:pt idx="783">
                  <c:v>185.80799999999999</c:v>
                </c:pt>
                <c:pt idx="784">
                  <c:v>186.04499999999999</c:v>
                </c:pt>
                <c:pt idx="785">
                  <c:v>186.28199999999998</c:v>
                </c:pt>
                <c:pt idx="786">
                  <c:v>186.51899999999998</c:v>
                </c:pt>
                <c:pt idx="787">
                  <c:v>186.756</c:v>
                </c:pt>
                <c:pt idx="788">
                  <c:v>186.99299999999999</c:v>
                </c:pt>
                <c:pt idx="789">
                  <c:v>187.23</c:v>
                </c:pt>
                <c:pt idx="790">
                  <c:v>187.46699999999998</c:v>
                </c:pt>
                <c:pt idx="791">
                  <c:v>187.70399999999998</c:v>
                </c:pt>
                <c:pt idx="792">
                  <c:v>187.941</c:v>
                </c:pt>
                <c:pt idx="793">
                  <c:v>188.178</c:v>
                </c:pt>
                <c:pt idx="794">
                  <c:v>188.41499999999999</c:v>
                </c:pt>
                <c:pt idx="795">
                  <c:v>188.65199999999999</c:v>
                </c:pt>
                <c:pt idx="796">
                  <c:v>188.88899999999998</c:v>
                </c:pt>
                <c:pt idx="797">
                  <c:v>189.126</c:v>
                </c:pt>
                <c:pt idx="798">
                  <c:v>189.363</c:v>
                </c:pt>
                <c:pt idx="799">
                  <c:v>189.6</c:v>
                </c:pt>
                <c:pt idx="800">
                  <c:v>189.83699999999999</c:v>
                </c:pt>
                <c:pt idx="801">
                  <c:v>190.07399999999998</c:v>
                </c:pt>
                <c:pt idx="802">
                  <c:v>190.31099999999998</c:v>
                </c:pt>
                <c:pt idx="803">
                  <c:v>190.548</c:v>
                </c:pt>
                <c:pt idx="804">
                  <c:v>190.785</c:v>
                </c:pt>
                <c:pt idx="805">
                  <c:v>191.02199999999999</c:v>
                </c:pt>
                <c:pt idx="806">
                  <c:v>191.25899999999999</c:v>
                </c:pt>
                <c:pt idx="807">
                  <c:v>191.49599999999998</c:v>
                </c:pt>
                <c:pt idx="808">
                  <c:v>191.733</c:v>
                </c:pt>
                <c:pt idx="809">
                  <c:v>191.97</c:v>
                </c:pt>
                <c:pt idx="810">
                  <c:v>192.20699999999999</c:v>
                </c:pt>
                <c:pt idx="811">
                  <c:v>192.44399999999999</c:v>
                </c:pt>
                <c:pt idx="812">
                  <c:v>192.68099999999998</c:v>
                </c:pt>
                <c:pt idx="813">
                  <c:v>192.91799999999998</c:v>
                </c:pt>
                <c:pt idx="814">
                  <c:v>193.155</c:v>
                </c:pt>
                <c:pt idx="815">
                  <c:v>193.392</c:v>
                </c:pt>
                <c:pt idx="816">
                  <c:v>193.62899999999999</c:v>
                </c:pt>
                <c:pt idx="817">
                  <c:v>193.86599999999999</c:v>
                </c:pt>
                <c:pt idx="818">
                  <c:v>194.10299999999998</c:v>
                </c:pt>
                <c:pt idx="819">
                  <c:v>194.34</c:v>
                </c:pt>
                <c:pt idx="820">
                  <c:v>194.577</c:v>
                </c:pt>
                <c:pt idx="821">
                  <c:v>194.81399999999999</c:v>
                </c:pt>
                <c:pt idx="822">
                  <c:v>195.05099999999999</c:v>
                </c:pt>
                <c:pt idx="823">
                  <c:v>195.28799999999998</c:v>
                </c:pt>
                <c:pt idx="824">
                  <c:v>195.52499999999998</c:v>
                </c:pt>
                <c:pt idx="825">
                  <c:v>195.762</c:v>
                </c:pt>
                <c:pt idx="826">
                  <c:v>195.999</c:v>
                </c:pt>
                <c:pt idx="827">
                  <c:v>196.23599999999999</c:v>
                </c:pt>
                <c:pt idx="828">
                  <c:v>196.47299999999998</c:v>
                </c:pt>
                <c:pt idx="829">
                  <c:v>196.70999999999998</c:v>
                </c:pt>
                <c:pt idx="830">
                  <c:v>196.947</c:v>
                </c:pt>
                <c:pt idx="831">
                  <c:v>197.184</c:v>
                </c:pt>
                <c:pt idx="832">
                  <c:v>197.42099999999999</c:v>
                </c:pt>
                <c:pt idx="833">
                  <c:v>197.65799999999999</c:v>
                </c:pt>
                <c:pt idx="834">
                  <c:v>197.89499999999998</c:v>
                </c:pt>
                <c:pt idx="835">
                  <c:v>198.13199999999998</c:v>
                </c:pt>
                <c:pt idx="836">
                  <c:v>198.369</c:v>
                </c:pt>
                <c:pt idx="837">
                  <c:v>198.60599999999999</c:v>
                </c:pt>
                <c:pt idx="838">
                  <c:v>198.84299999999999</c:v>
                </c:pt>
                <c:pt idx="839">
                  <c:v>199.07999999999998</c:v>
                </c:pt>
                <c:pt idx="840">
                  <c:v>199.31699999999998</c:v>
                </c:pt>
                <c:pt idx="841">
                  <c:v>199.554</c:v>
                </c:pt>
                <c:pt idx="842">
                  <c:v>199.791</c:v>
                </c:pt>
                <c:pt idx="843">
                  <c:v>200.02799999999999</c:v>
                </c:pt>
                <c:pt idx="844">
                  <c:v>200.26499999999999</c:v>
                </c:pt>
                <c:pt idx="845">
                  <c:v>200.50199999999998</c:v>
                </c:pt>
                <c:pt idx="846">
                  <c:v>200.739</c:v>
                </c:pt>
                <c:pt idx="847">
                  <c:v>200.976</c:v>
                </c:pt>
                <c:pt idx="848">
                  <c:v>201.21299999999999</c:v>
                </c:pt>
                <c:pt idx="849">
                  <c:v>201.45</c:v>
                </c:pt>
                <c:pt idx="850">
                  <c:v>201.68699999999998</c:v>
                </c:pt>
                <c:pt idx="851">
                  <c:v>201.92399999999998</c:v>
                </c:pt>
                <c:pt idx="852">
                  <c:v>202.161</c:v>
                </c:pt>
                <c:pt idx="853">
                  <c:v>202.398</c:v>
                </c:pt>
                <c:pt idx="854">
                  <c:v>202.63499999999999</c:v>
                </c:pt>
                <c:pt idx="855">
                  <c:v>202.87199999999999</c:v>
                </c:pt>
                <c:pt idx="856">
                  <c:v>203.10899999999998</c:v>
                </c:pt>
                <c:pt idx="857">
                  <c:v>203.346</c:v>
                </c:pt>
                <c:pt idx="858">
                  <c:v>203.583</c:v>
                </c:pt>
                <c:pt idx="859">
                  <c:v>203.82</c:v>
                </c:pt>
                <c:pt idx="860">
                  <c:v>204.05699999999999</c:v>
                </c:pt>
                <c:pt idx="861">
                  <c:v>204.29399999999998</c:v>
                </c:pt>
                <c:pt idx="862">
                  <c:v>204.53099999999998</c:v>
                </c:pt>
                <c:pt idx="863">
                  <c:v>204.768</c:v>
                </c:pt>
                <c:pt idx="864">
                  <c:v>205.005</c:v>
                </c:pt>
                <c:pt idx="865">
                  <c:v>205.24199999999999</c:v>
                </c:pt>
                <c:pt idx="866">
                  <c:v>205.47899999999998</c:v>
                </c:pt>
                <c:pt idx="867">
                  <c:v>205.71599999999998</c:v>
                </c:pt>
                <c:pt idx="868">
                  <c:v>205.953</c:v>
                </c:pt>
                <c:pt idx="869">
                  <c:v>206.19</c:v>
                </c:pt>
                <c:pt idx="870">
                  <c:v>206.42699999999999</c:v>
                </c:pt>
                <c:pt idx="871">
                  <c:v>206.66399999999999</c:v>
                </c:pt>
                <c:pt idx="872">
                  <c:v>206.90099999999998</c:v>
                </c:pt>
                <c:pt idx="873">
                  <c:v>207.13799999999998</c:v>
                </c:pt>
                <c:pt idx="874">
                  <c:v>207.375</c:v>
                </c:pt>
                <c:pt idx="875">
                  <c:v>207.61199999999999</c:v>
                </c:pt>
                <c:pt idx="876">
                  <c:v>207.84899999999999</c:v>
                </c:pt>
                <c:pt idx="877">
                  <c:v>208.08599999999998</c:v>
                </c:pt>
                <c:pt idx="878">
                  <c:v>208.32299999999998</c:v>
                </c:pt>
                <c:pt idx="879">
                  <c:v>208.56</c:v>
                </c:pt>
                <c:pt idx="880">
                  <c:v>208.797</c:v>
                </c:pt>
                <c:pt idx="881">
                  <c:v>209.03399999999999</c:v>
                </c:pt>
                <c:pt idx="882">
                  <c:v>209.27099999999999</c:v>
                </c:pt>
                <c:pt idx="883">
                  <c:v>209.50799999999998</c:v>
                </c:pt>
                <c:pt idx="884">
                  <c:v>209.74499999999998</c:v>
                </c:pt>
                <c:pt idx="885">
                  <c:v>209.982</c:v>
                </c:pt>
                <c:pt idx="886">
                  <c:v>210.21899999999999</c:v>
                </c:pt>
                <c:pt idx="887">
                  <c:v>210.45599999999999</c:v>
                </c:pt>
                <c:pt idx="888">
                  <c:v>210.69299999999998</c:v>
                </c:pt>
                <c:pt idx="889">
                  <c:v>210.92999999999998</c:v>
                </c:pt>
                <c:pt idx="890">
                  <c:v>211.167</c:v>
                </c:pt>
                <c:pt idx="891">
                  <c:v>211.404</c:v>
                </c:pt>
                <c:pt idx="892">
                  <c:v>211.64099999999999</c:v>
                </c:pt>
                <c:pt idx="893">
                  <c:v>211.87799999999999</c:v>
                </c:pt>
                <c:pt idx="894">
                  <c:v>212.11499999999998</c:v>
                </c:pt>
                <c:pt idx="895">
                  <c:v>212.35199999999998</c:v>
                </c:pt>
                <c:pt idx="896">
                  <c:v>212.589</c:v>
                </c:pt>
                <c:pt idx="897">
                  <c:v>212.82599999999999</c:v>
                </c:pt>
                <c:pt idx="898">
                  <c:v>213.06299999999999</c:v>
                </c:pt>
                <c:pt idx="899">
                  <c:v>213.29999999999998</c:v>
                </c:pt>
                <c:pt idx="900">
                  <c:v>213.53699999999998</c:v>
                </c:pt>
                <c:pt idx="901">
                  <c:v>213.774</c:v>
                </c:pt>
                <c:pt idx="902">
                  <c:v>214.011</c:v>
                </c:pt>
                <c:pt idx="903">
                  <c:v>214.24799999999999</c:v>
                </c:pt>
                <c:pt idx="904">
                  <c:v>214.48499999999999</c:v>
                </c:pt>
                <c:pt idx="905">
                  <c:v>214.72199999999998</c:v>
                </c:pt>
                <c:pt idx="906">
                  <c:v>214.959</c:v>
                </c:pt>
                <c:pt idx="907">
                  <c:v>215.196</c:v>
                </c:pt>
                <c:pt idx="908">
                  <c:v>215.43299999999999</c:v>
                </c:pt>
                <c:pt idx="909">
                  <c:v>215.67</c:v>
                </c:pt>
                <c:pt idx="910">
                  <c:v>215.90699999999998</c:v>
                </c:pt>
                <c:pt idx="911">
                  <c:v>216.14399999999998</c:v>
                </c:pt>
                <c:pt idx="912">
                  <c:v>216.381</c:v>
                </c:pt>
                <c:pt idx="913">
                  <c:v>216.61799999999999</c:v>
                </c:pt>
                <c:pt idx="914">
                  <c:v>216.85499999999999</c:v>
                </c:pt>
                <c:pt idx="915">
                  <c:v>217.09199999999998</c:v>
                </c:pt>
                <c:pt idx="916">
                  <c:v>217.32899999999998</c:v>
                </c:pt>
                <c:pt idx="917">
                  <c:v>217.566</c:v>
                </c:pt>
                <c:pt idx="918">
                  <c:v>217.803</c:v>
                </c:pt>
                <c:pt idx="919">
                  <c:v>218.04</c:v>
                </c:pt>
                <c:pt idx="920">
                  <c:v>218.27699999999999</c:v>
                </c:pt>
                <c:pt idx="921">
                  <c:v>218.51399999999998</c:v>
                </c:pt>
                <c:pt idx="922">
                  <c:v>218.75099999999998</c:v>
                </c:pt>
                <c:pt idx="923">
                  <c:v>218.988</c:v>
                </c:pt>
                <c:pt idx="924">
                  <c:v>219.22499999999999</c:v>
                </c:pt>
                <c:pt idx="925">
                  <c:v>219.46199999999999</c:v>
                </c:pt>
                <c:pt idx="926">
                  <c:v>219.69899999999998</c:v>
                </c:pt>
                <c:pt idx="927">
                  <c:v>219.93599999999998</c:v>
                </c:pt>
                <c:pt idx="928">
                  <c:v>220.173</c:v>
                </c:pt>
                <c:pt idx="929">
                  <c:v>220.41</c:v>
                </c:pt>
                <c:pt idx="930">
                  <c:v>220.64699999999999</c:v>
                </c:pt>
                <c:pt idx="931">
                  <c:v>220.88399999999999</c:v>
                </c:pt>
                <c:pt idx="932">
                  <c:v>221.12099999999998</c:v>
                </c:pt>
                <c:pt idx="933">
                  <c:v>221.35799999999998</c:v>
                </c:pt>
                <c:pt idx="934">
                  <c:v>221.595</c:v>
                </c:pt>
                <c:pt idx="935">
                  <c:v>221.83199999999999</c:v>
                </c:pt>
                <c:pt idx="936">
                  <c:v>222.06899999999999</c:v>
                </c:pt>
                <c:pt idx="937">
                  <c:v>222.30599999999998</c:v>
                </c:pt>
                <c:pt idx="938">
                  <c:v>222.54299999999998</c:v>
                </c:pt>
                <c:pt idx="939">
                  <c:v>222.78</c:v>
                </c:pt>
                <c:pt idx="940">
                  <c:v>223.017</c:v>
                </c:pt>
                <c:pt idx="941">
                  <c:v>223.25399999999999</c:v>
                </c:pt>
                <c:pt idx="942">
                  <c:v>223.49099999999999</c:v>
                </c:pt>
                <c:pt idx="943">
                  <c:v>223.72799999999998</c:v>
                </c:pt>
                <c:pt idx="944">
                  <c:v>223.96499999999997</c:v>
                </c:pt>
                <c:pt idx="945">
                  <c:v>224.202</c:v>
                </c:pt>
                <c:pt idx="946">
                  <c:v>224.43899999999999</c:v>
                </c:pt>
                <c:pt idx="947">
                  <c:v>224.67599999999999</c:v>
                </c:pt>
                <c:pt idx="948">
                  <c:v>224.91299999999998</c:v>
                </c:pt>
                <c:pt idx="949">
                  <c:v>225.14999999999998</c:v>
                </c:pt>
                <c:pt idx="950">
                  <c:v>225.387</c:v>
                </c:pt>
                <c:pt idx="951">
                  <c:v>225.624</c:v>
                </c:pt>
                <c:pt idx="952">
                  <c:v>225.86099999999999</c:v>
                </c:pt>
                <c:pt idx="953">
                  <c:v>226.09799999999998</c:v>
                </c:pt>
                <c:pt idx="954">
                  <c:v>226.33499999999998</c:v>
                </c:pt>
                <c:pt idx="955">
                  <c:v>226.572</c:v>
                </c:pt>
                <c:pt idx="956">
                  <c:v>226.809</c:v>
                </c:pt>
                <c:pt idx="957">
                  <c:v>227.04599999999999</c:v>
                </c:pt>
                <c:pt idx="958">
                  <c:v>227.28299999999999</c:v>
                </c:pt>
                <c:pt idx="959">
                  <c:v>227.51999999999998</c:v>
                </c:pt>
                <c:pt idx="960">
                  <c:v>227.75699999999998</c:v>
                </c:pt>
                <c:pt idx="961">
                  <c:v>227.994</c:v>
                </c:pt>
                <c:pt idx="962">
                  <c:v>228.23099999999999</c:v>
                </c:pt>
                <c:pt idx="963">
                  <c:v>228.46799999999999</c:v>
                </c:pt>
                <c:pt idx="964">
                  <c:v>228.70499999999998</c:v>
                </c:pt>
                <c:pt idx="965">
                  <c:v>228.94199999999998</c:v>
                </c:pt>
                <c:pt idx="966">
                  <c:v>229.179</c:v>
                </c:pt>
                <c:pt idx="967">
                  <c:v>229.416</c:v>
                </c:pt>
                <c:pt idx="968">
                  <c:v>229.65299999999999</c:v>
                </c:pt>
                <c:pt idx="969">
                  <c:v>229.89</c:v>
                </c:pt>
                <c:pt idx="970">
                  <c:v>230.12699999999998</c:v>
                </c:pt>
                <c:pt idx="971">
                  <c:v>230.36399999999998</c:v>
                </c:pt>
                <c:pt idx="972">
                  <c:v>230.601</c:v>
                </c:pt>
                <c:pt idx="973">
                  <c:v>230.83799999999999</c:v>
                </c:pt>
                <c:pt idx="974">
                  <c:v>231.07499999999999</c:v>
                </c:pt>
                <c:pt idx="975">
                  <c:v>231.31199999999998</c:v>
                </c:pt>
                <c:pt idx="976">
                  <c:v>231.54899999999998</c:v>
                </c:pt>
                <c:pt idx="977">
                  <c:v>231.786</c:v>
                </c:pt>
                <c:pt idx="978">
                  <c:v>232.023</c:v>
                </c:pt>
                <c:pt idx="979">
                  <c:v>232.26</c:v>
                </c:pt>
                <c:pt idx="980">
                  <c:v>232.49699999999999</c:v>
                </c:pt>
                <c:pt idx="981">
                  <c:v>232.73399999999998</c:v>
                </c:pt>
                <c:pt idx="982">
                  <c:v>232.97099999999998</c:v>
                </c:pt>
                <c:pt idx="983">
                  <c:v>233.208</c:v>
                </c:pt>
                <c:pt idx="984">
                  <c:v>233.44499999999999</c:v>
                </c:pt>
                <c:pt idx="985">
                  <c:v>233.68199999999999</c:v>
                </c:pt>
                <c:pt idx="986">
                  <c:v>233.91899999999998</c:v>
                </c:pt>
                <c:pt idx="987">
                  <c:v>234.15599999999998</c:v>
                </c:pt>
                <c:pt idx="988">
                  <c:v>234.393</c:v>
                </c:pt>
                <c:pt idx="989">
                  <c:v>234.63</c:v>
                </c:pt>
                <c:pt idx="990">
                  <c:v>234.86699999999999</c:v>
                </c:pt>
                <c:pt idx="991">
                  <c:v>235.10399999999998</c:v>
                </c:pt>
                <c:pt idx="992">
                  <c:v>235.34099999999998</c:v>
                </c:pt>
                <c:pt idx="993">
                  <c:v>235.57799999999997</c:v>
                </c:pt>
                <c:pt idx="994">
                  <c:v>235.815</c:v>
                </c:pt>
                <c:pt idx="995">
                  <c:v>236.05199999999999</c:v>
                </c:pt>
                <c:pt idx="996">
                  <c:v>236.28899999999999</c:v>
                </c:pt>
                <c:pt idx="997">
                  <c:v>236.52599999999998</c:v>
                </c:pt>
                <c:pt idx="998">
                  <c:v>236.76299999999998</c:v>
                </c:pt>
                <c:pt idx="999">
                  <c:v>237</c:v>
                </c:pt>
                <c:pt idx="1000">
                  <c:v>237.23699999999999</c:v>
                </c:pt>
                <c:pt idx="1001">
                  <c:v>237.47399999999999</c:v>
                </c:pt>
                <c:pt idx="1002">
                  <c:v>237.71099999999998</c:v>
                </c:pt>
                <c:pt idx="1003">
                  <c:v>237.94799999999998</c:v>
                </c:pt>
                <c:pt idx="1004">
                  <c:v>238.185</c:v>
                </c:pt>
                <c:pt idx="1005">
                  <c:v>238.422</c:v>
                </c:pt>
                <c:pt idx="1006">
                  <c:v>238.65899999999999</c:v>
                </c:pt>
                <c:pt idx="1007">
                  <c:v>238.89599999999999</c:v>
                </c:pt>
                <c:pt idx="1008">
                  <c:v>239.13299999999998</c:v>
                </c:pt>
                <c:pt idx="1009">
                  <c:v>239.36999999999998</c:v>
                </c:pt>
                <c:pt idx="1010">
                  <c:v>239.607</c:v>
                </c:pt>
                <c:pt idx="1011">
                  <c:v>239.84399999999999</c:v>
                </c:pt>
                <c:pt idx="1012">
                  <c:v>240.08099999999999</c:v>
                </c:pt>
                <c:pt idx="1013">
                  <c:v>240.31799999999998</c:v>
                </c:pt>
                <c:pt idx="1014">
                  <c:v>240.55499999999998</c:v>
                </c:pt>
                <c:pt idx="1015">
                  <c:v>240.792</c:v>
                </c:pt>
                <c:pt idx="1016">
                  <c:v>241.029</c:v>
                </c:pt>
                <c:pt idx="1017">
                  <c:v>241.26599999999999</c:v>
                </c:pt>
                <c:pt idx="1018">
                  <c:v>241.50299999999999</c:v>
                </c:pt>
                <c:pt idx="1019">
                  <c:v>241.73999999999998</c:v>
                </c:pt>
                <c:pt idx="1020">
                  <c:v>241.97699999999998</c:v>
                </c:pt>
                <c:pt idx="1021">
                  <c:v>242.214</c:v>
                </c:pt>
                <c:pt idx="1022">
                  <c:v>242.45099999999999</c:v>
                </c:pt>
                <c:pt idx="1023">
                  <c:v>242.68799999999999</c:v>
                </c:pt>
              </c:numCache>
            </c:numRef>
          </c:xVal>
          <c:yVal>
            <c:numRef>
              <c:f>Sheet2!$C$5:$C$1028</c:f>
              <c:numCache>
                <c:formatCode>General</c:formatCode>
                <c:ptCount val="1024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2</c:v>
                </c:pt>
                <c:pt idx="24">
                  <c:v>2</c:v>
                </c:pt>
                <c:pt idx="25">
                  <c:v>1</c:v>
                </c:pt>
                <c:pt idx="26">
                  <c:v>3</c:v>
                </c:pt>
                <c:pt idx="27">
                  <c:v>0</c:v>
                </c:pt>
                <c:pt idx="28">
                  <c:v>1</c:v>
                </c:pt>
                <c:pt idx="29">
                  <c:v>4</c:v>
                </c:pt>
                <c:pt idx="30">
                  <c:v>1</c:v>
                </c:pt>
                <c:pt idx="31">
                  <c:v>1</c:v>
                </c:pt>
                <c:pt idx="32">
                  <c:v>1</c:v>
                </c:pt>
                <c:pt idx="33">
                  <c:v>0</c:v>
                </c:pt>
                <c:pt idx="34">
                  <c:v>0</c:v>
                </c:pt>
                <c:pt idx="35">
                  <c:v>4</c:v>
                </c:pt>
                <c:pt idx="36">
                  <c:v>3</c:v>
                </c:pt>
                <c:pt idx="37">
                  <c:v>0</c:v>
                </c:pt>
                <c:pt idx="38">
                  <c:v>4</c:v>
                </c:pt>
                <c:pt idx="39">
                  <c:v>2</c:v>
                </c:pt>
                <c:pt idx="40">
                  <c:v>1</c:v>
                </c:pt>
                <c:pt idx="41">
                  <c:v>3</c:v>
                </c:pt>
                <c:pt idx="42">
                  <c:v>0</c:v>
                </c:pt>
                <c:pt idx="43">
                  <c:v>0</c:v>
                </c:pt>
                <c:pt idx="44">
                  <c:v>1</c:v>
                </c:pt>
                <c:pt idx="45">
                  <c:v>2</c:v>
                </c:pt>
                <c:pt idx="46">
                  <c:v>2</c:v>
                </c:pt>
                <c:pt idx="47">
                  <c:v>2</c:v>
                </c:pt>
                <c:pt idx="48">
                  <c:v>2</c:v>
                </c:pt>
                <c:pt idx="49">
                  <c:v>1</c:v>
                </c:pt>
                <c:pt idx="50">
                  <c:v>1</c:v>
                </c:pt>
                <c:pt idx="51">
                  <c:v>4</c:v>
                </c:pt>
                <c:pt idx="52">
                  <c:v>0</c:v>
                </c:pt>
                <c:pt idx="53">
                  <c:v>1</c:v>
                </c:pt>
                <c:pt idx="54">
                  <c:v>0</c:v>
                </c:pt>
                <c:pt idx="55">
                  <c:v>0</c:v>
                </c:pt>
                <c:pt idx="56">
                  <c:v>1</c:v>
                </c:pt>
                <c:pt idx="57">
                  <c:v>1</c:v>
                </c:pt>
                <c:pt idx="58">
                  <c:v>0</c:v>
                </c:pt>
                <c:pt idx="59">
                  <c:v>2</c:v>
                </c:pt>
                <c:pt idx="60">
                  <c:v>0</c:v>
                </c:pt>
                <c:pt idx="61">
                  <c:v>2</c:v>
                </c:pt>
                <c:pt idx="62">
                  <c:v>1</c:v>
                </c:pt>
                <c:pt idx="63">
                  <c:v>0</c:v>
                </c:pt>
                <c:pt idx="64">
                  <c:v>0</c:v>
                </c:pt>
                <c:pt idx="65">
                  <c:v>1</c:v>
                </c:pt>
                <c:pt idx="66">
                  <c:v>2</c:v>
                </c:pt>
                <c:pt idx="67">
                  <c:v>2</c:v>
                </c:pt>
                <c:pt idx="68">
                  <c:v>0</c:v>
                </c:pt>
                <c:pt idx="69">
                  <c:v>1</c:v>
                </c:pt>
                <c:pt idx="70">
                  <c:v>1</c:v>
                </c:pt>
                <c:pt idx="71">
                  <c:v>0</c:v>
                </c:pt>
                <c:pt idx="72">
                  <c:v>2</c:v>
                </c:pt>
                <c:pt idx="73">
                  <c:v>2</c:v>
                </c:pt>
                <c:pt idx="74">
                  <c:v>1</c:v>
                </c:pt>
                <c:pt idx="75">
                  <c:v>1</c:v>
                </c:pt>
                <c:pt idx="76">
                  <c:v>1</c:v>
                </c:pt>
                <c:pt idx="77">
                  <c:v>0</c:v>
                </c:pt>
                <c:pt idx="78">
                  <c:v>2</c:v>
                </c:pt>
                <c:pt idx="79">
                  <c:v>0</c:v>
                </c:pt>
                <c:pt idx="80">
                  <c:v>1</c:v>
                </c:pt>
                <c:pt idx="81">
                  <c:v>2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2</c:v>
                </c:pt>
                <c:pt idx="86">
                  <c:v>1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3</c:v>
                </c:pt>
                <c:pt idx="91">
                  <c:v>0</c:v>
                </c:pt>
                <c:pt idx="92">
                  <c:v>1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2</c:v>
                </c:pt>
                <c:pt idx="97">
                  <c:v>1</c:v>
                </c:pt>
                <c:pt idx="98">
                  <c:v>2</c:v>
                </c:pt>
                <c:pt idx="99">
                  <c:v>4</c:v>
                </c:pt>
                <c:pt idx="100">
                  <c:v>1</c:v>
                </c:pt>
                <c:pt idx="101">
                  <c:v>2</c:v>
                </c:pt>
                <c:pt idx="102">
                  <c:v>1</c:v>
                </c:pt>
                <c:pt idx="103">
                  <c:v>3</c:v>
                </c:pt>
                <c:pt idx="104">
                  <c:v>3</c:v>
                </c:pt>
                <c:pt idx="105">
                  <c:v>1</c:v>
                </c:pt>
                <c:pt idx="106">
                  <c:v>0</c:v>
                </c:pt>
                <c:pt idx="107">
                  <c:v>2</c:v>
                </c:pt>
                <c:pt idx="108">
                  <c:v>1</c:v>
                </c:pt>
                <c:pt idx="109">
                  <c:v>0</c:v>
                </c:pt>
                <c:pt idx="110">
                  <c:v>2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1</c:v>
                </c:pt>
                <c:pt idx="115">
                  <c:v>4</c:v>
                </c:pt>
                <c:pt idx="116">
                  <c:v>1</c:v>
                </c:pt>
                <c:pt idx="117">
                  <c:v>2</c:v>
                </c:pt>
                <c:pt idx="118">
                  <c:v>1</c:v>
                </c:pt>
                <c:pt idx="119">
                  <c:v>1</c:v>
                </c:pt>
                <c:pt idx="120">
                  <c:v>1</c:v>
                </c:pt>
                <c:pt idx="121">
                  <c:v>0</c:v>
                </c:pt>
                <c:pt idx="122">
                  <c:v>1</c:v>
                </c:pt>
                <c:pt idx="123">
                  <c:v>1</c:v>
                </c:pt>
                <c:pt idx="124">
                  <c:v>2</c:v>
                </c:pt>
                <c:pt idx="125">
                  <c:v>2</c:v>
                </c:pt>
                <c:pt idx="126">
                  <c:v>1</c:v>
                </c:pt>
                <c:pt idx="127">
                  <c:v>0</c:v>
                </c:pt>
                <c:pt idx="128">
                  <c:v>1</c:v>
                </c:pt>
                <c:pt idx="129">
                  <c:v>0</c:v>
                </c:pt>
                <c:pt idx="130">
                  <c:v>1</c:v>
                </c:pt>
                <c:pt idx="131">
                  <c:v>1</c:v>
                </c:pt>
                <c:pt idx="132">
                  <c:v>0</c:v>
                </c:pt>
                <c:pt idx="133">
                  <c:v>0</c:v>
                </c:pt>
                <c:pt idx="134">
                  <c:v>2</c:v>
                </c:pt>
                <c:pt idx="135">
                  <c:v>1</c:v>
                </c:pt>
                <c:pt idx="136">
                  <c:v>2</c:v>
                </c:pt>
                <c:pt idx="137">
                  <c:v>3</c:v>
                </c:pt>
                <c:pt idx="138">
                  <c:v>1</c:v>
                </c:pt>
                <c:pt idx="139">
                  <c:v>2</c:v>
                </c:pt>
                <c:pt idx="140">
                  <c:v>1</c:v>
                </c:pt>
                <c:pt idx="141">
                  <c:v>2</c:v>
                </c:pt>
                <c:pt idx="142">
                  <c:v>1</c:v>
                </c:pt>
                <c:pt idx="143">
                  <c:v>1</c:v>
                </c:pt>
                <c:pt idx="144">
                  <c:v>1</c:v>
                </c:pt>
                <c:pt idx="145">
                  <c:v>4</c:v>
                </c:pt>
                <c:pt idx="146">
                  <c:v>0</c:v>
                </c:pt>
                <c:pt idx="147">
                  <c:v>0</c:v>
                </c:pt>
                <c:pt idx="148">
                  <c:v>2</c:v>
                </c:pt>
                <c:pt idx="149">
                  <c:v>0</c:v>
                </c:pt>
                <c:pt idx="150">
                  <c:v>0</c:v>
                </c:pt>
                <c:pt idx="151">
                  <c:v>4</c:v>
                </c:pt>
                <c:pt idx="152">
                  <c:v>3</c:v>
                </c:pt>
                <c:pt idx="153">
                  <c:v>0</c:v>
                </c:pt>
                <c:pt idx="154">
                  <c:v>2</c:v>
                </c:pt>
                <c:pt idx="155">
                  <c:v>1</c:v>
                </c:pt>
                <c:pt idx="156">
                  <c:v>3</c:v>
                </c:pt>
                <c:pt idx="157">
                  <c:v>1</c:v>
                </c:pt>
                <c:pt idx="158">
                  <c:v>2</c:v>
                </c:pt>
                <c:pt idx="159">
                  <c:v>2</c:v>
                </c:pt>
                <c:pt idx="160">
                  <c:v>2</c:v>
                </c:pt>
                <c:pt idx="161">
                  <c:v>3</c:v>
                </c:pt>
                <c:pt idx="162">
                  <c:v>4</c:v>
                </c:pt>
                <c:pt idx="163">
                  <c:v>0</c:v>
                </c:pt>
                <c:pt idx="164">
                  <c:v>0</c:v>
                </c:pt>
                <c:pt idx="165">
                  <c:v>1</c:v>
                </c:pt>
                <c:pt idx="166">
                  <c:v>3</c:v>
                </c:pt>
                <c:pt idx="167">
                  <c:v>0</c:v>
                </c:pt>
                <c:pt idx="168">
                  <c:v>0</c:v>
                </c:pt>
                <c:pt idx="169">
                  <c:v>0</c:v>
                </c:pt>
                <c:pt idx="170">
                  <c:v>4</c:v>
                </c:pt>
                <c:pt idx="171">
                  <c:v>2</c:v>
                </c:pt>
                <c:pt idx="172">
                  <c:v>0</c:v>
                </c:pt>
                <c:pt idx="173">
                  <c:v>0</c:v>
                </c:pt>
                <c:pt idx="174">
                  <c:v>1</c:v>
                </c:pt>
                <c:pt idx="175">
                  <c:v>3</c:v>
                </c:pt>
                <c:pt idx="176">
                  <c:v>0</c:v>
                </c:pt>
                <c:pt idx="177">
                  <c:v>1</c:v>
                </c:pt>
                <c:pt idx="178">
                  <c:v>1</c:v>
                </c:pt>
                <c:pt idx="179">
                  <c:v>0</c:v>
                </c:pt>
                <c:pt idx="180">
                  <c:v>3</c:v>
                </c:pt>
                <c:pt idx="181">
                  <c:v>0</c:v>
                </c:pt>
                <c:pt idx="182">
                  <c:v>2</c:v>
                </c:pt>
                <c:pt idx="183">
                  <c:v>1</c:v>
                </c:pt>
                <c:pt idx="184">
                  <c:v>0</c:v>
                </c:pt>
                <c:pt idx="185">
                  <c:v>2</c:v>
                </c:pt>
                <c:pt idx="186">
                  <c:v>1</c:v>
                </c:pt>
                <c:pt idx="187">
                  <c:v>0</c:v>
                </c:pt>
                <c:pt idx="188">
                  <c:v>1</c:v>
                </c:pt>
                <c:pt idx="189">
                  <c:v>2</c:v>
                </c:pt>
                <c:pt idx="190">
                  <c:v>2</c:v>
                </c:pt>
                <c:pt idx="191">
                  <c:v>2</c:v>
                </c:pt>
                <c:pt idx="192">
                  <c:v>1</c:v>
                </c:pt>
                <c:pt idx="193">
                  <c:v>2</c:v>
                </c:pt>
                <c:pt idx="194">
                  <c:v>0</c:v>
                </c:pt>
                <c:pt idx="195">
                  <c:v>2</c:v>
                </c:pt>
                <c:pt idx="196">
                  <c:v>1</c:v>
                </c:pt>
                <c:pt idx="197">
                  <c:v>1</c:v>
                </c:pt>
                <c:pt idx="198">
                  <c:v>1</c:v>
                </c:pt>
                <c:pt idx="199">
                  <c:v>0</c:v>
                </c:pt>
                <c:pt idx="200">
                  <c:v>0</c:v>
                </c:pt>
                <c:pt idx="201">
                  <c:v>1</c:v>
                </c:pt>
                <c:pt idx="202">
                  <c:v>2</c:v>
                </c:pt>
                <c:pt idx="203">
                  <c:v>1</c:v>
                </c:pt>
                <c:pt idx="204">
                  <c:v>4</c:v>
                </c:pt>
                <c:pt idx="205">
                  <c:v>1</c:v>
                </c:pt>
                <c:pt idx="206">
                  <c:v>1</c:v>
                </c:pt>
                <c:pt idx="207">
                  <c:v>0</c:v>
                </c:pt>
                <c:pt idx="208">
                  <c:v>1</c:v>
                </c:pt>
                <c:pt idx="209">
                  <c:v>2</c:v>
                </c:pt>
                <c:pt idx="210">
                  <c:v>0</c:v>
                </c:pt>
                <c:pt idx="211">
                  <c:v>0</c:v>
                </c:pt>
                <c:pt idx="212">
                  <c:v>1</c:v>
                </c:pt>
                <c:pt idx="213">
                  <c:v>0</c:v>
                </c:pt>
                <c:pt idx="214">
                  <c:v>0</c:v>
                </c:pt>
                <c:pt idx="215">
                  <c:v>2</c:v>
                </c:pt>
                <c:pt idx="216">
                  <c:v>0</c:v>
                </c:pt>
                <c:pt idx="217">
                  <c:v>0</c:v>
                </c:pt>
                <c:pt idx="218">
                  <c:v>0</c:v>
                </c:pt>
                <c:pt idx="219">
                  <c:v>0</c:v>
                </c:pt>
                <c:pt idx="220">
                  <c:v>5</c:v>
                </c:pt>
                <c:pt idx="221">
                  <c:v>2</c:v>
                </c:pt>
                <c:pt idx="222">
                  <c:v>1</c:v>
                </c:pt>
                <c:pt idx="223">
                  <c:v>1</c:v>
                </c:pt>
                <c:pt idx="224">
                  <c:v>1</c:v>
                </c:pt>
                <c:pt idx="225">
                  <c:v>1</c:v>
                </c:pt>
                <c:pt idx="226">
                  <c:v>1</c:v>
                </c:pt>
                <c:pt idx="227">
                  <c:v>2</c:v>
                </c:pt>
                <c:pt idx="228">
                  <c:v>0</c:v>
                </c:pt>
                <c:pt idx="229">
                  <c:v>1</c:v>
                </c:pt>
                <c:pt idx="230">
                  <c:v>1</c:v>
                </c:pt>
                <c:pt idx="231">
                  <c:v>2</c:v>
                </c:pt>
                <c:pt idx="232">
                  <c:v>2</c:v>
                </c:pt>
                <c:pt idx="233">
                  <c:v>0</c:v>
                </c:pt>
                <c:pt idx="234">
                  <c:v>1</c:v>
                </c:pt>
                <c:pt idx="235">
                  <c:v>1</c:v>
                </c:pt>
                <c:pt idx="236">
                  <c:v>1</c:v>
                </c:pt>
                <c:pt idx="237">
                  <c:v>1</c:v>
                </c:pt>
                <c:pt idx="238">
                  <c:v>3</c:v>
                </c:pt>
                <c:pt idx="239">
                  <c:v>27</c:v>
                </c:pt>
                <c:pt idx="240">
                  <c:v>119</c:v>
                </c:pt>
                <c:pt idx="241">
                  <c:v>358</c:v>
                </c:pt>
                <c:pt idx="242">
                  <c:v>665</c:v>
                </c:pt>
                <c:pt idx="243">
                  <c:v>1110</c:v>
                </c:pt>
                <c:pt idx="244">
                  <c:v>1611</c:v>
                </c:pt>
                <c:pt idx="245">
                  <c:v>1945</c:v>
                </c:pt>
                <c:pt idx="246">
                  <c:v>2663</c:v>
                </c:pt>
                <c:pt idx="247">
                  <c:v>3547</c:v>
                </c:pt>
                <c:pt idx="248">
                  <c:v>4584</c:v>
                </c:pt>
                <c:pt idx="249">
                  <c:v>5855</c:v>
                </c:pt>
                <c:pt idx="250">
                  <c:v>7042</c:v>
                </c:pt>
                <c:pt idx="251">
                  <c:v>8097</c:v>
                </c:pt>
                <c:pt idx="252">
                  <c:v>8854</c:v>
                </c:pt>
                <c:pt idx="253">
                  <c:v>9565</c:v>
                </c:pt>
                <c:pt idx="254">
                  <c:v>10543</c:v>
                </c:pt>
                <c:pt idx="255">
                  <c:v>11398</c:v>
                </c:pt>
                <c:pt idx="256">
                  <c:v>11604</c:v>
                </c:pt>
                <c:pt idx="257">
                  <c:v>12525</c:v>
                </c:pt>
                <c:pt idx="258">
                  <c:v>12766</c:v>
                </c:pt>
                <c:pt idx="259">
                  <c:v>13495</c:v>
                </c:pt>
                <c:pt idx="260">
                  <c:v>13875</c:v>
                </c:pt>
                <c:pt idx="261">
                  <c:v>14264</c:v>
                </c:pt>
                <c:pt idx="262">
                  <c:v>14737</c:v>
                </c:pt>
                <c:pt idx="263">
                  <c:v>15238</c:v>
                </c:pt>
                <c:pt idx="264">
                  <c:v>15397</c:v>
                </c:pt>
                <c:pt idx="265">
                  <c:v>15838</c:v>
                </c:pt>
                <c:pt idx="266">
                  <c:v>16252</c:v>
                </c:pt>
                <c:pt idx="267">
                  <c:v>16464</c:v>
                </c:pt>
                <c:pt idx="268">
                  <c:v>16907</c:v>
                </c:pt>
                <c:pt idx="269">
                  <c:v>17136</c:v>
                </c:pt>
                <c:pt idx="270">
                  <c:v>17109</c:v>
                </c:pt>
                <c:pt idx="271">
                  <c:v>17454</c:v>
                </c:pt>
                <c:pt idx="272">
                  <c:v>17927</c:v>
                </c:pt>
                <c:pt idx="273">
                  <c:v>18047</c:v>
                </c:pt>
                <c:pt idx="274">
                  <c:v>18408</c:v>
                </c:pt>
                <c:pt idx="275">
                  <c:v>18262</c:v>
                </c:pt>
                <c:pt idx="276">
                  <c:v>18350</c:v>
                </c:pt>
                <c:pt idx="277">
                  <c:v>18974</c:v>
                </c:pt>
                <c:pt idx="278">
                  <c:v>18889</c:v>
                </c:pt>
                <c:pt idx="279">
                  <c:v>18953</c:v>
                </c:pt>
                <c:pt idx="280">
                  <c:v>18998</c:v>
                </c:pt>
                <c:pt idx="281">
                  <c:v>19034</c:v>
                </c:pt>
                <c:pt idx="282">
                  <c:v>19230</c:v>
                </c:pt>
                <c:pt idx="283">
                  <c:v>19562</c:v>
                </c:pt>
                <c:pt idx="284">
                  <c:v>19408</c:v>
                </c:pt>
                <c:pt idx="285">
                  <c:v>19766</c:v>
                </c:pt>
                <c:pt idx="286">
                  <c:v>19676</c:v>
                </c:pt>
                <c:pt idx="287">
                  <c:v>19667</c:v>
                </c:pt>
                <c:pt idx="288">
                  <c:v>19613</c:v>
                </c:pt>
                <c:pt idx="289">
                  <c:v>20003</c:v>
                </c:pt>
                <c:pt idx="290">
                  <c:v>19851</c:v>
                </c:pt>
                <c:pt idx="291">
                  <c:v>19697</c:v>
                </c:pt>
                <c:pt idx="292">
                  <c:v>19890</c:v>
                </c:pt>
                <c:pt idx="293">
                  <c:v>19711</c:v>
                </c:pt>
                <c:pt idx="294">
                  <c:v>19884</c:v>
                </c:pt>
                <c:pt idx="295">
                  <c:v>19833</c:v>
                </c:pt>
                <c:pt idx="296">
                  <c:v>19842</c:v>
                </c:pt>
                <c:pt idx="297">
                  <c:v>19760</c:v>
                </c:pt>
                <c:pt idx="298">
                  <c:v>19673</c:v>
                </c:pt>
                <c:pt idx="299">
                  <c:v>19625</c:v>
                </c:pt>
                <c:pt idx="300">
                  <c:v>19811</c:v>
                </c:pt>
                <c:pt idx="301">
                  <c:v>19651</c:v>
                </c:pt>
                <c:pt idx="302">
                  <c:v>19564</c:v>
                </c:pt>
                <c:pt idx="303">
                  <c:v>19898</c:v>
                </c:pt>
                <c:pt idx="304">
                  <c:v>19698</c:v>
                </c:pt>
                <c:pt idx="305">
                  <c:v>19450</c:v>
                </c:pt>
                <c:pt idx="306">
                  <c:v>19263</c:v>
                </c:pt>
                <c:pt idx="307">
                  <c:v>19335</c:v>
                </c:pt>
                <c:pt idx="308">
                  <c:v>19401</c:v>
                </c:pt>
                <c:pt idx="309">
                  <c:v>19304</c:v>
                </c:pt>
                <c:pt idx="310">
                  <c:v>19273</c:v>
                </c:pt>
                <c:pt idx="311">
                  <c:v>19416</c:v>
                </c:pt>
                <c:pt idx="312">
                  <c:v>19010</c:v>
                </c:pt>
                <c:pt idx="313">
                  <c:v>19060</c:v>
                </c:pt>
                <c:pt idx="314">
                  <c:v>18902</c:v>
                </c:pt>
                <c:pt idx="315">
                  <c:v>18716</c:v>
                </c:pt>
                <c:pt idx="316">
                  <c:v>18737</c:v>
                </c:pt>
                <c:pt idx="317">
                  <c:v>18586</c:v>
                </c:pt>
                <c:pt idx="318">
                  <c:v>18404</c:v>
                </c:pt>
                <c:pt idx="319">
                  <c:v>18462</c:v>
                </c:pt>
                <c:pt idx="320">
                  <c:v>18727</c:v>
                </c:pt>
                <c:pt idx="321">
                  <c:v>18453</c:v>
                </c:pt>
                <c:pt idx="322">
                  <c:v>18337</c:v>
                </c:pt>
                <c:pt idx="323">
                  <c:v>17967</c:v>
                </c:pt>
                <c:pt idx="324">
                  <c:v>18055</c:v>
                </c:pt>
                <c:pt idx="325">
                  <c:v>17873</c:v>
                </c:pt>
                <c:pt idx="326">
                  <c:v>18187</c:v>
                </c:pt>
                <c:pt idx="327">
                  <c:v>17668</c:v>
                </c:pt>
                <c:pt idx="328">
                  <c:v>17775</c:v>
                </c:pt>
                <c:pt idx="329">
                  <c:v>17908</c:v>
                </c:pt>
                <c:pt idx="330">
                  <c:v>17635</c:v>
                </c:pt>
                <c:pt idx="331">
                  <c:v>17463</c:v>
                </c:pt>
                <c:pt idx="332">
                  <c:v>17460</c:v>
                </c:pt>
                <c:pt idx="333">
                  <c:v>17239</c:v>
                </c:pt>
                <c:pt idx="334">
                  <c:v>17169</c:v>
                </c:pt>
                <c:pt idx="335">
                  <c:v>17278</c:v>
                </c:pt>
                <c:pt idx="336">
                  <c:v>16706</c:v>
                </c:pt>
                <c:pt idx="337">
                  <c:v>16822</c:v>
                </c:pt>
                <c:pt idx="338">
                  <c:v>16535</c:v>
                </c:pt>
                <c:pt idx="339">
                  <c:v>16996</c:v>
                </c:pt>
                <c:pt idx="340">
                  <c:v>16623</c:v>
                </c:pt>
                <c:pt idx="341">
                  <c:v>16775</c:v>
                </c:pt>
                <c:pt idx="342">
                  <c:v>16461</c:v>
                </c:pt>
                <c:pt idx="343">
                  <c:v>16190</c:v>
                </c:pt>
                <c:pt idx="344">
                  <c:v>16150</c:v>
                </c:pt>
                <c:pt idx="345">
                  <c:v>15876</c:v>
                </c:pt>
                <c:pt idx="346">
                  <c:v>15885</c:v>
                </c:pt>
                <c:pt idx="347">
                  <c:v>15864</c:v>
                </c:pt>
                <c:pt idx="348">
                  <c:v>15684</c:v>
                </c:pt>
                <c:pt idx="349">
                  <c:v>15797</c:v>
                </c:pt>
                <c:pt idx="350">
                  <c:v>15542</c:v>
                </c:pt>
                <c:pt idx="351">
                  <c:v>15631</c:v>
                </c:pt>
                <c:pt idx="352">
                  <c:v>15717</c:v>
                </c:pt>
                <c:pt idx="353">
                  <c:v>15420</c:v>
                </c:pt>
                <c:pt idx="354">
                  <c:v>15097</c:v>
                </c:pt>
                <c:pt idx="355">
                  <c:v>15235</c:v>
                </c:pt>
                <c:pt idx="356">
                  <c:v>14935</c:v>
                </c:pt>
                <c:pt idx="357">
                  <c:v>15065</c:v>
                </c:pt>
                <c:pt idx="358">
                  <c:v>14925</c:v>
                </c:pt>
                <c:pt idx="359">
                  <c:v>14712</c:v>
                </c:pt>
                <c:pt idx="360">
                  <c:v>14713</c:v>
                </c:pt>
                <c:pt idx="361">
                  <c:v>14436</c:v>
                </c:pt>
                <c:pt idx="362">
                  <c:v>14620</c:v>
                </c:pt>
                <c:pt idx="363">
                  <c:v>14095</c:v>
                </c:pt>
                <c:pt idx="364">
                  <c:v>14291</c:v>
                </c:pt>
                <c:pt idx="365">
                  <c:v>13945</c:v>
                </c:pt>
                <c:pt idx="366">
                  <c:v>14095</c:v>
                </c:pt>
                <c:pt idx="367">
                  <c:v>14005</c:v>
                </c:pt>
                <c:pt idx="368">
                  <c:v>13812</c:v>
                </c:pt>
                <c:pt idx="369">
                  <c:v>13788</c:v>
                </c:pt>
                <c:pt idx="370">
                  <c:v>13699</c:v>
                </c:pt>
                <c:pt idx="371">
                  <c:v>13601</c:v>
                </c:pt>
                <c:pt idx="372">
                  <c:v>13443</c:v>
                </c:pt>
                <c:pt idx="373">
                  <c:v>13262</c:v>
                </c:pt>
                <c:pt idx="374">
                  <c:v>13250</c:v>
                </c:pt>
                <c:pt idx="375">
                  <c:v>13554</c:v>
                </c:pt>
                <c:pt idx="376">
                  <c:v>12926</c:v>
                </c:pt>
                <c:pt idx="377">
                  <c:v>12923</c:v>
                </c:pt>
                <c:pt idx="378">
                  <c:v>12791</c:v>
                </c:pt>
                <c:pt idx="379">
                  <c:v>12759</c:v>
                </c:pt>
                <c:pt idx="380">
                  <c:v>12873</c:v>
                </c:pt>
                <c:pt idx="381">
                  <c:v>12613</c:v>
                </c:pt>
                <c:pt idx="382">
                  <c:v>12446</c:v>
                </c:pt>
                <c:pt idx="383">
                  <c:v>12578</c:v>
                </c:pt>
                <c:pt idx="384">
                  <c:v>12218</c:v>
                </c:pt>
                <c:pt idx="385">
                  <c:v>12331</c:v>
                </c:pt>
                <c:pt idx="386">
                  <c:v>12063</c:v>
                </c:pt>
                <c:pt idx="387">
                  <c:v>12297</c:v>
                </c:pt>
                <c:pt idx="388">
                  <c:v>12225</c:v>
                </c:pt>
                <c:pt idx="389">
                  <c:v>11932</c:v>
                </c:pt>
                <c:pt idx="390">
                  <c:v>12078</c:v>
                </c:pt>
                <c:pt idx="391">
                  <c:v>11605</c:v>
                </c:pt>
                <c:pt idx="392">
                  <c:v>11640</c:v>
                </c:pt>
                <c:pt idx="393">
                  <c:v>11630</c:v>
                </c:pt>
                <c:pt idx="394">
                  <c:v>11405</c:v>
                </c:pt>
                <c:pt idx="395">
                  <c:v>11501</c:v>
                </c:pt>
                <c:pt idx="396">
                  <c:v>11427</c:v>
                </c:pt>
                <c:pt idx="397">
                  <c:v>11217</c:v>
                </c:pt>
                <c:pt idx="398">
                  <c:v>11133</c:v>
                </c:pt>
                <c:pt idx="399">
                  <c:v>11143</c:v>
                </c:pt>
                <c:pt idx="400">
                  <c:v>11142</c:v>
                </c:pt>
                <c:pt idx="401">
                  <c:v>11197</c:v>
                </c:pt>
                <c:pt idx="402">
                  <c:v>11027</c:v>
                </c:pt>
                <c:pt idx="403">
                  <c:v>10999</c:v>
                </c:pt>
                <c:pt idx="404">
                  <c:v>10994</c:v>
                </c:pt>
                <c:pt idx="405">
                  <c:v>10789</c:v>
                </c:pt>
                <c:pt idx="406">
                  <c:v>10648</c:v>
                </c:pt>
                <c:pt idx="407">
                  <c:v>10644</c:v>
                </c:pt>
                <c:pt idx="408">
                  <c:v>10485</c:v>
                </c:pt>
                <c:pt idx="409">
                  <c:v>10581</c:v>
                </c:pt>
                <c:pt idx="410">
                  <c:v>10311</c:v>
                </c:pt>
                <c:pt idx="411">
                  <c:v>10346</c:v>
                </c:pt>
                <c:pt idx="412">
                  <c:v>10181</c:v>
                </c:pt>
                <c:pt idx="413">
                  <c:v>10201</c:v>
                </c:pt>
                <c:pt idx="414">
                  <c:v>9931</c:v>
                </c:pt>
                <c:pt idx="415">
                  <c:v>10040</c:v>
                </c:pt>
                <c:pt idx="416">
                  <c:v>9720</c:v>
                </c:pt>
                <c:pt idx="417">
                  <c:v>9857</c:v>
                </c:pt>
                <c:pt idx="418">
                  <c:v>9725</c:v>
                </c:pt>
                <c:pt idx="419">
                  <c:v>9623</c:v>
                </c:pt>
                <c:pt idx="420">
                  <c:v>9497</c:v>
                </c:pt>
                <c:pt idx="421">
                  <c:v>9330</c:v>
                </c:pt>
                <c:pt idx="422">
                  <c:v>9484</c:v>
                </c:pt>
                <c:pt idx="423">
                  <c:v>9339</c:v>
                </c:pt>
                <c:pt idx="424">
                  <c:v>9349</c:v>
                </c:pt>
                <c:pt idx="425">
                  <c:v>9235</c:v>
                </c:pt>
                <c:pt idx="426">
                  <c:v>9305</c:v>
                </c:pt>
                <c:pt idx="427">
                  <c:v>9217</c:v>
                </c:pt>
                <c:pt idx="428">
                  <c:v>9201</c:v>
                </c:pt>
                <c:pt idx="429">
                  <c:v>9075</c:v>
                </c:pt>
                <c:pt idx="430">
                  <c:v>8919</c:v>
                </c:pt>
                <c:pt idx="431">
                  <c:v>8844</c:v>
                </c:pt>
                <c:pt idx="432">
                  <c:v>8849</c:v>
                </c:pt>
                <c:pt idx="433">
                  <c:v>8635</c:v>
                </c:pt>
                <c:pt idx="434">
                  <c:v>8807</c:v>
                </c:pt>
                <c:pt idx="435">
                  <c:v>8671</c:v>
                </c:pt>
                <c:pt idx="436">
                  <c:v>8531</c:v>
                </c:pt>
                <c:pt idx="437">
                  <c:v>8534</c:v>
                </c:pt>
                <c:pt idx="438">
                  <c:v>8507</c:v>
                </c:pt>
                <c:pt idx="439">
                  <c:v>8319</c:v>
                </c:pt>
                <c:pt idx="440">
                  <c:v>8131</c:v>
                </c:pt>
                <c:pt idx="441">
                  <c:v>8183</c:v>
                </c:pt>
                <c:pt idx="442">
                  <c:v>8072</c:v>
                </c:pt>
                <c:pt idx="443">
                  <c:v>8217</c:v>
                </c:pt>
                <c:pt idx="444">
                  <c:v>7994</c:v>
                </c:pt>
                <c:pt idx="445">
                  <c:v>8040</c:v>
                </c:pt>
                <c:pt idx="446">
                  <c:v>7846</c:v>
                </c:pt>
                <c:pt idx="447">
                  <c:v>7969</c:v>
                </c:pt>
                <c:pt idx="448">
                  <c:v>7879</c:v>
                </c:pt>
                <c:pt idx="449">
                  <c:v>7795</c:v>
                </c:pt>
                <c:pt idx="450">
                  <c:v>7684</c:v>
                </c:pt>
                <c:pt idx="451">
                  <c:v>7636</c:v>
                </c:pt>
                <c:pt idx="452">
                  <c:v>7657</c:v>
                </c:pt>
                <c:pt idx="453">
                  <c:v>7538</c:v>
                </c:pt>
                <c:pt idx="454">
                  <c:v>7483</c:v>
                </c:pt>
                <c:pt idx="455">
                  <c:v>7399</c:v>
                </c:pt>
                <c:pt idx="456">
                  <c:v>7452</c:v>
                </c:pt>
                <c:pt idx="457">
                  <c:v>7401</c:v>
                </c:pt>
                <c:pt idx="458">
                  <c:v>7378</c:v>
                </c:pt>
                <c:pt idx="459">
                  <c:v>7326</c:v>
                </c:pt>
                <c:pt idx="460">
                  <c:v>7310</c:v>
                </c:pt>
                <c:pt idx="461">
                  <c:v>7238</c:v>
                </c:pt>
                <c:pt idx="462">
                  <c:v>7177</c:v>
                </c:pt>
                <c:pt idx="463">
                  <c:v>7003</c:v>
                </c:pt>
                <c:pt idx="464">
                  <c:v>7074</c:v>
                </c:pt>
                <c:pt idx="465">
                  <c:v>7109</c:v>
                </c:pt>
                <c:pt idx="466">
                  <c:v>6908</c:v>
                </c:pt>
                <c:pt idx="467">
                  <c:v>6864</c:v>
                </c:pt>
                <c:pt idx="468">
                  <c:v>6768</c:v>
                </c:pt>
                <c:pt idx="469">
                  <c:v>6876</c:v>
                </c:pt>
                <c:pt idx="470">
                  <c:v>6650</c:v>
                </c:pt>
                <c:pt idx="471">
                  <c:v>6685</c:v>
                </c:pt>
                <c:pt idx="472">
                  <c:v>6616</c:v>
                </c:pt>
                <c:pt idx="473">
                  <c:v>6567</c:v>
                </c:pt>
                <c:pt idx="474">
                  <c:v>6681</c:v>
                </c:pt>
                <c:pt idx="475">
                  <c:v>6393</c:v>
                </c:pt>
                <c:pt idx="476">
                  <c:v>6610</c:v>
                </c:pt>
                <c:pt idx="477">
                  <c:v>6540</c:v>
                </c:pt>
                <c:pt idx="478">
                  <c:v>6395</c:v>
                </c:pt>
                <c:pt idx="479">
                  <c:v>6394</c:v>
                </c:pt>
                <c:pt idx="480">
                  <c:v>6168</c:v>
                </c:pt>
                <c:pt idx="481">
                  <c:v>6211</c:v>
                </c:pt>
                <c:pt idx="482">
                  <c:v>6194</c:v>
                </c:pt>
                <c:pt idx="483">
                  <c:v>6070</c:v>
                </c:pt>
                <c:pt idx="484">
                  <c:v>6150</c:v>
                </c:pt>
                <c:pt idx="485">
                  <c:v>5987</c:v>
                </c:pt>
                <c:pt idx="486">
                  <c:v>6057</c:v>
                </c:pt>
                <c:pt idx="487">
                  <c:v>5956</c:v>
                </c:pt>
                <c:pt idx="488">
                  <c:v>5852</c:v>
                </c:pt>
                <c:pt idx="489">
                  <c:v>5809</c:v>
                </c:pt>
                <c:pt idx="490">
                  <c:v>5819</c:v>
                </c:pt>
                <c:pt idx="491">
                  <c:v>5786</c:v>
                </c:pt>
                <c:pt idx="492">
                  <c:v>5810</c:v>
                </c:pt>
                <c:pt idx="493">
                  <c:v>5628</c:v>
                </c:pt>
                <c:pt idx="494">
                  <c:v>5767</c:v>
                </c:pt>
                <c:pt idx="495">
                  <c:v>5587</c:v>
                </c:pt>
                <c:pt idx="496">
                  <c:v>5649</c:v>
                </c:pt>
                <c:pt idx="497">
                  <c:v>5678</c:v>
                </c:pt>
                <c:pt idx="498">
                  <c:v>5481</c:v>
                </c:pt>
                <c:pt idx="499">
                  <c:v>5496</c:v>
                </c:pt>
                <c:pt idx="500">
                  <c:v>5345</c:v>
                </c:pt>
                <c:pt idx="501">
                  <c:v>5317</c:v>
                </c:pt>
                <c:pt idx="502">
                  <c:v>5301</c:v>
                </c:pt>
                <c:pt idx="503">
                  <c:v>5283</c:v>
                </c:pt>
                <c:pt idx="504">
                  <c:v>5338</c:v>
                </c:pt>
                <c:pt idx="505">
                  <c:v>5300</c:v>
                </c:pt>
                <c:pt idx="506">
                  <c:v>5089</c:v>
                </c:pt>
                <c:pt idx="507">
                  <c:v>5176</c:v>
                </c:pt>
                <c:pt idx="508">
                  <c:v>5064</c:v>
                </c:pt>
                <c:pt idx="509">
                  <c:v>5012</c:v>
                </c:pt>
                <c:pt idx="510">
                  <c:v>5163</c:v>
                </c:pt>
                <c:pt idx="511">
                  <c:v>4966</c:v>
                </c:pt>
                <c:pt idx="512">
                  <c:v>4973</c:v>
                </c:pt>
                <c:pt idx="513">
                  <c:v>5024</c:v>
                </c:pt>
                <c:pt idx="514">
                  <c:v>4891</c:v>
                </c:pt>
                <c:pt idx="515">
                  <c:v>4806</c:v>
                </c:pt>
                <c:pt idx="516">
                  <c:v>4798</c:v>
                </c:pt>
                <c:pt idx="517">
                  <c:v>4827</c:v>
                </c:pt>
                <c:pt idx="518">
                  <c:v>4739</c:v>
                </c:pt>
                <c:pt idx="519">
                  <c:v>4684</c:v>
                </c:pt>
                <c:pt idx="520">
                  <c:v>4641</c:v>
                </c:pt>
                <c:pt idx="521">
                  <c:v>4652</c:v>
                </c:pt>
                <c:pt idx="522">
                  <c:v>4696</c:v>
                </c:pt>
                <c:pt idx="523">
                  <c:v>4576</c:v>
                </c:pt>
                <c:pt idx="524">
                  <c:v>4481</c:v>
                </c:pt>
                <c:pt idx="525">
                  <c:v>4519</c:v>
                </c:pt>
                <c:pt idx="526">
                  <c:v>4545</c:v>
                </c:pt>
                <c:pt idx="527">
                  <c:v>4504</c:v>
                </c:pt>
                <c:pt idx="528">
                  <c:v>4410</c:v>
                </c:pt>
                <c:pt idx="529">
                  <c:v>4260</c:v>
                </c:pt>
                <c:pt idx="530">
                  <c:v>4355</c:v>
                </c:pt>
                <c:pt idx="531">
                  <c:v>4324</c:v>
                </c:pt>
                <c:pt idx="532">
                  <c:v>4214</c:v>
                </c:pt>
                <c:pt idx="533">
                  <c:v>4354</c:v>
                </c:pt>
                <c:pt idx="534">
                  <c:v>4350</c:v>
                </c:pt>
                <c:pt idx="535">
                  <c:v>4297</c:v>
                </c:pt>
                <c:pt idx="536">
                  <c:v>4140</c:v>
                </c:pt>
                <c:pt idx="537">
                  <c:v>4136</c:v>
                </c:pt>
                <c:pt idx="538">
                  <c:v>4106</c:v>
                </c:pt>
                <c:pt idx="539">
                  <c:v>3951</c:v>
                </c:pt>
                <c:pt idx="540">
                  <c:v>4047</c:v>
                </c:pt>
                <c:pt idx="541">
                  <c:v>4064</c:v>
                </c:pt>
                <c:pt idx="542">
                  <c:v>3972</c:v>
                </c:pt>
                <c:pt idx="543">
                  <c:v>3927</c:v>
                </c:pt>
                <c:pt idx="544">
                  <c:v>4028</c:v>
                </c:pt>
                <c:pt idx="545">
                  <c:v>4042</c:v>
                </c:pt>
                <c:pt idx="546">
                  <c:v>3936</c:v>
                </c:pt>
                <c:pt idx="547">
                  <c:v>4037</c:v>
                </c:pt>
                <c:pt idx="548">
                  <c:v>3846</c:v>
                </c:pt>
                <c:pt idx="549">
                  <c:v>3837</c:v>
                </c:pt>
                <c:pt idx="550">
                  <c:v>3816</c:v>
                </c:pt>
                <c:pt idx="551">
                  <c:v>3832</c:v>
                </c:pt>
                <c:pt idx="552">
                  <c:v>3730</c:v>
                </c:pt>
                <c:pt idx="553">
                  <c:v>3727</c:v>
                </c:pt>
                <c:pt idx="554">
                  <c:v>3684</c:v>
                </c:pt>
                <c:pt idx="555">
                  <c:v>3698</c:v>
                </c:pt>
                <c:pt idx="556">
                  <c:v>3594</c:v>
                </c:pt>
                <c:pt idx="557">
                  <c:v>3712</c:v>
                </c:pt>
                <c:pt idx="558">
                  <c:v>3704</c:v>
                </c:pt>
                <c:pt idx="559">
                  <c:v>3619</c:v>
                </c:pt>
                <c:pt idx="560">
                  <c:v>3574</c:v>
                </c:pt>
                <c:pt idx="561">
                  <c:v>3379</c:v>
                </c:pt>
                <c:pt idx="562">
                  <c:v>3473</c:v>
                </c:pt>
                <c:pt idx="563">
                  <c:v>3484</c:v>
                </c:pt>
                <c:pt idx="564">
                  <c:v>3586</c:v>
                </c:pt>
                <c:pt idx="565">
                  <c:v>3461</c:v>
                </c:pt>
                <c:pt idx="566">
                  <c:v>3267</c:v>
                </c:pt>
                <c:pt idx="567">
                  <c:v>3384</c:v>
                </c:pt>
                <c:pt idx="568">
                  <c:v>3330</c:v>
                </c:pt>
                <c:pt idx="569">
                  <c:v>3391</c:v>
                </c:pt>
                <c:pt idx="570">
                  <c:v>3351</c:v>
                </c:pt>
                <c:pt idx="571">
                  <c:v>3325</c:v>
                </c:pt>
                <c:pt idx="572">
                  <c:v>3220</c:v>
                </c:pt>
                <c:pt idx="573">
                  <c:v>3345</c:v>
                </c:pt>
                <c:pt idx="574">
                  <c:v>3138</c:v>
                </c:pt>
                <c:pt idx="575">
                  <c:v>3242</c:v>
                </c:pt>
                <c:pt idx="576">
                  <c:v>3098</c:v>
                </c:pt>
                <c:pt idx="577">
                  <c:v>3156</c:v>
                </c:pt>
                <c:pt idx="578">
                  <c:v>3123</c:v>
                </c:pt>
                <c:pt idx="579">
                  <c:v>3137</c:v>
                </c:pt>
                <c:pt idx="580">
                  <c:v>3045</c:v>
                </c:pt>
                <c:pt idx="581">
                  <c:v>3035</c:v>
                </c:pt>
                <c:pt idx="582">
                  <c:v>3091</c:v>
                </c:pt>
                <c:pt idx="583">
                  <c:v>3063</c:v>
                </c:pt>
                <c:pt idx="584">
                  <c:v>2986</c:v>
                </c:pt>
                <c:pt idx="585">
                  <c:v>3085</c:v>
                </c:pt>
                <c:pt idx="586">
                  <c:v>2940</c:v>
                </c:pt>
                <c:pt idx="587">
                  <c:v>2901</c:v>
                </c:pt>
                <c:pt idx="588">
                  <c:v>2970</c:v>
                </c:pt>
                <c:pt idx="589">
                  <c:v>2930</c:v>
                </c:pt>
                <c:pt idx="590">
                  <c:v>2844</c:v>
                </c:pt>
                <c:pt idx="591">
                  <c:v>2853</c:v>
                </c:pt>
                <c:pt idx="592">
                  <c:v>2847</c:v>
                </c:pt>
                <c:pt idx="593">
                  <c:v>2836</c:v>
                </c:pt>
                <c:pt idx="594">
                  <c:v>2701</c:v>
                </c:pt>
                <c:pt idx="595">
                  <c:v>2818</c:v>
                </c:pt>
                <c:pt idx="596">
                  <c:v>2728</c:v>
                </c:pt>
                <c:pt idx="597">
                  <c:v>2655</c:v>
                </c:pt>
                <c:pt idx="598">
                  <c:v>2815</c:v>
                </c:pt>
                <c:pt idx="599">
                  <c:v>2655</c:v>
                </c:pt>
                <c:pt idx="600">
                  <c:v>2684</c:v>
                </c:pt>
                <c:pt idx="601">
                  <c:v>2649</c:v>
                </c:pt>
                <c:pt idx="602">
                  <c:v>2658</c:v>
                </c:pt>
                <c:pt idx="603">
                  <c:v>2662</c:v>
                </c:pt>
                <c:pt idx="604">
                  <c:v>2611</c:v>
                </c:pt>
                <c:pt idx="605">
                  <c:v>2631</c:v>
                </c:pt>
                <c:pt idx="606">
                  <c:v>2542</c:v>
                </c:pt>
                <c:pt idx="607">
                  <c:v>2614</c:v>
                </c:pt>
                <c:pt idx="608">
                  <c:v>2609</c:v>
                </c:pt>
                <c:pt idx="609">
                  <c:v>2670</c:v>
                </c:pt>
                <c:pt idx="610">
                  <c:v>2611</c:v>
                </c:pt>
                <c:pt idx="611">
                  <c:v>2484</c:v>
                </c:pt>
                <c:pt idx="612">
                  <c:v>2530</c:v>
                </c:pt>
                <c:pt idx="613">
                  <c:v>2456</c:v>
                </c:pt>
                <c:pt idx="614">
                  <c:v>2518</c:v>
                </c:pt>
                <c:pt idx="615">
                  <c:v>2461</c:v>
                </c:pt>
                <c:pt idx="616">
                  <c:v>2433</c:v>
                </c:pt>
                <c:pt idx="617">
                  <c:v>2396</c:v>
                </c:pt>
                <c:pt idx="618">
                  <c:v>2364</c:v>
                </c:pt>
                <c:pt idx="619">
                  <c:v>2251</c:v>
                </c:pt>
                <c:pt idx="620">
                  <c:v>2299</c:v>
                </c:pt>
                <c:pt idx="621">
                  <c:v>2361</c:v>
                </c:pt>
                <c:pt idx="622">
                  <c:v>2355</c:v>
                </c:pt>
                <c:pt idx="623">
                  <c:v>2388</c:v>
                </c:pt>
                <c:pt idx="624">
                  <c:v>2293</c:v>
                </c:pt>
                <c:pt idx="625">
                  <c:v>2309</c:v>
                </c:pt>
                <c:pt idx="626">
                  <c:v>2306</c:v>
                </c:pt>
                <c:pt idx="627">
                  <c:v>2240</c:v>
                </c:pt>
                <c:pt idx="628">
                  <c:v>2205</c:v>
                </c:pt>
                <c:pt idx="629">
                  <c:v>2210</c:v>
                </c:pt>
                <c:pt idx="630">
                  <c:v>2141</c:v>
                </c:pt>
                <c:pt idx="631">
                  <c:v>2240</c:v>
                </c:pt>
                <c:pt idx="632">
                  <c:v>2149</c:v>
                </c:pt>
                <c:pt idx="633">
                  <c:v>2106</c:v>
                </c:pt>
                <c:pt idx="634">
                  <c:v>2118</c:v>
                </c:pt>
                <c:pt idx="635">
                  <c:v>2131</c:v>
                </c:pt>
                <c:pt idx="636">
                  <c:v>1996</c:v>
                </c:pt>
                <c:pt idx="637">
                  <c:v>2036</c:v>
                </c:pt>
                <c:pt idx="638">
                  <c:v>2107</c:v>
                </c:pt>
                <c:pt idx="639">
                  <c:v>2109</c:v>
                </c:pt>
                <c:pt idx="640">
                  <c:v>2024</c:v>
                </c:pt>
                <c:pt idx="641">
                  <c:v>2033</c:v>
                </c:pt>
                <c:pt idx="642">
                  <c:v>2100</c:v>
                </c:pt>
                <c:pt idx="643">
                  <c:v>1982</c:v>
                </c:pt>
                <c:pt idx="644">
                  <c:v>2020</c:v>
                </c:pt>
                <c:pt idx="645">
                  <c:v>2020</c:v>
                </c:pt>
                <c:pt idx="646">
                  <c:v>1967</c:v>
                </c:pt>
                <c:pt idx="647">
                  <c:v>1940</c:v>
                </c:pt>
                <c:pt idx="648">
                  <c:v>1956</c:v>
                </c:pt>
                <c:pt idx="649">
                  <c:v>1973</c:v>
                </c:pt>
                <c:pt idx="650">
                  <c:v>1963</c:v>
                </c:pt>
                <c:pt idx="651">
                  <c:v>1970</c:v>
                </c:pt>
                <c:pt idx="652">
                  <c:v>1812</c:v>
                </c:pt>
                <c:pt idx="653">
                  <c:v>1843</c:v>
                </c:pt>
                <c:pt idx="654">
                  <c:v>1874</c:v>
                </c:pt>
                <c:pt idx="655">
                  <c:v>1866</c:v>
                </c:pt>
                <c:pt idx="656">
                  <c:v>1840</c:v>
                </c:pt>
                <c:pt idx="657">
                  <c:v>1789</c:v>
                </c:pt>
                <c:pt idx="658">
                  <c:v>1843</c:v>
                </c:pt>
                <c:pt idx="659">
                  <c:v>1851</c:v>
                </c:pt>
                <c:pt idx="660">
                  <c:v>1777</c:v>
                </c:pt>
                <c:pt idx="661">
                  <c:v>1753</c:v>
                </c:pt>
                <c:pt idx="662">
                  <c:v>1820</c:v>
                </c:pt>
                <c:pt idx="663">
                  <c:v>1723</c:v>
                </c:pt>
                <c:pt idx="664">
                  <c:v>1731</c:v>
                </c:pt>
                <c:pt idx="665">
                  <c:v>1674</c:v>
                </c:pt>
                <c:pt idx="666">
                  <c:v>1706</c:v>
                </c:pt>
                <c:pt idx="667">
                  <c:v>1681</c:v>
                </c:pt>
                <c:pt idx="668">
                  <c:v>1800</c:v>
                </c:pt>
                <c:pt idx="669">
                  <c:v>1725</c:v>
                </c:pt>
                <c:pt idx="670">
                  <c:v>1702</c:v>
                </c:pt>
                <c:pt idx="671">
                  <c:v>1619</c:v>
                </c:pt>
                <c:pt idx="672">
                  <c:v>1620</c:v>
                </c:pt>
                <c:pt idx="673">
                  <c:v>1739</c:v>
                </c:pt>
                <c:pt idx="674">
                  <c:v>1642</c:v>
                </c:pt>
                <c:pt idx="675">
                  <c:v>1594</c:v>
                </c:pt>
                <c:pt idx="676">
                  <c:v>1584</c:v>
                </c:pt>
                <c:pt idx="677">
                  <c:v>1580</c:v>
                </c:pt>
                <c:pt idx="678">
                  <c:v>1578</c:v>
                </c:pt>
                <c:pt idx="679">
                  <c:v>1617</c:v>
                </c:pt>
                <c:pt idx="680">
                  <c:v>1545</c:v>
                </c:pt>
                <c:pt idx="681">
                  <c:v>1537</c:v>
                </c:pt>
                <c:pt idx="682">
                  <c:v>1550</c:v>
                </c:pt>
                <c:pt idx="683">
                  <c:v>1505</c:v>
                </c:pt>
                <c:pt idx="684">
                  <c:v>1531</c:v>
                </c:pt>
                <c:pt idx="685">
                  <c:v>1496</c:v>
                </c:pt>
                <c:pt idx="686">
                  <c:v>1479</c:v>
                </c:pt>
                <c:pt idx="687">
                  <c:v>1483</c:v>
                </c:pt>
                <c:pt idx="688">
                  <c:v>1534</c:v>
                </c:pt>
                <c:pt idx="689">
                  <c:v>1458</c:v>
                </c:pt>
                <c:pt idx="690">
                  <c:v>1486</c:v>
                </c:pt>
                <c:pt idx="691">
                  <c:v>1534</c:v>
                </c:pt>
                <c:pt idx="692">
                  <c:v>1509</c:v>
                </c:pt>
                <c:pt idx="693">
                  <c:v>1414</c:v>
                </c:pt>
                <c:pt idx="694">
                  <c:v>1369</c:v>
                </c:pt>
                <c:pt idx="695">
                  <c:v>1454</c:v>
                </c:pt>
                <c:pt idx="696">
                  <c:v>1426</c:v>
                </c:pt>
                <c:pt idx="697">
                  <c:v>1342</c:v>
                </c:pt>
                <c:pt idx="698">
                  <c:v>1431</c:v>
                </c:pt>
                <c:pt idx="699">
                  <c:v>1380</c:v>
                </c:pt>
                <c:pt idx="700">
                  <c:v>1365</c:v>
                </c:pt>
                <c:pt idx="701">
                  <c:v>1402</c:v>
                </c:pt>
                <c:pt idx="702">
                  <c:v>1410</c:v>
                </c:pt>
                <c:pt idx="703">
                  <c:v>1386</c:v>
                </c:pt>
                <c:pt idx="704">
                  <c:v>1359</c:v>
                </c:pt>
                <c:pt idx="705">
                  <c:v>1287</c:v>
                </c:pt>
                <c:pt idx="706">
                  <c:v>1348</c:v>
                </c:pt>
                <c:pt idx="707">
                  <c:v>1292</c:v>
                </c:pt>
                <c:pt idx="708">
                  <c:v>1267</c:v>
                </c:pt>
                <c:pt idx="709">
                  <c:v>1317</c:v>
                </c:pt>
                <c:pt idx="710">
                  <c:v>1291</c:v>
                </c:pt>
                <c:pt idx="711">
                  <c:v>1295</c:v>
                </c:pt>
                <c:pt idx="712">
                  <c:v>1263</c:v>
                </c:pt>
                <c:pt idx="713">
                  <c:v>1301</c:v>
                </c:pt>
                <c:pt idx="714">
                  <c:v>1307</c:v>
                </c:pt>
                <c:pt idx="715">
                  <c:v>1234</c:v>
                </c:pt>
                <c:pt idx="716">
                  <c:v>1194</c:v>
                </c:pt>
                <c:pt idx="717">
                  <c:v>1175</c:v>
                </c:pt>
                <c:pt idx="718">
                  <c:v>1266</c:v>
                </c:pt>
                <c:pt idx="719">
                  <c:v>1218</c:v>
                </c:pt>
                <c:pt idx="720">
                  <c:v>1218</c:v>
                </c:pt>
                <c:pt idx="721">
                  <c:v>1264</c:v>
                </c:pt>
                <c:pt idx="722">
                  <c:v>1121</c:v>
                </c:pt>
                <c:pt idx="723">
                  <c:v>1145</c:v>
                </c:pt>
                <c:pt idx="724">
                  <c:v>1208</c:v>
                </c:pt>
                <c:pt idx="725">
                  <c:v>1215</c:v>
                </c:pt>
                <c:pt idx="726">
                  <c:v>1159</c:v>
                </c:pt>
                <c:pt idx="727">
                  <c:v>1159</c:v>
                </c:pt>
                <c:pt idx="728">
                  <c:v>1149</c:v>
                </c:pt>
                <c:pt idx="729">
                  <c:v>1132</c:v>
                </c:pt>
                <c:pt idx="730">
                  <c:v>1134</c:v>
                </c:pt>
                <c:pt idx="731">
                  <c:v>1142</c:v>
                </c:pt>
                <c:pt idx="732">
                  <c:v>1095</c:v>
                </c:pt>
                <c:pt idx="733">
                  <c:v>1063</c:v>
                </c:pt>
                <c:pt idx="734">
                  <c:v>1051</c:v>
                </c:pt>
                <c:pt idx="735">
                  <c:v>1037</c:v>
                </c:pt>
                <c:pt idx="736">
                  <c:v>1068</c:v>
                </c:pt>
                <c:pt idx="737">
                  <c:v>1081</c:v>
                </c:pt>
                <c:pt idx="738">
                  <c:v>1043</c:v>
                </c:pt>
                <c:pt idx="739">
                  <c:v>1064</c:v>
                </c:pt>
                <c:pt idx="740">
                  <c:v>990</c:v>
                </c:pt>
                <c:pt idx="741">
                  <c:v>1029</c:v>
                </c:pt>
                <c:pt idx="742">
                  <c:v>1055</c:v>
                </c:pt>
                <c:pt idx="743">
                  <c:v>960</c:v>
                </c:pt>
                <c:pt idx="744">
                  <c:v>1065</c:v>
                </c:pt>
                <c:pt idx="745">
                  <c:v>1036</c:v>
                </c:pt>
                <c:pt idx="746">
                  <c:v>1013</c:v>
                </c:pt>
                <c:pt idx="747">
                  <c:v>1007</c:v>
                </c:pt>
                <c:pt idx="748">
                  <c:v>934</c:v>
                </c:pt>
                <c:pt idx="749">
                  <c:v>1012</c:v>
                </c:pt>
                <c:pt idx="750">
                  <c:v>1010</c:v>
                </c:pt>
                <c:pt idx="751">
                  <c:v>971</c:v>
                </c:pt>
                <c:pt idx="752">
                  <c:v>961</c:v>
                </c:pt>
                <c:pt idx="753">
                  <c:v>994</c:v>
                </c:pt>
                <c:pt idx="754">
                  <c:v>945</c:v>
                </c:pt>
                <c:pt idx="755">
                  <c:v>951</c:v>
                </c:pt>
                <c:pt idx="756">
                  <c:v>916</c:v>
                </c:pt>
                <c:pt idx="757">
                  <c:v>953</c:v>
                </c:pt>
                <c:pt idx="758">
                  <c:v>959</c:v>
                </c:pt>
                <c:pt idx="759">
                  <c:v>935</c:v>
                </c:pt>
                <c:pt idx="760">
                  <c:v>953</c:v>
                </c:pt>
                <c:pt idx="761">
                  <c:v>911</c:v>
                </c:pt>
                <c:pt idx="762">
                  <c:v>896</c:v>
                </c:pt>
                <c:pt idx="763">
                  <c:v>878</c:v>
                </c:pt>
                <c:pt idx="764">
                  <c:v>866</c:v>
                </c:pt>
                <c:pt idx="765">
                  <c:v>907</c:v>
                </c:pt>
                <c:pt idx="766">
                  <c:v>865</c:v>
                </c:pt>
                <c:pt idx="767">
                  <c:v>860</c:v>
                </c:pt>
                <c:pt idx="768">
                  <c:v>903</c:v>
                </c:pt>
                <c:pt idx="769">
                  <c:v>877</c:v>
                </c:pt>
                <c:pt idx="770">
                  <c:v>900</c:v>
                </c:pt>
                <c:pt idx="771">
                  <c:v>838</c:v>
                </c:pt>
                <c:pt idx="772">
                  <c:v>839</c:v>
                </c:pt>
                <c:pt idx="773">
                  <c:v>848</c:v>
                </c:pt>
                <c:pt idx="774">
                  <c:v>850</c:v>
                </c:pt>
                <c:pt idx="775">
                  <c:v>819</c:v>
                </c:pt>
                <c:pt idx="776">
                  <c:v>834</c:v>
                </c:pt>
                <c:pt idx="777">
                  <c:v>881</c:v>
                </c:pt>
                <c:pt idx="778">
                  <c:v>810</c:v>
                </c:pt>
                <c:pt idx="779">
                  <c:v>849</c:v>
                </c:pt>
                <c:pt idx="780">
                  <c:v>833</c:v>
                </c:pt>
                <c:pt idx="781">
                  <c:v>771</c:v>
                </c:pt>
                <c:pt idx="782">
                  <c:v>840</c:v>
                </c:pt>
                <c:pt idx="783">
                  <c:v>801</c:v>
                </c:pt>
                <c:pt idx="784">
                  <c:v>792</c:v>
                </c:pt>
                <c:pt idx="785">
                  <c:v>803</c:v>
                </c:pt>
                <c:pt idx="786">
                  <c:v>838</c:v>
                </c:pt>
                <c:pt idx="787">
                  <c:v>807</c:v>
                </c:pt>
                <c:pt idx="788">
                  <c:v>751</c:v>
                </c:pt>
                <c:pt idx="789">
                  <c:v>764</c:v>
                </c:pt>
                <c:pt idx="790">
                  <c:v>751</c:v>
                </c:pt>
                <c:pt idx="791">
                  <c:v>782</c:v>
                </c:pt>
                <c:pt idx="792">
                  <c:v>737</c:v>
                </c:pt>
                <c:pt idx="793">
                  <c:v>766</c:v>
                </c:pt>
                <c:pt idx="794">
                  <c:v>753</c:v>
                </c:pt>
                <c:pt idx="795">
                  <c:v>738</c:v>
                </c:pt>
                <c:pt idx="796">
                  <c:v>721</c:v>
                </c:pt>
                <c:pt idx="797">
                  <c:v>702</c:v>
                </c:pt>
                <c:pt idx="798">
                  <c:v>707</c:v>
                </c:pt>
                <c:pt idx="799">
                  <c:v>687</c:v>
                </c:pt>
                <c:pt idx="800">
                  <c:v>746</c:v>
                </c:pt>
                <c:pt idx="801">
                  <c:v>696</c:v>
                </c:pt>
                <c:pt idx="802">
                  <c:v>676</c:v>
                </c:pt>
                <c:pt idx="803">
                  <c:v>730</c:v>
                </c:pt>
                <c:pt idx="804">
                  <c:v>730</c:v>
                </c:pt>
                <c:pt idx="805">
                  <c:v>715</c:v>
                </c:pt>
                <c:pt idx="806">
                  <c:v>652</c:v>
                </c:pt>
                <c:pt idx="807">
                  <c:v>713</c:v>
                </c:pt>
                <c:pt idx="808">
                  <c:v>640</c:v>
                </c:pt>
                <c:pt idx="809">
                  <c:v>634</c:v>
                </c:pt>
                <c:pt idx="810">
                  <c:v>705</c:v>
                </c:pt>
                <c:pt idx="811">
                  <c:v>677</c:v>
                </c:pt>
                <c:pt idx="812">
                  <c:v>666</c:v>
                </c:pt>
                <c:pt idx="813">
                  <c:v>669</c:v>
                </c:pt>
                <c:pt idx="814">
                  <c:v>642</c:v>
                </c:pt>
                <c:pt idx="815">
                  <c:v>675</c:v>
                </c:pt>
                <c:pt idx="816">
                  <c:v>667</c:v>
                </c:pt>
                <c:pt idx="817">
                  <c:v>661</c:v>
                </c:pt>
                <c:pt idx="818">
                  <c:v>623</c:v>
                </c:pt>
                <c:pt idx="819">
                  <c:v>638</c:v>
                </c:pt>
                <c:pt idx="820">
                  <c:v>614</c:v>
                </c:pt>
                <c:pt idx="821">
                  <c:v>637</c:v>
                </c:pt>
                <c:pt idx="822">
                  <c:v>610</c:v>
                </c:pt>
                <c:pt idx="823">
                  <c:v>598</c:v>
                </c:pt>
                <c:pt idx="824">
                  <c:v>637</c:v>
                </c:pt>
                <c:pt idx="825">
                  <c:v>612</c:v>
                </c:pt>
                <c:pt idx="826">
                  <c:v>612</c:v>
                </c:pt>
                <c:pt idx="827">
                  <c:v>645</c:v>
                </c:pt>
                <c:pt idx="828">
                  <c:v>608</c:v>
                </c:pt>
                <c:pt idx="829">
                  <c:v>571</c:v>
                </c:pt>
                <c:pt idx="830">
                  <c:v>586</c:v>
                </c:pt>
                <c:pt idx="831">
                  <c:v>576</c:v>
                </c:pt>
                <c:pt idx="832">
                  <c:v>568</c:v>
                </c:pt>
                <c:pt idx="833">
                  <c:v>564</c:v>
                </c:pt>
                <c:pt idx="834">
                  <c:v>581</c:v>
                </c:pt>
                <c:pt idx="835">
                  <c:v>589</c:v>
                </c:pt>
                <c:pt idx="836">
                  <c:v>582</c:v>
                </c:pt>
                <c:pt idx="837">
                  <c:v>571</c:v>
                </c:pt>
                <c:pt idx="838">
                  <c:v>566</c:v>
                </c:pt>
                <c:pt idx="839">
                  <c:v>614</c:v>
                </c:pt>
                <c:pt idx="840">
                  <c:v>533</c:v>
                </c:pt>
                <c:pt idx="841">
                  <c:v>563</c:v>
                </c:pt>
                <c:pt idx="842">
                  <c:v>531</c:v>
                </c:pt>
                <c:pt idx="843">
                  <c:v>558</c:v>
                </c:pt>
                <c:pt idx="844">
                  <c:v>557</c:v>
                </c:pt>
                <c:pt idx="845">
                  <c:v>544</c:v>
                </c:pt>
                <c:pt idx="846">
                  <c:v>570</c:v>
                </c:pt>
                <c:pt idx="847">
                  <c:v>526</c:v>
                </c:pt>
                <c:pt idx="848">
                  <c:v>535</c:v>
                </c:pt>
                <c:pt idx="849">
                  <c:v>546</c:v>
                </c:pt>
                <c:pt idx="850">
                  <c:v>522</c:v>
                </c:pt>
                <c:pt idx="851">
                  <c:v>552</c:v>
                </c:pt>
                <c:pt idx="852">
                  <c:v>551</c:v>
                </c:pt>
                <c:pt idx="853">
                  <c:v>492</c:v>
                </c:pt>
                <c:pt idx="854">
                  <c:v>531</c:v>
                </c:pt>
                <c:pt idx="855">
                  <c:v>479</c:v>
                </c:pt>
                <c:pt idx="856">
                  <c:v>497</c:v>
                </c:pt>
                <c:pt idx="857">
                  <c:v>554</c:v>
                </c:pt>
                <c:pt idx="858">
                  <c:v>481</c:v>
                </c:pt>
                <c:pt idx="859">
                  <c:v>499</c:v>
                </c:pt>
                <c:pt idx="860">
                  <c:v>457</c:v>
                </c:pt>
                <c:pt idx="861">
                  <c:v>509</c:v>
                </c:pt>
                <c:pt idx="862">
                  <c:v>488</c:v>
                </c:pt>
                <c:pt idx="863">
                  <c:v>493</c:v>
                </c:pt>
                <c:pt idx="864">
                  <c:v>442</c:v>
                </c:pt>
                <c:pt idx="865">
                  <c:v>429</c:v>
                </c:pt>
                <c:pt idx="866">
                  <c:v>434</c:v>
                </c:pt>
                <c:pt idx="867">
                  <c:v>484</c:v>
                </c:pt>
                <c:pt idx="868">
                  <c:v>500</c:v>
                </c:pt>
                <c:pt idx="869">
                  <c:v>461</c:v>
                </c:pt>
                <c:pt idx="870">
                  <c:v>458</c:v>
                </c:pt>
                <c:pt idx="871">
                  <c:v>435</c:v>
                </c:pt>
                <c:pt idx="872">
                  <c:v>477</c:v>
                </c:pt>
                <c:pt idx="873">
                  <c:v>430</c:v>
                </c:pt>
                <c:pt idx="874">
                  <c:v>486</c:v>
                </c:pt>
                <c:pt idx="875">
                  <c:v>442</c:v>
                </c:pt>
                <c:pt idx="876">
                  <c:v>420</c:v>
                </c:pt>
                <c:pt idx="877">
                  <c:v>430</c:v>
                </c:pt>
                <c:pt idx="878">
                  <c:v>435</c:v>
                </c:pt>
                <c:pt idx="879">
                  <c:v>434</c:v>
                </c:pt>
                <c:pt idx="880">
                  <c:v>441</c:v>
                </c:pt>
                <c:pt idx="881">
                  <c:v>427</c:v>
                </c:pt>
                <c:pt idx="882">
                  <c:v>446</c:v>
                </c:pt>
                <c:pt idx="883">
                  <c:v>415</c:v>
                </c:pt>
                <c:pt idx="884">
                  <c:v>430</c:v>
                </c:pt>
                <c:pt idx="885">
                  <c:v>440</c:v>
                </c:pt>
                <c:pt idx="886">
                  <c:v>428</c:v>
                </c:pt>
                <c:pt idx="887">
                  <c:v>415</c:v>
                </c:pt>
                <c:pt idx="888">
                  <c:v>404</c:v>
                </c:pt>
                <c:pt idx="889">
                  <c:v>418</c:v>
                </c:pt>
                <c:pt idx="890">
                  <c:v>392</c:v>
                </c:pt>
                <c:pt idx="891">
                  <c:v>391</c:v>
                </c:pt>
                <c:pt idx="892">
                  <c:v>412</c:v>
                </c:pt>
                <c:pt idx="893">
                  <c:v>411</c:v>
                </c:pt>
                <c:pt idx="894">
                  <c:v>396</c:v>
                </c:pt>
                <c:pt idx="895">
                  <c:v>421</c:v>
                </c:pt>
                <c:pt idx="896">
                  <c:v>398</c:v>
                </c:pt>
                <c:pt idx="897">
                  <c:v>396</c:v>
                </c:pt>
                <c:pt idx="898">
                  <c:v>408</c:v>
                </c:pt>
                <c:pt idx="899">
                  <c:v>410</c:v>
                </c:pt>
                <c:pt idx="900">
                  <c:v>394</c:v>
                </c:pt>
                <c:pt idx="901">
                  <c:v>418</c:v>
                </c:pt>
                <c:pt idx="902">
                  <c:v>388</c:v>
                </c:pt>
                <c:pt idx="903">
                  <c:v>383</c:v>
                </c:pt>
                <c:pt idx="904">
                  <c:v>380</c:v>
                </c:pt>
                <c:pt idx="905">
                  <c:v>343</c:v>
                </c:pt>
                <c:pt idx="906">
                  <c:v>374</c:v>
                </c:pt>
                <c:pt idx="907">
                  <c:v>369</c:v>
                </c:pt>
                <c:pt idx="908">
                  <c:v>350</c:v>
                </c:pt>
                <c:pt idx="909">
                  <c:v>380</c:v>
                </c:pt>
                <c:pt idx="910">
                  <c:v>352</c:v>
                </c:pt>
                <c:pt idx="911">
                  <c:v>324</c:v>
                </c:pt>
                <c:pt idx="912">
                  <c:v>361</c:v>
                </c:pt>
                <c:pt idx="913">
                  <c:v>352</c:v>
                </c:pt>
                <c:pt idx="914">
                  <c:v>379</c:v>
                </c:pt>
                <c:pt idx="915">
                  <c:v>356</c:v>
                </c:pt>
                <c:pt idx="916">
                  <c:v>375</c:v>
                </c:pt>
                <c:pt idx="917">
                  <c:v>316</c:v>
                </c:pt>
                <c:pt idx="918">
                  <c:v>316</c:v>
                </c:pt>
                <c:pt idx="919">
                  <c:v>355</c:v>
                </c:pt>
                <c:pt idx="920">
                  <c:v>333</c:v>
                </c:pt>
                <c:pt idx="921">
                  <c:v>317</c:v>
                </c:pt>
                <c:pt idx="922">
                  <c:v>336</c:v>
                </c:pt>
                <c:pt idx="923">
                  <c:v>343</c:v>
                </c:pt>
                <c:pt idx="924">
                  <c:v>346</c:v>
                </c:pt>
                <c:pt idx="925">
                  <c:v>319</c:v>
                </c:pt>
                <c:pt idx="926">
                  <c:v>326</c:v>
                </c:pt>
                <c:pt idx="927">
                  <c:v>314</c:v>
                </c:pt>
                <c:pt idx="928">
                  <c:v>295</c:v>
                </c:pt>
                <c:pt idx="929">
                  <c:v>336</c:v>
                </c:pt>
                <c:pt idx="930">
                  <c:v>292</c:v>
                </c:pt>
                <c:pt idx="931">
                  <c:v>330</c:v>
                </c:pt>
                <c:pt idx="932">
                  <c:v>293</c:v>
                </c:pt>
                <c:pt idx="933">
                  <c:v>330</c:v>
                </c:pt>
                <c:pt idx="934">
                  <c:v>298</c:v>
                </c:pt>
                <c:pt idx="935">
                  <c:v>330</c:v>
                </c:pt>
                <c:pt idx="936">
                  <c:v>309</c:v>
                </c:pt>
                <c:pt idx="937">
                  <c:v>300</c:v>
                </c:pt>
                <c:pt idx="938">
                  <c:v>280</c:v>
                </c:pt>
                <c:pt idx="939">
                  <c:v>279</c:v>
                </c:pt>
                <c:pt idx="940">
                  <c:v>336</c:v>
                </c:pt>
                <c:pt idx="941">
                  <c:v>306</c:v>
                </c:pt>
                <c:pt idx="942">
                  <c:v>316</c:v>
                </c:pt>
                <c:pt idx="943">
                  <c:v>311</c:v>
                </c:pt>
                <c:pt idx="944">
                  <c:v>293</c:v>
                </c:pt>
                <c:pt idx="945">
                  <c:v>316</c:v>
                </c:pt>
                <c:pt idx="946">
                  <c:v>283</c:v>
                </c:pt>
                <c:pt idx="947">
                  <c:v>301</c:v>
                </c:pt>
                <c:pt idx="948">
                  <c:v>288</c:v>
                </c:pt>
                <c:pt idx="949">
                  <c:v>296</c:v>
                </c:pt>
                <c:pt idx="950">
                  <c:v>322</c:v>
                </c:pt>
                <c:pt idx="951">
                  <c:v>271</c:v>
                </c:pt>
                <c:pt idx="952">
                  <c:v>275</c:v>
                </c:pt>
                <c:pt idx="953">
                  <c:v>285</c:v>
                </c:pt>
                <c:pt idx="954">
                  <c:v>271</c:v>
                </c:pt>
                <c:pt idx="955">
                  <c:v>258</c:v>
                </c:pt>
                <c:pt idx="956">
                  <c:v>271</c:v>
                </c:pt>
                <c:pt idx="957">
                  <c:v>287</c:v>
                </c:pt>
                <c:pt idx="958">
                  <c:v>276</c:v>
                </c:pt>
                <c:pt idx="959">
                  <c:v>295</c:v>
                </c:pt>
                <c:pt idx="960">
                  <c:v>294</c:v>
                </c:pt>
                <c:pt idx="961">
                  <c:v>246</c:v>
                </c:pt>
                <c:pt idx="962">
                  <c:v>288</c:v>
                </c:pt>
                <c:pt idx="963">
                  <c:v>269</c:v>
                </c:pt>
                <c:pt idx="964">
                  <c:v>274</c:v>
                </c:pt>
                <c:pt idx="965">
                  <c:v>272</c:v>
                </c:pt>
                <c:pt idx="966">
                  <c:v>251</c:v>
                </c:pt>
                <c:pt idx="967">
                  <c:v>252</c:v>
                </c:pt>
                <c:pt idx="968">
                  <c:v>255</c:v>
                </c:pt>
                <c:pt idx="969">
                  <c:v>225</c:v>
                </c:pt>
                <c:pt idx="970">
                  <c:v>234</c:v>
                </c:pt>
                <c:pt idx="971">
                  <c:v>254</c:v>
                </c:pt>
                <c:pt idx="972">
                  <c:v>240</c:v>
                </c:pt>
                <c:pt idx="973">
                  <c:v>238</c:v>
                </c:pt>
                <c:pt idx="974">
                  <c:v>264</c:v>
                </c:pt>
                <c:pt idx="975">
                  <c:v>241</c:v>
                </c:pt>
                <c:pt idx="976">
                  <c:v>234</c:v>
                </c:pt>
                <c:pt idx="977">
                  <c:v>234</c:v>
                </c:pt>
                <c:pt idx="978">
                  <c:v>242</c:v>
                </c:pt>
                <c:pt idx="979">
                  <c:v>242</c:v>
                </c:pt>
                <c:pt idx="980">
                  <c:v>231</c:v>
                </c:pt>
                <c:pt idx="981">
                  <c:v>240</c:v>
                </c:pt>
                <c:pt idx="982">
                  <c:v>236</c:v>
                </c:pt>
                <c:pt idx="983">
                  <c:v>261</c:v>
                </c:pt>
                <c:pt idx="984">
                  <c:v>236</c:v>
                </c:pt>
                <c:pt idx="985">
                  <c:v>246</c:v>
                </c:pt>
                <c:pt idx="986">
                  <c:v>269</c:v>
                </c:pt>
                <c:pt idx="987">
                  <c:v>218</c:v>
                </c:pt>
                <c:pt idx="988">
                  <c:v>246</c:v>
                </c:pt>
                <c:pt idx="989">
                  <c:v>253</c:v>
                </c:pt>
                <c:pt idx="990">
                  <c:v>232</c:v>
                </c:pt>
                <c:pt idx="991">
                  <c:v>228</c:v>
                </c:pt>
                <c:pt idx="992">
                  <c:v>206</c:v>
                </c:pt>
                <c:pt idx="993">
                  <c:v>209</c:v>
                </c:pt>
                <c:pt idx="994">
                  <c:v>193</c:v>
                </c:pt>
                <c:pt idx="995">
                  <c:v>218</c:v>
                </c:pt>
                <c:pt idx="996">
                  <c:v>200</c:v>
                </c:pt>
                <c:pt idx="997">
                  <c:v>210</c:v>
                </c:pt>
                <c:pt idx="998">
                  <c:v>217</c:v>
                </c:pt>
                <c:pt idx="999">
                  <c:v>178</c:v>
                </c:pt>
                <c:pt idx="1000">
                  <c:v>232</c:v>
                </c:pt>
                <c:pt idx="1001">
                  <c:v>217</c:v>
                </c:pt>
                <c:pt idx="1002">
                  <c:v>216</c:v>
                </c:pt>
                <c:pt idx="1003">
                  <c:v>178</c:v>
                </c:pt>
                <c:pt idx="1004">
                  <c:v>214</c:v>
                </c:pt>
                <c:pt idx="1005">
                  <c:v>182</c:v>
                </c:pt>
                <c:pt idx="1006">
                  <c:v>203</c:v>
                </c:pt>
                <c:pt idx="1007">
                  <c:v>191</c:v>
                </c:pt>
                <c:pt idx="1008">
                  <c:v>194</c:v>
                </c:pt>
                <c:pt idx="1009">
                  <c:v>183</c:v>
                </c:pt>
                <c:pt idx="1010">
                  <c:v>181</c:v>
                </c:pt>
                <c:pt idx="1011">
                  <c:v>200</c:v>
                </c:pt>
                <c:pt idx="1012">
                  <c:v>179</c:v>
                </c:pt>
                <c:pt idx="1013">
                  <c:v>206</c:v>
                </c:pt>
                <c:pt idx="1014">
                  <c:v>184</c:v>
                </c:pt>
                <c:pt idx="1015">
                  <c:v>213</c:v>
                </c:pt>
                <c:pt idx="1016">
                  <c:v>209</c:v>
                </c:pt>
                <c:pt idx="1017">
                  <c:v>72</c:v>
                </c:pt>
                <c:pt idx="1018">
                  <c:v>0</c:v>
                </c:pt>
                <c:pt idx="1019">
                  <c:v>0</c:v>
                </c:pt>
                <c:pt idx="1020">
                  <c:v>0</c:v>
                </c:pt>
                <c:pt idx="1021">
                  <c:v>0</c:v>
                </c:pt>
                <c:pt idx="1022">
                  <c:v>0</c:v>
                </c:pt>
                <c:pt idx="1023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415A-405C-8774-BEC038A5432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3135872"/>
        <c:axId val="163138176"/>
      </c:scatterChart>
      <c:valAx>
        <c:axId val="163135872"/>
        <c:scaling>
          <c:orientation val="minMax"/>
          <c:max val="240"/>
          <c:min val="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2000" b="1" i="1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sz="2000" b="1" i="1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me (ns)</a:t>
                </a:r>
              </a:p>
            </c:rich>
          </c:tx>
          <c:layout>
            <c:manualLayout>
              <c:xMode val="edge"/>
              <c:yMode val="edge"/>
              <c:x val="0.49340261038798727"/>
              <c:y val="0.90769625209379645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63138176"/>
        <c:crosses val="autoZero"/>
        <c:crossBetween val="midCat"/>
      </c:valAx>
      <c:valAx>
        <c:axId val="163138176"/>
        <c:scaling>
          <c:logBase val="10"/>
          <c:orientation val="minMax"/>
          <c:min val="1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2000" b="1" i="1" u="none" strike="noStrike" kern="1200" baseline="0">
                    <a:solidFill>
                      <a:sysClr val="windowText" lastClr="000000"/>
                    </a:solidFill>
                    <a:latin typeface="+mj-lt"/>
                    <a:ea typeface="+mn-ea"/>
                    <a:cs typeface="Times New Roman" panose="02020603050405020304" pitchFamily="18" charset="0"/>
                  </a:defRPr>
                </a:pPr>
                <a:r>
                  <a:rPr lang="en-US" sz="2000" b="1" i="1">
                    <a:solidFill>
                      <a:sysClr val="windowText" lastClr="000000"/>
                    </a:solidFill>
                    <a:latin typeface="+mj-lt"/>
                    <a:cs typeface="Times New Roman" panose="02020603050405020304" pitchFamily="18" charset="0"/>
                  </a:rPr>
                  <a:t>Fluo. Int. (Counts)</a:t>
                </a:r>
              </a:p>
            </c:rich>
          </c:tx>
          <c:layout>
            <c:manualLayout>
              <c:xMode val="edge"/>
              <c:yMode val="edge"/>
              <c:x val="0"/>
              <c:y val="0.12520344377242701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63135872"/>
        <c:crosses val="autoZero"/>
        <c:crossBetween val="midCat"/>
      </c:valAx>
      <c:spPr>
        <a:noFill/>
        <a:ln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8046201172822446"/>
          <c:y val="7.3105499262371587E-2"/>
          <c:w val="0.75535312648818509"/>
          <c:h val="0.66388531132602502"/>
        </c:manualLayout>
      </c:layout>
      <c:scatterChart>
        <c:scatterStyle val="lineMarker"/>
        <c:varyColors val="0"/>
        <c:ser>
          <c:idx val="0"/>
          <c:order val="0"/>
          <c:tx>
            <c:strRef>
              <c:f>SS!$A$6</c:f>
              <c:strCache>
                <c:ptCount val="1"/>
                <c:pt idx="0">
                  <c:v>0.000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S!$B$7:$B$257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SS!$D$7:$D$257</c:f>
              <c:numCache>
                <c:formatCode>General</c:formatCode>
                <c:ptCount val="251"/>
                <c:pt idx="0">
                  <c:v>7.5244167276358994E-3</c:v>
                </c:pt>
                <c:pt idx="1">
                  <c:v>8.1896864936965366E-3</c:v>
                </c:pt>
                <c:pt idx="2">
                  <c:v>8.0566325404844239E-3</c:v>
                </c:pt>
                <c:pt idx="3">
                  <c:v>1.0768975534331083E-2</c:v>
                </c:pt>
                <c:pt idx="4">
                  <c:v>1.0602508780399603E-2</c:v>
                </c:pt>
                <c:pt idx="5">
                  <c:v>1.081891224245682E-2</c:v>
                </c:pt>
                <c:pt idx="6">
                  <c:v>1.2967186107972793E-2</c:v>
                </c:pt>
                <c:pt idx="7">
                  <c:v>1.3916896027128407E-2</c:v>
                </c:pt>
                <c:pt idx="8">
                  <c:v>1.7268146850420482E-2</c:v>
                </c:pt>
                <c:pt idx="9">
                  <c:v>2.2259992733462422E-2</c:v>
                </c:pt>
                <c:pt idx="10">
                  <c:v>2.3713797960392392E-2</c:v>
                </c:pt>
                <c:pt idx="11">
                  <c:v>2.5268803825052314E-2</c:v>
                </c:pt>
                <c:pt idx="12">
                  <c:v>3.5654809601783813E-2</c:v>
                </c:pt>
                <c:pt idx="13">
                  <c:v>4.3584294324635113E-2</c:v>
                </c:pt>
                <c:pt idx="14">
                  <c:v>5.82690045673009E-2</c:v>
                </c:pt>
                <c:pt idx="15">
                  <c:v>7.0425026088197187E-2</c:v>
                </c:pt>
                <c:pt idx="16">
                  <c:v>8.8233849788391244E-2</c:v>
                </c:pt>
                <c:pt idx="17">
                  <c:v>0.10110275514588658</c:v>
                </c:pt>
                <c:pt idx="18">
                  <c:v>0.11324915431106422</c:v>
                </c:pt>
                <c:pt idx="19">
                  <c:v>0.11770380730071359</c:v>
                </c:pt>
                <c:pt idx="20">
                  <c:v>0.13527174030257333</c:v>
                </c:pt>
                <c:pt idx="21">
                  <c:v>0.19457730484452443</c:v>
                </c:pt>
                <c:pt idx="22">
                  <c:v>0.39067759633554194</c:v>
                </c:pt>
                <c:pt idx="23">
                  <c:v>0.73545157881289991</c:v>
                </c:pt>
                <c:pt idx="24">
                  <c:v>1.0050417825911668</c:v>
                </c:pt>
                <c:pt idx="25">
                  <c:v>1</c:v>
                </c:pt>
                <c:pt idx="26">
                  <c:v>0.8071331518357957</c:v>
                </c:pt>
                <c:pt idx="27">
                  <c:v>0.62273729475764106</c:v>
                </c:pt>
                <c:pt idx="28">
                  <c:v>0.55552679909018954</c:v>
                </c:pt>
                <c:pt idx="29">
                  <c:v>0.58379329852695039</c:v>
                </c:pt>
                <c:pt idx="30">
                  <c:v>0.60910673017421468</c:v>
                </c:pt>
                <c:pt idx="31">
                  <c:v>0.60638260808974676</c:v>
                </c:pt>
                <c:pt idx="32">
                  <c:v>0.5889760984002006</c:v>
                </c:pt>
                <c:pt idx="33">
                  <c:v>0.59662587119647459</c:v>
                </c:pt>
                <c:pt idx="34">
                  <c:v>0.65847273306423915</c:v>
                </c:pt>
                <c:pt idx="35">
                  <c:v>0.7296234174957662</c:v>
                </c:pt>
                <c:pt idx="36">
                  <c:v>0.73783725942036915</c:v>
                </c:pt>
                <c:pt idx="37">
                  <c:v>0.69903925755230589</c:v>
                </c:pt>
                <c:pt idx="38">
                  <c:v>0.68155975068144581</c:v>
                </c:pt>
                <c:pt idx="39">
                  <c:v>0.7133085474722235</c:v>
                </c:pt>
                <c:pt idx="40">
                  <c:v>0.77198832708709741</c:v>
                </c:pt>
                <c:pt idx="41">
                  <c:v>0.85427439972261021</c:v>
                </c:pt>
                <c:pt idx="42">
                  <c:v>0.91376876151986752</c:v>
                </c:pt>
                <c:pt idx="43">
                  <c:v>0.96759422857740152</c:v>
                </c:pt>
                <c:pt idx="44">
                  <c:v>1.0068468038018261</c:v>
                </c:pt>
                <c:pt idx="45">
                  <c:v>1.0108500355861261</c:v>
                </c:pt>
                <c:pt idx="46">
                  <c:v>0.95474506563939798</c:v>
                </c:pt>
                <c:pt idx="47">
                  <c:v>0.88443550781982294</c:v>
                </c:pt>
                <c:pt idx="48">
                  <c:v>0.78825342630519835</c:v>
                </c:pt>
                <c:pt idx="49">
                  <c:v>0.71012653397769931</c:v>
                </c:pt>
                <c:pt idx="50">
                  <c:v>0.64167010914737665</c:v>
                </c:pt>
                <c:pt idx="51">
                  <c:v>0.58926974615230188</c:v>
                </c:pt>
                <c:pt idx="52">
                  <c:v>0.5577664853350317</c:v>
                </c:pt>
                <c:pt idx="53">
                  <c:v>0.52362205377569671</c:v>
                </c:pt>
                <c:pt idx="54">
                  <c:v>0.50389788357945042</c:v>
                </c:pt>
                <c:pt idx="55">
                  <c:v>0.48536489466009053</c:v>
                </c:pt>
                <c:pt idx="56">
                  <c:v>0.47113044430398016</c:v>
                </c:pt>
                <c:pt idx="57">
                  <c:v>0.45499640820687426</c:v>
                </c:pt>
                <c:pt idx="58">
                  <c:v>0.44339151540489397</c:v>
                </c:pt>
                <c:pt idx="59">
                  <c:v>0.4344244752912842</c:v>
                </c:pt>
                <c:pt idx="60">
                  <c:v>0.42760421591902648</c:v>
                </c:pt>
                <c:pt idx="61">
                  <c:v>0.42927983303553802</c:v>
                </c:pt>
                <c:pt idx="62">
                  <c:v>0.42952536900904725</c:v>
                </c:pt>
                <c:pt idx="63">
                  <c:v>0.43302923371208946</c:v>
                </c:pt>
                <c:pt idx="64">
                  <c:v>0.42899779847137265</c:v>
                </c:pt>
                <c:pt idx="65">
                  <c:v>0.41908843110808097</c:v>
                </c:pt>
                <c:pt idx="66">
                  <c:v>0.41638587637263785</c:v>
                </c:pt>
                <c:pt idx="67">
                  <c:v>0.40361136964279498</c:v>
                </c:pt>
                <c:pt idx="68">
                  <c:v>0.39440542966306852</c:v>
                </c:pt>
                <c:pt idx="69">
                  <c:v>0.37812374017648731</c:v>
                </c:pt>
                <c:pt idx="70">
                  <c:v>0.36844497754507205</c:v>
                </c:pt>
                <c:pt idx="71">
                  <c:v>0.34984728657863895</c:v>
                </c:pt>
                <c:pt idx="72">
                  <c:v>0.33519642048367282</c:v>
                </c:pt>
                <c:pt idx="73">
                  <c:v>0.31799397109643451</c:v>
                </c:pt>
                <c:pt idx="74">
                  <c:v>0.29292773444952658</c:v>
                </c:pt>
                <c:pt idx="75">
                  <c:v>0.27513798955808499</c:v>
                </c:pt>
                <c:pt idx="76">
                  <c:v>0.25137906606742638</c:v>
                </c:pt>
                <c:pt idx="77">
                  <c:v>0.23510235366138929</c:v>
                </c:pt>
                <c:pt idx="78">
                  <c:v>0.22673422223991849</c:v>
                </c:pt>
                <c:pt idx="79">
                  <c:v>0.22303791042250448</c:v>
                </c:pt>
                <c:pt idx="80">
                  <c:v>0.21783686125392571</c:v>
                </c:pt>
                <c:pt idx="81">
                  <c:v>0.21987746427700441</c:v>
                </c:pt>
                <c:pt idx="82">
                  <c:v>0.21773068353565181</c:v>
                </c:pt>
                <c:pt idx="83">
                  <c:v>0.21746523923996683</c:v>
                </c:pt>
                <c:pt idx="84">
                  <c:v>0.21517744121653121</c:v>
                </c:pt>
                <c:pt idx="85">
                  <c:v>0.21769584397184299</c:v>
                </c:pt>
                <c:pt idx="86">
                  <c:v>0.21927357850432094</c:v>
                </c:pt>
                <c:pt idx="87">
                  <c:v>0.22097739907724945</c:v>
                </c:pt>
                <c:pt idx="88">
                  <c:v>0.22621826489018096</c:v>
                </c:pt>
                <c:pt idx="89">
                  <c:v>0.22837002271207751</c:v>
                </c:pt>
                <c:pt idx="90">
                  <c:v>0.22789056395299653</c:v>
                </c:pt>
                <c:pt idx="91">
                  <c:v>0.23004232177489342</c:v>
                </c:pt>
                <c:pt idx="92">
                  <c:v>0.2308436317424927</c:v>
                </c:pt>
                <c:pt idx="93">
                  <c:v>0.23381826688101304</c:v>
                </c:pt>
                <c:pt idx="94">
                  <c:v>0.2395070699429129</c:v>
                </c:pt>
                <c:pt idx="95">
                  <c:v>0.24776238753871774</c:v>
                </c:pt>
                <c:pt idx="96">
                  <c:v>0.25146865351721986</c:v>
                </c:pt>
                <c:pt idx="97">
                  <c:v>0.25155824096701357</c:v>
                </c:pt>
                <c:pt idx="98">
                  <c:v>0.25548349848945634</c:v>
                </c:pt>
                <c:pt idx="99">
                  <c:v>0.2595547503745253</c:v>
                </c:pt>
                <c:pt idx="100">
                  <c:v>0.25828061775523731</c:v>
                </c:pt>
                <c:pt idx="101">
                  <c:v>0.25869371544039671</c:v>
                </c:pt>
                <c:pt idx="102">
                  <c:v>0.26595195790053472</c:v>
                </c:pt>
                <c:pt idx="103">
                  <c:v>0.2657362844102904</c:v>
                </c:pt>
                <c:pt idx="104">
                  <c:v>0.26370563554829984</c:v>
                </c:pt>
                <c:pt idx="105">
                  <c:v>0.27082949683374752</c:v>
                </c:pt>
                <c:pt idx="106">
                  <c:v>0.27387547012673308</c:v>
                </c:pt>
                <c:pt idx="107">
                  <c:v>0.27726652100410942</c:v>
                </c:pt>
                <c:pt idx="108">
                  <c:v>0.28064264063985372</c:v>
                </c:pt>
                <c:pt idx="109">
                  <c:v>0.287059756488039</c:v>
                </c:pt>
                <c:pt idx="110">
                  <c:v>0.29354323341014626</c:v>
                </c:pt>
                <c:pt idx="111">
                  <c:v>0.29448721968667646</c:v>
                </c:pt>
                <c:pt idx="112">
                  <c:v>0.29691769401904278</c:v>
                </c:pt>
                <c:pt idx="113">
                  <c:v>0.29660911502530846</c:v>
                </c:pt>
                <c:pt idx="114">
                  <c:v>0.30631110403259676</c:v>
                </c:pt>
                <c:pt idx="115">
                  <c:v>0.30632935332792527</c:v>
                </c:pt>
                <c:pt idx="116">
                  <c:v>0.30152978865656982</c:v>
                </c:pt>
                <c:pt idx="117">
                  <c:v>0.31009866232665295</c:v>
                </c:pt>
                <c:pt idx="118">
                  <c:v>0.31337855840521095</c:v>
                </c:pt>
                <c:pt idx="119">
                  <c:v>0.31409028092301639</c:v>
                </c:pt>
                <c:pt idx="120">
                  <c:v>0.31432752176228518</c:v>
                </c:pt>
                <c:pt idx="121">
                  <c:v>0.31804871898241965</c:v>
                </c:pt>
                <c:pt idx="122">
                  <c:v>0.31750124012256892</c:v>
                </c:pt>
                <c:pt idx="123">
                  <c:v>0.31923658220561008</c:v>
                </c:pt>
                <c:pt idx="124">
                  <c:v>0.31726399928330062</c:v>
                </c:pt>
                <c:pt idx="125">
                  <c:v>0.31584055424768964</c:v>
                </c:pt>
                <c:pt idx="126">
                  <c:v>0.31861444713759823</c:v>
                </c:pt>
                <c:pt idx="127">
                  <c:v>0.32034978922063939</c:v>
                </c:pt>
                <c:pt idx="128">
                  <c:v>0.31746474153191251</c:v>
                </c:pt>
                <c:pt idx="129">
                  <c:v>0.31164653437586604</c:v>
                </c:pt>
                <c:pt idx="130">
                  <c:v>0.31089997229425226</c:v>
                </c:pt>
                <c:pt idx="131">
                  <c:v>0.30804146903509338</c:v>
                </c:pt>
                <c:pt idx="132">
                  <c:v>0.30576528419959431</c:v>
                </c:pt>
                <c:pt idx="133">
                  <c:v>0.30391049218349542</c:v>
                </c:pt>
                <c:pt idx="134">
                  <c:v>0.30394699077415216</c:v>
                </c:pt>
                <c:pt idx="135">
                  <c:v>0.30200261130825923</c:v>
                </c:pt>
                <c:pt idx="136">
                  <c:v>0.29602845562849767</c:v>
                </c:pt>
                <c:pt idx="137">
                  <c:v>0.29528521160057936</c:v>
                </c:pt>
                <c:pt idx="138">
                  <c:v>0.29321806414793233</c:v>
                </c:pt>
                <c:pt idx="139">
                  <c:v>0.28957650021650322</c:v>
                </c:pt>
                <c:pt idx="140">
                  <c:v>0.2855765864858994</c:v>
                </c:pt>
                <c:pt idx="141">
                  <c:v>0.27957588637656938</c:v>
                </c:pt>
                <c:pt idx="142">
                  <c:v>0.28201465584317575</c:v>
                </c:pt>
                <c:pt idx="143">
                  <c:v>0.27596750298210082</c:v>
                </c:pt>
                <c:pt idx="144">
                  <c:v>0.26404739507899455</c:v>
                </c:pt>
                <c:pt idx="145">
                  <c:v>0.26041744433550168</c:v>
                </c:pt>
                <c:pt idx="146">
                  <c:v>0.26072270527553948</c:v>
                </c:pt>
                <c:pt idx="147">
                  <c:v>0.25191659076618839</c:v>
                </c:pt>
                <c:pt idx="148">
                  <c:v>0.25152174237635683</c:v>
                </c:pt>
                <c:pt idx="149">
                  <c:v>0.24536675277016026</c:v>
                </c:pt>
                <c:pt idx="150">
                  <c:v>0.23982892115143112</c:v>
                </c:pt>
                <c:pt idx="151">
                  <c:v>0.23661704517364204</c:v>
                </c:pt>
                <c:pt idx="152">
                  <c:v>0.23292736946362014</c:v>
                </c:pt>
                <c:pt idx="153">
                  <c:v>0.22493915519034866</c:v>
                </c:pt>
                <c:pt idx="154">
                  <c:v>0.22117316424531691</c:v>
                </c:pt>
                <c:pt idx="155">
                  <c:v>0.2190429737724448</c:v>
                </c:pt>
                <c:pt idx="156">
                  <c:v>0.21292780081060064</c:v>
                </c:pt>
                <c:pt idx="157">
                  <c:v>0.21473448104810697</c:v>
                </c:pt>
                <c:pt idx="158">
                  <c:v>0.20138263297514938</c:v>
                </c:pt>
                <c:pt idx="159">
                  <c:v>0.19556442581910322</c:v>
                </c:pt>
                <c:pt idx="160">
                  <c:v>0.19139031426945591</c:v>
                </c:pt>
                <c:pt idx="161">
                  <c:v>0.18768073023725743</c:v>
                </c:pt>
                <c:pt idx="162">
                  <c:v>0.18120057136884637</c:v>
                </c:pt>
                <c:pt idx="163">
                  <c:v>0.18088369724087242</c:v>
                </c:pt>
                <c:pt idx="164">
                  <c:v>0.17697502998691028</c:v>
                </c:pt>
                <c:pt idx="165">
                  <c:v>0.16915105937159389</c:v>
                </c:pt>
                <c:pt idx="166">
                  <c:v>0.16420798887788426</c:v>
                </c:pt>
                <c:pt idx="167">
                  <c:v>0.15847024452396732</c:v>
                </c:pt>
                <c:pt idx="168">
                  <c:v>0.15725069388797938</c:v>
                </c:pt>
                <c:pt idx="169">
                  <c:v>0.15436050321602354</c:v>
                </c:pt>
                <c:pt idx="170">
                  <c:v>0.14506265314891589</c:v>
                </c:pt>
                <c:pt idx="171">
                  <c:v>0.14514942025306796</c:v>
                </c:pt>
                <c:pt idx="172">
                  <c:v>0.13785102934320775</c:v>
                </c:pt>
                <c:pt idx="173">
                  <c:v>0.13449315900279232</c:v>
                </c:pt>
                <c:pt idx="174">
                  <c:v>0.13421643332454058</c:v>
                </c:pt>
                <c:pt idx="175">
                  <c:v>0.12694193240129228</c:v>
                </c:pt>
                <c:pt idx="176">
                  <c:v>0.125009497928705</c:v>
                </c:pt>
                <c:pt idx="177">
                  <c:v>0.11897760811463212</c:v>
                </c:pt>
                <c:pt idx="178">
                  <c:v>0.116826182098105</c:v>
                </c:pt>
                <c:pt idx="179">
                  <c:v>0.11230384081305593</c:v>
                </c:pt>
                <c:pt idx="180">
                  <c:v>0.10931543575169679</c:v>
                </c:pt>
                <c:pt idx="181">
                  <c:v>0.10548938803476646</c:v>
                </c:pt>
                <c:pt idx="182">
                  <c:v>0.10473502852696671</c:v>
                </c:pt>
                <c:pt idx="183">
                  <c:v>9.9784492412440834E-2</c:v>
                </c:pt>
                <c:pt idx="184">
                  <c:v>9.4926861801404652E-2</c:v>
                </c:pt>
                <c:pt idx="185">
                  <c:v>9.1151746208708903E-2</c:v>
                </c:pt>
                <c:pt idx="186">
                  <c:v>9.0486144637278651E-2</c:v>
                </c:pt>
                <c:pt idx="187">
                  <c:v>8.7449295991957013E-2</c:v>
                </c:pt>
                <c:pt idx="188">
                  <c:v>8.4500707574950706E-2</c:v>
                </c:pt>
                <c:pt idx="189">
                  <c:v>7.9887119813259994E-2</c:v>
                </c:pt>
                <c:pt idx="190">
                  <c:v>7.9478833305959409E-2</c:v>
                </c:pt>
                <c:pt idx="191">
                  <c:v>7.5602848880903434E-2</c:v>
                </c:pt>
                <c:pt idx="192">
                  <c:v>7.3377927975008514E-2</c:v>
                </c:pt>
                <c:pt idx="193">
                  <c:v>6.9967134678140544E-2</c:v>
                </c:pt>
                <c:pt idx="194">
                  <c:v>6.8254521262917603E-2</c:v>
                </c:pt>
                <c:pt idx="195">
                  <c:v>6.6017821266401613E-2</c:v>
                </c:pt>
                <c:pt idx="196">
                  <c:v>6.2970188946567723E-2</c:v>
                </c:pt>
                <c:pt idx="197">
                  <c:v>6.0787905030667139E-2</c:v>
                </c:pt>
                <c:pt idx="198">
                  <c:v>5.7846616331792139E-2</c:v>
                </c:pt>
                <c:pt idx="199">
                  <c:v>5.8032427338771723E-2</c:v>
                </c:pt>
                <c:pt idx="200">
                  <c:v>5.3287942358771184E-2</c:v>
                </c:pt>
                <c:pt idx="201">
                  <c:v>5.1887723699032676E-2</c:v>
                </c:pt>
                <c:pt idx="202">
                  <c:v>5.0640135509312935E-2</c:v>
                </c:pt>
                <c:pt idx="203">
                  <c:v>4.8668216197742774E-2</c:v>
                </c:pt>
                <c:pt idx="204">
                  <c:v>4.5839077713794675E-2</c:v>
                </c:pt>
                <c:pt idx="205">
                  <c:v>4.373576347586032E-2</c:v>
                </c:pt>
                <c:pt idx="206">
                  <c:v>4.2255745624731438E-2</c:v>
                </c:pt>
                <c:pt idx="207">
                  <c:v>4.1600098214389383E-2</c:v>
                </c:pt>
                <c:pt idx="208">
                  <c:v>4.1146188468767927E-2</c:v>
                </c:pt>
                <c:pt idx="209">
                  <c:v>3.7820005541149698E-2</c:v>
                </c:pt>
                <c:pt idx="210">
                  <c:v>3.6846322684040048E-2</c:v>
                </c:pt>
                <c:pt idx="211">
                  <c:v>3.4765571211238917E-2</c:v>
                </c:pt>
                <c:pt idx="212">
                  <c:v>3.3323379172245163E-2</c:v>
                </c:pt>
                <c:pt idx="213">
                  <c:v>3.2468316734769763E-2</c:v>
                </c:pt>
                <c:pt idx="214">
                  <c:v>3.1881684841305782E-2</c:v>
                </c:pt>
                <c:pt idx="215">
                  <c:v>3.0155965113983465E-2</c:v>
                </c:pt>
                <c:pt idx="216">
                  <c:v>2.8046180671341802E-2</c:v>
                </c:pt>
                <c:pt idx="217">
                  <c:v>2.7811926080399809E-2</c:v>
                </c:pt>
                <c:pt idx="218">
                  <c:v>2.7075484062558598E-2</c:v>
                </c:pt>
                <c:pt idx="219">
                  <c:v>2.6239002725781155E-2</c:v>
                </c:pt>
                <c:pt idx="220">
                  <c:v>2.4115116554931211E-2</c:v>
                </c:pt>
                <c:pt idx="221">
                  <c:v>2.3362913782033746E-2</c:v>
                </c:pt>
                <c:pt idx="222">
                  <c:v>2.3011863700990287E-2</c:v>
                </c:pt>
                <c:pt idx="223">
                  <c:v>2.0088658394758787E-2</c:v>
                </c:pt>
                <c:pt idx="224">
                  <c:v>2.0856787825397394E-2</c:v>
                </c:pt>
                <c:pt idx="225">
                  <c:v>2.0155351274049681E-2</c:v>
                </c:pt>
                <c:pt idx="226">
                  <c:v>1.7701816468495925E-2</c:v>
                </c:pt>
                <c:pt idx="227">
                  <c:v>1.816899842890158E-2</c:v>
                </c:pt>
                <c:pt idx="228">
                  <c:v>1.7518328099103649E-2</c:v>
                </c:pt>
                <c:pt idx="229">
                  <c:v>1.6817721061179944E-2</c:v>
                </c:pt>
                <c:pt idx="230">
                  <c:v>1.6467517083828983E-2</c:v>
                </c:pt>
                <c:pt idx="231">
                  <c:v>1.4200191451698263E-2</c:v>
                </c:pt>
                <c:pt idx="232">
                  <c:v>1.425019452089793E-2</c:v>
                </c:pt>
                <c:pt idx="233">
                  <c:v>1.3783576629620617E-2</c:v>
                </c:pt>
                <c:pt idx="234">
                  <c:v>1.2300904335534863E-2</c:v>
                </c:pt>
                <c:pt idx="235">
                  <c:v>1.2334201004374852E-2</c:v>
                </c:pt>
                <c:pt idx="236">
                  <c:v>1.2134354630260989E-2</c:v>
                </c:pt>
                <c:pt idx="237">
                  <c:v>1.1684708583639023E-2</c:v>
                </c:pt>
                <c:pt idx="238">
                  <c:v>1.1418285462113644E-2</c:v>
                </c:pt>
                <c:pt idx="239">
                  <c:v>1.0186375076107868E-2</c:v>
                </c:pt>
                <c:pt idx="240">
                  <c:v>1.0685742157365341E-2</c:v>
                </c:pt>
                <c:pt idx="241">
                  <c:v>9.8535079293188329E-3</c:v>
                </c:pt>
                <c:pt idx="242">
                  <c:v>9.5872341202097762E-3</c:v>
                </c:pt>
                <c:pt idx="243">
                  <c:v>9.0547694533340724E-3</c:v>
                </c:pt>
                <c:pt idx="244">
                  <c:v>8.1564230053935028E-3</c:v>
                </c:pt>
                <c:pt idx="245">
                  <c:v>8.356037115748666E-3</c:v>
                </c:pt>
                <c:pt idx="246">
                  <c:v>8.2894935488741078E-3</c:v>
                </c:pt>
                <c:pt idx="247">
                  <c:v>7.2583420017486256E-3</c:v>
                </c:pt>
                <c:pt idx="248">
                  <c:v>7.4080028137095437E-3</c:v>
                </c:pt>
                <c:pt idx="249">
                  <c:v>6.5932713189097601E-3</c:v>
                </c:pt>
                <c:pt idx="250">
                  <c:v>6.6763885639961381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87F-4F01-ABFE-F8DB8F10FCF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8026112"/>
        <c:axId val="48023040"/>
      </c:scatterChart>
      <c:valAx>
        <c:axId val="168026112"/>
        <c:scaling>
          <c:orientation val="minMax"/>
          <c:max val="600"/>
          <c:min val="350"/>
        </c:scaling>
        <c:delete val="0"/>
        <c:axPos val="b"/>
        <c:title>
          <c:tx>
            <c:rich>
              <a:bodyPr anchor="ctr" anchorCtr="1"/>
              <a:lstStyle/>
              <a:p>
                <a:pPr>
                  <a:defRPr sz="2400" b="1" i="1"/>
                </a:pPr>
                <a:r>
                  <a:rPr lang="en-CA" sz="2400" b="1" i="1" dirty="0"/>
                  <a:t>Wavelength (nm)</a:t>
                </a:r>
              </a:p>
            </c:rich>
          </c:tx>
          <c:layout>
            <c:manualLayout>
              <c:xMode val="edge"/>
              <c:yMode val="edge"/>
              <c:x val="0.36808524960618855"/>
              <c:y val="0.84155306743027658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</a:ln>
        </c:spPr>
        <c:txPr>
          <a:bodyPr/>
          <a:lstStyle/>
          <a:p>
            <a:pPr>
              <a:defRPr sz="2000"/>
            </a:pPr>
            <a:endParaRPr lang="en-US"/>
          </a:p>
        </c:txPr>
        <c:crossAx val="48023040"/>
        <c:crosses val="autoZero"/>
        <c:crossBetween val="midCat"/>
        <c:majorUnit val="100"/>
      </c:valAx>
      <c:valAx>
        <c:axId val="48023040"/>
        <c:scaling>
          <c:orientation val="minMax"/>
          <c:max val="1.05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2400" i="1"/>
                </a:pPr>
                <a:r>
                  <a:rPr lang="en-CA" sz="2400" i="1" dirty="0" err="1"/>
                  <a:t>Fluo</a:t>
                </a:r>
                <a:r>
                  <a:rPr lang="en-CA" sz="2400" i="1" dirty="0"/>
                  <a:t>. Int. (</a:t>
                </a:r>
                <a:r>
                  <a:rPr lang="en-CA" sz="2400" b="1" i="1" dirty="0" err="1"/>
                  <a:t>a.u</a:t>
                </a:r>
                <a:r>
                  <a:rPr lang="en-CA" sz="2400" b="1" i="1" dirty="0"/>
                  <a:t>.)</a:t>
                </a:r>
              </a:p>
            </c:rich>
          </c:tx>
          <c:overlay val="0"/>
        </c:title>
        <c:numFmt formatCode="#,##0.0" sourceLinked="0"/>
        <c:majorTickMark val="out"/>
        <c:minorTickMark val="none"/>
        <c:tickLblPos val="nextTo"/>
        <c:spPr>
          <a:ln w="25400">
            <a:solidFill>
              <a:schemeClr val="tx1"/>
            </a:solidFill>
          </a:ln>
        </c:spPr>
        <c:txPr>
          <a:bodyPr/>
          <a:lstStyle/>
          <a:p>
            <a:pPr>
              <a:defRPr sz="2000"/>
            </a:pPr>
            <a:endParaRPr lang="en-US"/>
          </a:p>
        </c:txPr>
        <c:crossAx val="168026112"/>
        <c:crosses val="autoZero"/>
        <c:crossBetween val="midCat"/>
      </c:valAx>
      <c:spPr>
        <a:noFill/>
        <a:ln w="25400">
          <a:solidFill>
            <a:schemeClr val="tx1"/>
          </a:solidFill>
        </a:ln>
      </c:spPr>
    </c:plotArea>
    <c:plotVisOnly val="1"/>
    <c:dispBlanksAs val="gap"/>
    <c:showDLblsOverMax val="0"/>
  </c:chart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>
              <a:noFill/>
            </a:ln>
          </c:spPr>
          <c:marker>
            <c:symbol val="square"/>
            <c:size val="5"/>
            <c:spPr>
              <a:noFill/>
              <a:ln w="12700">
                <a:solidFill>
                  <a:schemeClr val="tx1"/>
                </a:solidFill>
              </a:ln>
            </c:spPr>
          </c:marker>
          <c:xVal>
            <c:numRef>
              <c:f>Sheet1!$A$1:$A$500</c:f>
              <c:numCache>
                <c:formatCode>General</c:formatCode>
                <c:ptCount val="500"/>
                <c:pt idx="0">
                  <c:v>2.04</c:v>
                </c:pt>
                <c:pt idx="1">
                  <c:v>4.08</c:v>
                </c:pt>
                <c:pt idx="2">
                  <c:v>6.12</c:v>
                </c:pt>
                <c:pt idx="3">
                  <c:v>8.16</c:v>
                </c:pt>
                <c:pt idx="4">
                  <c:v>10.199999999999999</c:v>
                </c:pt>
                <c:pt idx="5">
                  <c:v>12.24</c:v>
                </c:pt>
                <c:pt idx="6">
                  <c:v>14.28</c:v>
                </c:pt>
                <c:pt idx="7">
                  <c:v>16.32</c:v>
                </c:pt>
                <c:pt idx="8">
                  <c:v>18.36</c:v>
                </c:pt>
                <c:pt idx="9">
                  <c:v>20.399999999999999</c:v>
                </c:pt>
                <c:pt idx="10">
                  <c:v>22.44</c:v>
                </c:pt>
                <c:pt idx="11">
                  <c:v>24.48</c:v>
                </c:pt>
                <c:pt idx="12">
                  <c:v>26.52</c:v>
                </c:pt>
                <c:pt idx="13">
                  <c:v>28.56</c:v>
                </c:pt>
                <c:pt idx="14">
                  <c:v>30.6</c:v>
                </c:pt>
                <c:pt idx="15">
                  <c:v>32.64</c:v>
                </c:pt>
                <c:pt idx="16">
                  <c:v>34.68</c:v>
                </c:pt>
                <c:pt idx="17">
                  <c:v>36.72</c:v>
                </c:pt>
                <c:pt idx="18">
                  <c:v>38.76</c:v>
                </c:pt>
                <c:pt idx="19">
                  <c:v>40.799999999999997</c:v>
                </c:pt>
                <c:pt idx="20">
                  <c:v>42.84</c:v>
                </c:pt>
                <c:pt idx="21">
                  <c:v>44.88</c:v>
                </c:pt>
                <c:pt idx="22">
                  <c:v>46.92</c:v>
                </c:pt>
                <c:pt idx="23">
                  <c:v>48.96</c:v>
                </c:pt>
                <c:pt idx="24">
                  <c:v>51</c:v>
                </c:pt>
                <c:pt idx="25">
                  <c:v>53.04</c:v>
                </c:pt>
                <c:pt idx="26">
                  <c:v>55.08</c:v>
                </c:pt>
                <c:pt idx="27">
                  <c:v>57.12</c:v>
                </c:pt>
                <c:pt idx="28">
                  <c:v>59.16</c:v>
                </c:pt>
                <c:pt idx="29">
                  <c:v>61.2</c:v>
                </c:pt>
                <c:pt idx="30">
                  <c:v>63.24</c:v>
                </c:pt>
                <c:pt idx="31">
                  <c:v>65.28</c:v>
                </c:pt>
                <c:pt idx="32">
                  <c:v>67.319999999999993</c:v>
                </c:pt>
                <c:pt idx="33">
                  <c:v>69.36</c:v>
                </c:pt>
                <c:pt idx="34">
                  <c:v>71.400000000000006</c:v>
                </c:pt>
                <c:pt idx="35">
                  <c:v>73.44</c:v>
                </c:pt>
                <c:pt idx="36">
                  <c:v>75.48</c:v>
                </c:pt>
                <c:pt idx="37">
                  <c:v>77.52</c:v>
                </c:pt>
                <c:pt idx="38">
                  <c:v>79.56</c:v>
                </c:pt>
                <c:pt idx="39">
                  <c:v>81.599999999999994</c:v>
                </c:pt>
                <c:pt idx="40">
                  <c:v>83.64</c:v>
                </c:pt>
                <c:pt idx="41">
                  <c:v>85.68</c:v>
                </c:pt>
                <c:pt idx="42">
                  <c:v>87.72</c:v>
                </c:pt>
                <c:pt idx="43">
                  <c:v>89.76</c:v>
                </c:pt>
                <c:pt idx="44">
                  <c:v>91.8</c:v>
                </c:pt>
                <c:pt idx="45">
                  <c:v>93.84</c:v>
                </c:pt>
                <c:pt idx="46">
                  <c:v>95.88</c:v>
                </c:pt>
                <c:pt idx="47">
                  <c:v>97.92</c:v>
                </c:pt>
                <c:pt idx="48">
                  <c:v>99.96</c:v>
                </c:pt>
                <c:pt idx="49">
                  <c:v>102</c:v>
                </c:pt>
                <c:pt idx="50">
                  <c:v>104.04</c:v>
                </c:pt>
                <c:pt idx="51">
                  <c:v>106.08</c:v>
                </c:pt>
                <c:pt idx="52">
                  <c:v>108.12</c:v>
                </c:pt>
                <c:pt idx="53">
                  <c:v>110.16</c:v>
                </c:pt>
                <c:pt idx="54">
                  <c:v>112.2</c:v>
                </c:pt>
                <c:pt idx="55">
                  <c:v>114.24</c:v>
                </c:pt>
                <c:pt idx="56">
                  <c:v>116.28</c:v>
                </c:pt>
                <c:pt idx="57">
                  <c:v>118.32</c:v>
                </c:pt>
                <c:pt idx="58">
                  <c:v>120.36</c:v>
                </c:pt>
                <c:pt idx="59">
                  <c:v>122.4</c:v>
                </c:pt>
                <c:pt idx="60">
                  <c:v>124.44</c:v>
                </c:pt>
                <c:pt idx="61">
                  <c:v>126.48</c:v>
                </c:pt>
                <c:pt idx="62">
                  <c:v>128.52000000000001</c:v>
                </c:pt>
                <c:pt idx="63">
                  <c:v>130.56</c:v>
                </c:pt>
                <c:pt idx="64">
                  <c:v>132.6</c:v>
                </c:pt>
                <c:pt idx="65">
                  <c:v>134.63999999999999</c:v>
                </c:pt>
                <c:pt idx="66">
                  <c:v>136.68</c:v>
                </c:pt>
                <c:pt idx="67">
                  <c:v>138.72</c:v>
                </c:pt>
                <c:pt idx="68">
                  <c:v>140.76</c:v>
                </c:pt>
                <c:pt idx="69">
                  <c:v>142.80000000000001</c:v>
                </c:pt>
                <c:pt idx="70">
                  <c:v>144.84</c:v>
                </c:pt>
                <c:pt idx="71">
                  <c:v>146.88</c:v>
                </c:pt>
                <c:pt idx="72">
                  <c:v>148.91999999999999</c:v>
                </c:pt>
                <c:pt idx="73">
                  <c:v>150.96</c:v>
                </c:pt>
                <c:pt idx="74">
                  <c:v>153</c:v>
                </c:pt>
                <c:pt idx="75">
                  <c:v>155.04</c:v>
                </c:pt>
                <c:pt idx="76">
                  <c:v>157.08000000000001</c:v>
                </c:pt>
                <c:pt idx="77">
                  <c:v>159.12</c:v>
                </c:pt>
                <c:pt idx="78">
                  <c:v>161.16</c:v>
                </c:pt>
                <c:pt idx="79">
                  <c:v>163.19999999999999</c:v>
                </c:pt>
                <c:pt idx="80">
                  <c:v>165.24</c:v>
                </c:pt>
                <c:pt idx="81">
                  <c:v>167.28</c:v>
                </c:pt>
                <c:pt idx="82">
                  <c:v>169.32</c:v>
                </c:pt>
                <c:pt idx="83">
                  <c:v>171.36</c:v>
                </c:pt>
                <c:pt idx="84">
                  <c:v>173.4</c:v>
                </c:pt>
                <c:pt idx="85">
                  <c:v>175.44</c:v>
                </c:pt>
                <c:pt idx="86">
                  <c:v>177.48</c:v>
                </c:pt>
                <c:pt idx="87">
                  <c:v>179.52</c:v>
                </c:pt>
                <c:pt idx="88">
                  <c:v>181.56</c:v>
                </c:pt>
                <c:pt idx="89">
                  <c:v>183.6</c:v>
                </c:pt>
                <c:pt idx="90">
                  <c:v>185.64</c:v>
                </c:pt>
                <c:pt idx="91">
                  <c:v>187.68</c:v>
                </c:pt>
                <c:pt idx="92">
                  <c:v>189.72</c:v>
                </c:pt>
                <c:pt idx="93">
                  <c:v>191.76</c:v>
                </c:pt>
                <c:pt idx="94">
                  <c:v>193.8</c:v>
                </c:pt>
                <c:pt idx="95">
                  <c:v>195.84</c:v>
                </c:pt>
                <c:pt idx="96">
                  <c:v>197.88</c:v>
                </c:pt>
                <c:pt idx="97">
                  <c:v>199.92</c:v>
                </c:pt>
                <c:pt idx="98">
                  <c:v>201.96</c:v>
                </c:pt>
                <c:pt idx="99">
                  <c:v>204</c:v>
                </c:pt>
                <c:pt idx="100">
                  <c:v>206.04</c:v>
                </c:pt>
                <c:pt idx="101">
                  <c:v>208.08</c:v>
                </c:pt>
                <c:pt idx="102">
                  <c:v>210.12</c:v>
                </c:pt>
                <c:pt idx="103">
                  <c:v>212.16</c:v>
                </c:pt>
                <c:pt idx="104">
                  <c:v>214.2</c:v>
                </c:pt>
                <c:pt idx="105">
                  <c:v>216.24</c:v>
                </c:pt>
                <c:pt idx="106">
                  <c:v>218.28</c:v>
                </c:pt>
                <c:pt idx="107">
                  <c:v>220.32</c:v>
                </c:pt>
                <c:pt idx="108">
                  <c:v>222.36</c:v>
                </c:pt>
                <c:pt idx="109">
                  <c:v>224.4</c:v>
                </c:pt>
                <c:pt idx="110">
                  <c:v>226.44</c:v>
                </c:pt>
                <c:pt idx="111">
                  <c:v>228.48</c:v>
                </c:pt>
                <c:pt idx="112">
                  <c:v>230.52</c:v>
                </c:pt>
                <c:pt idx="113">
                  <c:v>232.56</c:v>
                </c:pt>
                <c:pt idx="114">
                  <c:v>234.6</c:v>
                </c:pt>
                <c:pt idx="115">
                  <c:v>236.64</c:v>
                </c:pt>
                <c:pt idx="116">
                  <c:v>238.68</c:v>
                </c:pt>
                <c:pt idx="117">
                  <c:v>240.72</c:v>
                </c:pt>
                <c:pt idx="118">
                  <c:v>242.76</c:v>
                </c:pt>
                <c:pt idx="119">
                  <c:v>244.8</c:v>
                </c:pt>
                <c:pt idx="120">
                  <c:v>246.84</c:v>
                </c:pt>
                <c:pt idx="121">
                  <c:v>248.88</c:v>
                </c:pt>
                <c:pt idx="122">
                  <c:v>250.92</c:v>
                </c:pt>
                <c:pt idx="123">
                  <c:v>252.96</c:v>
                </c:pt>
                <c:pt idx="124">
                  <c:v>255</c:v>
                </c:pt>
                <c:pt idx="125">
                  <c:v>257.04000000000002</c:v>
                </c:pt>
                <c:pt idx="126">
                  <c:v>259.08</c:v>
                </c:pt>
                <c:pt idx="127">
                  <c:v>261.12</c:v>
                </c:pt>
                <c:pt idx="128">
                  <c:v>263.16000000000003</c:v>
                </c:pt>
                <c:pt idx="129">
                  <c:v>265.2</c:v>
                </c:pt>
                <c:pt idx="130">
                  <c:v>267.24</c:v>
                </c:pt>
                <c:pt idx="131">
                  <c:v>269.27999999999997</c:v>
                </c:pt>
                <c:pt idx="132">
                  <c:v>271.32</c:v>
                </c:pt>
                <c:pt idx="133">
                  <c:v>273.36</c:v>
                </c:pt>
                <c:pt idx="134">
                  <c:v>275.39999999999998</c:v>
                </c:pt>
                <c:pt idx="135">
                  <c:v>277.44</c:v>
                </c:pt>
                <c:pt idx="136">
                  <c:v>279.48</c:v>
                </c:pt>
                <c:pt idx="137">
                  <c:v>281.52</c:v>
                </c:pt>
                <c:pt idx="138">
                  <c:v>283.56</c:v>
                </c:pt>
                <c:pt idx="139">
                  <c:v>285.60000000000002</c:v>
                </c:pt>
                <c:pt idx="140">
                  <c:v>287.64</c:v>
                </c:pt>
                <c:pt idx="141">
                  <c:v>289.68</c:v>
                </c:pt>
                <c:pt idx="142">
                  <c:v>291.72000000000003</c:v>
                </c:pt>
                <c:pt idx="143">
                  <c:v>293.76</c:v>
                </c:pt>
                <c:pt idx="144">
                  <c:v>295.8</c:v>
                </c:pt>
                <c:pt idx="145">
                  <c:v>297.83999999999997</c:v>
                </c:pt>
                <c:pt idx="146">
                  <c:v>299.88</c:v>
                </c:pt>
                <c:pt idx="147">
                  <c:v>301.92</c:v>
                </c:pt>
                <c:pt idx="148">
                  <c:v>303.95999999999998</c:v>
                </c:pt>
                <c:pt idx="149">
                  <c:v>306</c:v>
                </c:pt>
                <c:pt idx="150">
                  <c:v>308.04000000000002</c:v>
                </c:pt>
                <c:pt idx="151">
                  <c:v>310.08</c:v>
                </c:pt>
                <c:pt idx="152">
                  <c:v>312.12</c:v>
                </c:pt>
                <c:pt idx="153">
                  <c:v>314.16000000000003</c:v>
                </c:pt>
                <c:pt idx="154">
                  <c:v>316.2</c:v>
                </c:pt>
                <c:pt idx="155">
                  <c:v>318.24</c:v>
                </c:pt>
                <c:pt idx="156">
                  <c:v>320.27999999999997</c:v>
                </c:pt>
                <c:pt idx="157">
                  <c:v>322.32</c:v>
                </c:pt>
                <c:pt idx="158">
                  <c:v>324.36</c:v>
                </c:pt>
                <c:pt idx="159">
                  <c:v>326.39999999999998</c:v>
                </c:pt>
                <c:pt idx="160">
                  <c:v>328.44</c:v>
                </c:pt>
                <c:pt idx="161">
                  <c:v>330.48</c:v>
                </c:pt>
                <c:pt idx="162">
                  <c:v>332.52</c:v>
                </c:pt>
                <c:pt idx="163">
                  <c:v>334.56</c:v>
                </c:pt>
                <c:pt idx="164">
                  <c:v>336.6</c:v>
                </c:pt>
                <c:pt idx="165">
                  <c:v>338.64</c:v>
                </c:pt>
                <c:pt idx="166">
                  <c:v>340.68</c:v>
                </c:pt>
                <c:pt idx="167">
                  <c:v>342.72</c:v>
                </c:pt>
                <c:pt idx="168">
                  <c:v>344.76</c:v>
                </c:pt>
                <c:pt idx="169">
                  <c:v>346.8</c:v>
                </c:pt>
                <c:pt idx="170">
                  <c:v>348.84</c:v>
                </c:pt>
                <c:pt idx="171">
                  <c:v>350.88</c:v>
                </c:pt>
                <c:pt idx="172">
                  <c:v>352.92</c:v>
                </c:pt>
                <c:pt idx="173">
                  <c:v>354.96</c:v>
                </c:pt>
                <c:pt idx="174">
                  <c:v>357</c:v>
                </c:pt>
                <c:pt idx="175">
                  <c:v>359.04</c:v>
                </c:pt>
                <c:pt idx="176">
                  <c:v>361.08</c:v>
                </c:pt>
                <c:pt idx="177">
                  <c:v>363.12</c:v>
                </c:pt>
                <c:pt idx="178">
                  <c:v>365.16</c:v>
                </c:pt>
                <c:pt idx="179">
                  <c:v>367.2</c:v>
                </c:pt>
                <c:pt idx="180">
                  <c:v>369.24</c:v>
                </c:pt>
                <c:pt idx="181">
                  <c:v>371.28</c:v>
                </c:pt>
                <c:pt idx="182">
                  <c:v>373.32</c:v>
                </c:pt>
                <c:pt idx="183">
                  <c:v>375.36</c:v>
                </c:pt>
                <c:pt idx="184">
                  <c:v>377.4</c:v>
                </c:pt>
                <c:pt idx="185">
                  <c:v>379.44</c:v>
                </c:pt>
                <c:pt idx="186">
                  <c:v>381.48</c:v>
                </c:pt>
                <c:pt idx="187">
                  <c:v>383.52</c:v>
                </c:pt>
                <c:pt idx="188">
                  <c:v>385.56</c:v>
                </c:pt>
                <c:pt idx="189">
                  <c:v>387.6</c:v>
                </c:pt>
                <c:pt idx="190">
                  <c:v>389.64</c:v>
                </c:pt>
                <c:pt idx="191">
                  <c:v>391.68</c:v>
                </c:pt>
                <c:pt idx="192">
                  <c:v>393.72</c:v>
                </c:pt>
                <c:pt idx="193">
                  <c:v>395.76</c:v>
                </c:pt>
                <c:pt idx="194">
                  <c:v>397.8</c:v>
                </c:pt>
                <c:pt idx="195">
                  <c:v>399.84</c:v>
                </c:pt>
                <c:pt idx="196">
                  <c:v>401.88</c:v>
                </c:pt>
                <c:pt idx="197">
                  <c:v>403.92</c:v>
                </c:pt>
                <c:pt idx="198">
                  <c:v>405.96</c:v>
                </c:pt>
                <c:pt idx="199">
                  <c:v>408</c:v>
                </c:pt>
                <c:pt idx="200">
                  <c:v>410.04</c:v>
                </c:pt>
                <c:pt idx="201">
                  <c:v>412.08</c:v>
                </c:pt>
                <c:pt idx="202">
                  <c:v>414.12</c:v>
                </c:pt>
                <c:pt idx="203">
                  <c:v>416.16</c:v>
                </c:pt>
                <c:pt idx="204">
                  <c:v>418.2</c:v>
                </c:pt>
                <c:pt idx="205">
                  <c:v>420.24</c:v>
                </c:pt>
                <c:pt idx="206">
                  <c:v>422.28</c:v>
                </c:pt>
                <c:pt idx="207">
                  <c:v>424.32</c:v>
                </c:pt>
                <c:pt idx="208">
                  <c:v>426.36</c:v>
                </c:pt>
                <c:pt idx="209">
                  <c:v>428.4</c:v>
                </c:pt>
                <c:pt idx="210">
                  <c:v>430.44</c:v>
                </c:pt>
                <c:pt idx="211">
                  <c:v>432.48</c:v>
                </c:pt>
                <c:pt idx="212">
                  <c:v>434.52</c:v>
                </c:pt>
                <c:pt idx="213">
                  <c:v>436.56</c:v>
                </c:pt>
                <c:pt idx="214">
                  <c:v>438.6</c:v>
                </c:pt>
                <c:pt idx="215">
                  <c:v>440.64</c:v>
                </c:pt>
                <c:pt idx="216">
                  <c:v>442.68</c:v>
                </c:pt>
                <c:pt idx="217">
                  <c:v>444.72</c:v>
                </c:pt>
                <c:pt idx="218">
                  <c:v>446.76</c:v>
                </c:pt>
                <c:pt idx="219">
                  <c:v>448.8</c:v>
                </c:pt>
                <c:pt idx="220">
                  <c:v>450.84</c:v>
                </c:pt>
                <c:pt idx="221">
                  <c:v>452.88</c:v>
                </c:pt>
                <c:pt idx="222">
                  <c:v>454.92</c:v>
                </c:pt>
                <c:pt idx="223">
                  <c:v>456.96</c:v>
                </c:pt>
                <c:pt idx="224">
                  <c:v>459</c:v>
                </c:pt>
                <c:pt idx="225">
                  <c:v>461.04</c:v>
                </c:pt>
                <c:pt idx="226">
                  <c:v>463.08</c:v>
                </c:pt>
                <c:pt idx="227">
                  <c:v>465.12</c:v>
                </c:pt>
                <c:pt idx="228">
                  <c:v>467.16</c:v>
                </c:pt>
                <c:pt idx="229">
                  <c:v>469.2</c:v>
                </c:pt>
                <c:pt idx="230">
                  <c:v>471.24</c:v>
                </c:pt>
                <c:pt idx="231">
                  <c:v>473.28</c:v>
                </c:pt>
                <c:pt idx="232">
                  <c:v>475.32</c:v>
                </c:pt>
                <c:pt idx="233">
                  <c:v>477.36</c:v>
                </c:pt>
                <c:pt idx="234">
                  <c:v>479.4</c:v>
                </c:pt>
                <c:pt idx="235">
                  <c:v>481.44</c:v>
                </c:pt>
                <c:pt idx="236">
                  <c:v>483.48</c:v>
                </c:pt>
                <c:pt idx="237">
                  <c:v>485.52</c:v>
                </c:pt>
                <c:pt idx="238">
                  <c:v>487.56</c:v>
                </c:pt>
                <c:pt idx="239">
                  <c:v>489.6</c:v>
                </c:pt>
                <c:pt idx="240">
                  <c:v>491.64</c:v>
                </c:pt>
                <c:pt idx="241">
                  <c:v>493.68</c:v>
                </c:pt>
                <c:pt idx="242">
                  <c:v>495.72</c:v>
                </c:pt>
                <c:pt idx="243">
                  <c:v>497.76</c:v>
                </c:pt>
                <c:pt idx="244">
                  <c:v>499.8</c:v>
                </c:pt>
                <c:pt idx="245">
                  <c:v>501.84</c:v>
                </c:pt>
                <c:pt idx="246">
                  <c:v>503.88</c:v>
                </c:pt>
                <c:pt idx="247">
                  <c:v>505.92</c:v>
                </c:pt>
                <c:pt idx="248">
                  <c:v>507.96</c:v>
                </c:pt>
                <c:pt idx="249">
                  <c:v>510</c:v>
                </c:pt>
                <c:pt idx="250">
                  <c:v>512.04</c:v>
                </c:pt>
                <c:pt idx="251">
                  <c:v>514.08000000000004</c:v>
                </c:pt>
                <c:pt idx="252">
                  <c:v>516.12</c:v>
                </c:pt>
                <c:pt idx="253">
                  <c:v>518.16</c:v>
                </c:pt>
                <c:pt idx="254">
                  <c:v>520.20000000000005</c:v>
                </c:pt>
                <c:pt idx="255">
                  <c:v>522.24</c:v>
                </c:pt>
                <c:pt idx="256">
                  <c:v>524.28</c:v>
                </c:pt>
                <c:pt idx="257">
                  <c:v>526.32000000000005</c:v>
                </c:pt>
                <c:pt idx="258">
                  <c:v>528.36</c:v>
                </c:pt>
                <c:pt idx="259">
                  <c:v>530.4</c:v>
                </c:pt>
                <c:pt idx="260">
                  <c:v>532.44000000000005</c:v>
                </c:pt>
                <c:pt idx="261">
                  <c:v>534.48</c:v>
                </c:pt>
                <c:pt idx="262">
                  <c:v>536.52</c:v>
                </c:pt>
                <c:pt idx="263">
                  <c:v>538.55999999999995</c:v>
                </c:pt>
                <c:pt idx="264">
                  <c:v>540.6</c:v>
                </c:pt>
                <c:pt idx="265">
                  <c:v>542.64</c:v>
                </c:pt>
                <c:pt idx="266">
                  <c:v>544.67999999999995</c:v>
                </c:pt>
                <c:pt idx="267">
                  <c:v>546.72</c:v>
                </c:pt>
                <c:pt idx="268">
                  <c:v>548.76</c:v>
                </c:pt>
                <c:pt idx="269">
                  <c:v>550.79999999999995</c:v>
                </c:pt>
                <c:pt idx="270">
                  <c:v>552.84</c:v>
                </c:pt>
                <c:pt idx="271">
                  <c:v>554.88</c:v>
                </c:pt>
                <c:pt idx="272">
                  <c:v>556.91999999999996</c:v>
                </c:pt>
                <c:pt idx="273">
                  <c:v>558.96</c:v>
                </c:pt>
                <c:pt idx="274">
                  <c:v>561</c:v>
                </c:pt>
                <c:pt idx="275">
                  <c:v>563.04</c:v>
                </c:pt>
                <c:pt idx="276">
                  <c:v>565.08000000000004</c:v>
                </c:pt>
                <c:pt idx="277">
                  <c:v>567.12</c:v>
                </c:pt>
                <c:pt idx="278">
                  <c:v>569.16</c:v>
                </c:pt>
                <c:pt idx="279">
                  <c:v>571.20000000000005</c:v>
                </c:pt>
                <c:pt idx="280">
                  <c:v>573.24</c:v>
                </c:pt>
                <c:pt idx="281">
                  <c:v>575.28</c:v>
                </c:pt>
                <c:pt idx="282">
                  <c:v>577.32000000000005</c:v>
                </c:pt>
                <c:pt idx="283">
                  <c:v>579.36</c:v>
                </c:pt>
                <c:pt idx="284">
                  <c:v>581.4</c:v>
                </c:pt>
                <c:pt idx="285">
                  <c:v>583.44000000000005</c:v>
                </c:pt>
                <c:pt idx="286">
                  <c:v>585.48</c:v>
                </c:pt>
                <c:pt idx="287">
                  <c:v>587.52</c:v>
                </c:pt>
                <c:pt idx="288">
                  <c:v>589.55999999999995</c:v>
                </c:pt>
                <c:pt idx="289">
                  <c:v>591.6</c:v>
                </c:pt>
                <c:pt idx="290">
                  <c:v>593.64</c:v>
                </c:pt>
                <c:pt idx="291">
                  <c:v>595.67999999999995</c:v>
                </c:pt>
                <c:pt idx="292">
                  <c:v>597.72</c:v>
                </c:pt>
                <c:pt idx="293">
                  <c:v>599.76</c:v>
                </c:pt>
                <c:pt idx="294">
                  <c:v>601.79999999999995</c:v>
                </c:pt>
                <c:pt idx="295">
                  <c:v>603.84</c:v>
                </c:pt>
                <c:pt idx="296">
                  <c:v>605.88</c:v>
                </c:pt>
                <c:pt idx="297">
                  <c:v>607.91999999999996</c:v>
                </c:pt>
                <c:pt idx="298">
                  <c:v>609.96</c:v>
                </c:pt>
                <c:pt idx="299">
                  <c:v>612</c:v>
                </c:pt>
                <c:pt idx="300">
                  <c:v>614.04</c:v>
                </c:pt>
                <c:pt idx="301">
                  <c:v>616.08000000000004</c:v>
                </c:pt>
                <c:pt idx="302">
                  <c:v>618.12</c:v>
                </c:pt>
                <c:pt idx="303">
                  <c:v>620.16</c:v>
                </c:pt>
                <c:pt idx="304">
                  <c:v>622.20000000000005</c:v>
                </c:pt>
                <c:pt idx="305">
                  <c:v>624.24</c:v>
                </c:pt>
                <c:pt idx="306">
                  <c:v>626.28</c:v>
                </c:pt>
                <c:pt idx="307">
                  <c:v>628.32000000000005</c:v>
                </c:pt>
                <c:pt idx="308">
                  <c:v>630.36</c:v>
                </c:pt>
                <c:pt idx="309">
                  <c:v>632.4</c:v>
                </c:pt>
                <c:pt idx="310">
                  <c:v>634.44000000000005</c:v>
                </c:pt>
                <c:pt idx="311">
                  <c:v>636.48</c:v>
                </c:pt>
                <c:pt idx="312">
                  <c:v>638.52</c:v>
                </c:pt>
                <c:pt idx="313">
                  <c:v>640.55999999999995</c:v>
                </c:pt>
                <c:pt idx="314">
                  <c:v>642.6</c:v>
                </c:pt>
                <c:pt idx="315">
                  <c:v>644.64</c:v>
                </c:pt>
                <c:pt idx="316">
                  <c:v>646.67999999999995</c:v>
                </c:pt>
                <c:pt idx="317">
                  <c:v>648.72</c:v>
                </c:pt>
                <c:pt idx="318">
                  <c:v>650.76</c:v>
                </c:pt>
                <c:pt idx="319">
                  <c:v>652.79999999999995</c:v>
                </c:pt>
                <c:pt idx="320">
                  <c:v>654.84</c:v>
                </c:pt>
                <c:pt idx="321">
                  <c:v>656.88</c:v>
                </c:pt>
                <c:pt idx="322">
                  <c:v>658.92</c:v>
                </c:pt>
                <c:pt idx="323">
                  <c:v>660.96</c:v>
                </c:pt>
                <c:pt idx="324">
                  <c:v>663</c:v>
                </c:pt>
                <c:pt idx="325">
                  <c:v>665.04</c:v>
                </c:pt>
                <c:pt idx="326">
                  <c:v>667.08</c:v>
                </c:pt>
                <c:pt idx="327">
                  <c:v>669.12</c:v>
                </c:pt>
                <c:pt idx="328">
                  <c:v>671.16</c:v>
                </c:pt>
                <c:pt idx="329">
                  <c:v>673.2</c:v>
                </c:pt>
                <c:pt idx="330">
                  <c:v>675.24</c:v>
                </c:pt>
                <c:pt idx="331">
                  <c:v>677.28</c:v>
                </c:pt>
                <c:pt idx="332">
                  <c:v>679.32</c:v>
                </c:pt>
                <c:pt idx="333">
                  <c:v>681.36</c:v>
                </c:pt>
                <c:pt idx="334">
                  <c:v>683.4</c:v>
                </c:pt>
                <c:pt idx="335">
                  <c:v>685.44</c:v>
                </c:pt>
                <c:pt idx="336">
                  <c:v>687.48</c:v>
                </c:pt>
                <c:pt idx="337">
                  <c:v>689.52</c:v>
                </c:pt>
                <c:pt idx="338">
                  <c:v>691.56</c:v>
                </c:pt>
                <c:pt idx="339">
                  <c:v>693.6</c:v>
                </c:pt>
                <c:pt idx="340">
                  <c:v>695.64</c:v>
                </c:pt>
                <c:pt idx="341">
                  <c:v>697.68</c:v>
                </c:pt>
                <c:pt idx="342">
                  <c:v>699.72</c:v>
                </c:pt>
                <c:pt idx="343">
                  <c:v>701.76</c:v>
                </c:pt>
                <c:pt idx="344">
                  <c:v>703.8</c:v>
                </c:pt>
                <c:pt idx="345">
                  <c:v>705.84</c:v>
                </c:pt>
                <c:pt idx="346">
                  <c:v>707.88</c:v>
                </c:pt>
                <c:pt idx="347">
                  <c:v>709.92</c:v>
                </c:pt>
                <c:pt idx="348">
                  <c:v>711.96</c:v>
                </c:pt>
                <c:pt idx="349">
                  <c:v>714</c:v>
                </c:pt>
                <c:pt idx="350">
                  <c:v>716.04</c:v>
                </c:pt>
                <c:pt idx="351">
                  <c:v>718.08</c:v>
                </c:pt>
                <c:pt idx="352">
                  <c:v>720.12</c:v>
                </c:pt>
                <c:pt idx="353">
                  <c:v>722.16</c:v>
                </c:pt>
                <c:pt idx="354">
                  <c:v>724.2</c:v>
                </c:pt>
                <c:pt idx="355">
                  <c:v>726.24</c:v>
                </c:pt>
                <c:pt idx="356">
                  <c:v>728.28</c:v>
                </c:pt>
                <c:pt idx="357">
                  <c:v>730.32</c:v>
                </c:pt>
                <c:pt idx="358">
                  <c:v>732.36</c:v>
                </c:pt>
                <c:pt idx="359">
                  <c:v>734.4</c:v>
                </c:pt>
                <c:pt idx="360">
                  <c:v>736.44</c:v>
                </c:pt>
                <c:pt idx="361">
                  <c:v>738.48</c:v>
                </c:pt>
                <c:pt idx="362">
                  <c:v>740.52</c:v>
                </c:pt>
                <c:pt idx="363">
                  <c:v>742.56</c:v>
                </c:pt>
                <c:pt idx="364">
                  <c:v>744.6</c:v>
                </c:pt>
                <c:pt idx="365">
                  <c:v>746.64</c:v>
                </c:pt>
                <c:pt idx="366">
                  <c:v>748.68</c:v>
                </c:pt>
                <c:pt idx="367">
                  <c:v>750.72</c:v>
                </c:pt>
                <c:pt idx="368">
                  <c:v>752.76</c:v>
                </c:pt>
                <c:pt idx="369">
                  <c:v>754.8</c:v>
                </c:pt>
                <c:pt idx="370">
                  <c:v>756.84</c:v>
                </c:pt>
                <c:pt idx="371">
                  <c:v>758.88</c:v>
                </c:pt>
                <c:pt idx="372">
                  <c:v>760.92</c:v>
                </c:pt>
                <c:pt idx="373">
                  <c:v>762.96</c:v>
                </c:pt>
                <c:pt idx="374">
                  <c:v>765</c:v>
                </c:pt>
                <c:pt idx="375">
                  <c:v>767.04</c:v>
                </c:pt>
                <c:pt idx="376">
                  <c:v>769.08</c:v>
                </c:pt>
                <c:pt idx="377">
                  <c:v>771.12</c:v>
                </c:pt>
                <c:pt idx="378">
                  <c:v>773.16</c:v>
                </c:pt>
                <c:pt idx="379">
                  <c:v>775.2</c:v>
                </c:pt>
                <c:pt idx="380">
                  <c:v>777.24</c:v>
                </c:pt>
                <c:pt idx="381">
                  <c:v>779.28</c:v>
                </c:pt>
                <c:pt idx="382">
                  <c:v>781.32</c:v>
                </c:pt>
                <c:pt idx="383">
                  <c:v>783.36</c:v>
                </c:pt>
                <c:pt idx="384">
                  <c:v>785.4</c:v>
                </c:pt>
                <c:pt idx="385">
                  <c:v>787.44</c:v>
                </c:pt>
                <c:pt idx="386">
                  <c:v>789.48</c:v>
                </c:pt>
                <c:pt idx="387">
                  <c:v>791.52</c:v>
                </c:pt>
                <c:pt idx="388">
                  <c:v>793.56</c:v>
                </c:pt>
                <c:pt idx="389">
                  <c:v>795.6</c:v>
                </c:pt>
                <c:pt idx="390">
                  <c:v>797.64</c:v>
                </c:pt>
                <c:pt idx="391">
                  <c:v>799.68</c:v>
                </c:pt>
                <c:pt idx="392">
                  <c:v>801.72</c:v>
                </c:pt>
                <c:pt idx="393">
                  <c:v>803.76</c:v>
                </c:pt>
                <c:pt idx="394">
                  <c:v>805.8</c:v>
                </c:pt>
                <c:pt idx="395">
                  <c:v>807.84</c:v>
                </c:pt>
                <c:pt idx="396">
                  <c:v>809.88</c:v>
                </c:pt>
                <c:pt idx="397">
                  <c:v>811.92</c:v>
                </c:pt>
                <c:pt idx="398">
                  <c:v>813.96</c:v>
                </c:pt>
                <c:pt idx="399">
                  <c:v>816</c:v>
                </c:pt>
                <c:pt idx="400">
                  <c:v>818.04</c:v>
                </c:pt>
                <c:pt idx="401">
                  <c:v>820.08</c:v>
                </c:pt>
                <c:pt idx="402">
                  <c:v>822.12</c:v>
                </c:pt>
                <c:pt idx="403">
                  <c:v>824.16</c:v>
                </c:pt>
                <c:pt idx="404">
                  <c:v>826.2</c:v>
                </c:pt>
                <c:pt idx="405">
                  <c:v>828.24</c:v>
                </c:pt>
                <c:pt idx="406">
                  <c:v>830.28</c:v>
                </c:pt>
                <c:pt idx="407">
                  <c:v>832.32</c:v>
                </c:pt>
                <c:pt idx="408">
                  <c:v>834.36</c:v>
                </c:pt>
                <c:pt idx="409">
                  <c:v>836.4</c:v>
                </c:pt>
                <c:pt idx="410">
                  <c:v>838.44</c:v>
                </c:pt>
                <c:pt idx="411">
                  <c:v>840.48</c:v>
                </c:pt>
                <c:pt idx="412">
                  <c:v>842.52</c:v>
                </c:pt>
                <c:pt idx="413">
                  <c:v>844.56</c:v>
                </c:pt>
                <c:pt idx="414">
                  <c:v>846.6</c:v>
                </c:pt>
                <c:pt idx="415">
                  <c:v>848.64</c:v>
                </c:pt>
                <c:pt idx="416">
                  <c:v>850.68</c:v>
                </c:pt>
                <c:pt idx="417">
                  <c:v>852.72</c:v>
                </c:pt>
                <c:pt idx="418">
                  <c:v>854.76</c:v>
                </c:pt>
                <c:pt idx="419">
                  <c:v>856.8</c:v>
                </c:pt>
                <c:pt idx="420">
                  <c:v>858.84</c:v>
                </c:pt>
                <c:pt idx="421">
                  <c:v>860.88</c:v>
                </c:pt>
                <c:pt idx="422">
                  <c:v>862.92</c:v>
                </c:pt>
                <c:pt idx="423">
                  <c:v>864.96</c:v>
                </c:pt>
                <c:pt idx="424">
                  <c:v>867</c:v>
                </c:pt>
                <c:pt idx="425">
                  <c:v>869.04</c:v>
                </c:pt>
                <c:pt idx="426">
                  <c:v>871.08</c:v>
                </c:pt>
                <c:pt idx="427">
                  <c:v>873.12</c:v>
                </c:pt>
                <c:pt idx="428">
                  <c:v>875.16</c:v>
                </c:pt>
                <c:pt idx="429">
                  <c:v>877.2</c:v>
                </c:pt>
                <c:pt idx="430">
                  <c:v>879.24</c:v>
                </c:pt>
                <c:pt idx="431">
                  <c:v>881.28</c:v>
                </c:pt>
                <c:pt idx="432">
                  <c:v>883.32</c:v>
                </c:pt>
                <c:pt idx="433">
                  <c:v>885.36</c:v>
                </c:pt>
                <c:pt idx="434">
                  <c:v>887.4</c:v>
                </c:pt>
                <c:pt idx="435">
                  <c:v>889.44</c:v>
                </c:pt>
                <c:pt idx="436">
                  <c:v>891.48</c:v>
                </c:pt>
                <c:pt idx="437">
                  <c:v>893.52</c:v>
                </c:pt>
                <c:pt idx="438">
                  <c:v>895.56</c:v>
                </c:pt>
                <c:pt idx="439">
                  <c:v>897.6</c:v>
                </c:pt>
                <c:pt idx="440">
                  <c:v>899.64</c:v>
                </c:pt>
                <c:pt idx="441">
                  <c:v>901.68</c:v>
                </c:pt>
                <c:pt idx="442">
                  <c:v>903.72</c:v>
                </c:pt>
                <c:pt idx="443">
                  <c:v>905.76</c:v>
                </c:pt>
                <c:pt idx="444">
                  <c:v>907.8</c:v>
                </c:pt>
                <c:pt idx="445">
                  <c:v>909.84</c:v>
                </c:pt>
                <c:pt idx="446">
                  <c:v>911.88</c:v>
                </c:pt>
                <c:pt idx="447">
                  <c:v>913.92</c:v>
                </c:pt>
                <c:pt idx="448">
                  <c:v>915.96</c:v>
                </c:pt>
                <c:pt idx="449">
                  <c:v>918</c:v>
                </c:pt>
                <c:pt idx="450">
                  <c:v>920.04</c:v>
                </c:pt>
                <c:pt idx="451">
                  <c:v>922.08</c:v>
                </c:pt>
                <c:pt idx="452">
                  <c:v>924.12</c:v>
                </c:pt>
                <c:pt idx="453">
                  <c:v>926.16</c:v>
                </c:pt>
                <c:pt idx="454">
                  <c:v>928.2</c:v>
                </c:pt>
                <c:pt idx="455">
                  <c:v>930.24</c:v>
                </c:pt>
                <c:pt idx="456">
                  <c:v>932.28</c:v>
                </c:pt>
                <c:pt idx="457">
                  <c:v>934.32</c:v>
                </c:pt>
                <c:pt idx="458">
                  <c:v>936.36</c:v>
                </c:pt>
                <c:pt idx="459">
                  <c:v>938.4</c:v>
                </c:pt>
                <c:pt idx="460">
                  <c:v>940.44</c:v>
                </c:pt>
                <c:pt idx="461">
                  <c:v>942.48</c:v>
                </c:pt>
                <c:pt idx="462">
                  <c:v>944.52</c:v>
                </c:pt>
                <c:pt idx="463">
                  <c:v>946.56</c:v>
                </c:pt>
                <c:pt idx="464">
                  <c:v>948.6</c:v>
                </c:pt>
                <c:pt idx="465">
                  <c:v>950.64</c:v>
                </c:pt>
                <c:pt idx="466">
                  <c:v>952.68</c:v>
                </c:pt>
                <c:pt idx="467">
                  <c:v>954.72</c:v>
                </c:pt>
                <c:pt idx="468">
                  <c:v>956.76</c:v>
                </c:pt>
                <c:pt idx="469">
                  <c:v>958.8</c:v>
                </c:pt>
                <c:pt idx="470">
                  <c:v>960.84</c:v>
                </c:pt>
                <c:pt idx="471">
                  <c:v>962.88</c:v>
                </c:pt>
                <c:pt idx="472">
                  <c:v>964.92</c:v>
                </c:pt>
                <c:pt idx="473">
                  <c:v>966.96</c:v>
                </c:pt>
                <c:pt idx="474">
                  <c:v>969</c:v>
                </c:pt>
                <c:pt idx="475">
                  <c:v>971.04</c:v>
                </c:pt>
                <c:pt idx="476">
                  <c:v>973.08</c:v>
                </c:pt>
                <c:pt idx="477">
                  <c:v>975.12</c:v>
                </c:pt>
                <c:pt idx="478">
                  <c:v>977.16</c:v>
                </c:pt>
                <c:pt idx="479">
                  <c:v>979.2</c:v>
                </c:pt>
                <c:pt idx="480">
                  <c:v>981.24</c:v>
                </c:pt>
                <c:pt idx="481">
                  <c:v>983.28</c:v>
                </c:pt>
                <c:pt idx="482">
                  <c:v>985.32</c:v>
                </c:pt>
                <c:pt idx="483">
                  <c:v>987.36</c:v>
                </c:pt>
                <c:pt idx="484">
                  <c:v>989.4</c:v>
                </c:pt>
                <c:pt idx="485">
                  <c:v>991.44</c:v>
                </c:pt>
                <c:pt idx="486">
                  <c:v>993.48</c:v>
                </c:pt>
                <c:pt idx="487">
                  <c:v>995.52</c:v>
                </c:pt>
                <c:pt idx="488">
                  <c:v>997.56</c:v>
                </c:pt>
                <c:pt idx="489">
                  <c:v>999.6</c:v>
                </c:pt>
                <c:pt idx="490">
                  <c:v>1001.64</c:v>
                </c:pt>
                <c:pt idx="491">
                  <c:v>1003.68</c:v>
                </c:pt>
                <c:pt idx="492">
                  <c:v>1005.72</c:v>
                </c:pt>
                <c:pt idx="493">
                  <c:v>1007.76</c:v>
                </c:pt>
                <c:pt idx="494">
                  <c:v>1009.8</c:v>
                </c:pt>
                <c:pt idx="495">
                  <c:v>1011.84</c:v>
                </c:pt>
                <c:pt idx="496">
                  <c:v>1013.88</c:v>
                </c:pt>
                <c:pt idx="497">
                  <c:v>1015.92</c:v>
                </c:pt>
                <c:pt idx="498">
                  <c:v>1017.96</c:v>
                </c:pt>
                <c:pt idx="499">
                  <c:v>1020</c:v>
                </c:pt>
              </c:numCache>
            </c:numRef>
          </c:xVal>
          <c:yVal>
            <c:numRef>
              <c:f>Sheet1!$B$1:$B$500</c:f>
              <c:numCache>
                <c:formatCode>General</c:formatCode>
                <c:ptCount val="500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3239</c:v>
                </c:pt>
                <c:pt idx="22">
                  <c:v>20029</c:v>
                </c:pt>
                <c:pt idx="23">
                  <c:v>18447</c:v>
                </c:pt>
                <c:pt idx="24">
                  <c:v>580</c:v>
                </c:pt>
                <c:pt idx="25">
                  <c:v>26</c:v>
                </c:pt>
                <c:pt idx="26">
                  <c:v>4</c:v>
                </c:pt>
                <c:pt idx="27">
                  <c:v>3</c:v>
                </c:pt>
                <c:pt idx="28">
                  <c:v>4</c:v>
                </c:pt>
                <c:pt idx="29">
                  <c:v>2</c:v>
                </c:pt>
                <c:pt idx="30">
                  <c:v>3</c:v>
                </c:pt>
                <c:pt idx="31">
                  <c:v>0</c:v>
                </c:pt>
                <c:pt idx="32">
                  <c:v>0</c:v>
                </c:pt>
                <c:pt idx="33">
                  <c:v>2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1</c:v>
                </c:pt>
                <c:pt idx="38">
                  <c:v>0</c:v>
                </c:pt>
                <c:pt idx="39">
                  <c:v>1</c:v>
                </c:pt>
                <c:pt idx="40">
                  <c:v>0</c:v>
                </c:pt>
                <c:pt idx="41">
                  <c:v>1</c:v>
                </c:pt>
                <c:pt idx="42">
                  <c:v>1</c:v>
                </c:pt>
                <c:pt idx="43">
                  <c:v>1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1</c:v>
                </c:pt>
                <c:pt idx="48">
                  <c:v>2</c:v>
                </c:pt>
                <c:pt idx="49">
                  <c:v>1</c:v>
                </c:pt>
                <c:pt idx="50">
                  <c:v>1</c:v>
                </c:pt>
                <c:pt idx="51">
                  <c:v>0</c:v>
                </c:pt>
                <c:pt idx="52">
                  <c:v>2</c:v>
                </c:pt>
                <c:pt idx="53">
                  <c:v>1</c:v>
                </c:pt>
                <c:pt idx="54">
                  <c:v>0</c:v>
                </c:pt>
                <c:pt idx="55">
                  <c:v>0</c:v>
                </c:pt>
                <c:pt idx="56">
                  <c:v>1</c:v>
                </c:pt>
                <c:pt idx="57">
                  <c:v>1</c:v>
                </c:pt>
                <c:pt idx="58">
                  <c:v>0</c:v>
                </c:pt>
                <c:pt idx="59">
                  <c:v>0</c:v>
                </c:pt>
                <c:pt idx="60">
                  <c:v>1</c:v>
                </c:pt>
                <c:pt idx="61">
                  <c:v>1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2</c:v>
                </c:pt>
                <c:pt idx="66">
                  <c:v>1</c:v>
                </c:pt>
                <c:pt idx="67">
                  <c:v>0</c:v>
                </c:pt>
                <c:pt idx="68">
                  <c:v>0</c:v>
                </c:pt>
                <c:pt idx="69">
                  <c:v>1</c:v>
                </c:pt>
                <c:pt idx="70">
                  <c:v>0</c:v>
                </c:pt>
                <c:pt idx="71">
                  <c:v>0</c:v>
                </c:pt>
                <c:pt idx="72">
                  <c:v>1</c:v>
                </c:pt>
                <c:pt idx="73">
                  <c:v>0</c:v>
                </c:pt>
                <c:pt idx="74">
                  <c:v>1</c:v>
                </c:pt>
                <c:pt idx="75">
                  <c:v>0</c:v>
                </c:pt>
                <c:pt idx="76">
                  <c:v>1</c:v>
                </c:pt>
                <c:pt idx="77">
                  <c:v>0</c:v>
                </c:pt>
                <c:pt idx="78">
                  <c:v>1</c:v>
                </c:pt>
                <c:pt idx="79">
                  <c:v>1</c:v>
                </c:pt>
                <c:pt idx="80">
                  <c:v>1</c:v>
                </c:pt>
                <c:pt idx="81">
                  <c:v>2</c:v>
                </c:pt>
                <c:pt idx="82">
                  <c:v>0</c:v>
                </c:pt>
                <c:pt idx="83">
                  <c:v>2</c:v>
                </c:pt>
                <c:pt idx="84">
                  <c:v>0</c:v>
                </c:pt>
                <c:pt idx="85">
                  <c:v>3</c:v>
                </c:pt>
                <c:pt idx="86">
                  <c:v>1</c:v>
                </c:pt>
                <c:pt idx="87">
                  <c:v>1</c:v>
                </c:pt>
                <c:pt idx="88">
                  <c:v>0</c:v>
                </c:pt>
                <c:pt idx="89">
                  <c:v>0</c:v>
                </c:pt>
                <c:pt idx="90">
                  <c:v>1</c:v>
                </c:pt>
                <c:pt idx="91">
                  <c:v>1</c:v>
                </c:pt>
                <c:pt idx="92">
                  <c:v>1</c:v>
                </c:pt>
                <c:pt idx="93">
                  <c:v>0</c:v>
                </c:pt>
                <c:pt idx="94">
                  <c:v>1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2</c:v>
                </c:pt>
                <c:pt idx="100">
                  <c:v>2</c:v>
                </c:pt>
                <c:pt idx="101">
                  <c:v>0</c:v>
                </c:pt>
                <c:pt idx="102">
                  <c:v>1</c:v>
                </c:pt>
                <c:pt idx="103">
                  <c:v>0</c:v>
                </c:pt>
                <c:pt idx="104">
                  <c:v>1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2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2</c:v>
                </c:pt>
                <c:pt idx="116">
                  <c:v>0</c:v>
                </c:pt>
                <c:pt idx="117">
                  <c:v>1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1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1</c:v>
                </c:pt>
                <c:pt idx="128">
                  <c:v>0</c:v>
                </c:pt>
                <c:pt idx="129">
                  <c:v>0</c:v>
                </c:pt>
                <c:pt idx="130">
                  <c:v>0</c:v>
                </c:pt>
                <c:pt idx="131">
                  <c:v>0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1</c:v>
                </c:pt>
                <c:pt idx="138">
                  <c:v>1</c:v>
                </c:pt>
                <c:pt idx="139">
                  <c:v>0</c:v>
                </c:pt>
                <c:pt idx="140">
                  <c:v>0</c:v>
                </c:pt>
                <c:pt idx="141">
                  <c:v>1</c:v>
                </c:pt>
                <c:pt idx="142">
                  <c:v>0</c:v>
                </c:pt>
                <c:pt idx="143">
                  <c:v>0</c:v>
                </c:pt>
                <c:pt idx="144">
                  <c:v>0</c:v>
                </c:pt>
                <c:pt idx="145">
                  <c:v>0</c:v>
                </c:pt>
                <c:pt idx="146">
                  <c:v>0</c:v>
                </c:pt>
                <c:pt idx="147">
                  <c:v>0</c:v>
                </c:pt>
                <c:pt idx="148">
                  <c:v>0</c:v>
                </c:pt>
                <c:pt idx="149">
                  <c:v>0</c:v>
                </c:pt>
                <c:pt idx="150">
                  <c:v>0</c:v>
                </c:pt>
                <c:pt idx="151">
                  <c:v>2</c:v>
                </c:pt>
                <c:pt idx="152">
                  <c:v>0</c:v>
                </c:pt>
                <c:pt idx="153">
                  <c:v>0</c:v>
                </c:pt>
                <c:pt idx="154">
                  <c:v>0</c:v>
                </c:pt>
                <c:pt idx="155">
                  <c:v>1</c:v>
                </c:pt>
                <c:pt idx="156">
                  <c:v>0</c:v>
                </c:pt>
                <c:pt idx="157">
                  <c:v>0</c:v>
                </c:pt>
                <c:pt idx="158">
                  <c:v>0</c:v>
                </c:pt>
                <c:pt idx="159">
                  <c:v>1</c:v>
                </c:pt>
                <c:pt idx="160">
                  <c:v>0</c:v>
                </c:pt>
                <c:pt idx="161">
                  <c:v>0</c:v>
                </c:pt>
                <c:pt idx="162">
                  <c:v>1</c:v>
                </c:pt>
                <c:pt idx="163">
                  <c:v>1</c:v>
                </c:pt>
                <c:pt idx="164">
                  <c:v>1</c:v>
                </c:pt>
                <c:pt idx="165">
                  <c:v>0</c:v>
                </c:pt>
                <c:pt idx="166">
                  <c:v>1</c:v>
                </c:pt>
                <c:pt idx="167">
                  <c:v>0</c:v>
                </c:pt>
                <c:pt idx="168">
                  <c:v>0</c:v>
                </c:pt>
                <c:pt idx="169">
                  <c:v>0</c:v>
                </c:pt>
                <c:pt idx="170">
                  <c:v>0</c:v>
                </c:pt>
                <c:pt idx="171">
                  <c:v>0</c:v>
                </c:pt>
                <c:pt idx="172">
                  <c:v>0</c:v>
                </c:pt>
                <c:pt idx="173">
                  <c:v>0</c:v>
                </c:pt>
                <c:pt idx="174">
                  <c:v>0</c:v>
                </c:pt>
                <c:pt idx="175">
                  <c:v>1</c:v>
                </c:pt>
                <c:pt idx="176">
                  <c:v>0</c:v>
                </c:pt>
                <c:pt idx="177">
                  <c:v>0</c:v>
                </c:pt>
                <c:pt idx="178">
                  <c:v>0</c:v>
                </c:pt>
                <c:pt idx="179">
                  <c:v>1</c:v>
                </c:pt>
                <c:pt idx="180">
                  <c:v>0</c:v>
                </c:pt>
                <c:pt idx="181">
                  <c:v>0</c:v>
                </c:pt>
                <c:pt idx="182">
                  <c:v>0</c:v>
                </c:pt>
                <c:pt idx="183">
                  <c:v>0</c:v>
                </c:pt>
                <c:pt idx="184">
                  <c:v>0</c:v>
                </c:pt>
                <c:pt idx="185">
                  <c:v>1</c:v>
                </c:pt>
                <c:pt idx="186">
                  <c:v>0</c:v>
                </c:pt>
                <c:pt idx="187">
                  <c:v>0</c:v>
                </c:pt>
                <c:pt idx="188">
                  <c:v>1</c:v>
                </c:pt>
                <c:pt idx="189">
                  <c:v>0</c:v>
                </c:pt>
                <c:pt idx="190">
                  <c:v>2</c:v>
                </c:pt>
                <c:pt idx="191">
                  <c:v>0</c:v>
                </c:pt>
                <c:pt idx="192">
                  <c:v>0</c:v>
                </c:pt>
                <c:pt idx="193">
                  <c:v>0</c:v>
                </c:pt>
                <c:pt idx="194">
                  <c:v>0</c:v>
                </c:pt>
                <c:pt idx="195">
                  <c:v>0</c:v>
                </c:pt>
                <c:pt idx="196">
                  <c:v>0</c:v>
                </c:pt>
                <c:pt idx="197">
                  <c:v>0</c:v>
                </c:pt>
                <c:pt idx="198">
                  <c:v>0</c:v>
                </c:pt>
                <c:pt idx="199">
                  <c:v>1</c:v>
                </c:pt>
                <c:pt idx="200">
                  <c:v>0</c:v>
                </c:pt>
                <c:pt idx="201">
                  <c:v>0</c:v>
                </c:pt>
                <c:pt idx="202">
                  <c:v>0</c:v>
                </c:pt>
                <c:pt idx="203">
                  <c:v>0</c:v>
                </c:pt>
                <c:pt idx="204">
                  <c:v>0</c:v>
                </c:pt>
                <c:pt idx="205">
                  <c:v>1</c:v>
                </c:pt>
                <c:pt idx="206">
                  <c:v>0</c:v>
                </c:pt>
                <c:pt idx="207">
                  <c:v>0</c:v>
                </c:pt>
                <c:pt idx="208">
                  <c:v>1</c:v>
                </c:pt>
                <c:pt idx="209">
                  <c:v>0</c:v>
                </c:pt>
                <c:pt idx="210">
                  <c:v>0</c:v>
                </c:pt>
                <c:pt idx="211">
                  <c:v>0</c:v>
                </c:pt>
                <c:pt idx="212">
                  <c:v>0</c:v>
                </c:pt>
                <c:pt idx="213">
                  <c:v>0</c:v>
                </c:pt>
                <c:pt idx="214">
                  <c:v>0</c:v>
                </c:pt>
                <c:pt idx="215">
                  <c:v>0</c:v>
                </c:pt>
                <c:pt idx="216">
                  <c:v>0</c:v>
                </c:pt>
                <c:pt idx="217">
                  <c:v>1</c:v>
                </c:pt>
                <c:pt idx="218">
                  <c:v>0</c:v>
                </c:pt>
                <c:pt idx="219">
                  <c:v>0</c:v>
                </c:pt>
                <c:pt idx="220">
                  <c:v>0</c:v>
                </c:pt>
                <c:pt idx="221">
                  <c:v>0</c:v>
                </c:pt>
                <c:pt idx="222">
                  <c:v>0</c:v>
                </c:pt>
                <c:pt idx="223">
                  <c:v>1</c:v>
                </c:pt>
                <c:pt idx="224">
                  <c:v>2</c:v>
                </c:pt>
                <c:pt idx="225">
                  <c:v>1</c:v>
                </c:pt>
                <c:pt idx="226">
                  <c:v>1</c:v>
                </c:pt>
                <c:pt idx="227">
                  <c:v>0</c:v>
                </c:pt>
                <c:pt idx="228">
                  <c:v>0</c:v>
                </c:pt>
                <c:pt idx="229">
                  <c:v>0</c:v>
                </c:pt>
                <c:pt idx="230">
                  <c:v>0</c:v>
                </c:pt>
                <c:pt idx="231">
                  <c:v>0</c:v>
                </c:pt>
                <c:pt idx="232">
                  <c:v>0</c:v>
                </c:pt>
                <c:pt idx="233">
                  <c:v>0</c:v>
                </c:pt>
                <c:pt idx="234">
                  <c:v>3</c:v>
                </c:pt>
                <c:pt idx="235">
                  <c:v>1</c:v>
                </c:pt>
                <c:pt idx="236">
                  <c:v>0</c:v>
                </c:pt>
                <c:pt idx="237">
                  <c:v>0</c:v>
                </c:pt>
                <c:pt idx="238">
                  <c:v>0</c:v>
                </c:pt>
                <c:pt idx="239">
                  <c:v>0</c:v>
                </c:pt>
                <c:pt idx="240">
                  <c:v>0</c:v>
                </c:pt>
                <c:pt idx="241">
                  <c:v>0</c:v>
                </c:pt>
                <c:pt idx="242">
                  <c:v>0</c:v>
                </c:pt>
                <c:pt idx="243">
                  <c:v>1</c:v>
                </c:pt>
                <c:pt idx="244">
                  <c:v>0</c:v>
                </c:pt>
                <c:pt idx="245">
                  <c:v>0</c:v>
                </c:pt>
                <c:pt idx="246">
                  <c:v>0</c:v>
                </c:pt>
                <c:pt idx="247">
                  <c:v>0</c:v>
                </c:pt>
                <c:pt idx="248">
                  <c:v>0</c:v>
                </c:pt>
                <c:pt idx="249">
                  <c:v>0</c:v>
                </c:pt>
                <c:pt idx="250">
                  <c:v>0</c:v>
                </c:pt>
                <c:pt idx="251">
                  <c:v>0</c:v>
                </c:pt>
                <c:pt idx="252">
                  <c:v>1</c:v>
                </c:pt>
                <c:pt idx="253">
                  <c:v>0</c:v>
                </c:pt>
                <c:pt idx="254">
                  <c:v>0</c:v>
                </c:pt>
                <c:pt idx="255">
                  <c:v>1</c:v>
                </c:pt>
                <c:pt idx="256">
                  <c:v>0</c:v>
                </c:pt>
                <c:pt idx="257">
                  <c:v>0</c:v>
                </c:pt>
                <c:pt idx="258">
                  <c:v>0</c:v>
                </c:pt>
                <c:pt idx="259">
                  <c:v>0</c:v>
                </c:pt>
                <c:pt idx="260">
                  <c:v>0</c:v>
                </c:pt>
                <c:pt idx="261">
                  <c:v>0</c:v>
                </c:pt>
                <c:pt idx="262">
                  <c:v>0</c:v>
                </c:pt>
                <c:pt idx="263">
                  <c:v>0</c:v>
                </c:pt>
                <c:pt idx="264">
                  <c:v>0</c:v>
                </c:pt>
                <c:pt idx="265">
                  <c:v>0</c:v>
                </c:pt>
                <c:pt idx="266">
                  <c:v>0</c:v>
                </c:pt>
                <c:pt idx="267">
                  <c:v>0</c:v>
                </c:pt>
                <c:pt idx="268">
                  <c:v>0</c:v>
                </c:pt>
                <c:pt idx="269">
                  <c:v>0</c:v>
                </c:pt>
                <c:pt idx="270">
                  <c:v>0</c:v>
                </c:pt>
                <c:pt idx="271">
                  <c:v>0</c:v>
                </c:pt>
                <c:pt idx="272">
                  <c:v>0</c:v>
                </c:pt>
                <c:pt idx="273">
                  <c:v>0</c:v>
                </c:pt>
                <c:pt idx="274">
                  <c:v>0</c:v>
                </c:pt>
                <c:pt idx="275">
                  <c:v>0</c:v>
                </c:pt>
                <c:pt idx="276">
                  <c:v>0</c:v>
                </c:pt>
                <c:pt idx="277">
                  <c:v>1</c:v>
                </c:pt>
                <c:pt idx="278">
                  <c:v>1</c:v>
                </c:pt>
                <c:pt idx="279">
                  <c:v>0</c:v>
                </c:pt>
                <c:pt idx="280">
                  <c:v>0</c:v>
                </c:pt>
                <c:pt idx="281">
                  <c:v>0</c:v>
                </c:pt>
                <c:pt idx="282">
                  <c:v>0</c:v>
                </c:pt>
                <c:pt idx="283">
                  <c:v>0</c:v>
                </c:pt>
                <c:pt idx="284">
                  <c:v>1</c:v>
                </c:pt>
                <c:pt idx="285">
                  <c:v>0</c:v>
                </c:pt>
                <c:pt idx="286">
                  <c:v>1</c:v>
                </c:pt>
                <c:pt idx="287">
                  <c:v>0</c:v>
                </c:pt>
                <c:pt idx="288">
                  <c:v>0</c:v>
                </c:pt>
                <c:pt idx="289">
                  <c:v>0</c:v>
                </c:pt>
                <c:pt idx="290">
                  <c:v>0</c:v>
                </c:pt>
                <c:pt idx="291">
                  <c:v>0</c:v>
                </c:pt>
                <c:pt idx="292">
                  <c:v>0</c:v>
                </c:pt>
                <c:pt idx="293">
                  <c:v>1</c:v>
                </c:pt>
                <c:pt idx="294">
                  <c:v>0</c:v>
                </c:pt>
                <c:pt idx="295">
                  <c:v>1</c:v>
                </c:pt>
                <c:pt idx="296">
                  <c:v>0</c:v>
                </c:pt>
                <c:pt idx="297">
                  <c:v>0</c:v>
                </c:pt>
                <c:pt idx="298">
                  <c:v>0</c:v>
                </c:pt>
                <c:pt idx="299">
                  <c:v>0</c:v>
                </c:pt>
                <c:pt idx="300">
                  <c:v>0</c:v>
                </c:pt>
                <c:pt idx="301">
                  <c:v>0</c:v>
                </c:pt>
                <c:pt idx="302">
                  <c:v>1</c:v>
                </c:pt>
                <c:pt idx="303">
                  <c:v>0</c:v>
                </c:pt>
                <c:pt idx="304">
                  <c:v>1</c:v>
                </c:pt>
                <c:pt idx="305">
                  <c:v>0</c:v>
                </c:pt>
                <c:pt idx="306">
                  <c:v>1</c:v>
                </c:pt>
                <c:pt idx="307">
                  <c:v>0</c:v>
                </c:pt>
                <c:pt idx="308">
                  <c:v>0</c:v>
                </c:pt>
                <c:pt idx="309">
                  <c:v>0</c:v>
                </c:pt>
                <c:pt idx="310">
                  <c:v>0</c:v>
                </c:pt>
                <c:pt idx="311">
                  <c:v>0</c:v>
                </c:pt>
                <c:pt idx="312">
                  <c:v>0</c:v>
                </c:pt>
                <c:pt idx="313">
                  <c:v>1</c:v>
                </c:pt>
                <c:pt idx="314">
                  <c:v>0</c:v>
                </c:pt>
                <c:pt idx="315">
                  <c:v>0</c:v>
                </c:pt>
                <c:pt idx="316">
                  <c:v>0</c:v>
                </c:pt>
                <c:pt idx="317">
                  <c:v>0</c:v>
                </c:pt>
                <c:pt idx="318">
                  <c:v>0</c:v>
                </c:pt>
                <c:pt idx="319">
                  <c:v>0</c:v>
                </c:pt>
                <c:pt idx="320">
                  <c:v>0</c:v>
                </c:pt>
                <c:pt idx="321">
                  <c:v>0</c:v>
                </c:pt>
                <c:pt idx="322">
                  <c:v>0</c:v>
                </c:pt>
                <c:pt idx="323">
                  <c:v>0</c:v>
                </c:pt>
                <c:pt idx="324">
                  <c:v>0</c:v>
                </c:pt>
                <c:pt idx="325">
                  <c:v>0</c:v>
                </c:pt>
                <c:pt idx="326">
                  <c:v>0</c:v>
                </c:pt>
                <c:pt idx="327">
                  <c:v>0</c:v>
                </c:pt>
                <c:pt idx="328">
                  <c:v>0</c:v>
                </c:pt>
                <c:pt idx="329">
                  <c:v>0</c:v>
                </c:pt>
                <c:pt idx="330">
                  <c:v>0</c:v>
                </c:pt>
                <c:pt idx="331">
                  <c:v>0</c:v>
                </c:pt>
                <c:pt idx="332">
                  <c:v>0</c:v>
                </c:pt>
                <c:pt idx="333">
                  <c:v>0</c:v>
                </c:pt>
                <c:pt idx="334">
                  <c:v>0</c:v>
                </c:pt>
                <c:pt idx="335">
                  <c:v>0</c:v>
                </c:pt>
                <c:pt idx="336">
                  <c:v>0</c:v>
                </c:pt>
                <c:pt idx="337">
                  <c:v>0</c:v>
                </c:pt>
                <c:pt idx="338">
                  <c:v>0</c:v>
                </c:pt>
                <c:pt idx="339">
                  <c:v>0</c:v>
                </c:pt>
                <c:pt idx="340">
                  <c:v>0</c:v>
                </c:pt>
                <c:pt idx="341">
                  <c:v>0</c:v>
                </c:pt>
                <c:pt idx="342">
                  <c:v>1</c:v>
                </c:pt>
                <c:pt idx="343">
                  <c:v>0</c:v>
                </c:pt>
                <c:pt idx="344">
                  <c:v>0</c:v>
                </c:pt>
                <c:pt idx="345">
                  <c:v>1</c:v>
                </c:pt>
                <c:pt idx="346">
                  <c:v>0</c:v>
                </c:pt>
                <c:pt idx="347">
                  <c:v>0</c:v>
                </c:pt>
                <c:pt idx="348">
                  <c:v>0</c:v>
                </c:pt>
                <c:pt idx="349">
                  <c:v>0</c:v>
                </c:pt>
                <c:pt idx="350">
                  <c:v>0</c:v>
                </c:pt>
                <c:pt idx="351">
                  <c:v>0</c:v>
                </c:pt>
                <c:pt idx="352">
                  <c:v>0</c:v>
                </c:pt>
                <c:pt idx="353">
                  <c:v>0</c:v>
                </c:pt>
                <c:pt idx="354">
                  <c:v>0</c:v>
                </c:pt>
                <c:pt idx="355">
                  <c:v>0</c:v>
                </c:pt>
                <c:pt idx="356">
                  <c:v>0</c:v>
                </c:pt>
                <c:pt idx="357">
                  <c:v>0</c:v>
                </c:pt>
                <c:pt idx="358">
                  <c:v>0</c:v>
                </c:pt>
                <c:pt idx="359">
                  <c:v>0</c:v>
                </c:pt>
                <c:pt idx="360">
                  <c:v>0</c:v>
                </c:pt>
                <c:pt idx="361">
                  <c:v>0</c:v>
                </c:pt>
                <c:pt idx="362">
                  <c:v>0</c:v>
                </c:pt>
                <c:pt idx="363">
                  <c:v>0</c:v>
                </c:pt>
                <c:pt idx="364">
                  <c:v>0</c:v>
                </c:pt>
                <c:pt idx="365">
                  <c:v>0</c:v>
                </c:pt>
                <c:pt idx="366">
                  <c:v>0</c:v>
                </c:pt>
                <c:pt idx="367">
                  <c:v>0</c:v>
                </c:pt>
                <c:pt idx="368">
                  <c:v>1</c:v>
                </c:pt>
                <c:pt idx="369">
                  <c:v>0</c:v>
                </c:pt>
                <c:pt idx="370">
                  <c:v>0</c:v>
                </c:pt>
                <c:pt idx="371">
                  <c:v>0</c:v>
                </c:pt>
                <c:pt idx="372">
                  <c:v>1</c:v>
                </c:pt>
                <c:pt idx="373">
                  <c:v>0</c:v>
                </c:pt>
                <c:pt idx="374">
                  <c:v>0</c:v>
                </c:pt>
                <c:pt idx="375">
                  <c:v>0</c:v>
                </c:pt>
                <c:pt idx="376">
                  <c:v>0</c:v>
                </c:pt>
                <c:pt idx="377">
                  <c:v>0</c:v>
                </c:pt>
                <c:pt idx="378">
                  <c:v>0</c:v>
                </c:pt>
                <c:pt idx="379">
                  <c:v>0</c:v>
                </c:pt>
                <c:pt idx="380">
                  <c:v>1</c:v>
                </c:pt>
                <c:pt idx="381">
                  <c:v>0</c:v>
                </c:pt>
                <c:pt idx="382">
                  <c:v>1</c:v>
                </c:pt>
                <c:pt idx="383">
                  <c:v>0</c:v>
                </c:pt>
                <c:pt idx="384">
                  <c:v>0</c:v>
                </c:pt>
                <c:pt idx="385">
                  <c:v>0</c:v>
                </c:pt>
                <c:pt idx="386">
                  <c:v>1</c:v>
                </c:pt>
                <c:pt idx="387">
                  <c:v>0</c:v>
                </c:pt>
                <c:pt idx="388">
                  <c:v>1</c:v>
                </c:pt>
                <c:pt idx="389">
                  <c:v>0</c:v>
                </c:pt>
                <c:pt idx="390">
                  <c:v>1</c:v>
                </c:pt>
                <c:pt idx="391">
                  <c:v>0</c:v>
                </c:pt>
                <c:pt idx="392">
                  <c:v>1</c:v>
                </c:pt>
                <c:pt idx="393">
                  <c:v>0</c:v>
                </c:pt>
                <c:pt idx="394">
                  <c:v>1</c:v>
                </c:pt>
                <c:pt idx="395">
                  <c:v>0</c:v>
                </c:pt>
                <c:pt idx="396">
                  <c:v>2</c:v>
                </c:pt>
                <c:pt idx="397">
                  <c:v>0</c:v>
                </c:pt>
                <c:pt idx="398">
                  <c:v>1</c:v>
                </c:pt>
                <c:pt idx="399">
                  <c:v>1</c:v>
                </c:pt>
                <c:pt idx="400">
                  <c:v>0</c:v>
                </c:pt>
                <c:pt idx="401">
                  <c:v>0</c:v>
                </c:pt>
                <c:pt idx="402">
                  <c:v>0</c:v>
                </c:pt>
                <c:pt idx="403">
                  <c:v>0</c:v>
                </c:pt>
                <c:pt idx="404">
                  <c:v>0</c:v>
                </c:pt>
                <c:pt idx="405">
                  <c:v>0</c:v>
                </c:pt>
                <c:pt idx="406">
                  <c:v>0</c:v>
                </c:pt>
                <c:pt idx="407">
                  <c:v>0</c:v>
                </c:pt>
                <c:pt idx="408">
                  <c:v>0</c:v>
                </c:pt>
                <c:pt idx="409">
                  <c:v>0</c:v>
                </c:pt>
                <c:pt idx="410">
                  <c:v>0</c:v>
                </c:pt>
                <c:pt idx="411">
                  <c:v>0</c:v>
                </c:pt>
                <c:pt idx="412">
                  <c:v>1</c:v>
                </c:pt>
                <c:pt idx="413">
                  <c:v>0</c:v>
                </c:pt>
                <c:pt idx="414">
                  <c:v>0</c:v>
                </c:pt>
                <c:pt idx="415">
                  <c:v>0</c:v>
                </c:pt>
                <c:pt idx="416">
                  <c:v>0</c:v>
                </c:pt>
                <c:pt idx="417">
                  <c:v>0</c:v>
                </c:pt>
                <c:pt idx="418">
                  <c:v>1</c:v>
                </c:pt>
                <c:pt idx="419">
                  <c:v>1</c:v>
                </c:pt>
                <c:pt idx="420">
                  <c:v>0</c:v>
                </c:pt>
                <c:pt idx="421">
                  <c:v>0</c:v>
                </c:pt>
                <c:pt idx="422">
                  <c:v>0</c:v>
                </c:pt>
                <c:pt idx="423">
                  <c:v>0</c:v>
                </c:pt>
                <c:pt idx="424">
                  <c:v>0</c:v>
                </c:pt>
                <c:pt idx="425">
                  <c:v>1</c:v>
                </c:pt>
                <c:pt idx="426">
                  <c:v>1</c:v>
                </c:pt>
                <c:pt idx="427">
                  <c:v>0</c:v>
                </c:pt>
                <c:pt idx="428">
                  <c:v>0</c:v>
                </c:pt>
                <c:pt idx="429">
                  <c:v>0</c:v>
                </c:pt>
                <c:pt idx="430">
                  <c:v>1</c:v>
                </c:pt>
                <c:pt idx="431">
                  <c:v>0</c:v>
                </c:pt>
                <c:pt idx="432">
                  <c:v>0</c:v>
                </c:pt>
                <c:pt idx="433">
                  <c:v>0</c:v>
                </c:pt>
                <c:pt idx="434">
                  <c:v>0</c:v>
                </c:pt>
                <c:pt idx="435">
                  <c:v>0</c:v>
                </c:pt>
                <c:pt idx="436">
                  <c:v>0</c:v>
                </c:pt>
                <c:pt idx="437">
                  <c:v>0</c:v>
                </c:pt>
                <c:pt idx="438">
                  <c:v>0</c:v>
                </c:pt>
                <c:pt idx="439">
                  <c:v>0</c:v>
                </c:pt>
                <c:pt idx="440">
                  <c:v>0</c:v>
                </c:pt>
                <c:pt idx="441">
                  <c:v>0</c:v>
                </c:pt>
                <c:pt idx="442">
                  <c:v>0</c:v>
                </c:pt>
                <c:pt idx="443">
                  <c:v>0</c:v>
                </c:pt>
                <c:pt idx="444">
                  <c:v>0</c:v>
                </c:pt>
                <c:pt idx="445">
                  <c:v>0</c:v>
                </c:pt>
                <c:pt idx="446">
                  <c:v>0</c:v>
                </c:pt>
                <c:pt idx="447">
                  <c:v>0</c:v>
                </c:pt>
                <c:pt idx="448">
                  <c:v>0</c:v>
                </c:pt>
                <c:pt idx="449">
                  <c:v>0</c:v>
                </c:pt>
                <c:pt idx="450">
                  <c:v>0</c:v>
                </c:pt>
                <c:pt idx="451">
                  <c:v>1</c:v>
                </c:pt>
                <c:pt idx="452">
                  <c:v>0</c:v>
                </c:pt>
                <c:pt idx="453">
                  <c:v>0</c:v>
                </c:pt>
                <c:pt idx="454">
                  <c:v>0</c:v>
                </c:pt>
                <c:pt idx="455">
                  <c:v>0</c:v>
                </c:pt>
                <c:pt idx="456">
                  <c:v>0</c:v>
                </c:pt>
                <c:pt idx="457">
                  <c:v>0</c:v>
                </c:pt>
                <c:pt idx="458">
                  <c:v>0</c:v>
                </c:pt>
                <c:pt idx="459">
                  <c:v>0</c:v>
                </c:pt>
                <c:pt idx="460">
                  <c:v>0</c:v>
                </c:pt>
                <c:pt idx="461">
                  <c:v>0</c:v>
                </c:pt>
                <c:pt idx="462">
                  <c:v>0</c:v>
                </c:pt>
                <c:pt idx="463">
                  <c:v>0</c:v>
                </c:pt>
                <c:pt idx="464">
                  <c:v>0</c:v>
                </c:pt>
                <c:pt idx="465">
                  <c:v>0</c:v>
                </c:pt>
                <c:pt idx="466">
                  <c:v>0</c:v>
                </c:pt>
                <c:pt idx="467">
                  <c:v>0</c:v>
                </c:pt>
                <c:pt idx="468">
                  <c:v>0</c:v>
                </c:pt>
                <c:pt idx="469">
                  <c:v>0</c:v>
                </c:pt>
                <c:pt idx="470">
                  <c:v>0</c:v>
                </c:pt>
                <c:pt idx="471">
                  <c:v>0</c:v>
                </c:pt>
                <c:pt idx="472">
                  <c:v>0</c:v>
                </c:pt>
                <c:pt idx="473">
                  <c:v>0</c:v>
                </c:pt>
                <c:pt idx="474">
                  <c:v>0</c:v>
                </c:pt>
                <c:pt idx="475">
                  <c:v>1</c:v>
                </c:pt>
                <c:pt idx="476">
                  <c:v>0</c:v>
                </c:pt>
                <c:pt idx="477">
                  <c:v>0</c:v>
                </c:pt>
                <c:pt idx="478">
                  <c:v>0</c:v>
                </c:pt>
                <c:pt idx="479">
                  <c:v>1</c:v>
                </c:pt>
                <c:pt idx="480">
                  <c:v>0</c:v>
                </c:pt>
                <c:pt idx="481">
                  <c:v>1</c:v>
                </c:pt>
                <c:pt idx="482">
                  <c:v>0</c:v>
                </c:pt>
                <c:pt idx="483">
                  <c:v>0</c:v>
                </c:pt>
                <c:pt idx="484">
                  <c:v>0</c:v>
                </c:pt>
                <c:pt idx="485">
                  <c:v>0</c:v>
                </c:pt>
                <c:pt idx="486">
                  <c:v>0</c:v>
                </c:pt>
                <c:pt idx="487">
                  <c:v>0</c:v>
                </c:pt>
                <c:pt idx="488">
                  <c:v>0</c:v>
                </c:pt>
                <c:pt idx="489">
                  <c:v>0</c:v>
                </c:pt>
                <c:pt idx="490">
                  <c:v>0</c:v>
                </c:pt>
                <c:pt idx="491">
                  <c:v>0</c:v>
                </c:pt>
                <c:pt idx="492">
                  <c:v>0</c:v>
                </c:pt>
                <c:pt idx="493">
                  <c:v>1</c:v>
                </c:pt>
                <c:pt idx="494">
                  <c:v>0</c:v>
                </c:pt>
                <c:pt idx="495">
                  <c:v>0</c:v>
                </c:pt>
                <c:pt idx="496">
                  <c:v>0</c:v>
                </c:pt>
                <c:pt idx="497">
                  <c:v>0</c:v>
                </c:pt>
                <c:pt idx="498">
                  <c:v>0</c:v>
                </c:pt>
                <c:pt idx="499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7A1E-4D9D-A976-E01B6C4D72D6}"/>
            </c:ext>
          </c:extLst>
        </c:ser>
        <c:ser>
          <c:idx val="1"/>
          <c:order val="1"/>
          <c:spPr>
            <a:ln w="28575">
              <a:noFill/>
            </a:ln>
          </c:spPr>
          <c:marker>
            <c:symbol val="circle"/>
            <c:size val="5"/>
            <c:spPr>
              <a:solidFill>
                <a:schemeClr val="accent1"/>
              </a:solidFill>
              <a:ln w="12700">
                <a:solidFill>
                  <a:schemeClr val="accent1">
                    <a:lumMod val="50000"/>
                  </a:schemeClr>
                </a:solidFill>
              </a:ln>
            </c:spPr>
          </c:marker>
          <c:xVal>
            <c:numRef>
              <c:f>Sheet1!$A$1:$A$500</c:f>
              <c:numCache>
                <c:formatCode>General</c:formatCode>
                <c:ptCount val="500"/>
                <c:pt idx="0">
                  <c:v>2.04</c:v>
                </c:pt>
                <c:pt idx="1">
                  <c:v>4.08</c:v>
                </c:pt>
                <c:pt idx="2">
                  <c:v>6.12</c:v>
                </c:pt>
                <c:pt idx="3">
                  <c:v>8.16</c:v>
                </c:pt>
                <c:pt idx="4">
                  <c:v>10.199999999999999</c:v>
                </c:pt>
                <c:pt idx="5">
                  <c:v>12.24</c:v>
                </c:pt>
                <c:pt idx="6">
                  <c:v>14.28</c:v>
                </c:pt>
                <c:pt idx="7">
                  <c:v>16.32</c:v>
                </c:pt>
                <c:pt idx="8">
                  <c:v>18.36</c:v>
                </c:pt>
                <c:pt idx="9">
                  <c:v>20.399999999999999</c:v>
                </c:pt>
                <c:pt idx="10">
                  <c:v>22.44</c:v>
                </c:pt>
                <c:pt idx="11">
                  <c:v>24.48</c:v>
                </c:pt>
                <c:pt idx="12">
                  <c:v>26.52</c:v>
                </c:pt>
                <c:pt idx="13">
                  <c:v>28.56</c:v>
                </c:pt>
                <c:pt idx="14">
                  <c:v>30.6</c:v>
                </c:pt>
                <c:pt idx="15">
                  <c:v>32.64</c:v>
                </c:pt>
                <c:pt idx="16">
                  <c:v>34.68</c:v>
                </c:pt>
                <c:pt idx="17">
                  <c:v>36.72</c:v>
                </c:pt>
                <c:pt idx="18">
                  <c:v>38.76</c:v>
                </c:pt>
                <c:pt idx="19">
                  <c:v>40.799999999999997</c:v>
                </c:pt>
                <c:pt idx="20">
                  <c:v>42.84</c:v>
                </c:pt>
                <c:pt idx="21">
                  <c:v>44.88</c:v>
                </c:pt>
                <c:pt idx="22">
                  <c:v>46.92</c:v>
                </c:pt>
                <c:pt idx="23">
                  <c:v>48.96</c:v>
                </c:pt>
                <c:pt idx="24">
                  <c:v>51</c:v>
                </c:pt>
                <c:pt idx="25">
                  <c:v>53.04</c:v>
                </c:pt>
                <c:pt idx="26">
                  <c:v>55.08</c:v>
                </c:pt>
                <c:pt idx="27">
                  <c:v>57.12</c:v>
                </c:pt>
                <c:pt idx="28">
                  <c:v>59.16</c:v>
                </c:pt>
                <c:pt idx="29">
                  <c:v>61.2</c:v>
                </c:pt>
                <c:pt idx="30">
                  <c:v>63.24</c:v>
                </c:pt>
                <c:pt idx="31">
                  <c:v>65.28</c:v>
                </c:pt>
                <c:pt idx="32">
                  <c:v>67.319999999999993</c:v>
                </c:pt>
                <c:pt idx="33">
                  <c:v>69.36</c:v>
                </c:pt>
                <c:pt idx="34">
                  <c:v>71.400000000000006</c:v>
                </c:pt>
                <c:pt idx="35">
                  <c:v>73.44</c:v>
                </c:pt>
                <c:pt idx="36">
                  <c:v>75.48</c:v>
                </c:pt>
                <c:pt idx="37">
                  <c:v>77.52</c:v>
                </c:pt>
                <c:pt idx="38">
                  <c:v>79.56</c:v>
                </c:pt>
                <c:pt idx="39">
                  <c:v>81.599999999999994</c:v>
                </c:pt>
                <c:pt idx="40">
                  <c:v>83.64</c:v>
                </c:pt>
                <c:pt idx="41">
                  <c:v>85.68</c:v>
                </c:pt>
                <c:pt idx="42">
                  <c:v>87.72</c:v>
                </c:pt>
                <c:pt idx="43">
                  <c:v>89.76</c:v>
                </c:pt>
                <c:pt idx="44">
                  <c:v>91.8</c:v>
                </c:pt>
                <c:pt idx="45">
                  <c:v>93.84</c:v>
                </c:pt>
                <c:pt idx="46">
                  <c:v>95.88</c:v>
                </c:pt>
                <c:pt idx="47">
                  <c:v>97.92</c:v>
                </c:pt>
                <c:pt idx="48">
                  <c:v>99.96</c:v>
                </c:pt>
                <c:pt idx="49">
                  <c:v>102</c:v>
                </c:pt>
                <c:pt idx="50">
                  <c:v>104.04</c:v>
                </c:pt>
                <c:pt idx="51">
                  <c:v>106.08</c:v>
                </c:pt>
                <c:pt idx="52">
                  <c:v>108.12</c:v>
                </c:pt>
                <c:pt idx="53">
                  <c:v>110.16</c:v>
                </c:pt>
                <c:pt idx="54">
                  <c:v>112.2</c:v>
                </c:pt>
                <c:pt idx="55">
                  <c:v>114.24</c:v>
                </c:pt>
                <c:pt idx="56">
                  <c:v>116.28</c:v>
                </c:pt>
                <c:pt idx="57">
                  <c:v>118.32</c:v>
                </c:pt>
                <c:pt idx="58">
                  <c:v>120.36</c:v>
                </c:pt>
                <c:pt idx="59">
                  <c:v>122.4</c:v>
                </c:pt>
                <c:pt idx="60">
                  <c:v>124.44</c:v>
                </c:pt>
                <c:pt idx="61">
                  <c:v>126.48</c:v>
                </c:pt>
                <c:pt idx="62">
                  <c:v>128.52000000000001</c:v>
                </c:pt>
                <c:pt idx="63">
                  <c:v>130.56</c:v>
                </c:pt>
                <c:pt idx="64">
                  <c:v>132.6</c:v>
                </c:pt>
                <c:pt idx="65">
                  <c:v>134.63999999999999</c:v>
                </c:pt>
                <c:pt idx="66">
                  <c:v>136.68</c:v>
                </c:pt>
                <c:pt idx="67">
                  <c:v>138.72</c:v>
                </c:pt>
                <c:pt idx="68">
                  <c:v>140.76</c:v>
                </c:pt>
                <c:pt idx="69">
                  <c:v>142.80000000000001</c:v>
                </c:pt>
                <c:pt idx="70">
                  <c:v>144.84</c:v>
                </c:pt>
                <c:pt idx="71">
                  <c:v>146.88</c:v>
                </c:pt>
                <c:pt idx="72">
                  <c:v>148.91999999999999</c:v>
                </c:pt>
                <c:pt idx="73">
                  <c:v>150.96</c:v>
                </c:pt>
                <c:pt idx="74">
                  <c:v>153</c:v>
                </c:pt>
                <c:pt idx="75">
                  <c:v>155.04</c:v>
                </c:pt>
                <c:pt idx="76">
                  <c:v>157.08000000000001</c:v>
                </c:pt>
                <c:pt idx="77">
                  <c:v>159.12</c:v>
                </c:pt>
                <c:pt idx="78">
                  <c:v>161.16</c:v>
                </c:pt>
                <c:pt idx="79">
                  <c:v>163.19999999999999</c:v>
                </c:pt>
                <c:pt idx="80">
                  <c:v>165.24</c:v>
                </c:pt>
                <c:pt idx="81">
                  <c:v>167.28</c:v>
                </c:pt>
                <c:pt idx="82">
                  <c:v>169.32</c:v>
                </c:pt>
                <c:pt idx="83">
                  <c:v>171.36</c:v>
                </c:pt>
                <c:pt idx="84">
                  <c:v>173.4</c:v>
                </c:pt>
                <c:pt idx="85">
                  <c:v>175.44</c:v>
                </c:pt>
                <c:pt idx="86">
                  <c:v>177.48</c:v>
                </c:pt>
                <c:pt idx="87">
                  <c:v>179.52</c:v>
                </c:pt>
                <c:pt idx="88">
                  <c:v>181.56</c:v>
                </c:pt>
                <c:pt idx="89">
                  <c:v>183.6</c:v>
                </c:pt>
                <c:pt idx="90">
                  <c:v>185.64</c:v>
                </c:pt>
                <c:pt idx="91">
                  <c:v>187.68</c:v>
                </c:pt>
                <c:pt idx="92">
                  <c:v>189.72</c:v>
                </c:pt>
                <c:pt idx="93">
                  <c:v>191.76</c:v>
                </c:pt>
                <c:pt idx="94">
                  <c:v>193.8</c:v>
                </c:pt>
                <c:pt idx="95">
                  <c:v>195.84</c:v>
                </c:pt>
                <c:pt idx="96">
                  <c:v>197.88</c:v>
                </c:pt>
                <c:pt idx="97">
                  <c:v>199.92</c:v>
                </c:pt>
                <c:pt idx="98">
                  <c:v>201.96</c:v>
                </c:pt>
                <c:pt idx="99">
                  <c:v>204</c:v>
                </c:pt>
                <c:pt idx="100">
                  <c:v>206.04</c:v>
                </c:pt>
                <c:pt idx="101">
                  <c:v>208.08</c:v>
                </c:pt>
                <c:pt idx="102">
                  <c:v>210.12</c:v>
                </c:pt>
                <c:pt idx="103">
                  <c:v>212.16</c:v>
                </c:pt>
                <c:pt idx="104">
                  <c:v>214.2</c:v>
                </c:pt>
                <c:pt idx="105">
                  <c:v>216.24</c:v>
                </c:pt>
                <c:pt idx="106">
                  <c:v>218.28</c:v>
                </c:pt>
                <c:pt idx="107">
                  <c:v>220.32</c:v>
                </c:pt>
                <c:pt idx="108">
                  <c:v>222.36</c:v>
                </c:pt>
                <c:pt idx="109">
                  <c:v>224.4</c:v>
                </c:pt>
                <c:pt idx="110">
                  <c:v>226.44</c:v>
                </c:pt>
                <c:pt idx="111">
                  <c:v>228.48</c:v>
                </c:pt>
                <c:pt idx="112">
                  <c:v>230.52</c:v>
                </c:pt>
                <c:pt idx="113">
                  <c:v>232.56</c:v>
                </c:pt>
                <c:pt idx="114">
                  <c:v>234.6</c:v>
                </c:pt>
                <c:pt idx="115">
                  <c:v>236.64</c:v>
                </c:pt>
                <c:pt idx="116">
                  <c:v>238.68</c:v>
                </c:pt>
                <c:pt idx="117">
                  <c:v>240.72</c:v>
                </c:pt>
                <c:pt idx="118">
                  <c:v>242.76</c:v>
                </c:pt>
                <c:pt idx="119">
                  <c:v>244.8</c:v>
                </c:pt>
                <c:pt idx="120">
                  <c:v>246.84</c:v>
                </c:pt>
                <c:pt idx="121">
                  <c:v>248.88</c:v>
                </c:pt>
                <c:pt idx="122">
                  <c:v>250.92</c:v>
                </c:pt>
                <c:pt idx="123">
                  <c:v>252.96</c:v>
                </c:pt>
                <c:pt idx="124">
                  <c:v>255</c:v>
                </c:pt>
                <c:pt idx="125">
                  <c:v>257.04000000000002</c:v>
                </c:pt>
                <c:pt idx="126">
                  <c:v>259.08</c:v>
                </c:pt>
                <c:pt idx="127">
                  <c:v>261.12</c:v>
                </c:pt>
                <c:pt idx="128">
                  <c:v>263.16000000000003</c:v>
                </c:pt>
                <c:pt idx="129">
                  <c:v>265.2</c:v>
                </c:pt>
                <c:pt idx="130">
                  <c:v>267.24</c:v>
                </c:pt>
                <c:pt idx="131">
                  <c:v>269.27999999999997</c:v>
                </c:pt>
                <c:pt idx="132">
                  <c:v>271.32</c:v>
                </c:pt>
                <c:pt idx="133">
                  <c:v>273.36</c:v>
                </c:pt>
                <c:pt idx="134">
                  <c:v>275.39999999999998</c:v>
                </c:pt>
                <c:pt idx="135">
                  <c:v>277.44</c:v>
                </c:pt>
                <c:pt idx="136">
                  <c:v>279.48</c:v>
                </c:pt>
                <c:pt idx="137">
                  <c:v>281.52</c:v>
                </c:pt>
                <c:pt idx="138">
                  <c:v>283.56</c:v>
                </c:pt>
                <c:pt idx="139">
                  <c:v>285.60000000000002</c:v>
                </c:pt>
                <c:pt idx="140">
                  <c:v>287.64</c:v>
                </c:pt>
                <c:pt idx="141">
                  <c:v>289.68</c:v>
                </c:pt>
                <c:pt idx="142">
                  <c:v>291.72000000000003</c:v>
                </c:pt>
                <c:pt idx="143">
                  <c:v>293.76</c:v>
                </c:pt>
                <c:pt idx="144">
                  <c:v>295.8</c:v>
                </c:pt>
                <c:pt idx="145">
                  <c:v>297.83999999999997</c:v>
                </c:pt>
                <c:pt idx="146">
                  <c:v>299.88</c:v>
                </c:pt>
                <c:pt idx="147">
                  <c:v>301.92</c:v>
                </c:pt>
                <c:pt idx="148">
                  <c:v>303.95999999999998</c:v>
                </c:pt>
                <c:pt idx="149">
                  <c:v>306</c:v>
                </c:pt>
                <c:pt idx="150">
                  <c:v>308.04000000000002</c:v>
                </c:pt>
                <c:pt idx="151">
                  <c:v>310.08</c:v>
                </c:pt>
                <c:pt idx="152">
                  <c:v>312.12</c:v>
                </c:pt>
                <c:pt idx="153">
                  <c:v>314.16000000000003</c:v>
                </c:pt>
                <c:pt idx="154">
                  <c:v>316.2</c:v>
                </c:pt>
                <c:pt idx="155">
                  <c:v>318.24</c:v>
                </c:pt>
                <c:pt idx="156">
                  <c:v>320.27999999999997</c:v>
                </c:pt>
                <c:pt idx="157">
                  <c:v>322.32</c:v>
                </c:pt>
                <c:pt idx="158">
                  <c:v>324.36</c:v>
                </c:pt>
                <c:pt idx="159">
                  <c:v>326.39999999999998</c:v>
                </c:pt>
                <c:pt idx="160">
                  <c:v>328.44</c:v>
                </c:pt>
                <c:pt idx="161">
                  <c:v>330.48</c:v>
                </c:pt>
                <c:pt idx="162">
                  <c:v>332.52</c:v>
                </c:pt>
                <c:pt idx="163">
                  <c:v>334.56</c:v>
                </c:pt>
                <c:pt idx="164">
                  <c:v>336.6</c:v>
                </c:pt>
                <c:pt idx="165">
                  <c:v>338.64</c:v>
                </c:pt>
                <c:pt idx="166">
                  <c:v>340.68</c:v>
                </c:pt>
                <c:pt idx="167">
                  <c:v>342.72</c:v>
                </c:pt>
                <c:pt idx="168">
                  <c:v>344.76</c:v>
                </c:pt>
                <c:pt idx="169">
                  <c:v>346.8</c:v>
                </c:pt>
                <c:pt idx="170">
                  <c:v>348.84</c:v>
                </c:pt>
                <c:pt idx="171">
                  <c:v>350.88</c:v>
                </c:pt>
                <c:pt idx="172">
                  <c:v>352.92</c:v>
                </c:pt>
                <c:pt idx="173">
                  <c:v>354.96</c:v>
                </c:pt>
                <c:pt idx="174">
                  <c:v>357</c:v>
                </c:pt>
                <c:pt idx="175">
                  <c:v>359.04</c:v>
                </c:pt>
                <c:pt idx="176">
                  <c:v>361.08</c:v>
                </c:pt>
                <c:pt idx="177">
                  <c:v>363.12</c:v>
                </c:pt>
                <c:pt idx="178">
                  <c:v>365.16</c:v>
                </c:pt>
                <c:pt idx="179">
                  <c:v>367.2</c:v>
                </c:pt>
                <c:pt idx="180">
                  <c:v>369.24</c:v>
                </c:pt>
                <c:pt idx="181">
                  <c:v>371.28</c:v>
                </c:pt>
                <c:pt idx="182">
                  <c:v>373.32</c:v>
                </c:pt>
                <c:pt idx="183">
                  <c:v>375.36</c:v>
                </c:pt>
                <c:pt idx="184">
                  <c:v>377.4</c:v>
                </c:pt>
                <c:pt idx="185">
                  <c:v>379.44</c:v>
                </c:pt>
                <c:pt idx="186">
                  <c:v>381.48</c:v>
                </c:pt>
                <c:pt idx="187">
                  <c:v>383.52</c:v>
                </c:pt>
                <c:pt idx="188">
                  <c:v>385.56</c:v>
                </c:pt>
                <c:pt idx="189">
                  <c:v>387.6</c:v>
                </c:pt>
                <c:pt idx="190">
                  <c:v>389.64</c:v>
                </c:pt>
                <c:pt idx="191">
                  <c:v>391.68</c:v>
                </c:pt>
                <c:pt idx="192">
                  <c:v>393.72</c:v>
                </c:pt>
                <c:pt idx="193">
                  <c:v>395.76</c:v>
                </c:pt>
                <c:pt idx="194">
                  <c:v>397.8</c:v>
                </c:pt>
                <c:pt idx="195">
                  <c:v>399.84</c:v>
                </c:pt>
                <c:pt idx="196">
                  <c:v>401.88</c:v>
                </c:pt>
                <c:pt idx="197">
                  <c:v>403.92</c:v>
                </c:pt>
                <c:pt idx="198">
                  <c:v>405.96</c:v>
                </c:pt>
                <c:pt idx="199">
                  <c:v>408</c:v>
                </c:pt>
                <c:pt idx="200">
                  <c:v>410.04</c:v>
                </c:pt>
                <c:pt idx="201">
                  <c:v>412.08</c:v>
                </c:pt>
                <c:pt idx="202">
                  <c:v>414.12</c:v>
                </c:pt>
                <c:pt idx="203">
                  <c:v>416.16</c:v>
                </c:pt>
                <c:pt idx="204">
                  <c:v>418.2</c:v>
                </c:pt>
                <c:pt idx="205">
                  <c:v>420.24</c:v>
                </c:pt>
                <c:pt idx="206">
                  <c:v>422.28</c:v>
                </c:pt>
                <c:pt idx="207">
                  <c:v>424.32</c:v>
                </c:pt>
                <c:pt idx="208">
                  <c:v>426.36</c:v>
                </c:pt>
                <c:pt idx="209">
                  <c:v>428.4</c:v>
                </c:pt>
                <c:pt idx="210">
                  <c:v>430.44</c:v>
                </c:pt>
                <c:pt idx="211">
                  <c:v>432.48</c:v>
                </c:pt>
                <c:pt idx="212">
                  <c:v>434.52</c:v>
                </c:pt>
                <c:pt idx="213">
                  <c:v>436.56</c:v>
                </c:pt>
                <c:pt idx="214">
                  <c:v>438.6</c:v>
                </c:pt>
                <c:pt idx="215">
                  <c:v>440.64</c:v>
                </c:pt>
                <c:pt idx="216">
                  <c:v>442.68</c:v>
                </c:pt>
                <c:pt idx="217">
                  <c:v>444.72</c:v>
                </c:pt>
                <c:pt idx="218">
                  <c:v>446.76</c:v>
                </c:pt>
                <c:pt idx="219">
                  <c:v>448.8</c:v>
                </c:pt>
                <c:pt idx="220">
                  <c:v>450.84</c:v>
                </c:pt>
                <c:pt idx="221">
                  <c:v>452.88</c:v>
                </c:pt>
                <c:pt idx="222">
                  <c:v>454.92</c:v>
                </c:pt>
                <c:pt idx="223">
                  <c:v>456.96</c:v>
                </c:pt>
                <c:pt idx="224">
                  <c:v>459</c:v>
                </c:pt>
                <c:pt idx="225">
                  <c:v>461.04</c:v>
                </c:pt>
                <c:pt idx="226">
                  <c:v>463.08</c:v>
                </c:pt>
                <c:pt idx="227">
                  <c:v>465.12</c:v>
                </c:pt>
                <c:pt idx="228">
                  <c:v>467.16</c:v>
                </c:pt>
                <c:pt idx="229">
                  <c:v>469.2</c:v>
                </c:pt>
                <c:pt idx="230">
                  <c:v>471.24</c:v>
                </c:pt>
                <c:pt idx="231">
                  <c:v>473.28</c:v>
                </c:pt>
                <c:pt idx="232">
                  <c:v>475.32</c:v>
                </c:pt>
                <c:pt idx="233">
                  <c:v>477.36</c:v>
                </c:pt>
                <c:pt idx="234">
                  <c:v>479.4</c:v>
                </c:pt>
                <c:pt idx="235">
                  <c:v>481.44</c:v>
                </c:pt>
                <c:pt idx="236">
                  <c:v>483.48</c:v>
                </c:pt>
                <c:pt idx="237">
                  <c:v>485.52</c:v>
                </c:pt>
                <c:pt idx="238">
                  <c:v>487.56</c:v>
                </c:pt>
                <c:pt idx="239">
                  <c:v>489.6</c:v>
                </c:pt>
                <c:pt idx="240">
                  <c:v>491.64</c:v>
                </c:pt>
                <c:pt idx="241">
                  <c:v>493.68</c:v>
                </c:pt>
                <c:pt idx="242">
                  <c:v>495.72</c:v>
                </c:pt>
                <c:pt idx="243">
                  <c:v>497.76</c:v>
                </c:pt>
                <c:pt idx="244">
                  <c:v>499.8</c:v>
                </c:pt>
                <c:pt idx="245">
                  <c:v>501.84</c:v>
                </c:pt>
                <c:pt idx="246">
                  <c:v>503.88</c:v>
                </c:pt>
                <c:pt idx="247">
                  <c:v>505.92</c:v>
                </c:pt>
                <c:pt idx="248">
                  <c:v>507.96</c:v>
                </c:pt>
                <c:pt idx="249">
                  <c:v>510</c:v>
                </c:pt>
                <c:pt idx="250">
                  <c:v>512.04</c:v>
                </c:pt>
                <c:pt idx="251">
                  <c:v>514.08000000000004</c:v>
                </c:pt>
                <c:pt idx="252">
                  <c:v>516.12</c:v>
                </c:pt>
                <c:pt idx="253">
                  <c:v>518.16</c:v>
                </c:pt>
                <c:pt idx="254">
                  <c:v>520.20000000000005</c:v>
                </c:pt>
                <c:pt idx="255">
                  <c:v>522.24</c:v>
                </c:pt>
                <c:pt idx="256">
                  <c:v>524.28</c:v>
                </c:pt>
                <c:pt idx="257">
                  <c:v>526.32000000000005</c:v>
                </c:pt>
                <c:pt idx="258">
                  <c:v>528.36</c:v>
                </c:pt>
                <c:pt idx="259">
                  <c:v>530.4</c:v>
                </c:pt>
                <c:pt idx="260">
                  <c:v>532.44000000000005</c:v>
                </c:pt>
                <c:pt idx="261">
                  <c:v>534.48</c:v>
                </c:pt>
                <c:pt idx="262">
                  <c:v>536.52</c:v>
                </c:pt>
                <c:pt idx="263">
                  <c:v>538.55999999999995</c:v>
                </c:pt>
                <c:pt idx="264">
                  <c:v>540.6</c:v>
                </c:pt>
                <c:pt idx="265">
                  <c:v>542.64</c:v>
                </c:pt>
                <c:pt idx="266">
                  <c:v>544.67999999999995</c:v>
                </c:pt>
                <c:pt idx="267">
                  <c:v>546.72</c:v>
                </c:pt>
                <c:pt idx="268">
                  <c:v>548.76</c:v>
                </c:pt>
                <c:pt idx="269">
                  <c:v>550.79999999999995</c:v>
                </c:pt>
                <c:pt idx="270">
                  <c:v>552.84</c:v>
                </c:pt>
                <c:pt idx="271">
                  <c:v>554.88</c:v>
                </c:pt>
                <c:pt idx="272">
                  <c:v>556.91999999999996</c:v>
                </c:pt>
                <c:pt idx="273">
                  <c:v>558.96</c:v>
                </c:pt>
                <c:pt idx="274">
                  <c:v>561</c:v>
                </c:pt>
                <c:pt idx="275">
                  <c:v>563.04</c:v>
                </c:pt>
                <c:pt idx="276">
                  <c:v>565.08000000000004</c:v>
                </c:pt>
                <c:pt idx="277">
                  <c:v>567.12</c:v>
                </c:pt>
                <c:pt idx="278">
                  <c:v>569.16</c:v>
                </c:pt>
                <c:pt idx="279">
                  <c:v>571.20000000000005</c:v>
                </c:pt>
                <c:pt idx="280">
                  <c:v>573.24</c:v>
                </c:pt>
                <c:pt idx="281">
                  <c:v>575.28</c:v>
                </c:pt>
                <c:pt idx="282">
                  <c:v>577.32000000000005</c:v>
                </c:pt>
                <c:pt idx="283">
                  <c:v>579.36</c:v>
                </c:pt>
                <c:pt idx="284">
                  <c:v>581.4</c:v>
                </c:pt>
                <c:pt idx="285">
                  <c:v>583.44000000000005</c:v>
                </c:pt>
                <c:pt idx="286">
                  <c:v>585.48</c:v>
                </c:pt>
                <c:pt idx="287">
                  <c:v>587.52</c:v>
                </c:pt>
                <c:pt idx="288">
                  <c:v>589.55999999999995</c:v>
                </c:pt>
                <c:pt idx="289">
                  <c:v>591.6</c:v>
                </c:pt>
                <c:pt idx="290">
                  <c:v>593.64</c:v>
                </c:pt>
                <c:pt idx="291">
                  <c:v>595.67999999999995</c:v>
                </c:pt>
                <c:pt idx="292">
                  <c:v>597.72</c:v>
                </c:pt>
                <c:pt idx="293">
                  <c:v>599.76</c:v>
                </c:pt>
                <c:pt idx="294">
                  <c:v>601.79999999999995</c:v>
                </c:pt>
                <c:pt idx="295">
                  <c:v>603.84</c:v>
                </c:pt>
                <c:pt idx="296">
                  <c:v>605.88</c:v>
                </c:pt>
                <c:pt idx="297">
                  <c:v>607.91999999999996</c:v>
                </c:pt>
                <c:pt idx="298">
                  <c:v>609.96</c:v>
                </c:pt>
                <c:pt idx="299">
                  <c:v>612</c:v>
                </c:pt>
                <c:pt idx="300">
                  <c:v>614.04</c:v>
                </c:pt>
                <c:pt idx="301">
                  <c:v>616.08000000000004</c:v>
                </c:pt>
                <c:pt idx="302">
                  <c:v>618.12</c:v>
                </c:pt>
                <c:pt idx="303">
                  <c:v>620.16</c:v>
                </c:pt>
                <c:pt idx="304">
                  <c:v>622.20000000000005</c:v>
                </c:pt>
                <c:pt idx="305">
                  <c:v>624.24</c:v>
                </c:pt>
                <c:pt idx="306">
                  <c:v>626.28</c:v>
                </c:pt>
                <c:pt idx="307">
                  <c:v>628.32000000000005</c:v>
                </c:pt>
                <c:pt idx="308">
                  <c:v>630.36</c:v>
                </c:pt>
                <c:pt idx="309">
                  <c:v>632.4</c:v>
                </c:pt>
                <c:pt idx="310">
                  <c:v>634.44000000000005</c:v>
                </c:pt>
                <c:pt idx="311">
                  <c:v>636.48</c:v>
                </c:pt>
                <c:pt idx="312">
                  <c:v>638.52</c:v>
                </c:pt>
                <c:pt idx="313">
                  <c:v>640.55999999999995</c:v>
                </c:pt>
                <c:pt idx="314">
                  <c:v>642.6</c:v>
                </c:pt>
                <c:pt idx="315">
                  <c:v>644.64</c:v>
                </c:pt>
                <c:pt idx="316">
                  <c:v>646.67999999999995</c:v>
                </c:pt>
                <c:pt idx="317">
                  <c:v>648.72</c:v>
                </c:pt>
                <c:pt idx="318">
                  <c:v>650.76</c:v>
                </c:pt>
                <c:pt idx="319">
                  <c:v>652.79999999999995</c:v>
                </c:pt>
                <c:pt idx="320">
                  <c:v>654.84</c:v>
                </c:pt>
                <c:pt idx="321">
                  <c:v>656.88</c:v>
                </c:pt>
                <c:pt idx="322">
                  <c:v>658.92</c:v>
                </c:pt>
                <c:pt idx="323">
                  <c:v>660.96</c:v>
                </c:pt>
                <c:pt idx="324">
                  <c:v>663</c:v>
                </c:pt>
                <c:pt idx="325">
                  <c:v>665.04</c:v>
                </c:pt>
                <c:pt idx="326">
                  <c:v>667.08</c:v>
                </c:pt>
                <c:pt idx="327">
                  <c:v>669.12</c:v>
                </c:pt>
                <c:pt idx="328">
                  <c:v>671.16</c:v>
                </c:pt>
                <c:pt idx="329">
                  <c:v>673.2</c:v>
                </c:pt>
                <c:pt idx="330">
                  <c:v>675.24</c:v>
                </c:pt>
                <c:pt idx="331">
                  <c:v>677.28</c:v>
                </c:pt>
                <c:pt idx="332">
                  <c:v>679.32</c:v>
                </c:pt>
                <c:pt idx="333">
                  <c:v>681.36</c:v>
                </c:pt>
                <c:pt idx="334">
                  <c:v>683.4</c:v>
                </c:pt>
                <c:pt idx="335">
                  <c:v>685.44</c:v>
                </c:pt>
                <c:pt idx="336">
                  <c:v>687.48</c:v>
                </c:pt>
                <c:pt idx="337">
                  <c:v>689.52</c:v>
                </c:pt>
                <c:pt idx="338">
                  <c:v>691.56</c:v>
                </c:pt>
                <c:pt idx="339">
                  <c:v>693.6</c:v>
                </c:pt>
                <c:pt idx="340">
                  <c:v>695.64</c:v>
                </c:pt>
                <c:pt idx="341">
                  <c:v>697.68</c:v>
                </c:pt>
                <c:pt idx="342">
                  <c:v>699.72</c:v>
                </c:pt>
                <c:pt idx="343">
                  <c:v>701.76</c:v>
                </c:pt>
                <c:pt idx="344">
                  <c:v>703.8</c:v>
                </c:pt>
                <c:pt idx="345">
                  <c:v>705.84</c:v>
                </c:pt>
                <c:pt idx="346">
                  <c:v>707.88</c:v>
                </c:pt>
                <c:pt idx="347">
                  <c:v>709.92</c:v>
                </c:pt>
                <c:pt idx="348">
                  <c:v>711.96</c:v>
                </c:pt>
                <c:pt idx="349">
                  <c:v>714</c:v>
                </c:pt>
                <c:pt idx="350">
                  <c:v>716.04</c:v>
                </c:pt>
                <c:pt idx="351">
                  <c:v>718.08</c:v>
                </c:pt>
                <c:pt idx="352">
                  <c:v>720.12</c:v>
                </c:pt>
                <c:pt idx="353">
                  <c:v>722.16</c:v>
                </c:pt>
                <c:pt idx="354">
                  <c:v>724.2</c:v>
                </c:pt>
                <c:pt idx="355">
                  <c:v>726.24</c:v>
                </c:pt>
                <c:pt idx="356">
                  <c:v>728.28</c:v>
                </c:pt>
                <c:pt idx="357">
                  <c:v>730.32</c:v>
                </c:pt>
                <c:pt idx="358">
                  <c:v>732.36</c:v>
                </c:pt>
                <c:pt idx="359">
                  <c:v>734.4</c:v>
                </c:pt>
                <c:pt idx="360">
                  <c:v>736.44</c:v>
                </c:pt>
                <c:pt idx="361">
                  <c:v>738.48</c:v>
                </c:pt>
                <c:pt idx="362">
                  <c:v>740.52</c:v>
                </c:pt>
                <c:pt idx="363">
                  <c:v>742.56</c:v>
                </c:pt>
                <c:pt idx="364">
                  <c:v>744.6</c:v>
                </c:pt>
                <c:pt idx="365">
                  <c:v>746.64</c:v>
                </c:pt>
                <c:pt idx="366">
                  <c:v>748.68</c:v>
                </c:pt>
                <c:pt idx="367">
                  <c:v>750.72</c:v>
                </c:pt>
                <c:pt idx="368">
                  <c:v>752.76</c:v>
                </c:pt>
                <c:pt idx="369">
                  <c:v>754.8</c:v>
                </c:pt>
                <c:pt idx="370">
                  <c:v>756.84</c:v>
                </c:pt>
                <c:pt idx="371">
                  <c:v>758.88</c:v>
                </c:pt>
                <c:pt idx="372">
                  <c:v>760.92</c:v>
                </c:pt>
                <c:pt idx="373">
                  <c:v>762.96</c:v>
                </c:pt>
                <c:pt idx="374">
                  <c:v>765</c:v>
                </c:pt>
                <c:pt idx="375">
                  <c:v>767.04</c:v>
                </c:pt>
                <c:pt idx="376">
                  <c:v>769.08</c:v>
                </c:pt>
                <c:pt idx="377">
                  <c:v>771.12</c:v>
                </c:pt>
                <c:pt idx="378">
                  <c:v>773.16</c:v>
                </c:pt>
                <c:pt idx="379">
                  <c:v>775.2</c:v>
                </c:pt>
                <c:pt idx="380">
                  <c:v>777.24</c:v>
                </c:pt>
                <c:pt idx="381">
                  <c:v>779.28</c:v>
                </c:pt>
                <c:pt idx="382">
                  <c:v>781.32</c:v>
                </c:pt>
                <c:pt idx="383">
                  <c:v>783.36</c:v>
                </c:pt>
                <c:pt idx="384">
                  <c:v>785.4</c:v>
                </c:pt>
                <c:pt idx="385">
                  <c:v>787.44</c:v>
                </c:pt>
                <c:pt idx="386">
                  <c:v>789.48</c:v>
                </c:pt>
                <c:pt idx="387">
                  <c:v>791.52</c:v>
                </c:pt>
                <c:pt idx="388">
                  <c:v>793.56</c:v>
                </c:pt>
                <c:pt idx="389">
                  <c:v>795.6</c:v>
                </c:pt>
                <c:pt idx="390">
                  <c:v>797.64</c:v>
                </c:pt>
                <c:pt idx="391">
                  <c:v>799.68</c:v>
                </c:pt>
                <c:pt idx="392">
                  <c:v>801.72</c:v>
                </c:pt>
                <c:pt idx="393">
                  <c:v>803.76</c:v>
                </c:pt>
                <c:pt idx="394">
                  <c:v>805.8</c:v>
                </c:pt>
                <c:pt idx="395">
                  <c:v>807.84</c:v>
                </c:pt>
                <c:pt idx="396">
                  <c:v>809.88</c:v>
                </c:pt>
                <c:pt idx="397">
                  <c:v>811.92</c:v>
                </c:pt>
                <c:pt idx="398">
                  <c:v>813.96</c:v>
                </c:pt>
                <c:pt idx="399">
                  <c:v>816</c:v>
                </c:pt>
                <c:pt idx="400">
                  <c:v>818.04</c:v>
                </c:pt>
                <c:pt idx="401">
                  <c:v>820.08</c:v>
                </c:pt>
                <c:pt idx="402">
                  <c:v>822.12</c:v>
                </c:pt>
                <c:pt idx="403">
                  <c:v>824.16</c:v>
                </c:pt>
                <c:pt idx="404">
                  <c:v>826.2</c:v>
                </c:pt>
                <c:pt idx="405">
                  <c:v>828.24</c:v>
                </c:pt>
                <c:pt idx="406">
                  <c:v>830.28</c:v>
                </c:pt>
                <c:pt idx="407">
                  <c:v>832.32</c:v>
                </c:pt>
                <c:pt idx="408">
                  <c:v>834.36</c:v>
                </c:pt>
                <c:pt idx="409">
                  <c:v>836.4</c:v>
                </c:pt>
                <c:pt idx="410">
                  <c:v>838.44</c:v>
                </c:pt>
                <c:pt idx="411">
                  <c:v>840.48</c:v>
                </c:pt>
                <c:pt idx="412">
                  <c:v>842.52</c:v>
                </c:pt>
                <c:pt idx="413">
                  <c:v>844.56</c:v>
                </c:pt>
                <c:pt idx="414">
                  <c:v>846.6</c:v>
                </c:pt>
                <c:pt idx="415">
                  <c:v>848.64</c:v>
                </c:pt>
                <c:pt idx="416">
                  <c:v>850.68</c:v>
                </c:pt>
                <c:pt idx="417">
                  <c:v>852.72</c:v>
                </c:pt>
                <c:pt idx="418">
                  <c:v>854.76</c:v>
                </c:pt>
                <c:pt idx="419">
                  <c:v>856.8</c:v>
                </c:pt>
                <c:pt idx="420">
                  <c:v>858.84</c:v>
                </c:pt>
                <c:pt idx="421">
                  <c:v>860.88</c:v>
                </c:pt>
                <c:pt idx="422">
                  <c:v>862.92</c:v>
                </c:pt>
                <c:pt idx="423">
                  <c:v>864.96</c:v>
                </c:pt>
                <c:pt idx="424">
                  <c:v>867</c:v>
                </c:pt>
                <c:pt idx="425">
                  <c:v>869.04</c:v>
                </c:pt>
                <c:pt idx="426">
                  <c:v>871.08</c:v>
                </c:pt>
                <c:pt idx="427">
                  <c:v>873.12</c:v>
                </c:pt>
                <c:pt idx="428">
                  <c:v>875.16</c:v>
                </c:pt>
                <c:pt idx="429">
                  <c:v>877.2</c:v>
                </c:pt>
                <c:pt idx="430">
                  <c:v>879.24</c:v>
                </c:pt>
                <c:pt idx="431">
                  <c:v>881.28</c:v>
                </c:pt>
                <c:pt idx="432">
                  <c:v>883.32</c:v>
                </c:pt>
                <c:pt idx="433">
                  <c:v>885.36</c:v>
                </c:pt>
                <c:pt idx="434">
                  <c:v>887.4</c:v>
                </c:pt>
                <c:pt idx="435">
                  <c:v>889.44</c:v>
                </c:pt>
                <c:pt idx="436">
                  <c:v>891.48</c:v>
                </c:pt>
                <c:pt idx="437">
                  <c:v>893.52</c:v>
                </c:pt>
                <c:pt idx="438">
                  <c:v>895.56</c:v>
                </c:pt>
                <c:pt idx="439">
                  <c:v>897.6</c:v>
                </c:pt>
                <c:pt idx="440">
                  <c:v>899.64</c:v>
                </c:pt>
                <c:pt idx="441">
                  <c:v>901.68</c:v>
                </c:pt>
                <c:pt idx="442">
                  <c:v>903.72</c:v>
                </c:pt>
                <c:pt idx="443">
                  <c:v>905.76</c:v>
                </c:pt>
                <c:pt idx="444">
                  <c:v>907.8</c:v>
                </c:pt>
                <c:pt idx="445">
                  <c:v>909.84</c:v>
                </c:pt>
                <c:pt idx="446">
                  <c:v>911.88</c:v>
                </c:pt>
                <c:pt idx="447">
                  <c:v>913.92</c:v>
                </c:pt>
                <c:pt idx="448">
                  <c:v>915.96</c:v>
                </c:pt>
                <c:pt idx="449">
                  <c:v>918</c:v>
                </c:pt>
                <c:pt idx="450">
                  <c:v>920.04</c:v>
                </c:pt>
                <c:pt idx="451">
                  <c:v>922.08</c:v>
                </c:pt>
                <c:pt idx="452">
                  <c:v>924.12</c:v>
                </c:pt>
                <c:pt idx="453">
                  <c:v>926.16</c:v>
                </c:pt>
                <c:pt idx="454">
                  <c:v>928.2</c:v>
                </c:pt>
                <c:pt idx="455">
                  <c:v>930.24</c:v>
                </c:pt>
                <c:pt idx="456">
                  <c:v>932.28</c:v>
                </c:pt>
                <c:pt idx="457">
                  <c:v>934.32</c:v>
                </c:pt>
                <c:pt idx="458">
                  <c:v>936.36</c:v>
                </c:pt>
                <c:pt idx="459">
                  <c:v>938.4</c:v>
                </c:pt>
                <c:pt idx="460">
                  <c:v>940.44</c:v>
                </c:pt>
                <c:pt idx="461">
                  <c:v>942.48</c:v>
                </c:pt>
                <c:pt idx="462">
                  <c:v>944.52</c:v>
                </c:pt>
                <c:pt idx="463">
                  <c:v>946.56</c:v>
                </c:pt>
                <c:pt idx="464">
                  <c:v>948.6</c:v>
                </c:pt>
                <c:pt idx="465">
                  <c:v>950.64</c:v>
                </c:pt>
                <c:pt idx="466">
                  <c:v>952.68</c:v>
                </c:pt>
                <c:pt idx="467">
                  <c:v>954.72</c:v>
                </c:pt>
                <c:pt idx="468">
                  <c:v>956.76</c:v>
                </c:pt>
                <c:pt idx="469">
                  <c:v>958.8</c:v>
                </c:pt>
                <c:pt idx="470">
                  <c:v>960.84</c:v>
                </c:pt>
                <c:pt idx="471">
                  <c:v>962.88</c:v>
                </c:pt>
                <c:pt idx="472">
                  <c:v>964.92</c:v>
                </c:pt>
                <c:pt idx="473">
                  <c:v>966.96</c:v>
                </c:pt>
                <c:pt idx="474">
                  <c:v>969</c:v>
                </c:pt>
                <c:pt idx="475">
                  <c:v>971.04</c:v>
                </c:pt>
                <c:pt idx="476">
                  <c:v>973.08</c:v>
                </c:pt>
                <c:pt idx="477">
                  <c:v>975.12</c:v>
                </c:pt>
                <c:pt idx="478">
                  <c:v>977.16</c:v>
                </c:pt>
                <c:pt idx="479">
                  <c:v>979.2</c:v>
                </c:pt>
                <c:pt idx="480">
                  <c:v>981.24</c:v>
                </c:pt>
                <c:pt idx="481">
                  <c:v>983.28</c:v>
                </c:pt>
                <c:pt idx="482">
                  <c:v>985.32</c:v>
                </c:pt>
                <c:pt idx="483">
                  <c:v>987.36</c:v>
                </c:pt>
                <c:pt idx="484">
                  <c:v>989.4</c:v>
                </c:pt>
                <c:pt idx="485">
                  <c:v>991.44</c:v>
                </c:pt>
                <c:pt idx="486">
                  <c:v>993.48</c:v>
                </c:pt>
                <c:pt idx="487">
                  <c:v>995.52</c:v>
                </c:pt>
                <c:pt idx="488">
                  <c:v>997.56</c:v>
                </c:pt>
                <c:pt idx="489">
                  <c:v>999.6</c:v>
                </c:pt>
                <c:pt idx="490">
                  <c:v>1001.64</c:v>
                </c:pt>
                <c:pt idx="491">
                  <c:v>1003.68</c:v>
                </c:pt>
                <c:pt idx="492">
                  <c:v>1005.72</c:v>
                </c:pt>
                <c:pt idx="493">
                  <c:v>1007.76</c:v>
                </c:pt>
                <c:pt idx="494">
                  <c:v>1009.8</c:v>
                </c:pt>
                <c:pt idx="495">
                  <c:v>1011.84</c:v>
                </c:pt>
                <c:pt idx="496">
                  <c:v>1013.88</c:v>
                </c:pt>
                <c:pt idx="497">
                  <c:v>1015.92</c:v>
                </c:pt>
                <c:pt idx="498">
                  <c:v>1017.96</c:v>
                </c:pt>
                <c:pt idx="499">
                  <c:v>1020</c:v>
                </c:pt>
              </c:numCache>
            </c:numRef>
          </c:xVal>
          <c:yVal>
            <c:numRef>
              <c:f>Sheet1!$C$1:$C$500</c:f>
              <c:numCache>
                <c:formatCode>General</c:formatCode>
                <c:ptCount val="500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2</c:v>
                </c:pt>
                <c:pt idx="19">
                  <c:v>4</c:v>
                </c:pt>
                <c:pt idx="20">
                  <c:v>5</c:v>
                </c:pt>
                <c:pt idx="21">
                  <c:v>308</c:v>
                </c:pt>
                <c:pt idx="22">
                  <c:v>8842</c:v>
                </c:pt>
                <c:pt idx="23">
                  <c:v>19729</c:v>
                </c:pt>
                <c:pt idx="24">
                  <c:v>20008</c:v>
                </c:pt>
                <c:pt idx="25">
                  <c:v>18254</c:v>
                </c:pt>
                <c:pt idx="26">
                  <c:v>16803</c:v>
                </c:pt>
                <c:pt idx="27">
                  <c:v>15892</c:v>
                </c:pt>
                <c:pt idx="28">
                  <c:v>14727</c:v>
                </c:pt>
                <c:pt idx="29">
                  <c:v>14104</c:v>
                </c:pt>
                <c:pt idx="30">
                  <c:v>13416</c:v>
                </c:pt>
                <c:pt idx="31">
                  <c:v>12583</c:v>
                </c:pt>
                <c:pt idx="32">
                  <c:v>12117</c:v>
                </c:pt>
                <c:pt idx="33">
                  <c:v>11633</c:v>
                </c:pt>
                <c:pt idx="34">
                  <c:v>10749</c:v>
                </c:pt>
                <c:pt idx="35">
                  <c:v>10606</c:v>
                </c:pt>
                <c:pt idx="36">
                  <c:v>10260</c:v>
                </c:pt>
                <c:pt idx="37">
                  <c:v>9922</c:v>
                </c:pt>
                <c:pt idx="38">
                  <c:v>9572</c:v>
                </c:pt>
                <c:pt idx="39">
                  <c:v>9438</c:v>
                </c:pt>
                <c:pt idx="40">
                  <c:v>8650</c:v>
                </c:pt>
                <c:pt idx="41">
                  <c:v>8594</c:v>
                </c:pt>
                <c:pt idx="42">
                  <c:v>8307</c:v>
                </c:pt>
                <c:pt idx="43">
                  <c:v>7953</c:v>
                </c:pt>
                <c:pt idx="44">
                  <c:v>7744</c:v>
                </c:pt>
                <c:pt idx="45">
                  <c:v>7414</c:v>
                </c:pt>
                <c:pt idx="46">
                  <c:v>7212</c:v>
                </c:pt>
                <c:pt idx="47">
                  <c:v>7034</c:v>
                </c:pt>
                <c:pt idx="48">
                  <c:v>6946</c:v>
                </c:pt>
                <c:pt idx="49">
                  <c:v>6588</c:v>
                </c:pt>
                <c:pt idx="50">
                  <c:v>6430</c:v>
                </c:pt>
                <c:pt idx="51">
                  <c:v>6383</c:v>
                </c:pt>
                <c:pt idx="52">
                  <c:v>6080</c:v>
                </c:pt>
                <c:pt idx="53">
                  <c:v>6050</c:v>
                </c:pt>
                <c:pt idx="54">
                  <c:v>5872</c:v>
                </c:pt>
                <c:pt idx="55">
                  <c:v>5799</c:v>
                </c:pt>
                <c:pt idx="56">
                  <c:v>5530</c:v>
                </c:pt>
                <c:pt idx="57">
                  <c:v>5412</c:v>
                </c:pt>
                <c:pt idx="58">
                  <c:v>5346</c:v>
                </c:pt>
                <c:pt idx="59">
                  <c:v>5167</c:v>
                </c:pt>
                <c:pt idx="60">
                  <c:v>4926</c:v>
                </c:pt>
                <c:pt idx="61">
                  <c:v>4894</c:v>
                </c:pt>
                <c:pt idx="62">
                  <c:v>4769</c:v>
                </c:pt>
                <c:pt idx="63">
                  <c:v>4731</c:v>
                </c:pt>
                <c:pt idx="64">
                  <c:v>4517</c:v>
                </c:pt>
                <c:pt idx="65">
                  <c:v>4530</c:v>
                </c:pt>
                <c:pt idx="66">
                  <c:v>4395</c:v>
                </c:pt>
                <c:pt idx="67">
                  <c:v>4337</c:v>
                </c:pt>
                <c:pt idx="68">
                  <c:v>4258</c:v>
                </c:pt>
                <c:pt idx="69">
                  <c:v>4161</c:v>
                </c:pt>
                <c:pt idx="70">
                  <c:v>4090</c:v>
                </c:pt>
                <c:pt idx="71">
                  <c:v>3926</c:v>
                </c:pt>
                <c:pt idx="72">
                  <c:v>3970</c:v>
                </c:pt>
                <c:pt idx="73">
                  <c:v>3785</c:v>
                </c:pt>
                <c:pt idx="74">
                  <c:v>3738</c:v>
                </c:pt>
                <c:pt idx="75">
                  <c:v>3679</c:v>
                </c:pt>
                <c:pt idx="76">
                  <c:v>3593</c:v>
                </c:pt>
                <c:pt idx="77">
                  <c:v>3506</c:v>
                </c:pt>
                <c:pt idx="78">
                  <c:v>3481</c:v>
                </c:pt>
                <c:pt idx="79">
                  <c:v>3321</c:v>
                </c:pt>
                <c:pt idx="80">
                  <c:v>3289</c:v>
                </c:pt>
                <c:pt idx="81">
                  <c:v>3331</c:v>
                </c:pt>
                <c:pt idx="82">
                  <c:v>3245</c:v>
                </c:pt>
                <c:pt idx="83">
                  <c:v>3063</c:v>
                </c:pt>
                <c:pt idx="84">
                  <c:v>3121</c:v>
                </c:pt>
                <c:pt idx="85">
                  <c:v>3033</c:v>
                </c:pt>
                <c:pt idx="86">
                  <c:v>2914</c:v>
                </c:pt>
                <c:pt idx="87">
                  <c:v>2979</c:v>
                </c:pt>
                <c:pt idx="88">
                  <c:v>2895</c:v>
                </c:pt>
                <c:pt idx="89">
                  <c:v>2846</c:v>
                </c:pt>
                <c:pt idx="90">
                  <c:v>2776</c:v>
                </c:pt>
                <c:pt idx="91">
                  <c:v>2777</c:v>
                </c:pt>
                <c:pt idx="92">
                  <c:v>2709</c:v>
                </c:pt>
                <c:pt idx="93">
                  <c:v>2611</c:v>
                </c:pt>
                <c:pt idx="94">
                  <c:v>2605</c:v>
                </c:pt>
                <c:pt idx="95">
                  <c:v>2550</c:v>
                </c:pt>
                <c:pt idx="96">
                  <c:v>2424</c:v>
                </c:pt>
                <c:pt idx="97">
                  <c:v>2519</c:v>
                </c:pt>
                <c:pt idx="98">
                  <c:v>2452</c:v>
                </c:pt>
                <c:pt idx="99">
                  <c:v>2399</c:v>
                </c:pt>
                <c:pt idx="100">
                  <c:v>2219</c:v>
                </c:pt>
                <c:pt idx="101">
                  <c:v>2310</c:v>
                </c:pt>
                <c:pt idx="102">
                  <c:v>2347</c:v>
                </c:pt>
                <c:pt idx="103">
                  <c:v>2123</c:v>
                </c:pt>
                <c:pt idx="104">
                  <c:v>2096</c:v>
                </c:pt>
                <c:pt idx="105">
                  <c:v>2238</c:v>
                </c:pt>
                <c:pt idx="106">
                  <c:v>2100</c:v>
                </c:pt>
                <c:pt idx="107">
                  <c:v>2076</c:v>
                </c:pt>
                <c:pt idx="108">
                  <c:v>2107</c:v>
                </c:pt>
                <c:pt idx="109">
                  <c:v>1940</c:v>
                </c:pt>
                <c:pt idx="110">
                  <c:v>2038</c:v>
                </c:pt>
                <c:pt idx="111">
                  <c:v>1959</c:v>
                </c:pt>
                <c:pt idx="112">
                  <c:v>1989</c:v>
                </c:pt>
                <c:pt idx="113">
                  <c:v>1903</c:v>
                </c:pt>
                <c:pt idx="114">
                  <c:v>1924</c:v>
                </c:pt>
                <c:pt idx="115">
                  <c:v>1791</c:v>
                </c:pt>
                <c:pt idx="116">
                  <c:v>1806</c:v>
                </c:pt>
                <c:pt idx="117">
                  <c:v>1808</c:v>
                </c:pt>
                <c:pt idx="118">
                  <c:v>1768</c:v>
                </c:pt>
                <c:pt idx="119">
                  <c:v>1749</c:v>
                </c:pt>
                <c:pt idx="120">
                  <c:v>1751</c:v>
                </c:pt>
                <c:pt idx="121">
                  <c:v>1647</c:v>
                </c:pt>
                <c:pt idx="122">
                  <c:v>1653</c:v>
                </c:pt>
                <c:pt idx="123">
                  <c:v>1629</c:v>
                </c:pt>
                <c:pt idx="124">
                  <c:v>1640</c:v>
                </c:pt>
                <c:pt idx="125">
                  <c:v>1561</c:v>
                </c:pt>
                <c:pt idx="126">
                  <c:v>1519</c:v>
                </c:pt>
                <c:pt idx="127">
                  <c:v>1589</c:v>
                </c:pt>
                <c:pt idx="128">
                  <c:v>1530</c:v>
                </c:pt>
                <c:pt idx="129">
                  <c:v>1470</c:v>
                </c:pt>
                <c:pt idx="130">
                  <c:v>1513</c:v>
                </c:pt>
                <c:pt idx="131">
                  <c:v>1412</c:v>
                </c:pt>
                <c:pt idx="132">
                  <c:v>1467</c:v>
                </c:pt>
                <c:pt idx="133">
                  <c:v>1352</c:v>
                </c:pt>
                <c:pt idx="134">
                  <c:v>1395</c:v>
                </c:pt>
                <c:pt idx="135">
                  <c:v>1336</c:v>
                </c:pt>
                <c:pt idx="136">
                  <c:v>1346</c:v>
                </c:pt>
                <c:pt idx="137">
                  <c:v>1330</c:v>
                </c:pt>
                <c:pt idx="138">
                  <c:v>1401</c:v>
                </c:pt>
                <c:pt idx="139">
                  <c:v>1302</c:v>
                </c:pt>
                <c:pt idx="140">
                  <c:v>1244</c:v>
                </c:pt>
                <c:pt idx="141">
                  <c:v>1308</c:v>
                </c:pt>
                <c:pt idx="142">
                  <c:v>1260</c:v>
                </c:pt>
                <c:pt idx="143">
                  <c:v>1242</c:v>
                </c:pt>
                <c:pt idx="144">
                  <c:v>1195</c:v>
                </c:pt>
                <c:pt idx="145">
                  <c:v>1242</c:v>
                </c:pt>
                <c:pt idx="146">
                  <c:v>1186</c:v>
                </c:pt>
                <c:pt idx="147">
                  <c:v>1104</c:v>
                </c:pt>
                <c:pt idx="148">
                  <c:v>1147</c:v>
                </c:pt>
                <c:pt idx="149">
                  <c:v>1166</c:v>
                </c:pt>
                <c:pt idx="150">
                  <c:v>1167</c:v>
                </c:pt>
                <c:pt idx="151">
                  <c:v>1118</c:v>
                </c:pt>
                <c:pt idx="152">
                  <c:v>1064</c:v>
                </c:pt>
                <c:pt idx="153">
                  <c:v>1081</c:v>
                </c:pt>
                <c:pt idx="154">
                  <c:v>1050</c:v>
                </c:pt>
                <c:pt idx="155">
                  <c:v>1050</c:v>
                </c:pt>
                <c:pt idx="156">
                  <c:v>1107</c:v>
                </c:pt>
                <c:pt idx="157">
                  <c:v>1062</c:v>
                </c:pt>
                <c:pt idx="158">
                  <c:v>1064</c:v>
                </c:pt>
                <c:pt idx="159">
                  <c:v>1041</c:v>
                </c:pt>
                <c:pt idx="160">
                  <c:v>965</c:v>
                </c:pt>
                <c:pt idx="161">
                  <c:v>950</c:v>
                </c:pt>
                <c:pt idx="162">
                  <c:v>935</c:v>
                </c:pt>
                <c:pt idx="163">
                  <c:v>926</c:v>
                </c:pt>
                <c:pt idx="164">
                  <c:v>999</c:v>
                </c:pt>
                <c:pt idx="165">
                  <c:v>976</c:v>
                </c:pt>
                <c:pt idx="166">
                  <c:v>928</c:v>
                </c:pt>
                <c:pt idx="167">
                  <c:v>884</c:v>
                </c:pt>
                <c:pt idx="168">
                  <c:v>869</c:v>
                </c:pt>
                <c:pt idx="169">
                  <c:v>906</c:v>
                </c:pt>
                <c:pt idx="170">
                  <c:v>881</c:v>
                </c:pt>
                <c:pt idx="171">
                  <c:v>857</c:v>
                </c:pt>
                <c:pt idx="172">
                  <c:v>805</c:v>
                </c:pt>
                <c:pt idx="173">
                  <c:v>838</c:v>
                </c:pt>
                <c:pt idx="174">
                  <c:v>855</c:v>
                </c:pt>
                <c:pt idx="175">
                  <c:v>804</c:v>
                </c:pt>
                <c:pt idx="176">
                  <c:v>835</c:v>
                </c:pt>
                <c:pt idx="177">
                  <c:v>815</c:v>
                </c:pt>
                <c:pt idx="178">
                  <c:v>818</c:v>
                </c:pt>
                <c:pt idx="179">
                  <c:v>826</c:v>
                </c:pt>
                <c:pt idx="180">
                  <c:v>772</c:v>
                </c:pt>
                <c:pt idx="181">
                  <c:v>771</c:v>
                </c:pt>
                <c:pt idx="182">
                  <c:v>768</c:v>
                </c:pt>
                <c:pt idx="183">
                  <c:v>796</c:v>
                </c:pt>
                <c:pt idx="184">
                  <c:v>723</c:v>
                </c:pt>
                <c:pt idx="185">
                  <c:v>748</c:v>
                </c:pt>
                <c:pt idx="186">
                  <c:v>736</c:v>
                </c:pt>
                <c:pt idx="187">
                  <c:v>770</c:v>
                </c:pt>
                <c:pt idx="188">
                  <c:v>710</c:v>
                </c:pt>
                <c:pt idx="189">
                  <c:v>654</c:v>
                </c:pt>
                <c:pt idx="190">
                  <c:v>669</c:v>
                </c:pt>
                <c:pt idx="191">
                  <c:v>717</c:v>
                </c:pt>
                <c:pt idx="192">
                  <c:v>637</c:v>
                </c:pt>
                <c:pt idx="193">
                  <c:v>677</c:v>
                </c:pt>
                <c:pt idx="194">
                  <c:v>638</c:v>
                </c:pt>
                <c:pt idx="195">
                  <c:v>655</c:v>
                </c:pt>
                <c:pt idx="196">
                  <c:v>652</c:v>
                </c:pt>
                <c:pt idx="197">
                  <c:v>632</c:v>
                </c:pt>
                <c:pt idx="198">
                  <c:v>586</c:v>
                </c:pt>
                <c:pt idx="199">
                  <c:v>595</c:v>
                </c:pt>
                <c:pt idx="200">
                  <c:v>606</c:v>
                </c:pt>
                <c:pt idx="201">
                  <c:v>620</c:v>
                </c:pt>
                <c:pt idx="202">
                  <c:v>586</c:v>
                </c:pt>
                <c:pt idx="203">
                  <c:v>608</c:v>
                </c:pt>
                <c:pt idx="204">
                  <c:v>543</c:v>
                </c:pt>
                <c:pt idx="205">
                  <c:v>574</c:v>
                </c:pt>
                <c:pt idx="206">
                  <c:v>558</c:v>
                </c:pt>
                <c:pt idx="207">
                  <c:v>599</c:v>
                </c:pt>
                <c:pt idx="208">
                  <c:v>516</c:v>
                </c:pt>
                <c:pt idx="209">
                  <c:v>530</c:v>
                </c:pt>
                <c:pt idx="210">
                  <c:v>524</c:v>
                </c:pt>
                <c:pt idx="211">
                  <c:v>516</c:v>
                </c:pt>
                <c:pt idx="212">
                  <c:v>519</c:v>
                </c:pt>
                <c:pt idx="213">
                  <c:v>523</c:v>
                </c:pt>
                <c:pt idx="214">
                  <c:v>508</c:v>
                </c:pt>
                <c:pt idx="215">
                  <c:v>491</c:v>
                </c:pt>
                <c:pt idx="216">
                  <c:v>494</c:v>
                </c:pt>
                <c:pt idx="217">
                  <c:v>453</c:v>
                </c:pt>
                <c:pt idx="218">
                  <c:v>507</c:v>
                </c:pt>
                <c:pt idx="219">
                  <c:v>487</c:v>
                </c:pt>
                <c:pt idx="220">
                  <c:v>471</c:v>
                </c:pt>
                <c:pt idx="221">
                  <c:v>470</c:v>
                </c:pt>
                <c:pt idx="222">
                  <c:v>471</c:v>
                </c:pt>
                <c:pt idx="223">
                  <c:v>469</c:v>
                </c:pt>
                <c:pt idx="224">
                  <c:v>481</c:v>
                </c:pt>
                <c:pt idx="225">
                  <c:v>421</c:v>
                </c:pt>
                <c:pt idx="226">
                  <c:v>437</c:v>
                </c:pt>
                <c:pt idx="227">
                  <c:v>417</c:v>
                </c:pt>
                <c:pt idx="228">
                  <c:v>459</c:v>
                </c:pt>
                <c:pt idx="229">
                  <c:v>468</c:v>
                </c:pt>
                <c:pt idx="230">
                  <c:v>409</c:v>
                </c:pt>
                <c:pt idx="231">
                  <c:v>429</c:v>
                </c:pt>
                <c:pt idx="232">
                  <c:v>449</c:v>
                </c:pt>
                <c:pt idx="233">
                  <c:v>410</c:v>
                </c:pt>
                <c:pt idx="234">
                  <c:v>426</c:v>
                </c:pt>
                <c:pt idx="235">
                  <c:v>410</c:v>
                </c:pt>
                <c:pt idx="236">
                  <c:v>396</c:v>
                </c:pt>
                <c:pt idx="237">
                  <c:v>413</c:v>
                </c:pt>
                <c:pt idx="238">
                  <c:v>378</c:v>
                </c:pt>
                <c:pt idx="239">
                  <c:v>397</c:v>
                </c:pt>
                <c:pt idx="240">
                  <c:v>361</c:v>
                </c:pt>
                <c:pt idx="241">
                  <c:v>383</c:v>
                </c:pt>
                <c:pt idx="242">
                  <c:v>342</c:v>
                </c:pt>
                <c:pt idx="243">
                  <c:v>319</c:v>
                </c:pt>
                <c:pt idx="244">
                  <c:v>384</c:v>
                </c:pt>
                <c:pt idx="245">
                  <c:v>358</c:v>
                </c:pt>
                <c:pt idx="246">
                  <c:v>362</c:v>
                </c:pt>
                <c:pt idx="247">
                  <c:v>334</c:v>
                </c:pt>
                <c:pt idx="248">
                  <c:v>366</c:v>
                </c:pt>
                <c:pt idx="249">
                  <c:v>387</c:v>
                </c:pt>
                <c:pt idx="250">
                  <c:v>354</c:v>
                </c:pt>
                <c:pt idx="251">
                  <c:v>338</c:v>
                </c:pt>
                <c:pt idx="252">
                  <c:v>341</c:v>
                </c:pt>
                <c:pt idx="253">
                  <c:v>345</c:v>
                </c:pt>
                <c:pt idx="254">
                  <c:v>324</c:v>
                </c:pt>
                <c:pt idx="255">
                  <c:v>317</c:v>
                </c:pt>
                <c:pt idx="256">
                  <c:v>327</c:v>
                </c:pt>
                <c:pt idx="257">
                  <c:v>321</c:v>
                </c:pt>
                <c:pt idx="258">
                  <c:v>322</c:v>
                </c:pt>
                <c:pt idx="259">
                  <c:v>315</c:v>
                </c:pt>
                <c:pt idx="260">
                  <c:v>331</c:v>
                </c:pt>
                <c:pt idx="261">
                  <c:v>301</c:v>
                </c:pt>
                <c:pt idx="262">
                  <c:v>255</c:v>
                </c:pt>
                <c:pt idx="263">
                  <c:v>300</c:v>
                </c:pt>
                <c:pt idx="264">
                  <c:v>309</c:v>
                </c:pt>
                <c:pt idx="265">
                  <c:v>327</c:v>
                </c:pt>
                <c:pt idx="266">
                  <c:v>312</c:v>
                </c:pt>
                <c:pt idx="267">
                  <c:v>268</c:v>
                </c:pt>
                <c:pt idx="268">
                  <c:v>277</c:v>
                </c:pt>
                <c:pt idx="269">
                  <c:v>278</c:v>
                </c:pt>
                <c:pt idx="270">
                  <c:v>250</c:v>
                </c:pt>
                <c:pt idx="271">
                  <c:v>255</c:v>
                </c:pt>
                <c:pt idx="272">
                  <c:v>270</c:v>
                </c:pt>
                <c:pt idx="273">
                  <c:v>275</c:v>
                </c:pt>
                <c:pt idx="274">
                  <c:v>260</c:v>
                </c:pt>
                <c:pt idx="275">
                  <c:v>244</c:v>
                </c:pt>
                <c:pt idx="276">
                  <c:v>271</c:v>
                </c:pt>
                <c:pt idx="277">
                  <c:v>256</c:v>
                </c:pt>
                <c:pt idx="278">
                  <c:v>246</c:v>
                </c:pt>
                <c:pt idx="279">
                  <c:v>258</c:v>
                </c:pt>
                <c:pt idx="280">
                  <c:v>224</c:v>
                </c:pt>
                <c:pt idx="281">
                  <c:v>237</c:v>
                </c:pt>
                <c:pt idx="282">
                  <c:v>212</c:v>
                </c:pt>
                <c:pt idx="283">
                  <c:v>234</c:v>
                </c:pt>
                <c:pt idx="284">
                  <c:v>231</c:v>
                </c:pt>
                <c:pt idx="285">
                  <c:v>257</c:v>
                </c:pt>
                <c:pt idx="286">
                  <c:v>210</c:v>
                </c:pt>
                <c:pt idx="287">
                  <c:v>233</c:v>
                </c:pt>
                <c:pt idx="288">
                  <c:v>230</c:v>
                </c:pt>
                <c:pt idx="289">
                  <c:v>213</c:v>
                </c:pt>
                <c:pt idx="290">
                  <c:v>242</c:v>
                </c:pt>
                <c:pt idx="291">
                  <c:v>223</c:v>
                </c:pt>
                <c:pt idx="292">
                  <c:v>211</c:v>
                </c:pt>
                <c:pt idx="293">
                  <c:v>198</c:v>
                </c:pt>
                <c:pt idx="294">
                  <c:v>199</c:v>
                </c:pt>
                <c:pt idx="295">
                  <c:v>207</c:v>
                </c:pt>
                <c:pt idx="296">
                  <c:v>181</c:v>
                </c:pt>
                <c:pt idx="297">
                  <c:v>196</c:v>
                </c:pt>
                <c:pt idx="298">
                  <c:v>175</c:v>
                </c:pt>
                <c:pt idx="299">
                  <c:v>201</c:v>
                </c:pt>
                <c:pt idx="300">
                  <c:v>192</c:v>
                </c:pt>
                <c:pt idx="301">
                  <c:v>184</c:v>
                </c:pt>
                <c:pt idx="302">
                  <c:v>179</c:v>
                </c:pt>
                <c:pt idx="303">
                  <c:v>178</c:v>
                </c:pt>
                <c:pt idx="304">
                  <c:v>211</c:v>
                </c:pt>
                <c:pt idx="305">
                  <c:v>165</c:v>
                </c:pt>
                <c:pt idx="306">
                  <c:v>180</c:v>
                </c:pt>
                <c:pt idx="307">
                  <c:v>208</c:v>
                </c:pt>
                <c:pt idx="308">
                  <c:v>201</c:v>
                </c:pt>
                <c:pt idx="309">
                  <c:v>202</c:v>
                </c:pt>
                <c:pt idx="310">
                  <c:v>196</c:v>
                </c:pt>
                <c:pt idx="311">
                  <c:v>180</c:v>
                </c:pt>
                <c:pt idx="312">
                  <c:v>183</c:v>
                </c:pt>
                <c:pt idx="313">
                  <c:v>190</c:v>
                </c:pt>
                <c:pt idx="314">
                  <c:v>202</c:v>
                </c:pt>
                <c:pt idx="315">
                  <c:v>171</c:v>
                </c:pt>
                <c:pt idx="316">
                  <c:v>181</c:v>
                </c:pt>
                <c:pt idx="317">
                  <c:v>151</c:v>
                </c:pt>
                <c:pt idx="318">
                  <c:v>160</c:v>
                </c:pt>
                <c:pt idx="319">
                  <c:v>136</c:v>
                </c:pt>
                <c:pt idx="320">
                  <c:v>182</c:v>
                </c:pt>
                <c:pt idx="321">
                  <c:v>141</c:v>
                </c:pt>
                <c:pt idx="322">
                  <c:v>147</c:v>
                </c:pt>
                <c:pt idx="323">
                  <c:v>157</c:v>
                </c:pt>
                <c:pt idx="324">
                  <c:v>156</c:v>
                </c:pt>
                <c:pt idx="325">
                  <c:v>171</c:v>
                </c:pt>
                <c:pt idx="326">
                  <c:v>137</c:v>
                </c:pt>
                <c:pt idx="327">
                  <c:v>153</c:v>
                </c:pt>
                <c:pt idx="328">
                  <c:v>165</c:v>
                </c:pt>
                <c:pt idx="329">
                  <c:v>162</c:v>
                </c:pt>
                <c:pt idx="330">
                  <c:v>154</c:v>
                </c:pt>
                <c:pt idx="331">
                  <c:v>154</c:v>
                </c:pt>
                <c:pt idx="332">
                  <c:v>139</c:v>
                </c:pt>
                <c:pt idx="333">
                  <c:v>138</c:v>
                </c:pt>
                <c:pt idx="334">
                  <c:v>134</c:v>
                </c:pt>
                <c:pt idx="335">
                  <c:v>123</c:v>
                </c:pt>
                <c:pt idx="336">
                  <c:v>129</c:v>
                </c:pt>
                <c:pt idx="337">
                  <c:v>133</c:v>
                </c:pt>
                <c:pt idx="338">
                  <c:v>127</c:v>
                </c:pt>
                <c:pt idx="339">
                  <c:v>134</c:v>
                </c:pt>
                <c:pt idx="340">
                  <c:v>131</c:v>
                </c:pt>
                <c:pt idx="341">
                  <c:v>136</c:v>
                </c:pt>
                <c:pt idx="342">
                  <c:v>138</c:v>
                </c:pt>
                <c:pt idx="343">
                  <c:v>130</c:v>
                </c:pt>
                <c:pt idx="344">
                  <c:v>149</c:v>
                </c:pt>
                <c:pt idx="345">
                  <c:v>108</c:v>
                </c:pt>
                <c:pt idx="346">
                  <c:v>123</c:v>
                </c:pt>
                <c:pt idx="347">
                  <c:v>112</c:v>
                </c:pt>
                <c:pt idx="348">
                  <c:v>132</c:v>
                </c:pt>
                <c:pt idx="349">
                  <c:v>116</c:v>
                </c:pt>
                <c:pt idx="350">
                  <c:v>114</c:v>
                </c:pt>
                <c:pt idx="351">
                  <c:v>127</c:v>
                </c:pt>
                <c:pt idx="352">
                  <c:v>111</c:v>
                </c:pt>
                <c:pt idx="353">
                  <c:v>98</c:v>
                </c:pt>
                <c:pt idx="354">
                  <c:v>115</c:v>
                </c:pt>
                <c:pt idx="355">
                  <c:v>120</c:v>
                </c:pt>
                <c:pt idx="356">
                  <c:v>105</c:v>
                </c:pt>
                <c:pt idx="357">
                  <c:v>99</c:v>
                </c:pt>
                <c:pt idx="358">
                  <c:v>111</c:v>
                </c:pt>
                <c:pt idx="359">
                  <c:v>115</c:v>
                </c:pt>
                <c:pt idx="360">
                  <c:v>101</c:v>
                </c:pt>
                <c:pt idx="361">
                  <c:v>107</c:v>
                </c:pt>
                <c:pt idx="362">
                  <c:v>94</c:v>
                </c:pt>
                <c:pt idx="363">
                  <c:v>108</c:v>
                </c:pt>
                <c:pt idx="364">
                  <c:v>95</c:v>
                </c:pt>
                <c:pt idx="365">
                  <c:v>92</c:v>
                </c:pt>
                <c:pt idx="366">
                  <c:v>107</c:v>
                </c:pt>
                <c:pt idx="367">
                  <c:v>93</c:v>
                </c:pt>
                <c:pt idx="368">
                  <c:v>94</c:v>
                </c:pt>
                <c:pt idx="369">
                  <c:v>96</c:v>
                </c:pt>
                <c:pt idx="370">
                  <c:v>101</c:v>
                </c:pt>
                <c:pt idx="371">
                  <c:v>91</c:v>
                </c:pt>
                <c:pt idx="372">
                  <c:v>98</c:v>
                </c:pt>
                <c:pt idx="373">
                  <c:v>91</c:v>
                </c:pt>
                <c:pt idx="374">
                  <c:v>74</c:v>
                </c:pt>
                <c:pt idx="375">
                  <c:v>103</c:v>
                </c:pt>
                <c:pt idx="376">
                  <c:v>91</c:v>
                </c:pt>
                <c:pt idx="377">
                  <c:v>102</c:v>
                </c:pt>
                <c:pt idx="378">
                  <c:v>66</c:v>
                </c:pt>
                <c:pt idx="379">
                  <c:v>95</c:v>
                </c:pt>
                <c:pt idx="380">
                  <c:v>86</c:v>
                </c:pt>
                <c:pt idx="381">
                  <c:v>75</c:v>
                </c:pt>
                <c:pt idx="382">
                  <c:v>98</c:v>
                </c:pt>
                <c:pt idx="383">
                  <c:v>98</c:v>
                </c:pt>
                <c:pt idx="384">
                  <c:v>79</c:v>
                </c:pt>
                <c:pt idx="385">
                  <c:v>87</c:v>
                </c:pt>
                <c:pt idx="386">
                  <c:v>77</c:v>
                </c:pt>
                <c:pt idx="387">
                  <c:v>83</c:v>
                </c:pt>
                <c:pt idx="388">
                  <c:v>73</c:v>
                </c:pt>
                <c:pt idx="389">
                  <c:v>93</c:v>
                </c:pt>
                <c:pt idx="390">
                  <c:v>75</c:v>
                </c:pt>
                <c:pt idx="391">
                  <c:v>82</c:v>
                </c:pt>
                <c:pt idx="392">
                  <c:v>88</c:v>
                </c:pt>
                <c:pt idx="393">
                  <c:v>85</c:v>
                </c:pt>
                <c:pt idx="394">
                  <c:v>82</c:v>
                </c:pt>
                <c:pt idx="395">
                  <c:v>84</c:v>
                </c:pt>
                <c:pt idx="396">
                  <c:v>68</c:v>
                </c:pt>
                <c:pt idx="397">
                  <c:v>85</c:v>
                </c:pt>
                <c:pt idx="398">
                  <c:v>77</c:v>
                </c:pt>
                <c:pt idx="399">
                  <c:v>77</c:v>
                </c:pt>
                <c:pt idx="400">
                  <c:v>63</c:v>
                </c:pt>
                <c:pt idx="401">
                  <c:v>85</c:v>
                </c:pt>
                <c:pt idx="402">
                  <c:v>88</c:v>
                </c:pt>
                <c:pt idx="403">
                  <c:v>62</c:v>
                </c:pt>
                <c:pt idx="404">
                  <c:v>74</c:v>
                </c:pt>
                <c:pt idx="405">
                  <c:v>73</c:v>
                </c:pt>
                <c:pt idx="406">
                  <c:v>87</c:v>
                </c:pt>
                <c:pt idx="407">
                  <c:v>66</c:v>
                </c:pt>
                <c:pt idx="408">
                  <c:v>61</c:v>
                </c:pt>
                <c:pt idx="409">
                  <c:v>53</c:v>
                </c:pt>
                <c:pt idx="410">
                  <c:v>66</c:v>
                </c:pt>
                <c:pt idx="411">
                  <c:v>67</c:v>
                </c:pt>
                <c:pt idx="412">
                  <c:v>59</c:v>
                </c:pt>
                <c:pt idx="413">
                  <c:v>58</c:v>
                </c:pt>
                <c:pt idx="414">
                  <c:v>85</c:v>
                </c:pt>
                <c:pt idx="415">
                  <c:v>61</c:v>
                </c:pt>
                <c:pt idx="416">
                  <c:v>69</c:v>
                </c:pt>
                <c:pt idx="417">
                  <c:v>70</c:v>
                </c:pt>
                <c:pt idx="418">
                  <c:v>66</c:v>
                </c:pt>
                <c:pt idx="419">
                  <c:v>68</c:v>
                </c:pt>
                <c:pt idx="420">
                  <c:v>74</c:v>
                </c:pt>
                <c:pt idx="421">
                  <c:v>67</c:v>
                </c:pt>
                <c:pt idx="422">
                  <c:v>64</c:v>
                </c:pt>
                <c:pt idx="423">
                  <c:v>67</c:v>
                </c:pt>
                <c:pt idx="424">
                  <c:v>35</c:v>
                </c:pt>
                <c:pt idx="425">
                  <c:v>46</c:v>
                </c:pt>
                <c:pt idx="426">
                  <c:v>63</c:v>
                </c:pt>
                <c:pt idx="427">
                  <c:v>51</c:v>
                </c:pt>
                <c:pt idx="428">
                  <c:v>45</c:v>
                </c:pt>
                <c:pt idx="429">
                  <c:v>55</c:v>
                </c:pt>
                <c:pt idx="430">
                  <c:v>66</c:v>
                </c:pt>
                <c:pt idx="431">
                  <c:v>52</c:v>
                </c:pt>
                <c:pt idx="432">
                  <c:v>57</c:v>
                </c:pt>
                <c:pt idx="433">
                  <c:v>57</c:v>
                </c:pt>
                <c:pt idx="434">
                  <c:v>47</c:v>
                </c:pt>
                <c:pt idx="435">
                  <c:v>50</c:v>
                </c:pt>
                <c:pt idx="436">
                  <c:v>56</c:v>
                </c:pt>
                <c:pt idx="437">
                  <c:v>55</c:v>
                </c:pt>
                <c:pt idx="438">
                  <c:v>40</c:v>
                </c:pt>
                <c:pt idx="439">
                  <c:v>41</c:v>
                </c:pt>
                <c:pt idx="440">
                  <c:v>52</c:v>
                </c:pt>
                <c:pt idx="441">
                  <c:v>49</c:v>
                </c:pt>
                <c:pt idx="442">
                  <c:v>52</c:v>
                </c:pt>
                <c:pt idx="443">
                  <c:v>46</c:v>
                </c:pt>
                <c:pt idx="444">
                  <c:v>52</c:v>
                </c:pt>
                <c:pt idx="445">
                  <c:v>36</c:v>
                </c:pt>
                <c:pt idx="446">
                  <c:v>50</c:v>
                </c:pt>
                <c:pt idx="447">
                  <c:v>45</c:v>
                </c:pt>
                <c:pt idx="448">
                  <c:v>50</c:v>
                </c:pt>
                <c:pt idx="449">
                  <c:v>55</c:v>
                </c:pt>
                <c:pt idx="450">
                  <c:v>52</c:v>
                </c:pt>
                <c:pt idx="451">
                  <c:v>48</c:v>
                </c:pt>
                <c:pt idx="452">
                  <c:v>45</c:v>
                </c:pt>
                <c:pt idx="453">
                  <c:v>52</c:v>
                </c:pt>
                <c:pt idx="454">
                  <c:v>40</c:v>
                </c:pt>
                <c:pt idx="455">
                  <c:v>47</c:v>
                </c:pt>
                <c:pt idx="456">
                  <c:v>39</c:v>
                </c:pt>
                <c:pt idx="457">
                  <c:v>43</c:v>
                </c:pt>
                <c:pt idx="458">
                  <c:v>39</c:v>
                </c:pt>
                <c:pt idx="459">
                  <c:v>38</c:v>
                </c:pt>
                <c:pt idx="460">
                  <c:v>38</c:v>
                </c:pt>
                <c:pt idx="461">
                  <c:v>39</c:v>
                </c:pt>
                <c:pt idx="462">
                  <c:v>39</c:v>
                </c:pt>
                <c:pt idx="463">
                  <c:v>36</c:v>
                </c:pt>
                <c:pt idx="464">
                  <c:v>36</c:v>
                </c:pt>
                <c:pt idx="465">
                  <c:v>26</c:v>
                </c:pt>
                <c:pt idx="466">
                  <c:v>42</c:v>
                </c:pt>
                <c:pt idx="467">
                  <c:v>28</c:v>
                </c:pt>
                <c:pt idx="468">
                  <c:v>43</c:v>
                </c:pt>
                <c:pt idx="469">
                  <c:v>37</c:v>
                </c:pt>
                <c:pt idx="470">
                  <c:v>38</c:v>
                </c:pt>
                <c:pt idx="471">
                  <c:v>40</c:v>
                </c:pt>
                <c:pt idx="472">
                  <c:v>40</c:v>
                </c:pt>
                <c:pt idx="473">
                  <c:v>43</c:v>
                </c:pt>
                <c:pt idx="474">
                  <c:v>46</c:v>
                </c:pt>
                <c:pt idx="475">
                  <c:v>30</c:v>
                </c:pt>
                <c:pt idx="476">
                  <c:v>44</c:v>
                </c:pt>
                <c:pt idx="477">
                  <c:v>26</c:v>
                </c:pt>
                <c:pt idx="478">
                  <c:v>28</c:v>
                </c:pt>
                <c:pt idx="479">
                  <c:v>36</c:v>
                </c:pt>
                <c:pt idx="480">
                  <c:v>44</c:v>
                </c:pt>
                <c:pt idx="481">
                  <c:v>45</c:v>
                </c:pt>
                <c:pt idx="482">
                  <c:v>42</c:v>
                </c:pt>
                <c:pt idx="483">
                  <c:v>32</c:v>
                </c:pt>
                <c:pt idx="484">
                  <c:v>35</c:v>
                </c:pt>
                <c:pt idx="485">
                  <c:v>30</c:v>
                </c:pt>
                <c:pt idx="486">
                  <c:v>31</c:v>
                </c:pt>
                <c:pt idx="487">
                  <c:v>21</c:v>
                </c:pt>
                <c:pt idx="488">
                  <c:v>29</c:v>
                </c:pt>
                <c:pt idx="489">
                  <c:v>32</c:v>
                </c:pt>
                <c:pt idx="490">
                  <c:v>25</c:v>
                </c:pt>
                <c:pt idx="491">
                  <c:v>32</c:v>
                </c:pt>
                <c:pt idx="492">
                  <c:v>36</c:v>
                </c:pt>
                <c:pt idx="493">
                  <c:v>27</c:v>
                </c:pt>
                <c:pt idx="494">
                  <c:v>32</c:v>
                </c:pt>
                <c:pt idx="495">
                  <c:v>40</c:v>
                </c:pt>
                <c:pt idx="496">
                  <c:v>27</c:v>
                </c:pt>
                <c:pt idx="497">
                  <c:v>27</c:v>
                </c:pt>
                <c:pt idx="498">
                  <c:v>29</c:v>
                </c:pt>
                <c:pt idx="499">
                  <c:v>3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7A1E-4D9D-A976-E01B6C4D72D6}"/>
            </c:ext>
          </c:extLst>
        </c:ser>
        <c:ser>
          <c:idx val="2"/>
          <c:order val="2"/>
          <c:spPr>
            <a:ln w="190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heet1!$A$1:$A$500</c:f>
              <c:numCache>
                <c:formatCode>General</c:formatCode>
                <c:ptCount val="500"/>
                <c:pt idx="0">
                  <c:v>2.04</c:v>
                </c:pt>
                <c:pt idx="1">
                  <c:v>4.08</c:v>
                </c:pt>
                <c:pt idx="2">
                  <c:v>6.12</c:v>
                </c:pt>
                <c:pt idx="3">
                  <c:v>8.16</c:v>
                </c:pt>
                <c:pt idx="4">
                  <c:v>10.199999999999999</c:v>
                </c:pt>
                <c:pt idx="5">
                  <c:v>12.24</c:v>
                </c:pt>
                <c:pt idx="6">
                  <c:v>14.28</c:v>
                </c:pt>
                <c:pt idx="7">
                  <c:v>16.32</c:v>
                </c:pt>
                <c:pt idx="8">
                  <c:v>18.36</c:v>
                </c:pt>
                <c:pt idx="9">
                  <c:v>20.399999999999999</c:v>
                </c:pt>
                <c:pt idx="10">
                  <c:v>22.44</c:v>
                </c:pt>
                <c:pt idx="11">
                  <c:v>24.48</c:v>
                </c:pt>
                <c:pt idx="12">
                  <c:v>26.52</c:v>
                </c:pt>
                <c:pt idx="13">
                  <c:v>28.56</c:v>
                </c:pt>
                <c:pt idx="14">
                  <c:v>30.6</c:v>
                </c:pt>
                <c:pt idx="15">
                  <c:v>32.64</c:v>
                </c:pt>
                <c:pt idx="16">
                  <c:v>34.68</c:v>
                </c:pt>
                <c:pt idx="17">
                  <c:v>36.72</c:v>
                </c:pt>
                <c:pt idx="18">
                  <c:v>38.76</c:v>
                </c:pt>
                <c:pt idx="19">
                  <c:v>40.799999999999997</c:v>
                </c:pt>
                <c:pt idx="20">
                  <c:v>42.84</c:v>
                </c:pt>
                <c:pt idx="21">
                  <c:v>44.88</c:v>
                </c:pt>
                <c:pt idx="22">
                  <c:v>46.92</c:v>
                </c:pt>
                <c:pt idx="23">
                  <c:v>48.96</c:v>
                </c:pt>
                <c:pt idx="24">
                  <c:v>51</c:v>
                </c:pt>
                <c:pt idx="25">
                  <c:v>53.04</c:v>
                </c:pt>
                <c:pt idx="26">
                  <c:v>55.08</c:v>
                </c:pt>
                <c:pt idx="27">
                  <c:v>57.12</c:v>
                </c:pt>
                <c:pt idx="28">
                  <c:v>59.16</c:v>
                </c:pt>
                <c:pt idx="29">
                  <c:v>61.2</c:v>
                </c:pt>
                <c:pt idx="30">
                  <c:v>63.24</c:v>
                </c:pt>
                <c:pt idx="31">
                  <c:v>65.28</c:v>
                </c:pt>
                <c:pt idx="32">
                  <c:v>67.319999999999993</c:v>
                </c:pt>
                <c:pt idx="33">
                  <c:v>69.36</c:v>
                </c:pt>
                <c:pt idx="34">
                  <c:v>71.400000000000006</c:v>
                </c:pt>
                <c:pt idx="35">
                  <c:v>73.44</c:v>
                </c:pt>
                <c:pt idx="36">
                  <c:v>75.48</c:v>
                </c:pt>
                <c:pt idx="37">
                  <c:v>77.52</c:v>
                </c:pt>
                <c:pt idx="38">
                  <c:v>79.56</c:v>
                </c:pt>
                <c:pt idx="39">
                  <c:v>81.599999999999994</c:v>
                </c:pt>
                <c:pt idx="40">
                  <c:v>83.64</c:v>
                </c:pt>
                <c:pt idx="41">
                  <c:v>85.68</c:v>
                </c:pt>
                <c:pt idx="42">
                  <c:v>87.72</c:v>
                </c:pt>
                <c:pt idx="43">
                  <c:v>89.76</c:v>
                </c:pt>
                <c:pt idx="44">
                  <c:v>91.8</c:v>
                </c:pt>
                <c:pt idx="45">
                  <c:v>93.84</c:v>
                </c:pt>
                <c:pt idx="46">
                  <c:v>95.88</c:v>
                </c:pt>
                <c:pt idx="47">
                  <c:v>97.92</c:v>
                </c:pt>
                <c:pt idx="48">
                  <c:v>99.96</c:v>
                </c:pt>
                <c:pt idx="49">
                  <c:v>102</c:v>
                </c:pt>
                <c:pt idx="50">
                  <c:v>104.04</c:v>
                </c:pt>
                <c:pt idx="51">
                  <c:v>106.08</c:v>
                </c:pt>
                <c:pt idx="52">
                  <c:v>108.12</c:v>
                </c:pt>
                <c:pt idx="53">
                  <c:v>110.16</c:v>
                </c:pt>
                <c:pt idx="54">
                  <c:v>112.2</c:v>
                </c:pt>
                <c:pt idx="55">
                  <c:v>114.24</c:v>
                </c:pt>
                <c:pt idx="56">
                  <c:v>116.28</c:v>
                </c:pt>
                <c:pt idx="57">
                  <c:v>118.32</c:v>
                </c:pt>
                <c:pt idx="58">
                  <c:v>120.36</c:v>
                </c:pt>
                <c:pt idx="59">
                  <c:v>122.4</c:v>
                </c:pt>
                <c:pt idx="60">
                  <c:v>124.44</c:v>
                </c:pt>
                <c:pt idx="61">
                  <c:v>126.48</c:v>
                </c:pt>
                <c:pt idx="62">
                  <c:v>128.52000000000001</c:v>
                </c:pt>
                <c:pt idx="63">
                  <c:v>130.56</c:v>
                </c:pt>
                <c:pt idx="64">
                  <c:v>132.6</c:v>
                </c:pt>
                <c:pt idx="65">
                  <c:v>134.63999999999999</c:v>
                </c:pt>
                <c:pt idx="66">
                  <c:v>136.68</c:v>
                </c:pt>
                <c:pt idx="67">
                  <c:v>138.72</c:v>
                </c:pt>
                <c:pt idx="68">
                  <c:v>140.76</c:v>
                </c:pt>
                <c:pt idx="69">
                  <c:v>142.80000000000001</c:v>
                </c:pt>
                <c:pt idx="70">
                  <c:v>144.84</c:v>
                </c:pt>
                <c:pt idx="71">
                  <c:v>146.88</c:v>
                </c:pt>
                <c:pt idx="72">
                  <c:v>148.91999999999999</c:v>
                </c:pt>
                <c:pt idx="73">
                  <c:v>150.96</c:v>
                </c:pt>
                <c:pt idx="74">
                  <c:v>153</c:v>
                </c:pt>
                <c:pt idx="75">
                  <c:v>155.04</c:v>
                </c:pt>
                <c:pt idx="76">
                  <c:v>157.08000000000001</c:v>
                </c:pt>
                <c:pt idx="77">
                  <c:v>159.12</c:v>
                </c:pt>
                <c:pt idx="78">
                  <c:v>161.16</c:v>
                </c:pt>
                <c:pt idx="79">
                  <c:v>163.19999999999999</c:v>
                </c:pt>
                <c:pt idx="80">
                  <c:v>165.24</c:v>
                </c:pt>
                <c:pt idx="81">
                  <c:v>167.28</c:v>
                </c:pt>
                <c:pt idx="82">
                  <c:v>169.32</c:v>
                </c:pt>
                <c:pt idx="83">
                  <c:v>171.36</c:v>
                </c:pt>
                <c:pt idx="84">
                  <c:v>173.4</c:v>
                </c:pt>
                <c:pt idx="85">
                  <c:v>175.44</c:v>
                </c:pt>
                <c:pt idx="86">
                  <c:v>177.48</c:v>
                </c:pt>
                <c:pt idx="87">
                  <c:v>179.52</c:v>
                </c:pt>
                <c:pt idx="88">
                  <c:v>181.56</c:v>
                </c:pt>
                <c:pt idx="89">
                  <c:v>183.6</c:v>
                </c:pt>
                <c:pt idx="90">
                  <c:v>185.64</c:v>
                </c:pt>
                <c:pt idx="91">
                  <c:v>187.68</c:v>
                </c:pt>
                <c:pt idx="92">
                  <c:v>189.72</c:v>
                </c:pt>
                <c:pt idx="93">
                  <c:v>191.76</c:v>
                </c:pt>
                <c:pt idx="94">
                  <c:v>193.8</c:v>
                </c:pt>
                <c:pt idx="95">
                  <c:v>195.84</c:v>
                </c:pt>
                <c:pt idx="96">
                  <c:v>197.88</c:v>
                </c:pt>
                <c:pt idx="97">
                  <c:v>199.92</c:v>
                </c:pt>
                <c:pt idx="98">
                  <c:v>201.96</c:v>
                </c:pt>
                <c:pt idx="99">
                  <c:v>204</c:v>
                </c:pt>
                <c:pt idx="100">
                  <c:v>206.04</c:v>
                </c:pt>
                <c:pt idx="101">
                  <c:v>208.08</c:v>
                </c:pt>
                <c:pt idx="102">
                  <c:v>210.12</c:v>
                </c:pt>
                <c:pt idx="103">
                  <c:v>212.16</c:v>
                </c:pt>
                <c:pt idx="104">
                  <c:v>214.2</c:v>
                </c:pt>
                <c:pt idx="105">
                  <c:v>216.24</c:v>
                </c:pt>
                <c:pt idx="106">
                  <c:v>218.28</c:v>
                </c:pt>
                <c:pt idx="107">
                  <c:v>220.32</c:v>
                </c:pt>
                <c:pt idx="108">
                  <c:v>222.36</c:v>
                </c:pt>
                <c:pt idx="109">
                  <c:v>224.4</c:v>
                </c:pt>
                <c:pt idx="110">
                  <c:v>226.44</c:v>
                </c:pt>
                <c:pt idx="111">
                  <c:v>228.48</c:v>
                </c:pt>
                <c:pt idx="112">
                  <c:v>230.52</c:v>
                </c:pt>
                <c:pt idx="113">
                  <c:v>232.56</c:v>
                </c:pt>
                <c:pt idx="114">
                  <c:v>234.6</c:v>
                </c:pt>
                <c:pt idx="115">
                  <c:v>236.64</c:v>
                </c:pt>
                <c:pt idx="116">
                  <c:v>238.68</c:v>
                </c:pt>
                <c:pt idx="117">
                  <c:v>240.72</c:v>
                </c:pt>
                <c:pt idx="118">
                  <c:v>242.76</c:v>
                </c:pt>
                <c:pt idx="119">
                  <c:v>244.8</c:v>
                </c:pt>
                <c:pt idx="120">
                  <c:v>246.84</c:v>
                </c:pt>
                <c:pt idx="121">
                  <c:v>248.88</c:v>
                </c:pt>
                <c:pt idx="122">
                  <c:v>250.92</c:v>
                </c:pt>
                <c:pt idx="123">
                  <c:v>252.96</c:v>
                </c:pt>
                <c:pt idx="124">
                  <c:v>255</c:v>
                </c:pt>
                <c:pt idx="125">
                  <c:v>257.04000000000002</c:v>
                </c:pt>
                <c:pt idx="126">
                  <c:v>259.08</c:v>
                </c:pt>
                <c:pt idx="127">
                  <c:v>261.12</c:v>
                </c:pt>
                <c:pt idx="128">
                  <c:v>263.16000000000003</c:v>
                </c:pt>
                <c:pt idx="129">
                  <c:v>265.2</c:v>
                </c:pt>
                <c:pt idx="130">
                  <c:v>267.24</c:v>
                </c:pt>
                <c:pt idx="131">
                  <c:v>269.27999999999997</c:v>
                </c:pt>
                <c:pt idx="132">
                  <c:v>271.32</c:v>
                </c:pt>
                <c:pt idx="133">
                  <c:v>273.36</c:v>
                </c:pt>
                <c:pt idx="134">
                  <c:v>275.39999999999998</c:v>
                </c:pt>
                <c:pt idx="135">
                  <c:v>277.44</c:v>
                </c:pt>
                <c:pt idx="136">
                  <c:v>279.48</c:v>
                </c:pt>
                <c:pt idx="137">
                  <c:v>281.52</c:v>
                </c:pt>
                <c:pt idx="138">
                  <c:v>283.56</c:v>
                </c:pt>
                <c:pt idx="139">
                  <c:v>285.60000000000002</c:v>
                </c:pt>
                <c:pt idx="140">
                  <c:v>287.64</c:v>
                </c:pt>
                <c:pt idx="141">
                  <c:v>289.68</c:v>
                </c:pt>
                <c:pt idx="142">
                  <c:v>291.72000000000003</c:v>
                </c:pt>
                <c:pt idx="143">
                  <c:v>293.76</c:v>
                </c:pt>
                <c:pt idx="144">
                  <c:v>295.8</c:v>
                </c:pt>
                <c:pt idx="145">
                  <c:v>297.83999999999997</c:v>
                </c:pt>
                <c:pt idx="146">
                  <c:v>299.88</c:v>
                </c:pt>
                <c:pt idx="147">
                  <c:v>301.92</c:v>
                </c:pt>
                <c:pt idx="148">
                  <c:v>303.95999999999998</c:v>
                </c:pt>
                <c:pt idx="149">
                  <c:v>306</c:v>
                </c:pt>
                <c:pt idx="150">
                  <c:v>308.04000000000002</c:v>
                </c:pt>
                <c:pt idx="151">
                  <c:v>310.08</c:v>
                </c:pt>
                <c:pt idx="152">
                  <c:v>312.12</c:v>
                </c:pt>
                <c:pt idx="153">
                  <c:v>314.16000000000003</c:v>
                </c:pt>
                <c:pt idx="154">
                  <c:v>316.2</c:v>
                </c:pt>
                <c:pt idx="155">
                  <c:v>318.24</c:v>
                </c:pt>
                <c:pt idx="156">
                  <c:v>320.27999999999997</c:v>
                </c:pt>
                <c:pt idx="157">
                  <c:v>322.32</c:v>
                </c:pt>
                <c:pt idx="158">
                  <c:v>324.36</c:v>
                </c:pt>
                <c:pt idx="159">
                  <c:v>326.39999999999998</c:v>
                </c:pt>
                <c:pt idx="160">
                  <c:v>328.44</c:v>
                </c:pt>
                <c:pt idx="161">
                  <c:v>330.48</c:v>
                </c:pt>
                <c:pt idx="162">
                  <c:v>332.52</c:v>
                </c:pt>
                <c:pt idx="163">
                  <c:v>334.56</c:v>
                </c:pt>
                <c:pt idx="164">
                  <c:v>336.6</c:v>
                </c:pt>
                <c:pt idx="165">
                  <c:v>338.64</c:v>
                </c:pt>
                <c:pt idx="166">
                  <c:v>340.68</c:v>
                </c:pt>
                <c:pt idx="167">
                  <c:v>342.72</c:v>
                </c:pt>
                <c:pt idx="168">
                  <c:v>344.76</c:v>
                </c:pt>
                <c:pt idx="169">
                  <c:v>346.8</c:v>
                </c:pt>
                <c:pt idx="170">
                  <c:v>348.84</c:v>
                </c:pt>
                <c:pt idx="171">
                  <c:v>350.88</c:v>
                </c:pt>
                <c:pt idx="172">
                  <c:v>352.92</c:v>
                </c:pt>
                <c:pt idx="173">
                  <c:v>354.96</c:v>
                </c:pt>
                <c:pt idx="174">
                  <c:v>357</c:v>
                </c:pt>
                <c:pt idx="175">
                  <c:v>359.04</c:v>
                </c:pt>
                <c:pt idx="176">
                  <c:v>361.08</c:v>
                </c:pt>
                <c:pt idx="177">
                  <c:v>363.12</c:v>
                </c:pt>
                <c:pt idx="178">
                  <c:v>365.16</c:v>
                </c:pt>
                <c:pt idx="179">
                  <c:v>367.2</c:v>
                </c:pt>
                <c:pt idx="180">
                  <c:v>369.24</c:v>
                </c:pt>
                <c:pt idx="181">
                  <c:v>371.28</c:v>
                </c:pt>
                <c:pt idx="182">
                  <c:v>373.32</c:v>
                </c:pt>
                <c:pt idx="183">
                  <c:v>375.36</c:v>
                </c:pt>
                <c:pt idx="184">
                  <c:v>377.4</c:v>
                </c:pt>
                <c:pt idx="185">
                  <c:v>379.44</c:v>
                </c:pt>
                <c:pt idx="186">
                  <c:v>381.48</c:v>
                </c:pt>
                <c:pt idx="187">
                  <c:v>383.52</c:v>
                </c:pt>
                <c:pt idx="188">
                  <c:v>385.56</c:v>
                </c:pt>
                <c:pt idx="189">
                  <c:v>387.6</c:v>
                </c:pt>
                <c:pt idx="190">
                  <c:v>389.64</c:v>
                </c:pt>
                <c:pt idx="191">
                  <c:v>391.68</c:v>
                </c:pt>
                <c:pt idx="192">
                  <c:v>393.72</c:v>
                </c:pt>
                <c:pt idx="193">
                  <c:v>395.76</c:v>
                </c:pt>
                <c:pt idx="194">
                  <c:v>397.8</c:v>
                </c:pt>
                <c:pt idx="195">
                  <c:v>399.84</c:v>
                </c:pt>
                <c:pt idx="196">
                  <c:v>401.88</c:v>
                </c:pt>
                <c:pt idx="197">
                  <c:v>403.92</c:v>
                </c:pt>
                <c:pt idx="198">
                  <c:v>405.96</c:v>
                </c:pt>
                <c:pt idx="199">
                  <c:v>408</c:v>
                </c:pt>
                <c:pt idx="200">
                  <c:v>410.04</c:v>
                </c:pt>
                <c:pt idx="201">
                  <c:v>412.08</c:v>
                </c:pt>
                <c:pt idx="202">
                  <c:v>414.12</c:v>
                </c:pt>
                <c:pt idx="203">
                  <c:v>416.16</c:v>
                </c:pt>
                <c:pt idx="204">
                  <c:v>418.2</c:v>
                </c:pt>
                <c:pt idx="205">
                  <c:v>420.24</c:v>
                </c:pt>
                <c:pt idx="206">
                  <c:v>422.28</c:v>
                </c:pt>
                <c:pt idx="207">
                  <c:v>424.32</c:v>
                </c:pt>
                <c:pt idx="208">
                  <c:v>426.36</c:v>
                </c:pt>
                <c:pt idx="209">
                  <c:v>428.4</c:v>
                </c:pt>
                <c:pt idx="210">
                  <c:v>430.44</c:v>
                </c:pt>
                <c:pt idx="211">
                  <c:v>432.48</c:v>
                </c:pt>
                <c:pt idx="212">
                  <c:v>434.52</c:v>
                </c:pt>
                <c:pt idx="213">
                  <c:v>436.56</c:v>
                </c:pt>
                <c:pt idx="214">
                  <c:v>438.6</c:v>
                </c:pt>
                <c:pt idx="215">
                  <c:v>440.64</c:v>
                </c:pt>
                <c:pt idx="216">
                  <c:v>442.68</c:v>
                </c:pt>
                <c:pt idx="217">
                  <c:v>444.72</c:v>
                </c:pt>
                <c:pt idx="218">
                  <c:v>446.76</c:v>
                </c:pt>
                <c:pt idx="219">
                  <c:v>448.8</c:v>
                </c:pt>
                <c:pt idx="220">
                  <c:v>450.84</c:v>
                </c:pt>
                <c:pt idx="221">
                  <c:v>452.88</c:v>
                </c:pt>
                <c:pt idx="222">
                  <c:v>454.92</c:v>
                </c:pt>
                <c:pt idx="223">
                  <c:v>456.96</c:v>
                </c:pt>
                <c:pt idx="224">
                  <c:v>459</c:v>
                </c:pt>
                <c:pt idx="225">
                  <c:v>461.04</c:v>
                </c:pt>
                <c:pt idx="226">
                  <c:v>463.08</c:v>
                </c:pt>
                <c:pt idx="227">
                  <c:v>465.12</c:v>
                </c:pt>
                <c:pt idx="228">
                  <c:v>467.16</c:v>
                </c:pt>
                <c:pt idx="229">
                  <c:v>469.2</c:v>
                </c:pt>
                <c:pt idx="230">
                  <c:v>471.24</c:v>
                </c:pt>
                <c:pt idx="231">
                  <c:v>473.28</c:v>
                </c:pt>
                <c:pt idx="232">
                  <c:v>475.32</c:v>
                </c:pt>
                <c:pt idx="233">
                  <c:v>477.36</c:v>
                </c:pt>
                <c:pt idx="234">
                  <c:v>479.4</c:v>
                </c:pt>
                <c:pt idx="235">
                  <c:v>481.44</c:v>
                </c:pt>
                <c:pt idx="236">
                  <c:v>483.48</c:v>
                </c:pt>
                <c:pt idx="237">
                  <c:v>485.52</c:v>
                </c:pt>
                <c:pt idx="238">
                  <c:v>487.56</c:v>
                </c:pt>
                <c:pt idx="239">
                  <c:v>489.6</c:v>
                </c:pt>
                <c:pt idx="240">
                  <c:v>491.64</c:v>
                </c:pt>
                <c:pt idx="241">
                  <c:v>493.68</c:v>
                </c:pt>
                <c:pt idx="242">
                  <c:v>495.72</c:v>
                </c:pt>
                <c:pt idx="243">
                  <c:v>497.76</c:v>
                </c:pt>
                <c:pt idx="244">
                  <c:v>499.8</c:v>
                </c:pt>
                <c:pt idx="245">
                  <c:v>501.84</c:v>
                </c:pt>
                <c:pt idx="246">
                  <c:v>503.88</c:v>
                </c:pt>
                <c:pt idx="247">
                  <c:v>505.92</c:v>
                </c:pt>
                <c:pt idx="248">
                  <c:v>507.96</c:v>
                </c:pt>
                <c:pt idx="249">
                  <c:v>510</c:v>
                </c:pt>
                <c:pt idx="250">
                  <c:v>512.04</c:v>
                </c:pt>
                <c:pt idx="251">
                  <c:v>514.08000000000004</c:v>
                </c:pt>
                <c:pt idx="252">
                  <c:v>516.12</c:v>
                </c:pt>
                <c:pt idx="253">
                  <c:v>518.16</c:v>
                </c:pt>
                <c:pt idx="254">
                  <c:v>520.20000000000005</c:v>
                </c:pt>
                <c:pt idx="255">
                  <c:v>522.24</c:v>
                </c:pt>
                <c:pt idx="256">
                  <c:v>524.28</c:v>
                </c:pt>
                <c:pt idx="257">
                  <c:v>526.32000000000005</c:v>
                </c:pt>
                <c:pt idx="258">
                  <c:v>528.36</c:v>
                </c:pt>
                <c:pt idx="259">
                  <c:v>530.4</c:v>
                </c:pt>
                <c:pt idx="260">
                  <c:v>532.44000000000005</c:v>
                </c:pt>
                <c:pt idx="261">
                  <c:v>534.48</c:v>
                </c:pt>
                <c:pt idx="262">
                  <c:v>536.52</c:v>
                </c:pt>
                <c:pt idx="263">
                  <c:v>538.55999999999995</c:v>
                </c:pt>
                <c:pt idx="264">
                  <c:v>540.6</c:v>
                </c:pt>
                <c:pt idx="265">
                  <c:v>542.64</c:v>
                </c:pt>
                <c:pt idx="266">
                  <c:v>544.67999999999995</c:v>
                </c:pt>
                <c:pt idx="267">
                  <c:v>546.72</c:v>
                </c:pt>
                <c:pt idx="268">
                  <c:v>548.76</c:v>
                </c:pt>
                <c:pt idx="269">
                  <c:v>550.79999999999995</c:v>
                </c:pt>
                <c:pt idx="270">
                  <c:v>552.84</c:v>
                </c:pt>
                <c:pt idx="271">
                  <c:v>554.88</c:v>
                </c:pt>
                <c:pt idx="272">
                  <c:v>556.91999999999996</c:v>
                </c:pt>
                <c:pt idx="273">
                  <c:v>558.96</c:v>
                </c:pt>
                <c:pt idx="274">
                  <c:v>561</c:v>
                </c:pt>
                <c:pt idx="275">
                  <c:v>563.04</c:v>
                </c:pt>
                <c:pt idx="276">
                  <c:v>565.08000000000004</c:v>
                </c:pt>
                <c:pt idx="277">
                  <c:v>567.12</c:v>
                </c:pt>
                <c:pt idx="278">
                  <c:v>569.16</c:v>
                </c:pt>
                <c:pt idx="279">
                  <c:v>571.20000000000005</c:v>
                </c:pt>
                <c:pt idx="280">
                  <c:v>573.24</c:v>
                </c:pt>
                <c:pt idx="281">
                  <c:v>575.28</c:v>
                </c:pt>
                <c:pt idx="282">
                  <c:v>577.32000000000005</c:v>
                </c:pt>
                <c:pt idx="283">
                  <c:v>579.36</c:v>
                </c:pt>
                <c:pt idx="284">
                  <c:v>581.4</c:v>
                </c:pt>
                <c:pt idx="285">
                  <c:v>583.44000000000005</c:v>
                </c:pt>
                <c:pt idx="286">
                  <c:v>585.48</c:v>
                </c:pt>
                <c:pt idx="287">
                  <c:v>587.52</c:v>
                </c:pt>
                <c:pt idx="288">
                  <c:v>589.55999999999995</c:v>
                </c:pt>
                <c:pt idx="289">
                  <c:v>591.6</c:v>
                </c:pt>
                <c:pt idx="290">
                  <c:v>593.64</c:v>
                </c:pt>
                <c:pt idx="291">
                  <c:v>595.67999999999995</c:v>
                </c:pt>
                <c:pt idx="292">
                  <c:v>597.72</c:v>
                </c:pt>
                <c:pt idx="293">
                  <c:v>599.76</c:v>
                </c:pt>
                <c:pt idx="294">
                  <c:v>601.79999999999995</c:v>
                </c:pt>
                <c:pt idx="295">
                  <c:v>603.84</c:v>
                </c:pt>
                <c:pt idx="296">
                  <c:v>605.88</c:v>
                </c:pt>
                <c:pt idx="297">
                  <c:v>607.91999999999996</c:v>
                </c:pt>
                <c:pt idx="298">
                  <c:v>609.96</c:v>
                </c:pt>
                <c:pt idx="299">
                  <c:v>612</c:v>
                </c:pt>
                <c:pt idx="300">
                  <c:v>614.04</c:v>
                </c:pt>
                <c:pt idx="301">
                  <c:v>616.08000000000004</c:v>
                </c:pt>
                <c:pt idx="302">
                  <c:v>618.12</c:v>
                </c:pt>
                <c:pt idx="303">
                  <c:v>620.16</c:v>
                </c:pt>
                <c:pt idx="304">
                  <c:v>622.20000000000005</c:v>
                </c:pt>
                <c:pt idx="305">
                  <c:v>624.24</c:v>
                </c:pt>
                <c:pt idx="306">
                  <c:v>626.28</c:v>
                </c:pt>
                <c:pt idx="307">
                  <c:v>628.32000000000005</c:v>
                </c:pt>
                <c:pt idx="308">
                  <c:v>630.36</c:v>
                </c:pt>
                <c:pt idx="309">
                  <c:v>632.4</c:v>
                </c:pt>
                <c:pt idx="310">
                  <c:v>634.44000000000005</c:v>
                </c:pt>
                <c:pt idx="311">
                  <c:v>636.48</c:v>
                </c:pt>
                <c:pt idx="312">
                  <c:v>638.52</c:v>
                </c:pt>
                <c:pt idx="313">
                  <c:v>640.55999999999995</c:v>
                </c:pt>
                <c:pt idx="314">
                  <c:v>642.6</c:v>
                </c:pt>
                <c:pt idx="315">
                  <c:v>644.64</c:v>
                </c:pt>
                <c:pt idx="316">
                  <c:v>646.67999999999995</c:v>
                </c:pt>
                <c:pt idx="317">
                  <c:v>648.72</c:v>
                </c:pt>
                <c:pt idx="318">
                  <c:v>650.76</c:v>
                </c:pt>
                <c:pt idx="319">
                  <c:v>652.79999999999995</c:v>
                </c:pt>
                <c:pt idx="320">
                  <c:v>654.84</c:v>
                </c:pt>
                <c:pt idx="321">
                  <c:v>656.88</c:v>
                </c:pt>
                <c:pt idx="322">
                  <c:v>658.92</c:v>
                </c:pt>
                <c:pt idx="323">
                  <c:v>660.96</c:v>
                </c:pt>
                <c:pt idx="324">
                  <c:v>663</c:v>
                </c:pt>
                <c:pt idx="325">
                  <c:v>665.04</c:v>
                </c:pt>
                <c:pt idx="326">
                  <c:v>667.08</c:v>
                </c:pt>
                <c:pt idx="327">
                  <c:v>669.12</c:v>
                </c:pt>
                <c:pt idx="328">
                  <c:v>671.16</c:v>
                </c:pt>
                <c:pt idx="329">
                  <c:v>673.2</c:v>
                </c:pt>
                <c:pt idx="330">
                  <c:v>675.24</c:v>
                </c:pt>
                <c:pt idx="331">
                  <c:v>677.28</c:v>
                </c:pt>
                <c:pt idx="332">
                  <c:v>679.32</c:v>
                </c:pt>
                <c:pt idx="333">
                  <c:v>681.36</c:v>
                </c:pt>
                <c:pt idx="334">
                  <c:v>683.4</c:v>
                </c:pt>
                <c:pt idx="335">
                  <c:v>685.44</c:v>
                </c:pt>
                <c:pt idx="336">
                  <c:v>687.48</c:v>
                </c:pt>
                <c:pt idx="337">
                  <c:v>689.52</c:v>
                </c:pt>
                <c:pt idx="338">
                  <c:v>691.56</c:v>
                </c:pt>
                <c:pt idx="339">
                  <c:v>693.6</c:v>
                </c:pt>
                <c:pt idx="340">
                  <c:v>695.64</c:v>
                </c:pt>
                <c:pt idx="341">
                  <c:v>697.68</c:v>
                </c:pt>
                <c:pt idx="342">
                  <c:v>699.72</c:v>
                </c:pt>
                <c:pt idx="343">
                  <c:v>701.76</c:v>
                </c:pt>
                <c:pt idx="344">
                  <c:v>703.8</c:v>
                </c:pt>
                <c:pt idx="345">
                  <c:v>705.84</c:v>
                </c:pt>
                <c:pt idx="346">
                  <c:v>707.88</c:v>
                </c:pt>
                <c:pt idx="347">
                  <c:v>709.92</c:v>
                </c:pt>
                <c:pt idx="348">
                  <c:v>711.96</c:v>
                </c:pt>
                <c:pt idx="349">
                  <c:v>714</c:v>
                </c:pt>
                <c:pt idx="350">
                  <c:v>716.04</c:v>
                </c:pt>
                <c:pt idx="351">
                  <c:v>718.08</c:v>
                </c:pt>
                <c:pt idx="352">
                  <c:v>720.12</c:v>
                </c:pt>
                <c:pt idx="353">
                  <c:v>722.16</c:v>
                </c:pt>
                <c:pt idx="354">
                  <c:v>724.2</c:v>
                </c:pt>
                <c:pt idx="355">
                  <c:v>726.24</c:v>
                </c:pt>
                <c:pt idx="356">
                  <c:v>728.28</c:v>
                </c:pt>
                <c:pt idx="357">
                  <c:v>730.32</c:v>
                </c:pt>
                <c:pt idx="358">
                  <c:v>732.36</c:v>
                </c:pt>
                <c:pt idx="359">
                  <c:v>734.4</c:v>
                </c:pt>
                <c:pt idx="360">
                  <c:v>736.44</c:v>
                </c:pt>
                <c:pt idx="361">
                  <c:v>738.48</c:v>
                </c:pt>
                <c:pt idx="362">
                  <c:v>740.52</c:v>
                </c:pt>
                <c:pt idx="363">
                  <c:v>742.56</c:v>
                </c:pt>
                <c:pt idx="364">
                  <c:v>744.6</c:v>
                </c:pt>
                <c:pt idx="365">
                  <c:v>746.64</c:v>
                </c:pt>
                <c:pt idx="366">
                  <c:v>748.68</c:v>
                </c:pt>
                <c:pt idx="367">
                  <c:v>750.72</c:v>
                </c:pt>
                <c:pt idx="368">
                  <c:v>752.76</c:v>
                </c:pt>
                <c:pt idx="369">
                  <c:v>754.8</c:v>
                </c:pt>
                <c:pt idx="370">
                  <c:v>756.84</c:v>
                </c:pt>
                <c:pt idx="371">
                  <c:v>758.88</c:v>
                </c:pt>
                <c:pt idx="372">
                  <c:v>760.92</c:v>
                </c:pt>
                <c:pt idx="373">
                  <c:v>762.96</c:v>
                </c:pt>
                <c:pt idx="374">
                  <c:v>765</c:v>
                </c:pt>
                <c:pt idx="375">
                  <c:v>767.04</c:v>
                </c:pt>
                <c:pt idx="376">
                  <c:v>769.08</c:v>
                </c:pt>
                <c:pt idx="377">
                  <c:v>771.12</c:v>
                </c:pt>
                <c:pt idx="378">
                  <c:v>773.16</c:v>
                </c:pt>
                <c:pt idx="379">
                  <c:v>775.2</c:v>
                </c:pt>
                <c:pt idx="380">
                  <c:v>777.24</c:v>
                </c:pt>
                <c:pt idx="381">
                  <c:v>779.28</c:v>
                </c:pt>
                <c:pt idx="382">
                  <c:v>781.32</c:v>
                </c:pt>
                <c:pt idx="383">
                  <c:v>783.36</c:v>
                </c:pt>
                <c:pt idx="384">
                  <c:v>785.4</c:v>
                </c:pt>
                <c:pt idx="385">
                  <c:v>787.44</c:v>
                </c:pt>
                <c:pt idx="386">
                  <c:v>789.48</c:v>
                </c:pt>
                <c:pt idx="387">
                  <c:v>791.52</c:v>
                </c:pt>
                <c:pt idx="388">
                  <c:v>793.56</c:v>
                </c:pt>
                <c:pt idx="389">
                  <c:v>795.6</c:v>
                </c:pt>
                <c:pt idx="390">
                  <c:v>797.64</c:v>
                </c:pt>
                <c:pt idx="391">
                  <c:v>799.68</c:v>
                </c:pt>
                <c:pt idx="392">
                  <c:v>801.72</c:v>
                </c:pt>
                <c:pt idx="393">
                  <c:v>803.76</c:v>
                </c:pt>
                <c:pt idx="394">
                  <c:v>805.8</c:v>
                </c:pt>
                <c:pt idx="395">
                  <c:v>807.84</c:v>
                </c:pt>
                <c:pt idx="396">
                  <c:v>809.88</c:v>
                </c:pt>
                <c:pt idx="397">
                  <c:v>811.92</c:v>
                </c:pt>
                <c:pt idx="398">
                  <c:v>813.96</c:v>
                </c:pt>
                <c:pt idx="399">
                  <c:v>816</c:v>
                </c:pt>
                <c:pt idx="400">
                  <c:v>818.04</c:v>
                </c:pt>
                <c:pt idx="401">
                  <c:v>820.08</c:v>
                </c:pt>
                <c:pt idx="402">
                  <c:v>822.12</c:v>
                </c:pt>
                <c:pt idx="403">
                  <c:v>824.16</c:v>
                </c:pt>
                <c:pt idx="404">
                  <c:v>826.2</c:v>
                </c:pt>
                <c:pt idx="405">
                  <c:v>828.24</c:v>
                </c:pt>
                <c:pt idx="406">
                  <c:v>830.28</c:v>
                </c:pt>
                <c:pt idx="407">
                  <c:v>832.32</c:v>
                </c:pt>
                <c:pt idx="408">
                  <c:v>834.36</c:v>
                </c:pt>
                <c:pt idx="409">
                  <c:v>836.4</c:v>
                </c:pt>
                <c:pt idx="410">
                  <c:v>838.44</c:v>
                </c:pt>
                <c:pt idx="411">
                  <c:v>840.48</c:v>
                </c:pt>
                <c:pt idx="412">
                  <c:v>842.52</c:v>
                </c:pt>
                <c:pt idx="413">
                  <c:v>844.56</c:v>
                </c:pt>
                <c:pt idx="414">
                  <c:v>846.6</c:v>
                </c:pt>
                <c:pt idx="415">
                  <c:v>848.64</c:v>
                </c:pt>
                <c:pt idx="416">
                  <c:v>850.68</c:v>
                </c:pt>
                <c:pt idx="417">
                  <c:v>852.72</c:v>
                </c:pt>
                <c:pt idx="418">
                  <c:v>854.76</c:v>
                </c:pt>
                <c:pt idx="419">
                  <c:v>856.8</c:v>
                </c:pt>
                <c:pt idx="420">
                  <c:v>858.84</c:v>
                </c:pt>
                <c:pt idx="421">
                  <c:v>860.88</c:v>
                </c:pt>
                <c:pt idx="422">
                  <c:v>862.92</c:v>
                </c:pt>
                <c:pt idx="423">
                  <c:v>864.96</c:v>
                </c:pt>
                <c:pt idx="424">
                  <c:v>867</c:v>
                </c:pt>
                <c:pt idx="425">
                  <c:v>869.04</c:v>
                </c:pt>
                <c:pt idx="426">
                  <c:v>871.08</c:v>
                </c:pt>
                <c:pt idx="427">
                  <c:v>873.12</c:v>
                </c:pt>
                <c:pt idx="428">
                  <c:v>875.16</c:v>
                </c:pt>
                <c:pt idx="429">
                  <c:v>877.2</c:v>
                </c:pt>
                <c:pt idx="430">
                  <c:v>879.24</c:v>
                </c:pt>
                <c:pt idx="431">
                  <c:v>881.28</c:v>
                </c:pt>
                <c:pt idx="432">
                  <c:v>883.32</c:v>
                </c:pt>
                <c:pt idx="433">
                  <c:v>885.36</c:v>
                </c:pt>
                <c:pt idx="434">
                  <c:v>887.4</c:v>
                </c:pt>
                <c:pt idx="435">
                  <c:v>889.44</c:v>
                </c:pt>
                <c:pt idx="436">
                  <c:v>891.48</c:v>
                </c:pt>
                <c:pt idx="437">
                  <c:v>893.52</c:v>
                </c:pt>
                <c:pt idx="438">
                  <c:v>895.56</c:v>
                </c:pt>
                <c:pt idx="439">
                  <c:v>897.6</c:v>
                </c:pt>
                <c:pt idx="440">
                  <c:v>899.64</c:v>
                </c:pt>
                <c:pt idx="441">
                  <c:v>901.68</c:v>
                </c:pt>
                <c:pt idx="442">
                  <c:v>903.72</c:v>
                </c:pt>
                <c:pt idx="443">
                  <c:v>905.76</c:v>
                </c:pt>
                <c:pt idx="444">
                  <c:v>907.8</c:v>
                </c:pt>
                <c:pt idx="445">
                  <c:v>909.84</c:v>
                </c:pt>
                <c:pt idx="446">
                  <c:v>911.88</c:v>
                </c:pt>
                <c:pt idx="447">
                  <c:v>913.92</c:v>
                </c:pt>
                <c:pt idx="448">
                  <c:v>915.96</c:v>
                </c:pt>
                <c:pt idx="449">
                  <c:v>918</c:v>
                </c:pt>
                <c:pt idx="450">
                  <c:v>920.04</c:v>
                </c:pt>
                <c:pt idx="451">
                  <c:v>922.08</c:v>
                </c:pt>
                <c:pt idx="452">
                  <c:v>924.12</c:v>
                </c:pt>
                <c:pt idx="453">
                  <c:v>926.16</c:v>
                </c:pt>
                <c:pt idx="454">
                  <c:v>928.2</c:v>
                </c:pt>
                <c:pt idx="455">
                  <c:v>930.24</c:v>
                </c:pt>
                <c:pt idx="456">
                  <c:v>932.28</c:v>
                </c:pt>
                <c:pt idx="457">
                  <c:v>934.32</c:v>
                </c:pt>
                <c:pt idx="458">
                  <c:v>936.36</c:v>
                </c:pt>
                <c:pt idx="459">
                  <c:v>938.4</c:v>
                </c:pt>
                <c:pt idx="460">
                  <c:v>940.44</c:v>
                </c:pt>
                <c:pt idx="461">
                  <c:v>942.48</c:v>
                </c:pt>
                <c:pt idx="462">
                  <c:v>944.52</c:v>
                </c:pt>
                <c:pt idx="463">
                  <c:v>946.56</c:v>
                </c:pt>
                <c:pt idx="464">
                  <c:v>948.6</c:v>
                </c:pt>
                <c:pt idx="465">
                  <c:v>950.64</c:v>
                </c:pt>
                <c:pt idx="466">
                  <c:v>952.68</c:v>
                </c:pt>
                <c:pt idx="467">
                  <c:v>954.72</c:v>
                </c:pt>
                <c:pt idx="468">
                  <c:v>956.76</c:v>
                </c:pt>
                <c:pt idx="469">
                  <c:v>958.8</c:v>
                </c:pt>
                <c:pt idx="470">
                  <c:v>960.84</c:v>
                </c:pt>
                <c:pt idx="471">
                  <c:v>962.88</c:v>
                </c:pt>
                <c:pt idx="472">
                  <c:v>964.92</c:v>
                </c:pt>
                <c:pt idx="473">
                  <c:v>966.96</c:v>
                </c:pt>
                <c:pt idx="474">
                  <c:v>969</c:v>
                </c:pt>
                <c:pt idx="475">
                  <c:v>971.04</c:v>
                </c:pt>
                <c:pt idx="476">
                  <c:v>973.08</c:v>
                </c:pt>
                <c:pt idx="477">
                  <c:v>975.12</c:v>
                </c:pt>
                <c:pt idx="478">
                  <c:v>977.16</c:v>
                </c:pt>
                <c:pt idx="479">
                  <c:v>979.2</c:v>
                </c:pt>
                <c:pt idx="480">
                  <c:v>981.24</c:v>
                </c:pt>
                <c:pt idx="481">
                  <c:v>983.28</c:v>
                </c:pt>
                <c:pt idx="482">
                  <c:v>985.32</c:v>
                </c:pt>
                <c:pt idx="483">
                  <c:v>987.36</c:v>
                </c:pt>
                <c:pt idx="484">
                  <c:v>989.4</c:v>
                </c:pt>
                <c:pt idx="485">
                  <c:v>991.44</c:v>
                </c:pt>
                <c:pt idx="486">
                  <c:v>993.48</c:v>
                </c:pt>
                <c:pt idx="487">
                  <c:v>995.52</c:v>
                </c:pt>
                <c:pt idx="488">
                  <c:v>997.56</c:v>
                </c:pt>
                <c:pt idx="489">
                  <c:v>999.6</c:v>
                </c:pt>
                <c:pt idx="490">
                  <c:v>1001.64</c:v>
                </c:pt>
                <c:pt idx="491">
                  <c:v>1003.68</c:v>
                </c:pt>
                <c:pt idx="492">
                  <c:v>1005.72</c:v>
                </c:pt>
                <c:pt idx="493">
                  <c:v>1007.76</c:v>
                </c:pt>
                <c:pt idx="494">
                  <c:v>1009.8</c:v>
                </c:pt>
                <c:pt idx="495">
                  <c:v>1011.84</c:v>
                </c:pt>
                <c:pt idx="496">
                  <c:v>1013.88</c:v>
                </c:pt>
                <c:pt idx="497">
                  <c:v>1015.92</c:v>
                </c:pt>
                <c:pt idx="498">
                  <c:v>1017.96</c:v>
                </c:pt>
                <c:pt idx="499">
                  <c:v>1020</c:v>
                </c:pt>
              </c:numCache>
            </c:numRef>
          </c:xVal>
          <c:yVal>
            <c:numRef>
              <c:f>Sheet1!$D$1:$D$500</c:f>
              <c:numCache>
                <c:formatCode>General</c:formatCode>
                <c:ptCount val="500"/>
                <c:pt idx="0">
                  <c:v>1.89</c:v>
                </c:pt>
                <c:pt idx="1">
                  <c:v>1.89</c:v>
                </c:pt>
                <c:pt idx="2">
                  <c:v>1.89</c:v>
                </c:pt>
                <c:pt idx="3">
                  <c:v>1.89</c:v>
                </c:pt>
                <c:pt idx="4">
                  <c:v>1.89</c:v>
                </c:pt>
                <c:pt idx="5">
                  <c:v>1.89</c:v>
                </c:pt>
                <c:pt idx="6">
                  <c:v>1.89</c:v>
                </c:pt>
                <c:pt idx="7">
                  <c:v>1.89</c:v>
                </c:pt>
                <c:pt idx="8">
                  <c:v>1.89</c:v>
                </c:pt>
                <c:pt idx="9">
                  <c:v>1.89</c:v>
                </c:pt>
                <c:pt idx="10">
                  <c:v>1.89</c:v>
                </c:pt>
                <c:pt idx="11">
                  <c:v>1.89</c:v>
                </c:pt>
                <c:pt idx="12">
                  <c:v>1.89</c:v>
                </c:pt>
                <c:pt idx="13">
                  <c:v>1.89</c:v>
                </c:pt>
                <c:pt idx="14">
                  <c:v>1.89</c:v>
                </c:pt>
                <c:pt idx="15">
                  <c:v>1.89</c:v>
                </c:pt>
                <c:pt idx="16">
                  <c:v>1.89</c:v>
                </c:pt>
                <c:pt idx="17">
                  <c:v>1.89</c:v>
                </c:pt>
                <c:pt idx="18">
                  <c:v>1.89</c:v>
                </c:pt>
                <c:pt idx="19">
                  <c:v>1.89</c:v>
                </c:pt>
                <c:pt idx="20">
                  <c:v>1.89</c:v>
                </c:pt>
                <c:pt idx="21">
                  <c:v>1469.55</c:v>
                </c:pt>
                <c:pt idx="22">
                  <c:v>10679.31</c:v>
                </c:pt>
                <c:pt idx="23">
                  <c:v>19733.03</c:v>
                </c:pt>
                <c:pt idx="24">
                  <c:v>19815.240000000002</c:v>
                </c:pt>
                <c:pt idx="25">
                  <c:v>18299.14</c:v>
                </c:pt>
                <c:pt idx="26">
                  <c:v>16981.32</c:v>
                </c:pt>
                <c:pt idx="27">
                  <c:v>15863.93</c:v>
                </c:pt>
                <c:pt idx="28">
                  <c:v>14906.14</c:v>
                </c:pt>
                <c:pt idx="29">
                  <c:v>14073.53</c:v>
                </c:pt>
                <c:pt idx="30">
                  <c:v>13342.03</c:v>
                </c:pt>
                <c:pt idx="31">
                  <c:v>12690.69</c:v>
                </c:pt>
                <c:pt idx="32">
                  <c:v>12105.8</c:v>
                </c:pt>
                <c:pt idx="33">
                  <c:v>11577.02</c:v>
                </c:pt>
                <c:pt idx="34">
                  <c:v>11093.64</c:v>
                </c:pt>
                <c:pt idx="35">
                  <c:v>10649.29</c:v>
                </c:pt>
                <c:pt idx="36">
                  <c:v>10238.56</c:v>
                </c:pt>
                <c:pt idx="37">
                  <c:v>9857.4699999999993</c:v>
                </c:pt>
                <c:pt idx="38">
                  <c:v>9501.5300000000007</c:v>
                </c:pt>
                <c:pt idx="39">
                  <c:v>9168.61</c:v>
                </c:pt>
                <c:pt idx="40">
                  <c:v>8855.51</c:v>
                </c:pt>
                <c:pt idx="41">
                  <c:v>8560.99</c:v>
                </c:pt>
                <c:pt idx="42">
                  <c:v>8283.02</c:v>
                </c:pt>
                <c:pt idx="43">
                  <c:v>8020.06</c:v>
                </c:pt>
                <c:pt idx="44">
                  <c:v>7770.41</c:v>
                </c:pt>
                <c:pt idx="45">
                  <c:v>7533.39</c:v>
                </c:pt>
                <c:pt idx="46">
                  <c:v>7308.11</c:v>
                </c:pt>
                <c:pt idx="47">
                  <c:v>7094.19</c:v>
                </c:pt>
                <c:pt idx="48">
                  <c:v>6890.89</c:v>
                </c:pt>
                <c:pt idx="49">
                  <c:v>6696.58</c:v>
                </c:pt>
                <c:pt idx="50">
                  <c:v>6510.97</c:v>
                </c:pt>
                <c:pt idx="51">
                  <c:v>6333.14</c:v>
                </c:pt>
                <c:pt idx="52">
                  <c:v>6163.89</c:v>
                </c:pt>
                <c:pt idx="53">
                  <c:v>6001.57</c:v>
                </c:pt>
                <c:pt idx="54">
                  <c:v>5845.52</c:v>
                </c:pt>
                <c:pt idx="55">
                  <c:v>5695.85</c:v>
                </c:pt>
                <c:pt idx="56">
                  <c:v>5552.73</c:v>
                </c:pt>
                <c:pt idx="57">
                  <c:v>5415.39</c:v>
                </c:pt>
                <c:pt idx="58">
                  <c:v>5282.97</c:v>
                </c:pt>
                <c:pt idx="59">
                  <c:v>5155.6000000000004</c:v>
                </c:pt>
                <c:pt idx="60">
                  <c:v>5033.54</c:v>
                </c:pt>
                <c:pt idx="61">
                  <c:v>4916.1099999999997</c:v>
                </c:pt>
                <c:pt idx="62">
                  <c:v>4802.54</c:v>
                </c:pt>
                <c:pt idx="63">
                  <c:v>4693.01</c:v>
                </c:pt>
                <c:pt idx="64">
                  <c:v>4587.41</c:v>
                </c:pt>
                <c:pt idx="65">
                  <c:v>4486.43</c:v>
                </c:pt>
                <c:pt idx="66">
                  <c:v>4388.6099999999997</c:v>
                </c:pt>
                <c:pt idx="67">
                  <c:v>4293.58</c:v>
                </c:pt>
                <c:pt idx="68">
                  <c:v>4201.68</c:v>
                </c:pt>
                <c:pt idx="69">
                  <c:v>4113.28</c:v>
                </c:pt>
                <c:pt idx="70">
                  <c:v>4027.39</c:v>
                </c:pt>
                <c:pt idx="71">
                  <c:v>3944.18</c:v>
                </c:pt>
                <c:pt idx="72">
                  <c:v>3864.07</c:v>
                </c:pt>
                <c:pt idx="73">
                  <c:v>3786.08</c:v>
                </c:pt>
                <c:pt idx="74">
                  <c:v>3710.87</c:v>
                </c:pt>
                <c:pt idx="75">
                  <c:v>3637.56</c:v>
                </c:pt>
                <c:pt idx="76">
                  <c:v>3566.82</c:v>
                </c:pt>
                <c:pt idx="77">
                  <c:v>3497.78</c:v>
                </c:pt>
                <c:pt idx="78">
                  <c:v>3431.14</c:v>
                </c:pt>
                <c:pt idx="79">
                  <c:v>3366.47</c:v>
                </c:pt>
                <c:pt idx="80">
                  <c:v>3303.63</c:v>
                </c:pt>
                <c:pt idx="81">
                  <c:v>3242.98</c:v>
                </c:pt>
                <c:pt idx="82">
                  <c:v>3183.13</c:v>
                </c:pt>
                <c:pt idx="83">
                  <c:v>3125.69</c:v>
                </c:pt>
                <c:pt idx="84">
                  <c:v>3069.01</c:v>
                </c:pt>
                <c:pt idx="85">
                  <c:v>3015.06</c:v>
                </c:pt>
                <c:pt idx="86">
                  <c:v>2961.8</c:v>
                </c:pt>
                <c:pt idx="87">
                  <c:v>2909.75</c:v>
                </c:pt>
                <c:pt idx="88">
                  <c:v>2858.58</c:v>
                </c:pt>
                <c:pt idx="89">
                  <c:v>2808.66</c:v>
                </c:pt>
                <c:pt idx="90">
                  <c:v>2760.47</c:v>
                </c:pt>
                <c:pt idx="91">
                  <c:v>2713.55</c:v>
                </c:pt>
                <c:pt idx="92">
                  <c:v>2667.76</c:v>
                </c:pt>
                <c:pt idx="93">
                  <c:v>2622.62</c:v>
                </c:pt>
                <c:pt idx="94">
                  <c:v>2578.9499999999998</c:v>
                </c:pt>
                <c:pt idx="95">
                  <c:v>2535.9299999999998</c:v>
                </c:pt>
                <c:pt idx="96">
                  <c:v>2493.85</c:v>
                </c:pt>
                <c:pt idx="97">
                  <c:v>2452.7600000000002</c:v>
                </c:pt>
                <c:pt idx="98">
                  <c:v>2412.62</c:v>
                </c:pt>
                <c:pt idx="99">
                  <c:v>2374.3200000000002</c:v>
                </c:pt>
                <c:pt idx="100">
                  <c:v>2336.98</c:v>
                </c:pt>
                <c:pt idx="101">
                  <c:v>2299.5100000000002</c:v>
                </c:pt>
                <c:pt idx="102">
                  <c:v>2263.16</c:v>
                </c:pt>
                <c:pt idx="103">
                  <c:v>2227.2399999999998</c:v>
                </c:pt>
                <c:pt idx="104">
                  <c:v>2192.4699999999998</c:v>
                </c:pt>
                <c:pt idx="105">
                  <c:v>2158.0700000000002</c:v>
                </c:pt>
                <c:pt idx="106">
                  <c:v>2124.33</c:v>
                </c:pt>
                <c:pt idx="107">
                  <c:v>2091.31</c:v>
                </c:pt>
                <c:pt idx="108">
                  <c:v>2058.9899999999998</c:v>
                </c:pt>
                <c:pt idx="109">
                  <c:v>2028.25</c:v>
                </c:pt>
                <c:pt idx="110">
                  <c:v>1997.34</c:v>
                </c:pt>
                <c:pt idx="111">
                  <c:v>1966.9</c:v>
                </c:pt>
                <c:pt idx="112">
                  <c:v>1937.09</c:v>
                </c:pt>
                <c:pt idx="113">
                  <c:v>1907.88</c:v>
                </c:pt>
                <c:pt idx="114">
                  <c:v>1879.25</c:v>
                </c:pt>
                <c:pt idx="115">
                  <c:v>1852.1</c:v>
                </c:pt>
                <c:pt idx="116">
                  <c:v>1824.68</c:v>
                </c:pt>
                <c:pt idx="117">
                  <c:v>1798.08</c:v>
                </c:pt>
                <c:pt idx="118">
                  <c:v>1771.59</c:v>
                </c:pt>
                <c:pt idx="119">
                  <c:v>1745.54</c:v>
                </c:pt>
                <c:pt idx="120">
                  <c:v>1720</c:v>
                </c:pt>
                <c:pt idx="121">
                  <c:v>1694.94</c:v>
                </c:pt>
                <c:pt idx="122">
                  <c:v>1670.81</c:v>
                </c:pt>
                <c:pt idx="123">
                  <c:v>1646.72</c:v>
                </c:pt>
                <c:pt idx="124">
                  <c:v>1623</c:v>
                </c:pt>
                <c:pt idx="125">
                  <c:v>1599.73</c:v>
                </c:pt>
                <c:pt idx="126">
                  <c:v>1576.87</c:v>
                </c:pt>
                <c:pt idx="127">
                  <c:v>1554.89</c:v>
                </c:pt>
                <c:pt idx="128">
                  <c:v>1532.9</c:v>
                </c:pt>
                <c:pt idx="129">
                  <c:v>1511.22</c:v>
                </c:pt>
                <c:pt idx="130">
                  <c:v>1489.93</c:v>
                </c:pt>
                <c:pt idx="131">
                  <c:v>1469.01</c:v>
                </c:pt>
                <c:pt idx="132">
                  <c:v>1448.47</c:v>
                </c:pt>
                <c:pt idx="133">
                  <c:v>1428.28</c:v>
                </c:pt>
                <c:pt idx="134">
                  <c:v>1408.45</c:v>
                </c:pt>
                <c:pt idx="135">
                  <c:v>1388.95</c:v>
                </c:pt>
                <c:pt idx="136">
                  <c:v>1369.79</c:v>
                </c:pt>
                <c:pt idx="137">
                  <c:v>1351.4</c:v>
                </c:pt>
                <c:pt idx="138">
                  <c:v>1333.37</c:v>
                </c:pt>
                <c:pt idx="139">
                  <c:v>1315.16</c:v>
                </c:pt>
                <c:pt idx="140">
                  <c:v>1297.17</c:v>
                </c:pt>
                <c:pt idx="141">
                  <c:v>1279.95</c:v>
                </c:pt>
                <c:pt idx="142">
                  <c:v>1262.6099999999999</c:v>
                </c:pt>
                <c:pt idx="143">
                  <c:v>1245.48</c:v>
                </c:pt>
                <c:pt idx="144">
                  <c:v>1228.6500000000001</c:v>
                </c:pt>
                <c:pt idx="145">
                  <c:v>1212.0899999999999</c:v>
                </c:pt>
                <c:pt idx="146">
                  <c:v>1195.8</c:v>
                </c:pt>
                <c:pt idx="147">
                  <c:v>1179.79</c:v>
                </c:pt>
                <c:pt idx="148">
                  <c:v>1164.03</c:v>
                </c:pt>
                <c:pt idx="149">
                  <c:v>1148.53</c:v>
                </c:pt>
                <c:pt idx="150">
                  <c:v>1133.27</c:v>
                </c:pt>
                <c:pt idx="151">
                  <c:v>1119.1600000000001</c:v>
                </c:pt>
                <c:pt idx="152">
                  <c:v>1104.47</c:v>
                </c:pt>
                <c:pt idx="153">
                  <c:v>1089.8399999999999</c:v>
                </c:pt>
                <c:pt idx="154">
                  <c:v>1075.46</c:v>
                </c:pt>
                <c:pt idx="155">
                  <c:v>1061.76</c:v>
                </c:pt>
                <c:pt idx="156">
                  <c:v>1047.8800000000001</c:v>
                </c:pt>
                <c:pt idx="157">
                  <c:v>1034.1300000000001</c:v>
                </c:pt>
                <c:pt idx="158">
                  <c:v>1020.61</c:v>
                </c:pt>
                <c:pt idx="159">
                  <c:v>1007.75</c:v>
                </c:pt>
                <c:pt idx="160">
                  <c:v>994.69</c:v>
                </c:pt>
                <c:pt idx="161">
                  <c:v>981.76</c:v>
                </c:pt>
                <c:pt idx="162">
                  <c:v>969.48</c:v>
                </c:pt>
                <c:pt idx="163">
                  <c:v>957.44</c:v>
                </c:pt>
                <c:pt idx="164">
                  <c:v>945.56</c:v>
                </c:pt>
                <c:pt idx="165">
                  <c:v>933.38</c:v>
                </c:pt>
                <c:pt idx="166">
                  <c:v>921.77</c:v>
                </c:pt>
                <c:pt idx="167">
                  <c:v>909.94</c:v>
                </c:pt>
                <c:pt idx="168">
                  <c:v>898.22</c:v>
                </c:pt>
                <c:pt idx="169">
                  <c:v>886.69</c:v>
                </c:pt>
                <c:pt idx="170">
                  <c:v>875.35</c:v>
                </c:pt>
                <c:pt idx="171">
                  <c:v>864.18</c:v>
                </c:pt>
                <c:pt idx="172">
                  <c:v>853.19</c:v>
                </c:pt>
                <c:pt idx="173">
                  <c:v>842.36</c:v>
                </c:pt>
                <c:pt idx="174">
                  <c:v>831.7</c:v>
                </c:pt>
                <c:pt idx="175">
                  <c:v>821.64</c:v>
                </c:pt>
                <c:pt idx="176">
                  <c:v>811.34</c:v>
                </c:pt>
                <c:pt idx="177">
                  <c:v>801.1</c:v>
                </c:pt>
                <c:pt idx="178">
                  <c:v>791.02</c:v>
                </c:pt>
                <c:pt idx="179">
                  <c:v>781.54</c:v>
                </c:pt>
                <c:pt idx="180">
                  <c:v>771.8</c:v>
                </c:pt>
                <c:pt idx="181">
                  <c:v>762.12</c:v>
                </c:pt>
                <c:pt idx="182">
                  <c:v>752.59</c:v>
                </c:pt>
                <c:pt idx="183">
                  <c:v>743.2</c:v>
                </c:pt>
                <c:pt idx="184">
                  <c:v>733.96</c:v>
                </c:pt>
                <c:pt idx="185">
                  <c:v>725.3</c:v>
                </c:pt>
                <c:pt idx="186">
                  <c:v>716.36</c:v>
                </c:pt>
                <c:pt idx="187">
                  <c:v>707.47</c:v>
                </c:pt>
                <c:pt idx="188">
                  <c:v>699.16</c:v>
                </c:pt>
                <c:pt idx="189">
                  <c:v>690.58</c:v>
                </c:pt>
                <c:pt idx="190">
                  <c:v>682.94</c:v>
                </c:pt>
                <c:pt idx="191">
                  <c:v>674.61</c:v>
                </c:pt>
                <c:pt idx="192">
                  <c:v>666.24</c:v>
                </c:pt>
                <c:pt idx="193">
                  <c:v>658.01</c:v>
                </c:pt>
                <c:pt idx="194">
                  <c:v>649.9</c:v>
                </c:pt>
                <c:pt idx="195">
                  <c:v>641.91999999999996</c:v>
                </c:pt>
                <c:pt idx="196">
                  <c:v>634.05999999999995</c:v>
                </c:pt>
                <c:pt idx="197">
                  <c:v>626.32000000000005</c:v>
                </c:pt>
                <c:pt idx="198">
                  <c:v>618.69000000000005</c:v>
                </c:pt>
                <c:pt idx="199">
                  <c:v>611.62</c:v>
                </c:pt>
                <c:pt idx="200">
                  <c:v>604.25</c:v>
                </c:pt>
                <c:pt idx="201">
                  <c:v>596.89</c:v>
                </c:pt>
                <c:pt idx="202">
                  <c:v>589.65</c:v>
                </c:pt>
                <c:pt idx="203">
                  <c:v>582.52</c:v>
                </c:pt>
                <c:pt idx="204">
                  <c:v>575.48</c:v>
                </c:pt>
                <c:pt idx="205">
                  <c:v>569</c:v>
                </c:pt>
                <c:pt idx="206">
                  <c:v>562.21</c:v>
                </c:pt>
                <c:pt idx="207">
                  <c:v>555.42999999999995</c:v>
                </c:pt>
                <c:pt idx="208">
                  <c:v>549.20000000000005</c:v>
                </c:pt>
                <c:pt idx="209">
                  <c:v>542.65</c:v>
                </c:pt>
                <c:pt idx="210">
                  <c:v>536.12</c:v>
                </c:pt>
                <c:pt idx="211">
                  <c:v>529.69000000000005</c:v>
                </c:pt>
                <c:pt idx="212">
                  <c:v>523.35</c:v>
                </c:pt>
                <c:pt idx="213">
                  <c:v>517.1</c:v>
                </c:pt>
                <c:pt idx="214">
                  <c:v>510.95</c:v>
                </c:pt>
                <c:pt idx="215">
                  <c:v>504.87</c:v>
                </c:pt>
                <c:pt idx="216">
                  <c:v>498.89</c:v>
                </c:pt>
                <c:pt idx="217">
                  <c:v>493.43</c:v>
                </c:pt>
                <c:pt idx="218">
                  <c:v>487.65</c:v>
                </c:pt>
                <c:pt idx="219">
                  <c:v>481.86</c:v>
                </c:pt>
                <c:pt idx="220">
                  <c:v>476.16</c:v>
                </c:pt>
                <c:pt idx="221">
                  <c:v>470.54</c:v>
                </c:pt>
                <c:pt idx="222">
                  <c:v>465</c:v>
                </c:pt>
                <c:pt idx="223">
                  <c:v>459.99</c:v>
                </c:pt>
                <c:pt idx="224">
                  <c:v>455.55</c:v>
                </c:pt>
                <c:pt idx="225">
                  <c:v>450.72</c:v>
                </c:pt>
                <c:pt idx="226">
                  <c:v>445.86</c:v>
                </c:pt>
                <c:pt idx="227">
                  <c:v>440.58</c:v>
                </c:pt>
                <c:pt idx="228">
                  <c:v>435.32</c:v>
                </c:pt>
                <c:pt idx="229">
                  <c:v>430.14</c:v>
                </c:pt>
                <c:pt idx="230">
                  <c:v>425.06</c:v>
                </c:pt>
                <c:pt idx="231">
                  <c:v>420.05</c:v>
                </c:pt>
                <c:pt idx="232">
                  <c:v>415.12</c:v>
                </c:pt>
                <c:pt idx="233">
                  <c:v>410.27</c:v>
                </c:pt>
                <c:pt idx="234">
                  <c:v>406.84</c:v>
                </c:pt>
                <c:pt idx="235">
                  <c:v>402.7</c:v>
                </c:pt>
                <c:pt idx="236">
                  <c:v>397.96</c:v>
                </c:pt>
                <c:pt idx="237">
                  <c:v>393.23</c:v>
                </c:pt>
                <c:pt idx="238">
                  <c:v>388.58</c:v>
                </c:pt>
                <c:pt idx="239">
                  <c:v>384.01</c:v>
                </c:pt>
                <c:pt idx="240">
                  <c:v>379.52</c:v>
                </c:pt>
                <c:pt idx="241">
                  <c:v>375.09</c:v>
                </c:pt>
                <c:pt idx="242">
                  <c:v>370.73</c:v>
                </c:pt>
                <c:pt idx="243">
                  <c:v>366.89</c:v>
                </c:pt>
                <c:pt idx="244">
                  <c:v>362.7</c:v>
                </c:pt>
                <c:pt idx="245">
                  <c:v>358.49</c:v>
                </c:pt>
                <c:pt idx="246">
                  <c:v>354.34</c:v>
                </c:pt>
                <c:pt idx="247">
                  <c:v>350.25</c:v>
                </c:pt>
                <c:pt idx="248">
                  <c:v>346.22</c:v>
                </c:pt>
                <c:pt idx="249">
                  <c:v>342.25</c:v>
                </c:pt>
                <c:pt idx="250">
                  <c:v>338.33</c:v>
                </c:pt>
                <c:pt idx="251">
                  <c:v>334.47</c:v>
                </c:pt>
                <c:pt idx="252">
                  <c:v>331.11</c:v>
                </c:pt>
                <c:pt idx="253">
                  <c:v>327.39</c:v>
                </c:pt>
                <c:pt idx="254">
                  <c:v>323.64</c:v>
                </c:pt>
                <c:pt idx="255">
                  <c:v>320.39</c:v>
                </c:pt>
                <c:pt idx="256">
                  <c:v>316.79000000000002</c:v>
                </c:pt>
                <c:pt idx="257">
                  <c:v>313.16000000000003</c:v>
                </c:pt>
                <c:pt idx="258">
                  <c:v>309.58</c:v>
                </c:pt>
                <c:pt idx="259">
                  <c:v>306.06</c:v>
                </c:pt>
                <c:pt idx="260">
                  <c:v>302.58999999999997</c:v>
                </c:pt>
                <c:pt idx="261">
                  <c:v>299.16000000000003</c:v>
                </c:pt>
                <c:pt idx="262">
                  <c:v>295.79000000000002</c:v>
                </c:pt>
                <c:pt idx="263">
                  <c:v>292.45999999999998</c:v>
                </c:pt>
                <c:pt idx="264">
                  <c:v>289.17</c:v>
                </c:pt>
                <c:pt idx="265">
                  <c:v>285.93</c:v>
                </c:pt>
                <c:pt idx="266">
                  <c:v>282.73</c:v>
                </c:pt>
                <c:pt idx="267">
                  <c:v>279.57</c:v>
                </c:pt>
                <c:pt idx="268">
                  <c:v>276.45</c:v>
                </c:pt>
                <c:pt idx="269">
                  <c:v>273.37</c:v>
                </c:pt>
                <c:pt idx="270">
                  <c:v>270.33</c:v>
                </c:pt>
                <c:pt idx="271">
                  <c:v>267.33</c:v>
                </c:pt>
                <c:pt idx="272">
                  <c:v>264.37</c:v>
                </c:pt>
                <c:pt idx="273">
                  <c:v>261.44</c:v>
                </c:pt>
                <c:pt idx="274">
                  <c:v>258.55</c:v>
                </c:pt>
                <c:pt idx="275">
                  <c:v>255.7</c:v>
                </c:pt>
                <c:pt idx="276">
                  <c:v>252.88</c:v>
                </c:pt>
                <c:pt idx="277">
                  <c:v>250.55</c:v>
                </c:pt>
                <c:pt idx="278">
                  <c:v>248.3</c:v>
                </c:pt>
                <c:pt idx="279">
                  <c:v>245.58</c:v>
                </c:pt>
                <c:pt idx="280">
                  <c:v>242.82</c:v>
                </c:pt>
                <c:pt idx="281">
                  <c:v>240.11</c:v>
                </c:pt>
                <c:pt idx="282">
                  <c:v>237.44</c:v>
                </c:pt>
                <c:pt idx="283">
                  <c:v>234.81</c:v>
                </c:pt>
                <c:pt idx="284">
                  <c:v>232.67</c:v>
                </c:pt>
                <c:pt idx="285">
                  <c:v>230.15</c:v>
                </c:pt>
                <c:pt idx="286">
                  <c:v>228.04</c:v>
                </c:pt>
                <c:pt idx="287">
                  <c:v>225.56</c:v>
                </c:pt>
                <c:pt idx="288">
                  <c:v>223.03</c:v>
                </c:pt>
                <c:pt idx="289">
                  <c:v>220.54</c:v>
                </c:pt>
                <c:pt idx="290">
                  <c:v>218.1</c:v>
                </c:pt>
                <c:pt idx="291">
                  <c:v>215.69</c:v>
                </c:pt>
                <c:pt idx="292">
                  <c:v>213.32</c:v>
                </c:pt>
                <c:pt idx="293">
                  <c:v>211.43</c:v>
                </c:pt>
                <c:pt idx="294">
                  <c:v>209.16</c:v>
                </c:pt>
                <c:pt idx="295">
                  <c:v>207.3</c:v>
                </c:pt>
                <c:pt idx="296">
                  <c:v>205.06</c:v>
                </c:pt>
                <c:pt idx="297">
                  <c:v>202.77</c:v>
                </c:pt>
                <c:pt idx="298">
                  <c:v>200.52</c:v>
                </c:pt>
                <c:pt idx="299">
                  <c:v>198.31</c:v>
                </c:pt>
                <c:pt idx="300">
                  <c:v>196.13</c:v>
                </c:pt>
                <c:pt idx="301">
                  <c:v>193.98</c:v>
                </c:pt>
                <c:pt idx="302">
                  <c:v>192.32</c:v>
                </c:pt>
                <c:pt idx="303">
                  <c:v>190.27</c:v>
                </c:pt>
                <c:pt idx="304">
                  <c:v>188.62</c:v>
                </c:pt>
                <c:pt idx="305">
                  <c:v>186.6</c:v>
                </c:pt>
                <c:pt idx="306">
                  <c:v>184.98</c:v>
                </c:pt>
                <c:pt idx="307">
                  <c:v>182.98</c:v>
                </c:pt>
                <c:pt idx="308">
                  <c:v>180.93</c:v>
                </c:pt>
                <c:pt idx="309">
                  <c:v>178.93</c:v>
                </c:pt>
                <c:pt idx="310">
                  <c:v>176.95</c:v>
                </c:pt>
                <c:pt idx="311">
                  <c:v>175.01</c:v>
                </c:pt>
                <c:pt idx="312">
                  <c:v>173.1</c:v>
                </c:pt>
                <c:pt idx="313">
                  <c:v>171.67</c:v>
                </c:pt>
                <c:pt idx="314">
                  <c:v>169.86</c:v>
                </c:pt>
                <c:pt idx="315">
                  <c:v>167.99</c:v>
                </c:pt>
                <c:pt idx="316">
                  <c:v>166.15</c:v>
                </c:pt>
                <c:pt idx="317">
                  <c:v>164.34</c:v>
                </c:pt>
                <c:pt idx="318">
                  <c:v>162.56</c:v>
                </c:pt>
                <c:pt idx="319">
                  <c:v>160.80000000000001</c:v>
                </c:pt>
                <c:pt idx="320">
                  <c:v>159.07</c:v>
                </c:pt>
                <c:pt idx="321">
                  <c:v>157.36000000000001</c:v>
                </c:pt>
                <c:pt idx="322">
                  <c:v>155.66999999999999</c:v>
                </c:pt>
                <c:pt idx="323">
                  <c:v>154.01</c:v>
                </c:pt>
                <c:pt idx="324">
                  <c:v>152.37</c:v>
                </c:pt>
                <c:pt idx="325">
                  <c:v>150.75</c:v>
                </c:pt>
                <c:pt idx="326">
                  <c:v>149.15</c:v>
                </c:pt>
                <c:pt idx="327">
                  <c:v>147.57</c:v>
                </c:pt>
                <c:pt idx="328">
                  <c:v>146.01</c:v>
                </c:pt>
                <c:pt idx="329">
                  <c:v>144.46</c:v>
                </c:pt>
                <c:pt idx="330">
                  <c:v>142.94</c:v>
                </c:pt>
                <c:pt idx="331">
                  <c:v>141.44</c:v>
                </c:pt>
                <c:pt idx="332">
                  <c:v>139.94999999999999</c:v>
                </c:pt>
                <c:pt idx="333">
                  <c:v>138.47999999999999</c:v>
                </c:pt>
                <c:pt idx="334">
                  <c:v>137.03</c:v>
                </c:pt>
                <c:pt idx="335">
                  <c:v>135.59</c:v>
                </c:pt>
                <c:pt idx="336">
                  <c:v>134.18</c:v>
                </c:pt>
                <c:pt idx="337">
                  <c:v>132.78</c:v>
                </c:pt>
                <c:pt idx="338">
                  <c:v>131.38999999999999</c:v>
                </c:pt>
                <c:pt idx="339">
                  <c:v>130.02000000000001</c:v>
                </c:pt>
                <c:pt idx="340">
                  <c:v>128.66999999999999</c:v>
                </c:pt>
                <c:pt idx="341">
                  <c:v>127.34</c:v>
                </c:pt>
                <c:pt idx="342">
                  <c:v>126.47</c:v>
                </c:pt>
                <c:pt idx="343">
                  <c:v>125.2</c:v>
                </c:pt>
                <c:pt idx="344">
                  <c:v>123.87</c:v>
                </c:pt>
                <c:pt idx="345">
                  <c:v>123.01</c:v>
                </c:pt>
                <c:pt idx="346">
                  <c:v>121.77</c:v>
                </c:pt>
                <c:pt idx="347">
                  <c:v>120.45</c:v>
                </c:pt>
                <c:pt idx="348">
                  <c:v>119.16</c:v>
                </c:pt>
                <c:pt idx="349">
                  <c:v>117.9</c:v>
                </c:pt>
                <c:pt idx="350">
                  <c:v>116.65</c:v>
                </c:pt>
                <c:pt idx="351">
                  <c:v>115.43</c:v>
                </c:pt>
                <c:pt idx="352">
                  <c:v>114.22</c:v>
                </c:pt>
                <c:pt idx="353">
                  <c:v>113.02</c:v>
                </c:pt>
                <c:pt idx="354">
                  <c:v>111.85</c:v>
                </c:pt>
                <c:pt idx="355">
                  <c:v>110.69</c:v>
                </c:pt>
                <c:pt idx="356">
                  <c:v>109.54</c:v>
                </c:pt>
                <c:pt idx="357">
                  <c:v>108.41</c:v>
                </c:pt>
                <c:pt idx="358">
                  <c:v>107.29</c:v>
                </c:pt>
                <c:pt idx="359">
                  <c:v>106.18</c:v>
                </c:pt>
                <c:pt idx="360">
                  <c:v>105.09</c:v>
                </c:pt>
                <c:pt idx="361">
                  <c:v>104.01</c:v>
                </c:pt>
                <c:pt idx="362">
                  <c:v>102.95</c:v>
                </c:pt>
                <c:pt idx="363">
                  <c:v>101.89</c:v>
                </c:pt>
                <c:pt idx="364">
                  <c:v>100.85</c:v>
                </c:pt>
                <c:pt idx="365">
                  <c:v>99.82</c:v>
                </c:pt>
                <c:pt idx="366">
                  <c:v>98.8</c:v>
                </c:pt>
                <c:pt idx="367">
                  <c:v>97.8</c:v>
                </c:pt>
                <c:pt idx="368">
                  <c:v>97.26</c:v>
                </c:pt>
                <c:pt idx="369">
                  <c:v>96.31</c:v>
                </c:pt>
                <c:pt idx="370">
                  <c:v>95.3</c:v>
                </c:pt>
                <c:pt idx="371">
                  <c:v>94.31</c:v>
                </c:pt>
                <c:pt idx="372">
                  <c:v>93.78</c:v>
                </c:pt>
                <c:pt idx="373">
                  <c:v>92.86</c:v>
                </c:pt>
                <c:pt idx="374">
                  <c:v>91.86</c:v>
                </c:pt>
                <c:pt idx="375">
                  <c:v>90.89</c:v>
                </c:pt>
                <c:pt idx="376">
                  <c:v>89.94</c:v>
                </c:pt>
                <c:pt idx="377">
                  <c:v>89</c:v>
                </c:pt>
                <c:pt idx="378">
                  <c:v>88.08</c:v>
                </c:pt>
                <c:pt idx="379">
                  <c:v>87.17</c:v>
                </c:pt>
                <c:pt idx="380">
                  <c:v>86.73</c:v>
                </c:pt>
                <c:pt idx="381">
                  <c:v>85.88</c:v>
                </c:pt>
                <c:pt idx="382">
                  <c:v>85.42</c:v>
                </c:pt>
                <c:pt idx="383">
                  <c:v>84.57</c:v>
                </c:pt>
                <c:pt idx="384">
                  <c:v>83.65</c:v>
                </c:pt>
                <c:pt idx="385">
                  <c:v>82.75</c:v>
                </c:pt>
                <c:pt idx="386">
                  <c:v>82.32</c:v>
                </c:pt>
                <c:pt idx="387">
                  <c:v>81.5</c:v>
                </c:pt>
                <c:pt idx="388">
                  <c:v>81.06</c:v>
                </c:pt>
                <c:pt idx="389">
                  <c:v>80.239999999999995</c:v>
                </c:pt>
                <c:pt idx="390">
                  <c:v>79.8</c:v>
                </c:pt>
                <c:pt idx="391">
                  <c:v>78.97</c:v>
                </c:pt>
                <c:pt idx="392">
                  <c:v>78.540000000000006</c:v>
                </c:pt>
                <c:pt idx="393">
                  <c:v>77.709999999999994</c:v>
                </c:pt>
                <c:pt idx="394">
                  <c:v>77.28</c:v>
                </c:pt>
                <c:pt idx="395">
                  <c:v>76.47</c:v>
                </c:pt>
                <c:pt idx="396">
                  <c:v>76.489999999999995</c:v>
                </c:pt>
                <c:pt idx="397">
                  <c:v>75.73</c:v>
                </c:pt>
                <c:pt idx="398">
                  <c:v>75.27</c:v>
                </c:pt>
                <c:pt idx="399">
                  <c:v>74.88</c:v>
                </c:pt>
                <c:pt idx="400">
                  <c:v>74.040000000000006</c:v>
                </c:pt>
                <c:pt idx="401">
                  <c:v>73.13</c:v>
                </c:pt>
                <c:pt idx="402">
                  <c:v>72.27</c:v>
                </c:pt>
                <c:pt idx="403">
                  <c:v>71.430000000000007</c:v>
                </c:pt>
                <c:pt idx="404">
                  <c:v>70.61</c:v>
                </c:pt>
                <c:pt idx="405">
                  <c:v>69.819999999999993</c:v>
                </c:pt>
                <c:pt idx="406">
                  <c:v>69.05</c:v>
                </c:pt>
                <c:pt idx="407">
                  <c:v>68.290000000000006</c:v>
                </c:pt>
                <c:pt idx="408">
                  <c:v>67.55</c:v>
                </c:pt>
                <c:pt idx="409">
                  <c:v>66.819999999999993</c:v>
                </c:pt>
                <c:pt idx="410">
                  <c:v>66.099999999999994</c:v>
                </c:pt>
                <c:pt idx="411">
                  <c:v>65.400000000000006</c:v>
                </c:pt>
                <c:pt idx="412">
                  <c:v>65.16</c:v>
                </c:pt>
                <c:pt idx="413">
                  <c:v>64.52</c:v>
                </c:pt>
                <c:pt idx="414">
                  <c:v>63.81</c:v>
                </c:pt>
                <c:pt idx="415">
                  <c:v>63.11</c:v>
                </c:pt>
                <c:pt idx="416">
                  <c:v>62.43</c:v>
                </c:pt>
                <c:pt idx="417">
                  <c:v>61.77</c:v>
                </c:pt>
                <c:pt idx="418">
                  <c:v>61.56</c:v>
                </c:pt>
                <c:pt idx="419">
                  <c:v>61.42</c:v>
                </c:pt>
                <c:pt idx="420">
                  <c:v>60.78</c:v>
                </c:pt>
                <c:pt idx="421">
                  <c:v>60.09</c:v>
                </c:pt>
                <c:pt idx="422">
                  <c:v>59.41</c:v>
                </c:pt>
                <c:pt idx="423">
                  <c:v>58.75</c:v>
                </c:pt>
                <c:pt idx="424">
                  <c:v>58.11</c:v>
                </c:pt>
                <c:pt idx="425">
                  <c:v>57.94</c:v>
                </c:pt>
                <c:pt idx="426">
                  <c:v>57.82</c:v>
                </c:pt>
                <c:pt idx="427">
                  <c:v>57.21</c:v>
                </c:pt>
                <c:pt idx="428">
                  <c:v>56.55</c:v>
                </c:pt>
                <c:pt idx="429">
                  <c:v>55.9</c:v>
                </c:pt>
                <c:pt idx="430">
                  <c:v>55.73</c:v>
                </c:pt>
                <c:pt idx="431">
                  <c:v>55.16</c:v>
                </c:pt>
                <c:pt idx="432">
                  <c:v>54.52</c:v>
                </c:pt>
                <c:pt idx="433">
                  <c:v>53.91</c:v>
                </c:pt>
                <c:pt idx="434">
                  <c:v>53.31</c:v>
                </c:pt>
                <c:pt idx="435">
                  <c:v>52.72</c:v>
                </c:pt>
                <c:pt idx="436">
                  <c:v>52.15</c:v>
                </c:pt>
                <c:pt idx="437">
                  <c:v>51.59</c:v>
                </c:pt>
                <c:pt idx="438">
                  <c:v>51.04</c:v>
                </c:pt>
                <c:pt idx="439">
                  <c:v>50.5</c:v>
                </c:pt>
                <c:pt idx="440">
                  <c:v>49.98</c:v>
                </c:pt>
                <c:pt idx="441">
                  <c:v>49.45</c:v>
                </c:pt>
                <c:pt idx="442">
                  <c:v>48.94</c:v>
                </c:pt>
                <c:pt idx="443">
                  <c:v>48.44</c:v>
                </c:pt>
                <c:pt idx="444">
                  <c:v>47.94</c:v>
                </c:pt>
                <c:pt idx="445">
                  <c:v>47.45</c:v>
                </c:pt>
                <c:pt idx="446">
                  <c:v>46.97</c:v>
                </c:pt>
                <c:pt idx="447">
                  <c:v>46.49</c:v>
                </c:pt>
                <c:pt idx="448">
                  <c:v>46.02</c:v>
                </c:pt>
                <c:pt idx="449">
                  <c:v>45.56</c:v>
                </c:pt>
                <c:pt idx="450">
                  <c:v>45.1</c:v>
                </c:pt>
                <c:pt idx="451">
                  <c:v>45.1</c:v>
                </c:pt>
                <c:pt idx="452">
                  <c:v>44.7</c:v>
                </c:pt>
                <c:pt idx="453">
                  <c:v>44.22</c:v>
                </c:pt>
                <c:pt idx="454">
                  <c:v>43.75</c:v>
                </c:pt>
                <c:pt idx="455">
                  <c:v>43.29</c:v>
                </c:pt>
                <c:pt idx="456">
                  <c:v>42.84</c:v>
                </c:pt>
                <c:pt idx="457">
                  <c:v>42.4</c:v>
                </c:pt>
                <c:pt idx="458">
                  <c:v>41.97</c:v>
                </c:pt>
                <c:pt idx="459">
                  <c:v>41.54</c:v>
                </c:pt>
                <c:pt idx="460">
                  <c:v>41.12</c:v>
                </c:pt>
                <c:pt idx="461">
                  <c:v>40.71</c:v>
                </c:pt>
                <c:pt idx="462">
                  <c:v>40.31</c:v>
                </c:pt>
                <c:pt idx="463">
                  <c:v>39.909999999999997</c:v>
                </c:pt>
                <c:pt idx="464">
                  <c:v>39.51</c:v>
                </c:pt>
                <c:pt idx="465">
                  <c:v>39.119999999999997</c:v>
                </c:pt>
                <c:pt idx="466">
                  <c:v>38.74</c:v>
                </c:pt>
                <c:pt idx="467">
                  <c:v>38.36</c:v>
                </c:pt>
                <c:pt idx="468">
                  <c:v>37.979999999999997</c:v>
                </c:pt>
                <c:pt idx="469">
                  <c:v>37.61</c:v>
                </c:pt>
                <c:pt idx="470">
                  <c:v>37.24</c:v>
                </c:pt>
                <c:pt idx="471">
                  <c:v>36.880000000000003</c:v>
                </c:pt>
                <c:pt idx="472">
                  <c:v>36.520000000000003</c:v>
                </c:pt>
                <c:pt idx="473">
                  <c:v>36.17</c:v>
                </c:pt>
                <c:pt idx="474">
                  <c:v>35.82</c:v>
                </c:pt>
                <c:pt idx="475">
                  <c:v>35.93</c:v>
                </c:pt>
                <c:pt idx="476">
                  <c:v>35.630000000000003</c:v>
                </c:pt>
                <c:pt idx="477">
                  <c:v>35.25</c:v>
                </c:pt>
                <c:pt idx="478">
                  <c:v>34.880000000000003</c:v>
                </c:pt>
                <c:pt idx="479">
                  <c:v>34.979999999999997</c:v>
                </c:pt>
                <c:pt idx="480">
                  <c:v>34.67</c:v>
                </c:pt>
                <c:pt idx="481">
                  <c:v>34.74</c:v>
                </c:pt>
                <c:pt idx="482">
                  <c:v>34.409999999999997</c:v>
                </c:pt>
                <c:pt idx="483">
                  <c:v>34.01</c:v>
                </c:pt>
                <c:pt idx="484">
                  <c:v>33.619999999999997</c:v>
                </c:pt>
                <c:pt idx="485">
                  <c:v>33.25</c:v>
                </c:pt>
                <c:pt idx="486">
                  <c:v>32.89</c:v>
                </c:pt>
                <c:pt idx="487">
                  <c:v>32.54</c:v>
                </c:pt>
                <c:pt idx="488">
                  <c:v>32.200000000000003</c:v>
                </c:pt>
                <c:pt idx="489">
                  <c:v>31.86</c:v>
                </c:pt>
                <c:pt idx="490">
                  <c:v>31.54</c:v>
                </c:pt>
                <c:pt idx="491">
                  <c:v>31.22</c:v>
                </c:pt>
                <c:pt idx="492">
                  <c:v>30.9</c:v>
                </c:pt>
                <c:pt idx="493">
                  <c:v>31.04</c:v>
                </c:pt>
                <c:pt idx="494">
                  <c:v>30.78</c:v>
                </c:pt>
                <c:pt idx="495">
                  <c:v>30.44</c:v>
                </c:pt>
                <c:pt idx="496">
                  <c:v>30.11</c:v>
                </c:pt>
                <c:pt idx="497">
                  <c:v>29.79</c:v>
                </c:pt>
                <c:pt idx="498">
                  <c:v>29.48</c:v>
                </c:pt>
                <c:pt idx="499">
                  <c:v>29.1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7A1E-4D9D-A976-E01B6C4D72D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4747008"/>
        <c:axId val="174884352"/>
      </c:scatterChart>
      <c:valAx>
        <c:axId val="174747008"/>
        <c:scaling>
          <c:orientation val="minMax"/>
          <c:max val="100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2000" i="1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en-CA" sz="20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me </a:t>
                </a:r>
                <a:r>
                  <a:rPr lang="en-CA" sz="2000" i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CA" sz="20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s</a:t>
                </a:r>
                <a:r>
                  <a:rPr lang="en-CA" sz="2000" i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</a:ln>
        </c:spPr>
        <c:txPr>
          <a:bodyPr/>
          <a:lstStyle/>
          <a:p>
            <a:pPr>
              <a:defRPr sz="14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en-US"/>
          </a:p>
        </c:txPr>
        <c:crossAx val="174884352"/>
        <c:crosses val="autoZero"/>
        <c:crossBetween val="midCat"/>
      </c:valAx>
      <c:valAx>
        <c:axId val="174884352"/>
        <c:scaling>
          <c:logBase val="10"/>
          <c:orientation val="minMax"/>
          <c:max val="40000"/>
          <c:min val="1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2000" i="1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en-CA" sz="2000" i="1" baseline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luo</a:t>
                </a:r>
                <a:r>
                  <a:rPr lang="en-CA" sz="2000" i="1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Int. </a:t>
                </a:r>
                <a:r>
                  <a:rPr lang="en-CA" sz="2000" i="0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CA" sz="2000" i="1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unts</a:t>
                </a:r>
                <a:r>
                  <a:rPr lang="en-CA" sz="2000" i="0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CA" sz="2000" i="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#,##0.0" sourceLinked="0"/>
        <c:majorTickMark val="out"/>
        <c:minorTickMark val="none"/>
        <c:tickLblPos val="nextTo"/>
        <c:spPr>
          <a:ln w="25400">
            <a:solidFill>
              <a:schemeClr val="tx1"/>
            </a:solidFill>
          </a:ln>
        </c:spPr>
        <c:txPr>
          <a:bodyPr/>
          <a:lstStyle/>
          <a:p>
            <a:pPr>
              <a:defRPr sz="1400" i="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en-US"/>
          </a:p>
        </c:txPr>
        <c:crossAx val="174747008"/>
        <c:crosses val="autoZero"/>
        <c:crossBetween val="midCat"/>
      </c:valAx>
      <c:spPr>
        <a:ln w="25400">
          <a:solidFill>
            <a:schemeClr val="tx1"/>
          </a:solidFill>
        </a:ln>
      </c:spPr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>
              <a:noFill/>
            </a:ln>
          </c:spPr>
          <c:marker>
            <c:symbol val="square"/>
            <c:size val="5"/>
            <c:spPr>
              <a:noFill/>
              <a:ln w="12700">
                <a:solidFill>
                  <a:schemeClr val="tx1"/>
                </a:solidFill>
              </a:ln>
            </c:spPr>
          </c:marker>
          <c:xVal>
            <c:numRef>
              <c:f>Sheet1!$I$1:$I$550</c:f>
              <c:numCache>
                <c:formatCode>General</c:formatCode>
                <c:ptCount val="550"/>
                <c:pt idx="0">
                  <c:v>1.02</c:v>
                </c:pt>
                <c:pt idx="1">
                  <c:v>2.04</c:v>
                </c:pt>
                <c:pt idx="2">
                  <c:v>3.06</c:v>
                </c:pt>
                <c:pt idx="3">
                  <c:v>4.08</c:v>
                </c:pt>
                <c:pt idx="4">
                  <c:v>5.0999999999999996</c:v>
                </c:pt>
                <c:pt idx="5">
                  <c:v>6.12</c:v>
                </c:pt>
                <c:pt idx="6">
                  <c:v>7.14</c:v>
                </c:pt>
                <c:pt idx="7">
                  <c:v>8.16</c:v>
                </c:pt>
                <c:pt idx="8">
                  <c:v>9.18</c:v>
                </c:pt>
                <c:pt idx="9">
                  <c:v>10.199999999999999</c:v>
                </c:pt>
                <c:pt idx="10">
                  <c:v>11.22</c:v>
                </c:pt>
                <c:pt idx="11">
                  <c:v>12.24</c:v>
                </c:pt>
                <c:pt idx="12">
                  <c:v>13.26</c:v>
                </c:pt>
                <c:pt idx="13">
                  <c:v>14.28</c:v>
                </c:pt>
                <c:pt idx="14">
                  <c:v>15.3</c:v>
                </c:pt>
                <c:pt idx="15">
                  <c:v>16.32</c:v>
                </c:pt>
                <c:pt idx="16">
                  <c:v>17.34</c:v>
                </c:pt>
                <c:pt idx="17">
                  <c:v>18.36</c:v>
                </c:pt>
                <c:pt idx="18">
                  <c:v>19.38</c:v>
                </c:pt>
                <c:pt idx="19">
                  <c:v>20.399999999999999</c:v>
                </c:pt>
                <c:pt idx="20">
                  <c:v>21.42</c:v>
                </c:pt>
                <c:pt idx="21">
                  <c:v>22.44</c:v>
                </c:pt>
                <c:pt idx="22">
                  <c:v>23.46</c:v>
                </c:pt>
                <c:pt idx="23">
                  <c:v>24.48</c:v>
                </c:pt>
                <c:pt idx="24">
                  <c:v>25.5</c:v>
                </c:pt>
                <c:pt idx="25">
                  <c:v>26.52</c:v>
                </c:pt>
                <c:pt idx="26">
                  <c:v>27.54</c:v>
                </c:pt>
                <c:pt idx="27">
                  <c:v>28.56</c:v>
                </c:pt>
                <c:pt idx="28">
                  <c:v>29.58</c:v>
                </c:pt>
                <c:pt idx="29">
                  <c:v>30.6</c:v>
                </c:pt>
                <c:pt idx="30">
                  <c:v>31.62</c:v>
                </c:pt>
                <c:pt idx="31">
                  <c:v>32.64</c:v>
                </c:pt>
                <c:pt idx="32">
                  <c:v>33.659999999999997</c:v>
                </c:pt>
                <c:pt idx="33">
                  <c:v>34.68</c:v>
                </c:pt>
                <c:pt idx="34">
                  <c:v>35.700000000000003</c:v>
                </c:pt>
                <c:pt idx="35">
                  <c:v>36.72</c:v>
                </c:pt>
                <c:pt idx="36">
                  <c:v>37.74</c:v>
                </c:pt>
                <c:pt idx="37">
                  <c:v>38.76</c:v>
                </c:pt>
                <c:pt idx="38">
                  <c:v>39.78</c:v>
                </c:pt>
                <c:pt idx="39">
                  <c:v>40.799999999999997</c:v>
                </c:pt>
                <c:pt idx="40">
                  <c:v>41.82</c:v>
                </c:pt>
                <c:pt idx="41">
                  <c:v>42.84</c:v>
                </c:pt>
                <c:pt idx="42">
                  <c:v>43.86</c:v>
                </c:pt>
                <c:pt idx="43">
                  <c:v>44.88</c:v>
                </c:pt>
                <c:pt idx="44">
                  <c:v>45.9</c:v>
                </c:pt>
                <c:pt idx="45">
                  <c:v>46.92</c:v>
                </c:pt>
                <c:pt idx="46">
                  <c:v>47.94</c:v>
                </c:pt>
                <c:pt idx="47">
                  <c:v>48.96</c:v>
                </c:pt>
                <c:pt idx="48">
                  <c:v>49.98</c:v>
                </c:pt>
                <c:pt idx="49">
                  <c:v>51</c:v>
                </c:pt>
                <c:pt idx="50">
                  <c:v>52.02</c:v>
                </c:pt>
                <c:pt idx="51">
                  <c:v>53.04</c:v>
                </c:pt>
                <c:pt idx="52">
                  <c:v>54.06</c:v>
                </c:pt>
                <c:pt idx="53">
                  <c:v>55.08</c:v>
                </c:pt>
                <c:pt idx="54">
                  <c:v>56.1</c:v>
                </c:pt>
                <c:pt idx="55">
                  <c:v>57.12</c:v>
                </c:pt>
                <c:pt idx="56">
                  <c:v>58.14</c:v>
                </c:pt>
                <c:pt idx="57">
                  <c:v>59.16</c:v>
                </c:pt>
                <c:pt idx="58">
                  <c:v>60.18</c:v>
                </c:pt>
                <c:pt idx="59">
                  <c:v>61.2</c:v>
                </c:pt>
                <c:pt idx="60">
                  <c:v>62.22</c:v>
                </c:pt>
                <c:pt idx="61">
                  <c:v>63.24</c:v>
                </c:pt>
                <c:pt idx="62">
                  <c:v>64.260000000000005</c:v>
                </c:pt>
                <c:pt idx="63">
                  <c:v>65.28</c:v>
                </c:pt>
                <c:pt idx="64">
                  <c:v>66.3</c:v>
                </c:pt>
                <c:pt idx="65">
                  <c:v>67.319999999999993</c:v>
                </c:pt>
                <c:pt idx="66">
                  <c:v>68.34</c:v>
                </c:pt>
                <c:pt idx="67">
                  <c:v>69.36</c:v>
                </c:pt>
                <c:pt idx="68">
                  <c:v>70.38</c:v>
                </c:pt>
                <c:pt idx="69">
                  <c:v>71.400000000000006</c:v>
                </c:pt>
                <c:pt idx="70">
                  <c:v>72.42</c:v>
                </c:pt>
                <c:pt idx="71">
                  <c:v>73.44</c:v>
                </c:pt>
                <c:pt idx="72">
                  <c:v>74.459999999999994</c:v>
                </c:pt>
                <c:pt idx="73">
                  <c:v>75.48</c:v>
                </c:pt>
                <c:pt idx="74">
                  <c:v>76.5</c:v>
                </c:pt>
                <c:pt idx="75">
                  <c:v>77.52</c:v>
                </c:pt>
                <c:pt idx="76">
                  <c:v>78.540000000000006</c:v>
                </c:pt>
                <c:pt idx="77">
                  <c:v>79.56</c:v>
                </c:pt>
                <c:pt idx="78">
                  <c:v>80.58</c:v>
                </c:pt>
                <c:pt idx="79">
                  <c:v>81.599999999999994</c:v>
                </c:pt>
                <c:pt idx="80">
                  <c:v>82.62</c:v>
                </c:pt>
                <c:pt idx="81">
                  <c:v>83.64</c:v>
                </c:pt>
                <c:pt idx="82">
                  <c:v>84.66</c:v>
                </c:pt>
                <c:pt idx="83">
                  <c:v>85.68</c:v>
                </c:pt>
                <c:pt idx="84">
                  <c:v>86.7</c:v>
                </c:pt>
                <c:pt idx="85">
                  <c:v>87.72</c:v>
                </c:pt>
                <c:pt idx="86">
                  <c:v>88.74</c:v>
                </c:pt>
                <c:pt idx="87">
                  <c:v>89.76</c:v>
                </c:pt>
                <c:pt idx="88">
                  <c:v>90.78</c:v>
                </c:pt>
                <c:pt idx="89">
                  <c:v>91.8</c:v>
                </c:pt>
                <c:pt idx="90">
                  <c:v>92.82</c:v>
                </c:pt>
                <c:pt idx="91">
                  <c:v>93.84</c:v>
                </c:pt>
                <c:pt idx="92">
                  <c:v>94.86</c:v>
                </c:pt>
                <c:pt idx="93">
                  <c:v>95.88</c:v>
                </c:pt>
                <c:pt idx="94">
                  <c:v>96.9</c:v>
                </c:pt>
                <c:pt idx="95">
                  <c:v>97.92</c:v>
                </c:pt>
                <c:pt idx="96">
                  <c:v>98.94</c:v>
                </c:pt>
                <c:pt idx="97">
                  <c:v>99.96</c:v>
                </c:pt>
                <c:pt idx="98">
                  <c:v>100.98</c:v>
                </c:pt>
                <c:pt idx="99">
                  <c:v>102</c:v>
                </c:pt>
                <c:pt idx="100">
                  <c:v>103.02</c:v>
                </c:pt>
                <c:pt idx="101">
                  <c:v>104.04</c:v>
                </c:pt>
                <c:pt idx="102">
                  <c:v>105.06</c:v>
                </c:pt>
                <c:pt idx="103">
                  <c:v>106.08</c:v>
                </c:pt>
                <c:pt idx="104">
                  <c:v>107.1</c:v>
                </c:pt>
                <c:pt idx="105">
                  <c:v>108.12</c:v>
                </c:pt>
                <c:pt idx="106">
                  <c:v>109.14</c:v>
                </c:pt>
                <c:pt idx="107">
                  <c:v>110.16</c:v>
                </c:pt>
                <c:pt idx="108">
                  <c:v>111.18</c:v>
                </c:pt>
                <c:pt idx="109">
                  <c:v>112.2</c:v>
                </c:pt>
                <c:pt idx="110">
                  <c:v>113.22</c:v>
                </c:pt>
                <c:pt idx="111">
                  <c:v>114.24</c:v>
                </c:pt>
                <c:pt idx="112">
                  <c:v>115.26</c:v>
                </c:pt>
                <c:pt idx="113">
                  <c:v>116.28</c:v>
                </c:pt>
                <c:pt idx="114">
                  <c:v>117.3</c:v>
                </c:pt>
                <c:pt idx="115">
                  <c:v>118.32</c:v>
                </c:pt>
                <c:pt idx="116">
                  <c:v>119.34</c:v>
                </c:pt>
                <c:pt idx="117">
                  <c:v>120.36</c:v>
                </c:pt>
                <c:pt idx="118">
                  <c:v>121.38</c:v>
                </c:pt>
                <c:pt idx="119">
                  <c:v>122.4</c:v>
                </c:pt>
                <c:pt idx="120">
                  <c:v>123.42</c:v>
                </c:pt>
                <c:pt idx="121">
                  <c:v>124.44</c:v>
                </c:pt>
                <c:pt idx="122">
                  <c:v>125.46</c:v>
                </c:pt>
                <c:pt idx="123">
                  <c:v>126.48</c:v>
                </c:pt>
                <c:pt idx="124">
                  <c:v>127.5</c:v>
                </c:pt>
                <c:pt idx="125">
                  <c:v>128.52000000000001</c:v>
                </c:pt>
                <c:pt idx="126">
                  <c:v>129.54</c:v>
                </c:pt>
                <c:pt idx="127">
                  <c:v>130.56</c:v>
                </c:pt>
                <c:pt idx="128">
                  <c:v>131.58000000000001</c:v>
                </c:pt>
                <c:pt idx="129">
                  <c:v>132.6</c:v>
                </c:pt>
                <c:pt idx="130">
                  <c:v>133.62</c:v>
                </c:pt>
                <c:pt idx="131">
                  <c:v>134.63999999999999</c:v>
                </c:pt>
                <c:pt idx="132">
                  <c:v>135.66</c:v>
                </c:pt>
                <c:pt idx="133">
                  <c:v>136.68</c:v>
                </c:pt>
                <c:pt idx="134">
                  <c:v>137.69999999999999</c:v>
                </c:pt>
                <c:pt idx="135">
                  <c:v>138.72</c:v>
                </c:pt>
                <c:pt idx="136">
                  <c:v>139.74</c:v>
                </c:pt>
                <c:pt idx="137">
                  <c:v>140.76</c:v>
                </c:pt>
                <c:pt idx="138">
                  <c:v>141.78</c:v>
                </c:pt>
                <c:pt idx="139">
                  <c:v>142.80000000000001</c:v>
                </c:pt>
                <c:pt idx="140">
                  <c:v>143.82</c:v>
                </c:pt>
                <c:pt idx="141">
                  <c:v>144.84</c:v>
                </c:pt>
                <c:pt idx="142">
                  <c:v>145.86000000000001</c:v>
                </c:pt>
                <c:pt idx="143">
                  <c:v>146.88</c:v>
                </c:pt>
                <c:pt idx="144">
                  <c:v>147.9</c:v>
                </c:pt>
                <c:pt idx="145">
                  <c:v>148.91999999999999</c:v>
                </c:pt>
                <c:pt idx="146">
                  <c:v>149.94</c:v>
                </c:pt>
                <c:pt idx="147">
                  <c:v>150.96</c:v>
                </c:pt>
                <c:pt idx="148">
                  <c:v>151.97999999999999</c:v>
                </c:pt>
                <c:pt idx="149">
                  <c:v>153</c:v>
                </c:pt>
                <c:pt idx="150">
                  <c:v>154.02000000000001</c:v>
                </c:pt>
                <c:pt idx="151">
                  <c:v>155.04</c:v>
                </c:pt>
                <c:pt idx="152">
                  <c:v>156.06</c:v>
                </c:pt>
                <c:pt idx="153">
                  <c:v>157.08000000000001</c:v>
                </c:pt>
                <c:pt idx="154">
                  <c:v>158.1</c:v>
                </c:pt>
                <c:pt idx="155">
                  <c:v>159.12</c:v>
                </c:pt>
                <c:pt idx="156">
                  <c:v>160.13999999999999</c:v>
                </c:pt>
                <c:pt idx="157">
                  <c:v>161.16</c:v>
                </c:pt>
                <c:pt idx="158">
                  <c:v>162.18</c:v>
                </c:pt>
                <c:pt idx="159">
                  <c:v>163.19999999999999</c:v>
                </c:pt>
                <c:pt idx="160">
                  <c:v>164.22</c:v>
                </c:pt>
                <c:pt idx="161">
                  <c:v>165.24</c:v>
                </c:pt>
                <c:pt idx="162">
                  <c:v>166.26</c:v>
                </c:pt>
                <c:pt idx="163">
                  <c:v>167.28</c:v>
                </c:pt>
                <c:pt idx="164">
                  <c:v>168.3</c:v>
                </c:pt>
                <c:pt idx="165">
                  <c:v>169.32</c:v>
                </c:pt>
                <c:pt idx="166">
                  <c:v>170.34</c:v>
                </c:pt>
                <c:pt idx="167">
                  <c:v>171.36</c:v>
                </c:pt>
                <c:pt idx="168">
                  <c:v>172.38</c:v>
                </c:pt>
                <c:pt idx="169">
                  <c:v>173.4</c:v>
                </c:pt>
                <c:pt idx="170">
                  <c:v>174.42</c:v>
                </c:pt>
                <c:pt idx="171">
                  <c:v>175.44</c:v>
                </c:pt>
                <c:pt idx="172">
                  <c:v>176.46</c:v>
                </c:pt>
                <c:pt idx="173">
                  <c:v>177.48</c:v>
                </c:pt>
                <c:pt idx="174">
                  <c:v>178.5</c:v>
                </c:pt>
                <c:pt idx="175">
                  <c:v>179.52</c:v>
                </c:pt>
                <c:pt idx="176">
                  <c:v>180.54</c:v>
                </c:pt>
                <c:pt idx="177">
                  <c:v>181.56</c:v>
                </c:pt>
                <c:pt idx="178">
                  <c:v>182.58</c:v>
                </c:pt>
                <c:pt idx="179">
                  <c:v>183.6</c:v>
                </c:pt>
                <c:pt idx="180">
                  <c:v>184.62</c:v>
                </c:pt>
                <c:pt idx="181">
                  <c:v>185.64</c:v>
                </c:pt>
                <c:pt idx="182">
                  <c:v>186.66</c:v>
                </c:pt>
                <c:pt idx="183">
                  <c:v>187.68</c:v>
                </c:pt>
                <c:pt idx="184">
                  <c:v>188.7</c:v>
                </c:pt>
                <c:pt idx="185">
                  <c:v>189.72</c:v>
                </c:pt>
                <c:pt idx="186">
                  <c:v>190.74</c:v>
                </c:pt>
                <c:pt idx="187">
                  <c:v>191.76</c:v>
                </c:pt>
                <c:pt idx="188">
                  <c:v>192.78</c:v>
                </c:pt>
                <c:pt idx="189">
                  <c:v>193.8</c:v>
                </c:pt>
                <c:pt idx="190">
                  <c:v>194.82</c:v>
                </c:pt>
                <c:pt idx="191">
                  <c:v>195.84</c:v>
                </c:pt>
                <c:pt idx="192">
                  <c:v>196.86</c:v>
                </c:pt>
                <c:pt idx="193">
                  <c:v>197.88</c:v>
                </c:pt>
                <c:pt idx="194">
                  <c:v>198.9</c:v>
                </c:pt>
                <c:pt idx="195">
                  <c:v>199.92</c:v>
                </c:pt>
                <c:pt idx="196">
                  <c:v>200.94</c:v>
                </c:pt>
                <c:pt idx="197">
                  <c:v>201.96</c:v>
                </c:pt>
                <c:pt idx="198">
                  <c:v>202.98</c:v>
                </c:pt>
                <c:pt idx="199">
                  <c:v>204</c:v>
                </c:pt>
                <c:pt idx="200">
                  <c:v>205.02</c:v>
                </c:pt>
                <c:pt idx="201">
                  <c:v>206.04</c:v>
                </c:pt>
                <c:pt idx="202">
                  <c:v>207.06</c:v>
                </c:pt>
                <c:pt idx="203">
                  <c:v>208.08</c:v>
                </c:pt>
                <c:pt idx="204">
                  <c:v>209.1</c:v>
                </c:pt>
                <c:pt idx="205">
                  <c:v>210.12</c:v>
                </c:pt>
                <c:pt idx="206">
                  <c:v>211.14</c:v>
                </c:pt>
                <c:pt idx="207">
                  <c:v>212.16</c:v>
                </c:pt>
                <c:pt idx="208">
                  <c:v>213.18</c:v>
                </c:pt>
                <c:pt idx="209">
                  <c:v>214.2</c:v>
                </c:pt>
                <c:pt idx="210">
                  <c:v>215.22</c:v>
                </c:pt>
                <c:pt idx="211">
                  <c:v>216.24</c:v>
                </c:pt>
                <c:pt idx="212">
                  <c:v>217.26</c:v>
                </c:pt>
                <c:pt idx="213">
                  <c:v>218.28</c:v>
                </c:pt>
                <c:pt idx="214">
                  <c:v>219.3</c:v>
                </c:pt>
                <c:pt idx="215">
                  <c:v>220.32</c:v>
                </c:pt>
                <c:pt idx="216">
                  <c:v>221.34</c:v>
                </c:pt>
                <c:pt idx="217">
                  <c:v>222.36</c:v>
                </c:pt>
                <c:pt idx="218">
                  <c:v>223.38</c:v>
                </c:pt>
                <c:pt idx="219">
                  <c:v>224.4</c:v>
                </c:pt>
                <c:pt idx="220">
                  <c:v>225.42</c:v>
                </c:pt>
                <c:pt idx="221">
                  <c:v>226.44</c:v>
                </c:pt>
                <c:pt idx="222">
                  <c:v>227.46</c:v>
                </c:pt>
                <c:pt idx="223">
                  <c:v>228.48</c:v>
                </c:pt>
                <c:pt idx="224">
                  <c:v>229.5</c:v>
                </c:pt>
                <c:pt idx="225">
                  <c:v>230.52</c:v>
                </c:pt>
                <c:pt idx="226">
                  <c:v>231.54</c:v>
                </c:pt>
                <c:pt idx="227">
                  <c:v>232.56</c:v>
                </c:pt>
                <c:pt idx="228">
                  <c:v>233.58</c:v>
                </c:pt>
                <c:pt idx="229">
                  <c:v>234.6</c:v>
                </c:pt>
                <c:pt idx="230">
                  <c:v>235.62</c:v>
                </c:pt>
                <c:pt idx="231">
                  <c:v>236.64</c:v>
                </c:pt>
                <c:pt idx="232">
                  <c:v>237.66</c:v>
                </c:pt>
                <c:pt idx="233">
                  <c:v>238.68</c:v>
                </c:pt>
                <c:pt idx="234">
                  <c:v>239.7</c:v>
                </c:pt>
                <c:pt idx="235">
                  <c:v>240.72</c:v>
                </c:pt>
                <c:pt idx="236">
                  <c:v>241.74</c:v>
                </c:pt>
                <c:pt idx="237">
                  <c:v>242.76</c:v>
                </c:pt>
                <c:pt idx="238">
                  <c:v>243.78</c:v>
                </c:pt>
                <c:pt idx="239">
                  <c:v>244.8</c:v>
                </c:pt>
                <c:pt idx="240">
                  <c:v>245.82</c:v>
                </c:pt>
                <c:pt idx="241">
                  <c:v>246.84</c:v>
                </c:pt>
                <c:pt idx="242">
                  <c:v>247.86</c:v>
                </c:pt>
                <c:pt idx="243">
                  <c:v>248.88</c:v>
                </c:pt>
                <c:pt idx="244">
                  <c:v>249.9</c:v>
                </c:pt>
                <c:pt idx="245">
                  <c:v>250.92</c:v>
                </c:pt>
                <c:pt idx="246">
                  <c:v>251.94</c:v>
                </c:pt>
                <c:pt idx="247">
                  <c:v>252.96</c:v>
                </c:pt>
                <c:pt idx="248">
                  <c:v>253.98</c:v>
                </c:pt>
                <c:pt idx="249">
                  <c:v>255</c:v>
                </c:pt>
                <c:pt idx="250">
                  <c:v>256.02</c:v>
                </c:pt>
                <c:pt idx="251">
                  <c:v>257.04000000000002</c:v>
                </c:pt>
                <c:pt idx="252">
                  <c:v>258.06</c:v>
                </c:pt>
                <c:pt idx="253">
                  <c:v>259.08</c:v>
                </c:pt>
                <c:pt idx="254">
                  <c:v>260.10000000000002</c:v>
                </c:pt>
                <c:pt idx="255">
                  <c:v>261.12</c:v>
                </c:pt>
                <c:pt idx="256">
                  <c:v>262.14</c:v>
                </c:pt>
                <c:pt idx="257">
                  <c:v>263.16000000000003</c:v>
                </c:pt>
                <c:pt idx="258">
                  <c:v>264.18</c:v>
                </c:pt>
                <c:pt idx="259">
                  <c:v>265.2</c:v>
                </c:pt>
                <c:pt idx="260">
                  <c:v>266.22000000000003</c:v>
                </c:pt>
                <c:pt idx="261">
                  <c:v>267.24</c:v>
                </c:pt>
                <c:pt idx="262">
                  <c:v>268.26</c:v>
                </c:pt>
                <c:pt idx="263">
                  <c:v>269.27999999999997</c:v>
                </c:pt>
                <c:pt idx="264">
                  <c:v>270.3</c:v>
                </c:pt>
                <c:pt idx="265">
                  <c:v>271.32</c:v>
                </c:pt>
                <c:pt idx="266">
                  <c:v>272.33999999999997</c:v>
                </c:pt>
                <c:pt idx="267">
                  <c:v>273.36</c:v>
                </c:pt>
                <c:pt idx="268">
                  <c:v>274.38</c:v>
                </c:pt>
                <c:pt idx="269">
                  <c:v>275.39999999999998</c:v>
                </c:pt>
                <c:pt idx="270">
                  <c:v>276.42</c:v>
                </c:pt>
                <c:pt idx="271">
                  <c:v>277.44</c:v>
                </c:pt>
                <c:pt idx="272">
                  <c:v>278.45999999999998</c:v>
                </c:pt>
                <c:pt idx="273">
                  <c:v>279.48</c:v>
                </c:pt>
                <c:pt idx="274">
                  <c:v>280.5</c:v>
                </c:pt>
                <c:pt idx="275">
                  <c:v>281.52</c:v>
                </c:pt>
                <c:pt idx="276">
                  <c:v>282.54000000000002</c:v>
                </c:pt>
                <c:pt idx="277">
                  <c:v>283.56</c:v>
                </c:pt>
                <c:pt idx="278">
                  <c:v>284.58</c:v>
                </c:pt>
                <c:pt idx="279">
                  <c:v>285.60000000000002</c:v>
                </c:pt>
                <c:pt idx="280">
                  <c:v>286.62</c:v>
                </c:pt>
                <c:pt idx="281">
                  <c:v>287.64</c:v>
                </c:pt>
                <c:pt idx="282">
                  <c:v>288.66000000000003</c:v>
                </c:pt>
                <c:pt idx="283">
                  <c:v>289.68</c:v>
                </c:pt>
                <c:pt idx="284">
                  <c:v>290.7</c:v>
                </c:pt>
                <c:pt idx="285">
                  <c:v>291.72000000000003</c:v>
                </c:pt>
                <c:pt idx="286">
                  <c:v>292.74</c:v>
                </c:pt>
                <c:pt idx="287">
                  <c:v>293.76</c:v>
                </c:pt>
                <c:pt idx="288">
                  <c:v>294.77999999999997</c:v>
                </c:pt>
                <c:pt idx="289">
                  <c:v>295.8</c:v>
                </c:pt>
                <c:pt idx="290">
                  <c:v>296.82</c:v>
                </c:pt>
                <c:pt idx="291">
                  <c:v>297.83999999999997</c:v>
                </c:pt>
                <c:pt idx="292">
                  <c:v>298.86</c:v>
                </c:pt>
                <c:pt idx="293">
                  <c:v>299.88</c:v>
                </c:pt>
                <c:pt idx="294">
                  <c:v>300.89999999999998</c:v>
                </c:pt>
                <c:pt idx="295">
                  <c:v>301.92</c:v>
                </c:pt>
                <c:pt idx="296">
                  <c:v>302.94</c:v>
                </c:pt>
                <c:pt idx="297">
                  <c:v>303.95999999999998</c:v>
                </c:pt>
                <c:pt idx="298">
                  <c:v>304.98</c:v>
                </c:pt>
                <c:pt idx="299">
                  <c:v>306</c:v>
                </c:pt>
                <c:pt idx="300">
                  <c:v>307.02</c:v>
                </c:pt>
                <c:pt idx="301">
                  <c:v>308.04000000000002</c:v>
                </c:pt>
                <c:pt idx="302">
                  <c:v>309.06</c:v>
                </c:pt>
                <c:pt idx="303">
                  <c:v>310.08</c:v>
                </c:pt>
                <c:pt idx="304">
                  <c:v>311.10000000000002</c:v>
                </c:pt>
                <c:pt idx="305">
                  <c:v>312.12</c:v>
                </c:pt>
                <c:pt idx="306">
                  <c:v>313.14</c:v>
                </c:pt>
                <c:pt idx="307">
                  <c:v>314.16000000000003</c:v>
                </c:pt>
                <c:pt idx="308">
                  <c:v>315.18</c:v>
                </c:pt>
                <c:pt idx="309">
                  <c:v>316.2</c:v>
                </c:pt>
                <c:pt idx="310">
                  <c:v>317.22000000000003</c:v>
                </c:pt>
                <c:pt idx="311">
                  <c:v>318.24</c:v>
                </c:pt>
                <c:pt idx="312">
                  <c:v>319.26</c:v>
                </c:pt>
                <c:pt idx="313">
                  <c:v>320.27999999999997</c:v>
                </c:pt>
                <c:pt idx="314">
                  <c:v>321.3</c:v>
                </c:pt>
                <c:pt idx="315">
                  <c:v>322.32</c:v>
                </c:pt>
                <c:pt idx="316">
                  <c:v>323.33999999999997</c:v>
                </c:pt>
                <c:pt idx="317">
                  <c:v>324.36</c:v>
                </c:pt>
                <c:pt idx="318">
                  <c:v>325.38</c:v>
                </c:pt>
                <c:pt idx="319">
                  <c:v>326.39999999999998</c:v>
                </c:pt>
                <c:pt idx="320">
                  <c:v>327.42</c:v>
                </c:pt>
                <c:pt idx="321">
                  <c:v>328.44</c:v>
                </c:pt>
                <c:pt idx="322">
                  <c:v>329.46</c:v>
                </c:pt>
                <c:pt idx="323">
                  <c:v>330.48</c:v>
                </c:pt>
                <c:pt idx="324">
                  <c:v>331.5</c:v>
                </c:pt>
                <c:pt idx="325">
                  <c:v>332.52</c:v>
                </c:pt>
                <c:pt idx="326">
                  <c:v>333.54</c:v>
                </c:pt>
                <c:pt idx="327">
                  <c:v>334.56</c:v>
                </c:pt>
                <c:pt idx="328">
                  <c:v>335.58</c:v>
                </c:pt>
                <c:pt idx="329">
                  <c:v>336.6</c:v>
                </c:pt>
                <c:pt idx="330">
                  <c:v>337.62</c:v>
                </c:pt>
                <c:pt idx="331">
                  <c:v>338.64</c:v>
                </c:pt>
                <c:pt idx="332">
                  <c:v>339.66</c:v>
                </c:pt>
                <c:pt idx="333">
                  <c:v>340.68</c:v>
                </c:pt>
                <c:pt idx="334">
                  <c:v>341.7</c:v>
                </c:pt>
                <c:pt idx="335">
                  <c:v>342.72</c:v>
                </c:pt>
                <c:pt idx="336">
                  <c:v>343.74</c:v>
                </c:pt>
                <c:pt idx="337">
                  <c:v>344.76</c:v>
                </c:pt>
                <c:pt idx="338">
                  <c:v>345.78</c:v>
                </c:pt>
                <c:pt idx="339">
                  <c:v>346.8</c:v>
                </c:pt>
                <c:pt idx="340">
                  <c:v>347.82</c:v>
                </c:pt>
                <c:pt idx="341">
                  <c:v>348.84</c:v>
                </c:pt>
                <c:pt idx="342">
                  <c:v>349.86</c:v>
                </c:pt>
                <c:pt idx="343">
                  <c:v>350.88</c:v>
                </c:pt>
                <c:pt idx="344">
                  <c:v>351.9</c:v>
                </c:pt>
                <c:pt idx="345">
                  <c:v>352.92</c:v>
                </c:pt>
                <c:pt idx="346">
                  <c:v>353.94</c:v>
                </c:pt>
                <c:pt idx="347">
                  <c:v>354.96</c:v>
                </c:pt>
                <c:pt idx="348">
                  <c:v>355.98</c:v>
                </c:pt>
                <c:pt idx="349">
                  <c:v>357</c:v>
                </c:pt>
                <c:pt idx="350">
                  <c:v>358.02</c:v>
                </c:pt>
                <c:pt idx="351">
                  <c:v>359.04</c:v>
                </c:pt>
                <c:pt idx="352">
                  <c:v>360.06</c:v>
                </c:pt>
                <c:pt idx="353">
                  <c:v>361.08</c:v>
                </c:pt>
                <c:pt idx="354">
                  <c:v>362.1</c:v>
                </c:pt>
                <c:pt idx="355">
                  <c:v>363.12</c:v>
                </c:pt>
                <c:pt idx="356">
                  <c:v>364.14</c:v>
                </c:pt>
                <c:pt idx="357">
                  <c:v>365.16</c:v>
                </c:pt>
                <c:pt idx="358">
                  <c:v>366.18</c:v>
                </c:pt>
                <c:pt idx="359">
                  <c:v>367.2</c:v>
                </c:pt>
                <c:pt idx="360">
                  <c:v>368.22</c:v>
                </c:pt>
                <c:pt idx="361">
                  <c:v>369.24</c:v>
                </c:pt>
                <c:pt idx="362">
                  <c:v>370.26</c:v>
                </c:pt>
                <c:pt idx="363">
                  <c:v>371.28</c:v>
                </c:pt>
                <c:pt idx="364">
                  <c:v>372.3</c:v>
                </c:pt>
                <c:pt idx="365">
                  <c:v>373.32</c:v>
                </c:pt>
                <c:pt idx="366">
                  <c:v>374.34</c:v>
                </c:pt>
                <c:pt idx="367">
                  <c:v>375.36</c:v>
                </c:pt>
                <c:pt idx="368">
                  <c:v>376.38</c:v>
                </c:pt>
                <c:pt idx="369">
                  <c:v>377.4</c:v>
                </c:pt>
                <c:pt idx="370">
                  <c:v>378.42</c:v>
                </c:pt>
                <c:pt idx="371">
                  <c:v>379.44</c:v>
                </c:pt>
                <c:pt idx="372">
                  <c:v>380.46</c:v>
                </c:pt>
                <c:pt idx="373">
                  <c:v>381.48</c:v>
                </c:pt>
                <c:pt idx="374">
                  <c:v>382.5</c:v>
                </c:pt>
                <c:pt idx="375">
                  <c:v>383.52</c:v>
                </c:pt>
                <c:pt idx="376">
                  <c:v>384.54</c:v>
                </c:pt>
                <c:pt idx="377">
                  <c:v>385.56</c:v>
                </c:pt>
                <c:pt idx="378">
                  <c:v>386.58</c:v>
                </c:pt>
                <c:pt idx="379">
                  <c:v>387.6</c:v>
                </c:pt>
                <c:pt idx="380">
                  <c:v>388.62</c:v>
                </c:pt>
                <c:pt idx="381">
                  <c:v>389.64</c:v>
                </c:pt>
                <c:pt idx="382">
                  <c:v>390.66</c:v>
                </c:pt>
                <c:pt idx="383">
                  <c:v>391.68</c:v>
                </c:pt>
                <c:pt idx="384">
                  <c:v>392.7</c:v>
                </c:pt>
                <c:pt idx="385">
                  <c:v>393.72</c:v>
                </c:pt>
                <c:pt idx="386">
                  <c:v>394.74</c:v>
                </c:pt>
                <c:pt idx="387">
                  <c:v>395.76</c:v>
                </c:pt>
                <c:pt idx="388">
                  <c:v>396.78</c:v>
                </c:pt>
                <c:pt idx="389">
                  <c:v>397.8</c:v>
                </c:pt>
                <c:pt idx="390">
                  <c:v>398.82</c:v>
                </c:pt>
                <c:pt idx="391">
                  <c:v>399.84</c:v>
                </c:pt>
                <c:pt idx="392">
                  <c:v>400.86</c:v>
                </c:pt>
                <c:pt idx="393">
                  <c:v>401.88</c:v>
                </c:pt>
                <c:pt idx="394">
                  <c:v>402.9</c:v>
                </c:pt>
                <c:pt idx="395">
                  <c:v>403.92</c:v>
                </c:pt>
                <c:pt idx="396">
                  <c:v>404.94</c:v>
                </c:pt>
                <c:pt idx="397">
                  <c:v>405.96</c:v>
                </c:pt>
                <c:pt idx="398">
                  <c:v>406.98</c:v>
                </c:pt>
                <c:pt idx="399">
                  <c:v>408</c:v>
                </c:pt>
                <c:pt idx="400">
                  <c:v>409.02</c:v>
                </c:pt>
                <c:pt idx="401">
                  <c:v>410.04</c:v>
                </c:pt>
                <c:pt idx="402">
                  <c:v>411.06</c:v>
                </c:pt>
                <c:pt idx="403">
                  <c:v>412.08</c:v>
                </c:pt>
                <c:pt idx="404">
                  <c:v>413.1</c:v>
                </c:pt>
                <c:pt idx="405">
                  <c:v>414.12</c:v>
                </c:pt>
                <c:pt idx="406">
                  <c:v>415.14</c:v>
                </c:pt>
                <c:pt idx="407">
                  <c:v>416.16</c:v>
                </c:pt>
                <c:pt idx="408">
                  <c:v>417.18</c:v>
                </c:pt>
                <c:pt idx="409">
                  <c:v>418.2</c:v>
                </c:pt>
                <c:pt idx="410">
                  <c:v>419.22</c:v>
                </c:pt>
                <c:pt idx="411">
                  <c:v>420.24</c:v>
                </c:pt>
                <c:pt idx="412">
                  <c:v>421.26</c:v>
                </c:pt>
                <c:pt idx="413">
                  <c:v>422.28</c:v>
                </c:pt>
                <c:pt idx="414">
                  <c:v>423.3</c:v>
                </c:pt>
                <c:pt idx="415">
                  <c:v>424.32</c:v>
                </c:pt>
                <c:pt idx="416">
                  <c:v>425.34</c:v>
                </c:pt>
                <c:pt idx="417">
                  <c:v>426.36</c:v>
                </c:pt>
                <c:pt idx="418">
                  <c:v>427.38</c:v>
                </c:pt>
                <c:pt idx="419">
                  <c:v>428.4</c:v>
                </c:pt>
                <c:pt idx="420">
                  <c:v>429.42</c:v>
                </c:pt>
                <c:pt idx="421">
                  <c:v>430.44</c:v>
                </c:pt>
                <c:pt idx="422">
                  <c:v>431.46</c:v>
                </c:pt>
                <c:pt idx="423">
                  <c:v>432.48</c:v>
                </c:pt>
                <c:pt idx="424">
                  <c:v>433.5</c:v>
                </c:pt>
                <c:pt idx="425">
                  <c:v>434.52</c:v>
                </c:pt>
                <c:pt idx="426">
                  <c:v>435.54</c:v>
                </c:pt>
                <c:pt idx="427">
                  <c:v>436.56</c:v>
                </c:pt>
                <c:pt idx="428">
                  <c:v>437.58</c:v>
                </c:pt>
                <c:pt idx="429">
                  <c:v>438.6</c:v>
                </c:pt>
                <c:pt idx="430">
                  <c:v>439.62</c:v>
                </c:pt>
                <c:pt idx="431">
                  <c:v>440.64</c:v>
                </c:pt>
                <c:pt idx="432">
                  <c:v>441.66</c:v>
                </c:pt>
                <c:pt idx="433">
                  <c:v>442.68</c:v>
                </c:pt>
                <c:pt idx="434">
                  <c:v>443.7</c:v>
                </c:pt>
                <c:pt idx="435">
                  <c:v>444.72</c:v>
                </c:pt>
                <c:pt idx="436">
                  <c:v>445.74</c:v>
                </c:pt>
                <c:pt idx="437">
                  <c:v>446.76</c:v>
                </c:pt>
                <c:pt idx="438">
                  <c:v>447.78</c:v>
                </c:pt>
                <c:pt idx="439">
                  <c:v>448.8</c:v>
                </c:pt>
                <c:pt idx="440">
                  <c:v>449.82</c:v>
                </c:pt>
                <c:pt idx="441">
                  <c:v>450.84</c:v>
                </c:pt>
                <c:pt idx="442">
                  <c:v>451.86</c:v>
                </c:pt>
                <c:pt idx="443">
                  <c:v>452.88</c:v>
                </c:pt>
                <c:pt idx="444">
                  <c:v>453.9</c:v>
                </c:pt>
                <c:pt idx="445">
                  <c:v>454.92</c:v>
                </c:pt>
                <c:pt idx="446">
                  <c:v>455.94</c:v>
                </c:pt>
                <c:pt idx="447">
                  <c:v>456.96</c:v>
                </c:pt>
                <c:pt idx="448">
                  <c:v>457.98</c:v>
                </c:pt>
                <c:pt idx="449">
                  <c:v>459</c:v>
                </c:pt>
                <c:pt idx="450">
                  <c:v>460.02</c:v>
                </c:pt>
                <c:pt idx="451">
                  <c:v>461.04</c:v>
                </c:pt>
                <c:pt idx="452">
                  <c:v>462.06</c:v>
                </c:pt>
                <c:pt idx="453">
                  <c:v>463.08</c:v>
                </c:pt>
                <c:pt idx="454">
                  <c:v>464.1</c:v>
                </c:pt>
                <c:pt idx="455">
                  <c:v>465.12</c:v>
                </c:pt>
                <c:pt idx="456">
                  <c:v>466.14</c:v>
                </c:pt>
                <c:pt idx="457">
                  <c:v>467.16</c:v>
                </c:pt>
                <c:pt idx="458">
                  <c:v>468.18</c:v>
                </c:pt>
                <c:pt idx="459">
                  <c:v>469.2</c:v>
                </c:pt>
                <c:pt idx="460">
                  <c:v>470.22</c:v>
                </c:pt>
                <c:pt idx="461">
                  <c:v>471.24</c:v>
                </c:pt>
                <c:pt idx="462">
                  <c:v>472.26</c:v>
                </c:pt>
                <c:pt idx="463">
                  <c:v>473.28</c:v>
                </c:pt>
                <c:pt idx="464">
                  <c:v>474.3</c:v>
                </c:pt>
                <c:pt idx="465">
                  <c:v>475.32</c:v>
                </c:pt>
                <c:pt idx="466">
                  <c:v>476.34</c:v>
                </c:pt>
                <c:pt idx="467">
                  <c:v>477.36</c:v>
                </c:pt>
                <c:pt idx="468">
                  <c:v>478.38</c:v>
                </c:pt>
                <c:pt idx="469">
                  <c:v>479.4</c:v>
                </c:pt>
                <c:pt idx="470">
                  <c:v>480.42</c:v>
                </c:pt>
                <c:pt idx="471">
                  <c:v>481.44</c:v>
                </c:pt>
                <c:pt idx="472">
                  <c:v>482.46</c:v>
                </c:pt>
                <c:pt idx="473">
                  <c:v>483.48</c:v>
                </c:pt>
                <c:pt idx="474">
                  <c:v>484.5</c:v>
                </c:pt>
                <c:pt idx="475">
                  <c:v>485.52</c:v>
                </c:pt>
                <c:pt idx="476">
                  <c:v>486.54</c:v>
                </c:pt>
                <c:pt idx="477">
                  <c:v>487.56</c:v>
                </c:pt>
                <c:pt idx="478">
                  <c:v>488.58</c:v>
                </c:pt>
                <c:pt idx="479">
                  <c:v>489.6</c:v>
                </c:pt>
                <c:pt idx="480">
                  <c:v>490.62</c:v>
                </c:pt>
                <c:pt idx="481">
                  <c:v>491.64</c:v>
                </c:pt>
                <c:pt idx="482">
                  <c:v>492.66</c:v>
                </c:pt>
                <c:pt idx="483">
                  <c:v>493.68</c:v>
                </c:pt>
                <c:pt idx="484">
                  <c:v>494.7</c:v>
                </c:pt>
                <c:pt idx="485">
                  <c:v>495.72</c:v>
                </c:pt>
                <c:pt idx="486">
                  <c:v>496.74</c:v>
                </c:pt>
                <c:pt idx="487">
                  <c:v>497.76</c:v>
                </c:pt>
                <c:pt idx="488">
                  <c:v>498.78</c:v>
                </c:pt>
                <c:pt idx="489">
                  <c:v>499.8</c:v>
                </c:pt>
                <c:pt idx="490">
                  <c:v>500.82</c:v>
                </c:pt>
                <c:pt idx="491">
                  <c:v>501.84</c:v>
                </c:pt>
                <c:pt idx="492">
                  <c:v>502.86</c:v>
                </c:pt>
                <c:pt idx="493">
                  <c:v>503.88</c:v>
                </c:pt>
                <c:pt idx="494">
                  <c:v>504.9</c:v>
                </c:pt>
                <c:pt idx="495">
                  <c:v>505.92</c:v>
                </c:pt>
                <c:pt idx="496">
                  <c:v>506.94</c:v>
                </c:pt>
                <c:pt idx="497">
                  <c:v>507.96</c:v>
                </c:pt>
                <c:pt idx="498">
                  <c:v>508.98</c:v>
                </c:pt>
                <c:pt idx="499">
                  <c:v>510</c:v>
                </c:pt>
                <c:pt idx="500">
                  <c:v>511.02</c:v>
                </c:pt>
                <c:pt idx="501">
                  <c:v>512.04</c:v>
                </c:pt>
                <c:pt idx="502">
                  <c:v>513.05999999999995</c:v>
                </c:pt>
                <c:pt idx="503">
                  <c:v>514.08000000000004</c:v>
                </c:pt>
                <c:pt idx="504">
                  <c:v>515.1</c:v>
                </c:pt>
                <c:pt idx="505">
                  <c:v>516.12</c:v>
                </c:pt>
                <c:pt idx="506">
                  <c:v>517.14</c:v>
                </c:pt>
                <c:pt idx="507">
                  <c:v>518.16</c:v>
                </c:pt>
                <c:pt idx="508">
                  <c:v>519.17999999999995</c:v>
                </c:pt>
                <c:pt idx="509">
                  <c:v>520.20000000000005</c:v>
                </c:pt>
                <c:pt idx="510">
                  <c:v>521.22</c:v>
                </c:pt>
                <c:pt idx="511">
                  <c:v>522.24</c:v>
                </c:pt>
                <c:pt idx="512">
                  <c:v>523.26</c:v>
                </c:pt>
                <c:pt idx="513">
                  <c:v>524.28</c:v>
                </c:pt>
                <c:pt idx="514">
                  <c:v>525.29999999999995</c:v>
                </c:pt>
                <c:pt idx="515">
                  <c:v>526.32000000000005</c:v>
                </c:pt>
                <c:pt idx="516">
                  <c:v>527.34</c:v>
                </c:pt>
                <c:pt idx="517">
                  <c:v>528.36</c:v>
                </c:pt>
                <c:pt idx="518">
                  <c:v>529.38</c:v>
                </c:pt>
                <c:pt idx="519">
                  <c:v>530.4</c:v>
                </c:pt>
                <c:pt idx="520">
                  <c:v>531.41999999999996</c:v>
                </c:pt>
                <c:pt idx="521">
                  <c:v>532.44000000000005</c:v>
                </c:pt>
                <c:pt idx="522">
                  <c:v>533.46</c:v>
                </c:pt>
                <c:pt idx="523">
                  <c:v>534.48</c:v>
                </c:pt>
                <c:pt idx="524">
                  <c:v>535.5</c:v>
                </c:pt>
                <c:pt idx="525">
                  <c:v>536.52</c:v>
                </c:pt>
                <c:pt idx="526">
                  <c:v>537.54</c:v>
                </c:pt>
                <c:pt idx="527">
                  <c:v>538.55999999999995</c:v>
                </c:pt>
                <c:pt idx="528">
                  <c:v>539.58000000000004</c:v>
                </c:pt>
                <c:pt idx="529">
                  <c:v>540.6</c:v>
                </c:pt>
                <c:pt idx="530">
                  <c:v>541.62</c:v>
                </c:pt>
                <c:pt idx="531">
                  <c:v>542.64</c:v>
                </c:pt>
                <c:pt idx="532">
                  <c:v>543.66</c:v>
                </c:pt>
                <c:pt idx="533">
                  <c:v>544.67999999999995</c:v>
                </c:pt>
                <c:pt idx="534">
                  <c:v>545.70000000000005</c:v>
                </c:pt>
                <c:pt idx="535">
                  <c:v>546.72</c:v>
                </c:pt>
                <c:pt idx="536">
                  <c:v>547.74</c:v>
                </c:pt>
                <c:pt idx="537">
                  <c:v>548.76</c:v>
                </c:pt>
                <c:pt idx="538">
                  <c:v>549.78</c:v>
                </c:pt>
                <c:pt idx="539">
                  <c:v>550.79999999999995</c:v>
                </c:pt>
                <c:pt idx="540">
                  <c:v>551.82000000000005</c:v>
                </c:pt>
                <c:pt idx="541">
                  <c:v>552.84</c:v>
                </c:pt>
                <c:pt idx="542">
                  <c:v>553.86</c:v>
                </c:pt>
                <c:pt idx="543">
                  <c:v>554.88</c:v>
                </c:pt>
                <c:pt idx="544">
                  <c:v>555.9</c:v>
                </c:pt>
                <c:pt idx="545">
                  <c:v>556.91999999999996</c:v>
                </c:pt>
                <c:pt idx="546">
                  <c:v>557.94000000000005</c:v>
                </c:pt>
                <c:pt idx="547">
                  <c:v>558.96</c:v>
                </c:pt>
                <c:pt idx="548">
                  <c:v>559.98</c:v>
                </c:pt>
                <c:pt idx="549">
                  <c:v>561</c:v>
                </c:pt>
              </c:numCache>
            </c:numRef>
          </c:xVal>
          <c:yVal>
            <c:numRef>
              <c:f>Sheet1!$J$1:$J$550</c:f>
              <c:numCache>
                <c:formatCode>General</c:formatCode>
                <c:ptCount val="550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15</c:v>
                </c:pt>
                <c:pt idx="27">
                  <c:v>10921</c:v>
                </c:pt>
                <c:pt idx="28">
                  <c:v>20095</c:v>
                </c:pt>
                <c:pt idx="29">
                  <c:v>3508</c:v>
                </c:pt>
                <c:pt idx="30">
                  <c:v>526</c:v>
                </c:pt>
                <c:pt idx="31">
                  <c:v>123</c:v>
                </c:pt>
                <c:pt idx="32">
                  <c:v>14</c:v>
                </c:pt>
                <c:pt idx="33">
                  <c:v>12</c:v>
                </c:pt>
                <c:pt idx="34">
                  <c:v>6</c:v>
                </c:pt>
                <c:pt idx="35">
                  <c:v>3</c:v>
                </c:pt>
                <c:pt idx="36">
                  <c:v>4</c:v>
                </c:pt>
                <c:pt idx="37">
                  <c:v>2</c:v>
                </c:pt>
                <c:pt idx="38">
                  <c:v>0</c:v>
                </c:pt>
                <c:pt idx="39">
                  <c:v>3</c:v>
                </c:pt>
                <c:pt idx="40">
                  <c:v>2</c:v>
                </c:pt>
                <c:pt idx="41">
                  <c:v>1</c:v>
                </c:pt>
                <c:pt idx="42">
                  <c:v>0</c:v>
                </c:pt>
                <c:pt idx="43">
                  <c:v>0</c:v>
                </c:pt>
                <c:pt idx="44">
                  <c:v>2</c:v>
                </c:pt>
                <c:pt idx="45">
                  <c:v>0</c:v>
                </c:pt>
                <c:pt idx="46">
                  <c:v>0</c:v>
                </c:pt>
                <c:pt idx="47">
                  <c:v>2</c:v>
                </c:pt>
                <c:pt idx="48">
                  <c:v>2</c:v>
                </c:pt>
                <c:pt idx="49">
                  <c:v>2</c:v>
                </c:pt>
                <c:pt idx="50">
                  <c:v>1</c:v>
                </c:pt>
                <c:pt idx="51">
                  <c:v>0</c:v>
                </c:pt>
                <c:pt idx="52">
                  <c:v>1</c:v>
                </c:pt>
                <c:pt idx="53">
                  <c:v>1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2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1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1</c:v>
                </c:pt>
                <c:pt idx="71">
                  <c:v>1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1</c:v>
                </c:pt>
                <c:pt idx="82">
                  <c:v>0</c:v>
                </c:pt>
                <c:pt idx="83">
                  <c:v>0</c:v>
                </c:pt>
                <c:pt idx="84">
                  <c:v>1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1</c:v>
                </c:pt>
                <c:pt idx="93">
                  <c:v>0</c:v>
                </c:pt>
                <c:pt idx="94">
                  <c:v>1</c:v>
                </c:pt>
                <c:pt idx="95">
                  <c:v>0</c:v>
                </c:pt>
                <c:pt idx="96">
                  <c:v>1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2</c:v>
                </c:pt>
                <c:pt idx="108">
                  <c:v>1</c:v>
                </c:pt>
                <c:pt idx="109">
                  <c:v>1</c:v>
                </c:pt>
                <c:pt idx="110">
                  <c:v>1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1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0</c:v>
                </c:pt>
                <c:pt idx="128">
                  <c:v>0</c:v>
                </c:pt>
                <c:pt idx="129">
                  <c:v>1</c:v>
                </c:pt>
                <c:pt idx="130">
                  <c:v>0</c:v>
                </c:pt>
                <c:pt idx="131">
                  <c:v>1</c:v>
                </c:pt>
                <c:pt idx="132">
                  <c:v>0</c:v>
                </c:pt>
                <c:pt idx="133">
                  <c:v>0</c:v>
                </c:pt>
                <c:pt idx="134">
                  <c:v>1</c:v>
                </c:pt>
                <c:pt idx="135">
                  <c:v>1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1</c:v>
                </c:pt>
                <c:pt idx="140">
                  <c:v>0</c:v>
                </c:pt>
                <c:pt idx="141">
                  <c:v>0</c:v>
                </c:pt>
                <c:pt idx="142">
                  <c:v>0</c:v>
                </c:pt>
                <c:pt idx="143">
                  <c:v>0</c:v>
                </c:pt>
                <c:pt idx="144">
                  <c:v>1</c:v>
                </c:pt>
                <c:pt idx="145">
                  <c:v>0</c:v>
                </c:pt>
                <c:pt idx="146">
                  <c:v>0</c:v>
                </c:pt>
                <c:pt idx="147">
                  <c:v>0</c:v>
                </c:pt>
                <c:pt idx="148">
                  <c:v>0</c:v>
                </c:pt>
                <c:pt idx="149">
                  <c:v>0</c:v>
                </c:pt>
                <c:pt idx="150">
                  <c:v>0</c:v>
                </c:pt>
                <c:pt idx="151">
                  <c:v>0</c:v>
                </c:pt>
                <c:pt idx="152">
                  <c:v>1</c:v>
                </c:pt>
                <c:pt idx="153">
                  <c:v>0</c:v>
                </c:pt>
                <c:pt idx="154">
                  <c:v>0</c:v>
                </c:pt>
                <c:pt idx="155">
                  <c:v>0</c:v>
                </c:pt>
                <c:pt idx="156">
                  <c:v>1</c:v>
                </c:pt>
                <c:pt idx="157">
                  <c:v>0</c:v>
                </c:pt>
                <c:pt idx="158">
                  <c:v>0</c:v>
                </c:pt>
                <c:pt idx="159">
                  <c:v>0</c:v>
                </c:pt>
                <c:pt idx="160">
                  <c:v>2</c:v>
                </c:pt>
                <c:pt idx="161">
                  <c:v>0</c:v>
                </c:pt>
                <c:pt idx="162">
                  <c:v>0</c:v>
                </c:pt>
                <c:pt idx="163">
                  <c:v>1</c:v>
                </c:pt>
                <c:pt idx="164">
                  <c:v>0</c:v>
                </c:pt>
                <c:pt idx="165">
                  <c:v>0</c:v>
                </c:pt>
                <c:pt idx="166">
                  <c:v>1</c:v>
                </c:pt>
                <c:pt idx="167">
                  <c:v>1</c:v>
                </c:pt>
                <c:pt idx="168">
                  <c:v>0</c:v>
                </c:pt>
                <c:pt idx="169">
                  <c:v>0</c:v>
                </c:pt>
                <c:pt idx="170">
                  <c:v>0</c:v>
                </c:pt>
                <c:pt idx="171">
                  <c:v>0</c:v>
                </c:pt>
                <c:pt idx="172">
                  <c:v>0</c:v>
                </c:pt>
                <c:pt idx="173">
                  <c:v>1</c:v>
                </c:pt>
                <c:pt idx="174">
                  <c:v>0</c:v>
                </c:pt>
                <c:pt idx="175">
                  <c:v>0</c:v>
                </c:pt>
                <c:pt idx="176">
                  <c:v>0</c:v>
                </c:pt>
                <c:pt idx="177">
                  <c:v>0</c:v>
                </c:pt>
                <c:pt idx="178">
                  <c:v>0</c:v>
                </c:pt>
                <c:pt idx="179">
                  <c:v>0</c:v>
                </c:pt>
                <c:pt idx="180">
                  <c:v>0</c:v>
                </c:pt>
                <c:pt idx="181">
                  <c:v>0</c:v>
                </c:pt>
                <c:pt idx="182">
                  <c:v>1</c:v>
                </c:pt>
                <c:pt idx="183">
                  <c:v>0</c:v>
                </c:pt>
                <c:pt idx="184">
                  <c:v>1</c:v>
                </c:pt>
                <c:pt idx="185">
                  <c:v>0</c:v>
                </c:pt>
                <c:pt idx="186">
                  <c:v>0</c:v>
                </c:pt>
                <c:pt idx="187">
                  <c:v>0</c:v>
                </c:pt>
                <c:pt idx="188">
                  <c:v>0</c:v>
                </c:pt>
                <c:pt idx="189">
                  <c:v>1</c:v>
                </c:pt>
                <c:pt idx="190">
                  <c:v>0</c:v>
                </c:pt>
                <c:pt idx="191">
                  <c:v>0</c:v>
                </c:pt>
                <c:pt idx="192">
                  <c:v>0</c:v>
                </c:pt>
                <c:pt idx="193">
                  <c:v>0</c:v>
                </c:pt>
                <c:pt idx="194">
                  <c:v>2</c:v>
                </c:pt>
                <c:pt idx="195">
                  <c:v>0</c:v>
                </c:pt>
                <c:pt idx="196">
                  <c:v>0</c:v>
                </c:pt>
                <c:pt idx="197">
                  <c:v>0</c:v>
                </c:pt>
                <c:pt idx="198">
                  <c:v>0</c:v>
                </c:pt>
                <c:pt idx="199">
                  <c:v>1</c:v>
                </c:pt>
                <c:pt idx="200">
                  <c:v>0</c:v>
                </c:pt>
                <c:pt idx="201">
                  <c:v>0</c:v>
                </c:pt>
                <c:pt idx="202">
                  <c:v>0</c:v>
                </c:pt>
                <c:pt idx="203">
                  <c:v>0</c:v>
                </c:pt>
                <c:pt idx="204">
                  <c:v>0</c:v>
                </c:pt>
                <c:pt idx="205">
                  <c:v>0</c:v>
                </c:pt>
                <c:pt idx="206">
                  <c:v>0</c:v>
                </c:pt>
                <c:pt idx="207">
                  <c:v>0</c:v>
                </c:pt>
                <c:pt idx="208">
                  <c:v>0</c:v>
                </c:pt>
                <c:pt idx="209">
                  <c:v>0</c:v>
                </c:pt>
                <c:pt idx="210">
                  <c:v>0</c:v>
                </c:pt>
                <c:pt idx="211">
                  <c:v>0</c:v>
                </c:pt>
                <c:pt idx="212">
                  <c:v>0</c:v>
                </c:pt>
                <c:pt idx="213">
                  <c:v>0</c:v>
                </c:pt>
                <c:pt idx="214">
                  <c:v>0</c:v>
                </c:pt>
                <c:pt idx="215">
                  <c:v>0</c:v>
                </c:pt>
                <c:pt idx="216">
                  <c:v>0</c:v>
                </c:pt>
                <c:pt idx="217">
                  <c:v>0</c:v>
                </c:pt>
                <c:pt idx="218">
                  <c:v>0</c:v>
                </c:pt>
                <c:pt idx="219">
                  <c:v>0</c:v>
                </c:pt>
                <c:pt idx="220">
                  <c:v>0</c:v>
                </c:pt>
                <c:pt idx="221">
                  <c:v>0</c:v>
                </c:pt>
                <c:pt idx="222">
                  <c:v>0</c:v>
                </c:pt>
                <c:pt idx="223">
                  <c:v>1</c:v>
                </c:pt>
                <c:pt idx="224">
                  <c:v>0</c:v>
                </c:pt>
                <c:pt idx="225">
                  <c:v>0</c:v>
                </c:pt>
                <c:pt idx="226">
                  <c:v>0</c:v>
                </c:pt>
                <c:pt idx="227">
                  <c:v>0</c:v>
                </c:pt>
                <c:pt idx="228">
                  <c:v>0</c:v>
                </c:pt>
                <c:pt idx="229">
                  <c:v>0</c:v>
                </c:pt>
                <c:pt idx="230">
                  <c:v>0</c:v>
                </c:pt>
                <c:pt idx="231">
                  <c:v>0</c:v>
                </c:pt>
                <c:pt idx="232">
                  <c:v>0</c:v>
                </c:pt>
                <c:pt idx="233">
                  <c:v>1</c:v>
                </c:pt>
                <c:pt idx="234">
                  <c:v>0</c:v>
                </c:pt>
                <c:pt idx="235">
                  <c:v>0</c:v>
                </c:pt>
                <c:pt idx="236">
                  <c:v>0</c:v>
                </c:pt>
                <c:pt idx="237">
                  <c:v>0</c:v>
                </c:pt>
                <c:pt idx="238">
                  <c:v>0</c:v>
                </c:pt>
                <c:pt idx="239">
                  <c:v>1</c:v>
                </c:pt>
                <c:pt idx="240">
                  <c:v>0</c:v>
                </c:pt>
                <c:pt idx="241">
                  <c:v>0</c:v>
                </c:pt>
                <c:pt idx="242">
                  <c:v>0</c:v>
                </c:pt>
                <c:pt idx="243">
                  <c:v>1</c:v>
                </c:pt>
                <c:pt idx="244">
                  <c:v>0</c:v>
                </c:pt>
                <c:pt idx="245">
                  <c:v>1</c:v>
                </c:pt>
                <c:pt idx="246">
                  <c:v>0</c:v>
                </c:pt>
                <c:pt idx="247">
                  <c:v>0</c:v>
                </c:pt>
                <c:pt idx="248">
                  <c:v>0</c:v>
                </c:pt>
                <c:pt idx="249">
                  <c:v>0</c:v>
                </c:pt>
                <c:pt idx="250">
                  <c:v>0</c:v>
                </c:pt>
                <c:pt idx="251">
                  <c:v>1</c:v>
                </c:pt>
                <c:pt idx="252">
                  <c:v>0</c:v>
                </c:pt>
                <c:pt idx="253">
                  <c:v>0</c:v>
                </c:pt>
                <c:pt idx="254">
                  <c:v>0</c:v>
                </c:pt>
                <c:pt idx="255">
                  <c:v>0</c:v>
                </c:pt>
                <c:pt idx="256">
                  <c:v>1</c:v>
                </c:pt>
                <c:pt idx="257">
                  <c:v>0</c:v>
                </c:pt>
                <c:pt idx="258">
                  <c:v>0</c:v>
                </c:pt>
                <c:pt idx="259">
                  <c:v>0</c:v>
                </c:pt>
                <c:pt idx="260">
                  <c:v>0</c:v>
                </c:pt>
                <c:pt idx="261">
                  <c:v>0</c:v>
                </c:pt>
                <c:pt idx="262">
                  <c:v>1</c:v>
                </c:pt>
                <c:pt idx="263">
                  <c:v>0</c:v>
                </c:pt>
                <c:pt idx="264">
                  <c:v>0</c:v>
                </c:pt>
                <c:pt idx="265">
                  <c:v>0</c:v>
                </c:pt>
                <c:pt idx="266">
                  <c:v>0</c:v>
                </c:pt>
                <c:pt idx="267">
                  <c:v>0</c:v>
                </c:pt>
                <c:pt idx="268">
                  <c:v>0</c:v>
                </c:pt>
                <c:pt idx="269">
                  <c:v>0</c:v>
                </c:pt>
                <c:pt idx="270">
                  <c:v>0</c:v>
                </c:pt>
                <c:pt idx="271">
                  <c:v>0</c:v>
                </c:pt>
                <c:pt idx="272">
                  <c:v>0</c:v>
                </c:pt>
                <c:pt idx="273">
                  <c:v>0</c:v>
                </c:pt>
                <c:pt idx="274">
                  <c:v>0</c:v>
                </c:pt>
                <c:pt idx="275">
                  <c:v>0</c:v>
                </c:pt>
                <c:pt idx="276">
                  <c:v>0</c:v>
                </c:pt>
                <c:pt idx="277">
                  <c:v>0</c:v>
                </c:pt>
                <c:pt idx="278">
                  <c:v>0</c:v>
                </c:pt>
                <c:pt idx="279">
                  <c:v>0</c:v>
                </c:pt>
                <c:pt idx="280">
                  <c:v>0</c:v>
                </c:pt>
                <c:pt idx="281">
                  <c:v>0</c:v>
                </c:pt>
                <c:pt idx="282">
                  <c:v>0</c:v>
                </c:pt>
                <c:pt idx="283">
                  <c:v>0</c:v>
                </c:pt>
                <c:pt idx="284">
                  <c:v>0</c:v>
                </c:pt>
                <c:pt idx="285">
                  <c:v>0</c:v>
                </c:pt>
                <c:pt idx="286">
                  <c:v>1</c:v>
                </c:pt>
                <c:pt idx="287">
                  <c:v>0</c:v>
                </c:pt>
                <c:pt idx="288">
                  <c:v>0</c:v>
                </c:pt>
                <c:pt idx="289">
                  <c:v>0</c:v>
                </c:pt>
                <c:pt idx="290">
                  <c:v>0</c:v>
                </c:pt>
                <c:pt idx="291">
                  <c:v>0</c:v>
                </c:pt>
                <c:pt idx="292">
                  <c:v>0</c:v>
                </c:pt>
                <c:pt idx="293">
                  <c:v>0</c:v>
                </c:pt>
                <c:pt idx="294">
                  <c:v>0</c:v>
                </c:pt>
                <c:pt idx="295">
                  <c:v>0</c:v>
                </c:pt>
                <c:pt idx="296">
                  <c:v>0</c:v>
                </c:pt>
                <c:pt idx="297">
                  <c:v>0</c:v>
                </c:pt>
                <c:pt idx="298">
                  <c:v>0</c:v>
                </c:pt>
                <c:pt idx="299">
                  <c:v>0</c:v>
                </c:pt>
                <c:pt idx="300">
                  <c:v>0</c:v>
                </c:pt>
                <c:pt idx="301">
                  <c:v>0</c:v>
                </c:pt>
                <c:pt idx="302">
                  <c:v>0</c:v>
                </c:pt>
                <c:pt idx="303">
                  <c:v>0</c:v>
                </c:pt>
                <c:pt idx="304">
                  <c:v>0</c:v>
                </c:pt>
                <c:pt idx="305">
                  <c:v>1</c:v>
                </c:pt>
                <c:pt idx="306">
                  <c:v>0</c:v>
                </c:pt>
                <c:pt idx="307">
                  <c:v>0</c:v>
                </c:pt>
                <c:pt idx="308">
                  <c:v>0</c:v>
                </c:pt>
                <c:pt idx="309">
                  <c:v>0</c:v>
                </c:pt>
                <c:pt idx="310">
                  <c:v>0</c:v>
                </c:pt>
                <c:pt idx="311">
                  <c:v>0</c:v>
                </c:pt>
                <c:pt idx="312">
                  <c:v>0</c:v>
                </c:pt>
                <c:pt idx="313">
                  <c:v>0</c:v>
                </c:pt>
                <c:pt idx="314">
                  <c:v>0</c:v>
                </c:pt>
                <c:pt idx="315">
                  <c:v>0</c:v>
                </c:pt>
                <c:pt idx="316">
                  <c:v>0</c:v>
                </c:pt>
                <c:pt idx="317">
                  <c:v>0</c:v>
                </c:pt>
                <c:pt idx="318">
                  <c:v>0</c:v>
                </c:pt>
                <c:pt idx="319">
                  <c:v>0</c:v>
                </c:pt>
                <c:pt idx="320">
                  <c:v>0</c:v>
                </c:pt>
                <c:pt idx="321">
                  <c:v>0</c:v>
                </c:pt>
                <c:pt idx="322">
                  <c:v>0</c:v>
                </c:pt>
                <c:pt idx="323">
                  <c:v>0</c:v>
                </c:pt>
                <c:pt idx="324">
                  <c:v>0</c:v>
                </c:pt>
                <c:pt idx="325">
                  <c:v>0</c:v>
                </c:pt>
                <c:pt idx="326">
                  <c:v>0</c:v>
                </c:pt>
                <c:pt idx="327">
                  <c:v>0</c:v>
                </c:pt>
                <c:pt idx="328">
                  <c:v>0</c:v>
                </c:pt>
                <c:pt idx="329">
                  <c:v>0</c:v>
                </c:pt>
                <c:pt idx="330">
                  <c:v>0</c:v>
                </c:pt>
                <c:pt idx="331">
                  <c:v>0</c:v>
                </c:pt>
                <c:pt idx="332">
                  <c:v>0</c:v>
                </c:pt>
                <c:pt idx="333">
                  <c:v>0</c:v>
                </c:pt>
                <c:pt idx="334">
                  <c:v>0</c:v>
                </c:pt>
                <c:pt idx="335">
                  <c:v>1</c:v>
                </c:pt>
                <c:pt idx="336">
                  <c:v>0</c:v>
                </c:pt>
                <c:pt idx="337">
                  <c:v>0</c:v>
                </c:pt>
                <c:pt idx="338">
                  <c:v>0</c:v>
                </c:pt>
                <c:pt idx="339">
                  <c:v>0</c:v>
                </c:pt>
                <c:pt idx="340">
                  <c:v>0</c:v>
                </c:pt>
                <c:pt idx="341">
                  <c:v>0</c:v>
                </c:pt>
                <c:pt idx="342">
                  <c:v>0</c:v>
                </c:pt>
                <c:pt idx="343">
                  <c:v>0</c:v>
                </c:pt>
                <c:pt idx="344">
                  <c:v>0</c:v>
                </c:pt>
                <c:pt idx="345">
                  <c:v>0</c:v>
                </c:pt>
                <c:pt idx="346">
                  <c:v>0</c:v>
                </c:pt>
                <c:pt idx="347">
                  <c:v>0</c:v>
                </c:pt>
                <c:pt idx="348">
                  <c:v>0</c:v>
                </c:pt>
                <c:pt idx="349">
                  <c:v>0</c:v>
                </c:pt>
                <c:pt idx="350">
                  <c:v>1</c:v>
                </c:pt>
                <c:pt idx="351">
                  <c:v>1</c:v>
                </c:pt>
                <c:pt idx="352">
                  <c:v>0</c:v>
                </c:pt>
                <c:pt idx="353">
                  <c:v>0</c:v>
                </c:pt>
                <c:pt idx="354">
                  <c:v>0</c:v>
                </c:pt>
                <c:pt idx="355">
                  <c:v>0</c:v>
                </c:pt>
                <c:pt idx="356">
                  <c:v>0</c:v>
                </c:pt>
                <c:pt idx="357">
                  <c:v>1</c:v>
                </c:pt>
                <c:pt idx="358">
                  <c:v>0</c:v>
                </c:pt>
                <c:pt idx="359">
                  <c:v>0</c:v>
                </c:pt>
                <c:pt idx="360">
                  <c:v>0</c:v>
                </c:pt>
                <c:pt idx="361">
                  <c:v>0</c:v>
                </c:pt>
                <c:pt idx="362">
                  <c:v>0</c:v>
                </c:pt>
                <c:pt idx="363">
                  <c:v>0</c:v>
                </c:pt>
                <c:pt idx="364">
                  <c:v>1</c:v>
                </c:pt>
                <c:pt idx="365">
                  <c:v>0</c:v>
                </c:pt>
                <c:pt idx="366">
                  <c:v>1</c:v>
                </c:pt>
                <c:pt idx="367">
                  <c:v>0</c:v>
                </c:pt>
                <c:pt idx="368">
                  <c:v>0</c:v>
                </c:pt>
                <c:pt idx="369">
                  <c:v>0</c:v>
                </c:pt>
                <c:pt idx="370">
                  <c:v>0</c:v>
                </c:pt>
                <c:pt idx="371">
                  <c:v>0</c:v>
                </c:pt>
                <c:pt idx="372">
                  <c:v>0</c:v>
                </c:pt>
                <c:pt idx="373">
                  <c:v>0</c:v>
                </c:pt>
                <c:pt idx="374">
                  <c:v>0</c:v>
                </c:pt>
                <c:pt idx="375">
                  <c:v>1</c:v>
                </c:pt>
                <c:pt idx="376">
                  <c:v>0</c:v>
                </c:pt>
                <c:pt idx="377">
                  <c:v>0</c:v>
                </c:pt>
                <c:pt idx="378">
                  <c:v>0</c:v>
                </c:pt>
                <c:pt idx="379">
                  <c:v>1</c:v>
                </c:pt>
                <c:pt idx="380">
                  <c:v>0</c:v>
                </c:pt>
                <c:pt idx="381">
                  <c:v>0</c:v>
                </c:pt>
                <c:pt idx="382">
                  <c:v>0</c:v>
                </c:pt>
                <c:pt idx="383">
                  <c:v>1</c:v>
                </c:pt>
                <c:pt idx="384">
                  <c:v>1</c:v>
                </c:pt>
                <c:pt idx="385">
                  <c:v>1</c:v>
                </c:pt>
                <c:pt idx="386">
                  <c:v>0</c:v>
                </c:pt>
                <c:pt idx="387">
                  <c:v>0</c:v>
                </c:pt>
                <c:pt idx="388">
                  <c:v>0</c:v>
                </c:pt>
                <c:pt idx="389">
                  <c:v>1</c:v>
                </c:pt>
                <c:pt idx="390">
                  <c:v>0</c:v>
                </c:pt>
                <c:pt idx="391">
                  <c:v>0</c:v>
                </c:pt>
                <c:pt idx="392">
                  <c:v>0</c:v>
                </c:pt>
                <c:pt idx="393">
                  <c:v>1</c:v>
                </c:pt>
                <c:pt idx="394">
                  <c:v>0</c:v>
                </c:pt>
                <c:pt idx="395">
                  <c:v>0</c:v>
                </c:pt>
                <c:pt idx="396">
                  <c:v>0</c:v>
                </c:pt>
                <c:pt idx="397">
                  <c:v>0</c:v>
                </c:pt>
                <c:pt idx="398">
                  <c:v>0</c:v>
                </c:pt>
                <c:pt idx="399">
                  <c:v>0</c:v>
                </c:pt>
                <c:pt idx="400">
                  <c:v>0</c:v>
                </c:pt>
                <c:pt idx="401">
                  <c:v>0</c:v>
                </c:pt>
                <c:pt idx="402">
                  <c:v>0</c:v>
                </c:pt>
                <c:pt idx="403">
                  <c:v>0</c:v>
                </c:pt>
                <c:pt idx="404">
                  <c:v>0</c:v>
                </c:pt>
                <c:pt idx="405">
                  <c:v>0</c:v>
                </c:pt>
                <c:pt idx="406">
                  <c:v>0</c:v>
                </c:pt>
                <c:pt idx="407">
                  <c:v>0</c:v>
                </c:pt>
                <c:pt idx="408">
                  <c:v>0</c:v>
                </c:pt>
                <c:pt idx="409">
                  <c:v>0</c:v>
                </c:pt>
                <c:pt idx="410">
                  <c:v>0</c:v>
                </c:pt>
                <c:pt idx="411">
                  <c:v>0</c:v>
                </c:pt>
                <c:pt idx="412">
                  <c:v>1</c:v>
                </c:pt>
                <c:pt idx="413">
                  <c:v>0</c:v>
                </c:pt>
                <c:pt idx="414">
                  <c:v>0</c:v>
                </c:pt>
                <c:pt idx="415">
                  <c:v>0</c:v>
                </c:pt>
                <c:pt idx="416">
                  <c:v>0</c:v>
                </c:pt>
                <c:pt idx="417">
                  <c:v>0</c:v>
                </c:pt>
                <c:pt idx="418">
                  <c:v>0</c:v>
                </c:pt>
                <c:pt idx="419">
                  <c:v>0</c:v>
                </c:pt>
                <c:pt idx="420">
                  <c:v>0</c:v>
                </c:pt>
                <c:pt idx="421">
                  <c:v>0</c:v>
                </c:pt>
                <c:pt idx="422">
                  <c:v>0</c:v>
                </c:pt>
                <c:pt idx="423">
                  <c:v>1</c:v>
                </c:pt>
                <c:pt idx="424">
                  <c:v>0</c:v>
                </c:pt>
                <c:pt idx="425">
                  <c:v>0</c:v>
                </c:pt>
                <c:pt idx="426">
                  <c:v>0</c:v>
                </c:pt>
                <c:pt idx="427">
                  <c:v>1</c:v>
                </c:pt>
                <c:pt idx="428">
                  <c:v>0</c:v>
                </c:pt>
                <c:pt idx="429">
                  <c:v>0</c:v>
                </c:pt>
                <c:pt idx="430">
                  <c:v>0</c:v>
                </c:pt>
                <c:pt idx="431">
                  <c:v>0</c:v>
                </c:pt>
                <c:pt idx="432">
                  <c:v>0</c:v>
                </c:pt>
                <c:pt idx="433">
                  <c:v>0</c:v>
                </c:pt>
                <c:pt idx="434">
                  <c:v>0</c:v>
                </c:pt>
                <c:pt idx="435">
                  <c:v>0</c:v>
                </c:pt>
                <c:pt idx="436">
                  <c:v>0</c:v>
                </c:pt>
                <c:pt idx="437">
                  <c:v>0</c:v>
                </c:pt>
                <c:pt idx="438">
                  <c:v>0</c:v>
                </c:pt>
                <c:pt idx="439">
                  <c:v>0</c:v>
                </c:pt>
                <c:pt idx="440">
                  <c:v>0</c:v>
                </c:pt>
                <c:pt idx="441">
                  <c:v>0</c:v>
                </c:pt>
                <c:pt idx="442">
                  <c:v>1</c:v>
                </c:pt>
                <c:pt idx="443">
                  <c:v>0</c:v>
                </c:pt>
                <c:pt idx="444">
                  <c:v>0</c:v>
                </c:pt>
                <c:pt idx="445">
                  <c:v>0</c:v>
                </c:pt>
                <c:pt idx="446">
                  <c:v>0</c:v>
                </c:pt>
                <c:pt idx="447">
                  <c:v>0</c:v>
                </c:pt>
                <c:pt idx="448">
                  <c:v>0</c:v>
                </c:pt>
                <c:pt idx="449">
                  <c:v>1</c:v>
                </c:pt>
                <c:pt idx="450">
                  <c:v>0</c:v>
                </c:pt>
                <c:pt idx="451">
                  <c:v>0</c:v>
                </c:pt>
                <c:pt idx="452">
                  <c:v>0</c:v>
                </c:pt>
                <c:pt idx="453">
                  <c:v>0</c:v>
                </c:pt>
                <c:pt idx="454">
                  <c:v>0</c:v>
                </c:pt>
                <c:pt idx="455">
                  <c:v>0</c:v>
                </c:pt>
                <c:pt idx="456">
                  <c:v>0</c:v>
                </c:pt>
                <c:pt idx="457">
                  <c:v>0</c:v>
                </c:pt>
                <c:pt idx="458">
                  <c:v>0</c:v>
                </c:pt>
                <c:pt idx="459">
                  <c:v>0</c:v>
                </c:pt>
                <c:pt idx="460">
                  <c:v>0</c:v>
                </c:pt>
                <c:pt idx="461">
                  <c:v>0</c:v>
                </c:pt>
                <c:pt idx="462">
                  <c:v>0</c:v>
                </c:pt>
                <c:pt idx="463">
                  <c:v>1</c:v>
                </c:pt>
                <c:pt idx="464">
                  <c:v>0</c:v>
                </c:pt>
                <c:pt idx="465">
                  <c:v>0</c:v>
                </c:pt>
                <c:pt idx="466">
                  <c:v>0</c:v>
                </c:pt>
                <c:pt idx="467">
                  <c:v>0</c:v>
                </c:pt>
                <c:pt idx="468">
                  <c:v>0</c:v>
                </c:pt>
                <c:pt idx="469">
                  <c:v>0</c:v>
                </c:pt>
                <c:pt idx="470">
                  <c:v>1</c:v>
                </c:pt>
                <c:pt idx="471">
                  <c:v>0</c:v>
                </c:pt>
                <c:pt idx="472">
                  <c:v>0</c:v>
                </c:pt>
                <c:pt idx="473">
                  <c:v>1</c:v>
                </c:pt>
                <c:pt idx="474">
                  <c:v>0</c:v>
                </c:pt>
                <c:pt idx="475">
                  <c:v>0</c:v>
                </c:pt>
                <c:pt idx="476">
                  <c:v>0</c:v>
                </c:pt>
                <c:pt idx="477">
                  <c:v>0</c:v>
                </c:pt>
                <c:pt idx="478">
                  <c:v>0</c:v>
                </c:pt>
                <c:pt idx="479">
                  <c:v>0</c:v>
                </c:pt>
                <c:pt idx="480">
                  <c:v>0</c:v>
                </c:pt>
                <c:pt idx="481">
                  <c:v>0</c:v>
                </c:pt>
                <c:pt idx="482">
                  <c:v>0</c:v>
                </c:pt>
                <c:pt idx="483">
                  <c:v>0</c:v>
                </c:pt>
                <c:pt idx="484">
                  <c:v>1</c:v>
                </c:pt>
                <c:pt idx="485">
                  <c:v>0</c:v>
                </c:pt>
                <c:pt idx="486">
                  <c:v>1</c:v>
                </c:pt>
                <c:pt idx="487">
                  <c:v>0</c:v>
                </c:pt>
                <c:pt idx="488">
                  <c:v>1</c:v>
                </c:pt>
                <c:pt idx="489">
                  <c:v>0</c:v>
                </c:pt>
                <c:pt idx="490">
                  <c:v>0</c:v>
                </c:pt>
                <c:pt idx="491">
                  <c:v>0</c:v>
                </c:pt>
                <c:pt idx="492">
                  <c:v>0</c:v>
                </c:pt>
                <c:pt idx="493">
                  <c:v>0</c:v>
                </c:pt>
                <c:pt idx="494">
                  <c:v>0</c:v>
                </c:pt>
                <c:pt idx="495">
                  <c:v>0</c:v>
                </c:pt>
                <c:pt idx="496">
                  <c:v>0</c:v>
                </c:pt>
                <c:pt idx="497">
                  <c:v>0</c:v>
                </c:pt>
                <c:pt idx="498">
                  <c:v>0</c:v>
                </c:pt>
                <c:pt idx="499">
                  <c:v>0</c:v>
                </c:pt>
                <c:pt idx="500">
                  <c:v>0</c:v>
                </c:pt>
                <c:pt idx="501">
                  <c:v>0</c:v>
                </c:pt>
                <c:pt idx="502">
                  <c:v>0</c:v>
                </c:pt>
                <c:pt idx="503">
                  <c:v>0</c:v>
                </c:pt>
                <c:pt idx="504">
                  <c:v>0</c:v>
                </c:pt>
                <c:pt idx="505">
                  <c:v>0</c:v>
                </c:pt>
                <c:pt idx="506">
                  <c:v>0</c:v>
                </c:pt>
                <c:pt idx="507">
                  <c:v>0</c:v>
                </c:pt>
                <c:pt idx="508">
                  <c:v>0</c:v>
                </c:pt>
                <c:pt idx="509">
                  <c:v>0</c:v>
                </c:pt>
                <c:pt idx="510">
                  <c:v>1</c:v>
                </c:pt>
                <c:pt idx="511">
                  <c:v>1</c:v>
                </c:pt>
                <c:pt idx="512">
                  <c:v>0</c:v>
                </c:pt>
                <c:pt idx="513">
                  <c:v>0</c:v>
                </c:pt>
                <c:pt idx="514">
                  <c:v>0</c:v>
                </c:pt>
                <c:pt idx="515">
                  <c:v>0</c:v>
                </c:pt>
                <c:pt idx="516">
                  <c:v>0</c:v>
                </c:pt>
                <c:pt idx="517">
                  <c:v>0</c:v>
                </c:pt>
                <c:pt idx="518">
                  <c:v>0</c:v>
                </c:pt>
                <c:pt idx="519">
                  <c:v>0</c:v>
                </c:pt>
                <c:pt idx="520">
                  <c:v>0</c:v>
                </c:pt>
                <c:pt idx="521">
                  <c:v>0</c:v>
                </c:pt>
                <c:pt idx="522">
                  <c:v>0</c:v>
                </c:pt>
                <c:pt idx="523">
                  <c:v>0</c:v>
                </c:pt>
                <c:pt idx="524">
                  <c:v>0</c:v>
                </c:pt>
                <c:pt idx="525">
                  <c:v>0</c:v>
                </c:pt>
                <c:pt idx="526">
                  <c:v>0</c:v>
                </c:pt>
                <c:pt idx="527">
                  <c:v>0</c:v>
                </c:pt>
                <c:pt idx="528">
                  <c:v>0</c:v>
                </c:pt>
                <c:pt idx="529">
                  <c:v>0</c:v>
                </c:pt>
                <c:pt idx="530">
                  <c:v>0</c:v>
                </c:pt>
                <c:pt idx="531">
                  <c:v>0</c:v>
                </c:pt>
                <c:pt idx="532">
                  <c:v>0</c:v>
                </c:pt>
                <c:pt idx="533">
                  <c:v>0</c:v>
                </c:pt>
                <c:pt idx="534">
                  <c:v>0</c:v>
                </c:pt>
                <c:pt idx="535">
                  <c:v>0</c:v>
                </c:pt>
                <c:pt idx="536">
                  <c:v>0</c:v>
                </c:pt>
                <c:pt idx="537">
                  <c:v>0</c:v>
                </c:pt>
                <c:pt idx="538">
                  <c:v>0</c:v>
                </c:pt>
                <c:pt idx="539">
                  <c:v>0</c:v>
                </c:pt>
                <c:pt idx="540">
                  <c:v>0</c:v>
                </c:pt>
                <c:pt idx="541">
                  <c:v>0</c:v>
                </c:pt>
                <c:pt idx="542">
                  <c:v>0</c:v>
                </c:pt>
                <c:pt idx="543">
                  <c:v>0</c:v>
                </c:pt>
                <c:pt idx="544">
                  <c:v>0</c:v>
                </c:pt>
                <c:pt idx="545">
                  <c:v>0</c:v>
                </c:pt>
                <c:pt idx="546">
                  <c:v>0</c:v>
                </c:pt>
                <c:pt idx="547">
                  <c:v>0</c:v>
                </c:pt>
                <c:pt idx="548">
                  <c:v>0</c:v>
                </c:pt>
                <c:pt idx="549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47AB-4E2B-AC2C-6D0D9812BEA1}"/>
            </c:ext>
          </c:extLst>
        </c:ser>
        <c:ser>
          <c:idx val="1"/>
          <c:order val="1"/>
          <c:spPr>
            <a:ln w="28575">
              <a:noFill/>
            </a:ln>
          </c:spPr>
          <c:marker>
            <c:symbol val="circle"/>
            <c:size val="5"/>
            <c:spPr>
              <a:solidFill>
                <a:schemeClr val="accent3"/>
              </a:solidFill>
              <a:ln w="12700">
                <a:solidFill>
                  <a:schemeClr val="accent3">
                    <a:lumMod val="50000"/>
                  </a:schemeClr>
                </a:solidFill>
              </a:ln>
            </c:spPr>
          </c:marker>
          <c:xVal>
            <c:numRef>
              <c:f>Sheet1!$I$1:$I$550</c:f>
              <c:numCache>
                <c:formatCode>General</c:formatCode>
                <c:ptCount val="550"/>
                <c:pt idx="0">
                  <c:v>1.02</c:v>
                </c:pt>
                <c:pt idx="1">
                  <c:v>2.04</c:v>
                </c:pt>
                <c:pt idx="2">
                  <c:v>3.06</c:v>
                </c:pt>
                <c:pt idx="3">
                  <c:v>4.08</c:v>
                </c:pt>
                <c:pt idx="4">
                  <c:v>5.0999999999999996</c:v>
                </c:pt>
                <c:pt idx="5">
                  <c:v>6.12</c:v>
                </c:pt>
                <c:pt idx="6">
                  <c:v>7.14</c:v>
                </c:pt>
                <c:pt idx="7">
                  <c:v>8.16</c:v>
                </c:pt>
                <c:pt idx="8">
                  <c:v>9.18</c:v>
                </c:pt>
                <c:pt idx="9">
                  <c:v>10.199999999999999</c:v>
                </c:pt>
                <c:pt idx="10">
                  <c:v>11.22</c:v>
                </c:pt>
                <c:pt idx="11">
                  <c:v>12.24</c:v>
                </c:pt>
                <c:pt idx="12">
                  <c:v>13.26</c:v>
                </c:pt>
                <c:pt idx="13">
                  <c:v>14.28</c:v>
                </c:pt>
                <c:pt idx="14">
                  <c:v>15.3</c:v>
                </c:pt>
                <c:pt idx="15">
                  <c:v>16.32</c:v>
                </c:pt>
                <c:pt idx="16">
                  <c:v>17.34</c:v>
                </c:pt>
                <c:pt idx="17">
                  <c:v>18.36</c:v>
                </c:pt>
                <c:pt idx="18">
                  <c:v>19.38</c:v>
                </c:pt>
                <c:pt idx="19">
                  <c:v>20.399999999999999</c:v>
                </c:pt>
                <c:pt idx="20">
                  <c:v>21.42</c:v>
                </c:pt>
                <c:pt idx="21">
                  <c:v>22.44</c:v>
                </c:pt>
                <c:pt idx="22">
                  <c:v>23.46</c:v>
                </c:pt>
                <c:pt idx="23">
                  <c:v>24.48</c:v>
                </c:pt>
                <c:pt idx="24">
                  <c:v>25.5</c:v>
                </c:pt>
                <c:pt idx="25">
                  <c:v>26.52</c:v>
                </c:pt>
                <c:pt idx="26">
                  <c:v>27.54</c:v>
                </c:pt>
                <c:pt idx="27">
                  <c:v>28.56</c:v>
                </c:pt>
                <c:pt idx="28">
                  <c:v>29.58</c:v>
                </c:pt>
                <c:pt idx="29">
                  <c:v>30.6</c:v>
                </c:pt>
                <c:pt idx="30">
                  <c:v>31.62</c:v>
                </c:pt>
                <c:pt idx="31">
                  <c:v>32.64</c:v>
                </c:pt>
                <c:pt idx="32">
                  <c:v>33.659999999999997</c:v>
                </c:pt>
                <c:pt idx="33">
                  <c:v>34.68</c:v>
                </c:pt>
                <c:pt idx="34">
                  <c:v>35.700000000000003</c:v>
                </c:pt>
                <c:pt idx="35">
                  <c:v>36.72</c:v>
                </c:pt>
                <c:pt idx="36">
                  <c:v>37.74</c:v>
                </c:pt>
                <c:pt idx="37">
                  <c:v>38.76</c:v>
                </c:pt>
                <c:pt idx="38">
                  <c:v>39.78</c:v>
                </c:pt>
                <c:pt idx="39">
                  <c:v>40.799999999999997</c:v>
                </c:pt>
                <c:pt idx="40">
                  <c:v>41.82</c:v>
                </c:pt>
                <c:pt idx="41">
                  <c:v>42.84</c:v>
                </c:pt>
                <c:pt idx="42">
                  <c:v>43.86</c:v>
                </c:pt>
                <c:pt idx="43">
                  <c:v>44.88</c:v>
                </c:pt>
                <c:pt idx="44">
                  <c:v>45.9</c:v>
                </c:pt>
                <c:pt idx="45">
                  <c:v>46.92</c:v>
                </c:pt>
                <c:pt idx="46">
                  <c:v>47.94</c:v>
                </c:pt>
                <c:pt idx="47">
                  <c:v>48.96</c:v>
                </c:pt>
                <c:pt idx="48">
                  <c:v>49.98</c:v>
                </c:pt>
                <c:pt idx="49">
                  <c:v>51</c:v>
                </c:pt>
                <c:pt idx="50">
                  <c:v>52.02</c:v>
                </c:pt>
                <c:pt idx="51">
                  <c:v>53.04</c:v>
                </c:pt>
                <c:pt idx="52">
                  <c:v>54.06</c:v>
                </c:pt>
                <c:pt idx="53">
                  <c:v>55.08</c:v>
                </c:pt>
                <c:pt idx="54">
                  <c:v>56.1</c:v>
                </c:pt>
                <c:pt idx="55">
                  <c:v>57.12</c:v>
                </c:pt>
                <c:pt idx="56">
                  <c:v>58.14</c:v>
                </c:pt>
                <c:pt idx="57">
                  <c:v>59.16</c:v>
                </c:pt>
                <c:pt idx="58">
                  <c:v>60.18</c:v>
                </c:pt>
                <c:pt idx="59">
                  <c:v>61.2</c:v>
                </c:pt>
                <c:pt idx="60">
                  <c:v>62.22</c:v>
                </c:pt>
                <c:pt idx="61">
                  <c:v>63.24</c:v>
                </c:pt>
                <c:pt idx="62">
                  <c:v>64.260000000000005</c:v>
                </c:pt>
                <c:pt idx="63">
                  <c:v>65.28</c:v>
                </c:pt>
                <c:pt idx="64">
                  <c:v>66.3</c:v>
                </c:pt>
                <c:pt idx="65">
                  <c:v>67.319999999999993</c:v>
                </c:pt>
                <c:pt idx="66">
                  <c:v>68.34</c:v>
                </c:pt>
                <c:pt idx="67">
                  <c:v>69.36</c:v>
                </c:pt>
                <c:pt idx="68">
                  <c:v>70.38</c:v>
                </c:pt>
                <c:pt idx="69">
                  <c:v>71.400000000000006</c:v>
                </c:pt>
                <c:pt idx="70">
                  <c:v>72.42</c:v>
                </c:pt>
                <c:pt idx="71">
                  <c:v>73.44</c:v>
                </c:pt>
                <c:pt idx="72">
                  <c:v>74.459999999999994</c:v>
                </c:pt>
                <c:pt idx="73">
                  <c:v>75.48</c:v>
                </c:pt>
                <c:pt idx="74">
                  <c:v>76.5</c:v>
                </c:pt>
                <c:pt idx="75">
                  <c:v>77.52</c:v>
                </c:pt>
                <c:pt idx="76">
                  <c:v>78.540000000000006</c:v>
                </c:pt>
                <c:pt idx="77">
                  <c:v>79.56</c:v>
                </c:pt>
                <c:pt idx="78">
                  <c:v>80.58</c:v>
                </c:pt>
                <c:pt idx="79">
                  <c:v>81.599999999999994</c:v>
                </c:pt>
                <c:pt idx="80">
                  <c:v>82.62</c:v>
                </c:pt>
                <c:pt idx="81">
                  <c:v>83.64</c:v>
                </c:pt>
                <c:pt idx="82">
                  <c:v>84.66</c:v>
                </c:pt>
                <c:pt idx="83">
                  <c:v>85.68</c:v>
                </c:pt>
                <c:pt idx="84">
                  <c:v>86.7</c:v>
                </c:pt>
                <c:pt idx="85">
                  <c:v>87.72</c:v>
                </c:pt>
                <c:pt idx="86">
                  <c:v>88.74</c:v>
                </c:pt>
                <c:pt idx="87">
                  <c:v>89.76</c:v>
                </c:pt>
                <c:pt idx="88">
                  <c:v>90.78</c:v>
                </c:pt>
                <c:pt idx="89">
                  <c:v>91.8</c:v>
                </c:pt>
                <c:pt idx="90">
                  <c:v>92.82</c:v>
                </c:pt>
                <c:pt idx="91">
                  <c:v>93.84</c:v>
                </c:pt>
                <c:pt idx="92">
                  <c:v>94.86</c:v>
                </c:pt>
                <c:pt idx="93">
                  <c:v>95.88</c:v>
                </c:pt>
                <c:pt idx="94">
                  <c:v>96.9</c:v>
                </c:pt>
                <c:pt idx="95">
                  <c:v>97.92</c:v>
                </c:pt>
                <c:pt idx="96">
                  <c:v>98.94</c:v>
                </c:pt>
                <c:pt idx="97">
                  <c:v>99.96</c:v>
                </c:pt>
                <c:pt idx="98">
                  <c:v>100.98</c:v>
                </c:pt>
                <c:pt idx="99">
                  <c:v>102</c:v>
                </c:pt>
                <c:pt idx="100">
                  <c:v>103.02</c:v>
                </c:pt>
                <c:pt idx="101">
                  <c:v>104.04</c:v>
                </c:pt>
                <c:pt idx="102">
                  <c:v>105.06</c:v>
                </c:pt>
                <c:pt idx="103">
                  <c:v>106.08</c:v>
                </c:pt>
                <c:pt idx="104">
                  <c:v>107.1</c:v>
                </c:pt>
                <c:pt idx="105">
                  <c:v>108.12</c:v>
                </c:pt>
                <c:pt idx="106">
                  <c:v>109.14</c:v>
                </c:pt>
                <c:pt idx="107">
                  <c:v>110.16</c:v>
                </c:pt>
                <c:pt idx="108">
                  <c:v>111.18</c:v>
                </c:pt>
                <c:pt idx="109">
                  <c:v>112.2</c:v>
                </c:pt>
                <c:pt idx="110">
                  <c:v>113.22</c:v>
                </c:pt>
                <c:pt idx="111">
                  <c:v>114.24</c:v>
                </c:pt>
                <c:pt idx="112">
                  <c:v>115.26</c:v>
                </c:pt>
                <c:pt idx="113">
                  <c:v>116.28</c:v>
                </c:pt>
                <c:pt idx="114">
                  <c:v>117.3</c:v>
                </c:pt>
                <c:pt idx="115">
                  <c:v>118.32</c:v>
                </c:pt>
                <c:pt idx="116">
                  <c:v>119.34</c:v>
                </c:pt>
                <c:pt idx="117">
                  <c:v>120.36</c:v>
                </c:pt>
                <c:pt idx="118">
                  <c:v>121.38</c:v>
                </c:pt>
                <c:pt idx="119">
                  <c:v>122.4</c:v>
                </c:pt>
                <c:pt idx="120">
                  <c:v>123.42</c:v>
                </c:pt>
                <c:pt idx="121">
                  <c:v>124.44</c:v>
                </c:pt>
                <c:pt idx="122">
                  <c:v>125.46</c:v>
                </c:pt>
                <c:pt idx="123">
                  <c:v>126.48</c:v>
                </c:pt>
                <c:pt idx="124">
                  <c:v>127.5</c:v>
                </c:pt>
                <c:pt idx="125">
                  <c:v>128.52000000000001</c:v>
                </c:pt>
                <c:pt idx="126">
                  <c:v>129.54</c:v>
                </c:pt>
                <c:pt idx="127">
                  <c:v>130.56</c:v>
                </c:pt>
                <c:pt idx="128">
                  <c:v>131.58000000000001</c:v>
                </c:pt>
                <c:pt idx="129">
                  <c:v>132.6</c:v>
                </c:pt>
                <c:pt idx="130">
                  <c:v>133.62</c:v>
                </c:pt>
                <c:pt idx="131">
                  <c:v>134.63999999999999</c:v>
                </c:pt>
                <c:pt idx="132">
                  <c:v>135.66</c:v>
                </c:pt>
                <c:pt idx="133">
                  <c:v>136.68</c:v>
                </c:pt>
                <c:pt idx="134">
                  <c:v>137.69999999999999</c:v>
                </c:pt>
                <c:pt idx="135">
                  <c:v>138.72</c:v>
                </c:pt>
                <c:pt idx="136">
                  <c:v>139.74</c:v>
                </c:pt>
                <c:pt idx="137">
                  <c:v>140.76</c:v>
                </c:pt>
                <c:pt idx="138">
                  <c:v>141.78</c:v>
                </c:pt>
                <c:pt idx="139">
                  <c:v>142.80000000000001</c:v>
                </c:pt>
                <c:pt idx="140">
                  <c:v>143.82</c:v>
                </c:pt>
                <c:pt idx="141">
                  <c:v>144.84</c:v>
                </c:pt>
                <c:pt idx="142">
                  <c:v>145.86000000000001</c:v>
                </c:pt>
                <c:pt idx="143">
                  <c:v>146.88</c:v>
                </c:pt>
                <c:pt idx="144">
                  <c:v>147.9</c:v>
                </c:pt>
                <c:pt idx="145">
                  <c:v>148.91999999999999</c:v>
                </c:pt>
                <c:pt idx="146">
                  <c:v>149.94</c:v>
                </c:pt>
                <c:pt idx="147">
                  <c:v>150.96</c:v>
                </c:pt>
                <c:pt idx="148">
                  <c:v>151.97999999999999</c:v>
                </c:pt>
                <c:pt idx="149">
                  <c:v>153</c:v>
                </c:pt>
                <c:pt idx="150">
                  <c:v>154.02000000000001</c:v>
                </c:pt>
                <c:pt idx="151">
                  <c:v>155.04</c:v>
                </c:pt>
                <c:pt idx="152">
                  <c:v>156.06</c:v>
                </c:pt>
                <c:pt idx="153">
                  <c:v>157.08000000000001</c:v>
                </c:pt>
                <c:pt idx="154">
                  <c:v>158.1</c:v>
                </c:pt>
                <c:pt idx="155">
                  <c:v>159.12</c:v>
                </c:pt>
                <c:pt idx="156">
                  <c:v>160.13999999999999</c:v>
                </c:pt>
                <c:pt idx="157">
                  <c:v>161.16</c:v>
                </c:pt>
                <c:pt idx="158">
                  <c:v>162.18</c:v>
                </c:pt>
                <c:pt idx="159">
                  <c:v>163.19999999999999</c:v>
                </c:pt>
                <c:pt idx="160">
                  <c:v>164.22</c:v>
                </c:pt>
                <c:pt idx="161">
                  <c:v>165.24</c:v>
                </c:pt>
                <c:pt idx="162">
                  <c:v>166.26</c:v>
                </c:pt>
                <c:pt idx="163">
                  <c:v>167.28</c:v>
                </c:pt>
                <c:pt idx="164">
                  <c:v>168.3</c:v>
                </c:pt>
                <c:pt idx="165">
                  <c:v>169.32</c:v>
                </c:pt>
                <c:pt idx="166">
                  <c:v>170.34</c:v>
                </c:pt>
                <c:pt idx="167">
                  <c:v>171.36</c:v>
                </c:pt>
                <c:pt idx="168">
                  <c:v>172.38</c:v>
                </c:pt>
                <c:pt idx="169">
                  <c:v>173.4</c:v>
                </c:pt>
                <c:pt idx="170">
                  <c:v>174.42</c:v>
                </c:pt>
                <c:pt idx="171">
                  <c:v>175.44</c:v>
                </c:pt>
                <c:pt idx="172">
                  <c:v>176.46</c:v>
                </c:pt>
                <c:pt idx="173">
                  <c:v>177.48</c:v>
                </c:pt>
                <c:pt idx="174">
                  <c:v>178.5</c:v>
                </c:pt>
                <c:pt idx="175">
                  <c:v>179.52</c:v>
                </c:pt>
                <c:pt idx="176">
                  <c:v>180.54</c:v>
                </c:pt>
                <c:pt idx="177">
                  <c:v>181.56</c:v>
                </c:pt>
                <c:pt idx="178">
                  <c:v>182.58</c:v>
                </c:pt>
                <c:pt idx="179">
                  <c:v>183.6</c:v>
                </c:pt>
                <c:pt idx="180">
                  <c:v>184.62</c:v>
                </c:pt>
                <c:pt idx="181">
                  <c:v>185.64</c:v>
                </c:pt>
                <c:pt idx="182">
                  <c:v>186.66</c:v>
                </c:pt>
                <c:pt idx="183">
                  <c:v>187.68</c:v>
                </c:pt>
                <c:pt idx="184">
                  <c:v>188.7</c:v>
                </c:pt>
                <c:pt idx="185">
                  <c:v>189.72</c:v>
                </c:pt>
                <c:pt idx="186">
                  <c:v>190.74</c:v>
                </c:pt>
                <c:pt idx="187">
                  <c:v>191.76</c:v>
                </c:pt>
                <c:pt idx="188">
                  <c:v>192.78</c:v>
                </c:pt>
                <c:pt idx="189">
                  <c:v>193.8</c:v>
                </c:pt>
                <c:pt idx="190">
                  <c:v>194.82</c:v>
                </c:pt>
                <c:pt idx="191">
                  <c:v>195.84</c:v>
                </c:pt>
                <c:pt idx="192">
                  <c:v>196.86</c:v>
                </c:pt>
                <c:pt idx="193">
                  <c:v>197.88</c:v>
                </c:pt>
                <c:pt idx="194">
                  <c:v>198.9</c:v>
                </c:pt>
                <c:pt idx="195">
                  <c:v>199.92</c:v>
                </c:pt>
                <c:pt idx="196">
                  <c:v>200.94</c:v>
                </c:pt>
                <c:pt idx="197">
                  <c:v>201.96</c:v>
                </c:pt>
                <c:pt idx="198">
                  <c:v>202.98</c:v>
                </c:pt>
                <c:pt idx="199">
                  <c:v>204</c:v>
                </c:pt>
                <c:pt idx="200">
                  <c:v>205.02</c:v>
                </c:pt>
                <c:pt idx="201">
                  <c:v>206.04</c:v>
                </c:pt>
                <c:pt idx="202">
                  <c:v>207.06</c:v>
                </c:pt>
                <c:pt idx="203">
                  <c:v>208.08</c:v>
                </c:pt>
                <c:pt idx="204">
                  <c:v>209.1</c:v>
                </c:pt>
                <c:pt idx="205">
                  <c:v>210.12</c:v>
                </c:pt>
                <c:pt idx="206">
                  <c:v>211.14</c:v>
                </c:pt>
                <c:pt idx="207">
                  <c:v>212.16</c:v>
                </c:pt>
                <c:pt idx="208">
                  <c:v>213.18</c:v>
                </c:pt>
                <c:pt idx="209">
                  <c:v>214.2</c:v>
                </c:pt>
                <c:pt idx="210">
                  <c:v>215.22</c:v>
                </c:pt>
                <c:pt idx="211">
                  <c:v>216.24</c:v>
                </c:pt>
                <c:pt idx="212">
                  <c:v>217.26</c:v>
                </c:pt>
                <c:pt idx="213">
                  <c:v>218.28</c:v>
                </c:pt>
                <c:pt idx="214">
                  <c:v>219.3</c:v>
                </c:pt>
                <c:pt idx="215">
                  <c:v>220.32</c:v>
                </c:pt>
                <c:pt idx="216">
                  <c:v>221.34</c:v>
                </c:pt>
                <c:pt idx="217">
                  <c:v>222.36</c:v>
                </c:pt>
                <c:pt idx="218">
                  <c:v>223.38</c:v>
                </c:pt>
                <c:pt idx="219">
                  <c:v>224.4</c:v>
                </c:pt>
                <c:pt idx="220">
                  <c:v>225.42</c:v>
                </c:pt>
                <c:pt idx="221">
                  <c:v>226.44</c:v>
                </c:pt>
                <c:pt idx="222">
                  <c:v>227.46</c:v>
                </c:pt>
                <c:pt idx="223">
                  <c:v>228.48</c:v>
                </c:pt>
                <c:pt idx="224">
                  <c:v>229.5</c:v>
                </c:pt>
                <c:pt idx="225">
                  <c:v>230.52</c:v>
                </c:pt>
                <c:pt idx="226">
                  <c:v>231.54</c:v>
                </c:pt>
                <c:pt idx="227">
                  <c:v>232.56</c:v>
                </c:pt>
                <c:pt idx="228">
                  <c:v>233.58</c:v>
                </c:pt>
                <c:pt idx="229">
                  <c:v>234.6</c:v>
                </c:pt>
                <c:pt idx="230">
                  <c:v>235.62</c:v>
                </c:pt>
                <c:pt idx="231">
                  <c:v>236.64</c:v>
                </c:pt>
                <c:pt idx="232">
                  <c:v>237.66</c:v>
                </c:pt>
                <c:pt idx="233">
                  <c:v>238.68</c:v>
                </c:pt>
                <c:pt idx="234">
                  <c:v>239.7</c:v>
                </c:pt>
                <c:pt idx="235">
                  <c:v>240.72</c:v>
                </c:pt>
                <c:pt idx="236">
                  <c:v>241.74</c:v>
                </c:pt>
                <c:pt idx="237">
                  <c:v>242.76</c:v>
                </c:pt>
                <c:pt idx="238">
                  <c:v>243.78</c:v>
                </c:pt>
                <c:pt idx="239">
                  <c:v>244.8</c:v>
                </c:pt>
                <c:pt idx="240">
                  <c:v>245.82</c:v>
                </c:pt>
                <c:pt idx="241">
                  <c:v>246.84</c:v>
                </c:pt>
                <c:pt idx="242">
                  <c:v>247.86</c:v>
                </c:pt>
                <c:pt idx="243">
                  <c:v>248.88</c:v>
                </c:pt>
                <c:pt idx="244">
                  <c:v>249.9</c:v>
                </c:pt>
                <c:pt idx="245">
                  <c:v>250.92</c:v>
                </c:pt>
                <c:pt idx="246">
                  <c:v>251.94</c:v>
                </c:pt>
                <c:pt idx="247">
                  <c:v>252.96</c:v>
                </c:pt>
                <c:pt idx="248">
                  <c:v>253.98</c:v>
                </c:pt>
                <c:pt idx="249">
                  <c:v>255</c:v>
                </c:pt>
                <c:pt idx="250">
                  <c:v>256.02</c:v>
                </c:pt>
                <c:pt idx="251">
                  <c:v>257.04000000000002</c:v>
                </c:pt>
                <c:pt idx="252">
                  <c:v>258.06</c:v>
                </c:pt>
                <c:pt idx="253">
                  <c:v>259.08</c:v>
                </c:pt>
                <c:pt idx="254">
                  <c:v>260.10000000000002</c:v>
                </c:pt>
                <c:pt idx="255">
                  <c:v>261.12</c:v>
                </c:pt>
                <c:pt idx="256">
                  <c:v>262.14</c:v>
                </c:pt>
                <c:pt idx="257">
                  <c:v>263.16000000000003</c:v>
                </c:pt>
                <c:pt idx="258">
                  <c:v>264.18</c:v>
                </c:pt>
                <c:pt idx="259">
                  <c:v>265.2</c:v>
                </c:pt>
                <c:pt idx="260">
                  <c:v>266.22000000000003</c:v>
                </c:pt>
                <c:pt idx="261">
                  <c:v>267.24</c:v>
                </c:pt>
                <c:pt idx="262">
                  <c:v>268.26</c:v>
                </c:pt>
                <c:pt idx="263">
                  <c:v>269.27999999999997</c:v>
                </c:pt>
                <c:pt idx="264">
                  <c:v>270.3</c:v>
                </c:pt>
                <c:pt idx="265">
                  <c:v>271.32</c:v>
                </c:pt>
                <c:pt idx="266">
                  <c:v>272.33999999999997</c:v>
                </c:pt>
                <c:pt idx="267">
                  <c:v>273.36</c:v>
                </c:pt>
                <c:pt idx="268">
                  <c:v>274.38</c:v>
                </c:pt>
                <c:pt idx="269">
                  <c:v>275.39999999999998</c:v>
                </c:pt>
                <c:pt idx="270">
                  <c:v>276.42</c:v>
                </c:pt>
                <c:pt idx="271">
                  <c:v>277.44</c:v>
                </c:pt>
                <c:pt idx="272">
                  <c:v>278.45999999999998</c:v>
                </c:pt>
                <c:pt idx="273">
                  <c:v>279.48</c:v>
                </c:pt>
                <c:pt idx="274">
                  <c:v>280.5</c:v>
                </c:pt>
                <c:pt idx="275">
                  <c:v>281.52</c:v>
                </c:pt>
                <c:pt idx="276">
                  <c:v>282.54000000000002</c:v>
                </c:pt>
                <c:pt idx="277">
                  <c:v>283.56</c:v>
                </c:pt>
                <c:pt idx="278">
                  <c:v>284.58</c:v>
                </c:pt>
                <c:pt idx="279">
                  <c:v>285.60000000000002</c:v>
                </c:pt>
                <c:pt idx="280">
                  <c:v>286.62</c:v>
                </c:pt>
                <c:pt idx="281">
                  <c:v>287.64</c:v>
                </c:pt>
                <c:pt idx="282">
                  <c:v>288.66000000000003</c:v>
                </c:pt>
                <c:pt idx="283">
                  <c:v>289.68</c:v>
                </c:pt>
                <c:pt idx="284">
                  <c:v>290.7</c:v>
                </c:pt>
                <c:pt idx="285">
                  <c:v>291.72000000000003</c:v>
                </c:pt>
                <c:pt idx="286">
                  <c:v>292.74</c:v>
                </c:pt>
                <c:pt idx="287">
                  <c:v>293.76</c:v>
                </c:pt>
                <c:pt idx="288">
                  <c:v>294.77999999999997</c:v>
                </c:pt>
                <c:pt idx="289">
                  <c:v>295.8</c:v>
                </c:pt>
                <c:pt idx="290">
                  <c:v>296.82</c:v>
                </c:pt>
                <c:pt idx="291">
                  <c:v>297.83999999999997</c:v>
                </c:pt>
                <c:pt idx="292">
                  <c:v>298.86</c:v>
                </c:pt>
                <c:pt idx="293">
                  <c:v>299.88</c:v>
                </c:pt>
                <c:pt idx="294">
                  <c:v>300.89999999999998</c:v>
                </c:pt>
                <c:pt idx="295">
                  <c:v>301.92</c:v>
                </c:pt>
                <c:pt idx="296">
                  <c:v>302.94</c:v>
                </c:pt>
                <c:pt idx="297">
                  <c:v>303.95999999999998</c:v>
                </c:pt>
                <c:pt idx="298">
                  <c:v>304.98</c:v>
                </c:pt>
                <c:pt idx="299">
                  <c:v>306</c:v>
                </c:pt>
                <c:pt idx="300">
                  <c:v>307.02</c:v>
                </c:pt>
                <c:pt idx="301">
                  <c:v>308.04000000000002</c:v>
                </c:pt>
                <c:pt idx="302">
                  <c:v>309.06</c:v>
                </c:pt>
                <c:pt idx="303">
                  <c:v>310.08</c:v>
                </c:pt>
                <c:pt idx="304">
                  <c:v>311.10000000000002</c:v>
                </c:pt>
                <c:pt idx="305">
                  <c:v>312.12</c:v>
                </c:pt>
                <c:pt idx="306">
                  <c:v>313.14</c:v>
                </c:pt>
                <c:pt idx="307">
                  <c:v>314.16000000000003</c:v>
                </c:pt>
                <c:pt idx="308">
                  <c:v>315.18</c:v>
                </c:pt>
                <c:pt idx="309">
                  <c:v>316.2</c:v>
                </c:pt>
                <c:pt idx="310">
                  <c:v>317.22000000000003</c:v>
                </c:pt>
                <c:pt idx="311">
                  <c:v>318.24</c:v>
                </c:pt>
                <c:pt idx="312">
                  <c:v>319.26</c:v>
                </c:pt>
                <c:pt idx="313">
                  <c:v>320.27999999999997</c:v>
                </c:pt>
                <c:pt idx="314">
                  <c:v>321.3</c:v>
                </c:pt>
                <c:pt idx="315">
                  <c:v>322.32</c:v>
                </c:pt>
                <c:pt idx="316">
                  <c:v>323.33999999999997</c:v>
                </c:pt>
                <c:pt idx="317">
                  <c:v>324.36</c:v>
                </c:pt>
                <c:pt idx="318">
                  <c:v>325.38</c:v>
                </c:pt>
                <c:pt idx="319">
                  <c:v>326.39999999999998</c:v>
                </c:pt>
                <c:pt idx="320">
                  <c:v>327.42</c:v>
                </c:pt>
                <c:pt idx="321">
                  <c:v>328.44</c:v>
                </c:pt>
                <c:pt idx="322">
                  <c:v>329.46</c:v>
                </c:pt>
                <c:pt idx="323">
                  <c:v>330.48</c:v>
                </c:pt>
                <c:pt idx="324">
                  <c:v>331.5</c:v>
                </c:pt>
                <c:pt idx="325">
                  <c:v>332.52</c:v>
                </c:pt>
                <c:pt idx="326">
                  <c:v>333.54</c:v>
                </c:pt>
                <c:pt idx="327">
                  <c:v>334.56</c:v>
                </c:pt>
                <c:pt idx="328">
                  <c:v>335.58</c:v>
                </c:pt>
                <c:pt idx="329">
                  <c:v>336.6</c:v>
                </c:pt>
                <c:pt idx="330">
                  <c:v>337.62</c:v>
                </c:pt>
                <c:pt idx="331">
                  <c:v>338.64</c:v>
                </c:pt>
                <c:pt idx="332">
                  <c:v>339.66</c:v>
                </c:pt>
                <c:pt idx="333">
                  <c:v>340.68</c:v>
                </c:pt>
                <c:pt idx="334">
                  <c:v>341.7</c:v>
                </c:pt>
                <c:pt idx="335">
                  <c:v>342.72</c:v>
                </c:pt>
                <c:pt idx="336">
                  <c:v>343.74</c:v>
                </c:pt>
                <c:pt idx="337">
                  <c:v>344.76</c:v>
                </c:pt>
                <c:pt idx="338">
                  <c:v>345.78</c:v>
                </c:pt>
                <c:pt idx="339">
                  <c:v>346.8</c:v>
                </c:pt>
                <c:pt idx="340">
                  <c:v>347.82</c:v>
                </c:pt>
                <c:pt idx="341">
                  <c:v>348.84</c:v>
                </c:pt>
                <c:pt idx="342">
                  <c:v>349.86</c:v>
                </c:pt>
                <c:pt idx="343">
                  <c:v>350.88</c:v>
                </c:pt>
                <c:pt idx="344">
                  <c:v>351.9</c:v>
                </c:pt>
                <c:pt idx="345">
                  <c:v>352.92</c:v>
                </c:pt>
                <c:pt idx="346">
                  <c:v>353.94</c:v>
                </c:pt>
                <c:pt idx="347">
                  <c:v>354.96</c:v>
                </c:pt>
                <c:pt idx="348">
                  <c:v>355.98</c:v>
                </c:pt>
                <c:pt idx="349">
                  <c:v>357</c:v>
                </c:pt>
                <c:pt idx="350">
                  <c:v>358.02</c:v>
                </c:pt>
                <c:pt idx="351">
                  <c:v>359.04</c:v>
                </c:pt>
                <c:pt idx="352">
                  <c:v>360.06</c:v>
                </c:pt>
                <c:pt idx="353">
                  <c:v>361.08</c:v>
                </c:pt>
                <c:pt idx="354">
                  <c:v>362.1</c:v>
                </c:pt>
                <c:pt idx="355">
                  <c:v>363.12</c:v>
                </c:pt>
                <c:pt idx="356">
                  <c:v>364.14</c:v>
                </c:pt>
                <c:pt idx="357">
                  <c:v>365.16</c:v>
                </c:pt>
                <c:pt idx="358">
                  <c:v>366.18</c:v>
                </c:pt>
                <c:pt idx="359">
                  <c:v>367.2</c:v>
                </c:pt>
                <c:pt idx="360">
                  <c:v>368.22</c:v>
                </c:pt>
                <c:pt idx="361">
                  <c:v>369.24</c:v>
                </c:pt>
                <c:pt idx="362">
                  <c:v>370.26</c:v>
                </c:pt>
                <c:pt idx="363">
                  <c:v>371.28</c:v>
                </c:pt>
                <c:pt idx="364">
                  <c:v>372.3</c:v>
                </c:pt>
                <c:pt idx="365">
                  <c:v>373.32</c:v>
                </c:pt>
                <c:pt idx="366">
                  <c:v>374.34</c:v>
                </c:pt>
                <c:pt idx="367">
                  <c:v>375.36</c:v>
                </c:pt>
                <c:pt idx="368">
                  <c:v>376.38</c:v>
                </c:pt>
                <c:pt idx="369">
                  <c:v>377.4</c:v>
                </c:pt>
                <c:pt idx="370">
                  <c:v>378.42</c:v>
                </c:pt>
                <c:pt idx="371">
                  <c:v>379.44</c:v>
                </c:pt>
                <c:pt idx="372">
                  <c:v>380.46</c:v>
                </c:pt>
                <c:pt idx="373">
                  <c:v>381.48</c:v>
                </c:pt>
                <c:pt idx="374">
                  <c:v>382.5</c:v>
                </c:pt>
                <c:pt idx="375">
                  <c:v>383.52</c:v>
                </c:pt>
                <c:pt idx="376">
                  <c:v>384.54</c:v>
                </c:pt>
                <c:pt idx="377">
                  <c:v>385.56</c:v>
                </c:pt>
                <c:pt idx="378">
                  <c:v>386.58</c:v>
                </c:pt>
                <c:pt idx="379">
                  <c:v>387.6</c:v>
                </c:pt>
                <c:pt idx="380">
                  <c:v>388.62</c:v>
                </c:pt>
                <c:pt idx="381">
                  <c:v>389.64</c:v>
                </c:pt>
                <c:pt idx="382">
                  <c:v>390.66</c:v>
                </c:pt>
                <c:pt idx="383">
                  <c:v>391.68</c:v>
                </c:pt>
                <c:pt idx="384">
                  <c:v>392.7</c:v>
                </c:pt>
                <c:pt idx="385">
                  <c:v>393.72</c:v>
                </c:pt>
                <c:pt idx="386">
                  <c:v>394.74</c:v>
                </c:pt>
                <c:pt idx="387">
                  <c:v>395.76</c:v>
                </c:pt>
                <c:pt idx="388">
                  <c:v>396.78</c:v>
                </c:pt>
                <c:pt idx="389">
                  <c:v>397.8</c:v>
                </c:pt>
                <c:pt idx="390">
                  <c:v>398.82</c:v>
                </c:pt>
                <c:pt idx="391">
                  <c:v>399.84</c:v>
                </c:pt>
                <c:pt idx="392">
                  <c:v>400.86</c:v>
                </c:pt>
                <c:pt idx="393">
                  <c:v>401.88</c:v>
                </c:pt>
                <c:pt idx="394">
                  <c:v>402.9</c:v>
                </c:pt>
                <c:pt idx="395">
                  <c:v>403.92</c:v>
                </c:pt>
                <c:pt idx="396">
                  <c:v>404.94</c:v>
                </c:pt>
                <c:pt idx="397">
                  <c:v>405.96</c:v>
                </c:pt>
                <c:pt idx="398">
                  <c:v>406.98</c:v>
                </c:pt>
                <c:pt idx="399">
                  <c:v>408</c:v>
                </c:pt>
                <c:pt idx="400">
                  <c:v>409.02</c:v>
                </c:pt>
                <c:pt idx="401">
                  <c:v>410.04</c:v>
                </c:pt>
                <c:pt idx="402">
                  <c:v>411.06</c:v>
                </c:pt>
                <c:pt idx="403">
                  <c:v>412.08</c:v>
                </c:pt>
                <c:pt idx="404">
                  <c:v>413.1</c:v>
                </c:pt>
                <c:pt idx="405">
                  <c:v>414.12</c:v>
                </c:pt>
                <c:pt idx="406">
                  <c:v>415.14</c:v>
                </c:pt>
                <c:pt idx="407">
                  <c:v>416.16</c:v>
                </c:pt>
                <c:pt idx="408">
                  <c:v>417.18</c:v>
                </c:pt>
                <c:pt idx="409">
                  <c:v>418.2</c:v>
                </c:pt>
                <c:pt idx="410">
                  <c:v>419.22</c:v>
                </c:pt>
                <c:pt idx="411">
                  <c:v>420.24</c:v>
                </c:pt>
                <c:pt idx="412">
                  <c:v>421.26</c:v>
                </c:pt>
                <c:pt idx="413">
                  <c:v>422.28</c:v>
                </c:pt>
                <c:pt idx="414">
                  <c:v>423.3</c:v>
                </c:pt>
                <c:pt idx="415">
                  <c:v>424.32</c:v>
                </c:pt>
                <c:pt idx="416">
                  <c:v>425.34</c:v>
                </c:pt>
                <c:pt idx="417">
                  <c:v>426.36</c:v>
                </c:pt>
                <c:pt idx="418">
                  <c:v>427.38</c:v>
                </c:pt>
                <c:pt idx="419">
                  <c:v>428.4</c:v>
                </c:pt>
                <c:pt idx="420">
                  <c:v>429.42</c:v>
                </c:pt>
                <c:pt idx="421">
                  <c:v>430.44</c:v>
                </c:pt>
                <c:pt idx="422">
                  <c:v>431.46</c:v>
                </c:pt>
                <c:pt idx="423">
                  <c:v>432.48</c:v>
                </c:pt>
                <c:pt idx="424">
                  <c:v>433.5</c:v>
                </c:pt>
                <c:pt idx="425">
                  <c:v>434.52</c:v>
                </c:pt>
                <c:pt idx="426">
                  <c:v>435.54</c:v>
                </c:pt>
                <c:pt idx="427">
                  <c:v>436.56</c:v>
                </c:pt>
                <c:pt idx="428">
                  <c:v>437.58</c:v>
                </c:pt>
                <c:pt idx="429">
                  <c:v>438.6</c:v>
                </c:pt>
                <c:pt idx="430">
                  <c:v>439.62</c:v>
                </c:pt>
                <c:pt idx="431">
                  <c:v>440.64</c:v>
                </c:pt>
                <c:pt idx="432">
                  <c:v>441.66</c:v>
                </c:pt>
                <c:pt idx="433">
                  <c:v>442.68</c:v>
                </c:pt>
                <c:pt idx="434">
                  <c:v>443.7</c:v>
                </c:pt>
                <c:pt idx="435">
                  <c:v>444.72</c:v>
                </c:pt>
                <c:pt idx="436">
                  <c:v>445.74</c:v>
                </c:pt>
                <c:pt idx="437">
                  <c:v>446.76</c:v>
                </c:pt>
                <c:pt idx="438">
                  <c:v>447.78</c:v>
                </c:pt>
                <c:pt idx="439">
                  <c:v>448.8</c:v>
                </c:pt>
                <c:pt idx="440">
                  <c:v>449.82</c:v>
                </c:pt>
                <c:pt idx="441">
                  <c:v>450.84</c:v>
                </c:pt>
                <c:pt idx="442">
                  <c:v>451.86</c:v>
                </c:pt>
                <c:pt idx="443">
                  <c:v>452.88</c:v>
                </c:pt>
                <c:pt idx="444">
                  <c:v>453.9</c:v>
                </c:pt>
                <c:pt idx="445">
                  <c:v>454.92</c:v>
                </c:pt>
                <c:pt idx="446">
                  <c:v>455.94</c:v>
                </c:pt>
                <c:pt idx="447">
                  <c:v>456.96</c:v>
                </c:pt>
                <c:pt idx="448">
                  <c:v>457.98</c:v>
                </c:pt>
                <c:pt idx="449">
                  <c:v>459</c:v>
                </c:pt>
                <c:pt idx="450">
                  <c:v>460.02</c:v>
                </c:pt>
                <c:pt idx="451">
                  <c:v>461.04</c:v>
                </c:pt>
                <c:pt idx="452">
                  <c:v>462.06</c:v>
                </c:pt>
                <c:pt idx="453">
                  <c:v>463.08</c:v>
                </c:pt>
                <c:pt idx="454">
                  <c:v>464.1</c:v>
                </c:pt>
                <c:pt idx="455">
                  <c:v>465.12</c:v>
                </c:pt>
                <c:pt idx="456">
                  <c:v>466.14</c:v>
                </c:pt>
                <c:pt idx="457">
                  <c:v>467.16</c:v>
                </c:pt>
                <c:pt idx="458">
                  <c:v>468.18</c:v>
                </c:pt>
                <c:pt idx="459">
                  <c:v>469.2</c:v>
                </c:pt>
                <c:pt idx="460">
                  <c:v>470.22</c:v>
                </c:pt>
                <c:pt idx="461">
                  <c:v>471.24</c:v>
                </c:pt>
                <c:pt idx="462">
                  <c:v>472.26</c:v>
                </c:pt>
                <c:pt idx="463">
                  <c:v>473.28</c:v>
                </c:pt>
                <c:pt idx="464">
                  <c:v>474.3</c:v>
                </c:pt>
                <c:pt idx="465">
                  <c:v>475.32</c:v>
                </c:pt>
                <c:pt idx="466">
                  <c:v>476.34</c:v>
                </c:pt>
                <c:pt idx="467">
                  <c:v>477.36</c:v>
                </c:pt>
                <c:pt idx="468">
                  <c:v>478.38</c:v>
                </c:pt>
                <c:pt idx="469">
                  <c:v>479.4</c:v>
                </c:pt>
                <c:pt idx="470">
                  <c:v>480.42</c:v>
                </c:pt>
                <c:pt idx="471">
                  <c:v>481.44</c:v>
                </c:pt>
                <c:pt idx="472">
                  <c:v>482.46</c:v>
                </c:pt>
                <c:pt idx="473">
                  <c:v>483.48</c:v>
                </c:pt>
                <c:pt idx="474">
                  <c:v>484.5</c:v>
                </c:pt>
                <c:pt idx="475">
                  <c:v>485.52</c:v>
                </c:pt>
                <c:pt idx="476">
                  <c:v>486.54</c:v>
                </c:pt>
                <c:pt idx="477">
                  <c:v>487.56</c:v>
                </c:pt>
                <c:pt idx="478">
                  <c:v>488.58</c:v>
                </c:pt>
                <c:pt idx="479">
                  <c:v>489.6</c:v>
                </c:pt>
                <c:pt idx="480">
                  <c:v>490.62</c:v>
                </c:pt>
                <c:pt idx="481">
                  <c:v>491.64</c:v>
                </c:pt>
                <c:pt idx="482">
                  <c:v>492.66</c:v>
                </c:pt>
                <c:pt idx="483">
                  <c:v>493.68</c:v>
                </c:pt>
                <c:pt idx="484">
                  <c:v>494.7</c:v>
                </c:pt>
                <c:pt idx="485">
                  <c:v>495.72</c:v>
                </c:pt>
                <c:pt idx="486">
                  <c:v>496.74</c:v>
                </c:pt>
                <c:pt idx="487">
                  <c:v>497.76</c:v>
                </c:pt>
                <c:pt idx="488">
                  <c:v>498.78</c:v>
                </c:pt>
                <c:pt idx="489">
                  <c:v>499.8</c:v>
                </c:pt>
                <c:pt idx="490">
                  <c:v>500.82</c:v>
                </c:pt>
                <c:pt idx="491">
                  <c:v>501.84</c:v>
                </c:pt>
                <c:pt idx="492">
                  <c:v>502.86</c:v>
                </c:pt>
                <c:pt idx="493">
                  <c:v>503.88</c:v>
                </c:pt>
                <c:pt idx="494">
                  <c:v>504.9</c:v>
                </c:pt>
                <c:pt idx="495">
                  <c:v>505.92</c:v>
                </c:pt>
                <c:pt idx="496">
                  <c:v>506.94</c:v>
                </c:pt>
                <c:pt idx="497">
                  <c:v>507.96</c:v>
                </c:pt>
                <c:pt idx="498">
                  <c:v>508.98</c:v>
                </c:pt>
                <c:pt idx="499">
                  <c:v>510</c:v>
                </c:pt>
                <c:pt idx="500">
                  <c:v>511.02</c:v>
                </c:pt>
                <c:pt idx="501">
                  <c:v>512.04</c:v>
                </c:pt>
                <c:pt idx="502">
                  <c:v>513.05999999999995</c:v>
                </c:pt>
                <c:pt idx="503">
                  <c:v>514.08000000000004</c:v>
                </c:pt>
                <c:pt idx="504">
                  <c:v>515.1</c:v>
                </c:pt>
                <c:pt idx="505">
                  <c:v>516.12</c:v>
                </c:pt>
                <c:pt idx="506">
                  <c:v>517.14</c:v>
                </c:pt>
                <c:pt idx="507">
                  <c:v>518.16</c:v>
                </c:pt>
                <c:pt idx="508">
                  <c:v>519.17999999999995</c:v>
                </c:pt>
                <c:pt idx="509">
                  <c:v>520.20000000000005</c:v>
                </c:pt>
                <c:pt idx="510">
                  <c:v>521.22</c:v>
                </c:pt>
                <c:pt idx="511">
                  <c:v>522.24</c:v>
                </c:pt>
                <c:pt idx="512">
                  <c:v>523.26</c:v>
                </c:pt>
                <c:pt idx="513">
                  <c:v>524.28</c:v>
                </c:pt>
                <c:pt idx="514">
                  <c:v>525.29999999999995</c:v>
                </c:pt>
                <c:pt idx="515">
                  <c:v>526.32000000000005</c:v>
                </c:pt>
                <c:pt idx="516">
                  <c:v>527.34</c:v>
                </c:pt>
                <c:pt idx="517">
                  <c:v>528.36</c:v>
                </c:pt>
                <c:pt idx="518">
                  <c:v>529.38</c:v>
                </c:pt>
                <c:pt idx="519">
                  <c:v>530.4</c:v>
                </c:pt>
                <c:pt idx="520">
                  <c:v>531.41999999999996</c:v>
                </c:pt>
                <c:pt idx="521">
                  <c:v>532.44000000000005</c:v>
                </c:pt>
                <c:pt idx="522">
                  <c:v>533.46</c:v>
                </c:pt>
                <c:pt idx="523">
                  <c:v>534.48</c:v>
                </c:pt>
                <c:pt idx="524">
                  <c:v>535.5</c:v>
                </c:pt>
                <c:pt idx="525">
                  <c:v>536.52</c:v>
                </c:pt>
                <c:pt idx="526">
                  <c:v>537.54</c:v>
                </c:pt>
                <c:pt idx="527">
                  <c:v>538.55999999999995</c:v>
                </c:pt>
                <c:pt idx="528">
                  <c:v>539.58000000000004</c:v>
                </c:pt>
                <c:pt idx="529">
                  <c:v>540.6</c:v>
                </c:pt>
                <c:pt idx="530">
                  <c:v>541.62</c:v>
                </c:pt>
                <c:pt idx="531">
                  <c:v>542.64</c:v>
                </c:pt>
                <c:pt idx="532">
                  <c:v>543.66</c:v>
                </c:pt>
                <c:pt idx="533">
                  <c:v>544.67999999999995</c:v>
                </c:pt>
                <c:pt idx="534">
                  <c:v>545.70000000000005</c:v>
                </c:pt>
                <c:pt idx="535">
                  <c:v>546.72</c:v>
                </c:pt>
                <c:pt idx="536">
                  <c:v>547.74</c:v>
                </c:pt>
                <c:pt idx="537">
                  <c:v>548.76</c:v>
                </c:pt>
                <c:pt idx="538">
                  <c:v>549.78</c:v>
                </c:pt>
                <c:pt idx="539">
                  <c:v>550.79999999999995</c:v>
                </c:pt>
                <c:pt idx="540">
                  <c:v>551.82000000000005</c:v>
                </c:pt>
                <c:pt idx="541">
                  <c:v>552.84</c:v>
                </c:pt>
                <c:pt idx="542">
                  <c:v>553.86</c:v>
                </c:pt>
                <c:pt idx="543">
                  <c:v>554.88</c:v>
                </c:pt>
                <c:pt idx="544">
                  <c:v>555.9</c:v>
                </c:pt>
                <c:pt idx="545">
                  <c:v>556.91999999999996</c:v>
                </c:pt>
                <c:pt idx="546">
                  <c:v>557.94000000000005</c:v>
                </c:pt>
                <c:pt idx="547">
                  <c:v>558.96</c:v>
                </c:pt>
                <c:pt idx="548">
                  <c:v>559.98</c:v>
                </c:pt>
                <c:pt idx="549">
                  <c:v>561</c:v>
                </c:pt>
              </c:numCache>
            </c:numRef>
          </c:xVal>
          <c:yVal>
            <c:numRef>
              <c:f>Sheet1!$K$1:$K$550</c:f>
              <c:numCache>
                <c:formatCode>General</c:formatCode>
                <c:ptCount val="550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1</c:v>
                </c:pt>
                <c:pt idx="19">
                  <c:v>5</c:v>
                </c:pt>
                <c:pt idx="20">
                  <c:v>5</c:v>
                </c:pt>
                <c:pt idx="21">
                  <c:v>8</c:v>
                </c:pt>
                <c:pt idx="22">
                  <c:v>7</c:v>
                </c:pt>
                <c:pt idx="23">
                  <c:v>6</c:v>
                </c:pt>
                <c:pt idx="24">
                  <c:v>4</c:v>
                </c:pt>
                <c:pt idx="25">
                  <c:v>5</c:v>
                </c:pt>
                <c:pt idx="26">
                  <c:v>6</c:v>
                </c:pt>
                <c:pt idx="27">
                  <c:v>209</c:v>
                </c:pt>
                <c:pt idx="28">
                  <c:v>3049</c:v>
                </c:pt>
                <c:pt idx="29">
                  <c:v>6834</c:v>
                </c:pt>
                <c:pt idx="30">
                  <c:v>9195</c:v>
                </c:pt>
                <c:pt idx="31">
                  <c:v>11082</c:v>
                </c:pt>
                <c:pt idx="32">
                  <c:v>12625</c:v>
                </c:pt>
                <c:pt idx="33">
                  <c:v>13771</c:v>
                </c:pt>
                <c:pt idx="34">
                  <c:v>15083</c:v>
                </c:pt>
                <c:pt idx="35">
                  <c:v>15582</c:v>
                </c:pt>
                <c:pt idx="36">
                  <c:v>16202</c:v>
                </c:pt>
                <c:pt idx="37">
                  <c:v>16964</c:v>
                </c:pt>
                <c:pt idx="38">
                  <c:v>17599</c:v>
                </c:pt>
                <c:pt idx="39">
                  <c:v>17972</c:v>
                </c:pt>
                <c:pt idx="40">
                  <c:v>18348</c:v>
                </c:pt>
                <c:pt idx="41">
                  <c:v>18657</c:v>
                </c:pt>
                <c:pt idx="42">
                  <c:v>18797</c:v>
                </c:pt>
                <c:pt idx="43">
                  <c:v>18773</c:v>
                </c:pt>
                <c:pt idx="44">
                  <c:v>18725</c:v>
                </c:pt>
                <c:pt idx="45">
                  <c:v>19744</c:v>
                </c:pt>
                <c:pt idx="46">
                  <c:v>19378</c:v>
                </c:pt>
                <c:pt idx="47">
                  <c:v>19314</c:v>
                </c:pt>
                <c:pt idx="48">
                  <c:v>20001</c:v>
                </c:pt>
                <c:pt idx="49">
                  <c:v>19828</c:v>
                </c:pt>
                <c:pt idx="50">
                  <c:v>19075</c:v>
                </c:pt>
                <c:pt idx="51">
                  <c:v>19849</c:v>
                </c:pt>
                <c:pt idx="52">
                  <c:v>19328</c:v>
                </c:pt>
                <c:pt idx="53">
                  <c:v>19238</c:v>
                </c:pt>
                <c:pt idx="54">
                  <c:v>19473</c:v>
                </c:pt>
                <c:pt idx="55">
                  <c:v>18974</c:v>
                </c:pt>
                <c:pt idx="56">
                  <c:v>19035</c:v>
                </c:pt>
                <c:pt idx="57">
                  <c:v>19339</c:v>
                </c:pt>
                <c:pt idx="58">
                  <c:v>18472</c:v>
                </c:pt>
                <c:pt idx="59">
                  <c:v>18837</c:v>
                </c:pt>
                <c:pt idx="60">
                  <c:v>18967</c:v>
                </c:pt>
                <c:pt idx="61">
                  <c:v>18324</c:v>
                </c:pt>
                <c:pt idx="62">
                  <c:v>18351</c:v>
                </c:pt>
                <c:pt idx="63">
                  <c:v>18318</c:v>
                </c:pt>
                <c:pt idx="64">
                  <c:v>17849</c:v>
                </c:pt>
                <c:pt idx="65">
                  <c:v>17879</c:v>
                </c:pt>
                <c:pt idx="66">
                  <c:v>18085</c:v>
                </c:pt>
                <c:pt idx="67">
                  <c:v>17338</c:v>
                </c:pt>
                <c:pt idx="68">
                  <c:v>17417</c:v>
                </c:pt>
                <c:pt idx="69">
                  <c:v>17114</c:v>
                </c:pt>
                <c:pt idx="70">
                  <c:v>16773</c:v>
                </c:pt>
                <c:pt idx="71">
                  <c:v>16761</c:v>
                </c:pt>
                <c:pt idx="72">
                  <c:v>16695</c:v>
                </c:pt>
                <c:pt idx="73">
                  <c:v>16250</c:v>
                </c:pt>
                <c:pt idx="74">
                  <c:v>16057</c:v>
                </c:pt>
                <c:pt idx="75">
                  <c:v>15831</c:v>
                </c:pt>
                <c:pt idx="76">
                  <c:v>15707</c:v>
                </c:pt>
                <c:pt idx="77">
                  <c:v>15801</c:v>
                </c:pt>
                <c:pt idx="78">
                  <c:v>15471</c:v>
                </c:pt>
                <c:pt idx="79">
                  <c:v>15175</c:v>
                </c:pt>
                <c:pt idx="80">
                  <c:v>15056</c:v>
                </c:pt>
                <c:pt idx="81">
                  <c:v>14667</c:v>
                </c:pt>
                <c:pt idx="82">
                  <c:v>14754</c:v>
                </c:pt>
                <c:pt idx="83">
                  <c:v>14502</c:v>
                </c:pt>
                <c:pt idx="84">
                  <c:v>14067</c:v>
                </c:pt>
                <c:pt idx="85">
                  <c:v>14120</c:v>
                </c:pt>
                <c:pt idx="86">
                  <c:v>14173</c:v>
                </c:pt>
                <c:pt idx="87">
                  <c:v>13627</c:v>
                </c:pt>
                <c:pt idx="88">
                  <c:v>13551</c:v>
                </c:pt>
                <c:pt idx="89">
                  <c:v>13381</c:v>
                </c:pt>
                <c:pt idx="90">
                  <c:v>13274</c:v>
                </c:pt>
                <c:pt idx="91">
                  <c:v>12998</c:v>
                </c:pt>
                <c:pt idx="92">
                  <c:v>12898</c:v>
                </c:pt>
                <c:pt idx="93">
                  <c:v>12600</c:v>
                </c:pt>
                <c:pt idx="94">
                  <c:v>12362</c:v>
                </c:pt>
                <c:pt idx="95">
                  <c:v>12309</c:v>
                </c:pt>
                <c:pt idx="96">
                  <c:v>12040</c:v>
                </c:pt>
                <c:pt idx="97">
                  <c:v>11983</c:v>
                </c:pt>
                <c:pt idx="98">
                  <c:v>11884</c:v>
                </c:pt>
                <c:pt idx="99">
                  <c:v>11652</c:v>
                </c:pt>
                <c:pt idx="100">
                  <c:v>11567</c:v>
                </c:pt>
                <c:pt idx="101">
                  <c:v>11112</c:v>
                </c:pt>
                <c:pt idx="102">
                  <c:v>11385</c:v>
                </c:pt>
                <c:pt idx="103">
                  <c:v>11016</c:v>
                </c:pt>
                <c:pt idx="104">
                  <c:v>10817</c:v>
                </c:pt>
                <c:pt idx="105">
                  <c:v>10599</c:v>
                </c:pt>
                <c:pt idx="106">
                  <c:v>10522</c:v>
                </c:pt>
                <c:pt idx="107">
                  <c:v>10360</c:v>
                </c:pt>
                <c:pt idx="108">
                  <c:v>10228</c:v>
                </c:pt>
                <c:pt idx="109">
                  <c:v>10128</c:v>
                </c:pt>
                <c:pt idx="110">
                  <c:v>10040</c:v>
                </c:pt>
                <c:pt idx="111">
                  <c:v>9906</c:v>
                </c:pt>
                <c:pt idx="112">
                  <c:v>9595</c:v>
                </c:pt>
                <c:pt idx="113">
                  <c:v>9568</c:v>
                </c:pt>
                <c:pt idx="114">
                  <c:v>9359</c:v>
                </c:pt>
                <c:pt idx="115">
                  <c:v>9239</c:v>
                </c:pt>
                <c:pt idx="116">
                  <c:v>9192</c:v>
                </c:pt>
                <c:pt idx="117">
                  <c:v>8833</c:v>
                </c:pt>
                <c:pt idx="118">
                  <c:v>8917</c:v>
                </c:pt>
                <c:pt idx="119">
                  <c:v>8691</c:v>
                </c:pt>
                <c:pt idx="120">
                  <c:v>8590</c:v>
                </c:pt>
                <c:pt idx="121">
                  <c:v>8354</c:v>
                </c:pt>
                <c:pt idx="122">
                  <c:v>8258</c:v>
                </c:pt>
                <c:pt idx="123">
                  <c:v>8189</c:v>
                </c:pt>
                <c:pt idx="124">
                  <c:v>8074</c:v>
                </c:pt>
                <c:pt idx="125">
                  <c:v>7935</c:v>
                </c:pt>
                <c:pt idx="126">
                  <c:v>7871</c:v>
                </c:pt>
                <c:pt idx="127">
                  <c:v>7749</c:v>
                </c:pt>
                <c:pt idx="128">
                  <c:v>7583</c:v>
                </c:pt>
                <c:pt idx="129">
                  <c:v>7540</c:v>
                </c:pt>
                <c:pt idx="130">
                  <c:v>7388</c:v>
                </c:pt>
                <c:pt idx="131">
                  <c:v>7232</c:v>
                </c:pt>
                <c:pt idx="132">
                  <c:v>7149</c:v>
                </c:pt>
                <c:pt idx="133">
                  <c:v>7254</c:v>
                </c:pt>
                <c:pt idx="134">
                  <c:v>7032</c:v>
                </c:pt>
                <c:pt idx="135">
                  <c:v>6811</c:v>
                </c:pt>
                <c:pt idx="136">
                  <c:v>6826</c:v>
                </c:pt>
                <c:pt idx="137">
                  <c:v>6762</c:v>
                </c:pt>
                <c:pt idx="138">
                  <c:v>6469</c:v>
                </c:pt>
                <c:pt idx="139">
                  <c:v>6579</c:v>
                </c:pt>
                <c:pt idx="140">
                  <c:v>6370</c:v>
                </c:pt>
                <c:pt idx="141">
                  <c:v>6320</c:v>
                </c:pt>
                <c:pt idx="142">
                  <c:v>6152</c:v>
                </c:pt>
                <c:pt idx="143">
                  <c:v>6200</c:v>
                </c:pt>
                <c:pt idx="144">
                  <c:v>6143</c:v>
                </c:pt>
                <c:pt idx="145">
                  <c:v>5948</c:v>
                </c:pt>
                <c:pt idx="146">
                  <c:v>5765</c:v>
                </c:pt>
                <c:pt idx="147">
                  <c:v>5630</c:v>
                </c:pt>
                <c:pt idx="148">
                  <c:v>5630</c:v>
                </c:pt>
                <c:pt idx="149">
                  <c:v>5651</c:v>
                </c:pt>
                <c:pt idx="150">
                  <c:v>5502</c:v>
                </c:pt>
                <c:pt idx="151">
                  <c:v>5278</c:v>
                </c:pt>
                <c:pt idx="152">
                  <c:v>5376</c:v>
                </c:pt>
                <c:pt idx="153">
                  <c:v>5303</c:v>
                </c:pt>
                <c:pt idx="154">
                  <c:v>5132</c:v>
                </c:pt>
                <c:pt idx="155">
                  <c:v>5219</c:v>
                </c:pt>
                <c:pt idx="156">
                  <c:v>5016</c:v>
                </c:pt>
                <c:pt idx="157">
                  <c:v>4896</c:v>
                </c:pt>
                <c:pt idx="158">
                  <c:v>4905</c:v>
                </c:pt>
                <c:pt idx="159">
                  <c:v>4824</c:v>
                </c:pt>
                <c:pt idx="160">
                  <c:v>4605</c:v>
                </c:pt>
                <c:pt idx="161">
                  <c:v>4576</c:v>
                </c:pt>
                <c:pt idx="162">
                  <c:v>4663</c:v>
                </c:pt>
                <c:pt idx="163">
                  <c:v>4509</c:v>
                </c:pt>
                <c:pt idx="164">
                  <c:v>4480</c:v>
                </c:pt>
                <c:pt idx="165">
                  <c:v>4320</c:v>
                </c:pt>
                <c:pt idx="166">
                  <c:v>4311</c:v>
                </c:pt>
                <c:pt idx="167">
                  <c:v>4287</c:v>
                </c:pt>
                <c:pt idx="168">
                  <c:v>4156</c:v>
                </c:pt>
                <c:pt idx="169">
                  <c:v>4126</c:v>
                </c:pt>
                <c:pt idx="170">
                  <c:v>3982</c:v>
                </c:pt>
                <c:pt idx="171">
                  <c:v>4124</c:v>
                </c:pt>
                <c:pt idx="172">
                  <c:v>3977</c:v>
                </c:pt>
                <c:pt idx="173">
                  <c:v>3856</c:v>
                </c:pt>
                <c:pt idx="174">
                  <c:v>3824</c:v>
                </c:pt>
                <c:pt idx="175">
                  <c:v>3724</c:v>
                </c:pt>
                <c:pt idx="176">
                  <c:v>3690</c:v>
                </c:pt>
                <c:pt idx="177">
                  <c:v>3658</c:v>
                </c:pt>
                <c:pt idx="178">
                  <c:v>3532</c:v>
                </c:pt>
                <c:pt idx="179">
                  <c:v>3571</c:v>
                </c:pt>
                <c:pt idx="180">
                  <c:v>3448</c:v>
                </c:pt>
                <c:pt idx="181">
                  <c:v>3300</c:v>
                </c:pt>
                <c:pt idx="182">
                  <c:v>3413</c:v>
                </c:pt>
                <c:pt idx="183">
                  <c:v>3273</c:v>
                </c:pt>
                <c:pt idx="184">
                  <c:v>3319</c:v>
                </c:pt>
                <c:pt idx="185">
                  <c:v>3276</c:v>
                </c:pt>
                <c:pt idx="186">
                  <c:v>3193</c:v>
                </c:pt>
                <c:pt idx="187">
                  <c:v>3179</c:v>
                </c:pt>
                <c:pt idx="188">
                  <c:v>3030</c:v>
                </c:pt>
                <c:pt idx="189">
                  <c:v>3015</c:v>
                </c:pt>
                <c:pt idx="190">
                  <c:v>3057</c:v>
                </c:pt>
                <c:pt idx="191">
                  <c:v>3054</c:v>
                </c:pt>
                <c:pt idx="192">
                  <c:v>2826</c:v>
                </c:pt>
                <c:pt idx="193">
                  <c:v>2826</c:v>
                </c:pt>
                <c:pt idx="194">
                  <c:v>2827</c:v>
                </c:pt>
                <c:pt idx="195">
                  <c:v>2818</c:v>
                </c:pt>
                <c:pt idx="196">
                  <c:v>2811</c:v>
                </c:pt>
                <c:pt idx="197">
                  <c:v>2766</c:v>
                </c:pt>
                <c:pt idx="198">
                  <c:v>2672</c:v>
                </c:pt>
                <c:pt idx="199">
                  <c:v>2605</c:v>
                </c:pt>
                <c:pt idx="200">
                  <c:v>2656</c:v>
                </c:pt>
                <c:pt idx="201">
                  <c:v>2608</c:v>
                </c:pt>
                <c:pt idx="202">
                  <c:v>2513</c:v>
                </c:pt>
                <c:pt idx="203">
                  <c:v>2390</c:v>
                </c:pt>
                <c:pt idx="204">
                  <c:v>2445</c:v>
                </c:pt>
                <c:pt idx="205">
                  <c:v>2483</c:v>
                </c:pt>
                <c:pt idx="206">
                  <c:v>2390</c:v>
                </c:pt>
                <c:pt idx="207">
                  <c:v>2313</c:v>
                </c:pt>
                <c:pt idx="208">
                  <c:v>2326</c:v>
                </c:pt>
                <c:pt idx="209">
                  <c:v>2213</c:v>
                </c:pt>
                <c:pt idx="210">
                  <c:v>2195</c:v>
                </c:pt>
                <c:pt idx="211">
                  <c:v>2192</c:v>
                </c:pt>
                <c:pt idx="212">
                  <c:v>2142</c:v>
                </c:pt>
                <c:pt idx="213">
                  <c:v>2313</c:v>
                </c:pt>
                <c:pt idx="214">
                  <c:v>2126</c:v>
                </c:pt>
                <c:pt idx="215">
                  <c:v>2075</c:v>
                </c:pt>
                <c:pt idx="216">
                  <c:v>2061</c:v>
                </c:pt>
                <c:pt idx="217">
                  <c:v>2008</c:v>
                </c:pt>
                <c:pt idx="218">
                  <c:v>1965</c:v>
                </c:pt>
                <c:pt idx="219">
                  <c:v>1944</c:v>
                </c:pt>
                <c:pt idx="220">
                  <c:v>1884</c:v>
                </c:pt>
                <c:pt idx="221">
                  <c:v>1989</c:v>
                </c:pt>
                <c:pt idx="222">
                  <c:v>1899</c:v>
                </c:pt>
                <c:pt idx="223">
                  <c:v>1835</c:v>
                </c:pt>
                <c:pt idx="224">
                  <c:v>1804</c:v>
                </c:pt>
                <c:pt idx="225">
                  <c:v>1818</c:v>
                </c:pt>
                <c:pt idx="226">
                  <c:v>1794</c:v>
                </c:pt>
                <c:pt idx="227">
                  <c:v>1730</c:v>
                </c:pt>
                <c:pt idx="228">
                  <c:v>1716</c:v>
                </c:pt>
                <c:pt idx="229">
                  <c:v>1692</c:v>
                </c:pt>
                <c:pt idx="230">
                  <c:v>1717</c:v>
                </c:pt>
                <c:pt idx="231">
                  <c:v>1723</c:v>
                </c:pt>
                <c:pt idx="232">
                  <c:v>1688</c:v>
                </c:pt>
                <c:pt idx="233">
                  <c:v>1582</c:v>
                </c:pt>
                <c:pt idx="234">
                  <c:v>1629</c:v>
                </c:pt>
                <c:pt idx="235">
                  <c:v>1554</c:v>
                </c:pt>
                <c:pt idx="236">
                  <c:v>1548</c:v>
                </c:pt>
                <c:pt idx="237">
                  <c:v>1536</c:v>
                </c:pt>
                <c:pt idx="238">
                  <c:v>1584</c:v>
                </c:pt>
                <c:pt idx="239">
                  <c:v>1505</c:v>
                </c:pt>
                <c:pt idx="240">
                  <c:v>1497</c:v>
                </c:pt>
                <c:pt idx="241">
                  <c:v>1508</c:v>
                </c:pt>
                <c:pt idx="242">
                  <c:v>1428</c:v>
                </c:pt>
                <c:pt idx="243">
                  <c:v>1346</c:v>
                </c:pt>
                <c:pt idx="244">
                  <c:v>1314</c:v>
                </c:pt>
                <c:pt idx="245">
                  <c:v>1401</c:v>
                </c:pt>
                <c:pt idx="246">
                  <c:v>1274</c:v>
                </c:pt>
                <c:pt idx="247">
                  <c:v>1269</c:v>
                </c:pt>
                <c:pt idx="248">
                  <c:v>1266</c:v>
                </c:pt>
                <c:pt idx="249">
                  <c:v>1299</c:v>
                </c:pt>
                <c:pt idx="250">
                  <c:v>1255</c:v>
                </c:pt>
                <c:pt idx="251">
                  <c:v>1241</c:v>
                </c:pt>
                <c:pt idx="252">
                  <c:v>1258</c:v>
                </c:pt>
                <c:pt idx="253">
                  <c:v>1214</c:v>
                </c:pt>
                <c:pt idx="254">
                  <c:v>1216</c:v>
                </c:pt>
                <c:pt idx="255">
                  <c:v>1238</c:v>
                </c:pt>
                <c:pt idx="256">
                  <c:v>1222</c:v>
                </c:pt>
                <c:pt idx="257">
                  <c:v>1144</c:v>
                </c:pt>
                <c:pt idx="258">
                  <c:v>1117</c:v>
                </c:pt>
                <c:pt idx="259">
                  <c:v>1096</c:v>
                </c:pt>
                <c:pt idx="260">
                  <c:v>1146</c:v>
                </c:pt>
                <c:pt idx="261">
                  <c:v>1059</c:v>
                </c:pt>
                <c:pt idx="262">
                  <c:v>1069</c:v>
                </c:pt>
                <c:pt idx="263">
                  <c:v>1094</c:v>
                </c:pt>
                <c:pt idx="264">
                  <c:v>1033</c:v>
                </c:pt>
                <c:pt idx="265">
                  <c:v>1054</c:v>
                </c:pt>
                <c:pt idx="266">
                  <c:v>1043</c:v>
                </c:pt>
                <c:pt idx="267">
                  <c:v>1047</c:v>
                </c:pt>
                <c:pt idx="268">
                  <c:v>1020</c:v>
                </c:pt>
                <c:pt idx="269">
                  <c:v>1024</c:v>
                </c:pt>
                <c:pt idx="270">
                  <c:v>959</c:v>
                </c:pt>
                <c:pt idx="271">
                  <c:v>999</c:v>
                </c:pt>
                <c:pt idx="272">
                  <c:v>912</c:v>
                </c:pt>
                <c:pt idx="273">
                  <c:v>945</c:v>
                </c:pt>
                <c:pt idx="274">
                  <c:v>891</c:v>
                </c:pt>
                <c:pt idx="275">
                  <c:v>908</c:v>
                </c:pt>
                <c:pt idx="276">
                  <c:v>896</c:v>
                </c:pt>
                <c:pt idx="277">
                  <c:v>880</c:v>
                </c:pt>
                <c:pt idx="278">
                  <c:v>931</c:v>
                </c:pt>
                <c:pt idx="279">
                  <c:v>900</c:v>
                </c:pt>
                <c:pt idx="280">
                  <c:v>830</c:v>
                </c:pt>
                <c:pt idx="281">
                  <c:v>884</c:v>
                </c:pt>
                <c:pt idx="282">
                  <c:v>840</c:v>
                </c:pt>
                <c:pt idx="283">
                  <c:v>879</c:v>
                </c:pt>
                <c:pt idx="284">
                  <c:v>824</c:v>
                </c:pt>
                <c:pt idx="285">
                  <c:v>743</c:v>
                </c:pt>
                <c:pt idx="286">
                  <c:v>765</c:v>
                </c:pt>
                <c:pt idx="287">
                  <c:v>734</c:v>
                </c:pt>
                <c:pt idx="288">
                  <c:v>741</c:v>
                </c:pt>
                <c:pt idx="289">
                  <c:v>731</c:v>
                </c:pt>
                <c:pt idx="290">
                  <c:v>783</c:v>
                </c:pt>
                <c:pt idx="291">
                  <c:v>742</c:v>
                </c:pt>
                <c:pt idx="292">
                  <c:v>748</c:v>
                </c:pt>
                <c:pt idx="293">
                  <c:v>744</c:v>
                </c:pt>
                <c:pt idx="294">
                  <c:v>706</c:v>
                </c:pt>
                <c:pt idx="295">
                  <c:v>740</c:v>
                </c:pt>
                <c:pt idx="296">
                  <c:v>678</c:v>
                </c:pt>
                <c:pt idx="297">
                  <c:v>667</c:v>
                </c:pt>
                <c:pt idx="298">
                  <c:v>662</c:v>
                </c:pt>
                <c:pt idx="299">
                  <c:v>686</c:v>
                </c:pt>
                <c:pt idx="300">
                  <c:v>696</c:v>
                </c:pt>
                <c:pt idx="301">
                  <c:v>639</c:v>
                </c:pt>
                <c:pt idx="302">
                  <c:v>629</c:v>
                </c:pt>
                <c:pt idx="303">
                  <c:v>600</c:v>
                </c:pt>
                <c:pt idx="304">
                  <c:v>645</c:v>
                </c:pt>
                <c:pt idx="305">
                  <c:v>585</c:v>
                </c:pt>
                <c:pt idx="306">
                  <c:v>606</c:v>
                </c:pt>
                <c:pt idx="307">
                  <c:v>568</c:v>
                </c:pt>
                <c:pt idx="308">
                  <c:v>578</c:v>
                </c:pt>
                <c:pt idx="309">
                  <c:v>570</c:v>
                </c:pt>
                <c:pt idx="310">
                  <c:v>589</c:v>
                </c:pt>
                <c:pt idx="311">
                  <c:v>550</c:v>
                </c:pt>
                <c:pt idx="312">
                  <c:v>560</c:v>
                </c:pt>
                <c:pt idx="313">
                  <c:v>542</c:v>
                </c:pt>
                <c:pt idx="314">
                  <c:v>519</c:v>
                </c:pt>
                <c:pt idx="315">
                  <c:v>569</c:v>
                </c:pt>
                <c:pt idx="316">
                  <c:v>553</c:v>
                </c:pt>
                <c:pt idx="317">
                  <c:v>506</c:v>
                </c:pt>
                <c:pt idx="318">
                  <c:v>486</c:v>
                </c:pt>
                <c:pt idx="319">
                  <c:v>474</c:v>
                </c:pt>
                <c:pt idx="320">
                  <c:v>460</c:v>
                </c:pt>
                <c:pt idx="321">
                  <c:v>507</c:v>
                </c:pt>
                <c:pt idx="322">
                  <c:v>470</c:v>
                </c:pt>
                <c:pt idx="323">
                  <c:v>506</c:v>
                </c:pt>
                <c:pt idx="324">
                  <c:v>510</c:v>
                </c:pt>
                <c:pt idx="325">
                  <c:v>493</c:v>
                </c:pt>
                <c:pt idx="326">
                  <c:v>478</c:v>
                </c:pt>
                <c:pt idx="327">
                  <c:v>425</c:v>
                </c:pt>
                <c:pt idx="328">
                  <c:v>447</c:v>
                </c:pt>
                <c:pt idx="329">
                  <c:v>438</c:v>
                </c:pt>
                <c:pt idx="330">
                  <c:v>434</c:v>
                </c:pt>
                <c:pt idx="331">
                  <c:v>434</c:v>
                </c:pt>
                <c:pt idx="332">
                  <c:v>465</c:v>
                </c:pt>
                <c:pt idx="333">
                  <c:v>434</c:v>
                </c:pt>
                <c:pt idx="334">
                  <c:v>424</c:v>
                </c:pt>
                <c:pt idx="335">
                  <c:v>417</c:v>
                </c:pt>
                <c:pt idx="336">
                  <c:v>400</c:v>
                </c:pt>
                <c:pt idx="337">
                  <c:v>406</c:v>
                </c:pt>
                <c:pt idx="338">
                  <c:v>413</c:v>
                </c:pt>
                <c:pt idx="339">
                  <c:v>418</c:v>
                </c:pt>
                <c:pt idx="340">
                  <c:v>361</c:v>
                </c:pt>
                <c:pt idx="341">
                  <c:v>392</c:v>
                </c:pt>
                <c:pt idx="342">
                  <c:v>390</c:v>
                </c:pt>
                <c:pt idx="343">
                  <c:v>366</c:v>
                </c:pt>
                <c:pt idx="344">
                  <c:v>386</c:v>
                </c:pt>
                <c:pt idx="345">
                  <c:v>358</c:v>
                </c:pt>
                <c:pt idx="346">
                  <c:v>409</c:v>
                </c:pt>
                <c:pt idx="347">
                  <c:v>366</c:v>
                </c:pt>
                <c:pt idx="348">
                  <c:v>364</c:v>
                </c:pt>
                <c:pt idx="349">
                  <c:v>370</c:v>
                </c:pt>
                <c:pt idx="350">
                  <c:v>324</c:v>
                </c:pt>
                <c:pt idx="351">
                  <c:v>359</c:v>
                </c:pt>
                <c:pt idx="352">
                  <c:v>347</c:v>
                </c:pt>
                <c:pt idx="353">
                  <c:v>312</c:v>
                </c:pt>
                <c:pt idx="354">
                  <c:v>316</c:v>
                </c:pt>
                <c:pt idx="355">
                  <c:v>310</c:v>
                </c:pt>
                <c:pt idx="356">
                  <c:v>309</c:v>
                </c:pt>
                <c:pt idx="357">
                  <c:v>350</c:v>
                </c:pt>
                <c:pt idx="358">
                  <c:v>323</c:v>
                </c:pt>
                <c:pt idx="359">
                  <c:v>321</c:v>
                </c:pt>
                <c:pt idx="360">
                  <c:v>277</c:v>
                </c:pt>
                <c:pt idx="361">
                  <c:v>300</c:v>
                </c:pt>
                <c:pt idx="362">
                  <c:v>304</c:v>
                </c:pt>
                <c:pt idx="363">
                  <c:v>329</c:v>
                </c:pt>
                <c:pt idx="364">
                  <c:v>333</c:v>
                </c:pt>
                <c:pt idx="365">
                  <c:v>272</c:v>
                </c:pt>
                <c:pt idx="366">
                  <c:v>286</c:v>
                </c:pt>
                <c:pt idx="367">
                  <c:v>280</c:v>
                </c:pt>
                <c:pt idx="368">
                  <c:v>263</c:v>
                </c:pt>
                <c:pt idx="369">
                  <c:v>287</c:v>
                </c:pt>
                <c:pt idx="370">
                  <c:v>293</c:v>
                </c:pt>
                <c:pt idx="371">
                  <c:v>314</c:v>
                </c:pt>
                <c:pt idx="372">
                  <c:v>267</c:v>
                </c:pt>
                <c:pt idx="373">
                  <c:v>274</c:v>
                </c:pt>
                <c:pt idx="374">
                  <c:v>257</c:v>
                </c:pt>
                <c:pt idx="375">
                  <c:v>244</c:v>
                </c:pt>
                <c:pt idx="376">
                  <c:v>287</c:v>
                </c:pt>
                <c:pt idx="377">
                  <c:v>253</c:v>
                </c:pt>
                <c:pt idx="378">
                  <c:v>246</c:v>
                </c:pt>
                <c:pt idx="379">
                  <c:v>269</c:v>
                </c:pt>
                <c:pt idx="380">
                  <c:v>239</c:v>
                </c:pt>
                <c:pt idx="381">
                  <c:v>257</c:v>
                </c:pt>
                <c:pt idx="382">
                  <c:v>242</c:v>
                </c:pt>
                <c:pt idx="383">
                  <c:v>242</c:v>
                </c:pt>
                <c:pt idx="384">
                  <c:v>255</c:v>
                </c:pt>
                <c:pt idx="385">
                  <c:v>248</c:v>
                </c:pt>
                <c:pt idx="386">
                  <c:v>231</c:v>
                </c:pt>
                <c:pt idx="387">
                  <c:v>248</c:v>
                </c:pt>
                <c:pt idx="388">
                  <c:v>244</c:v>
                </c:pt>
                <c:pt idx="389">
                  <c:v>255</c:v>
                </c:pt>
                <c:pt idx="390">
                  <c:v>207</c:v>
                </c:pt>
                <c:pt idx="391">
                  <c:v>211</c:v>
                </c:pt>
                <c:pt idx="392">
                  <c:v>213</c:v>
                </c:pt>
                <c:pt idx="393">
                  <c:v>224</c:v>
                </c:pt>
                <c:pt idx="394">
                  <c:v>204</c:v>
                </c:pt>
                <c:pt idx="395">
                  <c:v>209</c:v>
                </c:pt>
                <c:pt idx="396">
                  <c:v>226</c:v>
                </c:pt>
                <c:pt idx="397">
                  <c:v>228</c:v>
                </c:pt>
                <c:pt idx="398">
                  <c:v>205</c:v>
                </c:pt>
                <c:pt idx="399">
                  <c:v>197</c:v>
                </c:pt>
                <c:pt idx="400">
                  <c:v>195</c:v>
                </c:pt>
                <c:pt idx="401">
                  <c:v>196</c:v>
                </c:pt>
                <c:pt idx="402">
                  <c:v>192</c:v>
                </c:pt>
                <c:pt idx="403">
                  <c:v>210</c:v>
                </c:pt>
                <c:pt idx="404">
                  <c:v>192</c:v>
                </c:pt>
                <c:pt idx="405">
                  <c:v>186</c:v>
                </c:pt>
                <c:pt idx="406">
                  <c:v>168</c:v>
                </c:pt>
                <c:pt idx="407">
                  <c:v>165</c:v>
                </c:pt>
                <c:pt idx="408">
                  <c:v>200</c:v>
                </c:pt>
                <c:pt idx="409">
                  <c:v>171</c:v>
                </c:pt>
                <c:pt idx="410">
                  <c:v>196</c:v>
                </c:pt>
                <c:pt idx="411">
                  <c:v>187</c:v>
                </c:pt>
                <c:pt idx="412">
                  <c:v>177</c:v>
                </c:pt>
                <c:pt idx="413">
                  <c:v>168</c:v>
                </c:pt>
                <c:pt idx="414">
                  <c:v>147</c:v>
                </c:pt>
                <c:pt idx="415">
                  <c:v>158</c:v>
                </c:pt>
                <c:pt idx="416">
                  <c:v>155</c:v>
                </c:pt>
                <c:pt idx="417">
                  <c:v>192</c:v>
                </c:pt>
                <c:pt idx="418">
                  <c:v>156</c:v>
                </c:pt>
                <c:pt idx="419">
                  <c:v>150</c:v>
                </c:pt>
                <c:pt idx="420">
                  <c:v>147</c:v>
                </c:pt>
                <c:pt idx="421">
                  <c:v>155</c:v>
                </c:pt>
                <c:pt idx="422">
                  <c:v>137</c:v>
                </c:pt>
                <c:pt idx="423">
                  <c:v>159</c:v>
                </c:pt>
                <c:pt idx="424">
                  <c:v>143</c:v>
                </c:pt>
                <c:pt idx="425">
                  <c:v>154</c:v>
                </c:pt>
                <c:pt idx="426">
                  <c:v>171</c:v>
                </c:pt>
                <c:pt idx="427">
                  <c:v>125</c:v>
                </c:pt>
                <c:pt idx="428">
                  <c:v>163</c:v>
                </c:pt>
                <c:pt idx="429">
                  <c:v>126</c:v>
                </c:pt>
                <c:pt idx="430">
                  <c:v>159</c:v>
                </c:pt>
                <c:pt idx="431">
                  <c:v>142</c:v>
                </c:pt>
                <c:pt idx="432">
                  <c:v>160</c:v>
                </c:pt>
                <c:pt idx="433">
                  <c:v>132</c:v>
                </c:pt>
                <c:pt idx="434">
                  <c:v>119</c:v>
                </c:pt>
                <c:pt idx="435">
                  <c:v>136</c:v>
                </c:pt>
                <c:pt idx="436">
                  <c:v>139</c:v>
                </c:pt>
                <c:pt idx="437">
                  <c:v>112</c:v>
                </c:pt>
                <c:pt idx="438">
                  <c:v>139</c:v>
                </c:pt>
                <c:pt idx="439">
                  <c:v>115</c:v>
                </c:pt>
                <c:pt idx="440">
                  <c:v>144</c:v>
                </c:pt>
                <c:pt idx="441">
                  <c:v>135</c:v>
                </c:pt>
                <c:pt idx="442">
                  <c:v>121</c:v>
                </c:pt>
                <c:pt idx="443">
                  <c:v>146</c:v>
                </c:pt>
                <c:pt idx="444">
                  <c:v>145</c:v>
                </c:pt>
                <c:pt idx="445">
                  <c:v>119</c:v>
                </c:pt>
                <c:pt idx="446">
                  <c:v>114</c:v>
                </c:pt>
                <c:pt idx="447">
                  <c:v>148</c:v>
                </c:pt>
                <c:pt idx="448">
                  <c:v>115</c:v>
                </c:pt>
                <c:pt idx="449">
                  <c:v>126</c:v>
                </c:pt>
                <c:pt idx="450">
                  <c:v>114</c:v>
                </c:pt>
                <c:pt idx="451">
                  <c:v>106</c:v>
                </c:pt>
                <c:pt idx="452">
                  <c:v>86</c:v>
                </c:pt>
                <c:pt idx="453">
                  <c:v>112</c:v>
                </c:pt>
                <c:pt idx="454">
                  <c:v>89</c:v>
                </c:pt>
                <c:pt idx="455">
                  <c:v>114</c:v>
                </c:pt>
                <c:pt idx="456">
                  <c:v>106</c:v>
                </c:pt>
                <c:pt idx="457">
                  <c:v>101</c:v>
                </c:pt>
                <c:pt idx="458">
                  <c:v>102</c:v>
                </c:pt>
                <c:pt idx="459">
                  <c:v>110</c:v>
                </c:pt>
                <c:pt idx="460">
                  <c:v>109</c:v>
                </c:pt>
                <c:pt idx="461">
                  <c:v>104</c:v>
                </c:pt>
                <c:pt idx="462">
                  <c:v>98</c:v>
                </c:pt>
                <c:pt idx="463">
                  <c:v>113</c:v>
                </c:pt>
                <c:pt idx="464">
                  <c:v>124</c:v>
                </c:pt>
                <c:pt idx="465">
                  <c:v>110</c:v>
                </c:pt>
                <c:pt idx="466">
                  <c:v>114</c:v>
                </c:pt>
                <c:pt idx="467">
                  <c:v>89</c:v>
                </c:pt>
                <c:pt idx="468">
                  <c:v>113</c:v>
                </c:pt>
                <c:pt idx="469">
                  <c:v>108</c:v>
                </c:pt>
                <c:pt idx="470">
                  <c:v>92</c:v>
                </c:pt>
                <c:pt idx="471">
                  <c:v>84</c:v>
                </c:pt>
                <c:pt idx="472">
                  <c:v>89</c:v>
                </c:pt>
                <c:pt idx="473">
                  <c:v>100</c:v>
                </c:pt>
                <c:pt idx="474">
                  <c:v>70</c:v>
                </c:pt>
                <c:pt idx="475">
                  <c:v>76</c:v>
                </c:pt>
                <c:pt idx="476">
                  <c:v>95</c:v>
                </c:pt>
                <c:pt idx="477">
                  <c:v>86</c:v>
                </c:pt>
                <c:pt idx="478">
                  <c:v>73</c:v>
                </c:pt>
                <c:pt idx="479">
                  <c:v>94</c:v>
                </c:pt>
                <c:pt idx="480">
                  <c:v>84</c:v>
                </c:pt>
                <c:pt idx="481">
                  <c:v>100</c:v>
                </c:pt>
                <c:pt idx="482">
                  <c:v>91</c:v>
                </c:pt>
                <c:pt idx="483">
                  <c:v>91</c:v>
                </c:pt>
                <c:pt idx="484">
                  <c:v>97</c:v>
                </c:pt>
                <c:pt idx="485">
                  <c:v>88</c:v>
                </c:pt>
                <c:pt idx="486">
                  <c:v>87</c:v>
                </c:pt>
                <c:pt idx="487">
                  <c:v>78</c:v>
                </c:pt>
                <c:pt idx="488">
                  <c:v>80</c:v>
                </c:pt>
                <c:pt idx="489">
                  <c:v>80</c:v>
                </c:pt>
                <c:pt idx="490">
                  <c:v>89</c:v>
                </c:pt>
                <c:pt idx="491">
                  <c:v>100</c:v>
                </c:pt>
                <c:pt idx="492">
                  <c:v>76</c:v>
                </c:pt>
                <c:pt idx="493">
                  <c:v>70</c:v>
                </c:pt>
                <c:pt idx="494">
                  <c:v>71</c:v>
                </c:pt>
                <c:pt idx="495">
                  <c:v>82</c:v>
                </c:pt>
                <c:pt idx="496">
                  <c:v>67</c:v>
                </c:pt>
                <c:pt idx="497">
                  <c:v>70</c:v>
                </c:pt>
                <c:pt idx="498">
                  <c:v>70</c:v>
                </c:pt>
                <c:pt idx="499">
                  <c:v>76</c:v>
                </c:pt>
                <c:pt idx="500">
                  <c:v>87</c:v>
                </c:pt>
                <c:pt idx="501">
                  <c:v>75</c:v>
                </c:pt>
                <c:pt idx="502">
                  <c:v>76</c:v>
                </c:pt>
                <c:pt idx="503">
                  <c:v>65</c:v>
                </c:pt>
                <c:pt idx="504">
                  <c:v>76</c:v>
                </c:pt>
                <c:pt idx="505">
                  <c:v>79</c:v>
                </c:pt>
                <c:pt idx="506">
                  <c:v>70</c:v>
                </c:pt>
                <c:pt idx="507">
                  <c:v>72</c:v>
                </c:pt>
                <c:pt idx="508">
                  <c:v>71</c:v>
                </c:pt>
                <c:pt idx="509">
                  <c:v>62</c:v>
                </c:pt>
                <c:pt idx="510">
                  <c:v>71</c:v>
                </c:pt>
                <c:pt idx="511">
                  <c:v>72</c:v>
                </c:pt>
                <c:pt idx="512">
                  <c:v>62</c:v>
                </c:pt>
                <c:pt idx="513">
                  <c:v>66</c:v>
                </c:pt>
                <c:pt idx="514">
                  <c:v>69</c:v>
                </c:pt>
                <c:pt idx="515">
                  <c:v>71</c:v>
                </c:pt>
                <c:pt idx="516">
                  <c:v>62</c:v>
                </c:pt>
                <c:pt idx="517">
                  <c:v>65</c:v>
                </c:pt>
                <c:pt idx="518">
                  <c:v>69</c:v>
                </c:pt>
                <c:pt idx="519">
                  <c:v>73</c:v>
                </c:pt>
                <c:pt idx="520">
                  <c:v>60</c:v>
                </c:pt>
                <c:pt idx="521">
                  <c:v>60</c:v>
                </c:pt>
                <c:pt idx="522">
                  <c:v>71</c:v>
                </c:pt>
                <c:pt idx="523">
                  <c:v>51</c:v>
                </c:pt>
                <c:pt idx="524">
                  <c:v>58</c:v>
                </c:pt>
                <c:pt idx="525">
                  <c:v>69</c:v>
                </c:pt>
                <c:pt idx="526">
                  <c:v>72</c:v>
                </c:pt>
                <c:pt idx="527">
                  <c:v>53</c:v>
                </c:pt>
                <c:pt idx="528">
                  <c:v>53</c:v>
                </c:pt>
                <c:pt idx="529">
                  <c:v>64</c:v>
                </c:pt>
                <c:pt idx="530">
                  <c:v>64</c:v>
                </c:pt>
                <c:pt idx="531">
                  <c:v>60</c:v>
                </c:pt>
                <c:pt idx="532">
                  <c:v>45</c:v>
                </c:pt>
                <c:pt idx="533">
                  <c:v>46</c:v>
                </c:pt>
                <c:pt idx="534">
                  <c:v>56</c:v>
                </c:pt>
                <c:pt idx="535">
                  <c:v>51</c:v>
                </c:pt>
                <c:pt idx="536">
                  <c:v>57</c:v>
                </c:pt>
                <c:pt idx="537">
                  <c:v>45</c:v>
                </c:pt>
                <c:pt idx="538">
                  <c:v>54</c:v>
                </c:pt>
                <c:pt idx="539">
                  <c:v>40</c:v>
                </c:pt>
                <c:pt idx="540">
                  <c:v>51</c:v>
                </c:pt>
                <c:pt idx="541">
                  <c:v>46</c:v>
                </c:pt>
                <c:pt idx="542">
                  <c:v>51</c:v>
                </c:pt>
                <c:pt idx="543">
                  <c:v>52</c:v>
                </c:pt>
                <c:pt idx="544">
                  <c:v>42</c:v>
                </c:pt>
                <c:pt idx="545">
                  <c:v>38</c:v>
                </c:pt>
                <c:pt idx="546">
                  <c:v>47</c:v>
                </c:pt>
                <c:pt idx="547">
                  <c:v>44</c:v>
                </c:pt>
                <c:pt idx="548">
                  <c:v>49</c:v>
                </c:pt>
                <c:pt idx="549">
                  <c:v>5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47AB-4E2B-AC2C-6D0D9812BEA1}"/>
            </c:ext>
          </c:extLst>
        </c:ser>
        <c:ser>
          <c:idx val="2"/>
          <c:order val="2"/>
          <c:spPr>
            <a:ln w="190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heet1!$I$1:$I$550</c:f>
              <c:numCache>
                <c:formatCode>General</c:formatCode>
                <c:ptCount val="550"/>
                <c:pt idx="0">
                  <c:v>1.02</c:v>
                </c:pt>
                <c:pt idx="1">
                  <c:v>2.04</c:v>
                </c:pt>
                <c:pt idx="2">
                  <c:v>3.06</c:v>
                </c:pt>
                <c:pt idx="3">
                  <c:v>4.08</c:v>
                </c:pt>
                <c:pt idx="4">
                  <c:v>5.0999999999999996</c:v>
                </c:pt>
                <c:pt idx="5">
                  <c:v>6.12</c:v>
                </c:pt>
                <c:pt idx="6">
                  <c:v>7.14</c:v>
                </c:pt>
                <c:pt idx="7">
                  <c:v>8.16</c:v>
                </c:pt>
                <c:pt idx="8">
                  <c:v>9.18</c:v>
                </c:pt>
                <c:pt idx="9">
                  <c:v>10.199999999999999</c:v>
                </c:pt>
                <c:pt idx="10">
                  <c:v>11.22</c:v>
                </c:pt>
                <c:pt idx="11">
                  <c:v>12.24</c:v>
                </c:pt>
                <c:pt idx="12">
                  <c:v>13.26</c:v>
                </c:pt>
                <c:pt idx="13">
                  <c:v>14.28</c:v>
                </c:pt>
                <c:pt idx="14">
                  <c:v>15.3</c:v>
                </c:pt>
                <c:pt idx="15">
                  <c:v>16.32</c:v>
                </c:pt>
                <c:pt idx="16">
                  <c:v>17.34</c:v>
                </c:pt>
                <c:pt idx="17">
                  <c:v>18.36</c:v>
                </c:pt>
                <c:pt idx="18">
                  <c:v>19.38</c:v>
                </c:pt>
                <c:pt idx="19">
                  <c:v>20.399999999999999</c:v>
                </c:pt>
                <c:pt idx="20">
                  <c:v>21.42</c:v>
                </c:pt>
                <c:pt idx="21">
                  <c:v>22.44</c:v>
                </c:pt>
                <c:pt idx="22">
                  <c:v>23.46</c:v>
                </c:pt>
                <c:pt idx="23">
                  <c:v>24.48</c:v>
                </c:pt>
                <c:pt idx="24">
                  <c:v>25.5</c:v>
                </c:pt>
                <c:pt idx="25">
                  <c:v>26.52</c:v>
                </c:pt>
                <c:pt idx="26">
                  <c:v>27.54</c:v>
                </c:pt>
                <c:pt idx="27">
                  <c:v>28.56</c:v>
                </c:pt>
                <c:pt idx="28">
                  <c:v>29.58</c:v>
                </c:pt>
                <c:pt idx="29">
                  <c:v>30.6</c:v>
                </c:pt>
                <c:pt idx="30">
                  <c:v>31.62</c:v>
                </c:pt>
                <c:pt idx="31">
                  <c:v>32.64</c:v>
                </c:pt>
                <c:pt idx="32">
                  <c:v>33.659999999999997</c:v>
                </c:pt>
                <c:pt idx="33">
                  <c:v>34.68</c:v>
                </c:pt>
                <c:pt idx="34">
                  <c:v>35.700000000000003</c:v>
                </c:pt>
                <c:pt idx="35">
                  <c:v>36.72</c:v>
                </c:pt>
                <c:pt idx="36">
                  <c:v>37.74</c:v>
                </c:pt>
                <c:pt idx="37">
                  <c:v>38.76</c:v>
                </c:pt>
                <c:pt idx="38">
                  <c:v>39.78</c:v>
                </c:pt>
                <c:pt idx="39">
                  <c:v>40.799999999999997</c:v>
                </c:pt>
                <c:pt idx="40">
                  <c:v>41.82</c:v>
                </c:pt>
                <c:pt idx="41">
                  <c:v>42.84</c:v>
                </c:pt>
                <c:pt idx="42">
                  <c:v>43.86</c:v>
                </c:pt>
                <c:pt idx="43">
                  <c:v>44.88</c:v>
                </c:pt>
                <c:pt idx="44">
                  <c:v>45.9</c:v>
                </c:pt>
                <c:pt idx="45">
                  <c:v>46.92</c:v>
                </c:pt>
                <c:pt idx="46">
                  <c:v>47.94</c:v>
                </c:pt>
                <c:pt idx="47">
                  <c:v>48.96</c:v>
                </c:pt>
                <c:pt idx="48">
                  <c:v>49.98</c:v>
                </c:pt>
                <c:pt idx="49">
                  <c:v>51</c:v>
                </c:pt>
                <c:pt idx="50">
                  <c:v>52.02</c:v>
                </c:pt>
                <c:pt idx="51">
                  <c:v>53.04</c:v>
                </c:pt>
                <c:pt idx="52">
                  <c:v>54.06</c:v>
                </c:pt>
                <c:pt idx="53">
                  <c:v>55.08</c:v>
                </c:pt>
                <c:pt idx="54">
                  <c:v>56.1</c:v>
                </c:pt>
                <c:pt idx="55">
                  <c:v>57.12</c:v>
                </c:pt>
                <c:pt idx="56">
                  <c:v>58.14</c:v>
                </c:pt>
                <c:pt idx="57">
                  <c:v>59.16</c:v>
                </c:pt>
                <c:pt idx="58">
                  <c:v>60.18</c:v>
                </c:pt>
                <c:pt idx="59">
                  <c:v>61.2</c:v>
                </c:pt>
                <c:pt idx="60">
                  <c:v>62.22</c:v>
                </c:pt>
                <c:pt idx="61">
                  <c:v>63.24</c:v>
                </c:pt>
                <c:pt idx="62">
                  <c:v>64.260000000000005</c:v>
                </c:pt>
                <c:pt idx="63">
                  <c:v>65.28</c:v>
                </c:pt>
                <c:pt idx="64">
                  <c:v>66.3</c:v>
                </c:pt>
                <c:pt idx="65">
                  <c:v>67.319999999999993</c:v>
                </c:pt>
                <c:pt idx="66">
                  <c:v>68.34</c:v>
                </c:pt>
                <c:pt idx="67">
                  <c:v>69.36</c:v>
                </c:pt>
                <c:pt idx="68">
                  <c:v>70.38</c:v>
                </c:pt>
                <c:pt idx="69">
                  <c:v>71.400000000000006</c:v>
                </c:pt>
                <c:pt idx="70">
                  <c:v>72.42</c:v>
                </c:pt>
                <c:pt idx="71">
                  <c:v>73.44</c:v>
                </c:pt>
                <c:pt idx="72">
                  <c:v>74.459999999999994</c:v>
                </c:pt>
                <c:pt idx="73">
                  <c:v>75.48</c:v>
                </c:pt>
                <c:pt idx="74">
                  <c:v>76.5</c:v>
                </c:pt>
                <c:pt idx="75">
                  <c:v>77.52</c:v>
                </c:pt>
                <c:pt idx="76">
                  <c:v>78.540000000000006</c:v>
                </c:pt>
                <c:pt idx="77">
                  <c:v>79.56</c:v>
                </c:pt>
                <c:pt idx="78">
                  <c:v>80.58</c:v>
                </c:pt>
                <c:pt idx="79">
                  <c:v>81.599999999999994</c:v>
                </c:pt>
                <c:pt idx="80">
                  <c:v>82.62</c:v>
                </c:pt>
                <c:pt idx="81">
                  <c:v>83.64</c:v>
                </c:pt>
                <c:pt idx="82">
                  <c:v>84.66</c:v>
                </c:pt>
                <c:pt idx="83">
                  <c:v>85.68</c:v>
                </c:pt>
                <c:pt idx="84">
                  <c:v>86.7</c:v>
                </c:pt>
                <c:pt idx="85">
                  <c:v>87.72</c:v>
                </c:pt>
                <c:pt idx="86">
                  <c:v>88.74</c:v>
                </c:pt>
                <c:pt idx="87">
                  <c:v>89.76</c:v>
                </c:pt>
                <c:pt idx="88">
                  <c:v>90.78</c:v>
                </c:pt>
                <c:pt idx="89">
                  <c:v>91.8</c:v>
                </c:pt>
                <c:pt idx="90">
                  <c:v>92.82</c:v>
                </c:pt>
                <c:pt idx="91">
                  <c:v>93.84</c:v>
                </c:pt>
                <c:pt idx="92">
                  <c:v>94.86</c:v>
                </c:pt>
                <c:pt idx="93">
                  <c:v>95.88</c:v>
                </c:pt>
                <c:pt idx="94">
                  <c:v>96.9</c:v>
                </c:pt>
                <c:pt idx="95">
                  <c:v>97.92</c:v>
                </c:pt>
                <c:pt idx="96">
                  <c:v>98.94</c:v>
                </c:pt>
                <c:pt idx="97">
                  <c:v>99.96</c:v>
                </c:pt>
                <c:pt idx="98">
                  <c:v>100.98</c:v>
                </c:pt>
                <c:pt idx="99">
                  <c:v>102</c:v>
                </c:pt>
                <c:pt idx="100">
                  <c:v>103.02</c:v>
                </c:pt>
                <c:pt idx="101">
                  <c:v>104.04</c:v>
                </c:pt>
                <c:pt idx="102">
                  <c:v>105.06</c:v>
                </c:pt>
                <c:pt idx="103">
                  <c:v>106.08</c:v>
                </c:pt>
                <c:pt idx="104">
                  <c:v>107.1</c:v>
                </c:pt>
                <c:pt idx="105">
                  <c:v>108.12</c:v>
                </c:pt>
                <c:pt idx="106">
                  <c:v>109.14</c:v>
                </c:pt>
                <c:pt idx="107">
                  <c:v>110.16</c:v>
                </c:pt>
                <c:pt idx="108">
                  <c:v>111.18</c:v>
                </c:pt>
                <c:pt idx="109">
                  <c:v>112.2</c:v>
                </c:pt>
                <c:pt idx="110">
                  <c:v>113.22</c:v>
                </c:pt>
                <c:pt idx="111">
                  <c:v>114.24</c:v>
                </c:pt>
                <c:pt idx="112">
                  <c:v>115.26</c:v>
                </c:pt>
                <c:pt idx="113">
                  <c:v>116.28</c:v>
                </c:pt>
                <c:pt idx="114">
                  <c:v>117.3</c:v>
                </c:pt>
                <c:pt idx="115">
                  <c:v>118.32</c:v>
                </c:pt>
                <c:pt idx="116">
                  <c:v>119.34</c:v>
                </c:pt>
                <c:pt idx="117">
                  <c:v>120.36</c:v>
                </c:pt>
                <c:pt idx="118">
                  <c:v>121.38</c:v>
                </c:pt>
                <c:pt idx="119">
                  <c:v>122.4</c:v>
                </c:pt>
                <c:pt idx="120">
                  <c:v>123.42</c:v>
                </c:pt>
                <c:pt idx="121">
                  <c:v>124.44</c:v>
                </c:pt>
                <c:pt idx="122">
                  <c:v>125.46</c:v>
                </c:pt>
                <c:pt idx="123">
                  <c:v>126.48</c:v>
                </c:pt>
                <c:pt idx="124">
                  <c:v>127.5</c:v>
                </c:pt>
                <c:pt idx="125">
                  <c:v>128.52000000000001</c:v>
                </c:pt>
                <c:pt idx="126">
                  <c:v>129.54</c:v>
                </c:pt>
                <c:pt idx="127">
                  <c:v>130.56</c:v>
                </c:pt>
                <c:pt idx="128">
                  <c:v>131.58000000000001</c:v>
                </c:pt>
                <c:pt idx="129">
                  <c:v>132.6</c:v>
                </c:pt>
                <c:pt idx="130">
                  <c:v>133.62</c:v>
                </c:pt>
                <c:pt idx="131">
                  <c:v>134.63999999999999</c:v>
                </c:pt>
                <c:pt idx="132">
                  <c:v>135.66</c:v>
                </c:pt>
                <c:pt idx="133">
                  <c:v>136.68</c:v>
                </c:pt>
                <c:pt idx="134">
                  <c:v>137.69999999999999</c:v>
                </c:pt>
                <c:pt idx="135">
                  <c:v>138.72</c:v>
                </c:pt>
                <c:pt idx="136">
                  <c:v>139.74</c:v>
                </c:pt>
                <c:pt idx="137">
                  <c:v>140.76</c:v>
                </c:pt>
                <c:pt idx="138">
                  <c:v>141.78</c:v>
                </c:pt>
                <c:pt idx="139">
                  <c:v>142.80000000000001</c:v>
                </c:pt>
                <c:pt idx="140">
                  <c:v>143.82</c:v>
                </c:pt>
                <c:pt idx="141">
                  <c:v>144.84</c:v>
                </c:pt>
                <c:pt idx="142">
                  <c:v>145.86000000000001</c:v>
                </c:pt>
                <c:pt idx="143">
                  <c:v>146.88</c:v>
                </c:pt>
                <c:pt idx="144">
                  <c:v>147.9</c:v>
                </c:pt>
                <c:pt idx="145">
                  <c:v>148.91999999999999</c:v>
                </c:pt>
                <c:pt idx="146">
                  <c:v>149.94</c:v>
                </c:pt>
                <c:pt idx="147">
                  <c:v>150.96</c:v>
                </c:pt>
                <c:pt idx="148">
                  <c:v>151.97999999999999</c:v>
                </c:pt>
                <c:pt idx="149">
                  <c:v>153</c:v>
                </c:pt>
                <c:pt idx="150">
                  <c:v>154.02000000000001</c:v>
                </c:pt>
                <c:pt idx="151">
                  <c:v>155.04</c:v>
                </c:pt>
                <c:pt idx="152">
                  <c:v>156.06</c:v>
                </c:pt>
                <c:pt idx="153">
                  <c:v>157.08000000000001</c:v>
                </c:pt>
                <c:pt idx="154">
                  <c:v>158.1</c:v>
                </c:pt>
                <c:pt idx="155">
                  <c:v>159.12</c:v>
                </c:pt>
                <c:pt idx="156">
                  <c:v>160.13999999999999</c:v>
                </c:pt>
                <c:pt idx="157">
                  <c:v>161.16</c:v>
                </c:pt>
                <c:pt idx="158">
                  <c:v>162.18</c:v>
                </c:pt>
                <c:pt idx="159">
                  <c:v>163.19999999999999</c:v>
                </c:pt>
                <c:pt idx="160">
                  <c:v>164.22</c:v>
                </c:pt>
                <c:pt idx="161">
                  <c:v>165.24</c:v>
                </c:pt>
                <c:pt idx="162">
                  <c:v>166.26</c:v>
                </c:pt>
                <c:pt idx="163">
                  <c:v>167.28</c:v>
                </c:pt>
                <c:pt idx="164">
                  <c:v>168.3</c:v>
                </c:pt>
                <c:pt idx="165">
                  <c:v>169.32</c:v>
                </c:pt>
                <c:pt idx="166">
                  <c:v>170.34</c:v>
                </c:pt>
                <c:pt idx="167">
                  <c:v>171.36</c:v>
                </c:pt>
                <c:pt idx="168">
                  <c:v>172.38</c:v>
                </c:pt>
                <c:pt idx="169">
                  <c:v>173.4</c:v>
                </c:pt>
                <c:pt idx="170">
                  <c:v>174.42</c:v>
                </c:pt>
                <c:pt idx="171">
                  <c:v>175.44</c:v>
                </c:pt>
                <c:pt idx="172">
                  <c:v>176.46</c:v>
                </c:pt>
                <c:pt idx="173">
                  <c:v>177.48</c:v>
                </c:pt>
                <c:pt idx="174">
                  <c:v>178.5</c:v>
                </c:pt>
                <c:pt idx="175">
                  <c:v>179.52</c:v>
                </c:pt>
                <c:pt idx="176">
                  <c:v>180.54</c:v>
                </c:pt>
                <c:pt idx="177">
                  <c:v>181.56</c:v>
                </c:pt>
                <c:pt idx="178">
                  <c:v>182.58</c:v>
                </c:pt>
                <c:pt idx="179">
                  <c:v>183.6</c:v>
                </c:pt>
                <c:pt idx="180">
                  <c:v>184.62</c:v>
                </c:pt>
                <c:pt idx="181">
                  <c:v>185.64</c:v>
                </c:pt>
                <c:pt idx="182">
                  <c:v>186.66</c:v>
                </c:pt>
                <c:pt idx="183">
                  <c:v>187.68</c:v>
                </c:pt>
                <c:pt idx="184">
                  <c:v>188.7</c:v>
                </c:pt>
                <c:pt idx="185">
                  <c:v>189.72</c:v>
                </c:pt>
                <c:pt idx="186">
                  <c:v>190.74</c:v>
                </c:pt>
                <c:pt idx="187">
                  <c:v>191.76</c:v>
                </c:pt>
                <c:pt idx="188">
                  <c:v>192.78</c:v>
                </c:pt>
                <c:pt idx="189">
                  <c:v>193.8</c:v>
                </c:pt>
                <c:pt idx="190">
                  <c:v>194.82</c:v>
                </c:pt>
                <c:pt idx="191">
                  <c:v>195.84</c:v>
                </c:pt>
                <c:pt idx="192">
                  <c:v>196.86</c:v>
                </c:pt>
                <c:pt idx="193">
                  <c:v>197.88</c:v>
                </c:pt>
                <c:pt idx="194">
                  <c:v>198.9</c:v>
                </c:pt>
                <c:pt idx="195">
                  <c:v>199.92</c:v>
                </c:pt>
                <c:pt idx="196">
                  <c:v>200.94</c:v>
                </c:pt>
                <c:pt idx="197">
                  <c:v>201.96</c:v>
                </c:pt>
                <c:pt idx="198">
                  <c:v>202.98</c:v>
                </c:pt>
                <c:pt idx="199">
                  <c:v>204</c:v>
                </c:pt>
                <c:pt idx="200">
                  <c:v>205.02</c:v>
                </c:pt>
                <c:pt idx="201">
                  <c:v>206.04</c:v>
                </c:pt>
                <c:pt idx="202">
                  <c:v>207.06</c:v>
                </c:pt>
                <c:pt idx="203">
                  <c:v>208.08</c:v>
                </c:pt>
                <c:pt idx="204">
                  <c:v>209.1</c:v>
                </c:pt>
                <c:pt idx="205">
                  <c:v>210.12</c:v>
                </c:pt>
                <c:pt idx="206">
                  <c:v>211.14</c:v>
                </c:pt>
                <c:pt idx="207">
                  <c:v>212.16</c:v>
                </c:pt>
                <c:pt idx="208">
                  <c:v>213.18</c:v>
                </c:pt>
                <c:pt idx="209">
                  <c:v>214.2</c:v>
                </c:pt>
                <c:pt idx="210">
                  <c:v>215.22</c:v>
                </c:pt>
                <c:pt idx="211">
                  <c:v>216.24</c:v>
                </c:pt>
                <c:pt idx="212">
                  <c:v>217.26</c:v>
                </c:pt>
                <c:pt idx="213">
                  <c:v>218.28</c:v>
                </c:pt>
                <c:pt idx="214">
                  <c:v>219.3</c:v>
                </c:pt>
                <c:pt idx="215">
                  <c:v>220.32</c:v>
                </c:pt>
                <c:pt idx="216">
                  <c:v>221.34</c:v>
                </c:pt>
                <c:pt idx="217">
                  <c:v>222.36</c:v>
                </c:pt>
                <c:pt idx="218">
                  <c:v>223.38</c:v>
                </c:pt>
                <c:pt idx="219">
                  <c:v>224.4</c:v>
                </c:pt>
                <c:pt idx="220">
                  <c:v>225.42</c:v>
                </c:pt>
                <c:pt idx="221">
                  <c:v>226.44</c:v>
                </c:pt>
                <c:pt idx="222">
                  <c:v>227.46</c:v>
                </c:pt>
                <c:pt idx="223">
                  <c:v>228.48</c:v>
                </c:pt>
                <c:pt idx="224">
                  <c:v>229.5</c:v>
                </c:pt>
                <c:pt idx="225">
                  <c:v>230.52</c:v>
                </c:pt>
                <c:pt idx="226">
                  <c:v>231.54</c:v>
                </c:pt>
                <c:pt idx="227">
                  <c:v>232.56</c:v>
                </c:pt>
                <c:pt idx="228">
                  <c:v>233.58</c:v>
                </c:pt>
                <c:pt idx="229">
                  <c:v>234.6</c:v>
                </c:pt>
                <c:pt idx="230">
                  <c:v>235.62</c:v>
                </c:pt>
                <c:pt idx="231">
                  <c:v>236.64</c:v>
                </c:pt>
                <c:pt idx="232">
                  <c:v>237.66</c:v>
                </c:pt>
                <c:pt idx="233">
                  <c:v>238.68</c:v>
                </c:pt>
                <c:pt idx="234">
                  <c:v>239.7</c:v>
                </c:pt>
                <c:pt idx="235">
                  <c:v>240.72</c:v>
                </c:pt>
                <c:pt idx="236">
                  <c:v>241.74</c:v>
                </c:pt>
                <c:pt idx="237">
                  <c:v>242.76</c:v>
                </c:pt>
                <c:pt idx="238">
                  <c:v>243.78</c:v>
                </c:pt>
                <c:pt idx="239">
                  <c:v>244.8</c:v>
                </c:pt>
                <c:pt idx="240">
                  <c:v>245.82</c:v>
                </c:pt>
                <c:pt idx="241">
                  <c:v>246.84</c:v>
                </c:pt>
                <c:pt idx="242">
                  <c:v>247.86</c:v>
                </c:pt>
                <c:pt idx="243">
                  <c:v>248.88</c:v>
                </c:pt>
                <c:pt idx="244">
                  <c:v>249.9</c:v>
                </c:pt>
                <c:pt idx="245">
                  <c:v>250.92</c:v>
                </c:pt>
                <c:pt idx="246">
                  <c:v>251.94</c:v>
                </c:pt>
                <c:pt idx="247">
                  <c:v>252.96</c:v>
                </c:pt>
                <c:pt idx="248">
                  <c:v>253.98</c:v>
                </c:pt>
                <c:pt idx="249">
                  <c:v>255</c:v>
                </c:pt>
                <c:pt idx="250">
                  <c:v>256.02</c:v>
                </c:pt>
                <c:pt idx="251">
                  <c:v>257.04000000000002</c:v>
                </c:pt>
                <c:pt idx="252">
                  <c:v>258.06</c:v>
                </c:pt>
                <c:pt idx="253">
                  <c:v>259.08</c:v>
                </c:pt>
                <c:pt idx="254">
                  <c:v>260.10000000000002</c:v>
                </c:pt>
                <c:pt idx="255">
                  <c:v>261.12</c:v>
                </c:pt>
                <c:pt idx="256">
                  <c:v>262.14</c:v>
                </c:pt>
                <c:pt idx="257">
                  <c:v>263.16000000000003</c:v>
                </c:pt>
                <c:pt idx="258">
                  <c:v>264.18</c:v>
                </c:pt>
                <c:pt idx="259">
                  <c:v>265.2</c:v>
                </c:pt>
                <c:pt idx="260">
                  <c:v>266.22000000000003</c:v>
                </c:pt>
                <c:pt idx="261">
                  <c:v>267.24</c:v>
                </c:pt>
                <c:pt idx="262">
                  <c:v>268.26</c:v>
                </c:pt>
                <c:pt idx="263">
                  <c:v>269.27999999999997</c:v>
                </c:pt>
                <c:pt idx="264">
                  <c:v>270.3</c:v>
                </c:pt>
                <c:pt idx="265">
                  <c:v>271.32</c:v>
                </c:pt>
                <c:pt idx="266">
                  <c:v>272.33999999999997</c:v>
                </c:pt>
                <c:pt idx="267">
                  <c:v>273.36</c:v>
                </c:pt>
                <c:pt idx="268">
                  <c:v>274.38</c:v>
                </c:pt>
                <c:pt idx="269">
                  <c:v>275.39999999999998</c:v>
                </c:pt>
                <c:pt idx="270">
                  <c:v>276.42</c:v>
                </c:pt>
                <c:pt idx="271">
                  <c:v>277.44</c:v>
                </c:pt>
                <c:pt idx="272">
                  <c:v>278.45999999999998</c:v>
                </c:pt>
                <c:pt idx="273">
                  <c:v>279.48</c:v>
                </c:pt>
                <c:pt idx="274">
                  <c:v>280.5</c:v>
                </c:pt>
                <c:pt idx="275">
                  <c:v>281.52</c:v>
                </c:pt>
                <c:pt idx="276">
                  <c:v>282.54000000000002</c:v>
                </c:pt>
                <c:pt idx="277">
                  <c:v>283.56</c:v>
                </c:pt>
                <c:pt idx="278">
                  <c:v>284.58</c:v>
                </c:pt>
                <c:pt idx="279">
                  <c:v>285.60000000000002</c:v>
                </c:pt>
                <c:pt idx="280">
                  <c:v>286.62</c:v>
                </c:pt>
                <c:pt idx="281">
                  <c:v>287.64</c:v>
                </c:pt>
                <c:pt idx="282">
                  <c:v>288.66000000000003</c:v>
                </c:pt>
                <c:pt idx="283">
                  <c:v>289.68</c:v>
                </c:pt>
                <c:pt idx="284">
                  <c:v>290.7</c:v>
                </c:pt>
                <c:pt idx="285">
                  <c:v>291.72000000000003</c:v>
                </c:pt>
                <c:pt idx="286">
                  <c:v>292.74</c:v>
                </c:pt>
                <c:pt idx="287">
                  <c:v>293.76</c:v>
                </c:pt>
                <c:pt idx="288">
                  <c:v>294.77999999999997</c:v>
                </c:pt>
                <c:pt idx="289">
                  <c:v>295.8</c:v>
                </c:pt>
                <c:pt idx="290">
                  <c:v>296.82</c:v>
                </c:pt>
                <c:pt idx="291">
                  <c:v>297.83999999999997</c:v>
                </c:pt>
                <c:pt idx="292">
                  <c:v>298.86</c:v>
                </c:pt>
                <c:pt idx="293">
                  <c:v>299.88</c:v>
                </c:pt>
                <c:pt idx="294">
                  <c:v>300.89999999999998</c:v>
                </c:pt>
                <c:pt idx="295">
                  <c:v>301.92</c:v>
                </c:pt>
                <c:pt idx="296">
                  <c:v>302.94</c:v>
                </c:pt>
                <c:pt idx="297">
                  <c:v>303.95999999999998</c:v>
                </c:pt>
                <c:pt idx="298">
                  <c:v>304.98</c:v>
                </c:pt>
                <c:pt idx="299">
                  <c:v>306</c:v>
                </c:pt>
                <c:pt idx="300">
                  <c:v>307.02</c:v>
                </c:pt>
                <c:pt idx="301">
                  <c:v>308.04000000000002</c:v>
                </c:pt>
                <c:pt idx="302">
                  <c:v>309.06</c:v>
                </c:pt>
                <c:pt idx="303">
                  <c:v>310.08</c:v>
                </c:pt>
                <c:pt idx="304">
                  <c:v>311.10000000000002</c:v>
                </c:pt>
                <c:pt idx="305">
                  <c:v>312.12</c:v>
                </c:pt>
                <c:pt idx="306">
                  <c:v>313.14</c:v>
                </c:pt>
                <c:pt idx="307">
                  <c:v>314.16000000000003</c:v>
                </c:pt>
                <c:pt idx="308">
                  <c:v>315.18</c:v>
                </c:pt>
                <c:pt idx="309">
                  <c:v>316.2</c:v>
                </c:pt>
                <c:pt idx="310">
                  <c:v>317.22000000000003</c:v>
                </c:pt>
                <c:pt idx="311">
                  <c:v>318.24</c:v>
                </c:pt>
                <c:pt idx="312">
                  <c:v>319.26</c:v>
                </c:pt>
                <c:pt idx="313">
                  <c:v>320.27999999999997</c:v>
                </c:pt>
                <c:pt idx="314">
                  <c:v>321.3</c:v>
                </c:pt>
                <c:pt idx="315">
                  <c:v>322.32</c:v>
                </c:pt>
                <c:pt idx="316">
                  <c:v>323.33999999999997</c:v>
                </c:pt>
                <c:pt idx="317">
                  <c:v>324.36</c:v>
                </c:pt>
                <c:pt idx="318">
                  <c:v>325.38</c:v>
                </c:pt>
                <c:pt idx="319">
                  <c:v>326.39999999999998</c:v>
                </c:pt>
                <c:pt idx="320">
                  <c:v>327.42</c:v>
                </c:pt>
                <c:pt idx="321">
                  <c:v>328.44</c:v>
                </c:pt>
                <c:pt idx="322">
                  <c:v>329.46</c:v>
                </c:pt>
                <c:pt idx="323">
                  <c:v>330.48</c:v>
                </c:pt>
                <c:pt idx="324">
                  <c:v>331.5</c:v>
                </c:pt>
                <c:pt idx="325">
                  <c:v>332.52</c:v>
                </c:pt>
                <c:pt idx="326">
                  <c:v>333.54</c:v>
                </c:pt>
                <c:pt idx="327">
                  <c:v>334.56</c:v>
                </c:pt>
                <c:pt idx="328">
                  <c:v>335.58</c:v>
                </c:pt>
                <c:pt idx="329">
                  <c:v>336.6</c:v>
                </c:pt>
                <c:pt idx="330">
                  <c:v>337.62</c:v>
                </c:pt>
                <c:pt idx="331">
                  <c:v>338.64</c:v>
                </c:pt>
                <c:pt idx="332">
                  <c:v>339.66</c:v>
                </c:pt>
                <c:pt idx="333">
                  <c:v>340.68</c:v>
                </c:pt>
                <c:pt idx="334">
                  <c:v>341.7</c:v>
                </c:pt>
                <c:pt idx="335">
                  <c:v>342.72</c:v>
                </c:pt>
                <c:pt idx="336">
                  <c:v>343.74</c:v>
                </c:pt>
                <c:pt idx="337">
                  <c:v>344.76</c:v>
                </c:pt>
                <c:pt idx="338">
                  <c:v>345.78</c:v>
                </c:pt>
                <c:pt idx="339">
                  <c:v>346.8</c:v>
                </c:pt>
                <c:pt idx="340">
                  <c:v>347.82</c:v>
                </c:pt>
                <c:pt idx="341">
                  <c:v>348.84</c:v>
                </c:pt>
                <c:pt idx="342">
                  <c:v>349.86</c:v>
                </c:pt>
                <c:pt idx="343">
                  <c:v>350.88</c:v>
                </c:pt>
                <c:pt idx="344">
                  <c:v>351.9</c:v>
                </c:pt>
                <c:pt idx="345">
                  <c:v>352.92</c:v>
                </c:pt>
                <c:pt idx="346">
                  <c:v>353.94</c:v>
                </c:pt>
                <c:pt idx="347">
                  <c:v>354.96</c:v>
                </c:pt>
                <c:pt idx="348">
                  <c:v>355.98</c:v>
                </c:pt>
                <c:pt idx="349">
                  <c:v>357</c:v>
                </c:pt>
                <c:pt idx="350">
                  <c:v>358.02</c:v>
                </c:pt>
                <c:pt idx="351">
                  <c:v>359.04</c:v>
                </c:pt>
                <c:pt idx="352">
                  <c:v>360.06</c:v>
                </c:pt>
                <c:pt idx="353">
                  <c:v>361.08</c:v>
                </c:pt>
                <c:pt idx="354">
                  <c:v>362.1</c:v>
                </c:pt>
                <c:pt idx="355">
                  <c:v>363.12</c:v>
                </c:pt>
                <c:pt idx="356">
                  <c:v>364.14</c:v>
                </c:pt>
                <c:pt idx="357">
                  <c:v>365.16</c:v>
                </c:pt>
                <c:pt idx="358">
                  <c:v>366.18</c:v>
                </c:pt>
                <c:pt idx="359">
                  <c:v>367.2</c:v>
                </c:pt>
                <c:pt idx="360">
                  <c:v>368.22</c:v>
                </c:pt>
                <c:pt idx="361">
                  <c:v>369.24</c:v>
                </c:pt>
                <c:pt idx="362">
                  <c:v>370.26</c:v>
                </c:pt>
                <c:pt idx="363">
                  <c:v>371.28</c:v>
                </c:pt>
                <c:pt idx="364">
                  <c:v>372.3</c:v>
                </c:pt>
                <c:pt idx="365">
                  <c:v>373.32</c:v>
                </c:pt>
                <c:pt idx="366">
                  <c:v>374.34</c:v>
                </c:pt>
                <c:pt idx="367">
                  <c:v>375.36</c:v>
                </c:pt>
                <c:pt idx="368">
                  <c:v>376.38</c:v>
                </c:pt>
                <c:pt idx="369">
                  <c:v>377.4</c:v>
                </c:pt>
                <c:pt idx="370">
                  <c:v>378.42</c:v>
                </c:pt>
                <c:pt idx="371">
                  <c:v>379.44</c:v>
                </c:pt>
                <c:pt idx="372">
                  <c:v>380.46</c:v>
                </c:pt>
                <c:pt idx="373">
                  <c:v>381.48</c:v>
                </c:pt>
                <c:pt idx="374">
                  <c:v>382.5</c:v>
                </c:pt>
                <c:pt idx="375">
                  <c:v>383.52</c:v>
                </c:pt>
                <c:pt idx="376">
                  <c:v>384.54</c:v>
                </c:pt>
                <c:pt idx="377">
                  <c:v>385.56</c:v>
                </c:pt>
                <c:pt idx="378">
                  <c:v>386.58</c:v>
                </c:pt>
                <c:pt idx="379">
                  <c:v>387.6</c:v>
                </c:pt>
                <c:pt idx="380">
                  <c:v>388.62</c:v>
                </c:pt>
                <c:pt idx="381">
                  <c:v>389.64</c:v>
                </c:pt>
                <c:pt idx="382">
                  <c:v>390.66</c:v>
                </c:pt>
                <c:pt idx="383">
                  <c:v>391.68</c:v>
                </c:pt>
                <c:pt idx="384">
                  <c:v>392.7</c:v>
                </c:pt>
                <c:pt idx="385">
                  <c:v>393.72</c:v>
                </c:pt>
                <c:pt idx="386">
                  <c:v>394.74</c:v>
                </c:pt>
                <c:pt idx="387">
                  <c:v>395.76</c:v>
                </c:pt>
                <c:pt idx="388">
                  <c:v>396.78</c:v>
                </c:pt>
                <c:pt idx="389">
                  <c:v>397.8</c:v>
                </c:pt>
                <c:pt idx="390">
                  <c:v>398.82</c:v>
                </c:pt>
                <c:pt idx="391">
                  <c:v>399.84</c:v>
                </c:pt>
                <c:pt idx="392">
                  <c:v>400.86</c:v>
                </c:pt>
                <c:pt idx="393">
                  <c:v>401.88</c:v>
                </c:pt>
                <c:pt idx="394">
                  <c:v>402.9</c:v>
                </c:pt>
                <c:pt idx="395">
                  <c:v>403.92</c:v>
                </c:pt>
                <c:pt idx="396">
                  <c:v>404.94</c:v>
                </c:pt>
                <c:pt idx="397">
                  <c:v>405.96</c:v>
                </c:pt>
                <c:pt idx="398">
                  <c:v>406.98</c:v>
                </c:pt>
                <c:pt idx="399">
                  <c:v>408</c:v>
                </c:pt>
                <c:pt idx="400">
                  <c:v>409.02</c:v>
                </c:pt>
                <c:pt idx="401">
                  <c:v>410.04</c:v>
                </c:pt>
                <c:pt idx="402">
                  <c:v>411.06</c:v>
                </c:pt>
                <c:pt idx="403">
                  <c:v>412.08</c:v>
                </c:pt>
                <c:pt idx="404">
                  <c:v>413.1</c:v>
                </c:pt>
                <c:pt idx="405">
                  <c:v>414.12</c:v>
                </c:pt>
                <c:pt idx="406">
                  <c:v>415.14</c:v>
                </c:pt>
                <c:pt idx="407">
                  <c:v>416.16</c:v>
                </c:pt>
                <c:pt idx="408">
                  <c:v>417.18</c:v>
                </c:pt>
                <c:pt idx="409">
                  <c:v>418.2</c:v>
                </c:pt>
                <c:pt idx="410">
                  <c:v>419.22</c:v>
                </c:pt>
                <c:pt idx="411">
                  <c:v>420.24</c:v>
                </c:pt>
                <c:pt idx="412">
                  <c:v>421.26</c:v>
                </c:pt>
                <c:pt idx="413">
                  <c:v>422.28</c:v>
                </c:pt>
                <c:pt idx="414">
                  <c:v>423.3</c:v>
                </c:pt>
                <c:pt idx="415">
                  <c:v>424.32</c:v>
                </c:pt>
                <c:pt idx="416">
                  <c:v>425.34</c:v>
                </c:pt>
                <c:pt idx="417">
                  <c:v>426.36</c:v>
                </c:pt>
                <c:pt idx="418">
                  <c:v>427.38</c:v>
                </c:pt>
                <c:pt idx="419">
                  <c:v>428.4</c:v>
                </c:pt>
                <c:pt idx="420">
                  <c:v>429.42</c:v>
                </c:pt>
                <c:pt idx="421">
                  <c:v>430.44</c:v>
                </c:pt>
                <c:pt idx="422">
                  <c:v>431.46</c:v>
                </c:pt>
                <c:pt idx="423">
                  <c:v>432.48</c:v>
                </c:pt>
                <c:pt idx="424">
                  <c:v>433.5</c:v>
                </c:pt>
                <c:pt idx="425">
                  <c:v>434.52</c:v>
                </c:pt>
                <c:pt idx="426">
                  <c:v>435.54</c:v>
                </c:pt>
                <c:pt idx="427">
                  <c:v>436.56</c:v>
                </c:pt>
                <c:pt idx="428">
                  <c:v>437.58</c:v>
                </c:pt>
                <c:pt idx="429">
                  <c:v>438.6</c:v>
                </c:pt>
                <c:pt idx="430">
                  <c:v>439.62</c:v>
                </c:pt>
                <c:pt idx="431">
                  <c:v>440.64</c:v>
                </c:pt>
                <c:pt idx="432">
                  <c:v>441.66</c:v>
                </c:pt>
                <c:pt idx="433">
                  <c:v>442.68</c:v>
                </c:pt>
                <c:pt idx="434">
                  <c:v>443.7</c:v>
                </c:pt>
                <c:pt idx="435">
                  <c:v>444.72</c:v>
                </c:pt>
                <c:pt idx="436">
                  <c:v>445.74</c:v>
                </c:pt>
                <c:pt idx="437">
                  <c:v>446.76</c:v>
                </c:pt>
                <c:pt idx="438">
                  <c:v>447.78</c:v>
                </c:pt>
                <c:pt idx="439">
                  <c:v>448.8</c:v>
                </c:pt>
                <c:pt idx="440">
                  <c:v>449.82</c:v>
                </c:pt>
                <c:pt idx="441">
                  <c:v>450.84</c:v>
                </c:pt>
                <c:pt idx="442">
                  <c:v>451.86</c:v>
                </c:pt>
                <c:pt idx="443">
                  <c:v>452.88</c:v>
                </c:pt>
                <c:pt idx="444">
                  <c:v>453.9</c:v>
                </c:pt>
                <c:pt idx="445">
                  <c:v>454.92</c:v>
                </c:pt>
                <c:pt idx="446">
                  <c:v>455.94</c:v>
                </c:pt>
                <c:pt idx="447">
                  <c:v>456.96</c:v>
                </c:pt>
                <c:pt idx="448">
                  <c:v>457.98</c:v>
                </c:pt>
                <c:pt idx="449">
                  <c:v>459</c:v>
                </c:pt>
                <c:pt idx="450">
                  <c:v>460.02</c:v>
                </c:pt>
                <c:pt idx="451">
                  <c:v>461.04</c:v>
                </c:pt>
                <c:pt idx="452">
                  <c:v>462.06</c:v>
                </c:pt>
                <c:pt idx="453">
                  <c:v>463.08</c:v>
                </c:pt>
                <c:pt idx="454">
                  <c:v>464.1</c:v>
                </c:pt>
                <c:pt idx="455">
                  <c:v>465.12</c:v>
                </c:pt>
                <c:pt idx="456">
                  <c:v>466.14</c:v>
                </c:pt>
                <c:pt idx="457">
                  <c:v>467.16</c:v>
                </c:pt>
                <c:pt idx="458">
                  <c:v>468.18</c:v>
                </c:pt>
                <c:pt idx="459">
                  <c:v>469.2</c:v>
                </c:pt>
                <c:pt idx="460">
                  <c:v>470.22</c:v>
                </c:pt>
                <c:pt idx="461">
                  <c:v>471.24</c:v>
                </c:pt>
                <c:pt idx="462">
                  <c:v>472.26</c:v>
                </c:pt>
                <c:pt idx="463">
                  <c:v>473.28</c:v>
                </c:pt>
                <c:pt idx="464">
                  <c:v>474.3</c:v>
                </c:pt>
                <c:pt idx="465">
                  <c:v>475.32</c:v>
                </c:pt>
                <c:pt idx="466">
                  <c:v>476.34</c:v>
                </c:pt>
                <c:pt idx="467">
                  <c:v>477.36</c:v>
                </c:pt>
                <c:pt idx="468">
                  <c:v>478.38</c:v>
                </c:pt>
                <c:pt idx="469">
                  <c:v>479.4</c:v>
                </c:pt>
                <c:pt idx="470">
                  <c:v>480.42</c:v>
                </c:pt>
                <c:pt idx="471">
                  <c:v>481.44</c:v>
                </c:pt>
                <c:pt idx="472">
                  <c:v>482.46</c:v>
                </c:pt>
                <c:pt idx="473">
                  <c:v>483.48</c:v>
                </c:pt>
                <c:pt idx="474">
                  <c:v>484.5</c:v>
                </c:pt>
                <c:pt idx="475">
                  <c:v>485.52</c:v>
                </c:pt>
                <c:pt idx="476">
                  <c:v>486.54</c:v>
                </c:pt>
                <c:pt idx="477">
                  <c:v>487.56</c:v>
                </c:pt>
                <c:pt idx="478">
                  <c:v>488.58</c:v>
                </c:pt>
                <c:pt idx="479">
                  <c:v>489.6</c:v>
                </c:pt>
                <c:pt idx="480">
                  <c:v>490.62</c:v>
                </c:pt>
                <c:pt idx="481">
                  <c:v>491.64</c:v>
                </c:pt>
                <c:pt idx="482">
                  <c:v>492.66</c:v>
                </c:pt>
                <c:pt idx="483">
                  <c:v>493.68</c:v>
                </c:pt>
                <c:pt idx="484">
                  <c:v>494.7</c:v>
                </c:pt>
                <c:pt idx="485">
                  <c:v>495.72</c:v>
                </c:pt>
                <c:pt idx="486">
                  <c:v>496.74</c:v>
                </c:pt>
                <c:pt idx="487">
                  <c:v>497.76</c:v>
                </c:pt>
                <c:pt idx="488">
                  <c:v>498.78</c:v>
                </c:pt>
                <c:pt idx="489">
                  <c:v>499.8</c:v>
                </c:pt>
                <c:pt idx="490">
                  <c:v>500.82</c:v>
                </c:pt>
                <c:pt idx="491">
                  <c:v>501.84</c:v>
                </c:pt>
                <c:pt idx="492">
                  <c:v>502.86</c:v>
                </c:pt>
                <c:pt idx="493">
                  <c:v>503.88</c:v>
                </c:pt>
                <c:pt idx="494">
                  <c:v>504.9</c:v>
                </c:pt>
                <c:pt idx="495">
                  <c:v>505.92</c:v>
                </c:pt>
                <c:pt idx="496">
                  <c:v>506.94</c:v>
                </c:pt>
                <c:pt idx="497">
                  <c:v>507.96</c:v>
                </c:pt>
                <c:pt idx="498">
                  <c:v>508.98</c:v>
                </c:pt>
                <c:pt idx="499">
                  <c:v>510</c:v>
                </c:pt>
                <c:pt idx="500">
                  <c:v>511.02</c:v>
                </c:pt>
                <c:pt idx="501">
                  <c:v>512.04</c:v>
                </c:pt>
                <c:pt idx="502">
                  <c:v>513.05999999999995</c:v>
                </c:pt>
                <c:pt idx="503">
                  <c:v>514.08000000000004</c:v>
                </c:pt>
                <c:pt idx="504">
                  <c:v>515.1</c:v>
                </c:pt>
                <c:pt idx="505">
                  <c:v>516.12</c:v>
                </c:pt>
                <c:pt idx="506">
                  <c:v>517.14</c:v>
                </c:pt>
                <c:pt idx="507">
                  <c:v>518.16</c:v>
                </c:pt>
                <c:pt idx="508">
                  <c:v>519.17999999999995</c:v>
                </c:pt>
                <c:pt idx="509">
                  <c:v>520.20000000000005</c:v>
                </c:pt>
                <c:pt idx="510">
                  <c:v>521.22</c:v>
                </c:pt>
                <c:pt idx="511">
                  <c:v>522.24</c:v>
                </c:pt>
                <c:pt idx="512">
                  <c:v>523.26</c:v>
                </c:pt>
                <c:pt idx="513">
                  <c:v>524.28</c:v>
                </c:pt>
                <c:pt idx="514">
                  <c:v>525.29999999999995</c:v>
                </c:pt>
                <c:pt idx="515">
                  <c:v>526.32000000000005</c:v>
                </c:pt>
                <c:pt idx="516">
                  <c:v>527.34</c:v>
                </c:pt>
                <c:pt idx="517">
                  <c:v>528.36</c:v>
                </c:pt>
                <c:pt idx="518">
                  <c:v>529.38</c:v>
                </c:pt>
                <c:pt idx="519">
                  <c:v>530.4</c:v>
                </c:pt>
                <c:pt idx="520">
                  <c:v>531.41999999999996</c:v>
                </c:pt>
                <c:pt idx="521">
                  <c:v>532.44000000000005</c:v>
                </c:pt>
                <c:pt idx="522">
                  <c:v>533.46</c:v>
                </c:pt>
                <c:pt idx="523">
                  <c:v>534.48</c:v>
                </c:pt>
                <c:pt idx="524">
                  <c:v>535.5</c:v>
                </c:pt>
                <c:pt idx="525">
                  <c:v>536.52</c:v>
                </c:pt>
                <c:pt idx="526">
                  <c:v>537.54</c:v>
                </c:pt>
                <c:pt idx="527">
                  <c:v>538.55999999999995</c:v>
                </c:pt>
                <c:pt idx="528">
                  <c:v>539.58000000000004</c:v>
                </c:pt>
                <c:pt idx="529">
                  <c:v>540.6</c:v>
                </c:pt>
                <c:pt idx="530">
                  <c:v>541.62</c:v>
                </c:pt>
                <c:pt idx="531">
                  <c:v>542.64</c:v>
                </c:pt>
                <c:pt idx="532">
                  <c:v>543.66</c:v>
                </c:pt>
                <c:pt idx="533">
                  <c:v>544.67999999999995</c:v>
                </c:pt>
                <c:pt idx="534">
                  <c:v>545.70000000000005</c:v>
                </c:pt>
                <c:pt idx="535">
                  <c:v>546.72</c:v>
                </c:pt>
                <c:pt idx="536">
                  <c:v>547.74</c:v>
                </c:pt>
                <c:pt idx="537">
                  <c:v>548.76</c:v>
                </c:pt>
                <c:pt idx="538">
                  <c:v>549.78</c:v>
                </c:pt>
                <c:pt idx="539">
                  <c:v>550.79999999999995</c:v>
                </c:pt>
                <c:pt idx="540">
                  <c:v>551.82000000000005</c:v>
                </c:pt>
                <c:pt idx="541">
                  <c:v>552.84</c:v>
                </c:pt>
                <c:pt idx="542">
                  <c:v>553.86</c:v>
                </c:pt>
                <c:pt idx="543">
                  <c:v>554.88</c:v>
                </c:pt>
                <c:pt idx="544">
                  <c:v>555.9</c:v>
                </c:pt>
                <c:pt idx="545">
                  <c:v>556.91999999999996</c:v>
                </c:pt>
                <c:pt idx="546">
                  <c:v>557.94000000000005</c:v>
                </c:pt>
                <c:pt idx="547">
                  <c:v>558.96</c:v>
                </c:pt>
                <c:pt idx="548">
                  <c:v>559.98</c:v>
                </c:pt>
                <c:pt idx="549">
                  <c:v>561</c:v>
                </c:pt>
              </c:numCache>
            </c:numRef>
          </c:xVal>
          <c:yVal>
            <c:numRef>
              <c:f>Sheet1!$L$1:$L$550</c:f>
              <c:numCache>
                <c:formatCode>General</c:formatCode>
                <c:ptCount val="550"/>
                <c:pt idx="0">
                  <c:v>3.74</c:v>
                </c:pt>
                <c:pt idx="1">
                  <c:v>3.74</c:v>
                </c:pt>
                <c:pt idx="2">
                  <c:v>3.74</c:v>
                </c:pt>
                <c:pt idx="3">
                  <c:v>3.74</c:v>
                </c:pt>
                <c:pt idx="4">
                  <c:v>3.74</c:v>
                </c:pt>
                <c:pt idx="5">
                  <c:v>3.74</c:v>
                </c:pt>
                <c:pt idx="6">
                  <c:v>3.74</c:v>
                </c:pt>
                <c:pt idx="7">
                  <c:v>3.74</c:v>
                </c:pt>
                <c:pt idx="8">
                  <c:v>3.74</c:v>
                </c:pt>
                <c:pt idx="9">
                  <c:v>3.74</c:v>
                </c:pt>
                <c:pt idx="10">
                  <c:v>3.74</c:v>
                </c:pt>
                <c:pt idx="11">
                  <c:v>3.74</c:v>
                </c:pt>
                <c:pt idx="12">
                  <c:v>3.74</c:v>
                </c:pt>
                <c:pt idx="13">
                  <c:v>3.74</c:v>
                </c:pt>
                <c:pt idx="14">
                  <c:v>3.74</c:v>
                </c:pt>
                <c:pt idx="15">
                  <c:v>3.74</c:v>
                </c:pt>
                <c:pt idx="16">
                  <c:v>3.74</c:v>
                </c:pt>
                <c:pt idx="17">
                  <c:v>3.74</c:v>
                </c:pt>
                <c:pt idx="18">
                  <c:v>3.74</c:v>
                </c:pt>
                <c:pt idx="19">
                  <c:v>3.74</c:v>
                </c:pt>
                <c:pt idx="20">
                  <c:v>3.74</c:v>
                </c:pt>
                <c:pt idx="21">
                  <c:v>3.74</c:v>
                </c:pt>
                <c:pt idx="22">
                  <c:v>3.74</c:v>
                </c:pt>
                <c:pt idx="23">
                  <c:v>3.74</c:v>
                </c:pt>
                <c:pt idx="24">
                  <c:v>3.74</c:v>
                </c:pt>
                <c:pt idx="25">
                  <c:v>3.74</c:v>
                </c:pt>
                <c:pt idx="26">
                  <c:v>1.7</c:v>
                </c:pt>
                <c:pt idx="27">
                  <c:v>-1480.89</c:v>
                </c:pt>
                <c:pt idx="28">
                  <c:v>-358.79</c:v>
                </c:pt>
                <c:pt idx="29">
                  <c:v>6827.41</c:v>
                </c:pt>
                <c:pt idx="30">
                  <c:v>9519.18</c:v>
                </c:pt>
                <c:pt idx="31">
                  <c:v>11190.3</c:v>
                </c:pt>
                <c:pt idx="32">
                  <c:v>12559.89</c:v>
                </c:pt>
                <c:pt idx="33">
                  <c:v>13718.01</c:v>
                </c:pt>
                <c:pt idx="34">
                  <c:v>14718.85</c:v>
                </c:pt>
                <c:pt idx="35">
                  <c:v>15579.86</c:v>
                </c:pt>
                <c:pt idx="36">
                  <c:v>16318.13</c:v>
                </c:pt>
                <c:pt idx="37">
                  <c:v>16950.07</c:v>
                </c:pt>
                <c:pt idx="38">
                  <c:v>17487.53</c:v>
                </c:pt>
                <c:pt idx="39">
                  <c:v>17940.96</c:v>
                </c:pt>
                <c:pt idx="40">
                  <c:v>18322.37</c:v>
                </c:pt>
                <c:pt idx="41">
                  <c:v>18639.080000000002</c:v>
                </c:pt>
                <c:pt idx="42">
                  <c:v>18898.54</c:v>
                </c:pt>
                <c:pt idx="43">
                  <c:v>19107.13</c:v>
                </c:pt>
                <c:pt idx="44">
                  <c:v>19270.62</c:v>
                </c:pt>
                <c:pt idx="45">
                  <c:v>19395.36</c:v>
                </c:pt>
                <c:pt idx="46">
                  <c:v>19484.189999999999</c:v>
                </c:pt>
                <c:pt idx="47">
                  <c:v>19541.37</c:v>
                </c:pt>
                <c:pt idx="48">
                  <c:v>19571.330000000002</c:v>
                </c:pt>
                <c:pt idx="49">
                  <c:v>19576.509999999998</c:v>
                </c:pt>
                <c:pt idx="50">
                  <c:v>19559.73</c:v>
                </c:pt>
                <c:pt idx="51">
                  <c:v>19523.03</c:v>
                </c:pt>
                <c:pt idx="52">
                  <c:v>19468.189999999999</c:v>
                </c:pt>
                <c:pt idx="53">
                  <c:v>19397.87</c:v>
                </c:pt>
                <c:pt idx="54">
                  <c:v>19313.599999999999</c:v>
                </c:pt>
                <c:pt idx="55">
                  <c:v>19216.37</c:v>
                </c:pt>
                <c:pt idx="56">
                  <c:v>19107.84</c:v>
                </c:pt>
                <c:pt idx="57">
                  <c:v>18989.18</c:v>
                </c:pt>
                <c:pt idx="58">
                  <c:v>18861.5</c:v>
                </c:pt>
                <c:pt idx="59">
                  <c:v>18725.740000000002</c:v>
                </c:pt>
                <c:pt idx="60">
                  <c:v>18582.79</c:v>
                </c:pt>
                <c:pt idx="61">
                  <c:v>18433.16</c:v>
                </c:pt>
                <c:pt idx="62">
                  <c:v>18278.82</c:v>
                </c:pt>
                <c:pt idx="63">
                  <c:v>18118.810000000001</c:v>
                </c:pt>
                <c:pt idx="64">
                  <c:v>17954.32</c:v>
                </c:pt>
                <c:pt idx="65">
                  <c:v>17785.75</c:v>
                </c:pt>
                <c:pt idx="66">
                  <c:v>17614.189999999999</c:v>
                </c:pt>
                <c:pt idx="67">
                  <c:v>17439.310000000001</c:v>
                </c:pt>
                <c:pt idx="68">
                  <c:v>17261.810000000001</c:v>
                </c:pt>
                <c:pt idx="69">
                  <c:v>17082.04</c:v>
                </c:pt>
                <c:pt idx="70">
                  <c:v>16900.22</c:v>
                </c:pt>
                <c:pt idx="71">
                  <c:v>16717.14</c:v>
                </c:pt>
                <c:pt idx="72">
                  <c:v>16532.93</c:v>
                </c:pt>
                <c:pt idx="73">
                  <c:v>16347.34</c:v>
                </c:pt>
                <c:pt idx="74">
                  <c:v>16160.92</c:v>
                </c:pt>
                <c:pt idx="75">
                  <c:v>15973.89</c:v>
                </c:pt>
                <c:pt idx="76">
                  <c:v>15786.46</c:v>
                </c:pt>
                <c:pt idx="77">
                  <c:v>15598.81</c:v>
                </c:pt>
                <c:pt idx="78">
                  <c:v>15411.12</c:v>
                </c:pt>
                <c:pt idx="79">
                  <c:v>15223.55</c:v>
                </c:pt>
                <c:pt idx="80">
                  <c:v>15036.25</c:v>
                </c:pt>
                <c:pt idx="81">
                  <c:v>14849.22</c:v>
                </c:pt>
                <c:pt idx="82">
                  <c:v>14663.21</c:v>
                </c:pt>
                <c:pt idx="83">
                  <c:v>14477.55</c:v>
                </c:pt>
                <c:pt idx="84">
                  <c:v>14292.51</c:v>
                </c:pt>
                <c:pt idx="85">
                  <c:v>14108.81</c:v>
                </c:pt>
                <c:pt idx="86">
                  <c:v>13925.75</c:v>
                </c:pt>
                <c:pt idx="87">
                  <c:v>13743.72</c:v>
                </c:pt>
                <c:pt idx="88">
                  <c:v>13562.78</c:v>
                </c:pt>
                <c:pt idx="89">
                  <c:v>13383.03</c:v>
                </c:pt>
                <c:pt idx="90">
                  <c:v>13204.51</c:v>
                </c:pt>
                <c:pt idx="91">
                  <c:v>13027.3</c:v>
                </c:pt>
                <c:pt idx="92">
                  <c:v>12851.31</c:v>
                </c:pt>
                <c:pt idx="93">
                  <c:v>12677.22</c:v>
                </c:pt>
                <c:pt idx="94">
                  <c:v>12504.15</c:v>
                </c:pt>
                <c:pt idx="95">
                  <c:v>12333.05</c:v>
                </c:pt>
                <c:pt idx="96">
                  <c:v>12163.06</c:v>
                </c:pt>
                <c:pt idx="97">
                  <c:v>11995.1</c:v>
                </c:pt>
                <c:pt idx="98">
                  <c:v>11828.44</c:v>
                </c:pt>
                <c:pt idx="99">
                  <c:v>11663.39</c:v>
                </c:pt>
                <c:pt idx="100">
                  <c:v>11499.99</c:v>
                </c:pt>
                <c:pt idx="101">
                  <c:v>11338.24</c:v>
                </c:pt>
                <c:pt idx="102">
                  <c:v>11178.18</c:v>
                </c:pt>
                <c:pt idx="103">
                  <c:v>11019.82</c:v>
                </c:pt>
                <c:pt idx="104">
                  <c:v>10863.17</c:v>
                </c:pt>
                <c:pt idx="105">
                  <c:v>10708.26</c:v>
                </c:pt>
                <c:pt idx="106">
                  <c:v>10555.08</c:v>
                </c:pt>
                <c:pt idx="107">
                  <c:v>10403.379999999999</c:v>
                </c:pt>
                <c:pt idx="108">
                  <c:v>10254.280000000001</c:v>
                </c:pt>
                <c:pt idx="109">
                  <c:v>10106.68</c:v>
                </c:pt>
                <c:pt idx="110">
                  <c:v>9960.89</c:v>
                </c:pt>
                <c:pt idx="111">
                  <c:v>9817.0300000000007</c:v>
                </c:pt>
                <c:pt idx="112">
                  <c:v>9674.6</c:v>
                </c:pt>
                <c:pt idx="113">
                  <c:v>9533.91</c:v>
                </c:pt>
                <c:pt idx="114">
                  <c:v>9394.9599999999991</c:v>
                </c:pt>
                <c:pt idx="115">
                  <c:v>9257.74</c:v>
                </c:pt>
                <c:pt idx="116">
                  <c:v>9122.26</c:v>
                </c:pt>
                <c:pt idx="117">
                  <c:v>8988.5</c:v>
                </c:pt>
                <c:pt idx="118">
                  <c:v>8856.4699999999993</c:v>
                </c:pt>
                <c:pt idx="119">
                  <c:v>8726.15</c:v>
                </c:pt>
                <c:pt idx="120">
                  <c:v>8597.5400000000009</c:v>
                </c:pt>
                <c:pt idx="121">
                  <c:v>8470.64</c:v>
                </c:pt>
                <c:pt idx="122">
                  <c:v>8345.43</c:v>
                </c:pt>
                <c:pt idx="123">
                  <c:v>8221.76</c:v>
                </c:pt>
                <c:pt idx="124">
                  <c:v>8100.25</c:v>
                </c:pt>
                <c:pt idx="125">
                  <c:v>7980.1</c:v>
                </c:pt>
                <c:pt idx="126">
                  <c:v>7861.6</c:v>
                </c:pt>
                <c:pt idx="127">
                  <c:v>7744.72</c:v>
                </c:pt>
                <c:pt idx="128">
                  <c:v>7629.46</c:v>
                </c:pt>
                <c:pt idx="129">
                  <c:v>7515.67</c:v>
                </c:pt>
                <c:pt idx="130">
                  <c:v>7403.96</c:v>
                </c:pt>
                <c:pt idx="131">
                  <c:v>7293.39</c:v>
                </c:pt>
                <c:pt idx="132">
                  <c:v>7184.86</c:v>
                </c:pt>
                <c:pt idx="133">
                  <c:v>7077.58</c:v>
                </c:pt>
                <c:pt idx="134">
                  <c:v>6971.67</c:v>
                </c:pt>
                <c:pt idx="135">
                  <c:v>6867.64</c:v>
                </c:pt>
                <c:pt idx="136">
                  <c:v>6765.28</c:v>
                </c:pt>
                <c:pt idx="137">
                  <c:v>6664.09</c:v>
                </c:pt>
                <c:pt idx="138">
                  <c:v>6564.35</c:v>
                </c:pt>
                <c:pt idx="139">
                  <c:v>6465.92</c:v>
                </c:pt>
                <c:pt idx="140">
                  <c:v>6369.4</c:v>
                </c:pt>
                <c:pt idx="141">
                  <c:v>6273.98</c:v>
                </c:pt>
                <c:pt idx="142">
                  <c:v>6179.95</c:v>
                </c:pt>
                <c:pt idx="143">
                  <c:v>6087.3</c:v>
                </c:pt>
                <c:pt idx="144">
                  <c:v>5995.87</c:v>
                </c:pt>
                <c:pt idx="145">
                  <c:v>5906.27</c:v>
                </c:pt>
                <c:pt idx="146">
                  <c:v>5817.7</c:v>
                </c:pt>
                <c:pt idx="147">
                  <c:v>5730.44</c:v>
                </c:pt>
                <c:pt idx="148">
                  <c:v>5644.47</c:v>
                </c:pt>
                <c:pt idx="149">
                  <c:v>5559.77</c:v>
                </c:pt>
                <c:pt idx="150">
                  <c:v>5476.34</c:v>
                </c:pt>
                <c:pt idx="151">
                  <c:v>5394.16</c:v>
                </c:pt>
                <c:pt idx="152">
                  <c:v>5313.07</c:v>
                </c:pt>
                <c:pt idx="153">
                  <c:v>5233.6899999999996</c:v>
                </c:pt>
                <c:pt idx="154">
                  <c:v>5155.21</c:v>
                </c:pt>
                <c:pt idx="155">
                  <c:v>5077.91</c:v>
                </c:pt>
                <c:pt idx="156">
                  <c:v>5001.6400000000003</c:v>
                </c:pt>
                <c:pt idx="157">
                  <c:v>4927</c:v>
                </c:pt>
                <c:pt idx="158">
                  <c:v>4853.2</c:v>
                </c:pt>
                <c:pt idx="159">
                  <c:v>4780.5200000000004</c:v>
                </c:pt>
                <c:pt idx="160">
                  <c:v>4708.66</c:v>
                </c:pt>
                <c:pt idx="161">
                  <c:v>4638.87</c:v>
                </c:pt>
                <c:pt idx="162">
                  <c:v>4569.54</c:v>
                </c:pt>
                <c:pt idx="163">
                  <c:v>4501.12</c:v>
                </c:pt>
                <c:pt idx="164">
                  <c:v>4434.22</c:v>
                </c:pt>
                <c:pt idx="165">
                  <c:v>4368.04</c:v>
                </c:pt>
                <c:pt idx="166">
                  <c:v>4302.72</c:v>
                </c:pt>
                <c:pt idx="167">
                  <c:v>4238.75</c:v>
                </c:pt>
                <c:pt idx="168">
                  <c:v>4175.93</c:v>
                </c:pt>
                <c:pt idx="169">
                  <c:v>4113.7700000000004</c:v>
                </c:pt>
                <c:pt idx="170">
                  <c:v>4052.55</c:v>
                </c:pt>
                <c:pt idx="171">
                  <c:v>3992.25</c:v>
                </c:pt>
                <c:pt idx="172">
                  <c:v>3932.87</c:v>
                </c:pt>
                <c:pt idx="173">
                  <c:v>3874.25</c:v>
                </c:pt>
                <c:pt idx="174">
                  <c:v>3817.01</c:v>
                </c:pt>
                <c:pt idx="175">
                  <c:v>3760.36</c:v>
                </c:pt>
                <c:pt idx="176">
                  <c:v>3704.56</c:v>
                </c:pt>
                <c:pt idx="177">
                  <c:v>3649.61</c:v>
                </c:pt>
                <c:pt idx="178">
                  <c:v>3595.51</c:v>
                </c:pt>
                <c:pt idx="179">
                  <c:v>3542.23</c:v>
                </c:pt>
                <c:pt idx="180">
                  <c:v>3489.77</c:v>
                </c:pt>
                <c:pt idx="181">
                  <c:v>3438.11</c:v>
                </c:pt>
                <c:pt idx="182">
                  <c:v>3387.11</c:v>
                </c:pt>
                <c:pt idx="183">
                  <c:v>3337.39</c:v>
                </c:pt>
                <c:pt idx="184">
                  <c:v>3287.99</c:v>
                </c:pt>
                <c:pt idx="185">
                  <c:v>3239.85</c:v>
                </c:pt>
                <c:pt idx="186">
                  <c:v>3192.14</c:v>
                </c:pt>
                <c:pt idx="187">
                  <c:v>3145.16</c:v>
                </c:pt>
                <c:pt idx="188">
                  <c:v>3098.89</c:v>
                </c:pt>
                <c:pt idx="189">
                  <c:v>3053.2</c:v>
                </c:pt>
                <c:pt idx="190">
                  <c:v>3008.69</c:v>
                </c:pt>
                <c:pt idx="191">
                  <c:v>2964.57</c:v>
                </c:pt>
                <c:pt idx="192">
                  <c:v>2921.13</c:v>
                </c:pt>
                <c:pt idx="193">
                  <c:v>2878.34</c:v>
                </c:pt>
                <c:pt idx="194">
                  <c:v>2835.94</c:v>
                </c:pt>
                <c:pt idx="195">
                  <c:v>2795.16</c:v>
                </c:pt>
                <c:pt idx="196">
                  <c:v>2754.41</c:v>
                </c:pt>
                <c:pt idx="197">
                  <c:v>2714.27</c:v>
                </c:pt>
                <c:pt idx="198">
                  <c:v>2674.74</c:v>
                </c:pt>
                <c:pt idx="199">
                  <c:v>2635.68</c:v>
                </c:pt>
                <c:pt idx="200">
                  <c:v>2597.69</c:v>
                </c:pt>
                <c:pt idx="201">
                  <c:v>2559.98</c:v>
                </c:pt>
                <c:pt idx="202">
                  <c:v>2522.85</c:v>
                </c:pt>
                <c:pt idx="203">
                  <c:v>2486.27</c:v>
                </c:pt>
                <c:pt idx="204">
                  <c:v>2450.25</c:v>
                </c:pt>
                <c:pt idx="205">
                  <c:v>2414.77</c:v>
                </c:pt>
                <c:pt idx="206">
                  <c:v>2379.84</c:v>
                </c:pt>
                <c:pt idx="207">
                  <c:v>2345.4299999999998</c:v>
                </c:pt>
                <c:pt idx="208">
                  <c:v>2311.5500000000002</c:v>
                </c:pt>
                <c:pt idx="209">
                  <c:v>2278.19</c:v>
                </c:pt>
                <c:pt idx="210">
                  <c:v>2245.34</c:v>
                </c:pt>
                <c:pt idx="211">
                  <c:v>2212.9899999999998</c:v>
                </c:pt>
                <c:pt idx="212">
                  <c:v>2181.13</c:v>
                </c:pt>
                <c:pt idx="213">
                  <c:v>2149.7600000000002</c:v>
                </c:pt>
                <c:pt idx="214">
                  <c:v>2118.87</c:v>
                </c:pt>
                <c:pt idx="215">
                  <c:v>2088.4499999999998</c:v>
                </c:pt>
                <c:pt idx="216">
                  <c:v>2058.5</c:v>
                </c:pt>
                <c:pt idx="217">
                  <c:v>2029.01</c:v>
                </c:pt>
                <c:pt idx="218">
                  <c:v>1999.97</c:v>
                </c:pt>
                <c:pt idx="219">
                  <c:v>1971.37</c:v>
                </c:pt>
                <c:pt idx="220">
                  <c:v>1943.22</c:v>
                </c:pt>
                <c:pt idx="221">
                  <c:v>1915.49</c:v>
                </c:pt>
                <c:pt idx="222">
                  <c:v>1888.18</c:v>
                </c:pt>
                <c:pt idx="223">
                  <c:v>1861.16</c:v>
                </c:pt>
                <c:pt idx="224">
                  <c:v>1835.04</c:v>
                </c:pt>
                <c:pt idx="225">
                  <c:v>1809.02</c:v>
                </c:pt>
                <c:pt idx="226">
                  <c:v>1783.39</c:v>
                </c:pt>
                <c:pt idx="227">
                  <c:v>1758.15</c:v>
                </c:pt>
                <c:pt idx="228">
                  <c:v>1733.29</c:v>
                </c:pt>
                <c:pt idx="229">
                  <c:v>1708.8</c:v>
                </c:pt>
                <c:pt idx="230">
                  <c:v>1684.68</c:v>
                </c:pt>
                <c:pt idx="231">
                  <c:v>1660.93</c:v>
                </c:pt>
                <c:pt idx="232">
                  <c:v>1637.54</c:v>
                </c:pt>
                <c:pt idx="233">
                  <c:v>1614.36</c:v>
                </c:pt>
                <c:pt idx="234">
                  <c:v>1592.02</c:v>
                </c:pt>
                <c:pt idx="235">
                  <c:v>1569.72</c:v>
                </c:pt>
                <c:pt idx="236">
                  <c:v>1547.75</c:v>
                </c:pt>
                <c:pt idx="237">
                  <c:v>1526.11</c:v>
                </c:pt>
                <c:pt idx="238">
                  <c:v>1504.79</c:v>
                </c:pt>
                <c:pt idx="239">
                  <c:v>1483.66</c:v>
                </c:pt>
                <c:pt idx="240">
                  <c:v>1463.32</c:v>
                </c:pt>
                <c:pt idx="241">
                  <c:v>1443</c:v>
                </c:pt>
                <c:pt idx="242">
                  <c:v>1422.97</c:v>
                </c:pt>
                <c:pt idx="243">
                  <c:v>1403.09</c:v>
                </c:pt>
                <c:pt idx="244">
                  <c:v>1384</c:v>
                </c:pt>
                <c:pt idx="245">
                  <c:v>1364.76</c:v>
                </c:pt>
                <c:pt idx="246">
                  <c:v>1346.28</c:v>
                </c:pt>
                <c:pt idx="247">
                  <c:v>1327.77</c:v>
                </c:pt>
                <c:pt idx="248">
                  <c:v>1309.53</c:v>
                </c:pt>
                <c:pt idx="249">
                  <c:v>1291.55</c:v>
                </c:pt>
                <c:pt idx="250">
                  <c:v>1273.82</c:v>
                </c:pt>
                <c:pt idx="251">
                  <c:v>1256.22</c:v>
                </c:pt>
                <c:pt idx="252">
                  <c:v>1239.3499999999999</c:v>
                </c:pt>
                <c:pt idx="253">
                  <c:v>1222.44</c:v>
                </c:pt>
                <c:pt idx="254">
                  <c:v>1205.76</c:v>
                </c:pt>
                <c:pt idx="255">
                  <c:v>1189.33</c:v>
                </c:pt>
                <c:pt idx="256">
                  <c:v>1172.99</c:v>
                </c:pt>
                <c:pt idx="257">
                  <c:v>1157.3699999999999</c:v>
                </c:pt>
                <c:pt idx="258">
                  <c:v>1141.68</c:v>
                </c:pt>
                <c:pt idx="259">
                  <c:v>1126.21</c:v>
                </c:pt>
                <c:pt idx="260">
                  <c:v>1110.96</c:v>
                </c:pt>
                <c:pt idx="261">
                  <c:v>1095.93</c:v>
                </c:pt>
                <c:pt idx="262">
                  <c:v>1080.97</c:v>
                </c:pt>
                <c:pt idx="263">
                  <c:v>1066.72</c:v>
                </c:pt>
                <c:pt idx="264">
                  <c:v>1052.3699999999999</c:v>
                </c:pt>
                <c:pt idx="265">
                  <c:v>1038.23</c:v>
                </c:pt>
                <c:pt idx="266">
                  <c:v>1024.28</c:v>
                </c:pt>
                <c:pt idx="267">
                  <c:v>1010.52</c:v>
                </c:pt>
                <c:pt idx="268">
                  <c:v>996.96</c:v>
                </c:pt>
                <c:pt idx="269">
                  <c:v>983.6</c:v>
                </c:pt>
                <c:pt idx="270">
                  <c:v>970.42</c:v>
                </c:pt>
                <c:pt idx="271">
                  <c:v>957.43</c:v>
                </c:pt>
                <c:pt idx="272">
                  <c:v>944.63</c:v>
                </c:pt>
                <c:pt idx="273">
                  <c:v>932.01</c:v>
                </c:pt>
                <c:pt idx="274">
                  <c:v>919.57</c:v>
                </c:pt>
                <c:pt idx="275">
                  <c:v>907.31</c:v>
                </c:pt>
                <c:pt idx="276">
                  <c:v>895.23</c:v>
                </c:pt>
                <c:pt idx="277">
                  <c:v>883.31</c:v>
                </c:pt>
                <c:pt idx="278">
                  <c:v>871.57</c:v>
                </c:pt>
                <c:pt idx="279">
                  <c:v>860</c:v>
                </c:pt>
                <c:pt idx="280">
                  <c:v>848.6</c:v>
                </c:pt>
                <c:pt idx="281">
                  <c:v>837.36</c:v>
                </c:pt>
                <c:pt idx="282">
                  <c:v>826.28</c:v>
                </c:pt>
                <c:pt idx="283">
                  <c:v>815.35</c:v>
                </c:pt>
                <c:pt idx="284">
                  <c:v>804.59</c:v>
                </c:pt>
                <c:pt idx="285">
                  <c:v>793.98</c:v>
                </c:pt>
                <c:pt idx="286">
                  <c:v>783.39</c:v>
                </c:pt>
                <c:pt idx="287">
                  <c:v>773.43</c:v>
                </c:pt>
                <c:pt idx="288">
                  <c:v>763.32</c:v>
                </c:pt>
                <c:pt idx="289">
                  <c:v>753.36</c:v>
                </c:pt>
                <c:pt idx="290">
                  <c:v>743.52</c:v>
                </c:pt>
                <c:pt idx="291">
                  <c:v>733.83</c:v>
                </c:pt>
                <c:pt idx="292">
                  <c:v>724.27</c:v>
                </c:pt>
                <c:pt idx="293">
                  <c:v>714.84</c:v>
                </c:pt>
                <c:pt idx="294">
                  <c:v>705.54</c:v>
                </c:pt>
                <c:pt idx="295">
                  <c:v>696.37</c:v>
                </c:pt>
                <c:pt idx="296">
                  <c:v>687.34</c:v>
                </c:pt>
                <c:pt idx="297">
                  <c:v>678.42</c:v>
                </c:pt>
                <c:pt idx="298">
                  <c:v>669.64</c:v>
                </c:pt>
                <c:pt idx="299">
                  <c:v>660.97</c:v>
                </c:pt>
                <c:pt idx="300">
                  <c:v>652.42999999999995</c:v>
                </c:pt>
                <c:pt idx="301">
                  <c:v>644.01</c:v>
                </c:pt>
                <c:pt idx="302">
                  <c:v>635.70000000000005</c:v>
                </c:pt>
                <c:pt idx="303">
                  <c:v>627.51</c:v>
                </c:pt>
                <c:pt idx="304">
                  <c:v>619.44000000000005</c:v>
                </c:pt>
                <c:pt idx="305">
                  <c:v>611.34</c:v>
                </c:pt>
                <c:pt idx="306">
                  <c:v>603.85</c:v>
                </c:pt>
                <c:pt idx="307">
                  <c:v>596.16</c:v>
                </c:pt>
                <c:pt idx="308">
                  <c:v>588.58000000000004</c:v>
                </c:pt>
                <c:pt idx="309">
                  <c:v>581.09</c:v>
                </c:pt>
                <c:pt idx="310">
                  <c:v>573.71</c:v>
                </c:pt>
                <c:pt idx="311">
                  <c:v>566.41999999999996</c:v>
                </c:pt>
                <c:pt idx="312">
                  <c:v>559.24</c:v>
                </c:pt>
                <c:pt idx="313">
                  <c:v>552.15</c:v>
                </c:pt>
                <c:pt idx="314">
                  <c:v>545.15</c:v>
                </c:pt>
                <c:pt idx="315">
                  <c:v>538.25</c:v>
                </c:pt>
                <c:pt idx="316">
                  <c:v>531.45000000000005</c:v>
                </c:pt>
                <c:pt idx="317">
                  <c:v>524.74</c:v>
                </c:pt>
                <c:pt idx="318">
                  <c:v>518.12</c:v>
                </c:pt>
                <c:pt idx="319">
                  <c:v>511.59</c:v>
                </c:pt>
                <c:pt idx="320">
                  <c:v>505.15</c:v>
                </c:pt>
                <c:pt idx="321">
                  <c:v>498.8</c:v>
                </c:pt>
                <c:pt idx="322">
                  <c:v>492.53</c:v>
                </c:pt>
                <c:pt idx="323">
                  <c:v>486.35</c:v>
                </c:pt>
                <c:pt idx="324">
                  <c:v>480.26</c:v>
                </c:pt>
                <c:pt idx="325">
                  <c:v>474.24</c:v>
                </c:pt>
                <c:pt idx="326">
                  <c:v>468.32</c:v>
                </c:pt>
                <c:pt idx="327">
                  <c:v>462.47</c:v>
                </c:pt>
                <c:pt idx="328">
                  <c:v>456.7</c:v>
                </c:pt>
                <c:pt idx="329">
                  <c:v>451.01</c:v>
                </c:pt>
                <c:pt idx="330">
                  <c:v>445.4</c:v>
                </c:pt>
                <c:pt idx="331">
                  <c:v>439.86</c:v>
                </c:pt>
                <c:pt idx="332">
                  <c:v>434.4</c:v>
                </c:pt>
                <c:pt idx="333">
                  <c:v>429.02</c:v>
                </c:pt>
                <c:pt idx="334">
                  <c:v>423.71</c:v>
                </c:pt>
                <c:pt idx="335">
                  <c:v>418.33</c:v>
                </c:pt>
                <c:pt idx="336">
                  <c:v>413.52</c:v>
                </c:pt>
                <c:pt idx="337">
                  <c:v>408.47</c:v>
                </c:pt>
                <c:pt idx="338">
                  <c:v>403.49</c:v>
                </c:pt>
                <c:pt idx="339">
                  <c:v>398.57</c:v>
                </c:pt>
                <c:pt idx="340">
                  <c:v>393.71</c:v>
                </c:pt>
                <c:pt idx="341">
                  <c:v>388.91</c:v>
                </c:pt>
                <c:pt idx="342">
                  <c:v>384.17</c:v>
                </c:pt>
                <c:pt idx="343">
                  <c:v>379.5</c:v>
                </c:pt>
                <c:pt idx="344">
                  <c:v>374.88</c:v>
                </c:pt>
                <c:pt idx="345">
                  <c:v>370.33</c:v>
                </c:pt>
                <c:pt idx="346">
                  <c:v>365.83</c:v>
                </c:pt>
                <c:pt idx="347">
                  <c:v>361.39</c:v>
                </c:pt>
                <c:pt idx="348">
                  <c:v>357.01</c:v>
                </c:pt>
                <c:pt idx="349">
                  <c:v>352.69</c:v>
                </c:pt>
                <c:pt idx="350">
                  <c:v>348.29</c:v>
                </c:pt>
                <c:pt idx="351">
                  <c:v>344.3</c:v>
                </c:pt>
                <c:pt idx="352">
                  <c:v>340.55</c:v>
                </c:pt>
                <c:pt idx="353">
                  <c:v>336.54</c:v>
                </c:pt>
                <c:pt idx="354">
                  <c:v>332.58</c:v>
                </c:pt>
                <c:pt idx="355">
                  <c:v>328.66</c:v>
                </c:pt>
                <c:pt idx="356">
                  <c:v>324.77999999999997</c:v>
                </c:pt>
                <c:pt idx="357">
                  <c:v>320.81</c:v>
                </c:pt>
                <c:pt idx="358">
                  <c:v>317.37</c:v>
                </c:pt>
                <c:pt idx="359">
                  <c:v>313.68</c:v>
                </c:pt>
                <c:pt idx="360">
                  <c:v>310.02</c:v>
                </c:pt>
                <c:pt idx="361">
                  <c:v>306.39999999999998</c:v>
                </c:pt>
                <c:pt idx="362">
                  <c:v>302.82</c:v>
                </c:pt>
                <c:pt idx="363">
                  <c:v>299.27999999999997</c:v>
                </c:pt>
                <c:pt idx="364">
                  <c:v>295.64</c:v>
                </c:pt>
                <c:pt idx="365">
                  <c:v>292.52999999999997</c:v>
                </c:pt>
                <c:pt idx="366">
                  <c:v>289.02</c:v>
                </c:pt>
                <c:pt idx="367">
                  <c:v>286.04000000000002</c:v>
                </c:pt>
                <c:pt idx="368">
                  <c:v>282.77999999999997</c:v>
                </c:pt>
                <c:pt idx="369">
                  <c:v>279.56</c:v>
                </c:pt>
                <c:pt idx="370">
                  <c:v>276.36</c:v>
                </c:pt>
                <c:pt idx="371">
                  <c:v>273.2</c:v>
                </c:pt>
                <c:pt idx="372">
                  <c:v>270.06</c:v>
                </c:pt>
                <c:pt idx="373">
                  <c:v>266.95999999999998</c:v>
                </c:pt>
                <c:pt idx="374">
                  <c:v>263.89</c:v>
                </c:pt>
                <c:pt idx="375">
                  <c:v>260.72000000000003</c:v>
                </c:pt>
                <c:pt idx="376">
                  <c:v>258.07</c:v>
                </c:pt>
                <c:pt idx="377">
                  <c:v>255.15</c:v>
                </c:pt>
                <c:pt idx="378">
                  <c:v>252.26</c:v>
                </c:pt>
                <c:pt idx="379">
                  <c:v>249.26</c:v>
                </c:pt>
                <c:pt idx="380">
                  <c:v>246.78</c:v>
                </c:pt>
                <c:pt idx="381">
                  <c:v>244.03</c:v>
                </c:pt>
                <c:pt idx="382">
                  <c:v>241.29</c:v>
                </c:pt>
                <c:pt idx="383">
                  <c:v>238.45</c:v>
                </c:pt>
                <c:pt idx="384">
                  <c:v>235.98</c:v>
                </c:pt>
                <c:pt idx="385">
                  <c:v>233.59</c:v>
                </c:pt>
                <c:pt idx="386">
                  <c:v>231.41</c:v>
                </c:pt>
                <c:pt idx="387">
                  <c:v>228.94</c:v>
                </c:pt>
                <c:pt idx="388">
                  <c:v>226.48</c:v>
                </c:pt>
                <c:pt idx="389">
                  <c:v>223.9</c:v>
                </c:pt>
                <c:pt idx="390">
                  <c:v>221.81</c:v>
                </c:pt>
                <c:pt idx="391">
                  <c:v>219.45</c:v>
                </c:pt>
                <c:pt idx="392">
                  <c:v>217.09</c:v>
                </c:pt>
                <c:pt idx="393">
                  <c:v>214.61</c:v>
                </c:pt>
                <c:pt idx="394">
                  <c:v>212.63</c:v>
                </c:pt>
                <c:pt idx="395">
                  <c:v>210.36</c:v>
                </c:pt>
                <c:pt idx="396">
                  <c:v>208.11</c:v>
                </c:pt>
                <c:pt idx="397">
                  <c:v>205.87</c:v>
                </c:pt>
                <c:pt idx="398">
                  <c:v>203.64</c:v>
                </c:pt>
                <c:pt idx="399">
                  <c:v>201.43</c:v>
                </c:pt>
                <c:pt idx="400">
                  <c:v>199.24</c:v>
                </c:pt>
                <c:pt idx="401">
                  <c:v>197.06</c:v>
                </c:pt>
                <c:pt idx="402">
                  <c:v>194.9</c:v>
                </c:pt>
                <c:pt idx="403">
                  <c:v>192.77</c:v>
                </c:pt>
                <c:pt idx="404">
                  <c:v>190.65</c:v>
                </c:pt>
                <c:pt idx="405">
                  <c:v>188.55</c:v>
                </c:pt>
                <c:pt idx="406">
                  <c:v>186.47</c:v>
                </c:pt>
                <c:pt idx="407">
                  <c:v>184.41</c:v>
                </c:pt>
                <c:pt idx="408">
                  <c:v>182.37</c:v>
                </c:pt>
                <c:pt idx="409">
                  <c:v>180.36</c:v>
                </c:pt>
                <c:pt idx="410">
                  <c:v>178.37</c:v>
                </c:pt>
                <c:pt idx="411">
                  <c:v>176.39</c:v>
                </c:pt>
                <c:pt idx="412">
                  <c:v>174.31</c:v>
                </c:pt>
                <c:pt idx="413">
                  <c:v>172.73</c:v>
                </c:pt>
                <c:pt idx="414">
                  <c:v>170.87</c:v>
                </c:pt>
                <c:pt idx="415">
                  <c:v>169.03</c:v>
                </c:pt>
                <c:pt idx="416">
                  <c:v>167.2</c:v>
                </c:pt>
                <c:pt idx="417">
                  <c:v>165.39</c:v>
                </c:pt>
                <c:pt idx="418">
                  <c:v>163.6</c:v>
                </c:pt>
                <c:pt idx="419">
                  <c:v>161.82</c:v>
                </c:pt>
                <c:pt idx="420">
                  <c:v>160.06</c:v>
                </c:pt>
                <c:pt idx="421">
                  <c:v>158.32</c:v>
                </c:pt>
                <c:pt idx="422">
                  <c:v>156.59</c:v>
                </c:pt>
                <c:pt idx="423">
                  <c:v>154.75</c:v>
                </c:pt>
                <c:pt idx="424">
                  <c:v>153.41</c:v>
                </c:pt>
                <c:pt idx="425">
                  <c:v>151.79</c:v>
                </c:pt>
                <c:pt idx="426">
                  <c:v>150.19</c:v>
                </c:pt>
                <c:pt idx="427">
                  <c:v>148.44999999999999</c:v>
                </c:pt>
                <c:pt idx="428">
                  <c:v>147.22</c:v>
                </c:pt>
                <c:pt idx="429">
                  <c:v>145.69999999999999</c:v>
                </c:pt>
                <c:pt idx="430">
                  <c:v>144.19</c:v>
                </c:pt>
                <c:pt idx="431">
                  <c:v>142.69</c:v>
                </c:pt>
                <c:pt idx="432">
                  <c:v>141.19</c:v>
                </c:pt>
                <c:pt idx="433">
                  <c:v>139.71</c:v>
                </c:pt>
                <c:pt idx="434">
                  <c:v>138.24</c:v>
                </c:pt>
                <c:pt idx="435">
                  <c:v>136.78</c:v>
                </c:pt>
                <c:pt idx="436">
                  <c:v>135.33000000000001</c:v>
                </c:pt>
                <c:pt idx="437">
                  <c:v>133.88999999999999</c:v>
                </c:pt>
                <c:pt idx="438">
                  <c:v>132.47</c:v>
                </c:pt>
                <c:pt idx="439">
                  <c:v>131.06</c:v>
                </c:pt>
                <c:pt idx="440">
                  <c:v>129.66</c:v>
                </c:pt>
                <c:pt idx="441">
                  <c:v>128.28</c:v>
                </c:pt>
                <c:pt idx="442">
                  <c:v>126.78</c:v>
                </c:pt>
                <c:pt idx="443">
                  <c:v>125.77</c:v>
                </c:pt>
                <c:pt idx="444">
                  <c:v>124.48</c:v>
                </c:pt>
                <c:pt idx="445">
                  <c:v>123.2</c:v>
                </c:pt>
                <c:pt idx="446">
                  <c:v>121.93</c:v>
                </c:pt>
                <c:pt idx="447">
                  <c:v>120.66</c:v>
                </c:pt>
                <c:pt idx="448">
                  <c:v>119.41</c:v>
                </c:pt>
                <c:pt idx="449">
                  <c:v>118.03</c:v>
                </c:pt>
                <c:pt idx="450">
                  <c:v>117.15</c:v>
                </c:pt>
                <c:pt idx="451">
                  <c:v>115.97</c:v>
                </c:pt>
                <c:pt idx="452">
                  <c:v>114.81</c:v>
                </c:pt>
                <c:pt idx="453">
                  <c:v>113.64</c:v>
                </c:pt>
                <c:pt idx="454">
                  <c:v>112.49</c:v>
                </c:pt>
                <c:pt idx="455">
                  <c:v>111.34</c:v>
                </c:pt>
                <c:pt idx="456">
                  <c:v>110.2</c:v>
                </c:pt>
                <c:pt idx="457">
                  <c:v>109.06</c:v>
                </c:pt>
                <c:pt idx="458">
                  <c:v>107.94</c:v>
                </c:pt>
                <c:pt idx="459">
                  <c:v>106.82</c:v>
                </c:pt>
                <c:pt idx="460">
                  <c:v>105.72</c:v>
                </c:pt>
                <c:pt idx="461">
                  <c:v>104.62</c:v>
                </c:pt>
                <c:pt idx="462">
                  <c:v>103.54</c:v>
                </c:pt>
                <c:pt idx="463">
                  <c:v>102.32</c:v>
                </c:pt>
                <c:pt idx="464">
                  <c:v>101.61</c:v>
                </c:pt>
                <c:pt idx="465">
                  <c:v>100.61</c:v>
                </c:pt>
                <c:pt idx="466">
                  <c:v>99.61</c:v>
                </c:pt>
                <c:pt idx="467">
                  <c:v>98.61</c:v>
                </c:pt>
                <c:pt idx="468">
                  <c:v>97.62</c:v>
                </c:pt>
                <c:pt idx="469">
                  <c:v>96.64</c:v>
                </c:pt>
                <c:pt idx="470">
                  <c:v>95.53</c:v>
                </c:pt>
                <c:pt idx="471">
                  <c:v>94.91</c:v>
                </c:pt>
                <c:pt idx="472">
                  <c:v>94</c:v>
                </c:pt>
                <c:pt idx="473">
                  <c:v>92.95</c:v>
                </c:pt>
                <c:pt idx="474">
                  <c:v>92.4</c:v>
                </c:pt>
                <c:pt idx="475">
                  <c:v>91.55</c:v>
                </c:pt>
                <c:pt idx="476">
                  <c:v>90.69</c:v>
                </c:pt>
                <c:pt idx="477">
                  <c:v>89.83</c:v>
                </c:pt>
                <c:pt idx="478">
                  <c:v>88.98</c:v>
                </c:pt>
                <c:pt idx="479">
                  <c:v>88.12</c:v>
                </c:pt>
                <c:pt idx="480">
                  <c:v>87.27</c:v>
                </c:pt>
                <c:pt idx="481">
                  <c:v>86.42</c:v>
                </c:pt>
                <c:pt idx="482">
                  <c:v>85.57</c:v>
                </c:pt>
                <c:pt idx="483">
                  <c:v>84.73</c:v>
                </c:pt>
                <c:pt idx="484">
                  <c:v>83.75</c:v>
                </c:pt>
                <c:pt idx="485">
                  <c:v>83.28</c:v>
                </c:pt>
                <c:pt idx="486">
                  <c:v>82.36</c:v>
                </c:pt>
                <c:pt idx="487">
                  <c:v>81.94</c:v>
                </c:pt>
                <c:pt idx="488">
                  <c:v>81.08</c:v>
                </c:pt>
                <c:pt idx="489">
                  <c:v>80.709999999999994</c:v>
                </c:pt>
                <c:pt idx="490">
                  <c:v>80.03</c:v>
                </c:pt>
                <c:pt idx="491">
                  <c:v>79.34</c:v>
                </c:pt>
                <c:pt idx="492">
                  <c:v>78.64</c:v>
                </c:pt>
                <c:pt idx="493">
                  <c:v>77.94</c:v>
                </c:pt>
                <c:pt idx="494">
                  <c:v>77.23</c:v>
                </c:pt>
                <c:pt idx="495">
                  <c:v>76.52</c:v>
                </c:pt>
                <c:pt idx="496">
                  <c:v>75.819999999999993</c:v>
                </c:pt>
                <c:pt idx="497">
                  <c:v>75.11</c:v>
                </c:pt>
                <c:pt idx="498">
                  <c:v>74.400000000000006</c:v>
                </c:pt>
                <c:pt idx="499">
                  <c:v>73.69</c:v>
                </c:pt>
                <c:pt idx="500">
                  <c:v>72.989999999999995</c:v>
                </c:pt>
                <c:pt idx="501">
                  <c:v>72.290000000000006</c:v>
                </c:pt>
                <c:pt idx="502">
                  <c:v>71.59</c:v>
                </c:pt>
                <c:pt idx="503">
                  <c:v>70.900000000000006</c:v>
                </c:pt>
                <c:pt idx="504">
                  <c:v>70.209999999999994</c:v>
                </c:pt>
                <c:pt idx="505">
                  <c:v>69.53</c:v>
                </c:pt>
                <c:pt idx="506">
                  <c:v>68.849999999999994</c:v>
                </c:pt>
                <c:pt idx="507">
                  <c:v>68.180000000000007</c:v>
                </c:pt>
                <c:pt idx="508">
                  <c:v>67.510000000000005</c:v>
                </c:pt>
                <c:pt idx="509">
                  <c:v>66.84</c:v>
                </c:pt>
                <c:pt idx="510">
                  <c:v>66.05</c:v>
                </c:pt>
                <c:pt idx="511">
                  <c:v>65.61</c:v>
                </c:pt>
                <c:pt idx="512">
                  <c:v>65.37</c:v>
                </c:pt>
                <c:pt idx="513">
                  <c:v>64.83</c:v>
                </c:pt>
                <c:pt idx="514">
                  <c:v>64.28</c:v>
                </c:pt>
                <c:pt idx="515">
                  <c:v>63.72</c:v>
                </c:pt>
                <c:pt idx="516">
                  <c:v>63.16</c:v>
                </c:pt>
                <c:pt idx="517">
                  <c:v>62.6</c:v>
                </c:pt>
                <c:pt idx="518">
                  <c:v>62.03</c:v>
                </c:pt>
                <c:pt idx="519">
                  <c:v>61.47</c:v>
                </c:pt>
                <c:pt idx="520">
                  <c:v>60.9</c:v>
                </c:pt>
                <c:pt idx="521">
                  <c:v>60.34</c:v>
                </c:pt>
                <c:pt idx="522">
                  <c:v>59.78</c:v>
                </c:pt>
                <c:pt idx="523">
                  <c:v>59.22</c:v>
                </c:pt>
                <c:pt idx="524">
                  <c:v>58.66</c:v>
                </c:pt>
                <c:pt idx="525">
                  <c:v>58.11</c:v>
                </c:pt>
                <c:pt idx="526">
                  <c:v>57.55</c:v>
                </c:pt>
                <c:pt idx="527">
                  <c:v>57.01</c:v>
                </c:pt>
                <c:pt idx="528">
                  <c:v>56.46</c:v>
                </c:pt>
                <c:pt idx="529">
                  <c:v>55.92</c:v>
                </c:pt>
                <c:pt idx="530">
                  <c:v>55.38</c:v>
                </c:pt>
                <c:pt idx="531">
                  <c:v>54.85</c:v>
                </c:pt>
                <c:pt idx="532">
                  <c:v>54.32</c:v>
                </c:pt>
                <c:pt idx="533">
                  <c:v>53.8</c:v>
                </c:pt>
                <c:pt idx="534">
                  <c:v>53.28</c:v>
                </c:pt>
                <c:pt idx="535">
                  <c:v>52.76</c:v>
                </c:pt>
                <c:pt idx="536">
                  <c:v>52.25</c:v>
                </c:pt>
                <c:pt idx="537">
                  <c:v>51.75</c:v>
                </c:pt>
                <c:pt idx="538">
                  <c:v>51.25</c:v>
                </c:pt>
                <c:pt idx="539">
                  <c:v>50.75</c:v>
                </c:pt>
                <c:pt idx="540">
                  <c:v>50.26</c:v>
                </c:pt>
                <c:pt idx="541">
                  <c:v>49.77</c:v>
                </c:pt>
                <c:pt idx="542">
                  <c:v>49.29</c:v>
                </c:pt>
                <c:pt idx="543">
                  <c:v>48.82</c:v>
                </c:pt>
                <c:pt idx="544">
                  <c:v>48.34</c:v>
                </c:pt>
                <c:pt idx="545">
                  <c:v>47.88</c:v>
                </c:pt>
                <c:pt idx="546">
                  <c:v>47.41</c:v>
                </c:pt>
                <c:pt idx="547">
                  <c:v>46.96</c:v>
                </c:pt>
                <c:pt idx="548">
                  <c:v>46.5</c:v>
                </c:pt>
                <c:pt idx="549">
                  <c:v>46.0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47AB-4E2B-AC2C-6D0D9812BEA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5397504"/>
        <c:axId val="175403776"/>
      </c:scatterChart>
      <c:valAx>
        <c:axId val="175397504"/>
        <c:scaling>
          <c:orientation val="minMax"/>
          <c:max val="55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2000" i="1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en-CA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me </a:t>
                </a:r>
                <a:r>
                  <a:rPr lang="en-CA" sz="2000" i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CA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s</a:t>
                </a:r>
                <a:r>
                  <a:rPr lang="en-CA" sz="2000" i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spPr>
          <a:ln w="25400">
            <a:solidFill>
              <a:schemeClr val="tx1"/>
            </a:solidFill>
          </a:ln>
        </c:spPr>
        <c:txPr>
          <a:bodyPr/>
          <a:lstStyle/>
          <a:p>
            <a:pPr>
              <a:defRPr sz="14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en-US"/>
          </a:p>
        </c:txPr>
        <c:crossAx val="175403776"/>
        <c:crosses val="autoZero"/>
        <c:crossBetween val="midCat"/>
      </c:valAx>
      <c:valAx>
        <c:axId val="175403776"/>
        <c:scaling>
          <c:logBase val="10"/>
          <c:orientation val="minMax"/>
          <c:max val="40000"/>
          <c:min val="1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2000" i="1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en-CA" sz="2000" i="1" baseline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luo</a:t>
                </a:r>
                <a:r>
                  <a:rPr lang="en-CA" sz="2000" i="1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Int. </a:t>
                </a:r>
                <a:r>
                  <a:rPr lang="en-CA" sz="2000" i="0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CA" sz="2000" i="1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unts</a:t>
                </a:r>
                <a:r>
                  <a:rPr lang="en-CA" sz="2000" i="0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CA" sz="2000" i="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#,##0.0" sourceLinked="0"/>
        <c:majorTickMark val="out"/>
        <c:minorTickMark val="none"/>
        <c:tickLblPos val="nextTo"/>
        <c:spPr>
          <a:ln w="25400">
            <a:solidFill>
              <a:schemeClr val="tx1"/>
            </a:solidFill>
          </a:ln>
        </c:spPr>
        <c:txPr>
          <a:bodyPr/>
          <a:lstStyle/>
          <a:p>
            <a:pPr>
              <a:defRPr sz="1400" i="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en-US"/>
          </a:p>
        </c:txPr>
        <c:crossAx val="175397504"/>
        <c:crosses val="autoZero"/>
        <c:crossBetween val="midCat"/>
      </c:valAx>
      <c:spPr>
        <a:ln w="25400">
          <a:solidFill>
            <a:schemeClr val="tx1"/>
          </a:solidFill>
        </a:ln>
      </c:spPr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27564536050640731"/>
          <c:y val="3.3308630538829702E-2"/>
          <c:w val="0.638717770572796"/>
          <c:h val="0.74862931363445151"/>
        </c:manualLayout>
      </c:layout>
      <c:scatterChart>
        <c:scatterStyle val="lineMarker"/>
        <c:varyColors val="0"/>
        <c:ser>
          <c:idx val="0"/>
          <c:order val="0"/>
          <c:tx>
            <c:v>dl</c:v>
          </c:tx>
          <c:spPr>
            <a:ln w="28575">
              <a:noFill/>
            </a:ln>
          </c:spPr>
          <c:marker>
            <c:symbol val="circle"/>
            <c:size val="9"/>
            <c:spPr>
              <a:solidFill>
                <a:srgbClr val="C0504D"/>
              </a:solidFill>
              <a:ln w="25400">
                <a:solidFill>
                  <a:sysClr val="windowText" lastClr="000000"/>
                </a:solidFill>
              </a:ln>
            </c:spPr>
          </c:marker>
          <c:xVal>
            <c:numRef>
              <c:f>'[PyPGA_FBM_new_2.xlsx]CD DMF'!$CX$16:$DB$16</c:f>
              <c:numCache>
                <c:formatCode>General</c:formatCode>
                <c:ptCount val="5"/>
                <c:pt idx="0">
                  <c:v>5.9760121033424767</c:v>
                </c:pt>
                <c:pt idx="1">
                  <c:v>7.9784179624474953</c:v>
                </c:pt>
                <c:pt idx="2">
                  <c:v>10.414477648798684</c:v>
                </c:pt>
                <c:pt idx="3">
                  <c:v>12.347697660558493</c:v>
                </c:pt>
                <c:pt idx="4">
                  <c:v>11.543461613237753</c:v>
                </c:pt>
              </c:numCache>
            </c:numRef>
          </c:xVal>
          <c:yVal>
            <c:numRef>
              <c:f>'[PyPGA_FBM_new_2.xlsx]CD DMF'!$CX$17:$DB$17</c:f>
              <c:numCache>
                <c:formatCode>General</c:formatCode>
                <c:ptCount val="5"/>
                <c:pt idx="0">
                  <c:v>-0.36344077827272747</c:v>
                </c:pt>
                <c:pt idx="1">
                  <c:v>0.67034621317870746</c:v>
                </c:pt>
                <c:pt idx="2">
                  <c:v>-0.1157697784003333</c:v>
                </c:pt>
                <c:pt idx="3">
                  <c:v>0.46618492907483611</c:v>
                </c:pt>
                <c:pt idx="4">
                  <c:v>-0.2423642475529741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19C-4E55-97A6-DDE9EF52D6B2}"/>
            </c:ext>
          </c:extLst>
        </c:ser>
        <c:ser>
          <c:idx val="1"/>
          <c:order val="1"/>
          <c:tx>
            <c:v>l</c:v>
          </c:tx>
          <c:spPr>
            <a:ln w="28575">
              <a:noFill/>
            </a:ln>
          </c:spPr>
          <c:marker>
            <c:symbol val="square"/>
            <c:size val="9"/>
            <c:spPr>
              <a:solidFill>
                <a:srgbClr val="C0504D"/>
              </a:solidFill>
              <a:ln w="25400">
                <a:solidFill>
                  <a:sysClr val="windowText" lastClr="000000"/>
                </a:solidFill>
              </a:ln>
            </c:spPr>
          </c:marker>
          <c:dPt>
            <c:idx val="1"/>
            <c:marker>
              <c:symbol val="none"/>
            </c:marker>
            <c:bubble3D val="0"/>
            <c:extLst>
              <c:ext xmlns:c16="http://schemas.microsoft.com/office/drawing/2014/chart" uri="{C3380CC4-5D6E-409C-BE32-E72D297353CC}">
                <c16:uniqueId val="{00000001-119C-4E55-97A6-DDE9EF52D6B2}"/>
              </c:ext>
            </c:extLst>
          </c:dPt>
          <c:dPt>
            <c:idx val="6"/>
            <c:marker>
              <c:symbol val="none"/>
            </c:marker>
            <c:bubble3D val="0"/>
            <c:extLst>
              <c:ext xmlns:c16="http://schemas.microsoft.com/office/drawing/2014/chart" uri="{C3380CC4-5D6E-409C-BE32-E72D297353CC}">
                <c16:uniqueId val="{00000002-119C-4E55-97A6-DDE9EF52D6B2}"/>
              </c:ext>
            </c:extLst>
          </c:dPt>
          <c:xVal>
            <c:numRef>
              <c:f>'[PyPGA_FBM_new_2.xlsx]CD DMF'!$DC$16:$DI$16</c:f>
              <c:numCache>
                <c:formatCode>General</c:formatCode>
                <c:ptCount val="7"/>
                <c:pt idx="0">
                  <c:v>4.4078477479231246</c:v>
                </c:pt>
                <c:pt idx="1">
                  <c:v>9.0449802317554262</c:v>
                </c:pt>
                <c:pt idx="2">
                  <c:v>9.0449802317554262</c:v>
                </c:pt>
                <c:pt idx="3">
                  <c:v>14.339406599471976</c:v>
                </c:pt>
                <c:pt idx="4">
                  <c:v>18.419703887987527</c:v>
                </c:pt>
                <c:pt idx="5">
                  <c:v>4.8759193716968943</c:v>
                </c:pt>
                <c:pt idx="6">
                  <c:v>8.9334280252289311</c:v>
                </c:pt>
              </c:numCache>
            </c:numRef>
          </c:xVal>
          <c:yVal>
            <c:numRef>
              <c:f>'[PyPGA_FBM_new_2.xlsx]CD DMF'!$DC$17:$DI$17</c:f>
              <c:numCache>
                <c:formatCode>General</c:formatCode>
                <c:ptCount val="7"/>
                <c:pt idx="0">
                  <c:v>2.4899629467154818</c:v>
                </c:pt>
                <c:pt idx="1">
                  <c:v>2.4183125236428848</c:v>
                </c:pt>
                <c:pt idx="2">
                  <c:v>3.0965134962819607</c:v>
                </c:pt>
                <c:pt idx="3">
                  <c:v>3.7498875845586848</c:v>
                </c:pt>
                <c:pt idx="4">
                  <c:v>4.4517776269534002</c:v>
                </c:pt>
                <c:pt idx="5">
                  <c:v>2.645992073489178</c:v>
                </c:pt>
                <c:pt idx="6">
                  <c:v>2.46905223258824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119C-4E55-97A6-DDE9EF52D6B2}"/>
            </c:ext>
          </c:extLst>
        </c:ser>
        <c:ser>
          <c:idx val="2"/>
          <c:order val="2"/>
          <c:tx>
            <c:v>0</c:v>
          </c:tx>
          <c:spPr>
            <a:ln w="25400">
              <a:solidFill>
                <a:sysClr val="windowText" lastClr="000000"/>
              </a:solidFill>
              <a:prstDash val="dash"/>
            </a:ln>
          </c:spPr>
          <c:marker>
            <c:symbol val="none"/>
          </c:marker>
          <c:xVal>
            <c:numRef>
              <c:f>'[PyPGA_FBM_new_2.xlsx]CD DMF'!$CX$13:$CX$14</c:f>
              <c:numCache>
                <c:formatCode>General</c:formatCode>
                <c:ptCount val="2"/>
                <c:pt idx="0">
                  <c:v>0</c:v>
                </c:pt>
                <c:pt idx="1">
                  <c:v>20</c:v>
                </c:pt>
              </c:numCache>
            </c:numRef>
          </c:xVal>
          <c:yVal>
            <c:numRef>
              <c:f>'[PyPGA_FBM_new_2.xlsx]CD DMF'!$CY$13:$CY$14</c:f>
              <c:numCache>
                <c:formatCode>General</c:formatCode>
                <c:ptCount val="2"/>
                <c:pt idx="0">
                  <c:v>0</c:v>
                </c:pt>
                <c:pt idx="1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119C-4E55-97A6-DDE9EF52D6B2}"/>
            </c:ext>
          </c:extLst>
        </c:ser>
        <c:ser>
          <c:idx val="3"/>
          <c:order val="3"/>
          <c:tx>
            <c:v>l-dmso</c:v>
          </c:tx>
          <c:spPr>
            <a:ln w="28575">
              <a:noFill/>
            </a:ln>
          </c:spPr>
          <c:marker>
            <c:symbol val="circle"/>
            <c:size val="9"/>
            <c:spPr>
              <a:solidFill>
                <a:srgbClr val="4F81BD"/>
              </a:solidFill>
              <a:ln w="25400">
                <a:solidFill>
                  <a:sysClr val="windowText" lastClr="000000"/>
                </a:solidFill>
              </a:ln>
            </c:spPr>
          </c:marker>
          <c:xVal>
            <c:numRef>
              <c:f>'[PyPGA_FBM_new_2.xlsx]CD DMSO'!$CY$2:$DC$2</c:f>
              <c:numCache>
                <c:formatCode>General</c:formatCode>
                <c:ptCount val="5"/>
                <c:pt idx="0">
                  <c:v>5.9760121033424767</c:v>
                </c:pt>
                <c:pt idx="1">
                  <c:v>7.9784179624474953</c:v>
                </c:pt>
                <c:pt idx="2">
                  <c:v>10.414477648798684</c:v>
                </c:pt>
                <c:pt idx="3">
                  <c:v>12.347697660558493</c:v>
                </c:pt>
                <c:pt idx="4">
                  <c:v>11.543461613237753</c:v>
                </c:pt>
              </c:numCache>
            </c:numRef>
          </c:xVal>
          <c:yVal>
            <c:numRef>
              <c:f>'[PyPGA_FBM_new_2.xlsx]CD DMSO'!$CY$3:$DC$3</c:f>
              <c:numCache>
                <c:formatCode>General</c:formatCode>
                <c:ptCount val="5"/>
                <c:pt idx="0">
                  <c:v>4.9840914555975592E-2</c:v>
                </c:pt>
                <c:pt idx="1">
                  <c:v>-0.65356295298880096</c:v>
                </c:pt>
                <c:pt idx="2">
                  <c:v>-0.13891212045765186</c:v>
                </c:pt>
                <c:pt idx="3">
                  <c:v>0.66761775269627588</c:v>
                </c:pt>
                <c:pt idx="4">
                  <c:v>-3.8221862977804257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119C-4E55-97A6-DDE9EF52D6B2}"/>
            </c:ext>
          </c:extLst>
        </c:ser>
        <c:ser>
          <c:idx val="4"/>
          <c:order val="4"/>
          <c:tx>
            <c:v>l-dmso</c:v>
          </c:tx>
          <c:spPr>
            <a:ln w="28575">
              <a:noFill/>
            </a:ln>
          </c:spPr>
          <c:marker>
            <c:symbol val="square"/>
            <c:size val="9"/>
            <c:spPr>
              <a:solidFill>
                <a:srgbClr val="4F81BD"/>
              </a:solidFill>
              <a:ln w="25400">
                <a:solidFill>
                  <a:sysClr val="windowText" lastClr="000000">
                    <a:shade val="95000"/>
                    <a:satMod val="105000"/>
                  </a:sysClr>
                </a:solidFill>
              </a:ln>
            </c:spPr>
          </c:marker>
          <c:dPt>
            <c:idx val="4"/>
            <c:marker>
              <c:symbol val="none"/>
            </c:marker>
            <c:bubble3D val="0"/>
            <c:extLst>
              <c:ext xmlns:c16="http://schemas.microsoft.com/office/drawing/2014/chart" uri="{C3380CC4-5D6E-409C-BE32-E72D297353CC}">
                <c16:uniqueId val="{00000006-119C-4E55-97A6-DDE9EF52D6B2}"/>
              </c:ext>
            </c:extLst>
          </c:dPt>
          <c:xVal>
            <c:numRef>
              <c:f>'[PyPGA_FBM_new_2.xlsx]CD DMSO'!$DE$2:$DI$2</c:f>
              <c:numCache>
                <c:formatCode>General</c:formatCode>
                <c:ptCount val="5"/>
                <c:pt idx="0">
                  <c:v>9.0449802317554262</c:v>
                </c:pt>
                <c:pt idx="1">
                  <c:v>14.339406599471976</c:v>
                </c:pt>
                <c:pt idx="2">
                  <c:v>18.419703887987527</c:v>
                </c:pt>
                <c:pt idx="3">
                  <c:v>4.8759193716968943</c:v>
                </c:pt>
                <c:pt idx="4">
                  <c:v>8.9334280252289311</c:v>
                </c:pt>
              </c:numCache>
            </c:numRef>
          </c:xVal>
          <c:yVal>
            <c:numRef>
              <c:f>'[PyPGA_FBM_new_2.xlsx]CD DMSO'!$DE$3:$DI$3</c:f>
              <c:numCache>
                <c:formatCode>General</c:formatCode>
                <c:ptCount val="5"/>
                <c:pt idx="0">
                  <c:v>0.97430341527786957</c:v>
                </c:pt>
                <c:pt idx="1">
                  <c:v>1.9640084084283527</c:v>
                </c:pt>
                <c:pt idx="2">
                  <c:v>2.5107296803041654</c:v>
                </c:pt>
                <c:pt idx="3">
                  <c:v>0.201195009669076</c:v>
                </c:pt>
                <c:pt idx="4">
                  <c:v>2.279173066842554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119C-4E55-97A6-DDE9EF52D6B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97246672"/>
        <c:axId val="1097243408"/>
      </c:scatterChart>
      <c:valAx>
        <c:axId val="1097246672"/>
        <c:scaling>
          <c:orientation val="minMax"/>
          <c:max val="2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2400" i="1"/>
                </a:pPr>
                <a:r>
                  <a:rPr lang="en-CA" sz="2400"/>
                  <a:t>f</a:t>
                </a:r>
                <a:r>
                  <a:rPr lang="en-CA" sz="2400" baseline="-25000"/>
                  <a:t>Py</a:t>
                </a:r>
              </a:p>
            </c:rich>
          </c:tx>
          <c:layout>
            <c:manualLayout>
              <c:xMode val="edge"/>
              <c:yMode val="edge"/>
              <c:x val="0.54959429908067248"/>
              <c:y val="0.88555833540628281"/>
            </c:manualLayout>
          </c:layout>
          <c:overlay val="0"/>
        </c:title>
        <c:numFmt formatCode="General" sourceLinked="0"/>
        <c:majorTickMark val="out"/>
        <c:minorTickMark val="none"/>
        <c:tickLblPos val="nextTo"/>
        <c:spPr>
          <a:ln w="25400">
            <a:solidFill>
              <a:sysClr val="windowText" lastClr="000000"/>
            </a:solidFill>
          </a:ln>
        </c:spPr>
        <c:txPr>
          <a:bodyPr/>
          <a:lstStyle/>
          <a:p>
            <a:pPr>
              <a:defRPr sz="2000">
                <a:latin typeface="Arial Narrow" panose="020B0606020202030204" pitchFamily="34" charset="0"/>
                <a:ea typeface="Microsoft Office Preview Font" panose="020B0502040204020203" pitchFamily="34"/>
              </a:defRPr>
            </a:pPr>
            <a:endParaRPr lang="en-US"/>
          </a:p>
        </c:txPr>
        <c:crossAx val="1097243408"/>
        <c:crossesAt val="-10"/>
        <c:crossBetween val="midCat"/>
        <c:majorUnit val="5"/>
      </c:valAx>
      <c:valAx>
        <c:axId val="1097243408"/>
        <c:scaling>
          <c:orientation val="minMax"/>
          <c:min val="-2"/>
        </c:scaling>
        <c:delete val="0"/>
        <c:axPos val="l"/>
        <c:title>
          <c:tx>
            <c:rich>
              <a:bodyPr rot="-5400000" vert="horz"/>
              <a:lstStyle/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2000" b="1" i="1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CA" sz="2000" dirty="0"/>
                  <a:t>[</a:t>
                </a:r>
                <a:r>
                  <a:rPr lang="el-GR" sz="2000" dirty="0"/>
                  <a:t>θ</a:t>
                </a:r>
                <a:r>
                  <a:rPr lang="en-CA" sz="2000" dirty="0"/>
                  <a:t>] </a:t>
                </a:r>
                <a:r>
                  <a:rPr lang="en-CA" sz="2000" i="0" dirty="0"/>
                  <a:t>×</a:t>
                </a:r>
                <a:r>
                  <a:rPr lang="en-CA" sz="2000" dirty="0"/>
                  <a:t>10</a:t>
                </a:r>
                <a:r>
                  <a:rPr lang="en-CA" sz="2000" i="0" baseline="30000" dirty="0">
                    <a:latin typeface="Symbol" panose="05050102010706020507" pitchFamily="18" charset="2"/>
                  </a:rPr>
                  <a:t>-</a:t>
                </a:r>
                <a:r>
                  <a:rPr lang="en-CA" sz="2000" i="0" baseline="30000" dirty="0"/>
                  <a:t>3</a:t>
                </a:r>
                <a:r>
                  <a:rPr lang="en-CA" sz="2000" dirty="0"/>
                  <a:t> </a:t>
                </a:r>
              </a:p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2000" b="1" i="1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CA" sz="2000" b="1" i="0" baseline="0" dirty="0">
                    <a:effectLst/>
                  </a:rPr>
                  <a:t>(</a:t>
                </a:r>
                <a:r>
                  <a:rPr lang="en-CA" sz="2000" b="1" i="1" baseline="0" dirty="0">
                    <a:effectLst/>
                  </a:rPr>
                  <a:t>deg</a:t>
                </a:r>
                <a:r>
                  <a:rPr lang="en-CA" sz="2000" b="1" i="0" baseline="0" dirty="0">
                    <a:effectLst/>
                  </a:rPr>
                  <a:t>·</a:t>
                </a:r>
                <a:r>
                  <a:rPr lang="en-CA" sz="2000" b="1" i="1" baseline="0" dirty="0">
                    <a:effectLst/>
                  </a:rPr>
                  <a:t>cm</a:t>
                </a:r>
                <a:r>
                  <a:rPr lang="en-CA" sz="2000" b="1" i="0" baseline="30000" dirty="0">
                    <a:effectLst/>
                  </a:rPr>
                  <a:t>2</a:t>
                </a:r>
                <a:r>
                  <a:rPr lang="en-CA" sz="2000" b="1" i="0" baseline="0" dirty="0">
                    <a:effectLst/>
                  </a:rPr>
                  <a:t>·</a:t>
                </a:r>
                <a:r>
                  <a:rPr lang="en-CA" sz="2000" b="1" i="1" baseline="0" dirty="0">
                    <a:effectLst/>
                  </a:rPr>
                  <a:t>decimol</a:t>
                </a:r>
                <a:r>
                  <a:rPr lang="en-CA" sz="2000" b="1" i="0" baseline="30000" dirty="0">
                    <a:effectLst/>
                    <a:latin typeface="Symbol" panose="05050102010706020507" pitchFamily="18" charset="2"/>
                  </a:rPr>
                  <a:t>-</a:t>
                </a:r>
                <a:r>
                  <a:rPr lang="en-CA" sz="2000" b="1" i="0" baseline="30000" dirty="0">
                    <a:effectLst/>
                  </a:rPr>
                  <a:t>1</a:t>
                </a:r>
                <a:r>
                  <a:rPr lang="en-CA" sz="2000" b="1" i="0" baseline="0" dirty="0">
                    <a:effectLst/>
                  </a:rPr>
                  <a:t>)</a:t>
                </a:r>
                <a:endParaRPr lang="en-CA" sz="2000" dirty="0">
                  <a:effectLst/>
                </a:endParaRPr>
              </a:p>
            </c:rich>
          </c:tx>
          <c:layout>
            <c:manualLayout>
              <c:xMode val="edge"/>
              <c:yMode val="edge"/>
              <c:x val="4.7520426480987872E-2"/>
              <c:y val="0.13879063903717895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25400">
            <a:solidFill>
              <a:sysClr val="windowText" lastClr="000000"/>
            </a:solidFill>
          </a:ln>
        </c:spPr>
        <c:txPr>
          <a:bodyPr/>
          <a:lstStyle/>
          <a:p>
            <a:pPr>
              <a:defRPr sz="2000">
                <a:latin typeface="Arial Narrow" panose="020B0606020202030204" pitchFamily="34" charset="0"/>
              </a:defRPr>
            </a:pPr>
            <a:endParaRPr lang="en-US"/>
          </a:p>
        </c:txPr>
        <c:crossAx val="1097246672"/>
        <c:crossesAt val="-1"/>
        <c:crossBetween val="midCat"/>
      </c:valAx>
      <c:spPr>
        <a:ln w="25400">
          <a:solidFill>
            <a:sysClr val="windowText" lastClr="000000"/>
          </a:solidFill>
        </a:ln>
      </c:spPr>
    </c:plotArea>
    <c:plotVisOnly val="1"/>
    <c:dispBlanksAs val="gap"/>
    <c:showDLblsOverMax val="0"/>
  </c:chart>
  <c:spPr>
    <a:ln>
      <a:noFill/>
    </a:ln>
  </c:spPr>
  <c:txPr>
    <a:bodyPr/>
    <a:lstStyle/>
    <a:p>
      <a:pPr>
        <a:defRPr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2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7928317854498957"/>
          <c:y val="3.5186002714734189E-2"/>
          <c:w val="0.76863348812167709"/>
          <c:h val="0.77719112046781058"/>
        </c:manualLayout>
      </c:layout>
      <c:scatterChart>
        <c:scatterStyle val="lineMarker"/>
        <c:varyColors val="0"/>
        <c:ser>
          <c:idx val="0"/>
          <c:order val="0"/>
          <c:tx>
            <c:strRef>
              <c:f>'PLGA-DMF'!$C$1</c:f>
              <c:strCache>
                <c:ptCount val="1"/>
                <c:pt idx="0">
                  <c:v>3p</c:v>
                </c:pt>
              </c:strCache>
            </c:strRef>
          </c:tx>
          <c:spPr>
            <a:ln w="28575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PLGA-DMF'!$B$6:$B$256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'PLGA-DMF'!$D$6:$D$256</c:f>
              <c:numCache>
                <c:formatCode>General</c:formatCode>
                <c:ptCount val="251"/>
                <c:pt idx="0">
                  <c:v>6.0833480098626269E-3</c:v>
                </c:pt>
                <c:pt idx="1">
                  <c:v>4.7617889221556889E-3</c:v>
                </c:pt>
                <c:pt idx="2">
                  <c:v>6.9644901373723143E-3</c:v>
                </c:pt>
                <c:pt idx="3">
                  <c:v>7.3225057238464246E-3</c:v>
                </c:pt>
                <c:pt idx="4">
                  <c:v>7.9834448749559698E-3</c:v>
                </c:pt>
                <c:pt idx="5">
                  <c:v>8.0384818598097912E-3</c:v>
                </c:pt>
                <c:pt idx="6">
                  <c:v>9.3605252729834446E-3</c:v>
                </c:pt>
                <c:pt idx="7">
                  <c:v>9.8838169249735822E-3</c:v>
                </c:pt>
                <c:pt idx="8">
                  <c:v>1.3244815516026772E-2</c:v>
                </c:pt>
                <c:pt idx="9">
                  <c:v>1.5311564371257486E-2</c:v>
                </c:pt>
                <c:pt idx="10">
                  <c:v>1.8453790947516733E-2</c:v>
                </c:pt>
                <c:pt idx="11">
                  <c:v>1.7902430433251147E-2</c:v>
                </c:pt>
                <c:pt idx="12">
                  <c:v>1.9694379623106727E-2</c:v>
                </c:pt>
                <c:pt idx="13">
                  <c:v>2.2313919954209227E-2</c:v>
                </c:pt>
                <c:pt idx="14">
                  <c:v>3.0259279235646353E-2</c:v>
                </c:pt>
                <c:pt idx="15">
                  <c:v>3.8901241634378303E-2</c:v>
                </c:pt>
                <c:pt idx="16">
                  <c:v>5.017694390630504E-2</c:v>
                </c:pt>
                <c:pt idx="17">
                  <c:v>5.792202359985911E-2</c:v>
                </c:pt>
                <c:pt idx="18">
                  <c:v>6.733499911940824E-2</c:v>
                </c:pt>
                <c:pt idx="19">
                  <c:v>7.1545878830574144E-2</c:v>
                </c:pt>
                <c:pt idx="20">
                  <c:v>7.6062764177527289E-2</c:v>
                </c:pt>
                <c:pt idx="21">
                  <c:v>9.5040617294822119E-2</c:v>
                </c:pt>
                <c:pt idx="22">
                  <c:v>0.1545807282493836</c:v>
                </c:pt>
                <c:pt idx="23">
                  <c:v>0.35786313402606551</c:v>
                </c:pt>
                <c:pt idx="24">
                  <c:v>0.73278443113772451</c:v>
                </c:pt>
                <c:pt idx="25">
                  <c:v>1</c:v>
                </c:pt>
                <c:pt idx="26">
                  <c:v>0.95860668369144064</c:v>
                </c:pt>
                <c:pt idx="27">
                  <c:v>0.73342836386051424</c:v>
                </c:pt>
                <c:pt idx="28">
                  <c:v>0.53979834448749553</c:v>
                </c:pt>
                <c:pt idx="29">
                  <c:v>0.45860283110250089</c:v>
                </c:pt>
                <c:pt idx="30">
                  <c:v>0.455300061641423</c:v>
                </c:pt>
                <c:pt idx="31">
                  <c:v>0.47501871257485029</c:v>
                </c:pt>
                <c:pt idx="32">
                  <c:v>0.44760589115885874</c:v>
                </c:pt>
                <c:pt idx="33">
                  <c:v>0.42040496213455436</c:v>
                </c:pt>
                <c:pt idx="34">
                  <c:v>0.42278145914054244</c:v>
                </c:pt>
                <c:pt idx="35">
                  <c:v>0.44809406921451211</c:v>
                </c:pt>
                <c:pt idx="36">
                  <c:v>0.47516235910531879</c:v>
                </c:pt>
                <c:pt idx="37">
                  <c:v>0.46731078284607258</c:v>
                </c:pt>
                <c:pt idx="38">
                  <c:v>0.44843805036984852</c:v>
                </c:pt>
                <c:pt idx="39">
                  <c:v>0.45061971644945403</c:v>
                </c:pt>
                <c:pt idx="40">
                  <c:v>0.50013484061289182</c:v>
                </c:pt>
                <c:pt idx="41">
                  <c:v>0.55077161852765055</c:v>
                </c:pt>
                <c:pt idx="42">
                  <c:v>0.60827976400140893</c:v>
                </c:pt>
                <c:pt idx="43">
                  <c:v>0.65388340965128566</c:v>
                </c:pt>
                <c:pt idx="44">
                  <c:v>0.70049973582247271</c:v>
                </c:pt>
                <c:pt idx="45">
                  <c:v>0.75680257132793238</c:v>
                </c:pt>
                <c:pt idx="46">
                  <c:v>0.77467308030996829</c:v>
                </c:pt>
                <c:pt idx="47">
                  <c:v>0.73546473230010567</c:v>
                </c:pt>
                <c:pt idx="48">
                  <c:v>0.65923850827756247</c:v>
                </c:pt>
                <c:pt idx="49">
                  <c:v>0.58759686509334275</c:v>
                </c:pt>
                <c:pt idx="50">
                  <c:v>0.52444192497358222</c:v>
                </c:pt>
                <c:pt idx="51">
                  <c:v>0.4615335505459669</c:v>
                </c:pt>
                <c:pt idx="52">
                  <c:v>0.41576809616061988</c:v>
                </c:pt>
                <c:pt idx="53">
                  <c:v>0.38350981859809791</c:v>
                </c:pt>
                <c:pt idx="54">
                  <c:v>0.35712288657978164</c:v>
                </c:pt>
                <c:pt idx="55">
                  <c:v>0.338269967418105</c:v>
                </c:pt>
                <c:pt idx="56">
                  <c:v>0.32648544822120462</c:v>
                </c:pt>
                <c:pt idx="57">
                  <c:v>0.31584845015850654</c:v>
                </c:pt>
                <c:pt idx="58">
                  <c:v>0.29652936773511801</c:v>
                </c:pt>
                <c:pt idx="59">
                  <c:v>0.28985228073265235</c:v>
                </c:pt>
                <c:pt idx="60">
                  <c:v>0.28857927527298344</c:v>
                </c:pt>
                <c:pt idx="61">
                  <c:v>0.28764639837971118</c:v>
                </c:pt>
                <c:pt idx="62">
                  <c:v>0.28985228073265235</c:v>
                </c:pt>
                <c:pt idx="63">
                  <c:v>0.28945601444170482</c:v>
                </c:pt>
                <c:pt idx="64">
                  <c:v>0.28843838059175764</c:v>
                </c:pt>
                <c:pt idx="65">
                  <c:v>0.28934318862275449</c:v>
                </c:pt>
                <c:pt idx="66">
                  <c:v>0.29002179464600214</c:v>
                </c:pt>
                <c:pt idx="67">
                  <c:v>0.28937125748502995</c:v>
                </c:pt>
                <c:pt idx="68">
                  <c:v>0.28688303539978866</c:v>
                </c:pt>
                <c:pt idx="69">
                  <c:v>0.28108764089468125</c:v>
                </c:pt>
                <c:pt idx="70">
                  <c:v>0.27100321415991546</c:v>
                </c:pt>
                <c:pt idx="71">
                  <c:v>0.25565505019373019</c:v>
                </c:pt>
                <c:pt idx="72">
                  <c:v>0.23968111570975695</c:v>
                </c:pt>
                <c:pt idx="73">
                  <c:v>0.22910080574145825</c:v>
                </c:pt>
                <c:pt idx="74">
                  <c:v>0.2071586606199366</c:v>
                </c:pt>
                <c:pt idx="75">
                  <c:v>0.18643833656216977</c:v>
                </c:pt>
                <c:pt idx="76">
                  <c:v>0.16592550193730188</c:v>
                </c:pt>
                <c:pt idx="77">
                  <c:v>0.14857839468122577</c:v>
                </c:pt>
                <c:pt idx="78">
                  <c:v>0.14230032581895033</c:v>
                </c:pt>
                <c:pt idx="79">
                  <c:v>0.13056258805917578</c:v>
                </c:pt>
                <c:pt idx="80">
                  <c:v>0.1205645693906305</c:v>
                </c:pt>
                <c:pt idx="81">
                  <c:v>0.1145534299048961</c:v>
                </c:pt>
                <c:pt idx="82">
                  <c:v>0.11285608929200423</c:v>
                </c:pt>
                <c:pt idx="83">
                  <c:v>0.10924070975695667</c:v>
                </c:pt>
                <c:pt idx="84">
                  <c:v>0.10890718562874252</c:v>
                </c:pt>
                <c:pt idx="85">
                  <c:v>0.10393074145825995</c:v>
                </c:pt>
                <c:pt idx="86">
                  <c:v>0.10518173212398731</c:v>
                </c:pt>
                <c:pt idx="87">
                  <c:v>0.10326369320183162</c:v>
                </c:pt>
                <c:pt idx="88">
                  <c:v>0.1016516599154632</c:v>
                </c:pt>
                <c:pt idx="89">
                  <c:v>0.10123502994011976</c:v>
                </c:pt>
                <c:pt idx="90">
                  <c:v>9.8512350299401197E-2</c:v>
                </c:pt>
                <c:pt idx="91">
                  <c:v>9.9679134378302212E-2</c:v>
                </c:pt>
                <c:pt idx="92">
                  <c:v>0.10001265850651639</c:v>
                </c:pt>
                <c:pt idx="93">
                  <c:v>0.10129061729482211</c:v>
                </c:pt>
                <c:pt idx="94">
                  <c:v>9.9401197604790409E-2</c:v>
                </c:pt>
                <c:pt idx="95">
                  <c:v>9.859545614653048E-2</c:v>
                </c:pt>
                <c:pt idx="96">
                  <c:v>9.8095720324057764E-2</c:v>
                </c:pt>
                <c:pt idx="97">
                  <c:v>9.020947076435365E-2</c:v>
                </c:pt>
                <c:pt idx="98">
                  <c:v>9.7289978865797822E-2</c:v>
                </c:pt>
                <c:pt idx="99">
                  <c:v>9.1736196724198651E-2</c:v>
                </c:pt>
                <c:pt idx="100">
                  <c:v>9.0459338675589987E-2</c:v>
                </c:pt>
                <c:pt idx="101">
                  <c:v>9.0626100739697082E-2</c:v>
                </c:pt>
                <c:pt idx="102">
                  <c:v>8.5519769284959496E-2</c:v>
                </c:pt>
                <c:pt idx="103">
                  <c:v>8.6324410003522367E-2</c:v>
                </c:pt>
                <c:pt idx="104">
                  <c:v>8.3799863508277561E-2</c:v>
                </c:pt>
                <c:pt idx="105">
                  <c:v>8.3383783902782671E-2</c:v>
                </c:pt>
                <c:pt idx="106">
                  <c:v>8.1552703416696015E-2</c:v>
                </c:pt>
                <c:pt idx="107">
                  <c:v>7.8696834272631203E-2</c:v>
                </c:pt>
                <c:pt idx="108">
                  <c:v>7.9722723670306445E-2</c:v>
                </c:pt>
                <c:pt idx="109">
                  <c:v>8.1220280028178937E-2</c:v>
                </c:pt>
                <c:pt idx="110">
                  <c:v>8.299522278971469E-2</c:v>
                </c:pt>
                <c:pt idx="111">
                  <c:v>8.277342374075379E-2</c:v>
                </c:pt>
                <c:pt idx="112">
                  <c:v>8.2107476224022549E-2</c:v>
                </c:pt>
                <c:pt idx="113">
                  <c:v>8.4021662557238461E-2</c:v>
                </c:pt>
                <c:pt idx="114">
                  <c:v>8.0138803275801335E-2</c:v>
                </c:pt>
                <c:pt idx="115">
                  <c:v>7.8696834272631203E-2</c:v>
                </c:pt>
                <c:pt idx="116">
                  <c:v>8.3744276153575201E-2</c:v>
                </c:pt>
                <c:pt idx="117">
                  <c:v>8.1192211165903486E-2</c:v>
                </c:pt>
                <c:pt idx="118">
                  <c:v>8.2329275272983449E-2</c:v>
                </c:pt>
                <c:pt idx="119">
                  <c:v>8.0166321768228244E-2</c:v>
                </c:pt>
                <c:pt idx="120">
                  <c:v>8.0748613067981687E-2</c:v>
                </c:pt>
                <c:pt idx="121">
                  <c:v>8.2218650933427256E-2</c:v>
                </c:pt>
                <c:pt idx="122">
                  <c:v>7.9167950862979924E-2</c:v>
                </c:pt>
                <c:pt idx="123">
                  <c:v>7.9556511976047906E-2</c:v>
                </c:pt>
                <c:pt idx="124">
                  <c:v>7.6534431137724554E-2</c:v>
                </c:pt>
                <c:pt idx="125">
                  <c:v>7.575785928143712E-2</c:v>
                </c:pt>
                <c:pt idx="126">
                  <c:v>7.8363860514265582E-2</c:v>
                </c:pt>
                <c:pt idx="127">
                  <c:v>7.6728161324410002E-2</c:v>
                </c:pt>
                <c:pt idx="128">
                  <c:v>7.3402276329693553E-2</c:v>
                </c:pt>
                <c:pt idx="129">
                  <c:v>7.3180477280732653E-2</c:v>
                </c:pt>
                <c:pt idx="130">
                  <c:v>7.3069852941176475E-2</c:v>
                </c:pt>
                <c:pt idx="131">
                  <c:v>7.1324079781613245E-2</c:v>
                </c:pt>
                <c:pt idx="132">
                  <c:v>7.5286742691088412E-2</c:v>
                </c:pt>
                <c:pt idx="133">
                  <c:v>6.9412094927791476E-2</c:v>
                </c:pt>
                <c:pt idx="134">
                  <c:v>6.8747248150757306E-2</c:v>
                </c:pt>
                <c:pt idx="135">
                  <c:v>6.883035399788659E-2</c:v>
                </c:pt>
                <c:pt idx="136">
                  <c:v>6.5673432546671365E-2</c:v>
                </c:pt>
                <c:pt idx="137">
                  <c:v>6.5700951039098274E-2</c:v>
                </c:pt>
                <c:pt idx="138">
                  <c:v>6.6946988376188801E-2</c:v>
                </c:pt>
                <c:pt idx="139">
                  <c:v>6.7888671187037689E-2</c:v>
                </c:pt>
                <c:pt idx="140">
                  <c:v>6.5673432546671365E-2</c:v>
                </c:pt>
                <c:pt idx="141">
                  <c:v>6.3762548432546667E-2</c:v>
                </c:pt>
                <c:pt idx="142">
                  <c:v>6.2987627685804862E-2</c:v>
                </c:pt>
                <c:pt idx="143">
                  <c:v>6.4122490313490668E-2</c:v>
                </c:pt>
                <c:pt idx="144">
                  <c:v>6.1437235822472701E-2</c:v>
                </c:pt>
                <c:pt idx="145">
                  <c:v>6.0080574145825995E-2</c:v>
                </c:pt>
                <c:pt idx="146">
                  <c:v>6.080045790771399E-2</c:v>
                </c:pt>
                <c:pt idx="147">
                  <c:v>5.7258277562522018E-2</c:v>
                </c:pt>
                <c:pt idx="148">
                  <c:v>5.8503214159915461E-2</c:v>
                </c:pt>
                <c:pt idx="149">
                  <c:v>5.6040859457555478E-2</c:v>
                </c:pt>
                <c:pt idx="150">
                  <c:v>5.6593981155336384E-2</c:v>
                </c:pt>
                <c:pt idx="151">
                  <c:v>5.4934065692145116E-2</c:v>
                </c:pt>
                <c:pt idx="152">
                  <c:v>4.9900438094399431E-2</c:v>
                </c:pt>
                <c:pt idx="153">
                  <c:v>4.9264485734413527E-2</c:v>
                </c:pt>
                <c:pt idx="154">
                  <c:v>5.0204572472701652E-2</c:v>
                </c:pt>
                <c:pt idx="155">
                  <c:v>4.9070920658682633E-2</c:v>
                </c:pt>
                <c:pt idx="156">
                  <c:v>4.7826809616061998E-2</c:v>
                </c:pt>
                <c:pt idx="157">
                  <c:v>4.8932667752729836E-2</c:v>
                </c:pt>
                <c:pt idx="158">
                  <c:v>4.694220015850651E-2</c:v>
                </c:pt>
                <c:pt idx="159">
                  <c:v>4.6693432986967244E-2</c:v>
                </c:pt>
                <c:pt idx="160">
                  <c:v>4.5228513561113071E-2</c:v>
                </c:pt>
                <c:pt idx="161">
                  <c:v>4.3680873547023602E-2</c:v>
                </c:pt>
                <c:pt idx="162">
                  <c:v>4.2161082247270165E-2</c:v>
                </c:pt>
                <c:pt idx="163">
                  <c:v>4.1967682282493833E-2</c:v>
                </c:pt>
                <c:pt idx="164">
                  <c:v>4.0807337530820713E-2</c:v>
                </c:pt>
                <c:pt idx="165">
                  <c:v>3.6553694082423385E-2</c:v>
                </c:pt>
                <c:pt idx="166">
                  <c:v>3.6167059263825289E-2</c:v>
                </c:pt>
                <c:pt idx="167">
                  <c:v>3.713361879182811E-2</c:v>
                </c:pt>
                <c:pt idx="168">
                  <c:v>3.3682084360690381E-2</c:v>
                </c:pt>
                <c:pt idx="169">
                  <c:v>3.2798685716801695E-2</c:v>
                </c:pt>
                <c:pt idx="170">
                  <c:v>3.2798685716801695E-2</c:v>
                </c:pt>
                <c:pt idx="171">
                  <c:v>3.1722107256076083E-2</c:v>
                </c:pt>
                <c:pt idx="172">
                  <c:v>3.0673267435716804E-2</c:v>
                </c:pt>
                <c:pt idx="173">
                  <c:v>3.1446096777034166E-2</c:v>
                </c:pt>
                <c:pt idx="174">
                  <c:v>2.8272389045438533E-2</c:v>
                </c:pt>
                <c:pt idx="175">
                  <c:v>2.865869364212751E-2</c:v>
                </c:pt>
                <c:pt idx="176">
                  <c:v>2.7858510919337793E-2</c:v>
                </c:pt>
                <c:pt idx="177">
                  <c:v>2.6147906393096162E-2</c:v>
                </c:pt>
                <c:pt idx="178">
                  <c:v>2.5513384994716452E-2</c:v>
                </c:pt>
                <c:pt idx="179">
                  <c:v>2.2782724991194082E-2</c:v>
                </c:pt>
                <c:pt idx="180">
                  <c:v>2.3665298080309972E-2</c:v>
                </c:pt>
                <c:pt idx="181">
                  <c:v>2.2700004402958787E-2</c:v>
                </c:pt>
                <c:pt idx="182">
                  <c:v>2.3748073705530118E-2</c:v>
                </c:pt>
                <c:pt idx="183">
                  <c:v>2.0797265762592464E-2</c:v>
                </c:pt>
                <c:pt idx="184">
                  <c:v>2.2258772895385699E-2</c:v>
                </c:pt>
                <c:pt idx="185">
                  <c:v>2.1624471644945402E-2</c:v>
                </c:pt>
                <c:pt idx="186">
                  <c:v>2.049395693906305E-2</c:v>
                </c:pt>
                <c:pt idx="187">
                  <c:v>1.9170537601268051E-2</c:v>
                </c:pt>
                <c:pt idx="188">
                  <c:v>1.8894857344135259E-2</c:v>
                </c:pt>
                <c:pt idx="189">
                  <c:v>1.7047926206410709E-2</c:v>
                </c:pt>
                <c:pt idx="190">
                  <c:v>1.8040243043325115E-2</c:v>
                </c:pt>
                <c:pt idx="191">
                  <c:v>1.6992779147587178E-2</c:v>
                </c:pt>
                <c:pt idx="192">
                  <c:v>1.50359941880944E-2</c:v>
                </c:pt>
                <c:pt idx="193">
                  <c:v>1.5366656393096161E-2</c:v>
                </c:pt>
                <c:pt idx="194">
                  <c:v>1.5669855142655866E-2</c:v>
                </c:pt>
                <c:pt idx="195">
                  <c:v>1.4374614741106023E-2</c:v>
                </c:pt>
                <c:pt idx="196">
                  <c:v>1.4264375660443819E-2</c:v>
                </c:pt>
                <c:pt idx="197">
                  <c:v>1.4291949189855583E-2</c:v>
                </c:pt>
                <c:pt idx="198">
                  <c:v>1.1646871697780909E-2</c:v>
                </c:pt>
                <c:pt idx="199">
                  <c:v>1.1894813314547375E-2</c:v>
                </c:pt>
                <c:pt idx="200">
                  <c:v>1.175705574145826E-2</c:v>
                </c:pt>
                <c:pt idx="201">
                  <c:v>1.1646871697780909E-2</c:v>
                </c:pt>
                <c:pt idx="202">
                  <c:v>1.1536632617118703E-2</c:v>
                </c:pt>
                <c:pt idx="203">
                  <c:v>1.0379645121521662E-2</c:v>
                </c:pt>
                <c:pt idx="204">
                  <c:v>9.4706542796759424E-3</c:v>
                </c:pt>
                <c:pt idx="205">
                  <c:v>1.004909299048961E-2</c:v>
                </c:pt>
                <c:pt idx="206">
                  <c:v>9.30543325114477E-3</c:v>
                </c:pt>
                <c:pt idx="207">
                  <c:v>9.4982278090877063E-3</c:v>
                </c:pt>
                <c:pt idx="208">
                  <c:v>8.1486659034871421E-3</c:v>
                </c:pt>
                <c:pt idx="209">
                  <c:v>8.0384818598097912E-3</c:v>
                </c:pt>
                <c:pt idx="210">
                  <c:v>7.9834448749559698E-3</c:v>
                </c:pt>
                <c:pt idx="211">
                  <c:v>8.0660553892215568E-3</c:v>
                </c:pt>
                <c:pt idx="212">
                  <c:v>7.652947780908771E-3</c:v>
                </c:pt>
                <c:pt idx="213">
                  <c:v>7.4602082599506871E-3</c:v>
                </c:pt>
                <c:pt idx="214">
                  <c:v>7.1572846953152523E-3</c:v>
                </c:pt>
                <c:pt idx="215">
                  <c:v>7.4051162381120117E-3</c:v>
                </c:pt>
                <c:pt idx="216">
                  <c:v>6.4688820887636488E-3</c:v>
                </c:pt>
                <c:pt idx="217">
                  <c:v>6.2485690383938001E-3</c:v>
                </c:pt>
                <c:pt idx="218">
                  <c:v>5.8080530116238109E-3</c:v>
                </c:pt>
                <c:pt idx="219">
                  <c:v>6.6891401021486442E-3</c:v>
                </c:pt>
                <c:pt idx="220">
                  <c:v>5.2573639485734413E-3</c:v>
                </c:pt>
                <c:pt idx="221">
                  <c:v>5.3674929552659381E-3</c:v>
                </c:pt>
                <c:pt idx="222">
                  <c:v>4.9545119320183167E-3</c:v>
                </c:pt>
                <c:pt idx="223">
                  <c:v>4.9820414318421978E-3</c:v>
                </c:pt>
                <c:pt idx="224">
                  <c:v>5.2298289450510745E-3</c:v>
                </c:pt>
                <c:pt idx="225">
                  <c:v>4.5966064195139128E-3</c:v>
                </c:pt>
                <c:pt idx="226">
                  <c:v>4.5415419161676648E-3</c:v>
                </c:pt>
                <c:pt idx="227">
                  <c:v>4.2111824145825991E-3</c:v>
                </c:pt>
                <c:pt idx="228">
                  <c:v>4.4314239168721384E-3</c:v>
                </c:pt>
                <c:pt idx="229">
                  <c:v>3.7707159210989788E-3</c:v>
                </c:pt>
                <c:pt idx="230">
                  <c:v>3.9083634202183868E-3</c:v>
                </c:pt>
                <c:pt idx="231">
                  <c:v>3.8533044205706236E-3</c:v>
                </c:pt>
                <c:pt idx="232">
                  <c:v>3.6330739256780556E-3</c:v>
                </c:pt>
                <c:pt idx="233">
                  <c:v>3.6330739256780556E-3</c:v>
                </c:pt>
                <c:pt idx="234">
                  <c:v>3.3027419425854174E-3</c:v>
                </c:pt>
                <c:pt idx="235">
                  <c:v>3.1651109545614651E-3</c:v>
                </c:pt>
                <c:pt idx="236">
                  <c:v>3.1926349506868619E-3</c:v>
                </c:pt>
                <c:pt idx="237">
                  <c:v>2.7522124867911234E-3</c:v>
                </c:pt>
                <c:pt idx="238">
                  <c:v>3.1651109545614651E-3</c:v>
                </c:pt>
                <c:pt idx="239">
                  <c:v>2.6971644945403312E-3</c:v>
                </c:pt>
                <c:pt idx="240">
                  <c:v>2.4769615181401902E-3</c:v>
                </c:pt>
                <c:pt idx="241">
                  <c:v>3.1651109545614651E-3</c:v>
                </c:pt>
                <c:pt idx="242">
                  <c:v>2.6421109985910532E-3</c:v>
                </c:pt>
                <c:pt idx="243">
                  <c:v>2.6145870024656568E-3</c:v>
                </c:pt>
                <c:pt idx="244">
                  <c:v>2.4219080221909123E-3</c:v>
                </c:pt>
                <c:pt idx="245">
                  <c:v>2.2292345456146529E-3</c:v>
                </c:pt>
                <c:pt idx="246">
                  <c:v>2.3943840260655159E-3</c:v>
                </c:pt>
                <c:pt idx="247">
                  <c:v>1.7888561113067983E-3</c:v>
                </c:pt>
                <c:pt idx="248">
                  <c:v>2.1466625572384643E-3</c:v>
                </c:pt>
                <c:pt idx="249">
                  <c:v>1.8989520958083831E-3</c:v>
                </c:pt>
                <c:pt idx="250">
                  <c:v>2.0640905688622752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B62-4446-BC28-FBC0724B67C1}"/>
            </c:ext>
          </c:extLst>
        </c:ser>
        <c:ser>
          <c:idx val="1"/>
          <c:order val="1"/>
          <c:tx>
            <c:strRef>
              <c:f>'PLGA-DMF'!$G$1</c:f>
              <c:strCache>
                <c:ptCount val="1"/>
                <c:pt idx="0">
                  <c:v>4</c:v>
                </c:pt>
              </c:strCache>
            </c:strRef>
          </c:tx>
          <c:spPr>
            <a:ln w="28575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PLGA-DMF'!$B$6:$B$256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'PLGA-DMF'!$H$6:$H$256</c:f>
              <c:numCache>
                <c:formatCode>General</c:formatCode>
                <c:ptCount val="251"/>
                <c:pt idx="0">
                  <c:v>6.0071439843879309E-3</c:v>
                </c:pt>
                <c:pt idx="1">
                  <c:v>5.8530248384327877E-3</c:v>
                </c:pt>
                <c:pt idx="2">
                  <c:v>5.3522530879641572E-3</c:v>
                </c:pt>
                <c:pt idx="3">
                  <c:v>6.3153052937078282E-3</c:v>
                </c:pt>
                <c:pt idx="4">
                  <c:v>7.4133464716954261E-3</c:v>
                </c:pt>
                <c:pt idx="5">
                  <c:v>8.8005727504724806E-3</c:v>
                </c:pt>
                <c:pt idx="6">
                  <c:v>8.3574224689086565E-3</c:v>
                </c:pt>
                <c:pt idx="7">
                  <c:v>8.6656992521141358E-3</c:v>
                </c:pt>
                <c:pt idx="8">
                  <c:v>1.1305971154623383E-2</c:v>
                </c:pt>
                <c:pt idx="9">
                  <c:v>1.3118102841042499E-2</c:v>
                </c:pt>
                <c:pt idx="10">
                  <c:v>1.5297133553246932E-2</c:v>
                </c:pt>
                <c:pt idx="11">
                  <c:v>1.666657685364455E-2</c:v>
                </c:pt>
                <c:pt idx="12">
                  <c:v>1.7553955173037619E-2</c:v>
                </c:pt>
                <c:pt idx="13">
                  <c:v>2.3421144808101646E-2</c:v>
                </c:pt>
                <c:pt idx="14">
                  <c:v>2.91770946000562E-2</c:v>
                </c:pt>
                <c:pt idx="15">
                  <c:v>3.832254935546326E-2</c:v>
                </c:pt>
                <c:pt idx="16">
                  <c:v>4.7440906239054038E-2</c:v>
                </c:pt>
                <c:pt idx="17">
                  <c:v>5.7947490175096907E-2</c:v>
                </c:pt>
                <c:pt idx="18">
                  <c:v>6.7090327522430798E-2</c:v>
                </c:pt>
                <c:pt idx="19">
                  <c:v>6.868309731754163E-2</c:v>
                </c:pt>
                <c:pt idx="20">
                  <c:v>7.5699675518381526E-2</c:v>
                </c:pt>
                <c:pt idx="21">
                  <c:v>9.4177036863113406E-2</c:v>
                </c:pt>
                <c:pt idx="22">
                  <c:v>0.16060031023983928</c:v>
                </c:pt>
                <c:pt idx="23">
                  <c:v>0.3942971297041174</c:v>
                </c:pt>
                <c:pt idx="24">
                  <c:v>0.72673489890261322</c:v>
                </c:pt>
                <c:pt idx="25">
                  <c:v>1</c:v>
                </c:pt>
                <c:pt idx="26">
                  <c:v>0.96336398523473921</c:v>
                </c:pt>
                <c:pt idx="27">
                  <c:v>0.73090350617207922</c:v>
                </c:pt>
                <c:pt idx="28">
                  <c:v>0.52996739787297098</c:v>
                </c:pt>
                <c:pt idx="29">
                  <c:v>0.45260759279288987</c:v>
                </c:pt>
                <c:pt idx="30">
                  <c:v>0.44609101651661476</c:v>
                </c:pt>
                <c:pt idx="31">
                  <c:v>0.45587550375482583</c:v>
                </c:pt>
                <c:pt idx="32">
                  <c:v>0.44082540733413139</c:v>
                </c:pt>
                <c:pt idx="33">
                  <c:v>0.42215328003571995</c:v>
                </c:pt>
                <c:pt idx="34">
                  <c:v>0.4276344404712874</c:v>
                </c:pt>
                <c:pt idx="35">
                  <c:v>0.45780006851450544</c:v>
                </c:pt>
                <c:pt idx="36">
                  <c:v>0.47819275670807049</c:v>
                </c:pt>
                <c:pt idx="37">
                  <c:v>0.4717570121517019</c:v>
                </c:pt>
                <c:pt idx="38">
                  <c:v>0.4520764129192183</c:v>
                </c:pt>
                <c:pt idx="39">
                  <c:v>0.45501714787200875</c:v>
                </c:pt>
                <c:pt idx="40">
                  <c:v>0.4997286363688852</c:v>
                </c:pt>
                <c:pt idx="41">
                  <c:v>0.5642400471133453</c:v>
                </c:pt>
                <c:pt idx="42">
                  <c:v>0.6129315355332392</c:v>
                </c:pt>
                <c:pt idx="43">
                  <c:v>0.65510259854733854</c:v>
                </c:pt>
                <c:pt idx="44">
                  <c:v>0.71728528593258634</c:v>
                </c:pt>
                <c:pt idx="45">
                  <c:v>0.76642327337672589</c:v>
                </c:pt>
                <c:pt idx="46">
                  <c:v>0.77294754791203968</c:v>
                </c:pt>
                <c:pt idx="47">
                  <c:v>0.73951785803640502</c:v>
                </c:pt>
                <c:pt idx="48">
                  <c:v>0.66825892324450831</c:v>
                </c:pt>
                <c:pt idx="49">
                  <c:v>0.59676519155193053</c:v>
                </c:pt>
                <c:pt idx="50">
                  <c:v>0.52006743674917921</c:v>
                </c:pt>
                <c:pt idx="51">
                  <c:v>0.46917809537373123</c:v>
                </c:pt>
                <c:pt idx="52">
                  <c:v>0.42156436321925794</c:v>
                </c:pt>
                <c:pt idx="53">
                  <c:v>0.38624859987913734</c:v>
                </c:pt>
                <c:pt idx="54">
                  <c:v>0.36116266806261765</c:v>
                </c:pt>
                <c:pt idx="55">
                  <c:v>0.34459870900195916</c:v>
                </c:pt>
                <c:pt idx="56">
                  <c:v>0.32829187179319397</c:v>
                </c:pt>
                <c:pt idx="57">
                  <c:v>0.31818251802354897</c:v>
                </c:pt>
                <c:pt idx="58">
                  <c:v>0.30844806946908959</c:v>
                </c:pt>
                <c:pt idx="59">
                  <c:v>0.3001481914864953</c:v>
                </c:pt>
                <c:pt idx="60">
                  <c:v>0.29560121478527629</c:v>
                </c:pt>
                <c:pt idx="61">
                  <c:v>0.29343877382130035</c:v>
                </c:pt>
                <c:pt idx="62">
                  <c:v>0.29856542942813485</c:v>
                </c:pt>
                <c:pt idx="63">
                  <c:v>0.29500036566730437</c:v>
                </c:pt>
                <c:pt idx="64">
                  <c:v>0.30147075238934717</c:v>
                </c:pt>
                <c:pt idx="65">
                  <c:v>0.29870553774263947</c:v>
                </c:pt>
                <c:pt idx="66">
                  <c:v>0.29564124573227768</c:v>
                </c:pt>
                <c:pt idx="67">
                  <c:v>0.2957813540467823</c:v>
                </c:pt>
                <c:pt idx="68">
                  <c:v>0.29029634448169545</c:v>
                </c:pt>
                <c:pt idx="69">
                  <c:v>0.28523512407669005</c:v>
                </c:pt>
                <c:pt idx="70">
                  <c:v>0.27476356721927336</c:v>
                </c:pt>
                <c:pt idx="71">
                  <c:v>0.26715845711492348</c:v>
                </c:pt>
                <c:pt idx="72">
                  <c:v>0.25262837809229444</c:v>
                </c:pt>
                <c:pt idx="73">
                  <c:v>0.23381498774052248</c:v>
                </c:pt>
                <c:pt idx="74">
                  <c:v>0.21988421818405765</c:v>
                </c:pt>
                <c:pt idx="75">
                  <c:v>0.2002817562808171</c:v>
                </c:pt>
                <c:pt idx="76">
                  <c:v>0.18443912409208657</c:v>
                </c:pt>
                <c:pt idx="77">
                  <c:v>0.16788209346456298</c:v>
                </c:pt>
                <c:pt idx="78">
                  <c:v>0.15932201432646007</c:v>
                </c:pt>
                <c:pt idx="79">
                  <c:v>0.14920034334235313</c:v>
                </c:pt>
                <c:pt idx="80">
                  <c:v>0.14132887347526357</c:v>
                </c:pt>
                <c:pt idx="81">
                  <c:v>0.13726881165824351</c:v>
                </c:pt>
                <c:pt idx="82">
                  <c:v>0.14070108045065607</c:v>
                </c:pt>
                <c:pt idx="83">
                  <c:v>0.13470067244292702</c:v>
                </c:pt>
                <c:pt idx="84">
                  <c:v>0.13617103991932225</c:v>
                </c:pt>
                <c:pt idx="85">
                  <c:v>0.13787697412230226</c:v>
                </c:pt>
                <c:pt idx="86">
                  <c:v>0.13323068987948375</c:v>
                </c:pt>
                <c:pt idx="87">
                  <c:v>0.13522992775183892</c:v>
                </c:pt>
                <c:pt idx="88">
                  <c:v>0.13795511145154524</c:v>
                </c:pt>
                <c:pt idx="89">
                  <c:v>0.13809252537538635</c:v>
                </c:pt>
                <c:pt idx="90">
                  <c:v>0.13652400509624749</c:v>
                </c:pt>
                <c:pt idx="91">
                  <c:v>0.13840622943121414</c:v>
                </c:pt>
                <c:pt idx="92">
                  <c:v>0.14180000692843314</c:v>
                </c:pt>
                <c:pt idx="93">
                  <c:v>0.14062255820846115</c:v>
                </c:pt>
                <c:pt idx="94">
                  <c:v>0.14484158907463077</c:v>
                </c:pt>
                <c:pt idx="95">
                  <c:v>0.14582311710206736</c:v>
                </c:pt>
                <c:pt idx="96">
                  <c:v>0.145116416922313</c:v>
                </c:pt>
                <c:pt idx="97">
                  <c:v>0.14548939757273893</c:v>
                </c:pt>
                <c:pt idx="98">
                  <c:v>0.15348326975854412</c:v>
                </c:pt>
                <c:pt idx="99">
                  <c:v>0.14892551549467087</c:v>
                </c:pt>
                <c:pt idx="100">
                  <c:v>0.14904329885796327</c:v>
                </c:pt>
                <c:pt idx="101">
                  <c:v>0.145410875330544</c:v>
                </c:pt>
                <c:pt idx="102">
                  <c:v>0.14825769152306204</c:v>
                </c:pt>
                <c:pt idx="103">
                  <c:v>0.14920034334235313</c:v>
                </c:pt>
                <c:pt idx="104">
                  <c:v>0.14776692750934375</c:v>
                </c:pt>
                <c:pt idx="105">
                  <c:v>0.14688316737169888</c:v>
                </c:pt>
                <c:pt idx="106">
                  <c:v>0.14666723120566283</c:v>
                </c:pt>
                <c:pt idx="107">
                  <c:v>0.14384081539959737</c:v>
                </c:pt>
                <c:pt idx="108">
                  <c:v>0.14641203391852931</c:v>
                </c:pt>
                <c:pt idx="109">
                  <c:v>0.14421341113707134</c:v>
                </c:pt>
                <c:pt idx="110">
                  <c:v>0.14468454459024091</c:v>
                </c:pt>
                <c:pt idx="111">
                  <c:v>0.14517530860395922</c:v>
                </c:pt>
                <c:pt idx="112">
                  <c:v>0.1509093568489486</c:v>
                </c:pt>
                <c:pt idx="113">
                  <c:v>0.14813990815976966</c:v>
                </c:pt>
                <c:pt idx="114">
                  <c:v>0.15059488296721696</c:v>
                </c:pt>
                <c:pt idx="115">
                  <c:v>0.15163607250220362</c:v>
                </c:pt>
                <c:pt idx="116">
                  <c:v>0.15597943025184854</c:v>
                </c:pt>
                <c:pt idx="117">
                  <c:v>0.15548789641222638</c:v>
                </c:pt>
                <c:pt idx="118">
                  <c:v>0.15768998341025176</c:v>
                </c:pt>
                <c:pt idx="119">
                  <c:v>0.15727697181282455</c:v>
                </c:pt>
                <c:pt idx="120">
                  <c:v>0.15344400863744664</c:v>
                </c:pt>
                <c:pt idx="121">
                  <c:v>0.15603832193349473</c:v>
                </c:pt>
                <c:pt idx="122">
                  <c:v>0.16056104911874178</c:v>
                </c:pt>
                <c:pt idx="123">
                  <c:v>0.15949907428435059</c:v>
                </c:pt>
                <c:pt idx="124">
                  <c:v>0.15609721361514095</c:v>
                </c:pt>
                <c:pt idx="125">
                  <c:v>0.15841746888941066</c:v>
                </c:pt>
                <c:pt idx="126">
                  <c:v>0.15688359077594602</c:v>
                </c:pt>
                <c:pt idx="127">
                  <c:v>0.15898752497122776</c:v>
                </c:pt>
                <c:pt idx="128">
                  <c:v>0.15631353469412892</c:v>
                </c:pt>
                <c:pt idx="129">
                  <c:v>0.1544659525248365</c:v>
                </c:pt>
                <c:pt idx="130">
                  <c:v>0.15421037032475104</c:v>
                </c:pt>
                <c:pt idx="131">
                  <c:v>0.14988779787451068</c:v>
                </c:pt>
                <c:pt idx="132">
                  <c:v>0.15087009572785115</c:v>
                </c:pt>
                <c:pt idx="133">
                  <c:v>0.14992705899560815</c:v>
                </c:pt>
                <c:pt idx="134">
                  <c:v>0.14925923502399932</c:v>
                </c:pt>
                <c:pt idx="135">
                  <c:v>0.15202906862613019</c:v>
                </c:pt>
                <c:pt idx="136">
                  <c:v>0.14819879984141587</c:v>
                </c:pt>
                <c:pt idx="137">
                  <c:v>0.14739394685891788</c:v>
                </c:pt>
                <c:pt idx="138">
                  <c:v>0.14670649232676028</c:v>
                </c:pt>
                <c:pt idx="139">
                  <c:v>0.14352672643081765</c:v>
                </c:pt>
                <c:pt idx="140">
                  <c:v>0.14497900299847191</c:v>
                </c:pt>
                <c:pt idx="141">
                  <c:v>0.13858290447615271</c:v>
                </c:pt>
                <c:pt idx="142">
                  <c:v>0.13750437838482826</c:v>
                </c:pt>
                <c:pt idx="143">
                  <c:v>0.13436733782655053</c:v>
                </c:pt>
                <c:pt idx="144">
                  <c:v>0.13470067244292702</c:v>
                </c:pt>
                <c:pt idx="145">
                  <c:v>0.13082036497446103</c:v>
                </c:pt>
                <c:pt idx="146">
                  <c:v>0.13089888721665596</c:v>
                </c:pt>
                <c:pt idx="147">
                  <c:v>0.12492580802851434</c:v>
                </c:pt>
                <c:pt idx="148">
                  <c:v>0.12758863583000704</c:v>
                </c:pt>
                <c:pt idx="149">
                  <c:v>0.12590464166528739</c:v>
                </c:pt>
                <c:pt idx="150">
                  <c:v>0.12157898991143153</c:v>
                </c:pt>
                <c:pt idx="151">
                  <c:v>0.11995504216721389</c:v>
                </c:pt>
                <c:pt idx="152">
                  <c:v>0.11623909252922451</c:v>
                </c:pt>
                <c:pt idx="153">
                  <c:v>0.11772524143664911</c:v>
                </c:pt>
                <c:pt idx="154">
                  <c:v>0.11092267483708559</c:v>
                </c:pt>
                <c:pt idx="155">
                  <c:v>0.10678139638720703</c:v>
                </c:pt>
                <c:pt idx="156">
                  <c:v>0.1001447272699279</c:v>
                </c:pt>
                <c:pt idx="157">
                  <c:v>9.8954961335493988E-2</c:v>
                </c:pt>
                <c:pt idx="158">
                  <c:v>9.6614305674771653E-2</c:v>
                </c:pt>
                <c:pt idx="159">
                  <c:v>9.1779798998456494E-2</c:v>
                </c:pt>
                <c:pt idx="160">
                  <c:v>9.0980719710237537E-2</c:v>
                </c:pt>
                <c:pt idx="161">
                  <c:v>9.0201270982567291E-2</c:v>
                </c:pt>
                <c:pt idx="162">
                  <c:v>8.813621299543109E-2</c:v>
                </c:pt>
                <c:pt idx="163">
                  <c:v>8.2859441337341563E-2</c:v>
                </c:pt>
                <c:pt idx="164">
                  <c:v>8.2236267268157318E-2</c:v>
                </c:pt>
                <c:pt idx="165">
                  <c:v>7.5719306078930251E-2</c:v>
                </c:pt>
                <c:pt idx="166">
                  <c:v>7.5135778043795398E-2</c:v>
                </c:pt>
                <c:pt idx="167">
                  <c:v>7.2647315809529683E-2</c:v>
                </c:pt>
                <c:pt idx="168">
                  <c:v>7.262768524898093E-2</c:v>
                </c:pt>
                <c:pt idx="169">
                  <c:v>6.9751615672115755E-2</c:v>
                </c:pt>
                <c:pt idx="170">
                  <c:v>6.7517580899079679E-2</c:v>
                </c:pt>
                <c:pt idx="171">
                  <c:v>6.5633431999353342E-2</c:v>
                </c:pt>
                <c:pt idx="172">
                  <c:v>6.5303561599544258E-2</c:v>
                </c:pt>
                <c:pt idx="173">
                  <c:v>6.4099553885888713E-2</c:v>
                </c:pt>
                <c:pt idx="174">
                  <c:v>6.3885927197564266E-2</c:v>
                </c:pt>
                <c:pt idx="175">
                  <c:v>6.0974445629120973E-2</c:v>
                </c:pt>
                <c:pt idx="176">
                  <c:v>5.8219238719163659E-2</c:v>
                </c:pt>
                <c:pt idx="177">
                  <c:v>5.6783513408442676E-2</c:v>
                </c:pt>
                <c:pt idx="178">
                  <c:v>5.5348557923625571E-2</c:v>
                </c:pt>
                <c:pt idx="179">
                  <c:v>5.4010600502696314E-2</c:v>
                </c:pt>
                <c:pt idx="180">
                  <c:v>5.061836265728506E-2</c:v>
                </c:pt>
                <c:pt idx="181">
                  <c:v>4.8777324008175547E-2</c:v>
                </c:pt>
                <c:pt idx="182">
                  <c:v>4.7169542607939215E-2</c:v>
                </c:pt>
                <c:pt idx="183">
                  <c:v>4.7092175104600092E-2</c:v>
                </c:pt>
                <c:pt idx="184">
                  <c:v>4.5310028137136783E-2</c:v>
                </c:pt>
                <c:pt idx="185">
                  <c:v>4.3025569767397104E-2</c:v>
                </c:pt>
                <c:pt idx="186">
                  <c:v>4.2231879260505235E-2</c:v>
                </c:pt>
                <c:pt idx="187">
                  <c:v>4.1244577538789601E-2</c:v>
                </c:pt>
                <c:pt idx="188">
                  <c:v>4.0876985669690794E-2</c:v>
                </c:pt>
                <c:pt idx="189">
                  <c:v>3.9116008914583965E-2</c:v>
                </c:pt>
                <c:pt idx="190">
                  <c:v>3.4473496818694452E-2</c:v>
                </c:pt>
                <c:pt idx="191">
                  <c:v>3.5305024268761614E-2</c:v>
                </c:pt>
                <c:pt idx="192">
                  <c:v>3.2656053333538618E-2</c:v>
                </c:pt>
                <c:pt idx="193">
                  <c:v>3.2269408273318985E-2</c:v>
                </c:pt>
                <c:pt idx="194">
                  <c:v>3.0858394374112294E-2</c:v>
                </c:pt>
                <c:pt idx="195">
                  <c:v>2.9853425147902804E-2</c:v>
                </c:pt>
                <c:pt idx="196">
                  <c:v>2.8790641996312531E-2</c:v>
                </c:pt>
                <c:pt idx="197">
                  <c:v>2.7418927709498497E-2</c:v>
                </c:pt>
                <c:pt idx="198">
                  <c:v>2.6878048029438145E-2</c:v>
                </c:pt>
                <c:pt idx="199">
                  <c:v>2.5197672046466692E-2</c:v>
                </c:pt>
                <c:pt idx="200">
                  <c:v>2.2996393365640359E-2</c:v>
                </c:pt>
                <c:pt idx="201">
                  <c:v>2.4560371671946392E-2</c:v>
                </c:pt>
                <c:pt idx="202">
                  <c:v>2.2552357784287082E-2</c:v>
                </c:pt>
                <c:pt idx="203">
                  <c:v>2.1143191467249679E-2</c:v>
                </c:pt>
                <c:pt idx="204">
                  <c:v>2.1567827435825387E-2</c:v>
                </c:pt>
                <c:pt idx="205">
                  <c:v>1.9637796912228299E-2</c:v>
                </c:pt>
                <c:pt idx="206">
                  <c:v>2.0004464990242457E-2</c:v>
                </c:pt>
                <c:pt idx="207">
                  <c:v>1.840288068853229E-2</c:v>
                </c:pt>
                <c:pt idx="208">
                  <c:v>1.9097494601595849E-2</c:v>
                </c:pt>
                <c:pt idx="209">
                  <c:v>1.7438211848390488E-2</c:v>
                </c:pt>
                <c:pt idx="210">
                  <c:v>1.6145751138380054E-2</c:v>
                </c:pt>
                <c:pt idx="211">
                  <c:v>1.6512265251213437E-2</c:v>
                </c:pt>
                <c:pt idx="212">
                  <c:v>1.564428654459794E-2</c:v>
                </c:pt>
                <c:pt idx="213">
                  <c:v>1.4525729506272157E-2</c:v>
                </c:pt>
                <c:pt idx="214">
                  <c:v>1.4545013645164147E-2</c:v>
                </c:pt>
                <c:pt idx="215">
                  <c:v>1.3079573054553713E-2</c:v>
                </c:pt>
                <c:pt idx="216">
                  <c:v>1.3445894710911127E-2</c:v>
                </c:pt>
                <c:pt idx="217">
                  <c:v>1.207706727123661E-2</c:v>
                </c:pt>
                <c:pt idx="218">
                  <c:v>1.153730383873687E-2</c:v>
                </c:pt>
                <c:pt idx="219">
                  <c:v>1.1691499967282399E-2</c:v>
                </c:pt>
                <c:pt idx="220">
                  <c:v>1.1171059164969842E-2</c:v>
                </c:pt>
                <c:pt idx="221">
                  <c:v>1.0862666907878784E-2</c:v>
                </c:pt>
                <c:pt idx="222">
                  <c:v>9.5135855026385781E-3</c:v>
                </c:pt>
                <c:pt idx="223">
                  <c:v>1.0091724756446331E-2</c:v>
                </c:pt>
                <c:pt idx="224">
                  <c:v>8.8969164623420409E-3</c:v>
                </c:pt>
                <c:pt idx="225">
                  <c:v>8.93548474012602E-3</c:v>
                </c:pt>
                <c:pt idx="226">
                  <c:v>8.9162006012340304E-3</c:v>
                </c:pt>
                <c:pt idx="227">
                  <c:v>8.3574224689086565E-3</c:v>
                </c:pt>
                <c:pt idx="228">
                  <c:v>8.3766681165054514E-3</c:v>
                </c:pt>
                <c:pt idx="229">
                  <c:v>7.4133464716954261E-3</c:v>
                </c:pt>
                <c:pt idx="230">
                  <c:v>7.2399816781434879E-3</c:v>
                </c:pt>
                <c:pt idx="231">
                  <c:v>6.8354381656588357E-3</c:v>
                </c:pt>
                <c:pt idx="232">
                  <c:v>7.0088029592107748E-3</c:v>
                </c:pt>
                <c:pt idx="233">
                  <c:v>6.5850137991293268E-3</c:v>
                </c:pt>
                <c:pt idx="234">
                  <c:v>5.9108002725183698E-3</c:v>
                </c:pt>
                <c:pt idx="235">
                  <c:v>6.1804702866446754E-3</c:v>
                </c:pt>
                <c:pt idx="236">
                  <c:v>5.5256178815160954E-3</c:v>
                </c:pt>
                <c:pt idx="237">
                  <c:v>6.3731192190886032E-3</c:v>
                </c:pt>
                <c:pt idx="238">
                  <c:v>5.1789267857074127E-3</c:v>
                </c:pt>
                <c:pt idx="239">
                  <c:v>4.9478250493650861E-3</c:v>
                </c:pt>
                <c:pt idx="240">
                  <c:v>4.543397010766015E-3</c:v>
                </c:pt>
                <c:pt idx="241">
                  <c:v>5.3522530879641572E-3</c:v>
                </c:pt>
                <c:pt idx="242">
                  <c:v>4.6974391741307709E-3</c:v>
                </c:pt>
                <c:pt idx="243">
                  <c:v>4.1774987586557302E-3</c:v>
                </c:pt>
                <c:pt idx="244">
                  <c:v>4.0427022428877711E-3</c:v>
                </c:pt>
                <c:pt idx="245">
                  <c:v>4.3700707085092706E-3</c:v>
                </c:pt>
                <c:pt idx="246">
                  <c:v>4.1582531110589335E-3</c:v>
                </c:pt>
                <c:pt idx="247">
                  <c:v>3.6190824445051753E-3</c:v>
                </c:pt>
                <c:pt idx="248">
                  <c:v>3.5420613628227978E-3</c:v>
                </c:pt>
                <c:pt idx="249">
                  <c:v>3.6575929853463638E-3</c:v>
                </c:pt>
                <c:pt idx="250">
                  <c:v>2.8489139681061129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FB62-4446-BC28-FBC0724B67C1}"/>
            </c:ext>
          </c:extLst>
        </c:ser>
        <c:ser>
          <c:idx val="3"/>
          <c:order val="2"/>
          <c:tx>
            <c:strRef>
              <c:f>'PLGA-DMF'!$K$1</c:f>
              <c:strCache>
                <c:ptCount val="1"/>
                <c:pt idx="0">
                  <c:v>5</c:v>
                </c:pt>
              </c:strCache>
            </c:strRef>
          </c:tx>
          <c:spPr>
            <a:ln w="28575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PLGA-DMF'!$B$6:$B$256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'PLGA-DMF'!$L$6:$L$256</c:f>
              <c:numCache>
                <c:formatCode>General</c:formatCode>
                <c:ptCount val="251"/>
                <c:pt idx="0">
                  <c:v>4.9255139664517982E-3</c:v>
                </c:pt>
                <c:pt idx="1">
                  <c:v>5.2335092280631577E-3</c:v>
                </c:pt>
                <c:pt idx="2">
                  <c:v>5.2591754998641046E-3</c:v>
                </c:pt>
                <c:pt idx="3">
                  <c:v>5.721245314174654E-3</c:v>
                </c:pt>
                <c:pt idx="4">
                  <c:v>6.1319825848833104E-3</c:v>
                </c:pt>
                <c:pt idx="5">
                  <c:v>7.9808002953800708E-3</c:v>
                </c:pt>
                <c:pt idx="6">
                  <c:v>8.1605924011425458E-3</c:v>
                </c:pt>
                <c:pt idx="7">
                  <c:v>8.6486105341969099E-3</c:v>
                </c:pt>
                <c:pt idx="8">
                  <c:v>1.0472685035614836E-2</c:v>
                </c:pt>
                <c:pt idx="9">
                  <c:v>1.3120105844525469E-2</c:v>
                </c:pt>
                <c:pt idx="10">
                  <c:v>1.378863402101506E-2</c:v>
                </c:pt>
                <c:pt idx="11">
                  <c:v>1.5743270616349492E-2</c:v>
                </c:pt>
                <c:pt idx="12">
                  <c:v>1.8573739891181162E-2</c:v>
                </c:pt>
                <c:pt idx="13">
                  <c:v>2.0659041142956774E-2</c:v>
                </c:pt>
                <c:pt idx="14">
                  <c:v>2.8415973087593523E-2</c:v>
                </c:pt>
                <c:pt idx="15">
                  <c:v>3.5720219688927864E-2</c:v>
                </c:pt>
                <c:pt idx="16">
                  <c:v>4.5726732409244991E-2</c:v>
                </c:pt>
                <c:pt idx="17">
                  <c:v>5.7361938021466337E-2</c:v>
                </c:pt>
                <c:pt idx="18">
                  <c:v>6.5593093439588107E-2</c:v>
                </c:pt>
                <c:pt idx="19">
                  <c:v>6.7074609108577821E-2</c:v>
                </c:pt>
                <c:pt idx="20">
                  <c:v>8.0063383640251687E-2</c:v>
                </c:pt>
                <c:pt idx="21">
                  <c:v>9.3635482531037983E-2</c:v>
                </c:pt>
                <c:pt idx="22">
                  <c:v>0.14819105347097225</c:v>
                </c:pt>
                <c:pt idx="23">
                  <c:v>0.35726886253032003</c:v>
                </c:pt>
                <c:pt idx="24">
                  <c:v>0.73082208991656539</c:v>
                </c:pt>
                <c:pt idx="25">
                  <c:v>1</c:v>
                </c:pt>
                <c:pt idx="26">
                  <c:v>0.975638836325595</c:v>
                </c:pt>
                <c:pt idx="27">
                  <c:v>0.74379368522535549</c:v>
                </c:pt>
                <c:pt idx="28">
                  <c:v>0.53810710604452239</c:v>
                </c:pt>
                <c:pt idx="29">
                  <c:v>0.45362379040322459</c:v>
                </c:pt>
                <c:pt idx="30">
                  <c:v>0.45664938488125822</c:v>
                </c:pt>
                <c:pt idx="31">
                  <c:v>0.46607744496238518</c:v>
                </c:pt>
                <c:pt idx="32">
                  <c:v>0.44821874535263562</c:v>
                </c:pt>
                <c:pt idx="33">
                  <c:v>0.40953472510679323</c:v>
                </c:pt>
                <c:pt idx="34">
                  <c:v>0.42186017651010499</c:v>
                </c:pt>
                <c:pt idx="35">
                  <c:v>0.45715450531530283</c:v>
                </c:pt>
                <c:pt idx="36">
                  <c:v>0.48162848776685485</c:v>
                </c:pt>
                <c:pt idx="37">
                  <c:v>0.47872853238155311</c:v>
                </c:pt>
                <c:pt idx="38">
                  <c:v>0.45920062768265102</c:v>
                </c:pt>
                <c:pt idx="39">
                  <c:v>0.46666717947929004</c:v>
                </c:pt>
                <c:pt idx="40">
                  <c:v>0.50833833325641142</c:v>
                </c:pt>
                <c:pt idx="41">
                  <c:v>0.56074521930431842</c:v>
                </c:pt>
                <c:pt idx="42">
                  <c:v>0.62211607000917934</c:v>
                </c:pt>
                <c:pt idx="43">
                  <c:v>0.67324861668794844</c:v>
                </c:pt>
                <c:pt idx="44">
                  <c:v>0.71702743034722538</c:v>
                </c:pt>
                <c:pt idx="45">
                  <c:v>0.77172146069547642</c:v>
                </c:pt>
                <c:pt idx="46">
                  <c:v>0.78775967549217196</c:v>
                </c:pt>
                <c:pt idx="47">
                  <c:v>0.75229868258437049</c:v>
                </c:pt>
                <c:pt idx="48">
                  <c:v>0.68343051132546684</c:v>
                </c:pt>
                <c:pt idx="49">
                  <c:v>0.61207007071686081</c:v>
                </c:pt>
                <c:pt idx="50">
                  <c:v>0.53804813259283191</c:v>
                </c:pt>
                <c:pt idx="51">
                  <c:v>0.47729265703604562</c:v>
                </c:pt>
                <c:pt idx="52">
                  <c:v>0.42291913457741676</c:v>
                </c:pt>
                <c:pt idx="53">
                  <c:v>0.39086578155207868</c:v>
                </c:pt>
                <c:pt idx="54">
                  <c:v>0.36801228699045657</c:v>
                </c:pt>
                <c:pt idx="55">
                  <c:v>0.34910488556586311</c:v>
                </c:pt>
                <c:pt idx="56">
                  <c:v>0.32878468536381489</c:v>
                </c:pt>
                <c:pt idx="57">
                  <c:v>0.32033353333025644</c:v>
                </c:pt>
                <c:pt idx="58">
                  <c:v>0.31058752942262424</c:v>
                </c:pt>
                <c:pt idx="59">
                  <c:v>0.30075178330589786</c:v>
                </c:pt>
                <c:pt idx="60">
                  <c:v>0.30233124618595614</c:v>
                </c:pt>
                <c:pt idx="61">
                  <c:v>0.30312097762598522</c:v>
                </c:pt>
                <c:pt idx="62">
                  <c:v>0.30282098224129883</c:v>
                </c:pt>
                <c:pt idx="63">
                  <c:v>0.30192099608723966</c:v>
                </c:pt>
                <c:pt idx="64">
                  <c:v>0.30366455900678452</c:v>
                </c:pt>
                <c:pt idx="65">
                  <c:v>0.30494402650215635</c:v>
                </c:pt>
                <c:pt idx="66">
                  <c:v>0.30502607652189967</c:v>
                </c:pt>
                <c:pt idx="67">
                  <c:v>0.30238509151141263</c:v>
                </c:pt>
                <c:pt idx="68">
                  <c:v>0.29631595411352646</c:v>
                </c:pt>
                <c:pt idx="69">
                  <c:v>0.2931083111541874</c:v>
                </c:pt>
                <c:pt idx="70">
                  <c:v>0.28998271821459159</c:v>
                </c:pt>
                <c:pt idx="71">
                  <c:v>0.27926237032250784</c:v>
                </c:pt>
                <c:pt idx="72">
                  <c:v>0.2676984456649385</c:v>
                </c:pt>
                <c:pt idx="73">
                  <c:v>0.25691656025804732</c:v>
                </c:pt>
                <c:pt idx="74">
                  <c:v>0.23937452244324448</c:v>
                </c:pt>
                <c:pt idx="75">
                  <c:v>0.22387578652636111</c:v>
                </c:pt>
                <c:pt idx="76">
                  <c:v>0.20625836525591915</c:v>
                </c:pt>
                <c:pt idx="77">
                  <c:v>0.19621826330876962</c:v>
                </c:pt>
                <c:pt idx="78">
                  <c:v>0.1919788413511587</c:v>
                </c:pt>
                <c:pt idx="79">
                  <c:v>0.18454793003184566</c:v>
                </c:pt>
                <c:pt idx="80">
                  <c:v>0.18478741352697137</c:v>
                </c:pt>
                <c:pt idx="81">
                  <c:v>0.17978620841730639</c:v>
                </c:pt>
                <c:pt idx="82">
                  <c:v>0.18005210176253697</c:v>
                </c:pt>
                <c:pt idx="83">
                  <c:v>0.18457459628826223</c:v>
                </c:pt>
                <c:pt idx="84">
                  <c:v>0.18689045809551647</c:v>
                </c:pt>
                <c:pt idx="85">
                  <c:v>0.19485802782521294</c:v>
                </c:pt>
                <c:pt idx="86">
                  <c:v>0.19341830638502999</c:v>
                </c:pt>
                <c:pt idx="87">
                  <c:v>0.19968744070604041</c:v>
                </c:pt>
                <c:pt idx="88">
                  <c:v>0.20898524638082491</c:v>
                </c:pt>
                <c:pt idx="89">
                  <c:v>0.21029573903991222</c:v>
                </c:pt>
                <c:pt idx="90">
                  <c:v>0.21532720009435752</c:v>
                </c:pt>
                <c:pt idx="91">
                  <c:v>0.22787367373835277</c:v>
                </c:pt>
                <c:pt idx="92">
                  <c:v>0.22674625518581765</c:v>
                </c:pt>
                <c:pt idx="93">
                  <c:v>0.2380835166638462</c:v>
                </c:pt>
                <c:pt idx="94">
                  <c:v>0.24403060465736423</c:v>
                </c:pt>
                <c:pt idx="95">
                  <c:v>0.2538140438865043</c:v>
                </c:pt>
                <c:pt idx="96">
                  <c:v>0.26015753603790709</c:v>
                </c:pt>
                <c:pt idx="97">
                  <c:v>0.26634718440229127</c:v>
                </c:pt>
                <c:pt idx="98">
                  <c:v>0.27108044491623207</c:v>
                </c:pt>
                <c:pt idx="99">
                  <c:v>0.27720342763957478</c:v>
                </c:pt>
                <c:pt idx="100">
                  <c:v>0.28911350081793613</c:v>
                </c:pt>
                <c:pt idx="101">
                  <c:v>0.29161346235698937</c:v>
                </c:pt>
                <c:pt idx="102">
                  <c:v>0.30554401727152913</c:v>
                </c:pt>
                <c:pt idx="103">
                  <c:v>0.31173366563591332</c:v>
                </c:pt>
                <c:pt idx="104">
                  <c:v>0.30876191648333617</c:v>
                </c:pt>
                <c:pt idx="105">
                  <c:v>0.3129618518689456</c:v>
                </c:pt>
                <c:pt idx="106">
                  <c:v>0.32435142023456048</c:v>
                </c:pt>
                <c:pt idx="107">
                  <c:v>0.32897442603447125</c:v>
                </c:pt>
                <c:pt idx="108">
                  <c:v>0.33532817443834195</c:v>
                </c:pt>
                <c:pt idx="109">
                  <c:v>0.34819720722245301</c:v>
                </c:pt>
                <c:pt idx="110">
                  <c:v>0.34866386670974292</c:v>
                </c:pt>
                <c:pt idx="111">
                  <c:v>0.3528971349158731</c:v>
                </c:pt>
                <c:pt idx="112">
                  <c:v>0.36305082485910473</c:v>
                </c:pt>
                <c:pt idx="113">
                  <c:v>0.36294057014507469</c:v>
                </c:pt>
                <c:pt idx="114">
                  <c:v>0.36914303882504373</c:v>
                </c:pt>
                <c:pt idx="115">
                  <c:v>0.37055070947626445</c:v>
                </c:pt>
                <c:pt idx="116">
                  <c:v>0.37883263334410239</c:v>
                </c:pt>
                <c:pt idx="117">
                  <c:v>0.38931452336630717</c:v>
                </c:pt>
                <c:pt idx="118">
                  <c:v>0.38317102813802867</c:v>
                </c:pt>
                <c:pt idx="119">
                  <c:v>0.38964785157151427</c:v>
                </c:pt>
                <c:pt idx="120">
                  <c:v>0.38854017630497995</c:v>
                </c:pt>
                <c:pt idx="121">
                  <c:v>0.39868104593262665</c:v>
                </c:pt>
                <c:pt idx="122">
                  <c:v>0.39632210786500721</c:v>
                </c:pt>
                <c:pt idx="123">
                  <c:v>0.3957144249062835</c:v>
                </c:pt>
                <c:pt idx="124">
                  <c:v>0.39959641646538774</c:v>
                </c:pt>
                <c:pt idx="125">
                  <c:v>0.40264765157459115</c:v>
                </c:pt>
                <c:pt idx="126">
                  <c:v>0.4063681071573258</c:v>
                </c:pt>
                <c:pt idx="127">
                  <c:v>0.39321959149346419</c:v>
                </c:pt>
                <c:pt idx="128">
                  <c:v>0.39624005784526389</c:v>
                </c:pt>
                <c:pt idx="129">
                  <c:v>0.39912462885186384</c:v>
                </c:pt>
                <c:pt idx="130">
                  <c:v>0.40106562463141593</c:v>
                </c:pt>
                <c:pt idx="131">
                  <c:v>0.39707081429516466</c:v>
                </c:pt>
                <c:pt idx="132">
                  <c:v>0.39413496202622522</c:v>
                </c:pt>
                <c:pt idx="133">
                  <c:v>0.39230422096070316</c:v>
                </c:pt>
                <c:pt idx="134">
                  <c:v>0.38826325748834634</c:v>
                </c:pt>
                <c:pt idx="135">
                  <c:v>0.39183499741029626</c:v>
                </c:pt>
                <c:pt idx="136">
                  <c:v>0.38336589693491896</c:v>
                </c:pt>
                <c:pt idx="137">
                  <c:v>0.38471972226068318</c:v>
                </c:pt>
                <c:pt idx="138">
                  <c:v>0.37700958446793126</c:v>
                </c:pt>
                <c:pt idx="139">
                  <c:v>0.37049430008769096</c:v>
                </c:pt>
                <c:pt idx="140">
                  <c:v>0.36219699184115117</c:v>
                </c:pt>
                <c:pt idx="141">
                  <c:v>0.36522771444541879</c:v>
                </c:pt>
                <c:pt idx="142">
                  <c:v>0.36178417767931775</c:v>
                </c:pt>
                <c:pt idx="143">
                  <c:v>0.35025871396850305</c:v>
                </c:pt>
                <c:pt idx="144">
                  <c:v>0.34954334035886625</c:v>
                </c:pt>
                <c:pt idx="145">
                  <c:v>0.34021015061306747</c:v>
                </c:pt>
                <c:pt idx="146">
                  <c:v>0.33738455305815807</c:v>
                </c:pt>
                <c:pt idx="147">
                  <c:v>0.32591037060968292</c:v>
                </c:pt>
                <c:pt idx="148">
                  <c:v>0.32719753029440574</c:v>
                </c:pt>
                <c:pt idx="149">
                  <c:v>0.31476182417706394</c:v>
                </c:pt>
                <c:pt idx="150">
                  <c:v>0.31342594729311857</c:v>
                </c:pt>
                <c:pt idx="151">
                  <c:v>0.30876191648333617</c:v>
                </c:pt>
                <c:pt idx="152">
                  <c:v>0.30075178330589786</c:v>
                </c:pt>
                <c:pt idx="153">
                  <c:v>0.30107741932175403</c:v>
                </c:pt>
                <c:pt idx="154">
                  <c:v>0.28707507063993887</c:v>
                </c:pt>
                <c:pt idx="155">
                  <c:v>0.28151361773921429</c:v>
                </c:pt>
                <c:pt idx="156">
                  <c:v>0.27950595631862074</c:v>
                </c:pt>
                <c:pt idx="157">
                  <c:v>0.26940354763772867</c:v>
                </c:pt>
                <c:pt idx="158">
                  <c:v>0.26172417860238045</c:v>
                </c:pt>
                <c:pt idx="159">
                  <c:v>0.25624272447090557</c:v>
                </c:pt>
                <c:pt idx="160">
                  <c:v>0.25165638477356761</c:v>
                </c:pt>
                <c:pt idx="161">
                  <c:v>0.24306138879914665</c:v>
                </c:pt>
                <c:pt idx="162">
                  <c:v>0.23977810597785673</c:v>
                </c:pt>
                <c:pt idx="163">
                  <c:v>0.23415819243806507</c:v>
                </c:pt>
                <c:pt idx="164">
                  <c:v>0.22881314646441336</c:v>
                </c:pt>
                <c:pt idx="165">
                  <c:v>0.22347348502330733</c:v>
                </c:pt>
                <c:pt idx="166">
                  <c:v>0.21669282011045984</c:v>
                </c:pt>
                <c:pt idx="167">
                  <c:v>0.20711373671174291</c:v>
                </c:pt>
                <c:pt idx="168">
                  <c:v>0.20414711568539973</c:v>
                </c:pt>
                <c:pt idx="169">
                  <c:v>0.19760567786136621</c:v>
                </c:pt>
                <c:pt idx="170">
                  <c:v>0.19421803767121532</c:v>
                </c:pt>
                <c:pt idx="171">
                  <c:v>0.18915426942149607</c:v>
                </c:pt>
                <c:pt idx="172">
                  <c:v>0.18489407855263765</c:v>
                </c:pt>
                <c:pt idx="173">
                  <c:v>0.17734060501633306</c:v>
                </c:pt>
                <c:pt idx="174">
                  <c:v>0.17096634410752654</c:v>
                </c:pt>
                <c:pt idx="175">
                  <c:v>0.16619077655215561</c:v>
                </c:pt>
                <c:pt idx="176">
                  <c:v>0.16595231868227669</c:v>
                </c:pt>
                <c:pt idx="177">
                  <c:v>0.15472172222991443</c:v>
                </c:pt>
                <c:pt idx="178">
                  <c:v>0.15247329528263667</c:v>
                </c:pt>
                <c:pt idx="179">
                  <c:v>0.14275088075568068</c:v>
                </c:pt>
                <c:pt idx="180">
                  <c:v>0.14032296939021452</c:v>
                </c:pt>
                <c:pt idx="181">
                  <c:v>0.13528663661584694</c:v>
                </c:pt>
                <c:pt idx="182">
                  <c:v>0.13394281113623893</c:v>
                </c:pt>
                <c:pt idx="183">
                  <c:v>0.12980774654748903</c:v>
                </c:pt>
                <c:pt idx="184">
                  <c:v>0.12302015866422568</c:v>
                </c:pt>
                <c:pt idx="185">
                  <c:v>0.12007661420593529</c:v>
                </c:pt>
                <c:pt idx="186">
                  <c:v>0.11892073455280176</c:v>
                </c:pt>
                <c:pt idx="187">
                  <c:v>0.11073137336348672</c:v>
                </c:pt>
                <c:pt idx="188">
                  <c:v>0.11115111049573596</c:v>
                </c:pt>
                <c:pt idx="189">
                  <c:v>0.10294841617821264</c:v>
                </c:pt>
                <c:pt idx="190">
                  <c:v>0.1051483823325795</c:v>
                </c:pt>
                <c:pt idx="191">
                  <c:v>9.6406465541555769E-2</c:v>
                </c:pt>
                <c:pt idx="192">
                  <c:v>9.3112670061486227E-2</c:v>
                </c:pt>
                <c:pt idx="193">
                  <c:v>9.0134510751116656E-2</c:v>
                </c:pt>
                <c:pt idx="194">
                  <c:v>8.4705107100916402E-2</c:v>
                </c:pt>
                <c:pt idx="195">
                  <c:v>8.7732240016820257E-2</c:v>
                </c:pt>
                <c:pt idx="196">
                  <c:v>8.2618472536319959E-2</c:v>
                </c:pt>
                <c:pt idx="197">
                  <c:v>8.0949780259790882E-2</c:v>
                </c:pt>
                <c:pt idx="198">
                  <c:v>7.8161105213765944E-2</c:v>
                </c:pt>
                <c:pt idx="199">
                  <c:v>7.2900929729286218E-2</c:v>
                </c:pt>
                <c:pt idx="200">
                  <c:v>7.186017651010497E-2</c:v>
                </c:pt>
                <c:pt idx="201">
                  <c:v>6.6268724070911736E-2</c:v>
                </c:pt>
                <c:pt idx="202">
                  <c:v>6.9206627590344766E-2</c:v>
                </c:pt>
                <c:pt idx="203">
                  <c:v>6.2735188689404781E-2</c:v>
                </c:pt>
                <c:pt idx="204">
                  <c:v>6.0060870858397043E-2</c:v>
                </c:pt>
                <c:pt idx="205">
                  <c:v>5.8451664846181854E-2</c:v>
                </c:pt>
                <c:pt idx="206">
                  <c:v>5.6557591421670432E-2</c:v>
                </c:pt>
                <c:pt idx="207">
                  <c:v>5.4197627728804175E-2</c:v>
                </c:pt>
                <c:pt idx="208">
                  <c:v>5.2771752229452878E-2</c:v>
                </c:pt>
                <c:pt idx="209">
                  <c:v>4.8833607688086852E-2</c:v>
                </c:pt>
                <c:pt idx="210">
                  <c:v>4.8807710650605372E-2</c:v>
                </c:pt>
                <c:pt idx="211">
                  <c:v>4.4846745947498247E-2</c:v>
                </c:pt>
                <c:pt idx="212">
                  <c:v>4.474315779757234E-2</c:v>
                </c:pt>
                <c:pt idx="213">
                  <c:v>4.3294462136479951E-2</c:v>
                </c:pt>
                <c:pt idx="214">
                  <c:v>3.9932462577498808E-2</c:v>
                </c:pt>
                <c:pt idx="215">
                  <c:v>3.9648107977825982E-2</c:v>
                </c:pt>
                <c:pt idx="216">
                  <c:v>3.8820941216288977E-2</c:v>
                </c:pt>
                <c:pt idx="217">
                  <c:v>3.5203817377168559E-2</c:v>
                </c:pt>
                <c:pt idx="218">
                  <c:v>3.3706148110541893E-2</c:v>
                </c:pt>
                <c:pt idx="219">
                  <c:v>3.1976431131828742E-2</c:v>
                </c:pt>
                <c:pt idx="220">
                  <c:v>3.2724881155674526E-2</c:v>
                </c:pt>
                <c:pt idx="221">
                  <c:v>3.269924052450475E-2</c:v>
                </c:pt>
                <c:pt idx="222">
                  <c:v>2.9344676748562844E-2</c:v>
                </c:pt>
                <c:pt idx="223">
                  <c:v>2.8983400255380688E-2</c:v>
                </c:pt>
                <c:pt idx="224">
                  <c:v>2.7848545919806362E-2</c:v>
                </c:pt>
                <c:pt idx="225">
                  <c:v>2.630164664133372E-2</c:v>
                </c:pt>
                <c:pt idx="226">
                  <c:v>2.5296251852535603E-2</c:v>
                </c:pt>
                <c:pt idx="227">
                  <c:v>2.3904632236427133E-2</c:v>
                </c:pt>
                <c:pt idx="228">
                  <c:v>2.248762839546058E-2</c:v>
                </c:pt>
                <c:pt idx="229">
                  <c:v>2.1277082916673077E-2</c:v>
                </c:pt>
                <c:pt idx="230">
                  <c:v>2.1251314082347449E-2</c:v>
                </c:pt>
                <c:pt idx="231">
                  <c:v>1.9474674748593612E-2</c:v>
                </c:pt>
                <c:pt idx="232">
                  <c:v>1.8753916606411184E-2</c:v>
                </c:pt>
                <c:pt idx="233">
                  <c:v>1.8136182520268919E-2</c:v>
                </c:pt>
                <c:pt idx="234">
                  <c:v>1.6643692661138548E-2</c:v>
                </c:pt>
                <c:pt idx="235">
                  <c:v>1.6875253201232801E-2</c:v>
                </c:pt>
                <c:pt idx="236">
                  <c:v>1.5357404757875519E-2</c:v>
                </c:pt>
                <c:pt idx="237">
                  <c:v>1.4225781141828589E-2</c:v>
                </c:pt>
                <c:pt idx="238">
                  <c:v>1.4354368907145018E-2</c:v>
                </c:pt>
                <c:pt idx="239">
                  <c:v>1.3582919237139942E-2</c:v>
                </c:pt>
                <c:pt idx="240">
                  <c:v>1.3274385522274017E-2</c:v>
                </c:pt>
                <c:pt idx="241">
                  <c:v>1.2811597770290714E-2</c:v>
                </c:pt>
                <c:pt idx="242">
                  <c:v>1.1937585575606528E-2</c:v>
                </c:pt>
                <c:pt idx="243">
                  <c:v>1.304297882596678E-2</c:v>
                </c:pt>
                <c:pt idx="244">
                  <c:v>1.0318507920390969E-2</c:v>
                </c:pt>
                <c:pt idx="245">
                  <c:v>1.0498402588678122E-2</c:v>
                </c:pt>
                <c:pt idx="246">
                  <c:v>9.9331035932780521E-3</c:v>
                </c:pt>
                <c:pt idx="247">
                  <c:v>9.2394475982420787E-3</c:v>
                </c:pt>
                <c:pt idx="248">
                  <c:v>8.2633344102398427E-3</c:v>
                </c:pt>
                <c:pt idx="249">
                  <c:v>8.4431265160023177E-3</c:v>
                </c:pt>
                <c:pt idx="250">
                  <c:v>8.6486105341969099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FB62-4446-BC28-FBC0724B67C1}"/>
            </c:ext>
          </c:extLst>
        </c:ser>
        <c:ser>
          <c:idx val="2"/>
          <c:order val="3"/>
          <c:tx>
            <c:strRef>
              <c:f>'PLGA-DMF'!$O$1</c:f>
              <c:strCache>
                <c:ptCount val="1"/>
                <c:pt idx="0">
                  <c:v>8</c:v>
                </c:pt>
              </c:strCache>
            </c:strRef>
          </c:tx>
          <c:spPr>
            <a:ln w="28575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PLGA-DMF'!$B$6:$B$256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'PLGA-DMF'!$P$6:$P$256</c:f>
              <c:numCache>
                <c:formatCode>General</c:formatCode>
                <c:ptCount val="251"/>
                <c:pt idx="0">
                  <c:v>4.5917368189315822E-3</c:v>
                </c:pt>
                <c:pt idx="1">
                  <c:v>4.7671777212616676E-3</c:v>
                </c:pt>
                <c:pt idx="2">
                  <c:v>4.7452503466540487E-3</c:v>
                </c:pt>
                <c:pt idx="3">
                  <c:v>6.5110502139069061E-3</c:v>
                </c:pt>
                <c:pt idx="4">
                  <c:v>6.039359746948021E-3</c:v>
                </c:pt>
                <c:pt idx="5">
                  <c:v>7.6191602757460447E-3</c:v>
                </c:pt>
                <c:pt idx="6">
                  <c:v>7.7618086907758265E-3</c:v>
                </c:pt>
                <c:pt idx="7">
                  <c:v>8.7605009342682592E-3</c:v>
                </c:pt>
                <c:pt idx="8">
                  <c:v>1.0022935026187988E-2</c:v>
                </c:pt>
                <c:pt idx="9">
                  <c:v>1.2790625335427496E-2</c:v>
                </c:pt>
                <c:pt idx="10">
                  <c:v>1.4834646566208184E-2</c:v>
                </c:pt>
                <c:pt idx="11">
                  <c:v>1.5604163791573842E-2</c:v>
                </c:pt>
                <c:pt idx="12">
                  <c:v>1.7341596076292369E-2</c:v>
                </c:pt>
                <c:pt idx="13">
                  <c:v>2.2095827665293194E-2</c:v>
                </c:pt>
                <c:pt idx="14">
                  <c:v>3.0031302915398888E-2</c:v>
                </c:pt>
                <c:pt idx="15">
                  <c:v>3.7904785687842682E-2</c:v>
                </c:pt>
                <c:pt idx="16">
                  <c:v>4.764286199335388E-2</c:v>
                </c:pt>
                <c:pt idx="17">
                  <c:v>5.5738247168170482E-2</c:v>
                </c:pt>
                <c:pt idx="18">
                  <c:v>6.3248537262298288E-2</c:v>
                </c:pt>
                <c:pt idx="19">
                  <c:v>6.6185403509694263E-2</c:v>
                </c:pt>
                <c:pt idx="20">
                  <c:v>7.4639819323690543E-2</c:v>
                </c:pt>
                <c:pt idx="21">
                  <c:v>9.5676298501446863E-2</c:v>
                </c:pt>
                <c:pt idx="22">
                  <c:v>0.16542440751182347</c:v>
                </c:pt>
                <c:pt idx="23">
                  <c:v>0.37993721892544913</c:v>
                </c:pt>
                <c:pt idx="24">
                  <c:v>0.75975176722372273</c:v>
                </c:pt>
                <c:pt idx="25">
                  <c:v>1</c:v>
                </c:pt>
                <c:pt idx="26">
                  <c:v>0.93413463539441888</c:v>
                </c:pt>
                <c:pt idx="27">
                  <c:v>0.69486338654171786</c:v>
                </c:pt>
                <c:pt idx="28">
                  <c:v>0.51190890829713454</c:v>
                </c:pt>
                <c:pt idx="29">
                  <c:v>0.44169092697373752</c:v>
                </c:pt>
                <c:pt idx="30">
                  <c:v>0.45498097510005325</c:v>
                </c:pt>
                <c:pt idx="31">
                  <c:v>0.47234105939229848</c:v>
                </c:pt>
                <c:pt idx="32">
                  <c:v>0.44387052115301628</c:v>
                </c:pt>
                <c:pt idx="33">
                  <c:v>0.42498581620873283</c:v>
                </c:pt>
                <c:pt idx="34">
                  <c:v>0.42663967912868805</c:v>
                </c:pt>
                <c:pt idx="35">
                  <c:v>0.45815069648439127</c:v>
                </c:pt>
                <c:pt idx="36">
                  <c:v>0.47464332419875271</c:v>
                </c:pt>
                <c:pt idx="37">
                  <c:v>0.46751747508800523</c:v>
                </c:pt>
                <c:pt idx="38">
                  <c:v>0.44757911707816089</c:v>
                </c:pt>
                <c:pt idx="39">
                  <c:v>0.45010043657599991</c:v>
                </c:pt>
                <c:pt idx="40">
                  <c:v>0.49693871068789747</c:v>
                </c:pt>
                <c:pt idx="41">
                  <c:v>0.55613385994081144</c:v>
                </c:pt>
                <c:pt idx="42">
                  <c:v>0.60812210984716553</c:v>
                </c:pt>
                <c:pt idx="43">
                  <c:v>0.66046741890047689</c:v>
                </c:pt>
                <c:pt idx="44">
                  <c:v>0.70698587316295258</c:v>
                </c:pt>
                <c:pt idx="45">
                  <c:v>0.76783707588273564</c:v>
                </c:pt>
                <c:pt idx="46">
                  <c:v>0.77851599208774458</c:v>
                </c:pt>
                <c:pt idx="47">
                  <c:v>0.7292133526977681</c:v>
                </c:pt>
                <c:pt idx="48">
                  <c:v>0.6641059173243784</c:v>
                </c:pt>
                <c:pt idx="49">
                  <c:v>0.59226474073781998</c:v>
                </c:pt>
                <c:pt idx="50">
                  <c:v>0.52380795913315681</c:v>
                </c:pt>
                <c:pt idx="51">
                  <c:v>0.46269827187753965</c:v>
                </c:pt>
                <c:pt idx="52">
                  <c:v>0.42322461648999904</c:v>
                </c:pt>
                <c:pt idx="53">
                  <c:v>0.38839273001290231</c:v>
                </c:pt>
                <c:pt idx="54">
                  <c:v>0.36517950436685526</c:v>
                </c:pt>
                <c:pt idx="55">
                  <c:v>0.34876135524756469</c:v>
                </c:pt>
                <c:pt idx="56">
                  <c:v>0.32878356739327108</c:v>
                </c:pt>
                <c:pt idx="57">
                  <c:v>0.31085832199725305</c:v>
                </c:pt>
                <c:pt idx="58">
                  <c:v>0.29995158891320395</c:v>
                </c:pt>
                <c:pt idx="59">
                  <c:v>0.29249058612463774</c:v>
                </c:pt>
                <c:pt idx="60">
                  <c:v>0.28556845787687812</c:v>
                </c:pt>
                <c:pt idx="61">
                  <c:v>0.28430451230758785</c:v>
                </c:pt>
                <c:pt idx="62">
                  <c:v>0.28746328095735663</c:v>
                </c:pt>
                <c:pt idx="63">
                  <c:v>0.28958373036996149</c:v>
                </c:pt>
                <c:pt idx="64">
                  <c:v>0.28438556254340019</c:v>
                </c:pt>
                <c:pt idx="65">
                  <c:v>0.28548521709415192</c:v>
                </c:pt>
                <c:pt idx="66">
                  <c:v>0.28454985356193879</c:v>
                </c:pt>
                <c:pt idx="67">
                  <c:v>0.2786090903315831</c:v>
                </c:pt>
                <c:pt idx="68">
                  <c:v>0.27757077109441913</c:v>
                </c:pt>
                <c:pt idx="69">
                  <c:v>0.27202430630855606</c:v>
                </c:pt>
                <c:pt idx="70">
                  <c:v>0.26014935148858614</c:v>
                </c:pt>
                <c:pt idx="71">
                  <c:v>0.25211661595550561</c:v>
                </c:pt>
                <c:pt idx="72">
                  <c:v>0.23844322211926652</c:v>
                </c:pt>
                <c:pt idx="73">
                  <c:v>0.22274357238771805</c:v>
                </c:pt>
                <c:pt idx="74">
                  <c:v>0.20333204091065415</c:v>
                </c:pt>
                <c:pt idx="75">
                  <c:v>0.18640809450895607</c:v>
                </c:pt>
                <c:pt idx="76">
                  <c:v>0.17319865850906996</c:v>
                </c:pt>
                <c:pt idx="77">
                  <c:v>0.15816449692994849</c:v>
                </c:pt>
                <c:pt idx="78">
                  <c:v>0.14377128937781897</c:v>
                </c:pt>
                <c:pt idx="79">
                  <c:v>0.13528072953974418</c:v>
                </c:pt>
                <c:pt idx="80">
                  <c:v>0.12732597747679664</c:v>
                </c:pt>
                <c:pt idx="81">
                  <c:v>0.12432405198605936</c:v>
                </c:pt>
                <c:pt idx="82">
                  <c:v>0.12103144091985446</c:v>
                </c:pt>
                <c:pt idx="83">
                  <c:v>0.11811275621184342</c:v>
                </c:pt>
                <c:pt idx="84">
                  <c:v>0.11766216071166488</c:v>
                </c:pt>
                <c:pt idx="85">
                  <c:v>0.11722295605543835</c:v>
                </c:pt>
                <c:pt idx="86">
                  <c:v>0.1148361361381096</c:v>
                </c:pt>
                <c:pt idx="87">
                  <c:v>0.11768472334487752</c:v>
                </c:pt>
                <c:pt idx="88">
                  <c:v>0.11499363646121527</c:v>
                </c:pt>
                <c:pt idx="89">
                  <c:v>0.1140032902014646</c:v>
                </c:pt>
                <c:pt idx="90">
                  <c:v>0.1147684482384717</c:v>
                </c:pt>
                <c:pt idx="91">
                  <c:v>0.1161533119974064</c:v>
                </c:pt>
                <c:pt idx="92">
                  <c:v>0.11493733940552937</c:v>
                </c:pt>
                <c:pt idx="93">
                  <c:v>0.11846214844460216</c:v>
                </c:pt>
                <c:pt idx="94">
                  <c:v>0.11920562006716216</c:v>
                </c:pt>
                <c:pt idx="95">
                  <c:v>0.11967899725524472</c:v>
                </c:pt>
                <c:pt idx="96">
                  <c:v>0.1187887589894569</c:v>
                </c:pt>
                <c:pt idx="97">
                  <c:v>0.12394070627613597</c:v>
                </c:pt>
                <c:pt idx="98">
                  <c:v>0.1228579189366209</c:v>
                </c:pt>
                <c:pt idx="99">
                  <c:v>0.12302702915836997</c:v>
                </c:pt>
                <c:pt idx="100">
                  <c:v>0.11930704238927332</c:v>
                </c:pt>
                <c:pt idx="101">
                  <c:v>0.12034382824359759</c:v>
                </c:pt>
                <c:pt idx="102">
                  <c:v>0.12092979954305191</c:v>
                </c:pt>
                <c:pt idx="103">
                  <c:v>0.12149364631867637</c:v>
                </c:pt>
                <c:pt idx="104">
                  <c:v>0.11901416626689186</c:v>
                </c:pt>
                <c:pt idx="105">
                  <c:v>0.11952105882275627</c:v>
                </c:pt>
                <c:pt idx="106">
                  <c:v>0.11827047558964048</c:v>
                </c:pt>
                <c:pt idx="107">
                  <c:v>0.11876619635624426</c:v>
                </c:pt>
                <c:pt idx="108">
                  <c:v>0.12144852105225111</c:v>
                </c:pt>
                <c:pt idx="109">
                  <c:v>0.12035500003285821</c:v>
                </c:pt>
                <c:pt idx="110">
                  <c:v>0.12273371492660573</c:v>
                </c:pt>
                <c:pt idx="111">
                  <c:v>0.12470761675067414</c:v>
                </c:pt>
                <c:pt idx="112">
                  <c:v>0.12501232182639038</c:v>
                </c:pt>
                <c:pt idx="113">
                  <c:v>0.12636651792853121</c:v>
                </c:pt>
                <c:pt idx="114">
                  <c:v>0.12791304404970788</c:v>
                </c:pt>
                <c:pt idx="115">
                  <c:v>0.12782257446216597</c:v>
                </c:pt>
                <c:pt idx="116">
                  <c:v>0.12665983216029547</c:v>
                </c:pt>
                <c:pt idx="117">
                  <c:v>0.12930185079308751</c:v>
                </c:pt>
                <c:pt idx="118">
                  <c:v>0.12962955661139919</c:v>
                </c:pt>
                <c:pt idx="119">
                  <c:v>0.13148232119113179</c:v>
                </c:pt>
                <c:pt idx="120">
                  <c:v>0.13162908783435961</c:v>
                </c:pt>
                <c:pt idx="121">
                  <c:v>0.13185515227586872</c:v>
                </c:pt>
                <c:pt idx="122">
                  <c:v>0.13125625674962269</c:v>
                </c:pt>
                <c:pt idx="123">
                  <c:v>0.13136928897037722</c:v>
                </c:pt>
                <c:pt idx="124">
                  <c:v>0.13123369411641003</c:v>
                </c:pt>
                <c:pt idx="125">
                  <c:v>0.13193423101945864</c:v>
                </c:pt>
                <c:pt idx="126">
                  <c:v>0.13166304131152423</c:v>
                </c:pt>
                <c:pt idx="127">
                  <c:v>0.12886155086340406</c:v>
                </c:pt>
                <c:pt idx="128">
                  <c:v>0.12934719511420417</c:v>
                </c:pt>
                <c:pt idx="129">
                  <c:v>0.12901948929589252</c:v>
                </c:pt>
                <c:pt idx="130">
                  <c:v>0.12711152293393091</c:v>
                </c:pt>
                <c:pt idx="131">
                  <c:v>0.12987796463142953</c:v>
                </c:pt>
                <c:pt idx="132">
                  <c:v>0.12716781998961682</c:v>
                </c:pt>
                <c:pt idx="133">
                  <c:v>0.12458363179535036</c:v>
                </c:pt>
                <c:pt idx="134">
                  <c:v>0.12424519229716084</c:v>
                </c:pt>
                <c:pt idx="135">
                  <c:v>0.12174161622932397</c:v>
                </c:pt>
                <c:pt idx="136">
                  <c:v>0.12200097698392358</c:v>
                </c:pt>
                <c:pt idx="137">
                  <c:v>0.11874363372303164</c:v>
                </c:pt>
                <c:pt idx="138">
                  <c:v>0.12041151614323548</c:v>
                </c:pt>
                <c:pt idx="139">
                  <c:v>0.11819161590074194</c:v>
                </c:pt>
                <c:pt idx="140">
                  <c:v>0.11631081232051206</c:v>
                </c:pt>
                <c:pt idx="141">
                  <c:v>0.11318183510877161</c:v>
                </c:pt>
                <c:pt idx="142">
                  <c:v>0.1145883852821534</c:v>
                </c:pt>
                <c:pt idx="143">
                  <c:v>0.11089818995108509</c:v>
                </c:pt>
                <c:pt idx="144">
                  <c:v>0.10761587445537528</c:v>
                </c:pt>
                <c:pt idx="145">
                  <c:v>0.10772824951205567</c:v>
                </c:pt>
                <c:pt idx="146">
                  <c:v>0.10602049913801978</c:v>
                </c:pt>
                <c:pt idx="147">
                  <c:v>0.10305603199950933</c:v>
                </c:pt>
                <c:pt idx="148">
                  <c:v>0.10091258184430907</c:v>
                </c:pt>
                <c:pt idx="149">
                  <c:v>0.10109220669124461</c:v>
                </c:pt>
                <c:pt idx="150">
                  <c:v>9.7223043677314921E-2</c:v>
                </c:pt>
                <c:pt idx="151">
                  <c:v>9.6651310932800591E-2</c:v>
                </c:pt>
                <c:pt idx="152">
                  <c:v>9.716696567632041E-2</c:v>
                </c:pt>
                <c:pt idx="153">
                  <c:v>9.3536572276000152E-2</c:v>
                </c:pt>
                <c:pt idx="154">
                  <c:v>9.1330910588446612E-2</c:v>
                </c:pt>
                <c:pt idx="155">
                  <c:v>8.8510800491558739E-2</c:v>
                </c:pt>
                <c:pt idx="156">
                  <c:v>8.6497687877732446E-2</c:v>
                </c:pt>
                <c:pt idx="157">
                  <c:v>8.5771083466409048E-2</c:v>
                </c:pt>
                <c:pt idx="158">
                  <c:v>8.3871003073337308E-2</c:v>
                </c:pt>
                <c:pt idx="159">
                  <c:v>8.0542247983053927E-2</c:v>
                </c:pt>
                <c:pt idx="160">
                  <c:v>8.0709824821963302E-2</c:v>
                </c:pt>
                <c:pt idx="161">
                  <c:v>7.6000368011881522E-2</c:v>
                </c:pt>
                <c:pt idx="162">
                  <c:v>7.4539492275036312E-2</c:v>
                </c:pt>
                <c:pt idx="163">
                  <c:v>7.2766901712350521E-2</c:v>
                </c:pt>
                <c:pt idx="164">
                  <c:v>7.1106686206345138E-2</c:v>
                </c:pt>
                <c:pt idx="165">
                  <c:v>6.9068382303009587E-2</c:v>
                </c:pt>
                <c:pt idx="166">
                  <c:v>6.9803310792605586E-2</c:v>
                </c:pt>
                <c:pt idx="167">
                  <c:v>6.6285511503657121E-2</c:v>
                </c:pt>
                <c:pt idx="168">
                  <c:v>6.248140773306872E-2</c:v>
                </c:pt>
                <c:pt idx="169">
                  <c:v>6.0213972622544666E-2</c:v>
                </c:pt>
                <c:pt idx="170">
                  <c:v>5.87250578852022E-2</c:v>
                </c:pt>
                <c:pt idx="171">
                  <c:v>5.9347173208735025E-2</c:v>
                </c:pt>
                <c:pt idx="172">
                  <c:v>5.7470093558258689E-2</c:v>
                </c:pt>
                <c:pt idx="173">
                  <c:v>5.5138694477850289E-2</c:v>
                </c:pt>
                <c:pt idx="174">
                  <c:v>5.4461815481471262E-2</c:v>
                </c:pt>
                <c:pt idx="175">
                  <c:v>4.9914678197705627E-2</c:v>
                </c:pt>
                <c:pt idx="176">
                  <c:v>5.0679617180021334E-2</c:v>
                </c:pt>
                <c:pt idx="177">
                  <c:v>4.8606702635446988E-2</c:v>
                </c:pt>
                <c:pt idx="178">
                  <c:v>4.7100044468102349E-2</c:v>
                </c:pt>
                <c:pt idx="179">
                  <c:v>4.5970160369939561E-2</c:v>
                </c:pt>
                <c:pt idx="180">
                  <c:v>4.4641593666690765E-2</c:v>
                </c:pt>
                <c:pt idx="181">
                  <c:v>4.3125078038233809E-2</c:v>
                </c:pt>
                <c:pt idx="182">
                  <c:v>4.1465300641611191E-2</c:v>
                </c:pt>
                <c:pt idx="183">
                  <c:v>4.0104971008111598E-2</c:v>
                </c:pt>
                <c:pt idx="184">
                  <c:v>3.9054384708230104E-2</c:v>
                </c:pt>
                <c:pt idx="185">
                  <c:v>3.8888560306851817E-2</c:v>
                </c:pt>
                <c:pt idx="186">
                  <c:v>3.7175333565531307E-2</c:v>
                </c:pt>
                <c:pt idx="187">
                  <c:v>3.5186536022448721E-2</c:v>
                </c:pt>
                <c:pt idx="188">
                  <c:v>3.4634299145467645E-2</c:v>
                </c:pt>
                <c:pt idx="189">
                  <c:v>3.2922824841678223E-2</c:v>
                </c:pt>
                <c:pt idx="190">
                  <c:v>3.1532046606076142E-2</c:v>
                </c:pt>
                <c:pt idx="191">
                  <c:v>3.1178930443563842E-2</c:v>
                </c:pt>
                <c:pt idx="192">
                  <c:v>2.9766684848206052E-2</c:v>
                </c:pt>
                <c:pt idx="193">
                  <c:v>2.8365830096800271E-2</c:v>
                </c:pt>
                <c:pt idx="194">
                  <c:v>2.7582928629790997E-2</c:v>
                </c:pt>
                <c:pt idx="195">
                  <c:v>2.6976585244037878E-2</c:v>
                </c:pt>
                <c:pt idx="196">
                  <c:v>2.5720087534254678E-2</c:v>
                </c:pt>
                <c:pt idx="197">
                  <c:v>2.5124915937762182E-2</c:v>
                </c:pt>
                <c:pt idx="198">
                  <c:v>2.3957135377989824E-2</c:v>
                </c:pt>
                <c:pt idx="199">
                  <c:v>2.2954741110212985E-2</c:v>
                </c:pt>
                <c:pt idx="200">
                  <c:v>2.229385310630505E-2</c:v>
                </c:pt>
                <c:pt idx="201">
                  <c:v>2.1501159894590883E-2</c:v>
                </c:pt>
                <c:pt idx="202">
                  <c:v>2.0730547395768299E-2</c:v>
                </c:pt>
                <c:pt idx="203">
                  <c:v>2.0213227836593961E-2</c:v>
                </c:pt>
                <c:pt idx="204">
                  <c:v>1.9222793954966736E-2</c:v>
                </c:pt>
                <c:pt idx="205">
                  <c:v>1.862863001005461E-2</c:v>
                </c:pt>
                <c:pt idx="206">
                  <c:v>1.8529617289548682E-2</c:v>
                </c:pt>
                <c:pt idx="207">
                  <c:v>1.6780684633532453E-2</c:v>
                </c:pt>
                <c:pt idx="208">
                  <c:v>1.6791681179039973E-2</c:v>
                </c:pt>
                <c:pt idx="209">
                  <c:v>1.5098476036512036E-2</c:v>
                </c:pt>
                <c:pt idx="210">
                  <c:v>1.493357166483756E-2</c:v>
                </c:pt>
                <c:pt idx="211">
                  <c:v>1.4263110970916109E-2</c:v>
                </c:pt>
                <c:pt idx="212">
                  <c:v>1.414221468674084E-2</c:v>
                </c:pt>
                <c:pt idx="213">
                  <c:v>1.3504831251218492E-2</c:v>
                </c:pt>
                <c:pt idx="214">
                  <c:v>1.347186352016508E-2</c:v>
                </c:pt>
                <c:pt idx="215">
                  <c:v>1.2384147450093865E-2</c:v>
                </c:pt>
                <c:pt idx="216">
                  <c:v>1.188982863351493E-2</c:v>
                </c:pt>
                <c:pt idx="217">
                  <c:v>1.1736052240162801E-2</c:v>
                </c:pt>
                <c:pt idx="218">
                  <c:v>1.051703478807554E-2</c:v>
                </c:pt>
                <c:pt idx="219">
                  <c:v>1.0022935026187988E-2</c:v>
                </c:pt>
                <c:pt idx="220">
                  <c:v>1.0890391604071788E-2</c:v>
                </c:pt>
                <c:pt idx="221">
                  <c:v>1.0132725237510048E-2</c:v>
                </c:pt>
                <c:pt idx="222">
                  <c:v>8.8153741344601504E-3</c:v>
                </c:pt>
                <c:pt idx="223">
                  <c:v>9.1117551319037822E-3</c:v>
                </c:pt>
                <c:pt idx="224">
                  <c:v>8.6178306137693391E-3</c:v>
                </c:pt>
                <c:pt idx="225">
                  <c:v>7.5204104208697782E-3</c:v>
                </c:pt>
                <c:pt idx="226">
                  <c:v>8.2446709469953371E-3</c:v>
                </c:pt>
                <c:pt idx="227">
                  <c:v>7.4216605659935117E-3</c:v>
                </c:pt>
                <c:pt idx="228">
                  <c:v>7.3119360710788657E-3</c:v>
                </c:pt>
                <c:pt idx="229">
                  <c:v>6.7085061127211635E-3</c:v>
                </c:pt>
                <c:pt idx="230">
                  <c:v>7.1912369361258419E-3</c:v>
                </c:pt>
                <c:pt idx="231">
                  <c:v>6.280692300446652E-3</c:v>
                </c:pt>
                <c:pt idx="232">
                  <c:v>5.9845303576944054E-3</c:v>
                </c:pt>
                <c:pt idx="233">
                  <c:v>5.3812975485589484E-3</c:v>
                </c:pt>
                <c:pt idx="234">
                  <c:v>5.5348329817505541E-3</c:v>
                </c:pt>
                <c:pt idx="235">
                  <c:v>5.3154935192669551E-3</c:v>
                </c:pt>
                <c:pt idx="236">
                  <c:v>5.3922502831281888E-3</c:v>
                </c:pt>
                <c:pt idx="237">
                  <c:v>4.9426405290608905E-3</c:v>
                </c:pt>
                <c:pt idx="238">
                  <c:v>4.4163178220706359E-3</c:v>
                </c:pt>
                <c:pt idx="239">
                  <c:v>4.3614884328170211E-3</c:v>
                </c:pt>
                <c:pt idx="240">
                  <c:v>4.7452503466540487E-3</c:v>
                </c:pt>
                <c:pt idx="241">
                  <c:v>3.9338936752338956E-3</c:v>
                </c:pt>
                <c:pt idx="242">
                  <c:v>3.7256164746652296E-3</c:v>
                </c:pt>
                <c:pt idx="243">
                  <c:v>3.4296297756660908E-3</c:v>
                </c:pt>
                <c:pt idx="244">
                  <c:v>3.2542326842742828E-3</c:v>
                </c:pt>
                <c:pt idx="245">
                  <c:v>3.155592356743708E-3</c:v>
                </c:pt>
                <c:pt idx="246">
                  <c:v>3.4844372594505673E-3</c:v>
                </c:pt>
                <c:pt idx="247">
                  <c:v>2.9911699053902789E-3</c:v>
                </c:pt>
                <c:pt idx="248">
                  <c:v>2.9363843270749407E-3</c:v>
                </c:pt>
                <c:pt idx="249">
                  <c:v>3.0569520292131336E-3</c:v>
                </c:pt>
                <c:pt idx="250">
                  <c:v>2.9692644362517991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FB62-4446-BC28-FBC0724B67C1}"/>
            </c:ext>
          </c:extLst>
        </c:ser>
        <c:ser>
          <c:idx val="4"/>
          <c:order val="4"/>
          <c:tx>
            <c:strRef>
              <c:f>'PLGA-DMF'!$S$1</c:f>
              <c:strCache>
                <c:ptCount val="1"/>
                <c:pt idx="0">
                  <c:v>9</c:v>
                </c:pt>
              </c:strCache>
            </c:strRef>
          </c:tx>
          <c:spPr>
            <a:ln w="28575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PLGA-DMF'!$B$6:$B$256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'PLGA-DMF'!$T$6:$T$256</c:f>
              <c:numCache>
                <c:formatCode>General</c:formatCode>
                <c:ptCount val="251"/>
                <c:pt idx="0">
                  <c:v>4.6551771468729582E-3</c:v>
                </c:pt>
                <c:pt idx="1">
                  <c:v>5.0673394203264582E-3</c:v>
                </c:pt>
                <c:pt idx="2">
                  <c:v>4.9711755436841493E-3</c:v>
                </c:pt>
                <c:pt idx="3">
                  <c:v>6.2215804586657304E-3</c:v>
                </c:pt>
                <c:pt idx="4">
                  <c:v>7.4722873441420467E-3</c:v>
                </c:pt>
                <c:pt idx="5">
                  <c:v>7.3898219472155581E-3</c:v>
                </c:pt>
                <c:pt idx="6">
                  <c:v>8.8470491992291515E-3</c:v>
                </c:pt>
                <c:pt idx="7">
                  <c:v>8.0496549300801048E-3</c:v>
                </c:pt>
                <c:pt idx="8">
                  <c:v>9.8646074109049776E-3</c:v>
                </c:pt>
                <c:pt idx="9">
                  <c:v>1.3565228372049612E-2</c:v>
                </c:pt>
                <c:pt idx="10">
                  <c:v>1.5299499827053262E-2</c:v>
                </c:pt>
                <c:pt idx="11">
                  <c:v>1.5285746443611128E-2</c:v>
                </c:pt>
                <c:pt idx="12">
                  <c:v>1.8962676446850447E-2</c:v>
                </c:pt>
                <c:pt idx="13">
                  <c:v>2.2228652058615218E-2</c:v>
                </c:pt>
                <c:pt idx="14">
                  <c:v>2.7993762936690512E-2</c:v>
                </c:pt>
                <c:pt idx="15">
                  <c:v>3.7732036873342589E-2</c:v>
                </c:pt>
                <c:pt idx="16">
                  <c:v>4.7446702207678833E-2</c:v>
                </c:pt>
                <c:pt idx="17">
                  <c:v>5.5375898362221843E-2</c:v>
                </c:pt>
                <c:pt idx="18">
                  <c:v>6.4442425207398832E-2</c:v>
                </c:pt>
                <c:pt idx="19">
                  <c:v>6.8446004930354618E-2</c:v>
                </c:pt>
                <c:pt idx="20">
                  <c:v>7.2995602211522098E-2</c:v>
                </c:pt>
                <c:pt idx="21">
                  <c:v>9.3789839516407972E-2</c:v>
                </c:pt>
                <c:pt idx="22">
                  <c:v>0.17069568511614883</c:v>
                </c:pt>
                <c:pt idx="23">
                  <c:v>0.39780494902189012</c:v>
                </c:pt>
                <c:pt idx="24">
                  <c:v>0.77511982738268448</c:v>
                </c:pt>
                <c:pt idx="25">
                  <c:v>1</c:v>
                </c:pt>
                <c:pt idx="26">
                  <c:v>0.92037038053772713</c:v>
                </c:pt>
                <c:pt idx="27">
                  <c:v>0.68419651141722992</c:v>
                </c:pt>
                <c:pt idx="28">
                  <c:v>0.50275891224737423</c:v>
                </c:pt>
                <c:pt idx="29">
                  <c:v>0.44638376606620289</c:v>
                </c:pt>
                <c:pt idx="30">
                  <c:v>0.46667892849887721</c:v>
                </c:pt>
                <c:pt idx="31">
                  <c:v>0.47949071303469365</c:v>
                </c:pt>
                <c:pt idx="32">
                  <c:v>0.45282122797674279</c:v>
                </c:pt>
                <c:pt idx="33">
                  <c:v>0.42860868467142865</c:v>
                </c:pt>
                <c:pt idx="34">
                  <c:v>0.43339354441985978</c:v>
                </c:pt>
                <c:pt idx="35">
                  <c:v>0.46354118053992327</c:v>
                </c:pt>
                <c:pt idx="36">
                  <c:v>0.48226335121364688</c:v>
                </c:pt>
                <c:pt idx="37">
                  <c:v>0.47312462596836447</c:v>
                </c:pt>
                <c:pt idx="38">
                  <c:v>0.4543750034314829</c:v>
                </c:pt>
                <c:pt idx="39">
                  <c:v>0.45785040930727966</c:v>
                </c:pt>
                <c:pt idx="40">
                  <c:v>0.50536409406106397</c:v>
                </c:pt>
                <c:pt idx="41">
                  <c:v>0.56133020748118179</c:v>
                </c:pt>
                <c:pt idx="42">
                  <c:v>0.61613236190340237</c:v>
                </c:pt>
                <c:pt idx="43">
                  <c:v>0.66397272382876626</c:v>
                </c:pt>
                <c:pt idx="44">
                  <c:v>0.71360020204571284</c:v>
                </c:pt>
                <c:pt idx="45">
                  <c:v>0.76143781878476091</c:v>
                </c:pt>
                <c:pt idx="46">
                  <c:v>0.77172128672372997</c:v>
                </c:pt>
                <c:pt idx="47">
                  <c:v>0.73582248527207539</c:v>
                </c:pt>
                <c:pt idx="48">
                  <c:v>0.65950630569296742</c:v>
                </c:pt>
                <c:pt idx="49">
                  <c:v>0.59549405118125365</c:v>
                </c:pt>
                <c:pt idx="50">
                  <c:v>0.52286191163794282</c:v>
                </c:pt>
                <c:pt idx="51">
                  <c:v>0.47070062645151728</c:v>
                </c:pt>
                <c:pt idx="52">
                  <c:v>0.42682705875247751</c:v>
                </c:pt>
                <c:pt idx="53">
                  <c:v>0.3914553330734557</c:v>
                </c:pt>
                <c:pt idx="54">
                  <c:v>0.3724833504449947</c:v>
                </c:pt>
                <c:pt idx="55">
                  <c:v>0.35269879266705834</c:v>
                </c:pt>
                <c:pt idx="56">
                  <c:v>0.33648572228597157</c:v>
                </c:pt>
                <c:pt idx="57">
                  <c:v>0.32115111152593928</c:v>
                </c:pt>
                <c:pt idx="58">
                  <c:v>0.3065714270027507</c:v>
                </c:pt>
                <c:pt idx="59">
                  <c:v>0.29678483778694059</c:v>
                </c:pt>
                <c:pt idx="60">
                  <c:v>0.29626050720062369</c:v>
                </c:pt>
                <c:pt idx="61">
                  <c:v>0.28910106128902968</c:v>
                </c:pt>
                <c:pt idx="62">
                  <c:v>0.29304314883851168</c:v>
                </c:pt>
                <c:pt idx="63">
                  <c:v>0.2897955934269259</c:v>
                </c:pt>
                <c:pt idx="64">
                  <c:v>0.29212900179535184</c:v>
                </c:pt>
                <c:pt idx="65">
                  <c:v>0.29653777101851903</c:v>
                </c:pt>
                <c:pt idx="66">
                  <c:v>0.29173644015219313</c:v>
                </c:pt>
                <c:pt idx="67">
                  <c:v>0.28779709778902696</c:v>
                </c:pt>
                <c:pt idx="68">
                  <c:v>0.28455228756375694</c:v>
                </c:pt>
                <c:pt idx="69">
                  <c:v>0.28011057610480022</c:v>
                </c:pt>
                <c:pt idx="70">
                  <c:v>0.27093479084425459</c:v>
                </c:pt>
                <c:pt idx="71">
                  <c:v>0.26086517291928601</c:v>
                </c:pt>
                <c:pt idx="72">
                  <c:v>0.24915997298736664</c:v>
                </c:pt>
                <c:pt idx="73">
                  <c:v>0.23548510187386421</c:v>
                </c:pt>
                <c:pt idx="74">
                  <c:v>0.21802434431224849</c:v>
                </c:pt>
                <c:pt idx="75">
                  <c:v>0.20461273656643078</c:v>
                </c:pt>
                <c:pt idx="76">
                  <c:v>0.18955484058703062</c:v>
                </c:pt>
                <c:pt idx="77">
                  <c:v>0.17287920631173237</c:v>
                </c:pt>
                <c:pt idx="78">
                  <c:v>0.16417833828381934</c:v>
                </c:pt>
                <c:pt idx="79">
                  <c:v>0.15479886019864167</c:v>
                </c:pt>
                <c:pt idx="80">
                  <c:v>0.15051774213915897</c:v>
                </c:pt>
                <c:pt idx="81">
                  <c:v>0.14745383969209991</c:v>
                </c:pt>
                <c:pt idx="82">
                  <c:v>0.14639529584872926</c:v>
                </c:pt>
                <c:pt idx="83">
                  <c:v>0.14715763408862559</c:v>
                </c:pt>
                <c:pt idx="84">
                  <c:v>0.14700225654315158</c:v>
                </c:pt>
                <c:pt idx="85">
                  <c:v>0.14516764852830563</c:v>
                </c:pt>
                <c:pt idx="86">
                  <c:v>0.14739756337262611</c:v>
                </c:pt>
                <c:pt idx="87">
                  <c:v>0.14917644410526143</c:v>
                </c:pt>
                <c:pt idx="88">
                  <c:v>0.1501929865980004</c:v>
                </c:pt>
                <c:pt idx="89">
                  <c:v>0.15133718025442386</c:v>
                </c:pt>
                <c:pt idx="90">
                  <c:v>0.15325853615684895</c:v>
                </c:pt>
                <c:pt idx="91">
                  <c:v>0.156693313275172</c:v>
                </c:pt>
                <c:pt idx="92">
                  <c:v>0.16001718486633687</c:v>
                </c:pt>
                <c:pt idx="93">
                  <c:v>0.16320160099265937</c:v>
                </c:pt>
                <c:pt idx="94">
                  <c:v>0.16635938881171866</c:v>
                </c:pt>
                <c:pt idx="95">
                  <c:v>0.17041210736972717</c:v>
                </c:pt>
                <c:pt idx="96">
                  <c:v>0.17475169789773631</c:v>
                </c:pt>
                <c:pt idx="97">
                  <c:v>0.17807254978395382</c:v>
                </c:pt>
                <c:pt idx="98">
                  <c:v>0.17658218813310861</c:v>
                </c:pt>
                <c:pt idx="99">
                  <c:v>0.18231852945859434</c:v>
                </c:pt>
                <c:pt idx="100">
                  <c:v>0.18243218017206828</c:v>
                </c:pt>
                <c:pt idx="101">
                  <c:v>0.18614175044060241</c:v>
                </c:pt>
                <c:pt idx="102">
                  <c:v>0.18531709647133751</c:v>
                </c:pt>
                <c:pt idx="103">
                  <c:v>0.18880101242471328</c:v>
                </c:pt>
                <c:pt idx="104">
                  <c:v>0.1893983649670303</c:v>
                </c:pt>
                <c:pt idx="105">
                  <c:v>0.19003854241587378</c:v>
                </c:pt>
                <c:pt idx="106">
                  <c:v>0.19514843222409506</c:v>
                </c:pt>
                <c:pt idx="107">
                  <c:v>0.19568978296556985</c:v>
                </c:pt>
                <c:pt idx="108">
                  <c:v>0.20006368832252644</c:v>
                </c:pt>
                <c:pt idx="109">
                  <c:v>0.20583956033095965</c:v>
                </c:pt>
                <c:pt idx="110">
                  <c:v>0.20486941148695764</c:v>
                </c:pt>
                <c:pt idx="111">
                  <c:v>0.20749490767938419</c:v>
                </c:pt>
                <c:pt idx="112">
                  <c:v>0.21075014961265423</c:v>
                </c:pt>
                <c:pt idx="113">
                  <c:v>0.21395021330097674</c:v>
                </c:pt>
                <c:pt idx="114">
                  <c:v>0.2160799288447707</c:v>
                </c:pt>
                <c:pt idx="115">
                  <c:v>0.22172952228267734</c:v>
                </c:pt>
                <c:pt idx="116">
                  <c:v>0.22459247709142019</c:v>
                </c:pt>
                <c:pt idx="117">
                  <c:v>0.22377633319973425</c:v>
                </c:pt>
                <c:pt idx="118">
                  <c:v>0.22078517819004376</c:v>
                </c:pt>
                <c:pt idx="119">
                  <c:v>0.22349001026699683</c:v>
                </c:pt>
                <c:pt idx="120">
                  <c:v>0.22893261665669248</c:v>
                </c:pt>
                <c:pt idx="121">
                  <c:v>0.22765747761300559</c:v>
                </c:pt>
                <c:pt idx="122">
                  <c:v>0.22980668397964171</c:v>
                </c:pt>
                <c:pt idx="123">
                  <c:v>0.23036560391353761</c:v>
                </c:pt>
                <c:pt idx="124">
                  <c:v>0.23344817362754411</c:v>
                </c:pt>
                <c:pt idx="125">
                  <c:v>0.22921921410806154</c:v>
                </c:pt>
                <c:pt idx="126">
                  <c:v>0.23304655286954326</c:v>
                </c:pt>
                <c:pt idx="127">
                  <c:v>0.22847389602332313</c:v>
                </c:pt>
                <c:pt idx="128">
                  <c:v>0.23171321587596153</c:v>
                </c:pt>
                <c:pt idx="129">
                  <c:v>0.22695553347205674</c:v>
                </c:pt>
                <c:pt idx="130">
                  <c:v>0.2243204291275249</c:v>
                </c:pt>
                <c:pt idx="131">
                  <c:v>0.22145774883741359</c:v>
                </c:pt>
                <c:pt idx="132">
                  <c:v>0.22078517819004376</c:v>
                </c:pt>
                <c:pt idx="133">
                  <c:v>0.21975518428435739</c:v>
                </c:pt>
                <c:pt idx="134">
                  <c:v>0.21845341693340725</c:v>
                </c:pt>
                <c:pt idx="135">
                  <c:v>0.21786704513635341</c:v>
                </c:pt>
                <c:pt idx="136">
                  <c:v>0.21863954056561818</c:v>
                </c:pt>
                <c:pt idx="137">
                  <c:v>0.21580842991813853</c:v>
                </c:pt>
                <c:pt idx="138">
                  <c:v>0.21129287294728694</c:v>
                </c:pt>
                <c:pt idx="139">
                  <c:v>0.20950795280475687</c:v>
                </c:pt>
                <c:pt idx="140">
                  <c:v>0.20779468202506904</c:v>
                </c:pt>
                <c:pt idx="141">
                  <c:v>0.2049407863311683</c:v>
                </c:pt>
                <c:pt idx="142">
                  <c:v>0.20036318814957974</c:v>
                </c:pt>
                <c:pt idx="143">
                  <c:v>0.20201688838621476</c:v>
                </c:pt>
                <c:pt idx="144">
                  <c:v>0.19553303282693799</c:v>
                </c:pt>
                <c:pt idx="145">
                  <c:v>0.19570405793441198</c:v>
                </c:pt>
                <c:pt idx="146">
                  <c:v>0.19083547000334911</c:v>
                </c:pt>
                <c:pt idx="147">
                  <c:v>0.18440761624491453</c:v>
                </c:pt>
                <c:pt idx="148">
                  <c:v>0.18409493952354547</c:v>
                </c:pt>
                <c:pt idx="149">
                  <c:v>0.17973366202364155</c:v>
                </c:pt>
                <c:pt idx="150">
                  <c:v>0.17234032623794177</c:v>
                </c:pt>
                <c:pt idx="151">
                  <c:v>0.17219840010541515</c:v>
                </c:pt>
                <c:pt idx="152">
                  <c:v>0.16910814386972442</c:v>
                </c:pt>
                <c:pt idx="153">
                  <c:v>0.16570795609898042</c:v>
                </c:pt>
                <c:pt idx="154">
                  <c:v>0.16082372060591751</c:v>
                </c:pt>
                <c:pt idx="155">
                  <c:v>0.15908354700033492</c:v>
                </c:pt>
                <c:pt idx="156">
                  <c:v>0.15663676243706659</c:v>
                </c:pt>
                <c:pt idx="157">
                  <c:v>0.15258020061821595</c:v>
                </c:pt>
                <c:pt idx="158">
                  <c:v>0.14779287020210061</c:v>
                </c:pt>
                <c:pt idx="159">
                  <c:v>0.14436358345640918</c:v>
                </c:pt>
                <c:pt idx="160">
                  <c:v>0.13887870119745027</c:v>
                </c:pt>
                <c:pt idx="161">
                  <c:v>0.13813173600092238</c:v>
                </c:pt>
                <c:pt idx="162">
                  <c:v>0.13430055397859852</c:v>
                </c:pt>
                <c:pt idx="163">
                  <c:v>0.12989507897901031</c:v>
                </c:pt>
                <c:pt idx="164">
                  <c:v>0.12833361700258597</c:v>
                </c:pt>
                <c:pt idx="165">
                  <c:v>0.12449529749584105</c:v>
                </c:pt>
                <c:pt idx="166">
                  <c:v>0.12185360470415127</c:v>
                </c:pt>
                <c:pt idx="167">
                  <c:v>0.11814623058466978</c:v>
                </c:pt>
                <c:pt idx="168">
                  <c:v>0.11187485244623552</c:v>
                </c:pt>
                <c:pt idx="169">
                  <c:v>0.11302481099392216</c:v>
                </c:pt>
                <c:pt idx="170">
                  <c:v>0.10706775668864646</c:v>
                </c:pt>
                <c:pt idx="171">
                  <c:v>0.1066474686636982</c:v>
                </c:pt>
                <c:pt idx="172">
                  <c:v>0.10124329488242367</c:v>
                </c:pt>
                <c:pt idx="173">
                  <c:v>0.10033354013736913</c:v>
                </c:pt>
                <c:pt idx="174">
                  <c:v>9.7270461246204781E-2</c:v>
                </c:pt>
                <c:pt idx="175">
                  <c:v>9.3999297232303158E-2</c:v>
                </c:pt>
                <c:pt idx="176">
                  <c:v>8.8663753108923507E-2</c:v>
                </c:pt>
                <c:pt idx="177">
                  <c:v>8.8552298544502209E-2</c:v>
                </c:pt>
                <c:pt idx="178">
                  <c:v>8.6737730389761555E-2</c:v>
                </c:pt>
                <c:pt idx="179">
                  <c:v>8.3026787528069523E-2</c:v>
                </c:pt>
                <c:pt idx="180">
                  <c:v>8.075432229585422E-2</c:v>
                </c:pt>
                <c:pt idx="181">
                  <c:v>7.7284406792689025E-2</c:v>
                </c:pt>
                <c:pt idx="182">
                  <c:v>7.3956142903418856E-2</c:v>
                </c:pt>
                <c:pt idx="183">
                  <c:v>7.185442826004601E-2</c:v>
                </c:pt>
                <c:pt idx="184">
                  <c:v>7.0643801094780301E-2</c:v>
                </c:pt>
                <c:pt idx="185">
                  <c:v>6.7514288694773716E-2</c:v>
                </c:pt>
                <c:pt idx="186">
                  <c:v>6.6555120596034856E-2</c:v>
                </c:pt>
                <c:pt idx="187">
                  <c:v>6.2997359130764208E-2</c:v>
                </c:pt>
                <c:pt idx="188">
                  <c:v>6.0566771166759091E-2</c:v>
                </c:pt>
                <c:pt idx="189">
                  <c:v>5.9053349950861159E-2</c:v>
                </c:pt>
                <c:pt idx="190">
                  <c:v>5.7665383749595088E-2</c:v>
                </c:pt>
                <c:pt idx="191">
                  <c:v>5.6777041457803747E-2</c:v>
                </c:pt>
                <c:pt idx="192">
                  <c:v>5.3656039135376116E-2</c:v>
                </c:pt>
                <c:pt idx="193">
                  <c:v>5.1049484728528528E-2</c:v>
                </c:pt>
                <c:pt idx="194">
                  <c:v>4.9746619303052103E-2</c:v>
                </c:pt>
                <c:pt idx="195">
                  <c:v>4.8388850151259766E-2</c:v>
                </c:pt>
                <c:pt idx="196">
                  <c:v>4.5438598417674607E-2</c:v>
                </c:pt>
                <c:pt idx="197">
                  <c:v>4.5355693790937596E-2</c:v>
                </c:pt>
                <c:pt idx="198">
                  <c:v>4.2684078468405655E-2</c:v>
                </c:pt>
                <c:pt idx="199">
                  <c:v>4.0912884257454554E-2</c:v>
                </c:pt>
                <c:pt idx="200">
                  <c:v>3.9017882143661094E-2</c:v>
                </c:pt>
                <c:pt idx="201">
                  <c:v>3.7510774856289501E-2</c:v>
                </c:pt>
                <c:pt idx="202">
                  <c:v>3.5326979142074375E-2</c:v>
                </c:pt>
                <c:pt idx="203">
                  <c:v>3.478782454965218E-2</c:v>
                </c:pt>
                <c:pt idx="204">
                  <c:v>3.3392446345333456E-2</c:v>
                </c:pt>
                <c:pt idx="205">
                  <c:v>3.2991923661858928E-2</c:v>
                </c:pt>
                <c:pt idx="206">
                  <c:v>3.0782323196275333E-2</c:v>
                </c:pt>
                <c:pt idx="207">
                  <c:v>2.9857195407852331E-2</c:v>
                </c:pt>
                <c:pt idx="208">
                  <c:v>2.8421737483322992E-2</c:v>
                </c:pt>
                <c:pt idx="209">
                  <c:v>2.8600998149744424E-2</c:v>
                </c:pt>
                <c:pt idx="210">
                  <c:v>2.5744961210517357E-2</c:v>
                </c:pt>
                <c:pt idx="211">
                  <c:v>2.5593234762843357E-2</c:v>
                </c:pt>
                <c:pt idx="212">
                  <c:v>2.386931266025025E-2</c:v>
                </c:pt>
                <c:pt idx="213">
                  <c:v>2.4613971900272872E-2</c:v>
                </c:pt>
                <c:pt idx="214">
                  <c:v>2.239407698600504E-2</c:v>
                </c:pt>
                <c:pt idx="215">
                  <c:v>2.1029499772149535E-2</c:v>
                </c:pt>
                <c:pt idx="216">
                  <c:v>2.125002058889737E-2</c:v>
                </c:pt>
                <c:pt idx="217">
                  <c:v>2.0588513042380185E-2</c:v>
                </c:pt>
                <c:pt idx="218">
                  <c:v>1.859073115292335E-2</c:v>
                </c:pt>
                <c:pt idx="219">
                  <c:v>1.8287690035522709E-2</c:v>
                </c:pt>
                <c:pt idx="220">
                  <c:v>1.8397881814238733E-2</c:v>
                </c:pt>
                <c:pt idx="221">
                  <c:v>1.6318320824434355E-2</c:v>
                </c:pt>
                <c:pt idx="222">
                  <c:v>1.6924210896193524E-2</c:v>
                </c:pt>
                <c:pt idx="223">
                  <c:v>1.5450951756095687E-2</c:v>
                </c:pt>
                <c:pt idx="224">
                  <c:v>1.5271965608305836E-2</c:v>
                </c:pt>
                <c:pt idx="225">
                  <c:v>1.4514870674272665E-2</c:v>
                </c:pt>
                <c:pt idx="226">
                  <c:v>1.3840460752071244E-2</c:v>
                </c:pt>
                <c:pt idx="227">
                  <c:v>1.2863421490416556E-2</c:v>
                </c:pt>
                <c:pt idx="228">
                  <c:v>1.3468899784228355E-2</c:v>
                </c:pt>
                <c:pt idx="229">
                  <c:v>1.2051642444972741E-2</c:v>
                </c:pt>
                <c:pt idx="230">
                  <c:v>1.135002772638179E-2</c:v>
                </c:pt>
                <c:pt idx="231">
                  <c:v>1.0676029582127738E-2</c:v>
                </c:pt>
                <c:pt idx="232">
                  <c:v>1.0084634094115969E-2</c:v>
                </c:pt>
                <c:pt idx="233">
                  <c:v>1.077230326622268E-2</c:v>
                </c:pt>
                <c:pt idx="234">
                  <c:v>1.0373455146400788E-2</c:v>
                </c:pt>
                <c:pt idx="235">
                  <c:v>9.4795675782515347E-3</c:v>
                </c:pt>
                <c:pt idx="236">
                  <c:v>8.5995706528602094E-3</c:v>
                </c:pt>
                <c:pt idx="237">
                  <c:v>8.4070781883966474E-3</c:v>
                </c:pt>
                <c:pt idx="238">
                  <c:v>8.8332958157870175E-3</c:v>
                </c:pt>
                <c:pt idx="239">
                  <c:v>8.2971060245858892E-3</c:v>
                </c:pt>
                <c:pt idx="240">
                  <c:v>7.348589248752313E-3</c:v>
                </c:pt>
                <c:pt idx="241">
                  <c:v>7.7334643702268073E-3</c:v>
                </c:pt>
                <c:pt idx="242">
                  <c:v>7.1836310030361757E-3</c:v>
                </c:pt>
                <c:pt idx="243">
                  <c:v>6.798783333424839E-3</c:v>
                </c:pt>
                <c:pt idx="244">
                  <c:v>6.4277164991187949E-3</c:v>
                </c:pt>
                <c:pt idx="245">
                  <c:v>6.139115061739241E-3</c:v>
                </c:pt>
                <c:pt idx="246">
                  <c:v>5.7543497477173773E-3</c:v>
                </c:pt>
                <c:pt idx="247">
                  <c:v>5.3833652690008071E-3</c:v>
                </c:pt>
                <c:pt idx="248">
                  <c:v>5.3146532555164517E-3</c:v>
                </c:pt>
                <c:pt idx="249">
                  <c:v>5.4245705156008937E-3</c:v>
                </c:pt>
                <c:pt idx="250">
                  <c:v>4.7925737219785105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FB62-4446-BC28-FBC0724B67C1}"/>
            </c:ext>
          </c:extLst>
        </c:ser>
        <c:ser>
          <c:idx val="6"/>
          <c:order val="5"/>
          <c:tx>
            <c:strRef>
              <c:f>'PLGA-DMF'!$AB$1</c:f>
              <c:strCache>
                <c:ptCount val="1"/>
                <c:pt idx="0">
                  <c:v>6</c:v>
                </c:pt>
              </c:strCache>
            </c:strRef>
          </c:tx>
          <c:spPr>
            <a:ln w="28575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PLGA-DMF'!$B$6:$B$256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'PLGA-DMF'!$AO$5:$AO$255</c:f>
              <c:numCache>
                <c:formatCode>General</c:formatCode>
                <c:ptCount val="251"/>
                <c:pt idx="0">
                  <c:v>4.42573290942348E-3</c:v>
                </c:pt>
                <c:pt idx="1">
                  <c:v>4.9277695925265359E-3</c:v>
                </c:pt>
                <c:pt idx="2">
                  <c:v>6.0688595030766916E-3</c:v>
                </c:pt>
                <c:pt idx="3">
                  <c:v>6.3883883975204012E-3</c:v>
                </c:pt>
                <c:pt idx="4">
                  <c:v>6.8448973447855889E-3</c:v>
                </c:pt>
                <c:pt idx="5">
                  <c:v>7.8492352745302852E-3</c:v>
                </c:pt>
                <c:pt idx="6">
                  <c:v>8.6711155914591595E-3</c:v>
                </c:pt>
                <c:pt idx="7">
                  <c:v>8.7624356266734777E-3</c:v>
                </c:pt>
                <c:pt idx="8">
                  <c:v>1.1867909811201985E-2</c:v>
                </c:pt>
                <c:pt idx="9">
                  <c:v>1.460897052853409E-2</c:v>
                </c:pt>
                <c:pt idx="10">
                  <c:v>1.5431489447107819E-2</c:v>
                </c:pt>
                <c:pt idx="11">
                  <c:v>1.8676543705440429E-2</c:v>
                </c:pt>
                <c:pt idx="12">
                  <c:v>1.940797066081586E-2</c:v>
                </c:pt>
                <c:pt idx="13">
                  <c:v>2.2837443951302064E-2</c:v>
                </c:pt>
                <c:pt idx="14">
                  <c:v>2.960894772133249E-2</c:v>
                </c:pt>
                <c:pt idx="15">
                  <c:v>3.8493128190157322E-2</c:v>
                </c:pt>
                <c:pt idx="16">
                  <c:v>4.8762709313092706E-2</c:v>
                </c:pt>
                <c:pt idx="17">
                  <c:v>5.9870728781319986E-2</c:v>
                </c:pt>
                <c:pt idx="18">
                  <c:v>6.7590510379557447E-2</c:v>
                </c:pt>
                <c:pt idx="19">
                  <c:v>7.0901203764100557E-2</c:v>
                </c:pt>
                <c:pt idx="20">
                  <c:v>7.3155011426408012E-2</c:v>
                </c:pt>
                <c:pt idx="21">
                  <c:v>0.10264609152986147</c:v>
                </c:pt>
                <c:pt idx="22">
                  <c:v>0.16955238586135959</c:v>
                </c:pt>
                <c:pt idx="23">
                  <c:v>0.40567123875034777</c:v>
                </c:pt>
                <c:pt idx="24">
                  <c:v>0.77156763019491037</c:v>
                </c:pt>
                <c:pt idx="25">
                  <c:v>1</c:v>
                </c:pt>
                <c:pt idx="26">
                  <c:v>0.93135032317804667</c:v>
                </c:pt>
                <c:pt idx="27">
                  <c:v>0.70234321189258719</c:v>
                </c:pt>
                <c:pt idx="28">
                  <c:v>0.51688873278626457</c:v>
                </c:pt>
                <c:pt idx="29">
                  <c:v>0.45364436274398001</c:v>
                </c:pt>
                <c:pt idx="30">
                  <c:v>0.46507533218689134</c:v>
                </c:pt>
                <c:pt idx="31">
                  <c:v>0.47022063686829751</c:v>
                </c:pt>
                <c:pt idx="32">
                  <c:v>0.44376109000177899</c:v>
                </c:pt>
                <c:pt idx="33">
                  <c:v>0.42431338919577249</c:v>
                </c:pt>
                <c:pt idx="34">
                  <c:v>0.42819015732407661</c:v>
                </c:pt>
                <c:pt idx="35">
                  <c:v>0.46786237222265303</c:v>
                </c:pt>
                <c:pt idx="36">
                  <c:v>0.49410433838588874</c:v>
                </c:pt>
                <c:pt idx="37">
                  <c:v>0.48051580767143032</c:v>
                </c:pt>
                <c:pt idx="38">
                  <c:v>0.45854334964808485</c:v>
                </c:pt>
                <c:pt idx="39">
                  <c:v>0.46377988313589902</c:v>
                </c:pt>
                <c:pt idx="40">
                  <c:v>0.51911471566261758</c:v>
                </c:pt>
                <c:pt idx="41">
                  <c:v>0.5712793471666614</c:v>
                </c:pt>
                <c:pt idx="42">
                  <c:v>0.62804191051366376</c:v>
                </c:pt>
                <c:pt idx="43">
                  <c:v>0.65728986584804017</c:v>
                </c:pt>
                <c:pt idx="44">
                  <c:v>0.73028659529533047</c:v>
                </c:pt>
                <c:pt idx="45">
                  <c:v>0.77648486286029672</c:v>
                </c:pt>
                <c:pt idx="46">
                  <c:v>0.78433510165169751</c:v>
                </c:pt>
                <c:pt idx="47">
                  <c:v>0.74875130571229176</c:v>
                </c:pt>
                <c:pt idx="48">
                  <c:v>0.67502018437341771</c:v>
                </c:pt>
                <c:pt idx="49">
                  <c:v>0.60288556714668229</c:v>
                </c:pt>
                <c:pt idx="50">
                  <c:v>0.53004848811060579</c:v>
                </c:pt>
                <c:pt idx="51">
                  <c:v>0.46700026000209827</c:v>
                </c:pt>
                <c:pt idx="52">
                  <c:v>0.42584466471132926</c:v>
                </c:pt>
                <c:pt idx="53">
                  <c:v>0.39507638131816503</c:v>
                </c:pt>
                <c:pt idx="54">
                  <c:v>0.3715922619726405</c:v>
                </c:pt>
                <c:pt idx="55">
                  <c:v>0.34684006221804592</c:v>
                </c:pt>
                <c:pt idx="56">
                  <c:v>0.33598200967937636</c:v>
                </c:pt>
                <c:pt idx="57">
                  <c:v>0.32324418758467172</c:v>
                </c:pt>
                <c:pt idx="58">
                  <c:v>0.31269813756391718</c:v>
                </c:pt>
                <c:pt idx="59">
                  <c:v>0.30476123140642891</c:v>
                </c:pt>
                <c:pt idx="60">
                  <c:v>0.30542218410885419</c:v>
                </c:pt>
                <c:pt idx="61">
                  <c:v>0.30688640645170118</c:v>
                </c:pt>
                <c:pt idx="62">
                  <c:v>0.31605444535166427</c:v>
                </c:pt>
                <c:pt idx="63">
                  <c:v>0.32442742520378232</c:v>
                </c:pt>
                <c:pt idx="64">
                  <c:v>0.32395394769852531</c:v>
                </c:pt>
                <c:pt idx="65">
                  <c:v>0.31714189272404653</c:v>
                </c:pt>
                <c:pt idx="66">
                  <c:v>0.33238166483448811</c:v>
                </c:pt>
                <c:pt idx="67">
                  <c:v>0.31718933170337871</c:v>
                </c:pt>
                <c:pt idx="68">
                  <c:v>0.32357534815193251</c:v>
                </c:pt>
                <c:pt idx="69">
                  <c:v>0.32565764565819305</c:v>
                </c:pt>
                <c:pt idx="70">
                  <c:v>0.3216828065630003</c:v>
                </c:pt>
                <c:pt idx="71">
                  <c:v>0.31104370315970975</c:v>
                </c:pt>
                <c:pt idx="72">
                  <c:v>0.29970989239562285</c:v>
                </c:pt>
                <c:pt idx="73">
                  <c:v>0.28952100315195528</c:v>
                </c:pt>
                <c:pt idx="74">
                  <c:v>0.27755497675946156</c:v>
                </c:pt>
                <c:pt idx="75">
                  <c:v>0.26772051142868869</c:v>
                </c:pt>
                <c:pt idx="76">
                  <c:v>0.25991725547258804</c:v>
                </c:pt>
                <c:pt idx="77">
                  <c:v>0.25587764392484574</c:v>
                </c:pt>
                <c:pt idx="78">
                  <c:v>0.25019637000579303</c:v>
                </c:pt>
                <c:pt idx="79">
                  <c:v>0.2442377605152603</c:v>
                </c:pt>
                <c:pt idx="80">
                  <c:v>0.25085367355596205</c:v>
                </c:pt>
                <c:pt idx="81">
                  <c:v>0.25799141536931702</c:v>
                </c:pt>
                <c:pt idx="82">
                  <c:v>0.26504066524045633</c:v>
                </c:pt>
                <c:pt idx="83">
                  <c:v>0.26866108042275433</c:v>
                </c:pt>
                <c:pt idx="84">
                  <c:v>0.27637812515679949</c:v>
                </c:pt>
                <c:pt idx="85">
                  <c:v>0.29522736499277014</c:v>
                </c:pt>
                <c:pt idx="86">
                  <c:v>0.31028787249862017</c:v>
                </c:pt>
                <c:pt idx="87">
                  <c:v>0.32116234622244322</c:v>
                </c:pt>
                <c:pt idx="88">
                  <c:v>0.32726737794726063</c:v>
                </c:pt>
                <c:pt idx="89">
                  <c:v>0.34001112991438176</c:v>
                </c:pt>
                <c:pt idx="90">
                  <c:v>0.35832896195302633</c:v>
                </c:pt>
                <c:pt idx="91">
                  <c:v>0.36555245884440468</c:v>
                </c:pt>
                <c:pt idx="92">
                  <c:v>0.39569628105770682</c:v>
                </c:pt>
                <c:pt idx="93">
                  <c:v>0.40232907142759394</c:v>
                </c:pt>
                <c:pt idx="94">
                  <c:v>0.41704336561312599</c:v>
                </c:pt>
                <c:pt idx="95">
                  <c:v>0.44050102860479229</c:v>
                </c:pt>
                <c:pt idx="96">
                  <c:v>0.45278042594729717</c:v>
                </c:pt>
                <c:pt idx="97">
                  <c:v>0.46195074556742038</c:v>
                </c:pt>
                <c:pt idx="98">
                  <c:v>0.48523689840303974</c:v>
                </c:pt>
                <c:pt idx="99">
                  <c:v>0.48822464181289882</c:v>
                </c:pt>
                <c:pt idx="100">
                  <c:v>0.51471292575343586</c:v>
                </c:pt>
                <c:pt idx="101">
                  <c:v>0.50988236045413704</c:v>
                </c:pt>
                <c:pt idx="102">
                  <c:v>0.54186261854043027</c:v>
                </c:pt>
                <c:pt idx="103">
                  <c:v>0.54724511811849708</c:v>
                </c:pt>
                <c:pt idx="104">
                  <c:v>0.56846037704865693</c:v>
                </c:pt>
                <c:pt idx="105">
                  <c:v>0.58276049245309702</c:v>
                </c:pt>
                <c:pt idx="106">
                  <c:v>0.59771745526367404</c:v>
                </c:pt>
                <c:pt idx="107">
                  <c:v>0.61929306797914507</c:v>
                </c:pt>
                <c:pt idx="108">
                  <c:v>0.62329801258045237</c:v>
                </c:pt>
                <c:pt idx="109">
                  <c:v>0.63553179551975336</c:v>
                </c:pt>
                <c:pt idx="110">
                  <c:v>0.65851689329422658</c:v>
                </c:pt>
                <c:pt idx="111">
                  <c:v>0.67536229239744738</c:v>
                </c:pt>
                <c:pt idx="112">
                  <c:v>0.66617555159217079</c:v>
                </c:pt>
                <c:pt idx="113">
                  <c:v>0.68087251230448531</c:v>
                </c:pt>
                <c:pt idx="114">
                  <c:v>0.69441086717541933</c:v>
                </c:pt>
                <c:pt idx="115">
                  <c:v>0.70185057633798453</c:v>
                </c:pt>
                <c:pt idx="116">
                  <c:v>0.71640613240036677</c:v>
                </c:pt>
                <c:pt idx="117">
                  <c:v>0.72766832855142338</c:v>
                </c:pt>
                <c:pt idx="118">
                  <c:v>0.72890447887825061</c:v>
                </c:pt>
                <c:pt idx="119">
                  <c:v>0.73473856104803648</c:v>
                </c:pt>
                <c:pt idx="120">
                  <c:v>0.74924394126689442</c:v>
                </c:pt>
                <c:pt idx="121">
                  <c:v>0.74374740568081776</c:v>
                </c:pt>
                <c:pt idx="122">
                  <c:v>0.7545488963595145</c:v>
                </c:pt>
                <c:pt idx="123">
                  <c:v>0.76124052930953479</c:v>
                </c:pt>
                <c:pt idx="124">
                  <c:v>0.76243106523315807</c:v>
                </c:pt>
                <c:pt idx="125">
                  <c:v>0.75063061912429474</c:v>
                </c:pt>
                <c:pt idx="126">
                  <c:v>0.76114473906280644</c:v>
                </c:pt>
                <c:pt idx="127">
                  <c:v>0.76471634683367617</c:v>
                </c:pt>
                <c:pt idx="128">
                  <c:v>0.77290869364910664</c:v>
                </c:pt>
                <c:pt idx="129">
                  <c:v>0.75479521413681583</c:v>
                </c:pt>
                <c:pt idx="130">
                  <c:v>0.7529113392844925</c:v>
                </c:pt>
                <c:pt idx="131">
                  <c:v>0.75216782451226805</c:v>
                </c:pt>
                <c:pt idx="132">
                  <c:v>0.74275757313129198</c:v>
                </c:pt>
                <c:pt idx="133">
                  <c:v>0.75063061912429474</c:v>
                </c:pt>
                <c:pt idx="134">
                  <c:v>0.74473723823034366</c:v>
                </c:pt>
                <c:pt idx="135">
                  <c:v>0.73978807548271441</c:v>
                </c:pt>
                <c:pt idx="136">
                  <c:v>0.72282407893116329</c:v>
                </c:pt>
                <c:pt idx="137">
                  <c:v>0.71763772128687353</c:v>
                </c:pt>
                <c:pt idx="138">
                  <c:v>0.71023450364687157</c:v>
                </c:pt>
                <c:pt idx="139">
                  <c:v>0.71033485533392027</c:v>
                </c:pt>
                <c:pt idx="140">
                  <c:v>0.69165119578157996</c:v>
                </c:pt>
                <c:pt idx="141">
                  <c:v>0.69239014911348407</c:v>
                </c:pt>
                <c:pt idx="142">
                  <c:v>0.67772511848341233</c:v>
                </c:pt>
                <c:pt idx="143">
                  <c:v>0.66666818714677345</c:v>
                </c:pt>
                <c:pt idx="144">
                  <c:v>0.66578326772461671</c:v>
                </c:pt>
                <c:pt idx="145">
                  <c:v>0.65645512226940783</c:v>
                </c:pt>
                <c:pt idx="146">
                  <c:v>0.63518968749572369</c:v>
                </c:pt>
                <c:pt idx="147">
                  <c:v>0.63376651811576024</c:v>
                </c:pt>
                <c:pt idx="148">
                  <c:v>0.61426179930574876</c:v>
                </c:pt>
                <c:pt idx="149">
                  <c:v>0.60928070647587684</c:v>
                </c:pt>
                <c:pt idx="150">
                  <c:v>0.59279566115796722</c:v>
                </c:pt>
                <c:pt idx="151">
                  <c:v>0.58314821488033064</c:v>
                </c:pt>
                <c:pt idx="152">
                  <c:v>0.56924038334344451</c:v>
                </c:pt>
                <c:pt idx="153">
                  <c:v>0.5607834729894311</c:v>
                </c:pt>
                <c:pt idx="154">
                  <c:v>0.54661563935428248</c:v>
                </c:pt>
                <c:pt idx="155">
                  <c:v>0.54443527088113342</c:v>
                </c:pt>
                <c:pt idx="156">
                  <c:v>0.53091972321180136</c:v>
                </c:pt>
                <c:pt idx="157">
                  <c:v>0.51437537916972664</c:v>
                </c:pt>
                <c:pt idx="158">
                  <c:v>0.49675453521203855</c:v>
                </c:pt>
                <c:pt idx="159">
                  <c:v>0.48432004889864022</c:v>
                </c:pt>
                <c:pt idx="160">
                  <c:v>0.47541611739322809</c:v>
                </c:pt>
                <c:pt idx="161">
                  <c:v>0.47113292493237663</c:v>
                </c:pt>
                <c:pt idx="162">
                  <c:v>0.45772685183073408</c:v>
                </c:pt>
                <c:pt idx="163">
                  <c:v>0.44764606872265988</c:v>
                </c:pt>
                <c:pt idx="164">
                  <c:v>0.43580456965091297</c:v>
                </c:pt>
                <c:pt idx="165">
                  <c:v>0.41766463378476387</c:v>
                </c:pt>
                <c:pt idx="166">
                  <c:v>0.40863206966231658</c:v>
                </c:pt>
                <c:pt idx="167">
                  <c:v>0.40996994010828863</c:v>
                </c:pt>
                <c:pt idx="168">
                  <c:v>0.38525605645238542</c:v>
                </c:pt>
                <c:pt idx="169">
                  <c:v>0.37958801071026188</c:v>
                </c:pt>
                <c:pt idx="170">
                  <c:v>0.36355591641616758</c:v>
                </c:pt>
                <c:pt idx="171">
                  <c:v>0.3540069972494515</c:v>
                </c:pt>
                <c:pt idx="172">
                  <c:v>0.3425240273868877</c:v>
                </c:pt>
                <c:pt idx="173">
                  <c:v>0.33688243799862244</c:v>
                </c:pt>
                <c:pt idx="174">
                  <c:v>0.32490044656500738</c:v>
                </c:pt>
                <c:pt idx="175">
                  <c:v>0.31766235306460372</c:v>
                </c:pt>
                <c:pt idx="176">
                  <c:v>0.3069338454310333</c:v>
                </c:pt>
                <c:pt idx="177">
                  <c:v>0.29551017429263465</c:v>
                </c:pt>
                <c:pt idx="178">
                  <c:v>0.28772972553813592</c:v>
                </c:pt>
                <c:pt idx="179">
                  <c:v>0.28419552157789346</c:v>
                </c:pt>
                <c:pt idx="180">
                  <c:v>0.26565189824338931</c:v>
                </c:pt>
                <c:pt idx="181">
                  <c:v>0.26095133399322168</c:v>
                </c:pt>
                <c:pt idx="182">
                  <c:v>0.25057177654416157</c:v>
                </c:pt>
                <c:pt idx="183">
                  <c:v>0.24691167683107618</c:v>
                </c:pt>
                <c:pt idx="184">
                  <c:v>0.23936112466872542</c:v>
                </c:pt>
                <c:pt idx="185">
                  <c:v>0.2373454241911426</c:v>
                </c:pt>
                <c:pt idx="186">
                  <c:v>0.22044209479585275</c:v>
                </c:pt>
                <c:pt idx="187">
                  <c:v>0.21361498706831669</c:v>
                </c:pt>
                <c:pt idx="188">
                  <c:v>0.21071756017680143</c:v>
                </c:pt>
                <c:pt idx="189">
                  <c:v>0.19615014436958617</c:v>
                </c:pt>
                <c:pt idx="190">
                  <c:v>0.18980791774810815</c:v>
                </c:pt>
                <c:pt idx="191">
                  <c:v>0.19004100734848037</c:v>
                </c:pt>
                <c:pt idx="192">
                  <c:v>0.17853386185221848</c:v>
                </c:pt>
                <c:pt idx="193">
                  <c:v>0.17359975185764656</c:v>
                </c:pt>
                <c:pt idx="194">
                  <c:v>0.1659721113538811</c:v>
                </c:pt>
                <c:pt idx="195">
                  <c:v>0.16360107467533949</c:v>
                </c:pt>
                <c:pt idx="196">
                  <c:v>0.1544959836517979</c:v>
                </c:pt>
                <c:pt idx="197">
                  <c:v>0.1464669363998376</c:v>
                </c:pt>
                <c:pt idx="198">
                  <c:v>0.14377659889886832</c:v>
                </c:pt>
                <c:pt idx="199">
                  <c:v>0.1387234353119341</c:v>
                </c:pt>
                <c:pt idx="200">
                  <c:v>0.13344128742091604</c:v>
                </c:pt>
                <c:pt idx="201">
                  <c:v>0.12640344115057769</c:v>
                </c:pt>
                <c:pt idx="202">
                  <c:v>0.12691249789033385</c:v>
                </c:pt>
                <c:pt idx="203">
                  <c:v>0.11770659903571153</c:v>
                </c:pt>
                <c:pt idx="204">
                  <c:v>0.11460892491413088</c:v>
                </c:pt>
                <c:pt idx="205">
                  <c:v>0.11003425641680617</c:v>
                </c:pt>
                <c:pt idx="206">
                  <c:v>0.10647815754302578</c:v>
                </c:pt>
                <c:pt idx="207">
                  <c:v>0.10306163874304949</c:v>
                </c:pt>
                <c:pt idx="208">
                  <c:v>9.2543413508249364E-2</c:v>
                </c:pt>
                <c:pt idx="209">
                  <c:v>9.3142786766349336E-2</c:v>
                </c:pt>
                <c:pt idx="210">
                  <c:v>8.8902015700477593E-2</c:v>
                </c:pt>
                <c:pt idx="211">
                  <c:v>9.1621546419497407E-2</c:v>
                </c:pt>
                <c:pt idx="212">
                  <c:v>8.438664592731801E-2</c:v>
                </c:pt>
                <c:pt idx="213">
                  <c:v>7.6514056078347298E-2</c:v>
                </c:pt>
                <c:pt idx="214">
                  <c:v>8.0518544535622572E-2</c:v>
                </c:pt>
                <c:pt idx="215">
                  <c:v>7.1867316823960331E-2</c:v>
                </c:pt>
                <c:pt idx="216">
                  <c:v>7.0855133216864555E-2</c:v>
                </c:pt>
                <c:pt idx="217">
                  <c:v>6.4740978611406333E-2</c:v>
                </c:pt>
                <c:pt idx="218">
                  <c:v>6.7682651474029437E-2</c:v>
                </c:pt>
                <c:pt idx="219">
                  <c:v>6.5981690378553934E-2</c:v>
                </c:pt>
                <c:pt idx="220">
                  <c:v>5.7069548280565069E-2</c:v>
                </c:pt>
                <c:pt idx="221">
                  <c:v>5.4498264371958094E-2</c:v>
                </c:pt>
                <c:pt idx="222">
                  <c:v>5.4682090416870027E-2</c:v>
                </c:pt>
                <c:pt idx="223">
                  <c:v>5.1331712501539485E-2</c:v>
                </c:pt>
                <c:pt idx="224">
                  <c:v>5.1928348895447229E-2</c:v>
                </c:pt>
                <c:pt idx="225">
                  <c:v>4.6973712419433558E-2</c:v>
                </c:pt>
                <c:pt idx="226">
                  <c:v>4.5506160225152699E-2</c:v>
                </c:pt>
                <c:pt idx="227">
                  <c:v>4.5506160225152699E-2</c:v>
                </c:pt>
                <c:pt idx="228">
                  <c:v>4.1976015946795363E-2</c:v>
                </c:pt>
                <c:pt idx="229">
                  <c:v>4.0096930606808405E-2</c:v>
                </c:pt>
                <c:pt idx="230">
                  <c:v>3.7714262255449778E-2</c:v>
                </c:pt>
                <c:pt idx="231">
                  <c:v>3.8951324870341059E-2</c:v>
                </c:pt>
                <c:pt idx="232">
                  <c:v>3.492001514398186E-2</c:v>
                </c:pt>
                <c:pt idx="233">
                  <c:v>3.2721948282389647E-2</c:v>
                </c:pt>
                <c:pt idx="234">
                  <c:v>3.1256859265881794E-2</c:v>
                </c:pt>
                <c:pt idx="235">
                  <c:v>2.9746247074976393E-2</c:v>
                </c:pt>
                <c:pt idx="236">
                  <c:v>3.0570180040049445E-2</c:v>
                </c:pt>
                <c:pt idx="237">
                  <c:v>2.6771594998836832E-2</c:v>
                </c:pt>
                <c:pt idx="238">
                  <c:v>2.475854015663986E-2</c:v>
                </c:pt>
                <c:pt idx="239">
                  <c:v>2.6268285673884388E-2</c:v>
                </c:pt>
                <c:pt idx="240">
                  <c:v>2.3249068325814557E-2</c:v>
                </c:pt>
                <c:pt idx="241">
                  <c:v>2.4392575799734525E-2</c:v>
                </c:pt>
                <c:pt idx="242">
                  <c:v>2.2928900829725995E-2</c:v>
                </c:pt>
                <c:pt idx="243">
                  <c:v>2.1236834542875255E-2</c:v>
                </c:pt>
                <c:pt idx="244">
                  <c:v>1.9728001313694812E-2</c:v>
                </c:pt>
                <c:pt idx="245">
                  <c:v>1.940797066081586E-2</c:v>
                </c:pt>
                <c:pt idx="246">
                  <c:v>1.7899411118054636E-2</c:v>
                </c:pt>
                <c:pt idx="247">
                  <c:v>1.9087940007936906E-2</c:v>
                </c:pt>
                <c:pt idx="248">
                  <c:v>1.7305237901919911E-2</c:v>
                </c:pt>
                <c:pt idx="249">
                  <c:v>1.7122415373878454E-2</c:v>
                </c:pt>
                <c:pt idx="250">
                  <c:v>1.4517604878916566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FB62-4446-BC28-FBC0724B67C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4905216"/>
        <c:axId val="174911488"/>
      </c:scatterChart>
      <c:valAx>
        <c:axId val="174905216"/>
        <c:scaling>
          <c:orientation val="minMax"/>
          <c:max val="600"/>
          <c:min val="350"/>
        </c:scaling>
        <c:delete val="0"/>
        <c:axPos val="b"/>
        <c:title>
          <c:tx>
            <c:rich>
              <a:bodyPr/>
              <a:lstStyle/>
              <a:p>
                <a:pPr>
                  <a:defRPr sz="2400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en-CA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avelength</a:t>
                </a:r>
                <a:r>
                  <a:rPr lang="en-CA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CA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m</a:t>
                </a:r>
                <a:r>
                  <a:rPr lang="en-CA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c:rich>
          </c:tx>
          <c:layout>
            <c:manualLayout>
              <c:xMode val="edge"/>
              <c:yMode val="edge"/>
              <c:x val="0.37847355578442993"/>
              <c:y val="0.91558801243197352"/>
            </c:manualLayout>
          </c:layout>
          <c:overlay val="0"/>
        </c:title>
        <c:numFmt formatCode="General" sourceLinked="0"/>
        <c:majorTickMark val="out"/>
        <c:minorTickMark val="none"/>
        <c:tickLblPos val="nextTo"/>
        <c:spPr>
          <a:ln w="25400">
            <a:solidFill>
              <a:schemeClr val="tx1"/>
            </a:solidFill>
          </a:ln>
        </c:spPr>
        <c:txPr>
          <a:bodyPr/>
          <a:lstStyle/>
          <a:p>
            <a:pPr>
              <a:defRPr sz="1800"/>
            </a:pPr>
            <a:endParaRPr lang="en-US"/>
          </a:p>
        </c:txPr>
        <c:crossAx val="174911488"/>
        <c:crosses val="autoZero"/>
        <c:crossBetween val="midCat"/>
      </c:valAx>
      <c:valAx>
        <c:axId val="174911488"/>
        <c:scaling>
          <c:orientation val="minMax"/>
          <c:max val="1.05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2400"/>
                </a:pPr>
                <a:r>
                  <a:rPr lang="en-CA" sz="2400" i="1"/>
                  <a:t>Fluo. Int. (a.u.)</a:t>
                </a:r>
                <a:endParaRPr lang="en-CA" sz="2400"/>
              </a:p>
            </c:rich>
          </c:tx>
          <c:layout>
            <c:manualLayout>
              <c:xMode val="edge"/>
              <c:yMode val="edge"/>
              <c:x val="0"/>
              <c:y val="0.27416128719178973"/>
            </c:manualLayout>
          </c:layout>
          <c:overlay val="0"/>
        </c:title>
        <c:numFmt formatCode="#,##0.0" sourceLinked="0"/>
        <c:majorTickMark val="out"/>
        <c:minorTickMark val="none"/>
        <c:tickLblPos val="nextTo"/>
        <c:spPr>
          <a:ln w="25400">
            <a:solidFill>
              <a:schemeClr val="tx1"/>
            </a:solidFill>
          </a:ln>
        </c:spPr>
        <c:txPr>
          <a:bodyPr/>
          <a:lstStyle/>
          <a:p>
            <a:pPr>
              <a:defRPr sz="1800"/>
            </a:pPr>
            <a:endParaRPr lang="en-US"/>
          </a:p>
        </c:txPr>
        <c:crossAx val="174905216"/>
        <c:crosses val="autoZero"/>
        <c:crossBetween val="midCat"/>
      </c:valAx>
      <c:spPr>
        <a:ln w="25400">
          <a:solidFill>
            <a:schemeClr val="tx1"/>
          </a:solidFill>
        </a:ln>
      </c:spPr>
    </c:plotArea>
    <c:plotVisOnly val="1"/>
    <c:dispBlanksAs val="gap"/>
    <c:showDLblsOverMax val="0"/>
  </c:chart>
  <c:spPr>
    <a:ln>
      <a:noFill/>
    </a:ln>
  </c:spPr>
  <c:txPr>
    <a:bodyPr/>
    <a:lstStyle/>
    <a:p>
      <a:pPr>
        <a:defRPr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91508285646462"/>
          <c:y val="3.5812996177594827E-2"/>
          <c:w val="0.71708393731091502"/>
          <c:h val="0.73620937883578785"/>
        </c:manualLayout>
      </c:layout>
      <c:scatterChart>
        <c:scatterStyle val="lineMarker"/>
        <c:varyColors val="0"/>
        <c:ser>
          <c:idx val="5"/>
          <c:order val="0"/>
          <c:tx>
            <c:v>dmf</c:v>
          </c:tx>
          <c:spPr>
            <a:ln w="28575">
              <a:noFill/>
            </a:ln>
          </c:spPr>
          <c:marker>
            <c:symbol val="square"/>
            <c:size val="10"/>
            <c:spPr>
              <a:solidFill>
                <a:schemeClr val="accent2"/>
              </a:solidFill>
              <a:ln w="25400">
                <a:solidFill>
                  <a:schemeClr val="tx1"/>
                </a:solidFill>
              </a:ln>
            </c:spPr>
          </c:marker>
          <c:trendline>
            <c:spPr>
              <a:ln w="25400">
                <a:prstDash val="dash"/>
              </a:ln>
            </c:spPr>
            <c:trendlineType val="poly"/>
            <c:order val="2"/>
            <c:backward val="3"/>
            <c:intercept val="0"/>
            <c:dispRSqr val="0"/>
            <c:dispEq val="0"/>
          </c:trendline>
          <c:xVal>
            <c:numRef>
              <c:f>'[PyPGA_SS_new.xlsx]PLGA-DMF'!$D$1,'[PyPGA_SS_new.xlsx]PLGA-DMF'!$H$1,'[PyPGA_SS_new.xlsx]PLGA-DMF'!$L$1,'[PyPGA_SS_new.xlsx]PLGA-DMF'!$P$1,'[PyPGA_SS_new.xlsx]PLGA-DMF'!$T$1,'[PyPGA_SS_new.xlsx]PLGA-DMF'!$AC$1</c:f>
              <c:numCache>
                <c:formatCode>0.00</c:formatCode>
                <c:ptCount val="6"/>
                <c:pt idx="0">
                  <c:v>2.8940120312173483</c:v>
                </c:pt>
                <c:pt idx="1">
                  <c:v>4.4078477479231246</c:v>
                </c:pt>
                <c:pt idx="2">
                  <c:v>9.0449802317554262</c:v>
                </c:pt>
                <c:pt idx="3">
                  <c:v>4.8759193716968943</c:v>
                </c:pt>
                <c:pt idx="4">
                  <c:v>6.865349005649855</c:v>
                </c:pt>
                <c:pt idx="5">
                  <c:v>14.339406599471976</c:v>
                </c:pt>
              </c:numCache>
            </c:numRef>
          </c:xVal>
          <c:yVal>
            <c:numRef>
              <c:f>'[PyPGA_SS_new.xlsx]PLGA-DMF'!$D$2,'[PyPGA_SS_new.xlsx]PLGA-DMF'!$H$2,'[PyPGA_SS_new.xlsx]PLGA-DMF'!$L$2,'[PyPGA_SS_new.xlsx]PLGA-DMF'!$P$2,'[PyPGA_SS_new.xlsx]PLGA-DMF'!$T$2,'[PyPGA_SS_new.xlsx]PLGA-DMF'!$AO$2</c:f>
              <c:numCache>
                <c:formatCode>General</c:formatCode>
                <c:ptCount val="6"/>
                <c:pt idx="0">
                  <c:v>0.26805153810087767</c:v>
                </c:pt>
                <c:pt idx="1">
                  <c:v>0.56446106583879763</c:v>
                </c:pt>
                <c:pt idx="2">
                  <c:v>1.5454479682787585</c:v>
                </c:pt>
                <c:pt idx="3">
                  <c:v>0.48945640294527187</c:v>
                </c:pt>
                <c:pt idx="4">
                  <c:v>0.8748401962791823</c:v>
                </c:pt>
                <c:pt idx="5">
                  <c:v>2.689538299537346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0A12-4A76-9BDE-52650382B45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70019584"/>
        <c:axId val="270030336"/>
      </c:scatterChart>
      <c:valAx>
        <c:axId val="270019584"/>
        <c:scaling>
          <c:orientation val="minMax"/>
          <c:max val="15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2400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en-CA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CA" sz="2400" i="0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</a:t>
                </a:r>
                <a:r>
                  <a:rPr lang="en-CA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CA" sz="2400" i="1" baseline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l</a:t>
                </a:r>
                <a:r>
                  <a:rPr lang="en-CA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%</a:t>
                </a:r>
                <a:r>
                  <a:rPr lang="en-CA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c:rich>
          </c:tx>
          <c:layout>
            <c:manualLayout>
              <c:xMode val="edge"/>
              <c:yMode val="edge"/>
              <c:x val="0.38028979700854698"/>
              <c:y val="0.87032523322020727"/>
            </c:manualLayout>
          </c:layout>
          <c:overlay val="0"/>
        </c:title>
        <c:numFmt formatCode="General" sourceLinked="0"/>
        <c:majorTickMark val="out"/>
        <c:minorTickMark val="none"/>
        <c:tickLblPos val="nextTo"/>
        <c:spPr>
          <a:ln w="25400">
            <a:solidFill>
              <a:schemeClr val="tx1"/>
            </a:solidFill>
          </a:ln>
        </c:spPr>
        <c:txPr>
          <a:bodyPr/>
          <a:lstStyle/>
          <a:p>
            <a:pPr>
              <a:defRPr sz="1800"/>
            </a:pPr>
            <a:endParaRPr lang="en-US"/>
          </a:p>
        </c:txPr>
        <c:crossAx val="270030336"/>
        <c:crosses val="autoZero"/>
        <c:crossBetween val="midCat"/>
        <c:majorUnit val="5"/>
      </c:valAx>
      <c:valAx>
        <c:axId val="270030336"/>
        <c:scaling>
          <c:orientation val="minMax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 algn="ctr">
                  <a:defRPr sz="2400"/>
                </a:pPr>
                <a:r>
                  <a:rPr lang="en-CA" sz="2400" i="1" baseline="0"/>
                  <a:t>I</a:t>
                </a:r>
                <a:r>
                  <a:rPr lang="en-CA" sz="2400" i="0" baseline="-25000"/>
                  <a:t>E</a:t>
                </a:r>
                <a:r>
                  <a:rPr lang="en-CA" sz="2400" i="1" baseline="0"/>
                  <a:t>/I</a:t>
                </a:r>
                <a:r>
                  <a:rPr lang="en-CA" sz="2400" i="0" baseline="-25000"/>
                  <a:t>M </a:t>
                </a:r>
                <a:r>
                  <a:rPr lang="en-CA" sz="2400" i="1" baseline="0"/>
                  <a:t>(a.u.)</a:t>
                </a:r>
                <a:endParaRPr lang="en-CA" sz="2400" baseline="0"/>
              </a:p>
            </c:rich>
          </c:tx>
          <c:layout>
            <c:manualLayout>
              <c:xMode val="edge"/>
              <c:yMode val="edge"/>
              <c:x val="0"/>
              <c:y val="0.27416128719178973"/>
            </c:manualLayout>
          </c:layout>
          <c:overlay val="0"/>
        </c:title>
        <c:numFmt formatCode="#,##0" sourceLinked="0"/>
        <c:majorTickMark val="out"/>
        <c:minorTickMark val="none"/>
        <c:tickLblPos val="nextTo"/>
        <c:spPr>
          <a:ln w="25400">
            <a:solidFill>
              <a:schemeClr val="tx1"/>
            </a:solidFill>
          </a:ln>
        </c:spPr>
        <c:txPr>
          <a:bodyPr/>
          <a:lstStyle/>
          <a:p>
            <a:pPr>
              <a:defRPr sz="2000"/>
            </a:pPr>
            <a:endParaRPr lang="en-US"/>
          </a:p>
        </c:txPr>
        <c:crossAx val="270019584"/>
        <c:crosses val="autoZero"/>
        <c:crossBetween val="midCat"/>
        <c:majorUnit val="1"/>
      </c:valAx>
      <c:spPr>
        <a:ln w="25400">
          <a:solidFill>
            <a:schemeClr val="tx1"/>
          </a:solidFill>
        </a:ln>
      </c:spPr>
    </c:plotArea>
    <c:plotVisOnly val="1"/>
    <c:dispBlanksAs val="gap"/>
    <c:showDLblsOverMax val="0"/>
  </c:chart>
  <c:spPr>
    <a:ln>
      <a:noFill/>
    </a:ln>
  </c:spPr>
  <c:txPr>
    <a:bodyPr/>
    <a:lstStyle/>
    <a:p>
      <a:pPr>
        <a:defRPr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1775126454878876"/>
          <c:y val="3.3482334626520907E-2"/>
          <c:w val="0.66806668945098646"/>
          <c:h val="0.76768437149119606"/>
        </c:manualLayout>
      </c:layout>
      <c:scatterChart>
        <c:scatterStyle val="lineMarker"/>
        <c:varyColors val="0"/>
        <c:ser>
          <c:idx val="0"/>
          <c:order val="2"/>
          <c:tx>
            <c:v>dmf</c:v>
          </c:tx>
          <c:spPr>
            <a:ln w="28575">
              <a:noFill/>
            </a:ln>
          </c:spPr>
          <c:marker>
            <c:symbol val="circle"/>
            <c:size val="12"/>
            <c:spPr>
              <a:solidFill>
                <a:srgbClr val="C00000"/>
              </a:solidFill>
              <a:ln w="25400">
                <a:solidFill>
                  <a:schemeClr val="tx1"/>
                </a:solidFill>
              </a:ln>
            </c:spPr>
          </c:marker>
          <c:xVal>
            <c:numRef>
              <c:f>('PDLGA-DMF'!$D$1,'PDLGA-DMF'!$H$1,'PDLGA-DMF'!$P$1,'PDLGA-DMF'!$R$1,'PDLGA-DMF'!$V$1)</c:f>
              <c:numCache>
                <c:formatCode>0.00</c:formatCode>
                <c:ptCount val="5"/>
                <c:pt idx="0">
                  <c:v>5.9760121033424767</c:v>
                </c:pt>
                <c:pt idx="1">
                  <c:v>7.9784179624474953</c:v>
                </c:pt>
                <c:pt idx="2">
                  <c:v>10.414477648798684</c:v>
                </c:pt>
                <c:pt idx="3">
                  <c:v>12.347697660558493</c:v>
                </c:pt>
                <c:pt idx="4">
                  <c:v>11.543461613237753</c:v>
                </c:pt>
              </c:numCache>
            </c:numRef>
          </c:xVal>
          <c:yVal>
            <c:numRef>
              <c:f>('PDLGA-DMF'!$D$2,'PDLGA-DMF'!$H$2,'PDLGA-DMF'!$P$2,'PDLGA-DMF'!$R$2,'PDLGA-DMF'!$V$2)</c:f>
              <c:numCache>
                <c:formatCode>General</c:formatCode>
                <c:ptCount val="5"/>
                <c:pt idx="0">
                  <c:v>0.42517067649702656</c:v>
                </c:pt>
                <c:pt idx="1">
                  <c:v>0.70140072279194177</c:v>
                </c:pt>
                <c:pt idx="2">
                  <c:v>0.85180160536965899</c:v>
                </c:pt>
                <c:pt idx="3">
                  <c:v>1.0404505266795558</c:v>
                </c:pt>
                <c:pt idx="4">
                  <c:v>0.9042927798371721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BDB-4D8F-8176-DA58FBEE0404}"/>
            </c:ext>
          </c:extLst>
        </c:ser>
        <c:ser>
          <c:idx val="1"/>
          <c:order val="3"/>
          <c:tx>
            <c:v>dmso</c:v>
          </c:tx>
          <c:spPr>
            <a:ln w="28575">
              <a:noFill/>
            </a:ln>
          </c:spPr>
          <c:marker>
            <c:symbol val="circle"/>
            <c:size val="12"/>
            <c:spPr>
              <a:solidFill>
                <a:schemeClr val="accent1"/>
              </a:solidFill>
              <a:ln w="25400">
                <a:solidFill>
                  <a:schemeClr val="tx1"/>
                </a:solidFill>
              </a:ln>
            </c:spPr>
          </c:marker>
          <c:trendline>
            <c:trendlineType val="poly"/>
            <c:order val="2"/>
            <c:backward val="10"/>
            <c:intercept val="0"/>
            <c:dispRSqr val="0"/>
            <c:dispEq val="0"/>
          </c:trendline>
          <c:trendline>
            <c:spPr>
              <a:ln w="25400"/>
            </c:spPr>
            <c:trendlineType val="poly"/>
            <c:order val="2"/>
            <c:backward val="10"/>
            <c:intercept val="0"/>
            <c:dispRSqr val="0"/>
            <c:dispEq val="0"/>
          </c:trendline>
          <c:xVal>
            <c:numRef>
              <c:f>('PDLGA-DMSO'!$D$1,'PDLGA-DMSO'!$H$1,'PDLGA-DMSO'!$L$1,'PDLGA-DMSO'!$P$1,'PDLGA-DMSO'!$T$1)</c:f>
              <c:numCache>
                <c:formatCode>0.00</c:formatCode>
                <c:ptCount val="5"/>
                <c:pt idx="0">
                  <c:v>5.9760121033424767</c:v>
                </c:pt>
                <c:pt idx="1">
                  <c:v>7.9784179624474953</c:v>
                </c:pt>
                <c:pt idx="2">
                  <c:v>10.414477648798684</c:v>
                </c:pt>
                <c:pt idx="3">
                  <c:v>12.347697660558493</c:v>
                </c:pt>
                <c:pt idx="4">
                  <c:v>11.543461613237753</c:v>
                </c:pt>
              </c:numCache>
            </c:numRef>
          </c:xVal>
          <c:yVal>
            <c:numRef>
              <c:f>('PDLGA-DMSO'!$D$2,'PDLGA-DMSO'!$H$2,'PDLGA-DMSO'!$L$2,'PDLGA-DMSO'!$P$2,'PDLGA-DMSO'!$T$2)</c:f>
              <c:numCache>
                <c:formatCode>General</c:formatCode>
                <c:ptCount val="5"/>
                <c:pt idx="0">
                  <c:v>0.38221729980792696</c:v>
                </c:pt>
                <c:pt idx="1">
                  <c:v>0.60462991830730672</c:v>
                </c:pt>
                <c:pt idx="2">
                  <c:v>0.79762813162796209</c:v>
                </c:pt>
                <c:pt idx="3">
                  <c:v>1.079495942356121</c:v>
                </c:pt>
                <c:pt idx="4">
                  <c:v>0.7766977066946257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6BDB-4D8F-8176-DA58FBEE0404}"/>
            </c:ext>
          </c:extLst>
        </c:ser>
        <c:ser>
          <c:idx val="5"/>
          <c:order val="0"/>
          <c:tx>
            <c:v>dmf</c:v>
          </c:tx>
          <c:spPr>
            <a:ln w="28575">
              <a:noFill/>
            </a:ln>
          </c:spPr>
          <c:marker>
            <c:symbol val="square"/>
            <c:size val="12"/>
            <c:spPr>
              <a:solidFill>
                <a:srgbClr val="C00000"/>
              </a:solidFill>
              <a:ln w="25400">
                <a:solidFill>
                  <a:schemeClr val="tx1"/>
                </a:solidFill>
              </a:ln>
            </c:spPr>
          </c:marker>
          <c:trendline>
            <c:spPr>
              <a:ln w="25400">
                <a:prstDash val="sysDash"/>
              </a:ln>
            </c:spPr>
            <c:trendlineType val="poly"/>
            <c:order val="2"/>
            <c:backward val="10"/>
            <c:intercept val="0"/>
            <c:dispRSqr val="0"/>
            <c:dispEq val="0"/>
          </c:trendline>
          <c:xVal>
            <c:numRef>
              <c:f>('PLGA-DMF'!$D$1,'PLGA-DMF'!$H$1,'PLGA-DMF'!$L$1,'PLGA-DMF'!$P$1,'PLGA-DMF'!$T$1,'PLGA-DMF'!$AC$1)</c:f>
              <c:numCache>
                <c:formatCode>0.00</c:formatCode>
                <c:ptCount val="6"/>
                <c:pt idx="0">
                  <c:v>2.8940120312173483</c:v>
                </c:pt>
                <c:pt idx="1">
                  <c:v>4.4078477479231246</c:v>
                </c:pt>
                <c:pt idx="2">
                  <c:v>9.0449802317554262</c:v>
                </c:pt>
                <c:pt idx="3">
                  <c:v>4.8759193716968943</c:v>
                </c:pt>
                <c:pt idx="4">
                  <c:v>6.865349005649855</c:v>
                </c:pt>
                <c:pt idx="5">
                  <c:v>14.339406599471976</c:v>
                </c:pt>
              </c:numCache>
            </c:numRef>
          </c:xVal>
          <c:yVal>
            <c:numRef>
              <c:f>('PLGA-DMF'!$D$2,'PLGA-DMF'!$H$2,'PLGA-DMF'!$L$2,'PLGA-DMF'!$P$2,'PLGA-DMF'!$T$2,'PLGA-DMF'!$AO$2)</c:f>
              <c:numCache>
                <c:formatCode>General</c:formatCode>
                <c:ptCount val="6"/>
                <c:pt idx="0">
                  <c:v>0.26805153810087767</c:v>
                </c:pt>
                <c:pt idx="1">
                  <c:v>0.56446106583879763</c:v>
                </c:pt>
                <c:pt idx="2">
                  <c:v>1.5454479682787585</c:v>
                </c:pt>
                <c:pt idx="3">
                  <c:v>0.48945640294527187</c:v>
                </c:pt>
                <c:pt idx="4">
                  <c:v>0.8748401962791823</c:v>
                </c:pt>
                <c:pt idx="5">
                  <c:v>2.689538299537346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6BDB-4D8F-8176-DA58FBEE0404}"/>
            </c:ext>
          </c:extLst>
        </c:ser>
        <c:ser>
          <c:idx val="6"/>
          <c:order val="1"/>
          <c:tx>
            <c:v>dmso</c:v>
          </c:tx>
          <c:spPr>
            <a:ln w="28575">
              <a:noFill/>
            </a:ln>
          </c:spPr>
          <c:marker>
            <c:symbol val="square"/>
            <c:size val="12"/>
            <c:spPr>
              <a:solidFill>
                <a:schemeClr val="accent1"/>
              </a:solidFill>
              <a:ln w="25400">
                <a:solidFill>
                  <a:schemeClr val="tx1"/>
                </a:solidFill>
              </a:ln>
            </c:spPr>
          </c:marker>
          <c:trendline>
            <c:spPr>
              <a:ln w="25400">
                <a:prstDash val="sysDash"/>
              </a:ln>
            </c:spPr>
            <c:trendlineType val="poly"/>
            <c:order val="2"/>
            <c:backward val="10"/>
            <c:intercept val="0"/>
            <c:dispRSqr val="0"/>
            <c:dispEq val="0"/>
          </c:trendline>
          <c:xVal>
            <c:numRef>
              <c:f>('PLGA-DMSO'!$D$1,'PLGA-DMSO'!$H$1,'PLGA-DMSO'!$L$1,'PLGA-DMSO'!$P$1,'PLGA-DMSO'!$T$1,'PLGA-DMSO'!$X$1,'PLGA-DMSO'!$AB$1)</c:f>
              <c:numCache>
                <c:formatCode>0.00</c:formatCode>
                <c:ptCount val="7"/>
                <c:pt idx="0">
                  <c:v>2.8940120312173483</c:v>
                </c:pt>
                <c:pt idx="1">
                  <c:v>4.4078477479231246</c:v>
                </c:pt>
                <c:pt idx="2">
                  <c:v>9.0449802317554262</c:v>
                </c:pt>
                <c:pt idx="3">
                  <c:v>14.339406599471976</c:v>
                </c:pt>
                <c:pt idx="4">
                  <c:v>18.419703887987527</c:v>
                </c:pt>
                <c:pt idx="5">
                  <c:v>4.8759193716968943</c:v>
                </c:pt>
                <c:pt idx="6">
                  <c:v>6.865349005649855</c:v>
                </c:pt>
              </c:numCache>
            </c:numRef>
          </c:xVal>
          <c:yVal>
            <c:numRef>
              <c:f>('PLGA-DMSO'!$D$2,'PLGA-DMSO'!$H$2,'PLGA-DMSO'!$L$2,'PLGA-DMSO'!$P$2,'PLGA-DMSO'!$T$2,'PLGA-DMSO'!$X$2,'PLGA-DMSO'!$AB$2)</c:f>
              <c:numCache>
                <c:formatCode>General</c:formatCode>
                <c:ptCount val="7"/>
                <c:pt idx="0">
                  <c:v>0.32460312474103425</c:v>
                </c:pt>
                <c:pt idx="1">
                  <c:v>0.34497551775196039</c:v>
                </c:pt>
                <c:pt idx="2">
                  <c:v>0.87934832326454371</c:v>
                </c:pt>
                <c:pt idx="3">
                  <c:v>2.4360548917723461</c:v>
                </c:pt>
                <c:pt idx="4">
                  <c:v>3.5745413824474745</c:v>
                </c:pt>
                <c:pt idx="5">
                  <c:v>0.4264497616124614</c:v>
                </c:pt>
                <c:pt idx="6">
                  <c:v>0.4983834463431093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6BDB-4D8F-8176-DA58FBEE040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47589888"/>
        <c:axId val="-147591520"/>
      </c:scatterChart>
      <c:valAx>
        <c:axId val="-147589888"/>
        <c:scaling>
          <c:orientation val="minMax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3200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en-CA" sz="3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CA" sz="3200" i="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</a:t>
                </a:r>
                <a:r>
                  <a:rPr lang="en-CA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CA" sz="3200" i="1" baseline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l</a:t>
                </a:r>
                <a:r>
                  <a:rPr lang="en-CA" sz="3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%</a:t>
                </a:r>
                <a:r>
                  <a:rPr lang="en-CA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c:rich>
          </c:tx>
          <c:layout>
            <c:manualLayout>
              <c:xMode val="edge"/>
              <c:yMode val="edge"/>
              <c:x val="0.40364452569815595"/>
              <c:y val="0.88426907058153359"/>
            </c:manualLayout>
          </c:layout>
          <c:overlay val="0"/>
        </c:title>
        <c:numFmt formatCode="General" sourceLinked="0"/>
        <c:majorTickMark val="out"/>
        <c:minorTickMark val="none"/>
        <c:tickLblPos val="nextTo"/>
        <c:spPr>
          <a:ln w="25400">
            <a:solidFill>
              <a:schemeClr val="tx1"/>
            </a:solidFill>
          </a:ln>
        </c:spPr>
        <c:txPr>
          <a:bodyPr/>
          <a:lstStyle/>
          <a:p>
            <a: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en-US"/>
          </a:p>
        </c:txPr>
        <c:crossAx val="-147591520"/>
        <c:crosses val="autoZero"/>
        <c:crossBetween val="midCat"/>
        <c:majorUnit val="5"/>
      </c:valAx>
      <c:valAx>
        <c:axId val="-147591520"/>
        <c:scaling>
          <c:orientation val="minMax"/>
          <c:max val="4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 algn="ctr">
                  <a:defRPr sz="3200"/>
                </a:pPr>
                <a:r>
                  <a:rPr lang="en-CA" sz="3200" i="1" baseline="0" dirty="0"/>
                  <a:t>I</a:t>
                </a:r>
                <a:r>
                  <a:rPr lang="en-CA" sz="3200" i="0" baseline="-25000" dirty="0"/>
                  <a:t>E</a:t>
                </a:r>
                <a:r>
                  <a:rPr lang="en-CA" sz="3200" i="1" baseline="0" dirty="0"/>
                  <a:t>/I</a:t>
                </a:r>
                <a:r>
                  <a:rPr lang="en-CA" sz="3200" i="0" baseline="-25000" dirty="0"/>
                  <a:t>M</a:t>
                </a:r>
                <a:endParaRPr lang="en-CA" sz="3200" baseline="0" dirty="0"/>
              </a:p>
            </c:rich>
          </c:tx>
          <c:layout>
            <c:manualLayout>
              <c:xMode val="edge"/>
              <c:yMode val="edge"/>
              <c:x val="0"/>
              <c:y val="0.33865251217212061"/>
            </c:manualLayout>
          </c:layout>
          <c:overlay val="0"/>
        </c:title>
        <c:numFmt formatCode="#,##0" sourceLinked="0"/>
        <c:majorTickMark val="out"/>
        <c:minorTickMark val="none"/>
        <c:tickLblPos val="nextTo"/>
        <c:spPr>
          <a:ln w="25400">
            <a:solidFill>
              <a:schemeClr val="tx1"/>
            </a:solidFill>
          </a:ln>
        </c:spPr>
        <c:txPr>
          <a:bodyPr/>
          <a:lstStyle/>
          <a:p>
            <a: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en-US"/>
          </a:p>
        </c:txPr>
        <c:crossAx val="-147589888"/>
        <c:crosses val="autoZero"/>
        <c:crossBetween val="midCat"/>
        <c:majorUnit val="1"/>
      </c:valAx>
      <c:spPr>
        <a:ln w="25400">
          <a:solidFill>
            <a:schemeClr val="tx1"/>
          </a:solidFill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18923</cdr:x>
      <cdr:y>0.34859</cdr:y>
    </cdr:from>
    <cdr:to>
      <cdr:x>0.96418</cdr:x>
      <cdr:y>0.35064</cdr:y>
    </cdr:to>
    <cdr:cxnSp macro="">
      <cdr:nvCxnSpPr>
        <cdr:cNvPr id="3" name="Straight Connector 2">
          <a:extLst xmlns:a="http://schemas.openxmlformats.org/drawingml/2006/main">
            <a:ext uri="{FF2B5EF4-FFF2-40B4-BE49-F238E27FC236}">
              <a16:creationId xmlns:a16="http://schemas.microsoft.com/office/drawing/2014/main" id="{C072B280-2649-41CC-B3AF-65795BE75D9F}"/>
            </a:ext>
          </a:extLst>
        </cdr:cNvPr>
        <cdr:cNvCxnSpPr/>
      </cdr:nvCxnSpPr>
      <cdr:spPr>
        <a:xfrm xmlns:a="http://schemas.openxmlformats.org/drawingml/2006/main" flipV="1">
          <a:off x="1017667" y="1018977"/>
          <a:ext cx="4167580" cy="5994"/>
        </a:xfrm>
        <a:prstGeom xmlns:a="http://schemas.openxmlformats.org/drawingml/2006/main" prst="line">
          <a:avLst/>
        </a:prstGeom>
        <a:ln xmlns:a="http://schemas.openxmlformats.org/drawingml/2006/main" w="12700">
          <a:solidFill>
            <a:schemeClr val="tx1"/>
          </a:solidFill>
          <a:prstDash val="dash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E18C72-0F73-4CC3-9DA6-CCFAB598D842}" type="datetimeFigureOut">
              <a:rPr lang="en-CA" smtClean="0"/>
              <a:t>08/08/2018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DD5E94-5794-4FFB-9CB5-86DC39108F4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7897187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74DEAB-98A8-4BA0-8CA4-5B25FE7443BB}" type="datetimeFigureOut">
              <a:rPr lang="en-CA" smtClean="0"/>
              <a:t>08/08/2018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52D718-8239-40B0-8C75-4A0FA01060D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5100490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52D718-8239-40B0-8C75-4A0FA01060D0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465708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52D718-8239-40B0-8C75-4A0FA01060D0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465708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52D718-8239-40B0-8C75-4A0FA01060D0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157438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52D718-8239-40B0-8C75-4A0FA01060D0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465708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52D718-8239-40B0-8C75-4A0FA01060D0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13003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Blob Size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52D718-8239-40B0-8C75-4A0FA01060D0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901577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Blob Size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52D718-8239-40B0-8C75-4A0FA01060D0}" type="slidenum">
              <a:rPr lang="en-CA" smtClean="0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452060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52D718-8239-40B0-8C75-4A0FA01060D0}" type="slidenum">
              <a:rPr lang="en-CA" smtClean="0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465708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52D718-8239-40B0-8C75-4A0FA01060D0}" type="slidenum">
              <a:rPr lang="en-CA" smtClean="0"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836499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8600"/>
            <a:ext cx="7772400" cy="4571999"/>
          </a:xfrm>
        </p:spPr>
        <p:txBody>
          <a:bodyPr anchor="ctr">
            <a:noAutofit/>
          </a:bodyPr>
          <a:lstStyle>
            <a:lvl1pPr>
              <a:lnSpc>
                <a:spcPct val="100000"/>
              </a:lnSpc>
              <a:defRPr sz="8800" spc="-80" baseline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4800600"/>
            <a:ext cx="6858000" cy="914400"/>
          </a:xfrm>
        </p:spPr>
        <p:txBody>
          <a:bodyPr/>
          <a:lstStyle>
            <a:lvl1pPr marL="0" indent="0" algn="l">
              <a:buNone/>
              <a:defRPr b="0" cap="all" spc="12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8B4AA1-4F13-4FBC-987E-B33374B9310A}" type="datetime1">
              <a:rPr lang="en-CA" smtClean="0"/>
              <a:t>08/08/201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9001124" y="4846320"/>
            <a:ext cx="142876" cy="201168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9001124" y="0"/>
            <a:ext cx="142876" cy="48463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AC38F9A8-72F3-49D9-A723-75FB90D37D91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BDDBF3-1B87-45BE-B297-9D88E69FBDD1}" type="datetime1">
              <a:rPr lang="en-CA" smtClean="0"/>
              <a:t>08/08/201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38F9A8-72F3-49D9-A723-75FB90D37D91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636D5-67C7-4314-B755-9486AC8C79FC}" type="datetime1">
              <a:rPr lang="en-CA" smtClean="0"/>
              <a:t>08/08/201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38F9A8-72F3-49D9-A723-75FB90D37D91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AC989C-8F2D-4558-AB7B-50DF7650148E}" type="datetime1">
              <a:rPr lang="en-CA" smtClean="0"/>
              <a:t>08/08/2018</a:t>
            </a:fld>
            <a:endParaRPr lang="en-CA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38F9A8-72F3-49D9-A723-75FB90D37D91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47800"/>
            <a:ext cx="7772400" cy="4321175"/>
          </a:xfrm>
        </p:spPr>
        <p:txBody>
          <a:bodyPr anchor="ctr">
            <a:noAutofit/>
          </a:bodyPr>
          <a:lstStyle>
            <a:lvl1pPr algn="l">
              <a:lnSpc>
                <a:spcPct val="100000"/>
              </a:lnSpc>
              <a:defRPr sz="8800" b="0" cap="all" spc="-80" baseline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28601"/>
            <a:ext cx="7772400" cy="1066800"/>
          </a:xfrm>
        </p:spPr>
        <p:txBody>
          <a:bodyPr anchor="b"/>
          <a:lstStyle>
            <a:lvl1pPr marL="0" indent="0">
              <a:buNone/>
              <a:defRPr sz="2000" b="0" cap="all" spc="12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7E9B79-ED0B-4161-ACCB-18DA68E1A488}" type="datetime1">
              <a:rPr lang="en-CA" smtClean="0"/>
              <a:t>08/08/2018</a:t>
            </a:fld>
            <a:endParaRPr lang="en-CA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38F9A8-72F3-49D9-A723-75FB90D37D91}" type="slidenum">
              <a:rPr lang="en-CA" smtClean="0"/>
              <a:t>‹#›</a:t>
            </a:fld>
            <a:endParaRPr lang="en-CA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30680" y="1574800"/>
            <a:ext cx="329184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90160" y="1574800"/>
            <a:ext cx="329184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B61837-8081-42E5-86DC-A8C1E74E3CEB}" type="datetime1">
              <a:rPr lang="en-CA" smtClean="0"/>
              <a:t>08/08/2018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38F9A8-72F3-49D9-A723-75FB90D37D91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27632" y="1572768"/>
            <a:ext cx="3291840" cy="639762"/>
          </a:xfrm>
        </p:spPr>
        <p:txBody>
          <a:bodyPr anchor="b">
            <a:noAutofit/>
          </a:bodyPr>
          <a:lstStyle>
            <a:lvl1pPr marL="0" indent="0">
              <a:buNone/>
              <a:defRPr sz="1800" b="0" cap="all" spc="100" baseline="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27632" y="2259366"/>
            <a:ext cx="329184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93208" y="1572768"/>
            <a:ext cx="3291840" cy="639762"/>
          </a:xfrm>
        </p:spPr>
        <p:txBody>
          <a:bodyPr anchor="b">
            <a:noAutofit/>
          </a:bodyPr>
          <a:lstStyle>
            <a:lvl1pPr marL="0" indent="0">
              <a:buNone/>
              <a:defRPr lang="en-US" sz="1800" b="0" kern="1200" cap="all" spc="100" baseline="0" dirty="0" smtClean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93208" y="2259366"/>
            <a:ext cx="329184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F8A6C-E943-434D-8D3F-8E056918C021}" type="datetime1">
              <a:rPr lang="en-CA" smtClean="0"/>
              <a:t>08/08/2018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38F9A8-72F3-49D9-A723-75FB90D37D91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16AF8-194F-494F-BA3E-14D78BCE7506}" type="datetime1">
              <a:rPr lang="en-CA" smtClean="0"/>
              <a:t>08/08/2018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38F9A8-72F3-49D9-A723-75FB90D37D91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BB454F-4846-4874-B903-9FF4DF0F6789}" type="datetime1">
              <a:rPr lang="en-CA" smtClean="0"/>
              <a:t>08/08/201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38F9A8-72F3-49D9-A723-75FB90D37D91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600200"/>
            <a:ext cx="5111750" cy="44805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600200"/>
            <a:ext cx="3008313" cy="4480560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568FB-A981-4A51-B395-A1A521C4D800}" type="datetime1">
              <a:rPr lang="en-CA" smtClean="0"/>
              <a:t>08/08/2018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38F9A8-72F3-49D9-A723-75FB90D37D91}" type="slidenum">
              <a:rPr lang="en-CA" smtClean="0"/>
              <a:t>‹#›</a:t>
            </a:fld>
            <a:endParaRPr lang="en-CA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9001124" y="4846320"/>
            <a:ext cx="142876" cy="201168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-1" y="0"/>
            <a:ext cx="9000877" cy="4846320"/>
          </a:xfrm>
          <a:solidFill>
            <a:schemeClr val="bg1">
              <a:lumMod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5715000"/>
            <a:ext cx="8153400" cy="45720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084E98-5805-429B-9FF2-449853B4E8D4}" type="datetime1">
              <a:rPr lang="en-CA" smtClean="0"/>
              <a:t>08/08/2018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AC38F9A8-72F3-49D9-A723-75FB90D37D91}" type="slidenum">
              <a:rPr lang="en-CA" smtClean="0"/>
              <a:t>‹#›</a:t>
            </a:fld>
            <a:endParaRPr lang="en-CA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4953000"/>
            <a:ext cx="8153400" cy="762000"/>
          </a:xfrm>
        </p:spPr>
        <p:txBody>
          <a:bodyPr anchor="t"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9001124" y="0"/>
            <a:ext cx="142876" cy="48463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5791200" cy="13716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52600"/>
            <a:ext cx="7620000" cy="4373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172201"/>
            <a:ext cx="3429000" cy="3048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fld id="{6813941F-B486-48FE-A239-77245BA645A2}" type="datetime1">
              <a:rPr lang="en-CA" smtClean="0"/>
              <a:t>08/08/201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492875"/>
            <a:ext cx="3429000" cy="28384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58200" y="6492875"/>
            <a:ext cx="685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 b="1">
                <a:solidFill>
                  <a:schemeClr val="tx2"/>
                </a:solidFill>
              </a:defRPr>
            </a:lvl1pPr>
          </a:lstStyle>
          <a:p>
            <a:fld id="{AC38F9A8-72F3-49D9-A723-75FB90D37D91}" type="slidenum">
              <a:rPr lang="en-CA" smtClean="0"/>
              <a:t>‹#›</a:t>
            </a:fld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9001124" y="0"/>
            <a:ext cx="142876" cy="13716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9001124" y="1371600"/>
            <a:ext cx="142876" cy="5486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3600" kern="1200" cap="none" spc="-6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spcAft>
          <a:spcPts val="600"/>
        </a:spcAft>
        <a:buFont typeface="Arial" pitchFamily="34" charset="0"/>
        <a:buNone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8.xml"/><Relationship Id="rId2" Type="http://schemas.openxmlformats.org/officeDocument/2006/relationships/chart" Target="../charts/chart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9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1.xml"/><Relationship Id="rId2" Type="http://schemas.openxmlformats.org/officeDocument/2006/relationships/chart" Target="../charts/chart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3.xml"/><Relationship Id="rId2" Type="http://schemas.openxmlformats.org/officeDocument/2006/relationships/chart" Target="../charts/chart1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chart" Target="../charts/chart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6.xml"/><Relationship Id="rId2" Type="http://schemas.openxmlformats.org/officeDocument/2006/relationships/chart" Target="../charts/chart15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image" Target="../media/image26.wmf"/><Relationship Id="rId5" Type="http://schemas.openxmlformats.org/officeDocument/2006/relationships/oleObject" Target="../embeddings/oleObject21.bin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23.wmf"/><Relationship Id="rId9" Type="http://schemas.openxmlformats.org/officeDocument/2006/relationships/chart" Target="../charts/chart1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jp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chart" Target="../charts/chart3.xml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chart" Target="../charts/chart2.xml"/><Relationship Id="rId4" Type="http://schemas.openxmlformats.org/officeDocument/2006/relationships/chart" Target="../charts/char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4.wmf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14.bin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7.bin"/><Relationship Id="rId17" Type="http://schemas.openxmlformats.org/officeDocument/2006/relationships/oleObject" Target="../embeddings/oleObject12.bin"/><Relationship Id="rId25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7.bin"/><Relationship Id="rId5" Type="http://schemas.openxmlformats.org/officeDocument/2006/relationships/image" Target="../media/image10.wmf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6.bin"/><Relationship Id="rId10" Type="http://schemas.openxmlformats.org/officeDocument/2006/relationships/oleObject" Target="../embeddings/oleObject6.bin"/><Relationship Id="rId19" Type="http://schemas.openxmlformats.org/officeDocument/2006/relationships/oleObject" Target="../embeddings/oleObject13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413233"/>
            <a:ext cx="8559312" cy="2558561"/>
          </a:xfrm>
        </p:spPr>
        <p:txBody>
          <a:bodyPr/>
          <a:lstStyle/>
          <a:p>
            <a:r>
              <a:rPr lang="en-US" sz="4000" dirty="0"/>
              <a:t>Long Range Polymer Chain Dynamics of Structured and Unstructured Polypeptides Probed </a:t>
            </a:r>
            <a:r>
              <a:rPr lang="en-US" sz="4000"/>
              <a:t>by Pyrene Excimer Fluorescence</a:t>
            </a:r>
            <a:endParaRPr lang="en-CA" sz="4000" cap="none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2923442"/>
            <a:ext cx="6858000" cy="3782158"/>
          </a:xfrm>
        </p:spPr>
        <p:txBody>
          <a:bodyPr>
            <a:normAutofit/>
          </a:bodyPr>
          <a:lstStyle/>
          <a:p>
            <a:r>
              <a:rPr lang="en-CA" sz="2800" b="1" cap="none" dirty="0"/>
              <a:t>Remi Casier</a:t>
            </a:r>
          </a:p>
          <a:p>
            <a:r>
              <a:rPr lang="en-CA" cap="none" dirty="0"/>
              <a:t>Jean Duhamel</a:t>
            </a:r>
            <a:endParaRPr lang="en-US" i="1" cap="none" dirty="0"/>
          </a:p>
          <a:p>
            <a:r>
              <a:rPr lang="en-US" i="1" cap="none" dirty="0"/>
              <a:t>Department of Chemistry</a:t>
            </a:r>
          </a:p>
          <a:p>
            <a:endParaRPr lang="en-US" i="1" cap="none" dirty="0"/>
          </a:p>
          <a:p>
            <a:endParaRPr lang="en-CA" i="1" cap="none" dirty="0"/>
          </a:p>
          <a:p>
            <a:endParaRPr lang="en-CA" sz="1800" cap="none" dirty="0"/>
          </a:p>
          <a:p>
            <a:endParaRPr lang="en-US" sz="1800" cap="none" dirty="0"/>
          </a:p>
          <a:p>
            <a:r>
              <a:rPr lang="en-US" sz="1800" cap="none" dirty="0"/>
              <a:t>May, 2018</a:t>
            </a:r>
            <a:endParaRPr lang="en-CA" sz="1600" cap="none" dirty="0"/>
          </a:p>
        </p:txBody>
      </p:sp>
      <p:pic>
        <p:nvPicPr>
          <p:cNvPr id="4" name="Picture 2" descr="C:\Users\Remi\Desktop\ipr.png">
            <a:extLst>
              <a:ext uri="{FF2B5EF4-FFF2-40B4-BE49-F238E27FC236}">
                <a16:creationId xmlns:a16="http://schemas.microsoft.com/office/drawing/2014/main" id="{48BA7CDA-7A76-4069-AAFE-56B02E9186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498050"/>
            <a:ext cx="3357928" cy="15123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 descr="C:\Users\Remi\AppData\Local\Temp\Rar$DRa0.494\UniversityOfWaterloo_logos_complete_kit\UniversityOfWaterloo_logo_horiz_colour\UniversityOfWaterloo_logo_horiz_rgb.png">
            <a:extLst>
              <a:ext uri="{FF2B5EF4-FFF2-40B4-BE49-F238E27FC236}">
                <a16:creationId xmlns:a16="http://schemas.microsoft.com/office/drawing/2014/main" id="{BF543F58-2AA6-48FE-B9D1-EBC20F1A62B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48" t="20441" r="10748" b="25200"/>
          <a:stretch/>
        </p:blipFill>
        <p:spPr bwMode="auto">
          <a:xfrm>
            <a:off x="4258972" y="4642887"/>
            <a:ext cx="4387236" cy="1222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2283356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8534400" cy="685482"/>
          </a:xfrm>
        </p:spPr>
        <p:txBody>
          <a:bodyPr>
            <a:normAutofit fontScale="90000"/>
          </a:bodyPr>
          <a:lstStyle/>
          <a:p>
            <a:r>
              <a:rPr lang="en-CA" dirty="0"/>
              <a:t>Fluorescence Blob Model (FBM) of Polypeptides</a:t>
            </a:r>
          </a:p>
        </p:txBody>
      </p:sp>
      <p:sp>
        <p:nvSpPr>
          <p:cNvPr id="112" name="Slide Number Placeholder 1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38F9A8-72F3-49D9-A723-75FB90D37D91}" type="slidenum">
              <a:rPr lang="en-CA" smtClean="0"/>
              <a:t>10</a:t>
            </a:fld>
            <a:endParaRPr lang="en-CA"/>
          </a:p>
        </p:txBody>
      </p:sp>
      <p:grpSp>
        <p:nvGrpSpPr>
          <p:cNvPr id="43" name="Group 42">
            <a:extLst>
              <a:ext uri="{FF2B5EF4-FFF2-40B4-BE49-F238E27FC236}">
                <a16:creationId xmlns:a16="http://schemas.microsoft.com/office/drawing/2014/main" id="{668CEA39-C165-4CC6-806A-ED5DBCFA7FFD}"/>
              </a:ext>
            </a:extLst>
          </p:cNvPr>
          <p:cNvGrpSpPr>
            <a:grpSpLocks noChangeAspect="1"/>
          </p:cNvGrpSpPr>
          <p:nvPr/>
        </p:nvGrpSpPr>
        <p:grpSpPr>
          <a:xfrm>
            <a:off x="5157234" y="4342530"/>
            <a:ext cx="2346387" cy="1368995"/>
            <a:chOff x="6339063" y="372597"/>
            <a:chExt cx="4125548" cy="2407043"/>
          </a:xfrm>
        </p:grpSpPr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A5F2F7A4-39BA-42CD-AF93-79F22034AD30}"/>
                </a:ext>
              </a:extLst>
            </p:cNvPr>
            <p:cNvSpPr/>
            <p:nvPr/>
          </p:nvSpPr>
          <p:spPr>
            <a:xfrm>
              <a:off x="6339063" y="372597"/>
              <a:ext cx="1031387" cy="1031387"/>
            </a:xfrm>
            <a:prstGeom prst="ellipse">
              <a:avLst/>
            </a:prstGeom>
            <a:noFill/>
            <a:ln w="19050" cap="flat">
              <a:solidFill>
                <a:schemeClr val="tx1">
                  <a:alpha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A3657B46-19CF-4931-8BA8-3A390722D084}"/>
                </a:ext>
              </a:extLst>
            </p:cNvPr>
            <p:cNvSpPr/>
            <p:nvPr/>
          </p:nvSpPr>
          <p:spPr>
            <a:xfrm>
              <a:off x="7370450" y="546072"/>
              <a:ext cx="1031387" cy="1031387"/>
            </a:xfrm>
            <a:prstGeom prst="ellipse">
              <a:avLst/>
            </a:prstGeom>
            <a:noFill/>
            <a:ln w="19050" cap="flat">
              <a:solidFill>
                <a:schemeClr val="tx1">
                  <a:alpha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CF485B27-AA85-4573-9617-58025873E366}"/>
                </a:ext>
              </a:extLst>
            </p:cNvPr>
            <p:cNvSpPr/>
            <p:nvPr/>
          </p:nvSpPr>
          <p:spPr>
            <a:xfrm>
              <a:off x="6694800" y="1339240"/>
              <a:ext cx="1031387" cy="1031387"/>
            </a:xfrm>
            <a:prstGeom prst="ellipse">
              <a:avLst/>
            </a:prstGeom>
            <a:noFill/>
            <a:ln w="19050" cap="flat">
              <a:solidFill>
                <a:schemeClr val="tx1">
                  <a:alpha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96039D2A-01B5-49EA-A41B-3E13BB9805DC}"/>
                </a:ext>
              </a:extLst>
            </p:cNvPr>
            <p:cNvSpPr/>
            <p:nvPr/>
          </p:nvSpPr>
          <p:spPr>
            <a:xfrm>
              <a:off x="7726187" y="1531693"/>
              <a:ext cx="1031387" cy="1031387"/>
            </a:xfrm>
            <a:prstGeom prst="ellipse">
              <a:avLst/>
            </a:prstGeom>
            <a:noFill/>
            <a:ln w="19050" cap="flat">
              <a:solidFill>
                <a:schemeClr val="tx1">
                  <a:alpha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8B4E47DA-E4D4-4227-95CF-FAEF2B691448}"/>
                </a:ext>
              </a:extLst>
            </p:cNvPr>
            <p:cNvSpPr/>
            <p:nvPr/>
          </p:nvSpPr>
          <p:spPr>
            <a:xfrm>
              <a:off x="8401837" y="746748"/>
              <a:ext cx="1031387" cy="1031387"/>
            </a:xfrm>
            <a:prstGeom prst="ellipse">
              <a:avLst/>
            </a:prstGeom>
            <a:noFill/>
            <a:ln w="19050" cap="flat">
              <a:solidFill>
                <a:schemeClr val="tx1">
                  <a:alpha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ED26853A-1BFB-4FF0-9E52-6BFBB700AE4C}"/>
                </a:ext>
              </a:extLst>
            </p:cNvPr>
            <p:cNvSpPr/>
            <p:nvPr/>
          </p:nvSpPr>
          <p:spPr>
            <a:xfrm>
              <a:off x="8744560" y="1748253"/>
              <a:ext cx="1031387" cy="1031387"/>
            </a:xfrm>
            <a:prstGeom prst="ellipse">
              <a:avLst/>
            </a:prstGeom>
            <a:noFill/>
            <a:ln w="19050" cap="flat">
              <a:solidFill>
                <a:schemeClr val="tx1">
                  <a:alpha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1FD44BB0-57B2-4F82-8D19-A430C7133A5A}"/>
                </a:ext>
              </a:extLst>
            </p:cNvPr>
            <p:cNvSpPr/>
            <p:nvPr/>
          </p:nvSpPr>
          <p:spPr>
            <a:xfrm>
              <a:off x="9433224" y="963308"/>
              <a:ext cx="1031387" cy="1031387"/>
            </a:xfrm>
            <a:prstGeom prst="ellipse">
              <a:avLst/>
            </a:prstGeom>
            <a:noFill/>
            <a:ln w="19050" cap="flat">
              <a:solidFill>
                <a:schemeClr val="tx1">
                  <a:alpha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1" name="Freeform: Shape 50">
              <a:extLst>
                <a:ext uri="{FF2B5EF4-FFF2-40B4-BE49-F238E27FC236}">
                  <a16:creationId xmlns:a16="http://schemas.microsoft.com/office/drawing/2014/main" id="{585E69EB-ADC9-46CF-B457-692C4B9F5103}"/>
                </a:ext>
              </a:extLst>
            </p:cNvPr>
            <p:cNvSpPr/>
            <p:nvPr/>
          </p:nvSpPr>
          <p:spPr>
            <a:xfrm>
              <a:off x="6501469" y="705104"/>
              <a:ext cx="3709708" cy="1667081"/>
            </a:xfrm>
            <a:custGeom>
              <a:avLst/>
              <a:gdLst>
                <a:gd name="connsiteX0" fmla="*/ 662704 w 3673241"/>
                <a:gd name="connsiteY0" fmla="*/ 597303 h 2354036"/>
                <a:gd name="connsiteX1" fmla="*/ 27704 w 3673241"/>
                <a:gd name="connsiteY1" fmla="*/ 607463 h 2354036"/>
                <a:gd name="connsiteX2" fmla="*/ 144544 w 3673241"/>
                <a:gd name="connsiteY2" fmla="*/ 1039263 h 2354036"/>
                <a:gd name="connsiteX3" fmla="*/ 423944 w 3673241"/>
                <a:gd name="connsiteY3" fmla="*/ 998623 h 2354036"/>
                <a:gd name="connsiteX4" fmla="*/ 500144 w 3673241"/>
                <a:gd name="connsiteY4" fmla="*/ 1664103 h 2354036"/>
                <a:gd name="connsiteX5" fmla="*/ 489984 w 3673241"/>
                <a:gd name="connsiteY5" fmla="*/ 1963823 h 2354036"/>
                <a:gd name="connsiteX6" fmla="*/ 997984 w 3673241"/>
                <a:gd name="connsiteY6" fmla="*/ 1902863 h 2354036"/>
                <a:gd name="connsiteX7" fmla="*/ 718584 w 3673241"/>
                <a:gd name="connsiteY7" fmla="*/ 1501543 h 2354036"/>
                <a:gd name="connsiteX8" fmla="*/ 1064024 w 3673241"/>
                <a:gd name="connsiteY8" fmla="*/ 1044343 h 2354036"/>
                <a:gd name="connsiteX9" fmla="*/ 1084344 w 3673241"/>
                <a:gd name="connsiteY9" fmla="*/ 719223 h 2354036"/>
                <a:gd name="connsiteX10" fmla="*/ 1734584 w 3673241"/>
                <a:gd name="connsiteY10" fmla="*/ 820823 h 2354036"/>
                <a:gd name="connsiteX11" fmla="*/ 1226584 w 3673241"/>
                <a:gd name="connsiteY11" fmla="*/ 1069743 h 2354036"/>
                <a:gd name="connsiteX12" fmla="*/ 1490744 w 3673241"/>
                <a:gd name="connsiteY12" fmla="*/ 1719983 h 2354036"/>
                <a:gd name="connsiteX13" fmla="*/ 1475504 w 3673241"/>
                <a:gd name="connsiteY13" fmla="*/ 2111143 h 2354036"/>
                <a:gd name="connsiteX14" fmla="*/ 2085104 w 3673241"/>
                <a:gd name="connsiteY14" fmla="*/ 1989223 h 2354036"/>
                <a:gd name="connsiteX15" fmla="*/ 1932704 w 3673241"/>
                <a:gd name="connsiteY15" fmla="*/ 1704743 h 2354036"/>
                <a:gd name="connsiteX16" fmla="*/ 2542304 w 3673241"/>
                <a:gd name="connsiteY16" fmla="*/ 2344823 h 2354036"/>
                <a:gd name="connsiteX17" fmla="*/ 2501664 w 3673241"/>
                <a:gd name="connsiteY17" fmla="*/ 2050183 h 2354036"/>
                <a:gd name="connsiteX18" fmla="*/ 3385584 w 3673241"/>
                <a:gd name="connsiteY18" fmla="*/ 1587903 h 2354036"/>
                <a:gd name="connsiteX19" fmla="*/ 3619264 w 3673241"/>
                <a:gd name="connsiteY19" fmla="*/ 1064663 h 2354036"/>
                <a:gd name="connsiteX20" fmla="*/ 2471184 w 3673241"/>
                <a:gd name="connsiteY20" fmla="*/ 1374543 h 2354036"/>
                <a:gd name="connsiteX21" fmla="*/ 2354344 w 3673241"/>
                <a:gd name="connsiteY21" fmla="*/ 917343 h 2354036"/>
                <a:gd name="connsiteX22" fmla="*/ 2933464 w 3673241"/>
                <a:gd name="connsiteY22" fmla="*/ 2943 h 2354036"/>
                <a:gd name="connsiteX23" fmla="*/ 3035064 w 3673241"/>
                <a:gd name="connsiteY23" fmla="*/ 612543 h 2354036"/>
                <a:gd name="connsiteX24" fmla="*/ 3507504 w 3673241"/>
                <a:gd name="connsiteY24" fmla="*/ 226463 h 2354036"/>
                <a:gd name="connsiteX0" fmla="*/ 700022 w 3710559"/>
                <a:gd name="connsiteY0" fmla="*/ 597303 h 2354036"/>
                <a:gd name="connsiteX1" fmla="*/ 65022 w 3710559"/>
                <a:gd name="connsiteY1" fmla="*/ 607463 h 2354036"/>
                <a:gd name="connsiteX2" fmla="*/ 181862 w 3710559"/>
                <a:gd name="connsiteY2" fmla="*/ 1039263 h 2354036"/>
                <a:gd name="connsiteX3" fmla="*/ 461262 w 3710559"/>
                <a:gd name="connsiteY3" fmla="*/ 998623 h 2354036"/>
                <a:gd name="connsiteX4" fmla="*/ 537462 w 3710559"/>
                <a:gd name="connsiteY4" fmla="*/ 1664103 h 2354036"/>
                <a:gd name="connsiteX5" fmla="*/ 527302 w 3710559"/>
                <a:gd name="connsiteY5" fmla="*/ 1963823 h 2354036"/>
                <a:gd name="connsiteX6" fmla="*/ 1035302 w 3710559"/>
                <a:gd name="connsiteY6" fmla="*/ 1902863 h 2354036"/>
                <a:gd name="connsiteX7" fmla="*/ 755902 w 3710559"/>
                <a:gd name="connsiteY7" fmla="*/ 1501543 h 2354036"/>
                <a:gd name="connsiteX8" fmla="*/ 1101342 w 3710559"/>
                <a:gd name="connsiteY8" fmla="*/ 1044343 h 2354036"/>
                <a:gd name="connsiteX9" fmla="*/ 1121662 w 3710559"/>
                <a:gd name="connsiteY9" fmla="*/ 719223 h 2354036"/>
                <a:gd name="connsiteX10" fmla="*/ 1771902 w 3710559"/>
                <a:gd name="connsiteY10" fmla="*/ 820823 h 2354036"/>
                <a:gd name="connsiteX11" fmla="*/ 1263902 w 3710559"/>
                <a:gd name="connsiteY11" fmla="*/ 1069743 h 2354036"/>
                <a:gd name="connsiteX12" fmla="*/ 1528062 w 3710559"/>
                <a:gd name="connsiteY12" fmla="*/ 1719983 h 2354036"/>
                <a:gd name="connsiteX13" fmla="*/ 1512822 w 3710559"/>
                <a:gd name="connsiteY13" fmla="*/ 2111143 h 2354036"/>
                <a:gd name="connsiteX14" fmla="*/ 2122422 w 3710559"/>
                <a:gd name="connsiteY14" fmla="*/ 1989223 h 2354036"/>
                <a:gd name="connsiteX15" fmla="*/ 1970022 w 3710559"/>
                <a:gd name="connsiteY15" fmla="*/ 1704743 h 2354036"/>
                <a:gd name="connsiteX16" fmla="*/ 2579622 w 3710559"/>
                <a:gd name="connsiteY16" fmla="*/ 2344823 h 2354036"/>
                <a:gd name="connsiteX17" fmla="*/ 2538982 w 3710559"/>
                <a:gd name="connsiteY17" fmla="*/ 2050183 h 2354036"/>
                <a:gd name="connsiteX18" fmla="*/ 3422902 w 3710559"/>
                <a:gd name="connsiteY18" fmla="*/ 1587903 h 2354036"/>
                <a:gd name="connsiteX19" fmla="*/ 3656582 w 3710559"/>
                <a:gd name="connsiteY19" fmla="*/ 1064663 h 2354036"/>
                <a:gd name="connsiteX20" fmla="*/ 2508502 w 3710559"/>
                <a:gd name="connsiteY20" fmla="*/ 1374543 h 2354036"/>
                <a:gd name="connsiteX21" fmla="*/ 2391662 w 3710559"/>
                <a:gd name="connsiteY21" fmla="*/ 917343 h 2354036"/>
                <a:gd name="connsiteX22" fmla="*/ 2970782 w 3710559"/>
                <a:gd name="connsiteY22" fmla="*/ 2943 h 2354036"/>
                <a:gd name="connsiteX23" fmla="*/ 3072382 w 3710559"/>
                <a:gd name="connsiteY23" fmla="*/ 612543 h 2354036"/>
                <a:gd name="connsiteX24" fmla="*/ 3544822 w 3710559"/>
                <a:gd name="connsiteY24" fmla="*/ 226463 h 2354036"/>
                <a:gd name="connsiteX0" fmla="*/ 717372 w 3727909"/>
                <a:gd name="connsiteY0" fmla="*/ 597303 h 2354036"/>
                <a:gd name="connsiteX1" fmla="*/ 82372 w 3727909"/>
                <a:gd name="connsiteY1" fmla="*/ 607463 h 2354036"/>
                <a:gd name="connsiteX2" fmla="*/ 199212 w 3727909"/>
                <a:gd name="connsiteY2" fmla="*/ 1039263 h 2354036"/>
                <a:gd name="connsiteX3" fmla="*/ 478612 w 3727909"/>
                <a:gd name="connsiteY3" fmla="*/ 998623 h 2354036"/>
                <a:gd name="connsiteX4" fmla="*/ 554812 w 3727909"/>
                <a:gd name="connsiteY4" fmla="*/ 1664103 h 2354036"/>
                <a:gd name="connsiteX5" fmla="*/ 544652 w 3727909"/>
                <a:gd name="connsiteY5" fmla="*/ 1963823 h 2354036"/>
                <a:gd name="connsiteX6" fmla="*/ 1052652 w 3727909"/>
                <a:gd name="connsiteY6" fmla="*/ 1902863 h 2354036"/>
                <a:gd name="connsiteX7" fmla="*/ 773252 w 3727909"/>
                <a:gd name="connsiteY7" fmla="*/ 1501543 h 2354036"/>
                <a:gd name="connsiteX8" fmla="*/ 1118692 w 3727909"/>
                <a:gd name="connsiteY8" fmla="*/ 1044343 h 2354036"/>
                <a:gd name="connsiteX9" fmla="*/ 1139012 w 3727909"/>
                <a:gd name="connsiteY9" fmla="*/ 719223 h 2354036"/>
                <a:gd name="connsiteX10" fmla="*/ 1789252 w 3727909"/>
                <a:gd name="connsiteY10" fmla="*/ 820823 h 2354036"/>
                <a:gd name="connsiteX11" fmla="*/ 1281252 w 3727909"/>
                <a:gd name="connsiteY11" fmla="*/ 1069743 h 2354036"/>
                <a:gd name="connsiteX12" fmla="*/ 1545412 w 3727909"/>
                <a:gd name="connsiteY12" fmla="*/ 1719983 h 2354036"/>
                <a:gd name="connsiteX13" fmla="*/ 1530172 w 3727909"/>
                <a:gd name="connsiteY13" fmla="*/ 2111143 h 2354036"/>
                <a:gd name="connsiteX14" fmla="*/ 2139772 w 3727909"/>
                <a:gd name="connsiteY14" fmla="*/ 1989223 h 2354036"/>
                <a:gd name="connsiteX15" fmla="*/ 1987372 w 3727909"/>
                <a:gd name="connsiteY15" fmla="*/ 1704743 h 2354036"/>
                <a:gd name="connsiteX16" fmla="*/ 2596972 w 3727909"/>
                <a:gd name="connsiteY16" fmla="*/ 2344823 h 2354036"/>
                <a:gd name="connsiteX17" fmla="*/ 2556332 w 3727909"/>
                <a:gd name="connsiteY17" fmla="*/ 2050183 h 2354036"/>
                <a:gd name="connsiteX18" fmla="*/ 3440252 w 3727909"/>
                <a:gd name="connsiteY18" fmla="*/ 1587903 h 2354036"/>
                <a:gd name="connsiteX19" fmla="*/ 3673932 w 3727909"/>
                <a:gd name="connsiteY19" fmla="*/ 1064663 h 2354036"/>
                <a:gd name="connsiteX20" fmla="*/ 2525852 w 3727909"/>
                <a:gd name="connsiteY20" fmla="*/ 1374543 h 2354036"/>
                <a:gd name="connsiteX21" fmla="*/ 2409012 w 3727909"/>
                <a:gd name="connsiteY21" fmla="*/ 917343 h 2354036"/>
                <a:gd name="connsiteX22" fmla="*/ 2988132 w 3727909"/>
                <a:gd name="connsiteY22" fmla="*/ 2943 h 2354036"/>
                <a:gd name="connsiteX23" fmla="*/ 3089732 w 3727909"/>
                <a:gd name="connsiteY23" fmla="*/ 612543 h 2354036"/>
                <a:gd name="connsiteX24" fmla="*/ 3562172 w 3727909"/>
                <a:gd name="connsiteY24" fmla="*/ 226463 h 2354036"/>
                <a:gd name="connsiteX0" fmla="*/ 702171 w 3712708"/>
                <a:gd name="connsiteY0" fmla="*/ 597303 h 2354036"/>
                <a:gd name="connsiteX1" fmla="*/ 67171 w 3712708"/>
                <a:gd name="connsiteY1" fmla="*/ 607463 h 2354036"/>
                <a:gd name="connsiteX2" fmla="*/ 184011 w 3712708"/>
                <a:gd name="connsiteY2" fmla="*/ 1039263 h 2354036"/>
                <a:gd name="connsiteX3" fmla="*/ 542659 w 3712708"/>
                <a:gd name="connsiteY3" fmla="*/ 971191 h 2354036"/>
                <a:gd name="connsiteX4" fmla="*/ 539611 w 3712708"/>
                <a:gd name="connsiteY4" fmla="*/ 1664103 h 2354036"/>
                <a:gd name="connsiteX5" fmla="*/ 529451 w 3712708"/>
                <a:gd name="connsiteY5" fmla="*/ 1963823 h 2354036"/>
                <a:gd name="connsiteX6" fmla="*/ 1037451 w 3712708"/>
                <a:gd name="connsiteY6" fmla="*/ 1902863 h 2354036"/>
                <a:gd name="connsiteX7" fmla="*/ 758051 w 3712708"/>
                <a:gd name="connsiteY7" fmla="*/ 1501543 h 2354036"/>
                <a:gd name="connsiteX8" fmla="*/ 1103491 w 3712708"/>
                <a:gd name="connsiteY8" fmla="*/ 1044343 h 2354036"/>
                <a:gd name="connsiteX9" fmla="*/ 1123811 w 3712708"/>
                <a:gd name="connsiteY9" fmla="*/ 719223 h 2354036"/>
                <a:gd name="connsiteX10" fmla="*/ 1774051 w 3712708"/>
                <a:gd name="connsiteY10" fmla="*/ 820823 h 2354036"/>
                <a:gd name="connsiteX11" fmla="*/ 1266051 w 3712708"/>
                <a:gd name="connsiteY11" fmla="*/ 1069743 h 2354036"/>
                <a:gd name="connsiteX12" fmla="*/ 1530211 w 3712708"/>
                <a:gd name="connsiteY12" fmla="*/ 1719983 h 2354036"/>
                <a:gd name="connsiteX13" fmla="*/ 1514971 w 3712708"/>
                <a:gd name="connsiteY13" fmla="*/ 2111143 h 2354036"/>
                <a:gd name="connsiteX14" fmla="*/ 2124571 w 3712708"/>
                <a:gd name="connsiteY14" fmla="*/ 1989223 h 2354036"/>
                <a:gd name="connsiteX15" fmla="*/ 1972171 w 3712708"/>
                <a:gd name="connsiteY15" fmla="*/ 1704743 h 2354036"/>
                <a:gd name="connsiteX16" fmla="*/ 2581771 w 3712708"/>
                <a:gd name="connsiteY16" fmla="*/ 2344823 h 2354036"/>
                <a:gd name="connsiteX17" fmla="*/ 2541131 w 3712708"/>
                <a:gd name="connsiteY17" fmla="*/ 2050183 h 2354036"/>
                <a:gd name="connsiteX18" fmla="*/ 3425051 w 3712708"/>
                <a:gd name="connsiteY18" fmla="*/ 1587903 h 2354036"/>
                <a:gd name="connsiteX19" fmla="*/ 3658731 w 3712708"/>
                <a:gd name="connsiteY19" fmla="*/ 1064663 h 2354036"/>
                <a:gd name="connsiteX20" fmla="*/ 2510651 w 3712708"/>
                <a:gd name="connsiteY20" fmla="*/ 1374543 h 2354036"/>
                <a:gd name="connsiteX21" fmla="*/ 2393811 w 3712708"/>
                <a:gd name="connsiteY21" fmla="*/ 917343 h 2354036"/>
                <a:gd name="connsiteX22" fmla="*/ 2972931 w 3712708"/>
                <a:gd name="connsiteY22" fmla="*/ 2943 h 2354036"/>
                <a:gd name="connsiteX23" fmla="*/ 3074531 w 3712708"/>
                <a:gd name="connsiteY23" fmla="*/ 612543 h 2354036"/>
                <a:gd name="connsiteX24" fmla="*/ 3546971 w 3712708"/>
                <a:gd name="connsiteY24" fmla="*/ 226463 h 2354036"/>
                <a:gd name="connsiteX0" fmla="*/ 702171 w 3712708"/>
                <a:gd name="connsiteY0" fmla="*/ 597303 h 2354036"/>
                <a:gd name="connsiteX1" fmla="*/ 67171 w 3712708"/>
                <a:gd name="connsiteY1" fmla="*/ 607463 h 2354036"/>
                <a:gd name="connsiteX2" fmla="*/ 184011 w 3712708"/>
                <a:gd name="connsiteY2" fmla="*/ 1039263 h 2354036"/>
                <a:gd name="connsiteX3" fmla="*/ 542659 w 3712708"/>
                <a:gd name="connsiteY3" fmla="*/ 971191 h 2354036"/>
                <a:gd name="connsiteX4" fmla="*/ 539611 w 3712708"/>
                <a:gd name="connsiteY4" fmla="*/ 1664103 h 2354036"/>
                <a:gd name="connsiteX5" fmla="*/ 529451 w 3712708"/>
                <a:gd name="connsiteY5" fmla="*/ 1963823 h 2354036"/>
                <a:gd name="connsiteX6" fmla="*/ 1037451 w 3712708"/>
                <a:gd name="connsiteY6" fmla="*/ 1902863 h 2354036"/>
                <a:gd name="connsiteX7" fmla="*/ 758051 w 3712708"/>
                <a:gd name="connsiteY7" fmla="*/ 1501543 h 2354036"/>
                <a:gd name="connsiteX8" fmla="*/ 1103491 w 3712708"/>
                <a:gd name="connsiteY8" fmla="*/ 1044343 h 2354036"/>
                <a:gd name="connsiteX9" fmla="*/ 1123811 w 3712708"/>
                <a:gd name="connsiteY9" fmla="*/ 719223 h 2354036"/>
                <a:gd name="connsiteX10" fmla="*/ 1774051 w 3712708"/>
                <a:gd name="connsiteY10" fmla="*/ 820823 h 2354036"/>
                <a:gd name="connsiteX11" fmla="*/ 1266051 w 3712708"/>
                <a:gd name="connsiteY11" fmla="*/ 1069743 h 2354036"/>
                <a:gd name="connsiteX12" fmla="*/ 1530211 w 3712708"/>
                <a:gd name="connsiteY12" fmla="*/ 1719983 h 2354036"/>
                <a:gd name="connsiteX13" fmla="*/ 1514971 w 3712708"/>
                <a:gd name="connsiteY13" fmla="*/ 2111143 h 2354036"/>
                <a:gd name="connsiteX14" fmla="*/ 2124571 w 3712708"/>
                <a:gd name="connsiteY14" fmla="*/ 1989223 h 2354036"/>
                <a:gd name="connsiteX15" fmla="*/ 1972171 w 3712708"/>
                <a:gd name="connsiteY15" fmla="*/ 1704743 h 2354036"/>
                <a:gd name="connsiteX16" fmla="*/ 2581771 w 3712708"/>
                <a:gd name="connsiteY16" fmla="*/ 2344823 h 2354036"/>
                <a:gd name="connsiteX17" fmla="*/ 2541131 w 3712708"/>
                <a:gd name="connsiteY17" fmla="*/ 2050183 h 2354036"/>
                <a:gd name="connsiteX18" fmla="*/ 3425051 w 3712708"/>
                <a:gd name="connsiteY18" fmla="*/ 1587903 h 2354036"/>
                <a:gd name="connsiteX19" fmla="*/ 3658731 w 3712708"/>
                <a:gd name="connsiteY19" fmla="*/ 1064663 h 2354036"/>
                <a:gd name="connsiteX20" fmla="*/ 2510651 w 3712708"/>
                <a:gd name="connsiteY20" fmla="*/ 1374543 h 2354036"/>
                <a:gd name="connsiteX21" fmla="*/ 2393811 w 3712708"/>
                <a:gd name="connsiteY21" fmla="*/ 917343 h 2354036"/>
                <a:gd name="connsiteX22" fmla="*/ 2972931 w 3712708"/>
                <a:gd name="connsiteY22" fmla="*/ 2943 h 2354036"/>
                <a:gd name="connsiteX23" fmla="*/ 3074531 w 3712708"/>
                <a:gd name="connsiteY23" fmla="*/ 612543 h 2354036"/>
                <a:gd name="connsiteX24" fmla="*/ 3546971 w 3712708"/>
                <a:gd name="connsiteY24" fmla="*/ 226463 h 2354036"/>
                <a:gd name="connsiteX0" fmla="*/ 731911 w 3742448"/>
                <a:gd name="connsiteY0" fmla="*/ 597303 h 2354036"/>
                <a:gd name="connsiteX1" fmla="*/ 96911 w 3742448"/>
                <a:gd name="connsiteY1" fmla="*/ 607463 h 2354036"/>
                <a:gd name="connsiteX2" fmla="*/ 213751 w 3742448"/>
                <a:gd name="connsiteY2" fmla="*/ 1039263 h 2354036"/>
                <a:gd name="connsiteX3" fmla="*/ 572399 w 3742448"/>
                <a:gd name="connsiteY3" fmla="*/ 971191 h 2354036"/>
                <a:gd name="connsiteX4" fmla="*/ 569351 w 3742448"/>
                <a:gd name="connsiteY4" fmla="*/ 1664103 h 2354036"/>
                <a:gd name="connsiteX5" fmla="*/ 559191 w 3742448"/>
                <a:gd name="connsiteY5" fmla="*/ 1963823 h 2354036"/>
                <a:gd name="connsiteX6" fmla="*/ 1067191 w 3742448"/>
                <a:gd name="connsiteY6" fmla="*/ 1902863 h 2354036"/>
                <a:gd name="connsiteX7" fmla="*/ 787791 w 3742448"/>
                <a:gd name="connsiteY7" fmla="*/ 1501543 h 2354036"/>
                <a:gd name="connsiteX8" fmla="*/ 1133231 w 3742448"/>
                <a:gd name="connsiteY8" fmla="*/ 1044343 h 2354036"/>
                <a:gd name="connsiteX9" fmla="*/ 1153551 w 3742448"/>
                <a:gd name="connsiteY9" fmla="*/ 719223 h 2354036"/>
                <a:gd name="connsiteX10" fmla="*/ 1803791 w 3742448"/>
                <a:gd name="connsiteY10" fmla="*/ 820823 h 2354036"/>
                <a:gd name="connsiteX11" fmla="*/ 1295791 w 3742448"/>
                <a:gd name="connsiteY11" fmla="*/ 1069743 h 2354036"/>
                <a:gd name="connsiteX12" fmla="*/ 1559951 w 3742448"/>
                <a:gd name="connsiteY12" fmla="*/ 1719983 h 2354036"/>
                <a:gd name="connsiteX13" fmla="*/ 1544711 w 3742448"/>
                <a:gd name="connsiteY13" fmla="*/ 2111143 h 2354036"/>
                <a:gd name="connsiteX14" fmla="*/ 2154311 w 3742448"/>
                <a:gd name="connsiteY14" fmla="*/ 1989223 h 2354036"/>
                <a:gd name="connsiteX15" fmla="*/ 2001911 w 3742448"/>
                <a:gd name="connsiteY15" fmla="*/ 1704743 h 2354036"/>
                <a:gd name="connsiteX16" fmla="*/ 2611511 w 3742448"/>
                <a:gd name="connsiteY16" fmla="*/ 2344823 h 2354036"/>
                <a:gd name="connsiteX17" fmla="*/ 2570871 w 3742448"/>
                <a:gd name="connsiteY17" fmla="*/ 2050183 h 2354036"/>
                <a:gd name="connsiteX18" fmla="*/ 3454791 w 3742448"/>
                <a:gd name="connsiteY18" fmla="*/ 1587903 h 2354036"/>
                <a:gd name="connsiteX19" fmla="*/ 3688471 w 3742448"/>
                <a:gd name="connsiteY19" fmla="*/ 1064663 h 2354036"/>
                <a:gd name="connsiteX20" fmla="*/ 2540391 w 3742448"/>
                <a:gd name="connsiteY20" fmla="*/ 1374543 h 2354036"/>
                <a:gd name="connsiteX21" fmla="*/ 2423551 w 3742448"/>
                <a:gd name="connsiteY21" fmla="*/ 917343 h 2354036"/>
                <a:gd name="connsiteX22" fmla="*/ 3002671 w 3742448"/>
                <a:gd name="connsiteY22" fmla="*/ 2943 h 2354036"/>
                <a:gd name="connsiteX23" fmla="*/ 3104271 w 3742448"/>
                <a:gd name="connsiteY23" fmla="*/ 612543 h 2354036"/>
                <a:gd name="connsiteX24" fmla="*/ 3576711 w 3742448"/>
                <a:gd name="connsiteY24" fmla="*/ 226463 h 2354036"/>
                <a:gd name="connsiteX0" fmla="*/ 731911 w 3742448"/>
                <a:gd name="connsiteY0" fmla="*/ 597303 h 2354036"/>
                <a:gd name="connsiteX1" fmla="*/ 96911 w 3742448"/>
                <a:gd name="connsiteY1" fmla="*/ 607463 h 2354036"/>
                <a:gd name="connsiteX2" fmla="*/ 213751 w 3742448"/>
                <a:gd name="connsiteY2" fmla="*/ 1039263 h 2354036"/>
                <a:gd name="connsiteX3" fmla="*/ 572399 w 3742448"/>
                <a:gd name="connsiteY3" fmla="*/ 971191 h 2354036"/>
                <a:gd name="connsiteX4" fmla="*/ 569351 w 3742448"/>
                <a:gd name="connsiteY4" fmla="*/ 1664103 h 2354036"/>
                <a:gd name="connsiteX5" fmla="*/ 559191 w 3742448"/>
                <a:gd name="connsiteY5" fmla="*/ 1963823 h 2354036"/>
                <a:gd name="connsiteX6" fmla="*/ 1067191 w 3742448"/>
                <a:gd name="connsiteY6" fmla="*/ 1902863 h 2354036"/>
                <a:gd name="connsiteX7" fmla="*/ 787791 w 3742448"/>
                <a:gd name="connsiteY7" fmla="*/ 1501543 h 2354036"/>
                <a:gd name="connsiteX8" fmla="*/ 1133231 w 3742448"/>
                <a:gd name="connsiteY8" fmla="*/ 1044343 h 2354036"/>
                <a:gd name="connsiteX9" fmla="*/ 1153551 w 3742448"/>
                <a:gd name="connsiteY9" fmla="*/ 719223 h 2354036"/>
                <a:gd name="connsiteX10" fmla="*/ 1803791 w 3742448"/>
                <a:gd name="connsiteY10" fmla="*/ 820823 h 2354036"/>
                <a:gd name="connsiteX11" fmla="*/ 1295791 w 3742448"/>
                <a:gd name="connsiteY11" fmla="*/ 1069743 h 2354036"/>
                <a:gd name="connsiteX12" fmla="*/ 1559951 w 3742448"/>
                <a:gd name="connsiteY12" fmla="*/ 1719983 h 2354036"/>
                <a:gd name="connsiteX13" fmla="*/ 1544711 w 3742448"/>
                <a:gd name="connsiteY13" fmla="*/ 2111143 h 2354036"/>
                <a:gd name="connsiteX14" fmla="*/ 2154311 w 3742448"/>
                <a:gd name="connsiteY14" fmla="*/ 1989223 h 2354036"/>
                <a:gd name="connsiteX15" fmla="*/ 2001911 w 3742448"/>
                <a:gd name="connsiteY15" fmla="*/ 1704743 h 2354036"/>
                <a:gd name="connsiteX16" fmla="*/ 2611511 w 3742448"/>
                <a:gd name="connsiteY16" fmla="*/ 2344823 h 2354036"/>
                <a:gd name="connsiteX17" fmla="*/ 2570871 w 3742448"/>
                <a:gd name="connsiteY17" fmla="*/ 2050183 h 2354036"/>
                <a:gd name="connsiteX18" fmla="*/ 3454791 w 3742448"/>
                <a:gd name="connsiteY18" fmla="*/ 1587903 h 2354036"/>
                <a:gd name="connsiteX19" fmla="*/ 3688471 w 3742448"/>
                <a:gd name="connsiteY19" fmla="*/ 1064663 h 2354036"/>
                <a:gd name="connsiteX20" fmla="*/ 2540391 w 3742448"/>
                <a:gd name="connsiteY20" fmla="*/ 1374543 h 2354036"/>
                <a:gd name="connsiteX21" fmla="*/ 2423551 w 3742448"/>
                <a:gd name="connsiteY21" fmla="*/ 917343 h 2354036"/>
                <a:gd name="connsiteX22" fmla="*/ 3002671 w 3742448"/>
                <a:gd name="connsiteY22" fmla="*/ 2943 h 2354036"/>
                <a:gd name="connsiteX23" fmla="*/ 3104271 w 3742448"/>
                <a:gd name="connsiteY23" fmla="*/ 612543 h 2354036"/>
                <a:gd name="connsiteX24" fmla="*/ 3576711 w 3742448"/>
                <a:gd name="connsiteY24" fmla="*/ 226463 h 2354036"/>
                <a:gd name="connsiteX0" fmla="*/ 731911 w 3742448"/>
                <a:gd name="connsiteY0" fmla="*/ 597303 h 2354036"/>
                <a:gd name="connsiteX1" fmla="*/ 96911 w 3742448"/>
                <a:gd name="connsiteY1" fmla="*/ 607463 h 2354036"/>
                <a:gd name="connsiteX2" fmla="*/ 213751 w 3742448"/>
                <a:gd name="connsiteY2" fmla="*/ 1039263 h 2354036"/>
                <a:gd name="connsiteX3" fmla="*/ 572399 w 3742448"/>
                <a:gd name="connsiteY3" fmla="*/ 971191 h 2354036"/>
                <a:gd name="connsiteX4" fmla="*/ 569351 w 3742448"/>
                <a:gd name="connsiteY4" fmla="*/ 1664103 h 2354036"/>
                <a:gd name="connsiteX5" fmla="*/ 559191 w 3742448"/>
                <a:gd name="connsiteY5" fmla="*/ 1963823 h 2354036"/>
                <a:gd name="connsiteX6" fmla="*/ 1067191 w 3742448"/>
                <a:gd name="connsiteY6" fmla="*/ 1902863 h 2354036"/>
                <a:gd name="connsiteX7" fmla="*/ 787791 w 3742448"/>
                <a:gd name="connsiteY7" fmla="*/ 1501543 h 2354036"/>
                <a:gd name="connsiteX8" fmla="*/ 1133231 w 3742448"/>
                <a:gd name="connsiteY8" fmla="*/ 1044343 h 2354036"/>
                <a:gd name="connsiteX9" fmla="*/ 1153551 w 3742448"/>
                <a:gd name="connsiteY9" fmla="*/ 719223 h 2354036"/>
                <a:gd name="connsiteX10" fmla="*/ 1803791 w 3742448"/>
                <a:gd name="connsiteY10" fmla="*/ 820823 h 2354036"/>
                <a:gd name="connsiteX11" fmla="*/ 1295791 w 3742448"/>
                <a:gd name="connsiteY11" fmla="*/ 1069743 h 2354036"/>
                <a:gd name="connsiteX12" fmla="*/ 1559951 w 3742448"/>
                <a:gd name="connsiteY12" fmla="*/ 1719983 h 2354036"/>
                <a:gd name="connsiteX13" fmla="*/ 1544711 w 3742448"/>
                <a:gd name="connsiteY13" fmla="*/ 2111143 h 2354036"/>
                <a:gd name="connsiteX14" fmla="*/ 2154311 w 3742448"/>
                <a:gd name="connsiteY14" fmla="*/ 1989223 h 2354036"/>
                <a:gd name="connsiteX15" fmla="*/ 2001911 w 3742448"/>
                <a:gd name="connsiteY15" fmla="*/ 1704743 h 2354036"/>
                <a:gd name="connsiteX16" fmla="*/ 2611511 w 3742448"/>
                <a:gd name="connsiteY16" fmla="*/ 2344823 h 2354036"/>
                <a:gd name="connsiteX17" fmla="*/ 2570871 w 3742448"/>
                <a:gd name="connsiteY17" fmla="*/ 2050183 h 2354036"/>
                <a:gd name="connsiteX18" fmla="*/ 3454791 w 3742448"/>
                <a:gd name="connsiteY18" fmla="*/ 1587903 h 2354036"/>
                <a:gd name="connsiteX19" fmla="*/ 3688471 w 3742448"/>
                <a:gd name="connsiteY19" fmla="*/ 1064663 h 2354036"/>
                <a:gd name="connsiteX20" fmla="*/ 2540391 w 3742448"/>
                <a:gd name="connsiteY20" fmla="*/ 1374543 h 2354036"/>
                <a:gd name="connsiteX21" fmla="*/ 2423551 w 3742448"/>
                <a:gd name="connsiteY21" fmla="*/ 917343 h 2354036"/>
                <a:gd name="connsiteX22" fmla="*/ 3002671 w 3742448"/>
                <a:gd name="connsiteY22" fmla="*/ 2943 h 2354036"/>
                <a:gd name="connsiteX23" fmla="*/ 3104271 w 3742448"/>
                <a:gd name="connsiteY23" fmla="*/ 612543 h 2354036"/>
                <a:gd name="connsiteX24" fmla="*/ 3576711 w 3742448"/>
                <a:gd name="connsiteY24" fmla="*/ 226463 h 2354036"/>
                <a:gd name="connsiteX0" fmla="*/ 693549 w 3704086"/>
                <a:gd name="connsiteY0" fmla="*/ 758847 h 2354036"/>
                <a:gd name="connsiteX1" fmla="*/ 58549 w 3704086"/>
                <a:gd name="connsiteY1" fmla="*/ 607463 h 2354036"/>
                <a:gd name="connsiteX2" fmla="*/ 175389 w 3704086"/>
                <a:gd name="connsiteY2" fmla="*/ 1039263 h 2354036"/>
                <a:gd name="connsiteX3" fmla="*/ 534037 w 3704086"/>
                <a:gd name="connsiteY3" fmla="*/ 971191 h 2354036"/>
                <a:gd name="connsiteX4" fmla="*/ 530989 w 3704086"/>
                <a:gd name="connsiteY4" fmla="*/ 1664103 h 2354036"/>
                <a:gd name="connsiteX5" fmla="*/ 520829 w 3704086"/>
                <a:gd name="connsiteY5" fmla="*/ 1963823 h 2354036"/>
                <a:gd name="connsiteX6" fmla="*/ 1028829 w 3704086"/>
                <a:gd name="connsiteY6" fmla="*/ 1902863 h 2354036"/>
                <a:gd name="connsiteX7" fmla="*/ 749429 w 3704086"/>
                <a:gd name="connsiteY7" fmla="*/ 1501543 h 2354036"/>
                <a:gd name="connsiteX8" fmla="*/ 1094869 w 3704086"/>
                <a:gd name="connsiteY8" fmla="*/ 1044343 h 2354036"/>
                <a:gd name="connsiteX9" fmla="*/ 1115189 w 3704086"/>
                <a:gd name="connsiteY9" fmla="*/ 719223 h 2354036"/>
                <a:gd name="connsiteX10" fmla="*/ 1765429 w 3704086"/>
                <a:gd name="connsiteY10" fmla="*/ 820823 h 2354036"/>
                <a:gd name="connsiteX11" fmla="*/ 1257429 w 3704086"/>
                <a:gd name="connsiteY11" fmla="*/ 1069743 h 2354036"/>
                <a:gd name="connsiteX12" fmla="*/ 1521589 w 3704086"/>
                <a:gd name="connsiteY12" fmla="*/ 1719983 h 2354036"/>
                <a:gd name="connsiteX13" fmla="*/ 1506349 w 3704086"/>
                <a:gd name="connsiteY13" fmla="*/ 2111143 h 2354036"/>
                <a:gd name="connsiteX14" fmla="*/ 2115949 w 3704086"/>
                <a:gd name="connsiteY14" fmla="*/ 1989223 h 2354036"/>
                <a:gd name="connsiteX15" fmla="*/ 1963549 w 3704086"/>
                <a:gd name="connsiteY15" fmla="*/ 1704743 h 2354036"/>
                <a:gd name="connsiteX16" fmla="*/ 2573149 w 3704086"/>
                <a:gd name="connsiteY16" fmla="*/ 2344823 h 2354036"/>
                <a:gd name="connsiteX17" fmla="*/ 2532509 w 3704086"/>
                <a:gd name="connsiteY17" fmla="*/ 2050183 h 2354036"/>
                <a:gd name="connsiteX18" fmla="*/ 3416429 w 3704086"/>
                <a:gd name="connsiteY18" fmla="*/ 1587903 h 2354036"/>
                <a:gd name="connsiteX19" fmla="*/ 3650109 w 3704086"/>
                <a:gd name="connsiteY19" fmla="*/ 1064663 h 2354036"/>
                <a:gd name="connsiteX20" fmla="*/ 2502029 w 3704086"/>
                <a:gd name="connsiteY20" fmla="*/ 1374543 h 2354036"/>
                <a:gd name="connsiteX21" fmla="*/ 2385189 w 3704086"/>
                <a:gd name="connsiteY21" fmla="*/ 917343 h 2354036"/>
                <a:gd name="connsiteX22" fmla="*/ 2964309 w 3704086"/>
                <a:gd name="connsiteY22" fmla="*/ 2943 h 2354036"/>
                <a:gd name="connsiteX23" fmla="*/ 3065909 w 3704086"/>
                <a:gd name="connsiteY23" fmla="*/ 612543 h 2354036"/>
                <a:gd name="connsiteX24" fmla="*/ 3538349 w 3704086"/>
                <a:gd name="connsiteY24" fmla="*/ 226463 h 2354036"/>
                <a:gd name="connsiteX0" fmla="*/ 693549 w 3704086"/>
                <a:gd name="connsiteY0" fmla="*/ 758847 h 2354036"/>
                <a:gd name="connsiteX1" fmla="*/ 58549 w 3704086"/>
                <a:gd name="connsiteY1" fmla="*/ 607463 h 2354036"/>
                <a:gd name="connsiteX2" fmla="*/ 175389 w 3704086"/>
                <a:gd name="connsiteY2" fmla="*/ 1039263 h 2354036"/>
                <a:gd name="connsiteX3" fmla="*/ 534037 w 3704086"/>
                <a:gd name="connsiteY3" fmla="*/ 971191 h 2354036"/>
                <a:gd name="connsiteX4" fmla="*/ 530989 w 3704086"/>
                <a:gd name="connsiteY4" fmla="*/ 1664103 h 2354036"/>
                <a:gd name="connsiteX5" fmla="*/ 520829 w 3704086"/>
                <a:gd name="connsiteY5" fmla="*/ 1963823 h 2354036"/>
                <a:gd name="connsiteX6" fmla="*/ 1028829 w 3704086"/>
                <a:gd name="connsiteY6" fmla="*/ 1902863 h 2354036"/>
                <a:gd name="connsiteX7" fmla="*/ 749429 w 3704086"/>
                <a:gd name="connsiteY7" fmla="*/ 1501543 h 2354036"/>
                <a:gd name="connsiteX8" fmla="*/ 1094869 w 3704086"/>
                <a:gd name="connsiteY8" fmla="*/ 1044343 h 2354036"/>
                <a:gd name="connsiteX9" fmla="*/ 1115189 w 3704086"/>
                <a:gd name="connsiteY9" fmla="*/ 719223 h 2354036"/>
                <a:gd name="connsiteX10" fmla="*/ 1765429 w 3704086"/>
                <a:gd name="connsiteY10" fmla="*/ 820823 h 2354036"/>
                <a:gd name="connsiteX11" fmla="*/ 1257429 w 3704086"/>
                <a:gd name="connsiteY11" fmla="*/ 1069743 h 2354036"/>
                <a:gd name="connsiteX12" fmla="*/ 1521589 w 3704086"/>
                <a:gd name="connsiteY12" fmla="*/ 1719983 h 2354036"/>
                <a:gd name="connsiteX13" fmla="*/ 1506349 w 3704086"/>
                <a:gd name="connsiteY13" fmla="*/ 2111143 h 2354036"/>
                <a:gd name="connsiteX14" fmla="*/ 2115949 w 3704086"/>
                <a:gd name="connsiteY14" fmla="*/ 1989223 h 2354036"/>
                <a:gd name="connsiteX15" fmla="*/ 1963549 w 3704086"/>
                <a:gd name="connsiteY15" fmla="*/ 1704743 h 2354036"/>
                <a:gd name="connsiteX16" fmla="*/ 2573149 w 3704086"/>
                <a:gd name="connsiteY16" fmla="*/ 2344823 h 2354036"/>
                <a:gd name="connsiteX17" fmla="*/ 2532509 w 3704086"/>
                <a:gd name="connsiteY17" fmla="*/ 2050183 h 2354036"/>
                <a:gd name="connsiteX18" fmla="*/ 3416429 w 3704086"/>
                <a:gd name="connsiteY18" fmla="*/ 1587903 h 2354036"/>
                <a:gd name="connsiteX19" fmla="*/ 3650109 w 3704086"/>
                <a:gd name="connsiteY19" fmla="*/ 1064663 h 2354036"/>
                <a:gd name="connsiteX20" fmla="*/ 2502029 w 3704086"/>
                <a:gd name="connsiteY20" fmla="*/ 1374543 h 2354036"/>
                <a:gd name="connsiteX21" fmla="*/ 2385189 w 3704086"/>
                <a:gd name="connsiteY21" fmla="*/ 917343 h 2354036"/>
                <a:gd name="connsiteX22" fmla="*/ 2964309 w 3704086"/>
                <a:gd name="connsiteY22" fmla="*/ 2943 h 2354036"/>
                <a:gd name="connsiteX23" fmla="*/ 3065909 w 3704086"/>
                <a:gd name="connsiteY23" fmla="*/ 612543 h 2354036"/>
                <a:gd name="connsiteX24" fmla="*/ 3538349 w 3704086"/>
                <a:gd name="connsiteY24" fmla="*/ 226463 h 2354036"/>
                <a:gd name="connsiteX0" fmla="*/ 667427 w 3702348"/>
                <a:gd name="connsiteY0" fmla="*/ 560727 h 2354036"/>
                <a:gd name="connsiteX1" fmla="*/ 56811 w 3702348"/>
                <a:gd name="connsiteY1" fmla="*/ 607463 h 2354036"/>
                <a:gd name="connsiteX2" fmla="*/ 173651 w 3702348"/>
                <a:gd name="connsiteY2" fmla="*/ 1039263 h 2354036"/>
                <a:gd name="connsiteX3" fmla="*/ 532299 w 3702348"/>
                <a:gd name="connsiteY3" fmla="*/ 971191 h 2354036"/>
                <a:gd name="connsiteX4" fmla="*/ 529251 w 3702348"/>
                <a:gd name="connsiteY4" fmla="*/ 1664103 h 2354036"/>
                <a:gd name="connsiteX5" fmla="*/ 519091 w 3702348"/>
                <a:gd name="connsiteY5" fmla="*/ 1963823 h 2354036"/>
                <a:gd name="connsiteX6" fmla="*/ 1027091 w 3702348"/>
                <a:gd name="connsiteY6" fmla="*/ 1902863 h 2354036"/>
                <a:gd name="connsiteX7" fmla="*/ 747691 w 3702348"/>
                <a:gd name="connsiteY7" fmla="*/ 1501543 h 2354036"/>
                <a:gd name="connsiteX8" fmla="*/ 1093131 w 3702348"/>
                <a:gd name="connsiteY8" fmla="*/ 1044343 h 2354036"/>
                <a:gd name="connsiteX9" fmla="*/ 1113451 w 3702348"/>
                <a:gd name="connsiteY9" fmla="*/ 719223 h 2354036"/>
                <a:gd name="connsiteX10" fmla="*/ 1763691 w 3702348"/>
                <a:gd name="connsiteY10" fmla="*/ 820823 h 2354036"/>
                <a:gd name="connsiteX11" fmla="*/ 1255691 w 3702348"/>
                <a:gd name="connsiteY11" fmla="*/ 1069743 h 2354036"/>
                <a:gd name="connsiteX12" fmla="*/ 1519851 w 3702348"/>
                <a:gd name="connsiteY12" fmla="*/ 1719983 h 2354036"/>
                <a:gd name="connsiteX13" fmla="*/ 1504611 w 3702348"/>
                <a:gd name="connsiteY13" fmla="*/ 2111143 h 2354036"/>
                <a:gd name="connsiteX14" fmla="*/ 2114211 w 3702348"/>
                <a:gd name="connsiteY14" fmla="*/ 1989223 h 2354036"/>
                <a:gd name="connsiteX15" fmla="*/ 1961811 w 3702348"/>
                <a:gd name="connsiteY15" fmla="*/ 1704743 h 2354036"/>
                <a:gd name="connsiteX16" fmla="*/ 2571411 w 3702348"/>
                <a:gd name="connsiteY16" fmla="*/ 2344823 h 2354036"/>
                <a:gd name="connsiteX17" fmla="*/ 2530771 w 3702348"/>
                <a:gd name="connsiteY17" fmla="*/ 2050183 h 2354036"/>
                <a:gd name="connsiteX18" fmla="*/ 3414691 w 3702348"/>
                <a:gd name="connsiteY18" fmla="*/ 1587903 h 2354036"/>
                <a:gd name="connsiteX19" fmla="*/ 3648371 w 3702348"/>
                <a:gd name="connsiteY19" fmla="*/ 1064663 h 2354036"/>
                <a:gd name="connsiteX20" fmla="*/ 2500291 w 3702348"/>
                <a:gd name="connsiteY20" fmla="*/ 1374543 h 2354036"/>
                <a:gd name="connsiteX21" fmla="*/ 2383451 w 3702348"/>
                <a:gd name="connsiteY21" fmla="*/ 917343 h 2354036"/>
                <a:gd name="connsiteX22" fmla="*/ 2962571 w 3702348"/>
                <a:gd name="connsiteY22" fmla="*/ 2943 h 2354036"/>
                <a:gd name="connsiteX23" fmla="*/ 3064171 w 3702348"/>
                <a:gd name="connsiteY23" fmla="*/ 612543 h 2354036"/>
                <a:gd name="connsiteX24" fmla="*/ 3536611 w 3702348"/>
                <a:gd name="connsiteY24" fmla="*/ 226463 h 2354036"/>
                <a:gd name="connsiteX0" fmla="*/ 667427 w 3702348"/>
                <a:gd name="connsiteY0" fmla="*/ 560727 h 2354036"/>
                <a:gd name="connsiteX1" fmla="*/ 56811 w 3702348"/>
                <a:gd name="connsiteY1" fmla="*/ 607463 h 2354036"/>
                <a:gd name="connsiteX2" fmla="*/ 173651 w 3702348"/>
                <a:gd name="connsiteY2" fmla="*/ 1039263 h 2354036"/>
                <a:gd name="connsiteX3" fmla="*/ 532299 w 3702348"/>
                <a:gd name="connsiteY3" fmla="*/ 971191 h 2354036"/>
                <a:gd name="connsiteX4" fmla="*/ 529251 w 3702348"/>
                <a:gd name="connsiteY4" fmla="*/ 1664103 h 2354036"/>
                <a:gd name="connsiteX5" fmla="*/ 519091 w 3702348"/>
                <a:gd name="connsiteY5" fmla="*/ 1963823 h 2354036"/>
                <a:gd name="connsiteX6" fmla="*/ 1027091 w 3702348"/>
                <a:gd name="connsiteY6" fmla="*/ 1902863 h 2354036"/>
                <a:gd name="connsiteX7" fmla="*/ 747691 w 3702348"/>
                <a:gd name="connsiteY7" fmla="*/ 1501543 h 2354036"/>
                <a:gd name="connsiteX8" fmla="*/ 1093131 w 3702348"/>
                <a:gd name="connsiteY8" fmla="*/ 1044343 h 2354036"/>
                <a:gd name="connsiteX9" fmla="*/ 1113451 w 3702348"/>
                <a:gd name="connsiteY9" fmla="*/ 719223 h 2354036"/>
                <a:gd name="connsiteX10" fmla="*/ 1763691 w 3702348"/>
                <a:gd name="connsiteY10" fmla="*/ 820823 h 2354036"/>
                <a:gd name="connsiteX11" fmla="*/ 1255691 w 3702348"/>
                <a:gd name="connsiteY11" fmla="*/ 1069743 h 2354036"/>
                <a:gd name="connsiteX12" fmla="*/ 1519851 w 3702348"/>
                <a:gd name="connsiteY12" fmla="*/ 1719983 h 2354036"/>
                <a:gd name="connsiteX13" fmla="*/ 1504611 w 3702348"/>
                <a:gd name="connsiteY13" fmla="*/ 2111143 h 2354036"/>
                <a:gd name="connsiteX14" fmla="*/ 2114211 w 3702348"/>
                <a:gd name="connsiteY14" fmla="*/ 1989223 h 2354036"/>
                <a:gd name="connsiteX15" fmla="*/ 1961811 w 3702348"/>
                <a:gd name="connsiteY15" fmla="*/ 1704743 h 2354036"/>
                <a:gd name="connsiteX16" fmla="*/ 2571411 w 3702348"/>
                <a:gd name="connsiteY16" fmla="*/ 2344823 h 2354036"/>
                <a:gd name="connsiteX17" fmla="*/ 2530771 w 3702348"/>
                <a:gd name="connsiteY17" fmla="*/ 2050183 h 2354036"/>
                <a:gd name="connsiteX18" fmla="*/ 3414691 w 3702348"/>
                <a:gd name="connsiteY18" fmla="*/ 1587903 h 2354036"/>
                <a:gd name="connsiteX19" fmla="*/ 3648371 w 3702348"/>
                <a:gd name="connsiteY19" fmla="*/ 1064663 h 2354036"/>
                <a:gd name="connsiteX20" fmla="*/ 2500291 w 3702348"/>
                <a:gd name="connsiteY20" fmla="*/ 1374543 h 2354036"/>
                <a:gd name="connsiteX21" fmla="*/ 2383451 w 3702348"/>
                <a:gd name="connsiteY21" fmla="*/ 917343 h 2354036"/>
                <a:gd name="connsiteX22" fmla="*/ 2962571 w 3702348"/>
                <a:gd name="connsiteY22" fmla="*/ 2943 h 2354036"/>
                <a:gd name="connsiteX23" fmla="*/ 3064171 w 3702348"/>
                <a:gd name="connsiteY23" fmla="*/ 612543 h 2354036"/>
                <a:gd name="connsiteX24" fmla="*/ 3536611 w 3702348"/>
                <a:gd name="connsiteY24" fmla="*/ 226463 h 2354036"/>
                <a:gd name="connsiteX0" fmla="*/ 667427 w 3702348"/>
                <a:gd name="connsiteY0" fmla="*/ 560727 h 2354036"/>
                <a:gd name="connsiteX1" fmla="*/ 56811 w 3702348"/>
                <a:gd name="connsiteY1" fmla="*/ 607463 h 2354036"/>
                <a:gd name="connsiteX2" fmla="*/ 173651 w 3702348"/>
                <a:gd name="connsiteY2" fmla="*/ 1039263 h 2354036"/>
                <a:gd name="connsiteX3" fmla="*/ 532299 w 3702348"/>
                <a:gd name="connsiteY3" fmla="*/ 971191 h 2354036"/>
                <a:gd name="connsiteX4" fmla="*/ 529251 w 3702348"/>
                <a:gd name="connsiteY4" fmla="*/ 1664103 h 2354036"/>
                <a:gd name="connsiteX5" fmla="*/ 519091 w 3702348"/>
                <a:gd name="connsiteY5" fmla="*/ 1963823 h 2354036"/>
                <a:gd name="connsiteX6" fmla="*/ 1027091 w 3702348"/>
                <a:gd name="connsiteY6" fmla="*/ 1902863 h 2354036"/>
                <a:gd name="connsiteX7" fmla="*/ 747691 w 3702348"/>
                <a:gd name="connsiteY7" fmla="*/ 1501543 h 2354036"/>
                <a:gd name="connsiteX8" fmla="*/ 1093131 w 3702348"/>
                <a:gd name="connsiteY8" fmla="*/ 1044343 h 2354036"/>
                <a:gd name="connsiteX9" fmla="*/ 1113451 w 3702348"/>
                <a:gd name="connsiteY9" fmla="*/ 719223 h 2354036"/>
                <a:gd name="connsiteX10" fmla="*/ 1763691 w 3702348"/>
                <a:gd name="connsiteY10" fmla="*/ 820823 h 2354036"/>
                <a:gd name="connsiteX11" fmla="*/ 1255691 w 3702348"/>
                <a:gd name="connsiteY11" fmla="*/ 1069743 h 2354036"/>
                <a:gd name="connsiteX12" fmla="*/ 1519851 w 3702348"/>
                <a:gd name="connsiteY12" fmla="*/ 1719983 h 2354036"/>
                <a:gd name="connsiteX13" fmla="*/ 1504611 w 3702348"/>
                <a:gd name="connsiteY13" fmla="*/ 2111143 h 2354036"/>
                <a:gd name="connsiteX14" fmla="*/ 2114211 w 3702348"/>
                <a:gd name="connsiteY14" fmla="*/ 1989223 h 2354036"/>
                <a:gd name="connsiteX15" fmla="*/ 1961811 w 3702348"/>
                <a:gd name="connsiteY15" fmla="*/ 1704743 h 2354036"/>
                <a:gd name="connsiteX16" fmla="*/ 2571411 w 3702348"/>
                <a:gd name="connsiteY16" fmla="*/ 2344823 h 2354036"/>
                <a:gd name="connsiteX17" fmla="*/ 2530771 w 3702348"/>
                <a:gd name="connsiteY17" fmla="*/ 2050183 h 2354036"/>
                <a:gd name="connsiteX18" fmla="*/ 3414691 w 3702348"/>
                <a:gd name="connsiteY18" fmla="*/ 1587903 h 2354036"/>
                <a:gd name="connsiteX19" fmla="*/ 3648371 w 3702348"/>
                <a:gd name="connsiteY19" fmla="*/ 1064663 h 2354036"/>
                <a:gd name="connsiteX20" fmla="*/ 2500291 w 3702348"/>
                <a:gd name="connsiteY20" fmla="*/ 1374543 h 2354036"/>
                <a:gd name="connsiteX21" fmla="*/ 2383451 w 3702348"/>
                <a:gd name="connsiteY21" fmla="*/ 917343 h 2354036"/>
                <a:gd name="connsiteX22" fmla="*/ 2962571 w 3702348"/>
                <a:gd name="connsiteY22" fmla="*/ 2943 h 2354036"/>
                <a:gd name="connsiteX23" fmla="*/ 3064171 w 3702348"/>
                <a:gd name="connsiteY23" fmla="*/ 612543 h 2354036"/>
                <a:gd name="connsiteX24" fmla="*/ 3536611 w 3702348"/>
                <a:gd name="connsiteY24" fmla="*/ 226463 h 2354036"/>
                <a:gd name="connsiteX0" fmla="*/ 667427 w 3702348"/>
                <a:gd name="connsiteY0" fmla="*/ 560727 h 2354036"/>
                <a:gd name="connsiteX1" fmla="*/ 56811 w 3702348"/>
                <a:gd name="connsiteY1" fmla="*/ 607463 h 2354036"/>
                <a:gd name="connsiteX2" fmla="*/ 173651 w 3702348"/>
                <a:gd name="connsiteY2" fmla="*/ 1039263 h 2354036"/>
                <a:gd name="connsiteX3" fmla="*/ 532299 w 3702348"/>
                <a:gd name="connsiteY3" fmla="*/ 971191 h 2354036"/>
                <a:gd name="connsiteX4" fmla="*/ 529251 w 3702348"/>
                <a:gd name="connsiteY4" fmla="*/ 1664103 h 2354036"/>
                <a:gd name="connsiteX5" fmla="*/ 519091 w 3702348"/>
                <a:gd name="connsiteY5" fmla="*/ 1963823 h 2354036"/>
                <a:gd name="connsiteX6" fmla="*/ 1027091 w 3702348"/>
                <a:gd name="connsiteY6" fmla="*/ 1902863 h 2354036"/>
                <a:gd name="connsiteX7" fmla="*/ 747691 w 3702348"/>
                <a:gd name="connsiteY7" fmla="*/ 1501543 h 2354036"/>
                <a:gd name="connsiteX8" fmla="*/ 1093131 w 3702348"/>
                <a:gd name="connsiteY8" fmla="*/ 1044343 h 2354036"/>
                <a:gd name="connsiteX9" fmla="*/ 1113451 w 3702348"/>
                <a:gd name="connsiteY9" fmla="*/ 719223 h 2354036"/>
                <a:gd name="connsiteX10" fmla="*/ 1763691 w 3702348"/>
                <a:gd name="connsiteY10" fmla="*/ 820823 h 2354036"/>
                <a:gd name="connsiteX11" fmla="*/ 1255691 w 3702348"/>
                <a:gd name="connsiteY11" fmla="*/ 1069743 h 2354036"/>
                <a:gd name="connsiteX12" fmla="*/ 1519851 w 3702348"/>
                <a:gd name="connsiteY12" fmla="*/ 1719983 h 2354036"/>
                <a:gd name="connsiteX13" fmla="*/ 1504611 w 3702348"/>
                <a:gd name="connsiteY13" fmla="*/ 2111143 h 2354036"/>
                <a:gd name="connsiteX14" fmla="*/ 2114211 w 3702348"/>
                <a:gd name="connsiteY14" fmla="*/ 1989223 h 2354036"/>
                <a:gd name="connsiteX15" fmla="*/ 1961811 w 3702348"/>
                <a:gd name="connsiteY15" fmla="*/ 1704743 h 2354036"/>
                <a:gd name="connsiteX16" fmla="*/ 2571411 w 3702348"/>
                <a:gd name="connsiteY16" fmla="*/ 2344823 h 2354036"/>
                <a:gd name="connsiteX17" fmla="*/ 2530771 w 3702348"/>
                <a:gd name="connsiteY17" fmla="*/ 2050183 h 2354036"/>
                <a:gd name="connsiteX18" fmla="*/ 3414691 w 3702348"/>
                <a:gd name="connsiteY18" fmla="*/ 1587903 h 2354036"/>
                <a:gd name="connsiteX19" fmla="*/ 3648371 w 3702348"/>
                <a:gd name="connsiteY19" fmla="*/ 1064663 h 2354036"/>
                <a:gd name="connsiteX20" fmla="*/ 2500291 w 3702348"/>
                <a:gd name="connsiteY20" fmla="*/ 1374543 h 2354036"/>
                <a:gd name="connsiteX21" fmla="*/ 2383451 w 3702348"/>
                <a:gd name="connsiteY21" fmla="*/ 917343 h 2354036"/>
                <a:gd name="connsiteX22" fmla="*/ 2962571 w 3702348"/>
                <a:gd name="connsiteY22" fmla="*/ 2943 h 2354036"/>
                <a:gd name="connsiteX23" fmla="*/ 3064171 w 3702348"/>
                <a:gd name="connsiteY23" fmla="*/ 612543 h 2354036"/>
                <a:gd name="connsiteX24" fmla="*/ 3536611 w 3702348"/>
                <a:gd name="connsiteY24" fmla="*/ 226463 h 2354036"/>
                <a:gd name="connsiteX0" fmla="*/ 667427 w 3702348"/>
                <a:gd name="connsiteY0" fmla="*/ 560727 h 2354036"/>
                <a:gd name="connsiteX1" fmla="*/ 56811 w 3702348"/>
                <a:gd name="connsiteY1" fmla="*/ 607463 h 2354036"/>
                <a:gd name="connsiteX2" fmla="*/ 173651 w 3702348"/>
                <a:gd name="connsiteY2" fmla="*/ 1039263 h 2354036"/>
                <a:gd name="connsiteX3" fmla="*/ 532299 w 3702348"/>
                <a:gd name="connsiteY3" fmla="*/ 971191 h 2354036"/>
                <a:gd name="connsiteX4" fmla="*/ 529251 w 3702348"/>
                <a:gd name="connsiteY4" fmla="*/ 1664103 h 2354036"/>
                <a:gd name="connsiteX5" fmla="*/ 519091 w 3702348"/>
                <a:gd name="connsiteY5" fmla="*/ 1963823 h 2354036"/>
                <a:gd name="connsiteX6" fmla="*/ 1027091 w 3702348"/>
                <a:gd name="connsiteY6" fmla="*/ 1902863 h 2354036"/>
                <a:gd name="connsiteX7" fmla="*/ 747691 w 3702348"/>
                <a:gd name="connsiteY7" fmla="*/ 1501543 h 2354036"/>
                <a:gd name="connsiteX8" fmla="*/ 1093131 w 3702348"/>
                <a:gd name="connsiteY8" fmla="*/ 1044343 h 2354036"/>
                <a:gd name="connsiteX9" fmla="*/ 1113451 w 3702348"/>
                <a:gd name="connsiteY9" fmla="*/ 719223 h 2354036"/>
                <a:gd name="connsiteX10" fmla="*/ 1763691 w 3702348"/>
                <a:gd name="connsiteY10" fmla="*/ 820823 h 2354036"/>
                <a:gd name="connsiteX11" fmla="*/ 1255691 w 3702348"/>
                <a:gd name="connsiteY11" fmla="*/ 1069743 h 2354036"/>
                <a:gd name="connsiteX12" fmla="*/ 1519851 w 3702348"/>
                <a:gd name="connsiteY12" fmla="*/ 1719983 h 2354036"/>
                <a:gd name="connsiteX13" fmla="*/ 1504611 w 3702348"/>
                <a:gd name="connsiteY13" fmla="*/ 2111143 h 2354036"/>
                <a:gd name="connsiteX14" fmla="*/ 2114211 w 3702348"/>
                <a:gd name="connsiteY14" fmla="*/ 1989223 h 2354036"/>
                <a:gd name="connsiteX15" fmla="*/ 1961811 w 3702348"/>
                <a:gd name="connsiteY15" fmla="*/ 1704743 h 2354036"/>
                <a:gd name="connsiteX16" fmla="*/ 2571411 w 3702348"/>
                <a:gd name="connsiteY16" fmla="*/ 2344823 h 2354036"/>
                <a:gd name="connsiteX17" fmla="*/ 2530771 w 3702348"/>
                <a:gd name="connsiteY17" fmla="*/ 2050183 h 2354036"/>
                <a:gd name="connsiteX18" fmla="*/ 3414691 w 3702348"/>
                <a:gd name="connsiteY18" fmla="*/ 1587903 h 2354036"/>
                <a:gd name="connsiteX19" fmla="*/ 3648371 w 3702348"/>
                <a:gd name="connsiteY19" fmla="*/ 1064663 h 2354036"/>
                <a:gd name="connsiteX20" fmla="*/ 2500291 w 3702348"/>
                <a:gd name="connsiteY20" fmla="*/ 1374543 h 2354036"/>
                <a:gd name="connsiteX21" fmla="*/ 2383451 w 3702348"/>
                <a:gd name="connsiteY21" fmla="*/ 917343 h 2354036"/>
                <a:gd name="connsiteX22" fmla="*/ 2962571 w 3702348"/>
                <a:gd name="connsiteY22" fmla="*/ 2943 h 2354036"/>
                <a:gd name="connsiteX23" fmla="*/ 3064171 w 3702348"/>
                <a:gd name="connsiteY23" fmla="*/ 612543 h 2354036"/>
                <a:gd name="connsiteX24" fmla="*/ 3536611 w 3702348"/>
                <a:gd name="connsiteY24" fmla="*/ 226463 h 2354036"/>
                <a:gd name="connsiteX0" fmla="*/ 667427 w 3702348"/>
                <a:gd name="connsiteY0" fmla="*/ 560727 h 2354036"/>
                <a:gd name="connsiteX1" fmla="*/ 56811 w 3702348"/>
                <a:gd name="connsiteY1" fmla="*/ 607463 h 2354036"/>
                <a:gd name="connsiteX2" fmla="*/ 173651 w 3702348"/>
                <a:gd name="connsiteY2" fmla="*/ 1039263 h 2354036"/>
                <a:gd name="connsiteX3" fmla="*/ 532299 w 3702348"/>
                <a:gd name="connsiteY3" fmla="*/ 971191 h 2354036"/>
                <a:gd name="connsiteX4" fmla="*/ 529251 w 3702348"/>
                <a:gd name="connsiteY4" fmla="*/ 1664103 h 2354036"/>
                <a:gd name="connsiteX5" fmla="*/ 519091 w 3702348"/>
                <a:gd name="connsiteY5" fmla="*/ 1963823 h 2354036"/>
                <a:gd name="connsiteX6" fmla="*/ 1027091 w 3702348"/>
                <a:gd name="connsiteY6" fmla="*/ 1902863 h 2354036"/>
                <a:gd name="connsiteX7" fmla="*/ 747691 w 3702348"/>
                <a:gd name="connsiteY7" fmla="*/ 1501543 h 2354036"/>
                <a:gd name="connsiteX8" fmla="*/ 1093131 w 3702348"/>
                <a:gd name="connsiteY8" fmla="*/ 1044343 h 2354036"/>
                <a:gd name="connsiteX9" fmla="*/ 1113451 w 3702348"/>
                <a:gd name="connsiteY9" fmla="*/ 719223 h 2354036"/>
                <a:gd name="connsiteX10" fmla="*/ 1763691 w 3702348"/>
                <a:gd name="connsiteY10" fmla="*/ 820823 h 2354036"/>
                <a:gd name="connsiteX11" fmla="*/ 1255691 w 3702348"/>
                <a:gd name="connsiteY11" fmla="*/ 1069743 h 2354036"/>
                <a:gd name="connsiteX12" fmla="*/ 1519851 w 3702348"/>
                <a:gd name="connsiteY12" fmla="*/ 1719983 h 2354036"/>
                <a:gd name="connsiteX13" fmla="*/ 1504611 w 3702348"/>
                <a:gd name="connsiteY13" fmla="*/ 2111143 h 2354036"/>
                <a:gd name="connsiteX14" fmla="*/ 2114211 w 3702348"/>
                <a:gd name="connsiteY14" fmla="*/ 1989223 h 2354036"/>
                <a:gd name="connsiteX15" fmla="*/ 1961811 w 3702348"/>
                <a:gd name="connsiteY15" fmla="*/ 1704743 h 2354036"/>
                <a:gd name="connsiteX16" fmla="*/ 2571411 w 3702348"/>
                <a:gd name="connsiteY16" fmla="*/ 2344823 h 2354036"/>
                <a:gd name="connsiteX17" fmla="*/ 2530771 w 3702348"/>
                <a:gd name="connsiteY17" fmla="*/ 2050183 h 2354036"/>
                <a:gd name="connsiteX18" fmla="*/ 3414691 w 3702348"/>
                <a:gd name="connsiteY18" fmla="*/ 1587903 h 2354036"/>
                <a:gd name="connsiteX19" fmla="*/ 3648371 w 3702348"/>
                <a:gd name="connsiteY19" fmla="*/ 1064663 h 2354036"/>
                <a:gd name="connsiteX20" fmla="*/ 2500291 w 3702348"/>
                <a:gd name="connsiteY20" fmla="*/ 1374543 h 2354036"/>
                <a:gd name="connsiteX21" fmla="*/ 2383451 w 3702348"/>
                <a:gd name="connsiteY21" fmla="*/ 917343 h 2354036"/>
                <a:gd name="connsiteX22" fmla="*/ 2962571 w 3702348"/>
                <a:gd name="connsiteY22" fmla="*/ 2943 h 2354036"/>
                <a:gd name="connsiteX23" fmla="*/ 3064171 w 3702348"/>
                <a:gd name="connsiteY23" fmla="*/ 612543 h 2354036"/>
                <a:gd name="connsiteX24" fmla="*/ 3536611 w 3702348"/>
                <a:gd name="connsiteY24" fmla="*/ 226463 h 2354036"/>
                <a:gd name="connsiteX0" fmla="*/ 667427 w 3702348"/>
                <a:gd name="connsiteY0" fmla="*/ 560727 h 2354036"/>
                <a:gd name="connsiteX1" fmla="*/ 56811 w 3702348"/>
                <a:gd name="connsiteY1" fmla="*/ 607463 h 2354036"/>
                <a:gd name="connsiteX2" fmla="*/ 173651 w 3702348"/>
                <a:gd name="connsiteY2" fmla="*/ 1039263 h 2354036"/>
                <a:gd name="connsiteX3" fmla="*/ 532299 w 3702348"/>
                <a:gd name="connsiteY3" fmla="*/ 971191 h 2354036"/>
                <a:gd name="connsiteX4" fmla="*/ 529251 w 3702348"/>
                <a:gd name="connsiteY4" fmla="*/ 1664103 h 2354036"/>
                <a:gd name="connsiteX5" fmla="*/ 519091 w 3702348"/>
                <a:gd name="connsiteY5" fmla="*/ 1963823 h 2354036"/>
                <a:gd name="connsiteX6" fmla="*/ 1027091 w 3702348"/>
                <a:gd name="connsiteY6" fmla="*/ 1902863 h 2354036"/>
                <a:gd name="connsiteX7" fmla="*/ 747691 w 3702348"/>
                <a:gd name="connsiteY7" fmla="*/ 1501543 h 2354036"/>
                <a:gd name="connsiteX8" fmla="*/ 1093131 w 3702348"/>
                <a:gd name="connsiteY8" fmla="*/ 1044343 h 2354036"/>
                <a:gd name="connsiteX9" fmla="*/ 1113451 w 3702348"/>
                <a:gd name="connsiteY9" fmla="*/ 719223 h 2354036"/>
                <a:gd name="connsiteX10" fmla="*/ 1763691 w 3702348"/>
                <a:gd name="connsiteY10" fmla="*/ 820823 h 2354036"/>
                <a:gd name="connsiteX11" fmla="*/ 1255691 w 3702348"/>
                <a:gd name="connsiteY11" fmla="*/ 1069743 h 2354036"/>
                <a:gd name="connsiteX12" fmla="*/ 1519851 w 3702348"/>
                <a:gd name="connsiteY12" fmla="*/ 1719983 h 2354036"/>
                <a:gd name="connsiteX13" fmla="*/ 1504611 w 3702348"/>
                <a:gd name="connsiteY13" fmla="*/ 2111143 h 2354036"/>
                <a:gd name="connsiteX14" fmla="*/ 2114211 w 3702348"/>
                <a:gd name="connsiteY14" fmla="*/ 1989223 h 2354036"/>
                <a:gd name="connsiteX15" fmla="*/ 1961811 w 3702348"/>
                <a:gd name="connsiteY15" fmla="*/ 1704743 h 2354036"/>
                <a:gd name="connsiteX16" fmla="*/ 2571411 w 3702348"/>
                <a:gd name="connsiteY16" fmla="*/ 2344823 h 2354036"/>
                <a:gd name="connsiteX17" fmla="*/ 2530771 w 3702348"/>
                <a:gd name="connsiteY17" fmla="*/ 2050183 h 2354036"/>
                <a:gd name="connsiteX18" fmla="*/ 3414691 w 3702348"/>
                <a:gd name="connsiteY18" fmla="*/ 1587903 h 2354036"/>
                <a:gd name="connsiteX19" fmla="*/ 3648371 w 3702348"/>
                <a:gd name="connsiteY19" fmla="*/ 1064663 h 2354036"/>
                <a:gd name="connsiteX20" fmla="*/ 2500291 w 3702348"/>
                <a:gd name="connsiteY20" fmla="*/ 1374543 h 2354036"/>
                <a:gd name="connsiteX21" fmla="*/ 2383451 w 3702348"/>
                <a:gd name="connsiteY21" fmla="*/ 917343 h 2354036"/>
                <a:gd name="connsiteX22" fmla="*/ 2962571 w 3702348"/>
                <a:gd name="connsiteY22" fmla="*/ 2943 h 2354036"/>
                <a:gd name="connsiteX23" fmla="*/ 3064171 w 3702348"/>
                <a:gd name="connsiteY23" fmla="*/ 612543 h 2354036"/>
                <a:gd name="connsiteX24" fmla="*/ 3536611 w 3702348"/>
                <a:gd name="connsiteY24" fmla="*/ 226463 h 2354036"/>
                <a:gd name="connsiteX0" fmla="*/ 667427 w 3702348"/>
                <a:gd name="connsiteY0" fmla="*/ 560727 h 2354036"/>
                <a:gd name="connsiteX1" fmla="*/ 56811 w 3702348"/>
                <a:gd name="connsiteY1" fmla="*/ 607463 h 2354036"/>
                <a:gd name="connsiteX2" fmla="*/ 173651 w 3702348"/>
                <a:gd name="connsiteY2" fmla="*/ 1039263 h 2354036"/>
                <a:gd name="connsiteX3" fmla="*/ 532299 w 3702348"/>
                <a:gd name="connsiteY3" fmla="*/ 971191 h 2354036"/>
                <a:gd name="connsiteX4" fmla="*/ 529251 w 3702348"/>
                <a:gd name="connsiteY4" fmla="*/ 1664103 h 2354036"/>
                <a:gd name="connsiteX5" fmla="*/ 519091 w 3702348"/>
                <a:gd name="connsiteY5" fmla="*/ 1963823 h 2354036"/>
                <a:gd name="connsiteX6" fmla="*/ 1027091 w 3702348"/>
                <a:gd name="connsiteY6" fmla="*/ 1902863 h 2354036"/>
                <a:gd name="connsiteX7" fmla="*/ 747691 w 3702348"/>
                <a:gd name="connsiteY7" fmla="*/ 1501543 h 2354036"/>
                <a:gd name="connsiteX8" fmla="*/ 1093131 w 3702348"/>
                <a:gd name="connsiteY8" fmla="*/ 1044343 h 2354036"/>
                <a:gd name="connsiteX9" fmla="*/ 1113451 w 3702348"/>
                <a:gd name="connsiteY9" fmla="*/ 719223 h 2354036"/>
                <a:gd name="connsiteX10" fmla="*/ 1763691 w 3702348"/>
                <a:gd name="connsiteY10" fmla="*/ 820823 h 2354036"/>
                <a:gd name="connsiteX11" fmla="*/ 1255691 w 3702348"/>
                <a:gd name="connsiteY11" fmla="*/ 1069743 h 2354036"/>
                <a:gd name="connsiteX12" fmla="*/ 1519851 w 3702348"/>
                <a:gd name="connsiteY12" fmla="*/ 1719983 h 2354036"/>
                <a:gd name="connsiteX13" fmla="*/ 1504611 w 3702348"/>
                <a:gd name="connsiteY13" fmla="*/ 2111143 h 2354036"/>
                <a:gd name="connsiteX14" fmla="*/ 2114211 w 3702348"/>
                <a:gd name="connsiteY14" fmla="*/ 1989223 h 2354036"/>
                <a:gd name="connsiteX15" fmla="*/ 1961811 w 3702348"/>
                <a:gd name="connsiteY15" fmla="*/ 1704743 h 2354036"/>
                <a:gd name="connsiteX16" fmla="*/ 2571411 w 3702348"/>
                <a:gd name="connsiteY16" fmla="*/ 2344823 h 2354036"/>
                <a:gd name="connsiteX17" fmla="*/ 2530771 w 3702348"/>
                <a:gd name="connsiteY17" fmla="*/ 2050183 h 2354036"/>
                <a:gd name="connsiteX18" fmla="*/ 3414691 w 3702348"/>
                <a:gd name="connsiteY18" fmla="*/ 1587903 h 2354036"/>
                <a:gd name="connsiteX19" fmla="*/ 3648371 w 3702348"/>
                <a:gd name="connsiteY19" fmla="*/ 1064663 h 2354036"/>
                <a:gd name="connsiteX20" fmla="*/ 2500291 w 3702348"/>
                <a:gd name="connsiteY20" fmla="*/ 1374543 h 2354036"/>
                <a:gd name="connsiteX21" fmla="*/ 2383451 w 3702348"/>
                <a:gd name="connsiteY21" fmla="*/ 917343 h 2354036"/>
                <a:gd name="connsiteX22" fmla="*/ 2962571 w 3702348"/>
                <a:gd name="connsiteY22" fmla="*/ 2943 h 2354036"/>
                <a:gd name="connsiteX23" fmla="*/ 3064171 w 3702348"/>
                <a:gd name="connsiteY23" fmla="*/ 612543 h 2354036"/>
                <a:gd name="connsiteX24" fmla="*/ 3536611 w 3702348"/>
                <a:gd name="connsiteY24" fmla="*/ 226463 h 2354036"/>
                <a:gd name="connsiteX0" fmla="*/ 667427 w 3702348"/>
                <a:gd name="connsiteY0" fmla="*/ 560727 h 2354036"/>
                <a:gd name="connsiteX1" fmla="*/ 56811 w 3702348"/>
                <a:gd name="connsiteY1" fmla="*/ 607463 h 2354036"/>
                <a:gd name="connsiteX2" fmla="*/ 173651 w 3702348"/>
                <a:gd name="connsiteY2" fmla="*/ 1039263 h 2354036"/>
                <a:gd name="connsiteX3" fmla="*/ 532299 w 3702348"/>
                <a:gd name="connsiteY3" fmla="*/ 971191 h 2354036"/>
                <a:gd name="connsiteX4" fmla="*/ 529251 w 3702348"/>
                <a:gd name="connsiteY4" fmla="*/ 1664103 h 2354036"/>
                <a:gd name="connsiteX5" fmla="*/ 519091 w 3702348"/>
                <a:gd name="connsiteY5" fmla="*/ 1963823 h 2354036"/>
                <a:gd name="connsiteX6" fmla="*/ 1027091 w 3702348"/>
                <a:gd name="connsiteY6" fmla="*/ 1902863 h 2354036"/>
                <a:gd name="connsiteX7" fmla="*/ 747691 w 3702348"/>
                <a:gd name="connsiteY7" fmla="*/ 1501543 h 2354036"/>
                <a:gd name="connsiteX8" fmla="*/ 1093131 w 3702348"/>
                <a:gd name="connsiteY8" fmla="*/ 1044343 h 2354036"/>
                <a:gd name="connsiteX9" fmla="*/ 1113451 w 3702348"/>
                <a:gd name="connsiteY9" fmla="*/ 719223 h 2354036"/>
                <a:gd name="connsiteX10" fmla="*/ 1763691 w 3702348"/>
                <a:gd name="connsiteY10" fmla="*/ 820823 h 2354036"/>
                <a:gd name="connsiteX11" fmla="*/ 1255691 w 3702348"/>
                <a:gd name="connsiteY11" fmla="*/ 1069743 h 2354036"/>
                <a:gd name="connsiteX12" fmla="*/ 1519851 w 3702348"/>
                <a:gd name="connsiteY12" fmla="*/ 1719983 h 2354036"/>
                <a:gd name="connsiteX13" fmla="*/ 1504611 w 3702348"/>
                <a:gd name="connsiteY13" fmla="*/ 2111143 h 2354036"/>
                <a:gd name="connsiteX14" fmla="*/ 2114211 w 3702348"/>
                <a:gd name="connsiteY14" fmla="*/ 1989223 h 2354036"/>
                <a:gd name="connsiteX15" fmla="*/ 1961811 w 3702348"/>
                <a:gd name="connsiteY15" fmla="*/ 1704743 h 2354036"/>
                <a:gd name="connsiteX16" fmla="*/ 2571411 w 3702348"/>
                <a:gd name="connsiteY16" fmla="*/ 2344823 h 2354036"/>
                <a:gd name="connsiteX17" fmla="*/ 2530771 w 3702348"/>
                <a:gd name="connsiteY17" fmla="*/ 2050183 h 2354036"/>
                <a:gd name="connsiteX18" fmla="*/ 3414691 w 3702348"/>
                <a:gd name="connsiteY18" fmla="*/ 1587903 h 2354036"/>
                <a:gd name="connsiteX19" fmla="*/ 3648371 w 3702348"/>
                <a:gd name="connsiteY19" fmla="*/ 1064663 h 2354036"/>
                <a:gd name="connsiteX20" fmla="*/ 2500291 w 3702348"/>
                <a:gd name="connsiteY20" fmla="*/ 1374543 h 2354036"/>
                <a:gd name="connsiteX21" fmla="*/ 2383451 w 3702348"/>
                <a:gd name="connsiteY21" fmla="*/ 917343 h 2354036"/>
                <a:gd name="connsiteX22" fmla="*/ 2962571 w 3702348"/>
                <a:gd name="connsiteY22" fmla="*/ 2943 h 2354036"/>
                <a:gd name="connsiteX23" fmla="*/ 3064171 w 3702348"/>
                <a:gd name="connsiteY23" fmla="*/ 612543 h 2354036"/>
                <a:gd name="connsiteX24" fmla="*/ 3536611 w 3702348"/>
                <a:gd name="connsiteY24" fmla="*/ 226463 h 2354036"/>
                <a:gd name="connsiteX0" fmla="*/ 667427 w 3702348"/>
                <a:gd name="connsiteY0" fmla="*/ 560727 h 2354036"/>
                <a:gd name="connsiteX1" fmla="*/ 56811 w 3702348"/>
                <a:gd name="connsiteY1" fmla="*/ 607463 h 2354036"/>
                <a:gd name="connsiteX2" fmla="*/ 173651 w 3702348"/>
                <a:gd name="connsiteY2" fmla="*/ 1039263 h 2354036"/>
                <a:gd name="connsiteX3" fmla="*/ 532299 w 3702348"/>
                <a:gd name="connsiteY3" fmla="*/ 971191 h 2354036"/>
                <a:gd name="connsiteX4" fmla="*/ 529251 w 3702348"/>
                <a:gd name="connsiteY4" fmla="*/ 1664103 h 2354036"/>
                <a:gd name="connsiteX5" fmla="*/ 519091 w 3702348"/>
                <a:gd name="connsiteY5" fmla="*/ 1963823 h 2354036"/>
                <a:gd name="connsiteX6" fmla="*/ 1027091 w 3702348"/>
                <a:gd name="connsiteY6" fmla="*/ 1902863 h 2354036"/>
                <a:gd name="connsiteX7" fmla="*/ 747691 w 3702348"/>
                <a:gd name="connsiteY7" fmla="*/ 1501543 h 2354036"/>
                <a:gd name="connsiteX8" fmla="*/ 1093131 w 3702348"/>
                <a:gd name="connsiteY8" fmla="*/ 1044343 h 2354036"/>
                <a:gd name="connsiteX9" fmla="*/ 1113451 w 3702348"/>
                <a:gd name="connsiteY9" fmla="*/ 719223 h 2354036"/>
                <a:gd name="connsiteX10" fmla="*/ 1763691 w 3702348"/>
                <a:gd name="connsiteY10" fmla="*/ 820823 h 2354036"/>
                <a:gd name="connsiteX11" fmla="*/ 1255691 w 3702348"/>
                <a:gd name="connsiteY11" fmla="*/ 1069743 h 2354036"/>
                <a:gd name="connsiteX12" fmla="*/ 1519851 w 3702348"/>
                <a:gd name="connsiteY12" fmla="*/ 1719983 h 2354036"/>
                <a:gd name="connsiteX13" fmla="*/ 1504611 w 3702348"/>
                <a:gd name="connsiteY13" fmla="*/ 2111143 h 2354036"/>
                <a:gd name="connsiteX14" fmla="*/ 2114211 w 3702348"/>
                <a:gd name="connsiteY14" fmla="*/ 1989223 h 2354036"/>
                <a:gd name="connsiteX15" fmla="*/ 1961811 w 3702348"/>
                <a:gd name="connsiteY15" fmla="*/ 1704743 h 2354036"/>
                <a:gd name="connsiteX16" fmla="*/ 2571411 w 3702348"/>
                <a:gd name="connsiteY16" fmla="*/ 2344823 h 2354036"/>
                <a:gd name="connsiteX17" fmla="*/ 2530771 w 3702348"/>
                <a:gd name="connsiteY17" fmla="*/ 2050183 h 2354036"/>
                <a:gd name="connsiteX18" fmla="*/ 3414691 w 3702348"/>
                <a:gd name="connsiteY18" fmla="*/ 1587903 h 2354036"/>
                <a:gd name="connsiteX19" fmla="*/ 3648371 w 3702348"/>
                <a:gd name="connsiteY19" fmla="*/ 1064663 h 2354036"/>
                <a:gd name="connsiteX20" fmla="*/ 2500291 w 3702348"/>
                <a:gd name="connsiteY20" fmla="*/ 1374543 h 2354036"/>
                <a:gd name="connsiteX21" fmla="*/ 2383451 w 3702348"/>
                <a:gd name="connsiteY21" fmla="*/ 917343 h 2354036"/>
                <a:gd name="connsiteX22" fmla="*/ 2962571 w 3702348"/>
                <a:gd name="connsiteY22" fmla="*/ 2943 h 2354036"/>
                <a:gd name="connsiteX23" fmla="*/ 3064171 w 3702348"/>
                <a:gd name="connsiteY23" fmla="*/ 612543 h 2354036"/>
                <a:gd name="connsiteX24" fmla="*/ 3536611 w 3702348"/>
                <a:gd name="connsiteY24" fmla="*/ 226463 h 2354036"/>
                <a:gd name="connsiteX0" fmla="*/ 667427 w 3702348"/>
                <a:gd name="connsiteY0" fmla="*/ 560727 h 2354036"/>
                <a:gd name="connsiteX1" fmla="*/ 56811 w 3702348"/>
                <a:gd name="connsiteY1" fmla="*/ 607463 h 2354036"/>
                <a:gd name="connsiteX2" fmla="*/ 173651 w 3702348"/>
                <a:gd name="connsiteY2" fmla="*/ 1039263 h 2354036"/>
                <a:gd name="connsiteX3" fmla="*/ 532299 w 3702348"/>
                <a:gd name="connsiteY3" fmla="*/ 971191 h 2354036"/>
                <a:gd name="connsiteX4" fmla="*/ 529251 w 3702348"/>
                <a:gd name="connsiteY4" fmla="*/ 1664103 h 2354036"/>
                <a:gd name="connsiteX5" fmla="*/ 519091 w 3702348"/>
                <a:gd name="connsiteY5" fmla="*/ 1963823 h 2354036"/>
                <a:gd name="connsiteX6" fmla="*/ 1027091 w 3702348"/>
                <a:gd name="connsiteY6" fmla="*/ 1902863 h 2354036"/>
                <a:gd name="connsiteX7" fmla="*/ 747691 w 3702348"/>
                <a:gd name="connsiteY7" fmla="*/ 1501543 h 2354036"/>
                <a:gd name="connsiteX8" fmla="*/ 1093131 w 3702348"/>
                <a:gd name="connsiteY8" fmla="*/ 1044343 h 2354036"/>
                <a:gd name="connsiteX9" fmla="*/ 1113451 w 3702348"/>
                <a:gd name="connsiteY9" fmla="*/ 719223 h 2354036"/>
                <a:gd name="connsiteX10" fmla="*/ 1763691 w 3702348"/>
                <a:gd name="connsiteY10" fmla="*/ 820823 h 2354036"/>
                <a:gd name="connsiteX11" fmla="*/ 1255691 w 3702348"/>
                <a:gd name="connsiteY11" fmla="*/ 1069743 h 2354036"/>
                <a:gd name="connsiteX12" fmla="*/ 1519851 w 3702348"/>
                <a:gd name="connsiteY12" fmla="*/ 1719983 h 2354036"/>
                <a:gd name="connsiteX13" fmla="*/ 1504611 w 3702348"/>
                <a:gd name="connsiteY13" fmla="*/ 2111143 h 2354036"/>
                <a:gd name="connsiteX14" fmla="*/ 2114211 w 3702348"/>
                <a:gd name="connsiteY14" fmla="*/ 1989223 h 2354036"/>
                <a:gd name="connsiteX15" fmla="*/ 1961811 w 3702348"/>
                <a:gd name="connsiteY15" fmla="*/ 1704743 h 2354036"/>
                <a:gd name="connsiteX16" fmla="*/ 2571411 w 3702348"/>
                <a:gd name="connsiteY16" fmla="*/ 2344823 h 2354036"/>
                <a:gd name="connsiteX17" fmla="*/ 2530771 w 3702348"/>
                <a:gd name="connsiteY17" fmla="*/ 2050183 h 2354036"/>
                <a:gd name="connsiteX18" fmla="*/ 3414691 w 3702348"/>
                <a:gd name="connsiteY18" fmla="*/ 1587903 h 2354036"/>
                <a:gd name="connsiteX19" fmla="*/ 3648371 w 3702348"/>
                <a:gd name="connsiteY19" fmla="*/ 1064663 h 2354036"/>
                <a:gd name="connsiteX20" fmla="*/ 2500291 w 3702348"/>
                <a:gd name="connsiteY20" fmla="*/ 1374543 h 2354036"/>
                <a:gd name="connsiteX21" fmla="*/ 2383451 w 3702348"/>
                <a:gd name="connsiteY21" fmla="*/ 917343 h 2354036"/>
                <a:gd name="connsiteX22" fmla="*/ 2962571 w 3702348"/>
                <a:gd name="connsiteY22" fmla="*/ 2943 h 2354036"/>
                <a:gd name="connsiteX23" fmla="*/ 3064171 w 3702348"/>
                <a:gd name="connsiteY23" fmla="*/ 612543 h 2354036"/>
                <a:gd name="connsiteX24" fmla="*/ 3536611 w 3702348"/>
                <a:gd name="connsiteY24" fmla="*/ 226463 h 2354036"/>
                <a:gd name="connsiteX0" fmla="*/ 667427 w 3702348"/>
                <a:gd name="connsiteY0" fmla="*/ 560727 h 2354036"/>
                <a:gd name="connsiteX1" fmla="*/ 56811 w 3702348"/>
                <a:gd name="connsiteY1" fmla="*/ 607463 h 2354036"/>
                <a:gd name="connsiteX2" fmla="*/ 173651 w 3702348"/>
                <a:gd name="connsiteY2" fmla="*/ 1039263 h 2354036"/>
                <a:gd name="connsiteX3" fmla="*/ 532299 w 3702348"/>
                <a:gd name="connsiteY3" fmla="*/ 971191 h 2354036"/>
                <a:gd name="connsiteX4" fmla="*/ 529251 w 3702348"/>
                <a:gd name="connsiteY4" fmla="*/ 1664103 h 2354036"/>
                <a:gd name="connsiteX5" fmla="*/ 519091 w 3702348"/>
                <a:gd name="connsiteY5" fmla="*/ 1963823 h 2354036"/>
                <a:gd name="connsiteX6" fmla="*/ 1027091 w 3702348"/>
                <a:gd name="connsiteY6" fmla="*/ 1902863 h 2354036"/>
                <a:gd name="connsiteX7" fmla="*/ 747691 w 3702348"/>
                <a:gd name="connsiteY7" fmla="*/ 1501543 h 2354036"/>
                <a:gd name="connsiteX8" fmla="*/ 1093131 w 3702348"/>
                <a:gd name="connsiteY8" fmla="*/ 1044343 h 2354036"/>
                <a:gd name="connsiteX9" fmla="*/ 1113451 w 3702348"/>
                <a:gd name="connsiteY9" fmla="*/ 719223 h 2354036"/>
                <a:gd name="connsiteX10" fmla="*/ 1763691 w 3702348"/>
                <a:gd name="connsiteY10" fmla="*/ 820823 h 2354036"/>
                <a:gd name="connsiteX11" fmla="*/ 1255691 w 3702348"/>
                <a:gd name="connsiteY11" fmla="*/ 1069743 h 2354036"/>
                <a:gd name="connsiteX12" fmla="*/ 1519851 w 3702348"/>
                <a:gd name="connsiteY12" fmla="*/ 1719983 h 2354036"/>
                <a:gd name="connsiteX13" fmla="*/ 1504611 w 3702348"/>
                <a:gd name="connsiteY13" fmla="*/ 2111143 h 2354036"/>
                <a:gd name="connsiteX14" fmla="*/ 2114211 w 3702348"/>
                <a:gd name="connsiteY14" fmla="*/ 1989223 h 2354036"/>
                <a:gd name="connsiteX15" fmla="*/ 1961811 w 3702348"/>
                <a:gd name="connsiteY15" fmla="*/ 1704743 h 2354036"/>
                <a:gd name="connsiteX16" fmla="*/ 2571411 w 3702348"/>
                <a:gd name="connsiteY16" fmla="*/ 2344823 h 2354036"/>
                <a:gd name="connsiteX17" fmla="*/ 2530771 w 3702348"/>
                <a:gd name="connsiteY17" fmla="*/ 2050183 h 2354036"/>
                <a:gd name="connsiteX18" fmla="*/ 3414691 w 3702348"/>
                <a:gd name="connsiteY18" fmla="*/ 1587903 h 2354036"/>
                <a:gd name="connsiteX19" fmla="*/ 3648371 w 3702348"/>
                <a:gd name="connsiteY19" fmla="*/ 1064663 h 2354036"/>
                <a:gd name="connsiteX20" fmla="*/ 2500291 w 3702348"/>
                <a:gd name="connsiteY20" fmla="*/ 1374543 h 2354036"/>
                <a:gd name="connsiteX21" fmla="*/ 2383451 w 3702348"/>
                <a:gd name="connsiteY21" fmla="*/ 917343 h 2354036"/>
                <a:gd name="connsiteX22" fmla="*/ 2962571 w 3702348"/>
                <a:gd name="connsiteY22" fmla="*/ 2943 h 2354036"/>
                <a:gd name="connsiteX23" fmla="*/ 3064171 w 3702348"/>
                <a:gd name="connsiteY23" fmla="*/ 612543 h 2354036"/>
                <a:gd name="connsiteX24" fmla="*/ 3536611 w 3702348"/>
                <a:gd name="connsiteY24" fmla="*/ 226463 h 2354036"/>
                <a:gd name="connsiteX0" fmla="*/ 667427 w 3702348"/>
                <a:gd name="connsiteY0" fmla="*/ 560727 h 2354036"/>
                <a:gd name="connsiteX1" fmla="*/ 56811 w 3702348"/>
                <a:gd name="connsiteY1" fmla="*/ 607463 h 2354036"/>
                <a:gd name="connsiteX2" fmla="*/ 173651 w 3702348"/>
                <a:gd name="connsiteY2" fmla="*/ 1039263 h 2354036"/>
                <a:gd name="connsiteX3" fmla="*/ 532299 w 3702348"/>
                <a:gd name="connsiteY3" fmla="*/ 971191 h 2354036"/>
                <a:gd name="connsiteX4" fmla="*/ 529251 w 3702348"/>
                <a:gd name="connsiteY4" fmla="*/ 1664103 h 2354036"/>
                <a:gd name="connsiteX5" fmla="*/ 519091 w 3702348"/>
                <a:gd name="connsiteY5" fmla="*/ 1963823 h 2354036"/>
                <a:gd name="connsiteX6" fmla="*/ 1027091 w 3702348"/>
                <a:gd name="connsiteY6" fmla="*/ 1902863 h 2354036"/>
                <a:gd name="connsiteX7" fmla="*/ 747691 w 3702348"/>
                <a:gd name="connsiteY7" fmla="*/ 1501543 h 2354036"/>
                <a:gd name="connsiteX8" fmla="*/ 1093131 w 3702348"/>
                <a:gd name="connsiteY8" fmla="*/ 1044343 h 2354036"/>
                <a:gd name="connsiteX9" fmla="*/ 1113451 w 3702348"/>
                <a:gd name="connsiteY9" fmla="*/ 719223 h 2354036"/>
                <a:gd name="connsiteX10" fmla="*/ 1763691 w 3702348"/>
                <a:gd name="connsiteY10" fmla="*/ 820823 h 2354036"/>
                <a:gd name="connsiteX11" fmla="*/ 1255691 w 3702348"/>
                <a:gd name="connsiteY11" fmla="*/ 1069743 h 2354036"/>
                <a:gd name="connsiteX12" fmla="*/ 1519851 w 3702348"/>
                <a:gd name="connsiteY12" fmla="*/ 1719983 h 2354036"/>
                <a:gd name="connsiteX13" fmla="*/ 1504611 w 3702348"/>
                <a:gd name="connsiteY13" fmla="*/ 2111143 h 2354036"/>
                <a:gd name="connsiteX14" fmla="*/ 2114211 w 3702348"/>
                <a:gd name="connsiteY14" fmla="*/ 1989223 h 2354036"/>
                <a:gd name="connsiteX15" fmla="*/ 1961811 w 3702348"/>
                <a:gd name="connsiteY15" fmla="*/ 1704743 h 2354036"/>
                <a:gd name="connsiteX16" fmla="*/ 2571411 w 3702348"/>
                <a:gd name="connsiteY16" fmla="*/ 2344823 h 2354036"/>
                <a:gd name="connsiteX17" fmla="*/ 2530771 w 3702348"/>
                <a:gd name="connsiteY17" fmla="*/ 2050183 h 2354036"/>
                <a:gd name="connsiteX18" fmla="*/ 3414691 w 3702348"/>
                <a:gd name="connsiteY18" fmla="*/ 1587903 h 2354036"/>
                <a:gd name="connsiteX19" fmla="*/ 3648371 w 3702348"/>
                <a:gd name="connsiteY19" fmla="*/ 1064663 h 2354036"/>
                <a:gd name="connsiteX20" fmla="*/ 2500291 w 3702348"/>
                <a:gd name="connsiteY20" fmla="*/ 1374543 h 2354036"/>
                <a:gd name="connsiteX21" fmla="*/ 2383451 w 3702348"/>
                <a:gd name="connsiteY21" fmla="*/ 917343 h 2354036"/>
                <a:gd name="connsiteX22" fmla="*/ 2962571 w 3702348"/>
                <a:gd name="connsiteY22" fmla="*/ 2943 h 2354036"/>
                <a:gd name="connsiteX23" fmla="*/ 3064171 w 3702348"/>
                <a:gd name="connsiteY23" fmla="*/ 612543 h 2354036"/>
                <a:gd name="connsiteX24" fmla="*/ 3536611 w 3702348"/>
                <a:gd name="connsiteY24" fmla="*/ 226463 h 2354036"/>
                <a:gd name="connsiteX0" fmla="*/ 667427 w 3697011"/>
                <a:gd name="connsiteY0" fmla="*/ 560727 h 2350536"/>
                <a:gd name="connsiteX1" fmla="*/ 56811 w 3697011"/>
                <a:gd name="connsiteY1" fmla="*/ 607463 h 2350536"/>
                <a:gd name="connsiteX2" fmla="*/ 173651 w 3697011"/>
                <a:gd name="connsiteY2" fmla="*/ 1039263 h 2350536"/>
                <a:gd name="connsiteX3" fmla="*/ 532299 w 3697011"/>
                <a:gd name="connsiteY3" fmla="*/ 971191 h 2350536"/>
                <a:gd name="connsiteX4" fmla="*/ 529251 w 3697011"/>
                <a:gd name="connsiteY4" fmla="*/ 1664103 h 2350536"/>
                <a:gd name="connsiteX5" fmla="*/ 519091 w 3697011"/>
                <a:gd name="connsiteY5" fmla="*/ 1963823 h 2350536"/>
                <a:gd name="connsiteX6" fmla="*/ 1027091 w 3697011"/>
                <a:gd name="connsiteY6" fmla="*/ 1902863 h 2350536"/>
                <a:gd name="connsiteX7" fmla="*/ 747691 w 3697011"/>
                <a:gd name="connsiteY7" fmla="*/ 1501543 h 2350536"/>
                <a:gd name="connsiteX8" fmla="*/ 1093131 w 3697011"/>
                <a:gd name="connsiteY8" fmla="*/ 1044343 h 2350536"/>
                <a:gd name="connsiteX9" fmla="*/ 1113451 w 3697011"/>
                <a:gd name="connsiteY9" fmla="*/ 719223 h 2350536"/>
                <a:gd name="connsiteX10" fmla="*/ 1763691 w 3697011"/>
                <a:gd name="connsiteY10" fmla="*/ 820823 h 2350536"/>
                <a:gd name="connsiteX11" fmla="*/ 1255691 w 3697011"/>
                <a:gd name="connsiteY11" fmla="*/ 1069743 h 2350536"/>
                <a:gd name="connsiteX12" fmla="*/ 1519851 w 3697011"/>
                <a:gd name="connsiteY12" fmla="*/ 1719983 h 2350536"/>
                <a:gd name="connsiteX13" fmla="*/ 1504611 w 3697011"/>
                <a:gd name="connsiteY13" fmla="*/ 2111143 h 2350536"/>
                <a:gd name="connsiteX14" fmla="*/ 2114211 w 3697011"/>
                <a:gd name="connsiteY14" fmla="*/ 1989223 h 2350536"/>
                <a:gd name="connsiteX15" fmla="*/ 1961811 w 3697011"/>
                <a:gd name="connsiteY15" fmla="*/ 1704743 h 2350536"/>
                <a:gd name="connsiteX16" fmla="*/ 2571411 w 3697011"/>
                <a:gd name="connsiteY16" fmla="*/ 2344823 h 2350536"/>
                <a:gd name="connsiteX17" fmla="*/ 2780707 w 3697011"/>
                <a:gd name="connsiteY17" fmla="*/ 1995319 h 2350536"/>
                <a:gd name="connsiteX18" fmla="*/ 3414691 w 3697011"/>
                <a:gd name="connsiteY18" fmla="*/ 1587903 h 2350536"/>
                <a:gd name="connsiteX19" fmla="*/ 3648371 w 3697011"/>
                <a:gd name="connsiteY19" fmla="*/ 1064663 h 2350536"/>
                <a:gd name="connsiteX20" fmla="*/ 2500291 w 3697011"/>
                <a:gd name="connsiteY20" fmla="*/ 1374543 h 2350536"/>
                <a:gd name="connsiteX21" fmla="*/ 2383451 w 3697011"/>
                <a:gd name="connsiteY21" fmla="*/ 917343 h 2350536"/>
                <a:gd name="connsiteX22" fmla="*/ 2962571 w 3697011"/>
                <a:gd name="connsiteY22" fmla="*/ 2943 h 2350536"/>
                <a:gd name="connsiteX23" fmla="*/ 3064171 w 3697011"/>
                <a:gd name="connsiteY23" fmla="*/ 612543 h 2350536"/>
                <a:gd name="connsiteX24" fmla="*/ 3536611 w 3697011"/>
                <a:gd name="connsiteY24" fmla="*/ 226463 h 2350536"/>
                <a:gd name="connsiteX0" fmla="*/ 667427 w 3697011"/>
                <a:gd name="connsiteY0" fmla="*/ 560727 h 2348025"/>
                <a:gd name="connsiteX1" fmla="*/ 56811 w 3697011"/>
                <a:gd name="connsiteY1" fmla="*/ 607463 h 2348025"/>
                <a:gd name="connsiteX2" fmla="*/ 173651 w 3697011"/>
                <a:gd name="connsiteY2" fmla="*/ 1039263 h 2348025"/>
                <a:gd name="connsiteX3" fmla="*/ 532299 w 3697011"/>
                <a:gd name="connsiteY3" fmla="*/ 971191 h 2348025"/>
                <a:gd name="connsiteX4" fmla="*/ 529251 w 3697011"/>
                <a:gd name="connsiteY4" fmla="*/ 1664103 h 2348025"/>
                <a:gd name="connsiteX5" fmla="*/ 519091 w 3697011"/>
                <a:gd name="connsiteY5" fmla="*/ 1963823 h 2348025"/>
                <a:gd name="connsiteX6" fmla="*/ 1027091 w 3697011"/>
                <a:gd name="connsiteY6" fmla="*/ 1902863 h 2348025"/>
                <a:gd name="connsiteX7" fmla="*/ 747691 w 3697011"/>
                <a:gd name="connsiteY7" fmla="*/ 1501543 h 2348025"/>
                <a:gd name="connsiteX8" fmla="*/ 1093131 w 3697011"/>
                <a:gd name="connsiteY8" fmla="*/ 1044343 h 2348025"/>
                <a:gd name="connsiteX9" fmla="*/ 1113451 w 3697011"/>
                <a:gd name="connsiteY9" fmla="*/ 719223 h 2348025"/>
                <a:gd name="connsiteX10" fmla="*/ 1763691 w 3697011"/>
                <a:gd name="connsiteY10" fmla="*/ 820823 h 2348025"/>
                <a:gd name="connsiteX11" fmla="*/ 1255691 w 3697011"/>
                <a:gd name="connsiteY11" fmla="*/ 1069743 h 2348025"/>
                <a:gd name="connsiteX12" fmla="*/ 1519851 w 3697011"/>
                <a:gd name="connsiteY12" fmla="*/ 1719983 h 2348025"/>
                <a:gd name="connsiteX13" fmla="*/ 1504611 w 3697011"/>
                <a:gd name="connsiteY13" fmla="*/ 2111143 h 2348025"/>
                <a:gd name="connsiteX14" fmla="*/ 2114211 w 3697011"/>
                <a:gd name="connsiteY14" fmla="*/ 1989223 h 2348025"/>
                <a:gd name="connsiteX15" fmla="*/ 1961811 w 3697011"/>
                <a:gd name="connsiteY15" fmla="*/ 1704743 h 2348025"/>
                <a:gd name="connsiteX16" fmla="*/ 2571411 w 3697011"/>
                <a:gd name="connsiteY16" fmla="*/ 2344823 h 2348025"/>
                <a:gd name="connsiteX17" fmla="*/ 2780707 w 3697011"/>
                <a:gd name="connsiteY17" fmla="*/ 1995319 h 2348025"/>
                <a:gd name="connsiteX18" fmla="*/ 3414691 w 3697011"/>
                <a:gd name="connsiteY18" fmla="*/ 1587903 h 2348025"/>
                <a:gd name="connsiteX19" fmla="*/ 3648371 w 3697011"/>
                <a:gd name="connsiteY19" fmla="*/ 1064663 h 2348025"/>
                <a:gd name="connsiteX20" fmla="*/ 2500291 w 3697011"/>
                <a:gd name="connsiteY20" fmla="*/ 1374543 h 2348025"/>
                <a:gd name="connsiteX21" fmla="*/ 2383451 w 3697011"/>
                <a:gd name="connsiteY21" fmla="*/ 917343 h 2348025"/>
                <a:gd name="connsiteX22" fmla="*/ 2962571 w 3697011"/>
                <a:gd name="connsiteY22" fmla="*/ 2943 h 2348025"/>
                <a:gd name="connsiteX23" fmla="*/ 3064171 w 3697011"/>
                <a:gd name="connsiteY23" fmla="*/ 612543 h 2348025"/>
                <a:gd name="connsiteX24" fmla="*/ 3536611 w 3697011"/>
                <a:gd name="connsiteY24" fmla="*/ 226463 h 2348025"/>
                <a:gd name="connsiteX0" fmla="*/ 667427 w 3697011"/>
                <a:gd name="connsiteY0" fmla="*/ 560727 h 2373836"/>
                <a:gd name="connsiteX1" fmla="*/ 56811 w 3697011"/>
                <a:gd name="connsiteY1" fmla="*/ 607463 h 2373836"/>
                <a:gd name="connsiteX2" fmla="*/ 173651 w 3697011"/>
                <a:gd name="connsiteY2" fmla="*/ 1039263 h 2373836"/>
                <a:gd name="connsiteX3" fmla="*/ 532299 w 3697011"/>
                <a:gd name="connsiteY3" fmla="*/ 971191 h 2373836"/>
                <a:gd name="connsiteX4" fmla="*/ 529251 w 3697011"/>
                <a:gd name="connsiteY4" fmla="*/ 1664103 h 2373836"/>
                <a:gd name="connsiteX5" fmla="*/ 519091 w 3697011"/>
                <a:gd name="connsiteY5" fmla="*/ 1963823 h 2373836"/>
                <a:gd name="connsiteX6" fmla="*/ 1027091 w 3697011"/>
                <a:gd name="connsiteY6" fmla="*/ 1902863 h 2373836"/>
                <a:gd name="connsiteX7" fmla="*/ 747691 w 3697011"/>
                <a:gd name="connsiteY7" fmla="*/ 1501543 h 2373836"/>
                <a:gd name="connsiteX8" fmla="*/ 1093131 w 3697011"/>
                <a:gd name="connsiteY8" fmla="*/ 1044343 h 2373836"/>
                <a:gd name="connsiteX9" fmla="*/ 1113451 w 3697011"/>
                <a:gd name="connsiteY9" fmla="*/ 719223 h 2373836"/>
                <a:gd name="connsiteX10" fmla="*/ 1763691 w 3697011"/>
                <a:gd name="connsiteY10" fmla="*/ 820823 h 2373836"/>
                <a:gd name="connsiteX11" fmla="*/ 1255691 w 3697011"/>
                <a:gd name="connsiteY11" fmla="*/ 1069743 h 2373836"/>
                <a:gd name="connsiteX12" fmla="*/ 1519851 w 3697011"/>
                <a:gd name="connsiteY12" fmla="*/ 1719983 h 2373836"/>
                <a:gd name="connsiteX13" fmla="*/ 1504611 w 3697011"/>
                <a:gd name="connsiteY13" fmla="*/ 2111143 h 2373836"/>
                <a:gd name="connsiteX14" fmla="*/ 2114211 w 3697011"/>
                <a:gd name="connsiteY14" fmla="*/ 1989223 h 2373836"/>
                <a:gd name="connsiteX15" fmla="*/ 1961811 w 3697011"/>
                <a:gd name="connsiteY15" fmla="*/ 1704743 h 2373836"/>
                <a:gd name="connsiteX16" fmla="*/ 2571411 w 3697011"/>
                <a:gd name="connsiteY16" fmla="*/ 2344823 h 2373836"/>
                <a:gd name="connsiteX17" fmla="*/ 2780707 w 3697011"/>
                <a:gd name="connsiteY17" fmla="*/ 1995319 h 2373836"/>
                <a:gd name="connsiteX18" fmla="*/ 3414691 w 3697011"/>
                <a:gd name="connsiteY18" fmla="*/ 1587903 h 2373836"/>
                <a:gd name="connsiteX19" fmla="*/ 3648371 w 3697011"/>
                <a:gd name="connsiteY19" fmla="*/ 1064663 h 2373836"/>
                <a:gd name="connsiteX20" fmla="*/ 2500291 w 3697011"/>
                <a:gd name="connsiteY20" fmla="*/ 1374543 h 2373836"/>
                <a:gd name="connsiteX21" fmla="*/ 2383451 w 3697011"/>
                <a:gd name="connsiteY21" fmla="*/ 917343 h 2373836"/>
                <a:gd name="connsiteX22" fmla="*/ 2962571 w 3697011"/>
                <a:gd name="connsiteY22" fmla="*/ 2943 h 2373836"/>
                <a:gd name="connsiteX23" fmla="*/ 3064171 w 3697011"/>
                <a:gd name="connsiteY23" fmla="*/ 612543 h 2373836"/>
                <a:gd name="connsiteX24" fmla="*/ 3536611 w 3697011"/>
                <a:gd name="connsiteY24" fmla="*/ 226463 h 2373836"/>
                <a:gd name="connsiteX0" fmla="*/ 667427 w 3697011"/>
                <a:gd name="connsiteY0" fmla="*/ 560727 h 2382394"/>
                <a:gd name="connsiteX1" fmla="*/ 56811 w 3697011"/>
                <a:gd name="connsiteY1" fmla="*/ 607463 h 2382394"/>
                <a:gd name="connsiteX2" fmla="*/ 173651 w 3697011"/>
                <a:gd name="connsiteY2" fmla="*/ 1039263 h 2382394"/>
                <a:gd name="connsiteX3" fmla="*/ 532299 w 3697011"/>
                <a:gd name="connsiteY3" fmla="*/ 971191 h 2382394"/>
                <a:gd name="connsiteX4" fmla="*/ 529251 w 3697011"/>
                <a:gd name="connsiteY4" fmla="*/ 1664103 h 2382394"/>
                <a:gd name="connsiteX5" fmla="*/ 519091 w 3697011"/>
                <a:gd name="connsiteY5" fmla="*/ 1963823 h 2382394"/>
                <a:gd name="connsiteX6" fmla="*/ 1027091 w 3697011"/>
                <a:gd name="connsiteY6" fmla="*/ 1902863 h 2382394"/>
                <a:gd name="connsiteX7" fmla="*/ 747691 w 3697011"/>
                <a:gd name="connsiteY7" fmla="*/ 1501543 h 2382394"/>
                <a:gd name="connsiteX8" fmla="*/ 1093131 w 3697011"/>
                <a:gd name="connsiteY8" fmla="*/ 1044343 h 2382394"/>
                <a:gd name="connsiteX9" fmla="*/ 1113451 w 3697011"/>
                <a:gd name="connsiteY9" fmla="*/ 719223 h 2382394"/>
                <a:gd name="connsiteX10" fmla="*/ 1763691 w 3697011"/>
                <a:gd name="connsiteY10" fmla="*/ 820823 h 2382394"/>
                <a:gd name="connsiteX11" fmla="*/ 1255691 w 3697011"/>
                <a:gd name="connsiteY11" fmla="*/ 1069743 h 2382394"/>
                <a:gd name="connsiteX12" fmla="*/ 1519851 w 3697011"/>
                <a:gd name="connsiteY12" fmla="*/ 1719983 h 2382394"/>
                <a:gd name="connsiteX13" fmla="*/ 1504611 w 3697011"/>
                <a:gd name="connsiteY13" fmla="*/ 2111143 h 2382394"/>
                <a:gd name="connsiteX14" fmla="*/ 2114211 w 3697011"/>
                <a:gd name="connsiteY14" fmla="*/ 1989223 h 2382394"/>
                <a:gd name="connsiteX15" fmla="*/ 1961811 w 3697011"/>
                <a:gd name="connsiteY15" fmla="*/ 1704743 h 2382394"/>
                <a:gd name="connsiteX16" fmla="*/ 2571411 w 3697011"/>
                <a:gd name="connsiteY16" fmla="*/ 2344823 h 2382394"/>
                <a:gd name="connsiteX17" fmla="*/ 2780707 w 3697011"/>
                <a:gd name="connsiteY17" fmla="*/ 1995319 h 2382394"/>
                <a:gd name="connsiteX18" fmla="*/ 3414691 w 3697011"/>
                <a:gd name="connsiteY18" fmla="*/ 1587903 h 2382394"/>
                <a:gd name="connsiteX19" fmla="*/ 3648371 w 3697011"/>
                <a:gd name="connsiteY19" fmla="*/ 1064663 h 2382394"/>
                <a:gd name="connsiteX20" fmla="*/ 2500291 w 3697011"/>
                <a:gd name="connsiteY20" fmla="*/ 1374543 h 2382394"/>
                <a:gd name="connsiteX21" fmla="*/ 2383451 w 3697011"/>
                <a:gd name="connsiteY21" fmla="*/ 917343 h 2382394"/>
                <a:gd name="connsiteX22" fmla="*/ 2962571 w 3697011"/>
                <a:gd name="connsiteY22" fmla="*/ 2943 h 2382394"/>
                <a:gd name="connsiteX23" fmla="*/ 3064171 w 3697011"/>
                <a:gd name="connsiteY23" fmla="*/ 612543 h 2382394"/>
                <a:gd name="connsiteX24" fmla="*/ 3536611 w 3697011"/>
                <a:gd name="connsiteY24" fmla="*/ 226463 h 2382394"/>
                <a:gd name="connsiteX0" fmla="*/ 667427 w 3741564"/>
                <a:gd name="connsiteY0" fmla="*/ 560727 h 2382394"/>
                <a:gd name="connsiteX1" fmla="*/ 56811 w 3741564"/>
                <a:gd name="connsiteY1" fmla="*/ 607463 h 2382394"/>
                <a:gd name="connsiteX2" fmla="*/ 173651 w 3741564"/>
                <a:gd name="connsiteY2" fmla="*/ 1039263 h 2382394"/>
                <a:gd name="connsiteX3" fmla="*/ 532299 w 3741564"/>
                <a:gd name="connsiteY3" fmla="*/ 971191 h 2382394"/>
                <a:gd name="connsiteX4" fmla="*/ 529251 w 3741564"/>
                <a:gd name="connsiteY4" fmla="*/ 1664103 h 2382394"/>
                <a:gd name="connsiteX5" fmla="*/ 519091 w 3741564"/>
                <a:gd name="connsiteY5" fmla="*/ 1963823 h 2382394"/>
                <a:gd name="connsiteX6" fmla="*/ 1027091 w 3741564"/>
                <a:gd name="connsiteY6" fmla="*/ 1902863 h 2382394"/>
                <a:gd name="connsiteX7" fmla="*/ 747691 w 3741564"/>
                <a:gd name="connsiteY7" fmla="*/ 1501543 h 2382394"/>
                <a:gd name="connsiteX8" fmla="*/ 1093131 w 3741564"/>
                <a:gd name="connsiteY8" fmla="*/ 1044343 h 2382394"/>
                <a:gd name="connsiteX9" fmla="*/ 1113451 w 3741564"/>
                <a:gd name="connsiteY9" fmla="*/ 719223 h 2382394"/>
                <a:gd name="connsiteX10" fmla="*/ 1763691 w 3741564"/>
                <a:gd name="connsiteY10" fmla="*/ 820823 h 2382394"/>
                <a:gd name="connsiteX11" fmla="*/ 1255691 w 3741564"/>
                <a:gd name="connsiteY11" fmla="*/ 1069743 h 2382394"/>
                <a:gd name="connsiteX12" fmla="*/ 1519851 w 3741564"/>
                <a:gd name="connsiteY12" fmla="*/ 1719983 h 2382394"/>
                <a:gd name="connsiteX13" fmla="*/ 1504611 w 3741564"/>
                <a:gd name="connsiteY13" fmla="*/ 2111143 h 2382394"/>
                <a:gd name="connsiteX14" fmla="*/ 2114211 w 3741564"/>
                <a:gd name="connsiteY14" fmla="*/ 1989223 h 2382394"/>
                <a:gd name="connsiteX15" fmla="*/ 1961811 w 3741564"/>
                <a:gd name="connsiteY15" fmla="*/ 1704743 h 2382394"/>
                <a:gd name="connsiteX16" fmla="*/ 2571411 w 3741564"/>
                <a:gd name="connsiteY16" fmla="*/ 2344823 h 2382394"/>
                <a:gd name="connsiteX17" fmla="*/ 2780707 w 3741564"/>
                <a:gd name="connsiteY17" fmla="*/ 1995319 h 2382394"/>
                <a:gd name="connsiteX18" fmla="*/ 3414691 w 3741564"/>
                <a:gd name="connsiteY18" fmla="*/ 1587903 h 2382394"/>
                <a:gd name="connsiteX19" fmla="*/ 3648371 w 3741564"/>
                <a:gd name="connsiteY19" fmla="*/ 1064663 h 2382394"/>
                <a:gd name="connsiteX20" fmla="*/ 2500291 w 3741564"/>
                <a:gd name="connsiteY20" fmla="*/ 1374543 h 2382394"/>
                <a:gd name="connsiteX21" fmla="*/ 2383451 w 3741564"/>
                <a:gd name="connsiteY21" fmla="*/ 917343 h 2382394"/>
                <a:gd name="connsiteX22" fmla="*/ 2962571 w 3741564"/>
                <a:gd name="connsiteY22" fmla="*/ 2943 h 2382394"/>
                <a:gd name="connsiteX23" fmla="*/ 3064171 w 3741564"/>
                <a:gd name="connsiteY23" fmla="*/ 612543 h 2382394"/>
                <a:gd name="connsiteX24" fmla="*/ 3536611 w 3741564"/>
                <a:gd name="connsiteY24" fmla="*/ 226463 h 2382394"/>
                <a:gd name="connsiteX0" fmla="*/ 667427 w 3709689"/>
                <a:gd name="connsiteY0" fmla="*/ 560727 h 2382394"/>
                <a:gd name="connsiteX1" fmla="*/ 56811 w 3709689"/>
                <a:gd name="connsiteY1" fmla="*/ 607463 h 2382394"/>
                <a:gd name="connsiteX2" fmla="*/ 173651 w 3709689"/>
                <a:gd name="connsiteY2" fmla="*/ 1039263 h 2382394"/>
                <a:gd name="connsiteX3" fmla="*/ 532299 w 3709689"/>
                <a:gd name="connsiteY3" fmla="*/ 971191 h 2382394"/>
                <a:gd name="connsiteX4" fmla="*/ 529251 w 3709689"/>
                <a:gd name="connsiteY4" fmla="*/ 1664103 h 2382394"/>
                <a:gd name="connsiteX5" fmla="*/ 519091 w 3709689"/>
                <a:gd name="connsiteY5" fmla="*/ 1963823 h 2382394"/>
                <a:gd name="connsiteX6" fmla="*/ 1027091 w 3709689"/>
                <a:gd name="connsiteY6" fmla="*/ 1902863 h 2382394"/>
                <a:gd name="connsiteX7" fmla="*/ 747691 w 3709689"/>
                <a:gd name="connsiteY7" fmla="*/ 1501543 h 2382394"/>
                <a:gd name="connsiteX8" fmla="*/ 1093131 w 3709689"/>
                <a:gd name="connsiteY8" fmla="*/ 1044343 h 2382394"/>
                <a:gd name="connsiteX9" fmla="*/ 1113451 w 3709689"/>
                <a:gd name="connsiteY9" fmla="*/ 719223 h 2382394"/>
                <a:gd name="connsiteX10" fmla="*/ 1763691 w 3709689"/>
                <a:gd name="connsiteY10" fmla="*/ 820823 h 2382394"/>
                <a:gd name="connsiteX11" fmla="*/ 1255691 w 3709689"/>
                <a:gd name="connsiteY11" fmla="*/ 1069743 h 2382394"/>
                <a:gd name="connsiteX12" fmla="*/ 1519851 w 3709689"/>
                <a:gd name="connsiteY12" fmla="*/ 1719983 h 2382394"/>
                <a:gd name="connsiteX13" fmla="*/ 1504611 w 3709689"/>
                <a:gd name="connsiteY13" fmla="*/ 2111143 h 2382394"/>
                <a:gd name="connsiteX14" fmla="*/ 2114211 w 3709689"/>
                <a:gd name="connsiteY14" fmla="*/ 1989223 h 2382394"/>
                <a:gd name="connsiteX15" fmla="*/ 1961811 w 3709689"/>
                <a:gd name="connsiteY15" fmla="*/ 1704743 h 2382394"/>
                <a:gd name="connsiteX16" fmla="*/ 2571411 w 3709689"/>
                <a:gd name="connsiteY16" fmla="*/ 2344823 h 2382394"/>
                <a:gd name="connsiteX17" fmla="*/ 2780707 w 3709689"/>
                <a:gd name="connsiteY17" fmla="*/ 1995319 h 2382394"/>
                <a:gd name="connsiteX18" fmla="*/ 3414691 w 3709689"/>
                <a:gd name="connsiteY18" fmla="*/ 1587903 h 2382394"/>
                <a:gd name="connsiteX19" fmla="*/ 3648371 w 3709689"/>
                <a:gd name="connsiteY19" fmla="*/ 1064663 h 2382394"/>
                <a:gd name="connsiteX20" fmla="*/ 2500291 w 3709689"/>
                <a:gd name="connsiteY20" fmla="*/ 1374543 h 2382394"/>
                <a:gd name="connsiteX21" fmla="*/ 2383451 w 3709689"/>
                <a:gd name="connsiteY21" fmla="*/ 917343 h 2382394"/>
                <a:gd name="connsiteX22" fmla="*/ 2962571 w 3709689"/>
                <a:gd name="connsiteY22" fmla="*/ 2943 h 2382394"/>
                <a:gd name="connsiteX23" fmla="*/ 3064171 w 3709689"/>
                <a:gd name="connsiteY23" fmla="*/ 612543 h 2382394"/>
                <a:gd name="connsiteX24" fmla="*/ 3536611 w 3709689"/>
                <a:gd name="connsiteY24" fmla="*/ 226463 h 2382394"/>
                <a:gd name="connsiteX0" fmla="*/ 667427 w 3672816"/>
                <a:gd name="connsiteY0" fmla="*/ 560727 h 2382394"/>
                <a:gd name="connsiteX1" fmla="*/ 56811 w 3672816"/>
                <a:gd name="connsiteY1" fmla="*/ 607463 h 2382394"/>
                <a:gd name="connsiteX2" fmla="*/ 173651 w 3672816"/>
                <a:gd name="connsiteY2" fmla="*/ 1039263 h 2382394"/>
                <a:gd name="connsiteX3" fmla="*/ 532299 w 3672816"/>
                <a:gd name="connsiteY3" fmla="*/ 971191 h 2382394"/>
                <a:gd name="connsiteX4" fmla="*/ 529251 w 3672816"/>
                <a:gd name="connsiteY4" fmla="*/ 1664103 h 2382394"/>
                <a:gd name="connsiteX5" fmla="*/ 519091 w 3672816"/>
                <a:gd name="connsiteY5" fmla="*/ 1963823 h 2382394"/>
                <a:gd name="connsiteX6" fmla="*/ 1027091 w 3672816"/>
                <a:gd name="connsiteY6" fmla="*/ 1902863 h 2382394"/>
                <a:gd name="connsiteX7" fmla="*/ 747691 w 3672816"/>
                <a:gd name="connsiteY7" fmla="*/ 1501543 h 2382394"/>
                <a:gd name="connsiteX8" fmla="*/ 1093131 w 3672816"/>
                <a:gd name="connsiteY8" fmla="*/ 1044343 h 2382394"/>
                <a:gd name="connsiteX9" fmla="*/ 1113451 w 3672816"/>
                <a:gd name="connsiteY9" fmla="*/ 719223 h 2382394"/>
                <a:gd name="connsiteX10" fmla="*/ 1763691 w 3672816"/>
                <a:gd name="connsiteY10" fmla="*/ 820823 h 2382394"/>
                <a:gd name="connsiteX11" fmla="*/ 1255691 w 3672816"/>
                <a:gd name="connsiteY11" fmla="*/ 1069743 h 2382394"/>
                <a:gd name="connsiteX12" fmla="*/ 1519851 w 3672816"/>
                <a:gd name="connsiteY12" fmla="*/ 1719983 h 2382394"/>
                <a:gd name="connsiteX13" fmla="*/ 1504611 w 3672816"/>
                <a:gd name="connsiteY13" fmla="*/ 2111143 h 2382394"/>
                <a:gd name="connsiteX14" fmla="*/ 2114211 w 3672816"/>
                <a:gd name="connsiteY14" fmla="*/ 1989223 h 2382394"/>
                <a:gd name="connsiteX15" fmla="*/ 1961811 w 3672816"/>
                <a:gd name="connsiteY15" fmla="*/ 1704743 h 2382394"/>
                <a:gd name="connsiteX16" fmla="*/ 2571411 w 3672816"/>
                <a:gd name="connsiteY16" fmla="*/ 2344823 h 2382394"/>
                <a:gd name="connsiteX17" fmla="*/ 2780707 w 3672816"/>
                <a:gd name="connsiteY17" fmla="*/ 1995319 h 2382394"/>
                <a:gd name="connsiteX18" fmla="*/ 3414691 w 3672816"/>
                <a:gd name="connsiteY18" fmla="*/ 1587903 h 2382394"/>
                <a:gd name="connsiteX19" fmla="*/ 3648371 w 3672816"/>
                <a:gd name="connsiteY19" fmla="*/ 1064663 h 2382394"/>
                <a:gd name="connsiteX20" fmla="*/ 2500291 w 3672816"/>
                <a:gd name="connsiteY20" fmla="*/ 1374543 h 2382394"/>
                <a:gd name="connsiteX21" fmla="*/ 2383451 w 3672816"/>
                <a:gd name="connsiteY21" fmla="*/ 917343 h 2382394"/>
                <a:gd name="connsiteX22" fmla="*/ 2962571 w 3672816"/>
                <a:gd name="connsiteY22" fmla="*/ 2943 h 2382394"/>
                <a:gd name="connsiteX23" fmla="*/ 3064171 w 3672816"/>
                <a:gd name="connsiteY23" fmla="*/ 612543 h 2382394"/>
                <a:gd name="connsiteX24" fmla="*/ 3536611 w 3672816"/>
                <a:gd name="connsiteY24" fmla="*/ 226463 h 2382394"/>
                <a:gd name="connsiteX0" fmla="*/ 667427 w 3672816"/>
                <a:gd name="connsiteY0" fmla="*/ 560727 h 2382394"/>
                <a:gd name="connsiteX1" fmla="*/ 56811 w 3672816"/>
                <a:gd name="connsiteY1" fmla="*/ 607463 h 2382394"/>
                <a:gd name="connsiteX2" fmla="*/ 173651 w 3672816"/>
                <a:gd name="connsiteY2" fmla="*/ 1039263 h 2382394"/>
                <a:gd name="connsiteX3" fmla="*/ 532299 w 3672816"/>
                <a:gd name="connsiteY3" fmla="*/ 971191 h 2382394"/>
                <a:gd name="connsiteX4" fmla="*/ 529251 w 3672816"/>
                <a:gd name="connsiteY4" fmla="*/ 1664103 h 2382394"/>
                <a:gd name="connsiteX5" fmla="*/ 519091 w 3672816"/>
                <a:gd name="connsiteY5" fmla="*/ 1963823 h 2382394"/>
                <a:gd name="connsiteX6" fmla="*/ 1027091 w 3672816"/>
                <a:gd name="connsiteY6" fmla="*/ 1902863 h 2382394"/>
                <a:gd name="connsiteX7" fmla="*/ 747691 w 3672816"/>
                <a:gd name="connsiteY7" fmla="*/ 1501543 h 2382394"/>
                <a:gd name="connsiteX8" fmla="*/ 1093131 w 3672816"/>
                <a:gd name="connsiteY8" fmla="*/ 1044343 h 2382394"/>
                <a:gd name="connsiteX9" fmla="*/ 1113451 w 3672816"/>
                <a:gd name="connsiteY9" fmla="*/ 719223 h 2382394"/>
                <a:gd name="connsiteX10" fmla="*/ 1763691 w 3672816"/>
                <a:gd name="connsiteY10" fmla="*/ 820823 h 2382394"/>
                <a:gd name="connsiteX11" fmla="*/ 1255691 w 3672816"/>
                <a:gd name="connsiteY11" fmla="*/ 1069743 h 2382394"/>
                <a:gd name="connsiteX12" fmla="*/ 1519851 w 3672816"/>
                <a:gd name="connsiteY12" fmla="*/ 1719983 h 2382394"/>
                <a:gd name="connsiteX13" fmla="*/ 1504611 w 3672816"/>
                <a:gd name="connsiteY13" fmla="*/ 2111143 h 2382394"/>
                <a:gd name="connsiteX14" fmla="*/ 2114211 w 3672816"/>
                <a:gd name="connsiteY14" fmla="*/ 1989223 h 2382394"/>
                <a:gd name="connsiteX15" fmla="*/ 1961811 w 3672816"/>
                <a:gd name="connsiteY15" fmla="*/ 1704743 h 2382394"/>
                <a:gd name="connsiteX16" fmla="*/ 2571411 w 3672816"/>
                <a:gd name="connsiteY16" fmla="*/ 2344823 h 2382394"/>
                <a:gd name="connsiteX17" fmla="*/ 2780707 w 3672816"/>
                <a:gd name="connsiteY17" fmla="*/ 1995319 h 2382394"/>
                <a:gd name="connsiteX18" fmla="*/ 3414691 w 3672816"/>
                <a:gd name="connsiteY18" fmla="*/ 1587903 h 2382394"/>
                <a:gd name="connsiteX19" fmla="*/ 3648371 w 3672816"/>
                <a:gd name="connsiteY19" fmla="*/ 1064663 h 2382394"/>
                <a:gd name="connsiteX20" fmla="*/ 2500291 w 3672816"/>
                <a:gd name="connsiteY20" fmla="*/ 1374543 h 2382394"/>
                <a:gd name="connsiteX21" fmla="*/ 2383451 w 3672816"/>
                <a:gd name="connsiteY21" fmla="*/ 917343 h 2382394"/>
                <a:gd name="connsiteX22" fmla="*/ 2962571 w 3672816"/>
                <a:gd name="connsiteY22" fmla="*/ 2943 h 2382394"/>
                <a:gd name="connsiteX23" fmla="*/ 3064171 w 3672816"/>
                <a:gd name="connsiteY23" fmla="*/ 612543 h 2382394"/>
                <a:gd name="connsiteX24" fmla="*/ 3536611 w 3672816"/>
                <a:gd name="connsiteY24" fmla="*/ 226463 h 2382394"/>
                <a:gd name="connsiteX0" fmla="*/ 667427 w 3672816"/>
                <a:gd name="connsiteY0" fmla="*/ 561055 h 2382722"/>
                <a:gd name="connsiteX1" fmla="*/ 56811 w 3672816"/>
                <a:gd name="connsiteY1" fmla="*/ 607791 h 2382722"/>
                <a:gd name="connsiteX2" fmla="*/ 173651 w 3672816"/>
                <a:gd name="connsiteY2" fmla="*/ 1039591 h 2382722"/>
                <a:gd name="connsiteX3" fmla="*/ 532299 w 3672816"/>
                <a:gd name="connsiteY3" fmla="*/ 971519 h 2382722"/>
                <a:gd name="connsiteX4" fmla="*/ 529251 w 3672816"/>
                <a:gd name="connsiteY4" fmla="*/ 1664431 h 2382722"/>
                <a:gd name="connsiteX5" fmla="*/ 519091 w 3672816"/>
                <a:gd name="connsiteY5" fmla="*/ 1964151 h 2382722"/>
                <a:gd name="connsiteX6" fmla="*/ 1027091 w 3672816"/>
                <a:gd name="connsiteY6" fmla="*/ 1903191 h 2382722"/>
                <a:gd name="connsiteX7" fmla="*/ 747691 w 3672816"/>
                <a:gd name="connsiteY7" fmla="*/ 1501871 h 2382722"/>
                <a:gd name="connsiteX8" fmla="*/ 1093131 w 3672816"/>
                <a:gd name="connsiteY8" fmla="*/ 1044671 h 2382722"/>
                <a:gd name="connsiteX9" fmla="*/ 1113451 w 3672816"/>
                <a:gd name="connsiteY9" fmla="*/ 719551 h 2382722"/>
                <a:gd name="connsiteX10" fmla="*/ 1763691 w 3672816"/>
                <a:gd name="connsiteY10" fmla="*/ 821151 h 2382722"/>
                <a:gd name="connsiteX11" fmla="*/ 1255691 w 3672816"/>
                <a:gd name="connsiteY11" fmla="*/ 1070071 h 2382722"/>
                <a:gd name="connsiteX12" fmla="*/ 1519851 w 3672816"/>
                <a:gd name="connsiteY12" fmla="*/ 1720311 h 2382722"/>
                <a:gd name="connsiteX13" fmla="*/ 1504611 w 3672816"/>
                <a:gd name="connsiteY13" fmla="*/ 2111471 h 2382722"/>
                <a:gd name="connsiteX14" fmla="*/ 2114211 w 3672816"/>
                <a:gd name="connsiteY14" fmla="*/ 1989551 h 2382722"/>
                <a:gd name="connsiteX15" fmla="*/ 1961811 w 3672816"/>
                <a:gd name="connsiteY15" fmla="*/ 1705071 h 2382722"/>
                <a:gd name="connsiteX16" fmla="*/ 2571411 w 3672816"/>
                <a:gd name="connsiteY16" fmla="*/ 2345151 h 2382722"/>
                <a:gd name="connsiteX17" fmla="*/ 2780707 w 3672816"/>
                <a:gd name="connsiteY17" fmla="*/ 1995647 h 2382722"/>
                <a:gd name="connsiteX18" fmla="*/ 3414691 w 3672816"/>
                <a:gd name="connsiteY18" fmla="*/ 1588231 h 2382722"/>
                <a:gd name="connsiteX19" fmla="*/ 3648371 w 3672816"/>
                <a:gd name="connsiteY19" fmla="*/ 1064991 h 2382722"/>
                <a:gd name="connsiteX20" fmla="*/ 2500291 w 3672816"/>
                <a:gd name="connsiteY20" fmla="*/ 1374871 h 2382722"/>
                <a:gd name="connsiteX21" fmla="*/ 2383451 w 3672816"/>
                <a:gd name="connsiteY21" fmla="*/ 917671 h 2382722"/>
                <a:gd name="connsiteX22" fmla="*/ 2962571 w 3672816"/>
                <a:gd name="connsiteY22" fmla="*/ 3271 h 2382722"/>
                <a:gd name="connsiteX23" fmla="*/ 3064171 w 3672816"/>
                <a:gd name="connsiteY23" fmla="*/ 612871 h 2382722"/>
                <a:gd name="connsiteX24" fmla="*/ 3536611 w 3672816"/>
                <a:gd name="connsiteY24" fmla="*/ 226791 h 2382722"/>
                <a:gd name="connsiteX0" fmla="*/ 667427 w 3672816"/>
                <a:gd name="connsiteY0" fmla="*/ 334264 h 2155931"/>
                <a:gd name="connsiteX1" fmla="*/ 56811 w 3672816"/>
                <a:gd name="connsiteY1" fmla="*/ 381000 h 2155931"/>
                <a:gd name="connsiteX2" fmla="*/ 173651 w 3672816"/>
                <a:gd name="connsiteY2" fmla="*/ 812800 h 2155931"/>
                <a:gd name="connsiteX3" fmla="*/ 532299 w 3672816"/>
                <a:gd name="connsiteY3" fmla="*/ 744728 h 2155931"/>
                <a:gd name="connsiteX4" fmla="*/ 529251 w 3672816"/>
                <a:gd name="connsiteY4" fmla="*/ 1437640 h 2155931"/>
                <a:gd name="connsiteX5" fmla="*/ 519091 w 3672816"/>
                <a:gd name="connsiteY5" fmla="*/ 1737360 h 2155931"/>
                <a:gd name="connsiteX6" fmla="*/ 1027091 w 3672816"/>
                <a:gd name="connsiteY6" fmla="*/ 1676400 h 2155931"/>
                <a:gd name="connsiteX7" fmla="*/ 747691 w 3672816"/>
                <a:gd name="connsiteY7" fmla="*/ 1275080 h 2155931"/>
                <a:gd name="connsiteX8" fmla="*/ 1093131 w 3672816"/>
                <a:gd name="connsiteY8" fmla="*/ 817880 h 2155931"/>
                <a:gd name="connsiteX9" fmla="*/ 1113451 w 3672816"/>
                <a:gd name="connsiteY9" fmla="*/ 492760 h 2155931"/>
                <a:gd name="connsiteX10" fmla="*/ 1763691 w 3672816"/>
                <a:gd name="connsiteY10" fmla="*/ 594360 h 2155931"/>
                <a:gd name="connsiteX11" fmla="*/ 1255691 w 3672816"/>
                <a:gd name="connsiteY11" fmla="*/ 843280 h 2155931"/>
                <a:gd name="connsiteX12" fmla="*/ 1519851 w 3672816"/>
                <a:gd name="connsiteY12" fmla="*/ 1493520 h 2155931"/>
                <a:gd name="connsiteX13" fmla="*/ 1504611 w 3672816"/>
                <a:gd name="connsiteY13" fmla="*/ 1884680 h 2155931"/>
                <a:gd name="connsiteX14" fmla="*/ 2114211 w 3672816"/>
                <a:gd name="connsiteY14" fmla="*/ 1762760 h 2155931"/>
                <a:gd name="connsiteX15" fmla="*/ 1961811 w 3672816"/>
                <a:gd name="connsiteY15" fmla="*/ 1478280 h 2155931"/>
                <a:gd name="connsiteX16" fmla="*/ 2571411 w 3672816"/>
                <a:gd name="connsiteY16" fmla="*/ 2118360 h 2155931"/>
                <a:gd name="connsiteX17" fmla="*/ 2780707 w 3672816"/>
                <a:gd name="connsiteY17" fmla="*/ 1768856 h 2155931"/>
                <a:gd name="connsiteX18" fmla="*/ 3414691 w 3672816"/>
                <a:gd name="connsiteY18" fmla="*/ 1361440 h 2155931"/>
                <a:gd name="connsiteX19" fmla="*/ 3648371 w 3672816"/>
                <a:gd name="connsiteY19" fmla="*/ 838200 h 2155931"/>
                <a:gd name="connsiteX20" fmla="*/ 2500291 w 3672816"/>
                <a:gd name="connsiteY20" fmla="*/ 1148080 h 2155931"/>
                <a:gd name="connsiteX21" fmla="*/ 2383451 w 3672816"/>
                <a:gd name="connsiteY21" fmla="*/ 690880 h 2155931"/>
                <a:gd name="connsiteX22" fmla="*/ 2813219 w 3672816"/>
                <a:gd name="connsiteY22" fmla="*/ 78232 h 2155931"/>
                <a:gd name="connsiteX23" fmla="*/ 3064171 w 3672816"/>
                <a:gd name="connsiteY23" fmla="*/ 386080 h 2155931"/>
                <a:gd name="connsiteX24" fmla="*/ 3536611 w 3672816"/>
                <a:gd name="connsiteY24" fmla="*/ 0 h 2155931"/>
                <a:gd name="connsiteX0" fmla="*/ 667427 w 3672816"/>
                <a:gd name="connsiteY0" fmla="*/ 334264 h 2155931"/>
                <a:gd name="connsiteX1" fmla="*/ 56811 w 3672816"/>
                <a:gd name="connsiteY1" fmla="*/ 381000 h 2155931"/>
                <a:gd name="connsiteX2" fmla="*/ 173651 w 3672816"/>
                <a:gd name="connsiteY2" fmla="*/ 812800 h 2155931"/>
                <a:gd name="connsiteX3" fmla="*/ 532299 w 3672816"/>
                <a:gd name="connsiteY3" fmla="*/ 744728 h 2155931"/>
                <a:gd name="connsiteX4" fmla="*/ 529251 w 3672816"/>
                <a:gd name="connsiteY4" fmla="*/ 1437640 h 2155931"/>
                <a:gd name="connsiteX5" fmla="*/ 519091 w 3672816"/>
                <a:gd name="connsiteY5" fmla="*/ 1737360 h 2155931"/>
                <a:gd name="connsiteX6" fmla="*/ 1027091 w 3672816"/>
                <a:gd name="connsiteY6" fmla="*/ 1676400 h 2155931"/>
                <a:gd name="connsiteX7" fmla="*/ 747691 w 3672816"/>
                <a:gd name="connsiteY7" fmla="*/ 1275080 h 2155931"/>
                <a:gd name="connsiteX8" fmla="*/ 1093131 w 3672816"/>
                <a:gd name="connsiteY8" fmla="*/ 817880 h 2155931"/>
                <a:gd name="connsiteX9" fmla="*/ 1113451 w 3672816"/>
                <a:gd name="connsiteY9" fmla="*/ 492760 h 2155931"/>
                <a:gd name="connsiteX10" fmla="*/ 1763691 w 3672816"/>
                <a:gd name="connsiteY10" fmla="*/ 594360 h 2155931"/>
                <a:gd name="connsiteX11" fmla="*/ 1255691 w 3672816"/>
                <a:gd name="connsiteY11" fmla="*/ 843280 h 2155931"/>
                <a:gd name="connsiteX12" fmla="*/ 1519851 w 3672816"/>
                <a:gd name="connsiteY12" fmla="*/ 1493520 h 2155931"/>
                <a:gd name="connsiteX13" fmla="*/ 1504611 w 3672816"/>
                <a:gd name="connsiteY13" fmla="*/ 1884680 h 2155931"/>
                <a:gd name="connsiteX14" fmla="*/ 2114211 w 3672816"/>
                <a:gd name="connsiteY14" fmla="*/ 1762760 h 2155931"/>
                <a:gd name="connsiteX15" fmla="*/ 1961811 w 3672816"/>
                <a:gd name="connsiteY15" fmla="*/ 1478280 h 2155931"/>
                <a:gd name="connsiteX16" fmla="*/ 2571411 w 3672816"/>
                <a:gd name="connsiteY16" fmla="*/ 2118360 h 2155931"/>
                <a:gd name="connsiteX17" fmla="*/ 2780707 w 3672816"/>
                <a:gd name="connsiteY17" fmla="*/ 1768856 h 2155931"/>
                <a:gd name="connsiteX18" fmla="*/ 3414691 w 3672816"/>
                <a:gd name="connsiteY18" fmla="*/ 1361440 h 2155931"/>
                <a:gd name="connsiteX19" fmla="*/ 3648371 w 3672816"/>
                <a:gd name="connsiteY19" fmla="*/ 838200 h 2155931"/>
                <a:gd name="connsiteX20" fmla="*/ 2500291 w 3672816"/>
                <a:gd name="connsiteY20" fmla="*/ 1148080 h 2155931"/>
                <a:gd name="connsiteX21" fmla="*/ 2383451 w 3672816"/>
                <a:gd name="connsiteY21" fmla="*/ 690880 h 2155931"/>
                <a:gd name="connsiteX22" fmla="*/ 2813219 w 3672816"/>
                <a:gd name="connsiteY22" fmla="*/ 78232 h 2155931"/>
                <a:gd name="connsiteX23" fmla="*/ 3064171 w 3672816"/>
                <a:gd name="connsiteY23" fmla="*/ 386080 h 2155931"/>
                <a:gd name="connsiteX24" fmla="*/ 3536611 w 3672816"/>
                <a:gd name="connsiteY24" fmla="*/ 0 h 2155931"/>
                <a:gd name="connsiteX0" fmla="*/ 667427 w 3672816"/>
                <a:gd name="connsiteY0" fmla="*/ 334264 h 2155931"/>
                <a:gd name="connsiteX1" fmla="*/ 56811 w 3672816"/>
                <a:gd name="connsiteY1" fmla="*/ 381000 h 2155931"/>
                <a:gd name="connsiteX2" fmla="*/ 173651 w 3672816"/>
                <a:gd name="connsiteY2" fmla="*/ 812800 h 2155931"/>
                <a:gd name="connsiteX3" fmla="*/ 532299 w 3672816"/>
                <a:gd name="connsiteY3" fmla="*/ 744728 h 2155931"/>
                <a:gd name="connsiteX4" fmla="*/ 529251 w 3672816"/>
                <a:gd name="connsiteY4" fmla="*/ 1437640 h 2155931"/>
                <a:gd name="connsiteX5" fmla="*/ 519091 w 3672816"/>
                <a:gd name="connsiteY5" fmla="*/ 1737360 h 2155931"/>
                <a:gd name="connsiteX6" fmla="*/ 1027091 w 3672816"/>
                <a:gd name="connsiteY6" fmla="*/ 1676400 h 2155931"/>
                <a:gd name="connsiteX7" fmla="*/ 747691 w 3672816"/>
                <a:gd name="connsiteY7" fmla="*/ 1275080 h 2155931"/>
                <a:gd name="connsiteX8" fmla="*/ 1093131 w 3672816"/>
                <a:gd name="connsiteY8" fmla="*/ 817880 h 2155931"/>
                <a:gd name="connsiteX9" fmla="*/ 1113451 w 3672816"/>
                <a:gd name="connsiteY9" fmla="*/ 492760 h 2155931"/>
                <a:gd name="connsiteX10" fmla="*/ 1763691 w 3672816"/>
                <a:gd name="connsiteY10" fmla="*/ 594360 h 2155931"/>
                <a:gd name="connsiteX11" fmla="*/ 1255691 w 3672816"/>
                <a:gd name="connsiteY11" fmla="*/ 843280 h 2155931"/>
                <a:gd name="connsiteX12" fmla="*/ 1519851 w 3672816"/>
                <a:gd name="connsiteY12" fmla="*/ 1493520 h 2155931"/>
                <a:gd name="connsiteX13" fmla="*/ 1504611 w 3672816"/>
                <a:gd name="connsiteY13" fmla="*/ 1884680 h 2155931"/>
                <a:gd name="connsiteX14" fmla="*/ 2114211 w 3672816"/>
                <a:gd name="connsiteY14" fmla="*/ 1762760 h 2155931"/>
                <a:gd name="connsiteX15" fmla="*/ 1961811 w 3672816"/>
                <a:gd name="connsiteY15" fmla="*/ 1478280 h 2155931"/>
                <a:gd name="connsiteX16" fmla="*/ 2571411 w 3672816"/>
                <a:gd name="connsiteY16" fmla="*/ 2118360 h 2155931"/>
                <a:gd name="connsiteX17" fmla="*/ 2780707 w 3672816"/>
                <a:gd name="connsiteY17" fmla="*/ 1768856 h 2155931"/>
                <a:gd name="connsiteX18" fmla="*/ 3414691 w 3672816"/>
                <a:gd name="connsiteY18" fmla="*/ 1361440 h 2155931"/>
                <a:gd name="connsiteX19" fmla="*/ 3648371 w 3672816"/>
                <a:gd name="connsiteY19" fmla="*/ 838200 h 2155931"/>
                <a:gd name="connsiteX20" fmla="*/ 2500291 w 3672816"/>
                <a:gd name="connsiteY20" fmla="*/ 1148080 h 2155931"/>
                <a:gd name="connsiteX21" fmla="*/ 2383451 w 3672816"/>
                <a:gd name="connsiteY21" fmla="*/ 690880 h 2155931"/>
                <a:gd name="connsiteX22" fmla="*/ 2813219 w 3672816"/>
                <a:gd name="connsiteY22" fmla="*/ 78232 h 2155931"/>
                <a:gd name="connsiteX23" fmla="*/ 3064171 w 3672816"/>
                <a:gd name="connsiteY23" fmla="*/ 386080 h 2155931"/>
                <a:gd name="connsiteX24" fmla="*/ 3536611 w 3672816"/>
                <a:gd name="connsiteY24" fmla="*/ 0 h 2155931"/>
                <a:gd name="connsiteX0" fmla="*/ 667427 w 3672816"/>
                <a:gd name="connsiteY0" fmla="*/ 334264 h 2155931"/>
                <a:gd name="connsiteX1" fmla="*/ 56811 w 3672816"/>
                <a:gd name="connsiteY1" fmla="*/ 381000 h 2155931"/>
                <a:gd name="connsiteX2" fmla="*/ 173651 w 3672816"/>
                <a:gd name="connsiteY2" fmla="*/ 812800 h 2155931"/>
                <a:gd name="connsiteX3" fmla="*/ 532299 w 3672816"/>
                <a:gd name="connsiteY3" fmla="*/ 744728 h 2155931"/>
                <a:gd name="connsiteX4" fmla="*/ 529251 w 3672816"/>
                <a:gd name="connsiteY4" fmla="*/ 1437640 h 2155931"/>
                <a:gd name="connsiteX5" fmla="*/ 519091 w 3672816"/>
                <a:gd name="connsiteY5" fmla="*/ 1737360 h 2155931"/>
                <a:gd name="connsiteX6" fmla="*/ 1027091 w 3672816"/>
                <a:gd name="connsiteY6" fmla="*/ 1676400 h 2155931"/>
                <a:gd name="connsiteX7" fmla="*/ 747691 w 3672816"/>
                <a:gd name="connsiteY7" fmla="*/ 1275080 h 2155931"/>
                <a:gd name="connsiteX8" fmla="*/ 1093131 w 3672816"/>
                <a:gd name="connsiteY8" fmla="*/ 817880 h 2155931"/>
                <a:gd name="connsiteX9" fmla="*/ 1113451 w 3672816"/>
                <a:gd name="connsiteY9" fmla="*/ 492760 h 2155931"/>
                <a:gd name="connsiteX10" fmla="*/ 1763691 w 3672816"/>
                <a:gd name="connsiteY10" fmla="*/ 594360 h 2155931"/>
                <a:gd name="connsiteX11" fmla="*/ 1255691 w 3672816"/>
                <a:gd name="connsiteY11" fmla="*/ 843280 h 2155931"/>
                <a:gd name="connsiteX12" fmla="*/ 1519851 w 3672816"/>
                <a:gd name="connsiteY12" fmla="*/ 1493520 h 2155931"/>
                <a:gd name="connsiteX13" fmla="*/ 1504611 w 3672816"/>
                <a:gd name="connsiteY13" fmla="*/ 1884680 h 2155931"/>
                <a:gd name="connsiteX14" fmla="*/ 2114211 w 3672816"/>
                <a:gd name="connsiteY14" fmla="*/ 1762760 h 2155931"/>
                <a:gd name="connsiteX15" fmla="*/ 1961811 w 3672816"/>
                <a:gd name="connsiteY15" fmla="*/ 1478280 h 2155931"/>
                <a:gd name="connsiteX16" fmla="*/ 2571411 w 3672816"/>
                <a:gd name="connsiteY16" fmla="*/ 2118360 h 2155931"/>
                <a:gd name="connsiteX17" fmla="*/ 2780707 w 3672816"/>
                <a:gd name="connsiteY17" fmla="*/ 1768856 h 2155931"/>
                <a:gd name="connsiteX18" fmla="*/ 3414691 w 3672816"/>
                <a:gd name="connsiteY18" fmla="*/ 1361440 h 2155931"/>
                <a:gd name="connsiteX19" fmla="*/ 3648371 w 3672816"/>
                <a:gd name="connsiteY19" fmla="*/ 838200 h 2155931"/>
                <a:gd name="connsiteX20" fmla="*/ 2500291 w 3672816"/>
                <a:gd name="connsiteY20" fmla="*/ 1148080 h 2155931"/>
                <a:gd name="connsiteX21" fmla="*/ 2383451 w 3672816"/>
                <a:gd name="connsiteY21" fmla="*/ 690880 h 2155931"/>
                <a:gd name="connsiteX22" fmla="*/ 2813219 w 3672816"/>
                <a:gd name="connsiteY22" fmla="*/ 78232 h 2155931"/>
                <a:gd name="connsiteX23" fmla="*/ 3064171 w 3672816"/>
                <a:gd name="connsiteY23" fmla="*/ 386080 h 2155931"/>
                <a:gd name="connsiteX24" fmla="*/ 3536611 w 3672816"/>
                <a:gd name="connsiteY24" fmla="*/ 0 h 2155931"/>
                <a:gd name="connsiteX0" fmla="*/ 667427 w 3672816"/>
                <a:gd name="connsiteY0" fmla="*/ 590296 h 2411963"/>
                <a:gd name="connsiteX1" fmla="*/ 56811 w 3672816"/>
                <a:gd name="connsiteY1" fmla="*/ 637032 h 2411963"/>
                <a:gd name="connsiteX2" fmla="*/ 173651 w 3672816"/>
                <a:gd name="connsiteY2" fmla="*/ 1068832 h 2411963"/>
                <a:gd name="connsiteX3" fmla="*/ 532299 w 3672816"/>
                <a:gd name="connsiteY3" fmla="*/ 1000760 h 2411963"/>
                <a:gd name="connsiteX4" fmla="*/ 529251 w 3672816"/>
                <a:gd name="connsiteY4" fmla="*/ 1693672 h 2411963"/>
                <a:gd name="connsiteX5" fmla="*/ 519091 w 3672816"/>
                <a:gd name="connsiteY5" fmla="*/ 1993392 h 2411963"/>
                <a:gd name="connsiteX6" fmla="*/ 1027091 w 3672816"/>
                <a:gd name="connsiteY6" fmla="*/ 1932432 h 2411963"/>
                <a:gd name="connsiteX7" fmla="*/ 747691 w 3672816"/>
                <a:gd name="connsiteY7" fmla="*/ 1531112 h 2411963"/>
                <a:gd name="connsiteX8" fmla="*/ 1093131 w 3672816"/>
                <a:gd name="connsiteY8" fmla="*/ 1073912 h 2411963"/>
                <a:gd name="connsiteX9" fmla="*/ 1113451 w 3672816"/>
                <a:gd name="connsiteY9" fmla="*/ 748792 h 2411963"/>
                <a:gd name="connsiteX10" fmla="*/ 1763691 w 3672816"/>
                <a:gd name="connsiteY10" fmla="*/ 850392 h 2411963"/>
                <a:gd name="connsiteX11" fmla="*/ 1255691 w 3672816"/>
                <a:gd name="connsiteY11" fmla="*/ 1099312 h 2411963"/>
                <a:gd name="connsiteX12" fmla="*/ 1519851 w 3672816"/>
                <a:gd name="connsiteY12" fmla="*/ 1749552 h 2411963"/>
                <a:gd name="connsiteX13" fmla="*/ 1504611 w 3672816"/>
                <a:gd name="connsiteY13" fmla="*/ 2140712 h 2411963"/>
                <a:gd name="connsiteX14" fmla="*/ 2114211 w 3672816"/>
                <a:gd name="connsiteY14" fmla="*/ 2018792 h 2411963"/>
                <a:gd name="connsiteX15" fmla="*/ 1961811 w 3672816"/>
                <a:gd name="connsiteY15" fmla="*/ 1734312 h 2411963"/>
                <a:gd name="connsiteX16" fmla="*/ 2571411 w 3672816"/>
                <a:gd name="connsiteY16" fmla="*/ 2374392 h 2411963"/>
                <a:gd name="connsiteX17" fmla="*/ 2780707 w 3672816"/>
                <a:gd name="connsiteY17" fmla="*/ 2024888 h 2411963"/>
                <a:gd name="connsiteX18" fmla="*/ 3414691 w 3672816"/>
                <a:gd name="connsiteY18" fmla="*/ 1617472 h 2411963"/>
                <a:gd name="connsiteX19" fmla="*/ 3648371 w 3672816"/>
                <a:gd name="connsiteY19" fmla="*/ 1094232 h 2411963"/>
                <a:gd name="connsiteX20" fmla="*/ 2500291 w 3672816"/>
                <a:gd name="connsiteY20" fmla="*/ 1404112 h 2411963"/>
                <a:gd name="connsiteX21" fmla="*/ 2383451 w 3672816"/>
                <a:gd name="connsiteY21" fmla="*/ 946912 h 2411963"/>
                <a:gd name="connsiteX22" fmla="*/ 2813219 w 3672816"/>
                <a:gd name="connsiteY22" fmla="*/ 334264 h 2411963"/>
                <a:gd name="connsiteX23" fmla="*/ 3064171 w 3672816"/>
                <a:gd name="connsiteY23" fmla="*/ 642112 h 2411963"/>
                <a:gd name="connsiteX24" fmla="*/ 3244003 w 3672816"/>
                <a:gd name="connsiteY24" fmla="*/ 0 h 2411963"/>
                <a:gd name="connsiteX0" fmla="*/ 667427 w 3672816"/>
                <a:gd name="connsiteY0" fmla="*/ 590296 h 2411963"/>
                <a:gd name="connsiteX1" fmla="*/ 56811 w 3672816"/>
                <a:gd name="connsiteY1" fmla="*/ 637032 h 2411963"/>
                <a:gd name="connsiteX2" fmla="*/ 173651 w 3672816"/>
                <a:gd name="connsiteY2" fmla="*/ 1068832 h 2411963"/>
                <a:gd name="connsiteX3" fmla="*/ 532299 w 3672816"/>
                <a:gd name="connsiteY3" fmla="*/ 1000760 h 2411963"/>
                <a:gd name="connsiteX4" fmla="*/ 529251 w 3672816"/>
                <a:gd name="connsiteY4" fmla="*/ 1693672 h 2411963"/>
                <a:gd name="connsiteX5" fmla="*/ 519091 w 3672816"/>
                <a:gd name="connsiteY5" fmla="*/ 1993392 h 2411963"/>
                <a:gd name="connsiteX6" fmla="*/ 1027091 w 3672816"/>
                <a:gd name="connsiteY6" fmla="*/ 1932432 h 2411963"/>
                <a:gd name="connsiteX7" fmla="*/ 747691 w 3672816"/>
                <a:gd name="connsiteY7" fmla="*/ 1531112 h 2411963"/>
                <a:gd name="connsiteX8" fmla="*/ 1093131 w 3672816"/>
                <a:gd name="connsiteY8" fmla="*/ 1073912 h 2411963"/>
                <a:gd name="connsiteX9" fmla="*/ 1113451 w 3672816"/>
                <a:gd name="connsiteY9" fmla="*/ 748792 h 2411963"/>
                <a:gd name="connsiteX10" fmla="*/ 1763691 w 3672816"/>
                <a:gd name="connsiteY10" fmla="*/ 850392 h 2411963"/>
                <a:gd name="connsiteX11" fmla="*/ 1255691 w 3672816"/>
                <a:gd name="connsiteY11" fmla="*/ 1099312 h 2411963"/>
                <a:gd name="connsiteX12" fmla="*/ 1519851 w 3672816"/>
                <a:gd name="connsiteY12" fmla="*/ 1749552 h 2411963"/>
                <a:gd name="connsiteX13" fmla="*/ 1504611 w 3672816"/>
                <a:gd name="connsiteY13" fmla="*/ 2140712 h 2411963"/>
                <a:gd name="connsiteX14" fmla="*/ 2114211 w 3672816"/>
                <a:gd name="connsiteY14" fmla="*/ 2018792 h 2411963"/>
                <a:gd name="connsiteX15" fmla="*/ 1961811 w 3672816"/>
                <a:gd name="connsiteY15" fmla="*/ 1734312 h 2411963"/>
                <a:gd name="connsiteX16" fmla="*/ 2571411 w 3672816"/>
                <a:gd name="connsiteY16" fmla="*/ 2374392 h 2411963"/>
                <a:gd name="connsiteX17" fmla="*/ 2780707 w 3672816"/>
                <a:gd name="connsiteY17" fmla="*/ 2024888 h 2411963"/>
                <a:gd name="connsiteX18" fmla="*/ 3414691 w 3672816"/>
                <a:gd name="connsiteY18" fmla="*/ 1617472 h 2411963"/>
                <a:gd name="connsiteX19" fmla="*/ 3648371 w 3672816"/>
                <a:gd name="connsiteY19" fmla="*/ 1094232 h 2411963"/>
                <a:gd name="connsiteX20" fmla="*/ 2500291 w 3672816"/>
                <a:gd name="connsiteY20" fmla="*/ 1404112 h 2411963"/>
                <a:gd name="connsiteX21" fmla="*/ 2383451 w 3672816"/>
                <a:gd name="connsiteY21" fmla="*/ 946912 h 2411963"/>
                <a:gd name="connsiteX22" fmla="*/ 2813219 w 3672816"/>
                <a:gd name="connsiteY22" fmla="*/ 334264 h 2411963"/>
                <a:gd name="connsiteX23" fmla="*/ 3064171 w 3672816"/>
                <a:gd name="connsiteY23" fmla="*/ 642112 h 2411963"/>
                <a:gd name="connsiteX24" fmla="*/ 3244003 w 3672816"/>
                <a:gd name="connsiteY24" fmla="*/ 0 h 2411963"/>
                <a:gd name="connsiteX0" fmla="*/ 667427 w 3672816"/>
                <a:gd name="connsiteY0" fmla="*/ 590296 h 2411963"/>
                <a:gd name="connsiteX1" fmla="*/ 56811 w 3672816"/>
                <a:gd name="connsiteY1" fmla="*/ 637032 h 2411963"/>
                <a:gd name="connsiteX2" fmla="*/ 173651 w 3672816"/>
                <a:gd name="connsiteY2" fmla="*/ 1068832 h 2411963"/>
                <a:gd name="connsiteX3" fmla="*/ 532299 w 3672816"/>
                <a:gd name="connsiteY3" fmla="*/ 1000760 h 2411963"/>
                <a:gd name="connsiteX4" fmla="*/ 529251 w 3672816"/>
                <a:gd name="connsiteY4" fmla="*/ 1693672 h 2411963"/>
                <a:gd name="connsiteX5" fmla="*/ 519091 w 3672816"/>
                <a:gd name="connsiteY5" fmla="*/ 1993392 h 2411963"/>
                <a:gd name="connsiteX6" fmla="*/ 1027091 w 3672816"/>
                <a:gd name="connsiteY6" fmla="*/ 1932432 h 2411963"/>
                <a:gd name="connsiteX7" fmla="*/ 747691 w 3672816"/>
                <a:gd name="connsiteY7" fmla="*/ 1531112 h 2411963"/>
                <a:gd name="connsiteX8" fmla="*/ 1093131 w 3672816"/>
                <a:gd name="connsiteY8" fmla="*/ 1073912 h 2411963"/>
                <a:gd name="connsiteX9" fmla="*/ 1113451 w 3672816"/>
                <a:gd name="connsiteY9" fmla="*/ 748792 h 2411963"/>
                <a:gd name="connsiteX10" fmla="*/ 1763691 w 3672816"/>
                <a:gd name="connsiteY10" fmla="*/ 850392 h 2411963"/>
                <a:gd name="connsiteX11" fmla="*/ 1255691 w 3672816"/>
                <a:gd name="connsiteY11" fmla="*/ 1099312 h 2411963"/>
                <a:gd name="connsiteX12" fmla="*/ 1519851 w 3672816"/>
                <a:gd name="connsiteY12" fmla="*/ 1749552 h 2411963"/>
                <a:gd name="connsiteX13" fmla="*/ 1504611 w 3672816"/>
                <a:gd name="connsiteY13" fmla="*/ 2140712 h 2411963"/>
                <a:gd name="connsiteX14" fmla="*/ 2114211 w 3672816"/>
                <a:gd name="connsiteY14" fmla="*/ 2018792 h 2411963"/>
                <a:gd name="connsiteX15" fmla="*/ 1961811 w 3672816"/>
                <a:gd name="connsiteY15" fmla="*/ 1734312 h 2411963"/>
                <a:gd name="connsiteX16" fmla="*/ 2571411 w 3672816"/>
                <a:gd name="connsiteY16" fmla="*/ 2374392 h 2411963"/>
                <a:gd name="connsiteX17" fmla="*/ 2780707 w 3672816"/>
                <a:gd name="connsiteY17" fmla="*/ 2024888 h 2411963"/>
                <a:gd name="connsiteX18" fmla="*/ 3414691 w 3672816"/>
                <a:gd name="connsiteY18" fmla="*/ 1617472 h 2411963"/>
                <a:gd name="connsiteX19" fmla="*/ 3648371 w 3672816"/>
                <a:gd name="connsiteY19" fmla="*/ 1094232 h 2411963"/>
                <a:gd name="connsiteX20" fmla="*/ 2500291 w 3672816"/>
                <a:gd name="connsiteY20" fmla="*/ 1404112 h 2411963"/>
                <a:gd name="connsiteX21" fmla="*/ 2383451 w 3672816"/>
                <a:gd name="connsiteY21" fmla="*/ 946912 h 2411963"/>
                <a:gd name="connsiteX22" fmla="*/ 2813219 w 3672816"/>
                <a:gd name="connsiteY22" fmla="*/ 334264 h 2411963"/>
                <a:gd name="connsiteX23" fmla="*/ 3064171 w 3672816"/>
                <a:gd name="connsiteY23" fmla="*/ 642112 h 2411963"/>
                <a:gd name="connsiteX24" fmla="*/ 3244003 w 3672816"/>
                <a:gd name="connsiteY24" fmla="*/ 0 h 2411963"/>
                <a:gd name="connsiteX0" fmla="*/ 667427 w 3672816"/>
                <a:gd name="connsiteY0" fmla="*/ 590296 h 2411963"/>
                <a:gd name="connsiteX1" fmla="*/ 56811 w 3672816"/>
                <a:gd name="connsiteY1" fmla="*/ 637032 h 2411963"/>
                <a:gd name="connsiteX2" fmla="*/ 173651 w 3672816"/>
                <a:gd name="connsiteY2" fmla="*/ 1068832 h 2411963"/>
                <a:gd name="connsiteX3" fmla="*/ 532299 w 3672816"/>
                <a:gd name="connsiteY3" fmla="*/ 1000760 h 2411963"/>
                <a:gd name="connsiteX4" fmla="*/ 529251 w 3672816"/>
                <a:gd name="connsiteY4" fmla="*/ 1693672 h 2411963"/>
                <a:gd name="connsiteX5" fmla="*/ 519091 w 3672816"/>
                <a:gd name="connsiteY5" fmla="*/ 1993392 h 2411963"/>
                <a:gd name="connsiteX6" fmla="*/ 1027091 w 3672816"/>
                <a:gd name="connsiteY6" fmla="*/ 1932432 h 2411963"/>
                <a:gd name="connsiteX7" fmla="*/ 747691 w 3672816"/>
                <a:gd name="connsiteY7" fmla="*/ 1531112 h 2411963"/>
                <a:gd name="connsiteX8" fmla="*/ 1093131 w 3672816"/>
                <a:gd name="connsiteY8" fmla="*/ 1073912 h 2411963"/>
                <a:gd name="connsiteX9" fmla="*/ 1113451 w 3672816"/>
                <a:gd name="connsiteY9" fmla="*/ 748792 h 2411963"/>
                <a:gd name="connsiteX10" fmla="*/ 1763691 w 3672816"/>
                <a:gd name="connsiteY10" fmla="*/ 850392 h 2411963"/>
                <a:gd name="connsiteX11" fmla="*/ 1255691 w 3672816"/>
                <a:gd name="connsiteY11" fmla="*/ 1099312 h 2411963"/>
                <a:gd name="connsiteX12" fmla="*/ 1519851 w 3672816"/>
                <a:gd name="connsiteY12" fmla="*/ 1749552 h 2411963"/>
                <a:gd name="connsiteX13" fmla="*/ 1504611 w 3672816"/>
                <a:gd name="connsiteY13" fmla="*/ 2140712 h 2411963"/>
                <a:gd name="connsiteX14" fmla="*/ 2114211 w 3672816"/>
                <a:gd name="connsiteY14" fmla="*/ 2018792 h 2411963"/>
                <a:gd name="connsiteX15" fmla="*/ 1961811 w 3672816"/>
                <a:gd name="connsiteY15" fmla="*/ 1734312 h 2411963"/>
                <a:gd name="connsiteX16" fmla="*/ 2571411 w 3672816"/>
                <a:gd name="connsiteY16" fmla="*/ 2374392 h 2411963"/>
                <a:gd name="connsiteX17" fmla="*/ 2780707 w 3672816"/>
                <a:gd name="connsiteY17" fmla="*/ 2024888 h 2411963"/>
                <a:gd name="connsiteX18" fmla="*/ 3414691 w 3672816"/>
                <a:gd name="connsiteY18" fmla="*/ 1617472 h 2411963"/>
                <a:gd name="connsiteX19" fmla="*/ 3648371 w 3672816"/>
                <a:gd name="connsiteY19" fmla="*/ 1094232 h 2411963"/>
                <a:gd name="connsiteX20" fmla="*/ 2500291 w 3672816"/>
                <a:gd name="connsiteY20" fmla="*/ 1404112 h 2411963"/>
                <a:gd name="connsiteX21" fmla="*/ 2383451 w 3672816"/>
                <a:gd name="connsiteY21" fmla="*/ 946912 h 2411963"/>
                <a:gd name="connsiteX22" fmla="*/ 2813219 w 3672816"/>
                <a:gd name="connsiteY22" fmla="*/ 334264 h 2411963"/>
                <a:gd name="connsiteX23" fmla="*/ 3064171 w 3672816"/>
                <a:gd name="connsiteY23" fmla="*/ 642112 h 2411963"/>
                <a:gd name="connsiteX24" fmla="*/ 3244003 w 3672816"/>
                <a:gd name="connsiteY24" fmla="*/ 0 h 2411963"/>
                <a:gd name="connsiteX0" fmla="*/ 667427 w 3672816"/>
                <a:gd name="connsiteY0" fmla="*/ 590296 h 2411963"/>
                <a:gd name="connsiteX1" fmla="*/ 56811 w 3672816"/>
                <a:gd name="connsiteY1" fmla="*/ 637032 h 2411963"/>
                <a:gd name="connsiteX2" fmla="*/ 173651 w 3672816"/>
                <a:gd name="connsiteY2" fmla="*/ 1068832 h 2411963"/>
                <a:gd name="connsiteX3" fmla="*/ 532299 w 3672816"/>
                <a:gd name="connsiteY3" fmla="*/ 1000760 h 2411963"/>
                <a:gd name="connsiteX4" fmla="*/ 529251 w 3672816"/>
                <a:gd name="connsiteY4" fmla="*/ 1693672 h 2411963"/>
                <a:gd name="connsiteX5" fmla="*/ 519091 w 3672816"/>
                <a:gd name="connsiteY5" fmla="*/ 1993392 h 2411963"/>
                <a:gd name="connsiteX6" fmla="*/ 1027091 w 3672816"/>
                <a:gd name="connsiteY6" fmla="*/ 1932432 h 2411963"/>
                <a:gd name="connsiteX7" fmla="*/ 747691 w 3672816"/>
                <a:gd name="connsiteY7" fmla="*/ 1531112 h 2411963"/>
                <a:gd name="connsiteX8" fmla="*/ 1093131 w 3672816"/>
                <a:gd name="connsiteY8" fmla="*/ 1073912 h 2411963"/>
                <a:gd name="connsiteX9" fmla="*/ 1113451 w 3672816"/>
                <a:gd name="connsiteY9" fmla="*/ 748792 h 2411963"/>
                <a:gd name="connsiteX10" fmla="*/ 1763691 w 3672816"/>
                <a:gd name="connsiteY10" fmla="*/ 850392 h 2411963"/>
                <a:gd name="connsiteX11" fmla="*/ 1255691 w 3672816"/>
                <a:gd name="connsiteY11" fmla="*/ 1099312 h 2411963"/>
                <a:gd name="connsiteX12" fmla="*/ 1519851 w 3672816"/>
                <a:gd name="connsiteY12" fmla="*/ 1749552 h 2411963"/>
                <a:gd name="connsiteX13" fmla="*/ 1504611 w 3672816"/>
                <a:gd name="connsiteY13" fmla="*/ 2140712 h 2411963"/>
                <a:gd name="connsiteX14" fmla="*/ 2114211 w 3672816"/>
                <a:gd name="connsiteY14" fmla="*/ 2018792 h 2411963"/>
                <a:gd name="connsiteX15" fmla="*/ 1961811 w 3672816"/>
                <a:gd name="connsiteY15" fmla="*/ 1734312 h 2411963"/>
                <a:gd name="connsiteX16" fmla="*/ 2571411 w 3672816"/>
                <a:gd name="connsiteY16" fmla="*/ 2374392 h 2411963"/>
                <a:gd name="connsiteX17" fmla="*/ 2780707 w 3672816"/>
                <a:gd name="connsiteY17" fmla="*/ 2024888 h 2411963"/>
                <a:gd name="connsiteX18" fmla="*/ 3414691 w 3672816"/>
                <a:gd name="connsiteY18" fmla="*/ 1617472 h 2411963"/>
                <a:gd name="connsiteX19" fmla="*/ 3648371 w 3672816"/>
                <a:gd name="connsiteY19" fmla="*/ 1094232 h 2411963"/>
                <a:gd name="connsiteX20" fmla="*/ 2500291 w 3672816"/>
                <a:gd name="connsiteY20" fmla="*/ 1404112 h 2411963"/>
                <a:gd name="connsiteX21" fmla="*/ 2383451 w 3672816"/>
                <a:gd name="connsiteY21" fmla="*/ 946912 h 2411963"/>
                <a:gd name="connsiteX22" fmla="*/ 2813219 w 3672816"/>
                <a:gd name="connsiteY22" fmla="*/ 334264 h 2411963"/>
                <a:gd name="connsiteX23" fmla="*/ 3064171 w 3672816"/>
                <a:gd name="connsiteY23" fmla="*/ 642112 h 2411963"/>
                <a:gd name="connsiteX24" fmla="*/ 3244003 w 3672816"/>
                <a:gd name="connsiteY24" fmla="*/ 0 h 2411963"/>
                <a:gd name="connsiteX0" fmla="*/ 667427 w 3672816"/>
                <a:gd name="connsiteY0" fmla="*/ 590296 h 2411963"/>
                <a:gd name="connsiteX1" fmla="*/ 56811 w 3672816"/>
                <a:gd name="connsiteY1" fmla="*/ 637032 h 2411963"/>
                <a:gd name="connsiteX2" fmla="*/ 173651 w 3672816"/>
                <a:gd name="connsiteY2" fmla="*/ 1068832 h 2411963"/>
                <a:gd name="connsiteX3" fmla="*/ 532299 w 3672816"/>
                <a:gd name="connsiteY3" fmla="*/ 1000760 h 2411963"/>
                <a:gd name="connsiteX4" fmla="*/ 529251 w 3672816"/>
                <a:gd name="connsiteY4" fmla="*/ 1693672 h 2411963"/>
                <a:gd name="connsiteX5" fmla="*/ 519091 w 3672816"/>
                <a:gd name="connsiteY5" fmla="*/ 1993392 h 2411963"/>
                <a:gd name="connsiteX6" fmla="*/ 1027091 w 3672816"/>
                <a:gd name="connsiteY6" fmla="*/ 1932432 h 2411963"/>
                <a:gd name="connsiteX7" fmla="*/ 747691 w 3672816"/>
                <a:gd name="connsiteY7" fmla="*/ 1531112 h 2411963"/>
                <a:gd name="connsiteX8" fmla="*/ 1093131 w 3672816"/>
                <a:gd name="connsiteY8" fmla="*/ 1073912 h 2411963"/>
                <a:gd name="connsiteX9" fmla="*/ 1113451 w 3672816"/>
                <a:gd name="connsiteY9" fmla="*/ 748792 h 2411963"/>
                <a:gd name="connsiteX10" fmla="*/ 1763691 w 3672816"/>
                <a:gd name="connsiteY10" fmla="*/ 850392 h 2411963"/>
                <a:gd name="connsiteX11" fmla="*/ 1255691 w 3672816"/>
                <a:gd name="connsiteY11" fmla="*/ 1099312 h 2411963"/>
                <a:gd name="connsiteX12" fmla="*/ 1519851 w 3672816"/>
                <a:gd name="connsiteY12" fmla="*/ 1749552 h 2411963"/>
                <a:gd name="connsiteX13" fmla="*/ 1504611 w 3672816"/>
                <a:gd name="connsiteY13" fmla="*/ 2140712 h 2411963"/>
                <a:gd name="connsiteX14" fmla="*/ 2114211 w 3672816"/>
                <a:gd name="connsiteY14" fmla="*/ 2018792 h 2411963"/>
                <a:gd name="connsiteX15" fmla="*/ 1961811 w 3672816"/>
                <a:gd name="connsiteY15" fmla="*/ 1734312 h 2411963"/>
                <a:gd name="connsiteX16" fmla="*/ 2571411 w 3672816"/>
                <a:gd name="connsiteY16" fmla="*/ 2374392 h 2411963"/>
                <a:gd name="connsiteX17" fmla="*/ 2780707 w 3672816"/>
                <a:gd name="connsiteY17" fmla="*/ 2024888 h 2411963"/>
                <a:gd name="connsiteX18" fmla="*/ 3414691 w 3672816"/>
                <a:gd name="connsiteY18" fmla="*/ 1617472 h 2411963"/>
                <a:gd name="connsiteX19" fmla="*/ 3648371 w 3672816"/>
                <a:gd name="connsiteY19" fmla="*/ 1094232 h 2411963"/>
                <a:gd name="connsiteX20" fmla="*/ 2500291 w 3672816"/>
                <a:gd name="connsiteY20" fmla="*/ 1404112 h 2411963"/>
                <a:gd name="connsiteX21" fmla="*/ 2383451 w 3672816"/>
                <a:gd name="connsiteY21" fmla="*/ 946912 h 2411963"/>
                <a:gd name="connsiteX22" fmla="*/ 2813219 w 3672816"/>
                <a:gd name="connsiteY22" fmla="*/ 334264 h 2411963"/>
                <a:gd name="connsiteX23" fmla="*/ 3064171 w 3672816"/>
                <a:gd name="connsiteY23" fmla="*/ 642112 h 2411963"/>
                <a:gd name="connsiteX24" fmla="*/ 3244003 w 3672816"/>
                <a:gd name="connsiteY24" fmla="*/ 0 h 2411963"/>
                <a:gd name="connsiteX0" fmla="*/ 667427 w 3672816"/>
                <a:gd name="connsiteY0" fmla="*/ 590296 h 2411963"/>
                <a:gd name="connsiteX1" fmla="*/ 56811 w 3672816"/>
                <a:gd name="connsiteY1" fmla="*/ 637032 h 2411963"/>
                <a:gd name="connsiteX2" fmla="*/ 173651 w 3672816"/>
                <a:gd name="connsiteY2" fmla="*/ 1068832 h 2411963"/>
                <a:gd name="connsiteX3" fmla="*/ 532299 w 3672816"/>
                <a:gd name="connsiteY3" fmla="*/ 1000760 h 2411963"/>
                <a:gd name="connsiteX4" fmla="*/ 529251 w 3672816"/>
                <a:gd name="connsiteY4" fmla="*/ 1693672 h 2411963"/>
                <a:gd name="connsiteX5" fmla="*/ 519091 w 3672816"/>
                <a:gd name="connsiteY5" fmla="*/ 1993392 h 2411963"/>
                <a:gd name="connsiteX6" fmla="*/ 1027091 w 3672816"/>
                <a:gd name="connsiteY6" fmla="*/ 1932432 h 2411963"/>
                <a:gd name="connsiteX7" fmla="*/ 747691 w 3672816"/>
                <a:gd name="connsiteY7" fmla="*/ 1531112 h 2411963"/>
                <a:gd name="connsiteX8" fmla="*/ 1093131 w 3672816"/>
                <a:gd name="connsiteY8" fmla="*/ 1073912 h 2411963"/>
                <a:gd name="connsiteX9" fmla="*/ 1113451 w 3672816"/>
                <a:gd name="connsiteY9" fmla="*/ 748792 h 2411963"/>
                <a:gd name="connsiteX10" fmla="*/ 1763691 w 3672816"/>
                <a:gd name="connsiteY10" fmla="*/ 850392 h 2411963"/>
                <a:gd name="connsiteX11" fmla="*/ 1255691 w 3672816"/>
                <a:gd name="connsiteY11" fmla="*/ 1099312 h 2411963"/>
                <a:gd name="connsiteX12" fmla="*/ 1519851 w 3672816"/>
                <a:gd name="connsiteY12" fmla="*/ 1749552 h 2411963"/>
                <a:gd name="connsiteX13" fmla="*/ 1504611 w 3672816"/>
                <a:gd name="connsiteY13" fmla="*/ 2140712 h 2411963"/>
                <a:gd name="connsiteX14" fmla="*/ 2068491 w 3672816"/>
                <a:gd name="connsiteY14" fmla="*/ 2186432 h 2411963"/>
                <a:gd name="connsiteX15" fmla="*/ 1961811 w 3672816"/>
                <a:gd name="connsiteY15" fmla="*/ 1734312 h 2411963"/>
                <a:gd name="connsiteX16" fmla="*/ 2571411 w 3672816"/>
                <a:gd name="connsiteY16" fmla="*/ 2374392 h 2411963"/>
                <a:gd name="connsiteX17" fmla="*/ 2780707 w 3672816"/>
                <a:gd name="connsiteY17" fmla="*/ 2024888 h 2411963"/>
                <a:gd name="connsiteX18" fmla="*/ 3414691 w 3672816"/>
                <a:gd name="connsiteY18" fmla="*/ 1617472 h 2411963"/>
                <a:gd name="connsiteX19" fmla="*/ 3648371 w 3672816"/>
                <a:gd name="connsiteY19" fmla="*/ 1094232 h 2411963"/>
                <a:gd name="connsiteX20" fmla="*/ 2500291 w 3672816"/>
                <a:gd name="connsiteY20" fmla="*/ 1404112 h 2411963"/>
                <a:gd name="connsiteX21" fmla="*/ 2383451 w 3672816"/>
                <a:gd name="connsiteY21" fmla="*/ 946912 h 2411963"/>
                <a:gd name="connsiteX22" fmla="*/ 2813219 w 3672816"/>
                <a:gd name="connsiteY22" fmla="*/ 334264 h 2411963"/>
                <a:gd name="connsiteX23" fmla="*/ 3064171 w 3672816"/>
                <a:gd name="connsiteY23" fmla="*/ 642112 h 2411963"/>
                <a:gd name="connsiteX24" fmla="*/ 3244003 w 3672816"/>
                <a:gd name="connsiteY24" fmla="*/ 0 h 2411963"/>
                <a:gd name="connsiteX0" fmla="*/ 667427 w 3672816"/>
                <a:gd name="connsiteY0" fmla="*/ 590296 h 2376663"/>
                <a:gd name="connsiteX1" fmla="*/ 56811 w 3672816"/>
                <a:gd name="connsiteY1" fmla="*/ 637032 h 2376663"/>
                <a:gd name="connsiteX2" fmla="*/ 173651 w 3672816"/>
                <a:gd name="connsiteY2" fmla="*/ 1068832 h 2376663"/>
                <a:gd name="connsiteX3" fmla="*/ 532299 w 3672816"/>
                <a:gd name="connsiteY3" fmla="*/ 1000760 h 2376663"/>
                <a:gd name="connsiteX4" fmla="*/ 529251 w 3672816"/>
                <a:gd name="connsiteY4" fmla="*/ 1693672 h 2376663"/>
                <a:gd name="connsiteX5" fmla="*/ 519091 w 3672816"/>
                <a:gd name="connsiteY5" fmla="*/ 1993392 h 2376663"/>
                <a:gd name="connsiteX6" fmla="*/ 1027091 w 3672816"/>
                <a:gd name="connsiteY6" fmla="*/ 1932432 h 2376663"/>
                <a:gd name="connsiteX7" fmla="*/ 747691 w 3672816"/>
                <a:gd name="connsiteY7" fmla="*/ 1531112 h 2376663"/>
                <a:gd name="connsiteX8" fmla="*/ 1093131 w 3672816"/>
                <a:gd name="connsiteY8" fmla="*/ 1073912 h 2376663"/>
                <a:gd name="connsiteX9" fmla="*/ 1113451 w 3672816"/>
                <a:gd name="connsiteY9" fmla="*/ 748792 h 2376663"/>
                <a:gd name="connsiteX10" fmla="*/ 1763691 w 3672816"/>
                <a:gd name="connsiteY10" fmla="*/ 850392 h 2376663"/>
                <a:gd name="connsiteX11" fmla="*/ 1255691 w 3672816"/>
                <a:gd name="connsiteY11" fmla="*/ 1099312 h 2376663"/>
                <a:gd name="connsiteX12" fmla="*/ 1519851 w 3672816"/>
                <a:gd name="connsiteY12" fmla="*/ 1749552 h 2376663"/>
                <a:gd name="connsiteX13" fmla="*/ 1504611 w 3672816"/>
                <a:gd name="connsiteY13" fmla="*/ 2140712 h 2376663"/>
                <a:gd name="connsiteX14" fmla="*/ 2068491 w 3672816"/>
                <a:gd name="connsiteY14" fmla="*/ 2186432 h 2376663"/>
                <a:gd name="connsiteX15" fmla="*/ 1941491 w 3672816"/>
                <a:gd name="connsiteY15" fmla="*/ 1830832 h 2376663"/>
                <a:gd name="connsiteX16" fmla="*/ 2571411 w 3672816"/>
                <a:gd name="connsiteY16" fmla="*/ 2374392 h 2376663"/>
                <a:gd name="connsiteX17" fmla="*/ 2780707 w 3672816"/>
                <a:gd name="connsiteY17" fmla="*/ 2024888 h 2376663"/>
                <a:gd name="connsiteX18" fmla="*/ 3414691 w 3672816"/>
                <a:gd name="connsiteY18" fmla="*/ 1617472 h 2376663"/>
                <a:gd name="connsiteX19" fmla="*/ 3648371 w 3672816"/>
                <a:gd name="connsiteY19" fmla="*/ 1094232 h 2376663"/>
                <a:gd name="connsiteX20" fmla="*/ 2500291 w 3672816"/>
                <a:gd name="connsiteY20" fmla="*/ 1404112 h 2376663"/>
                <a:gd name="connsiteX21" fmla="*/ 2383451 w 3672816"/>
                <a:gd name="connsiteY21" fmla="*/ 946912 h 2376663"/>
                <a:gd name="connsiteX22" fmla="*/ 2813219 w 3672816"/>
                <a:gd name="connsiteY22" fmla="*/ 334264 h 2376663"/>
                <a:gd name="connsiteX23" fmla="*/ 3064171 w 3672816"/>
                <a:gd name="connsiteY23" fmla="*/ 642112 h 2376663"/>
                <a:gd name="connsiteX24" fmla="*/ 3244003 w 3672816"/>
                <a:gd name="connsiteY24" fmla="*/ 0 h 2376663"/>
                <a:gd name="connsiteX0" fmla="*/ 667427 w 3672816"/>
                <a:gd name="connsiteY0" fmla="*/ 590296 h 2376663"/>
                <a:gd name="connsiteX1" fmla="*/ 56811 w 3672816"/>
                <a:gd name="connsiteY1" fmla="*/ 637032 h 2376663"/>
                <a:gd name="connsiteX2" fmla="*/ 173651 w 3672816"/>
                <a:gd name="connsiteY2" fmla="*/ 1068832 h 2376663"/>
                <a:gd name="connsiteX3" fmla="*/ 532299 w 3672816"/>
                <a:gd name="connsiteY3" fmla="*/ 1000760 h 2376663"/>
                <a:gd name="connsiteX4" fmla="*/ 529251 w 3672816"/>
                <a:gd name="connsiteY4" fmla="*/ 1693672 h 2376663"/>
                <a:gd name="connsiteX5" fmla="*/ 519091 w 3672816"/>
                <a:gd name="connsiteY5" fmla="*/ 1993392 h 2376663"/>
                <a:gd name="connsiteX6" fmla="*/ 1027091 w 3672816"/>
                <a:gd name="connsiteY6" fmla="*/ 1932432 h 2376663"/>
                <a:gd name="connsiteX7" fmla="*/ 747691 w 3672816"/>
                <a:gd name="connsiteY7" fmla="*/ 1531112 h 2376663"/>
                <a:gd name="connsiteX8" fmla="*/ 1093131 w 3672816"/>
                <a:gd name="connsiteY8" fmla="*/ 1073912 h 2376663"/>
                <a:gd name="connsiteX9" fmla="*/ 1113451 w 3672816"/>
                <a:gd name="connsiteY9" fmla="*/ 748792 h 2376663"/>
                <a:gd name="connsiteX10" fmla="*/ 1763691 w 3672816"/>
                <a:gd name="connsiteY10" fmla="*/ 850392 h 2376663"/>
                <a:gd name="connsiteX11" fmla="*/ 1255691 w 3672816"/>
                <a:gd name="connsiteY11" fmla="*/ 1099312 h 2376663"/>
                <a:gd name="connsiteX12" fmla="*/ 1519851 w 3672816"/>
                <a:gd name="connsiteY12" fmla="*/ 1749552 h 2376663"/>
                <a:gd name="connsiteX13" fmla="*/ 1504611 w 3672816"/>
                <a:gd name="connsiteY13" fmla="*/ 2140712 h 2376663"/>
                <a:gd name="connsiteX14" fmla="*/ 2068491 w 3672816"/>
                <a:gd name="connsiteY14" fmla="*/ 2186432 h 2376663"/>
                <a:gd name="connsiteX15" fmla="*/ 1941491 w 3672816"/>
                <a:gd name="connsiteY15" fmla="*/ 1830832 h 2376663"/>
                <a:gd name="connsiteX16" fmla="*/ 2571411 w 3672816"/>
                <a:gd name="connsiteY16" fmla="*/ 2374392 h 2376663"/>
                <a:gd name="connsiteX17" fmla="*/ 2780707 w 3672816"/>
                <a:gd name="connsiteY17" fmla="*/ 2024888 h 2376663"/>
                <a:gd name="connsiteX18" fmla="*/ 3414691 w 3672816"/>
                <a:gd name="connsiteY18" fmla="*/ 1617472 h 2376663"/>
                <a:gd name="connsiteX19" fmla="*/ 3648371 w 3672816"/>
                <a:gd name="connsiteY19" fmla="*/ 1094232 h 2376663"/>
                <a:gd name="connsiteX20" fmla="*/ 2500291 w 3672816"/>
                <a:gd name="connsiteY20" fmla="*/ 1404112 h 2376663"/>
                <a:gd name="connsiteX21" fmla="*/ 2383451 w 3672816"/>
                <a:gd name="connsiteY21" fmla="*/ 946912 h 2376663"/>
                <a:gd name="connsiteX22" fmla="*/ 2813219 w 3672816"/>
                <a:gd name="connsiteY22" fmla="*/ 334264 h 2376663"/>
                <a:gd name="connsiteX23" fmla="*/ 3064171 w 3672816"/>
                <a:gd name="connsiteY23" fmla="*/ 642112 h 2376663"/>
                <a:gd name="connsiteX24" fmla="*/ 3244003 w 3672816"/>
                <a:gd name="connsiteY24" fmla="*/ 0 h 2376663"/>
                <a:gd name="connsiteX0" fmla="*/ 667427 w 3672816"/>
                <a:gd name="connsiteY0" fmla="*/ 590296 h 2376663"/>
                <a:gd name="connsiteX1" fmla="*/ 56811 w 3672816"/>
                <a:gd name="connsiteY1" fmla="*/ 637032 h 2376663"/>
                <a:gd name="connsiteX2" fmla="*/ 173651 w 3672816"/>
                <a:gd name="connsiteY2" fmla="*/ 1068832 h 2376663"/>
                <a:gd name="connsiteX3" fmla="*/ 532299 w 3672816"/>
                <a:gd name="connsiteY3" fmla="*/ 1000760 h 2376663"/>
                <a:gd name="connsiteX4" fmla="*/ 529251 w 3672816"/>
                <a:gd name="connsiteY4" fmla="*/ 1693672 h 2376663"/>
                <a:gd name="connsiteX5" fmla="*/ 519091 w 3672816"/>
                <a:gd name="connsiteY5" fmla="*/ 1993392 h 2376663"/>
                <a:gd name="connsiteX6" fmla="*/ 1027091 w 3672816"/>
                <a:gd name="connsiteY6" fmla="*/ 1932432 h 2376663"/>
                <a:gd name="connsiteX7" fmla="*/ 747691 w 3672816"/>
                <a:gd name="connsiteY7" fmla="*/ 1531112 h 2376663"/>
                <a:gd name="connsiteX8" fmla="*/ 1093131 w 3672816"/>
                <a:gd name="connsiteY8" fmla="*/ 1073912 h 2376663"/>
                <a:gd name="connsiteX9" fmla="*/ 1113451 w 3672816"/>
                <a:gd name="connsiteY9" fmla="*/ 748792 h 2376663"/>
                <a:gd name="connsiteX10" fmla="*/ 1763691 w 3672816"/>
                <a:gd name="connsiteY10" fmla="*/ 850392 h 2376663"/>
                <a:gd name="connsiteX11" fmla="*/ 1255691 w 3672816"/>
                <a:gd name="connsiteY11" fmla="*/ 1099312 h 2376663"/>
                <a:gd name="connsiteX12" fmla="*/ 1519851 w 3672816"/>
                <a:gd name="connsiteY12" fmla="*/ 1749552 h 2376663"/>
                <a:gd name="connsiteX13" fmla="*/ 1504611 w 3672816"/>
                <a:gd name="connsiteY13" fmla="*/ 2140712 h 2376663"/>
                <a:gd name="connsiteX14" fmla="*/ 2068491 w 3672816"/>
                <a:gd name="connsiteY14" fmla="*/ 2186432 h 2376663"/>
                <a:gd name="connsiteX15" fmla="*/ 1941491 w 3672816"/>
                <a:gd name="connsiteY15" fmla="*/ 1830832 h 2376663"/>
                <a:gd name="connsiteX16" fmla="*/ 2571411 w 3672816"/>
                <a:gd name="connsiteY16" fmla="*/ 2374392 h 2376663"/>
                <a:gd name="connsiteX17" fmla="*/ 2780707 w 3672816"/>
                <a:gd name="connsiteY17" fmla="*/ 2024888 h 2376663"/>
                <a:gd name="connsiteX18" fmla="*/ 3414691 w 3672816"/>
                <a:gd name="connsiteY18" fmla="*/ 1617472 h 2376663"/>
                <a:gd name="connsiteX19" fmla="*/ 3648371 w 3672816"/>
                <a:gd name="connsiteY19" fmla="*/ 1094232 h 2376663"/>
                <a:gd name="connsiteX20" fmla="*/ 2500291 w 3672816"/>
                <a:gd name="connsiteY20" fmla="*/ 1404112 h 2376663"/>
                <a:gd name="connsiteX21" fmla="*/ 2383451 w 3672816"/>
                <a:gd name="connsiteY21" fmla="*/ 946912 h 2376663"/>
                <a:gd name="connsiteX22" fmla="*/ 2813219 w 3672816"/>
                <a:gd name="connsiteY22" fmla="*/ 334264 h 2376663"/>
                <a:gd name="connsiteX23" fmla="*/ 3064171 w 3672816"/>
                <a:gd name="connsiteY23" fmla="*/ 642112 h 2376663"/>
                <a:gd name="connsiteX24" fmla="*/ 3244003 w 3672816"/>
                <a:gd name="connsiteY24" fmla="*/ 0 h 2376663"/>
                <a:gd name="connsiteX0" fmla="*/ 667427 w 3672816"/>
                <a:gd name="connsiteY0" fmla="*/ 590296 h 2376663"/>
                <a:gd name="connsiteX1" fmla="*/ 56811 w 3672816"/>
                <a:gd name="connsiteY1" fmla="*/ 637032 h 2376663"/>
                <a:gd name="connsiteX2" fmla="*/ 173651 w 3672816"/>
                <a:gd name="connsiteY2" fmla="*/ 1068832 h 2376663"/>
                <a:gd name="connsiteX3" fmla="*/ 532299 w 3672816"/>
                <a:gd name="connsiteY3" fmla="*/ 1000760 h 2376663"/>
                <a:gd name="connsiteX4" fmla="*/ 529251 w 3672816"/>
                <a:gd name="connsiteY4" fmla="*/ 1693672 h 2376663"/>
                <a:gd name="connsiteX5" fmla="*/ 519091 w 3672816"/>
                <a:gd name="connsiteY5" fmla="*/ 1993392 h 2376663"/>
                <a:gd name="connsiteX6" fmla="*/ 1027091 w 3672816"/>
                <a:gd name="connsiteY6" fmla="*/ 1932432 h 2376663"/>
                <a:gd name="connsiteX7" fmla="*/ 747691 w 3672816"/>
                <a:gd name="connsiteY7" fmla="*/ 1531112 h 2376663"/>
                <a:gd name="connsiteX8" fmla="*/ 1093131 w 3672816"/>
                <a:gd name="connsiteY8" fmla="*/ 1073912 h 2376663"/>
                <a:gd name="connsiteX9" fmla="*/ 1113451 w 3672816"/>
                <a:gd name="connsiteY9" fmla="*/ 748792 h 2376663"/>
                <a:gd name="connsiteX10" fmla="*/ 1763691 w 3672816"/>
                <a:gd name="connsiteY10" fmla="*/ 850392 h 2376663"/>
                <a:gd name="connsiteX11" fmla="*/ 1255691 w 3672816"/>
                <a:gd name="connsiteY11" fmla="*/ 1099312 h 2376663"/>
                <a:gd name="connsiteX12" fmla="*/ 1535091 w 3672816"/>
                <a:gd name="connsiteY12" fmla="*/ 1790192 h 2376663"/>
                <a:gd name="connsiteX13" fmla="*/ 1504611 w 3672816"/>
                <a:gd name="connsiteY13" fmla="*/ 2140712 h 2376663"/>
                <a:gd name="connsiteX14" fmla="*/ 2068491 w 3672816"/>
                <a:gd name="connsiteY14" fmla="*/ 2186432 h 2376663"/>
                <a:gd name="connsiteX15" fmla="*/ 1941491 w 3672816"/>
                <a:gd name="connsiteY15" fmla="*/ 1830832 h 2376663"/>
                <a:gd name="connsiteX16" fmla="*/ 2571411 w 3672816"/>
                <a:gd name="connsiteY16" fmla="*/ 2374392 h 2376663"/>
                <a:gd name="connsiteX17" fmla="*/ 2780707 w 3672816"/>
                <a:gd name="connsiteY17" fmla="*/ 2024888 h 2376663"/>
                <a:gd name="connsiteX18" fmla="*/ 3414691 w 3672816"/>
                <a:gd name="connsiteY18" fmla="*/ 1617472 h 2376663"/>
                <a:gd name="connsiteX19" fmla="*/ 3648371 w 3672816"/>
                <a:gd name="connsiteY19" fmla="*/ 1094232 h 2376663"/>
                <a:gd name="connsiteX20" fmla="*/ 2500291 w 3672816"/>
                <a:gd name="connsiteY20" fmla="*/ 1404112 h 2376663"/>
                <a:gd name="connsiteX21" fmla="*/ 2383451 w 3672816"/>
                <a:gd name="connsiteY21" fmla="*/ 946912 h 2376663"/>
                <a:gd name="connsiteX22" fmla="*/ 2813219 w 3672816"/>
                <a:gd name="connsiteY22" fmla="*/ 334264 h 2376663"/>
                <a:gd name="connsiteX23" fmla="*/ 3064171 w 3672816"/>
                <a:gd name="connsiteY23" fmla="*/ 642112 h 2376663"/>
                <a:gd name="connsiteX24" fmla="*/ 3244003 w 3672816"/>
                <a:gd name="connsiteY24" fmla="*/ 0 h 2376663"/>
                <a:gd name="connsiteX0" fmla="*/ 667427 w 3672816"/>
                <a:gd name="connsiteY0" fmla="*/ 590296 h 2376663"/>
                <a:gd name="connsiteX1" fmla="*/ 56811 w 3672816"/>
                <a:gd name="connsiteY1" fmla="*/ 637032 h 2376663"/>
                <a:gd name="connsiteX2" fmla="*/ 173651 w 3672816"/>
                <a:gd name="connsiteY2" fmla="*/ 1068832 h 2376663"/>
                <a:gd name="connsiteX3" fmla="*/ 532299 w 3672816"/>
                <a:gd name="connsiteY3" fmla="*/ 1000760 h 2376663"/>
                <a:gd name="connsiteX4" fmla="*/ 529251 w 3672816"/>
                <a:gd name="connsiteY4" fmla="*/ 1693672 h 2376663"/>
                <a:gd name="connsiteX5" fmla="*/ 519091 w 3672816"/>
                <a:gd name="connsiteY5" fmla="*/ 1993392 h 2376663"/>
                <a:gd name="connsiteX6" fmla="*/ 1027091 w 3672816"/>
                <a:gd name="connsiteY6" fmla="*/ 1932432 h 2376663"/>
                <a:gd name="connsiteX7" fmla="*/ 747691 w 3672816"/>
                <a:gd name="connsiteY7" fmla="*/ 1531112 h 2376663"/>
                <a:gd name="connsiteX8" fmla="*/ 1093131 w 3672816"/>
                <a:gd name="connsiteY8" fmla="*/ 1073912 h 2376663"/>
                <a:gd name="connsiteX9" fmla="*/ 1113451 w 3672816"/>
                <a:gd name="connsiteY9" fmla="*/ 748792 h 2376663"/>
                <a:gd name="connsiteX10" fmla="*/ 1763691 w 3672816"/>
                <a:gd name="connsiteY10" fmla="*/ 850392 h 2376663"/>
                <a:gd name="connsiteX11" fmla="*/ 1255691 w 3672816"/>
                <a:gd name="connsiteY11" fmla="*/ 1099312 h 2376663"/>
                <a:gd name="connsiteX12" fmla="*/ 1535091 w 3672816"/>
                <a:gd name="connsiteY12" fmla="*/ 1790192 h 2376663"/>
                <a:gd name="connsiteX13" fmla="*/ 1504611 w 3672816"/>
                <a:gd name="connsiteY13" fmla="*/ 2140712 h 2376663"/>
                <a:gd name="connsiteX14" fmla="*/ 2068491 w 3672816"/>
                <a:gd name="connsiteY14" fmla="*/ 2186432 h 2376663"/>
                <a:gd name="connsiteX15" fmla="*/ 1941491 w 3672816"/>
                <a:gd name="connsiteY15" fmla="*/ 1830832 h 2376663"/>
                <a:gd name="connsiteX16" fmla="*/ 2571411 w 3672816"/>
                <a:gd name="connsiteY16" fmla="*/ 2374392 h 2376663"/>
                <a:gd name="connsiteX17" fmla="*/ 2780707 w 3672816"/>
                <a:gd name="connsiteY17" fmla="*/ 2024888 h 2376663"/>
                <a:gd name="connsiteX18" fmla="*/ 3414691 w 3672816"/>
                <a:gd name="connsiteY18" fmla="*/ 1617472 h 2376663"/>
                <a:gd name="connsiteX19" fmla="*/ 3648371 w 3672816"/>
                <a:gd name="connsiteY19" fmla="*/ 1094232 h 2376663"/>
                <a:gd name="connsiteX20" fmla="*/ 2500291 w 3672816"/>
                <a:gd name="connsiteY20" fmla="*/ 1404112 h 2376663"/>
                <a:gd name="connsiteX21" fmla="*/ 2383451 w 3672816"/>
                <a:gd name="connsiteY21" fmla="*/ 946912 h 2376663"/>
                <a:gd name="connsiteX22" fmla="*/ 2813219 w 3672816"/>
                <a:gd name="connsiteY22" fmla="*/ 334264 h 2376663"/>
                <a:gd name="connsiteX23" fmla="*/ 3064171 w 3672816"/>
                <a:gd name="connsiteY23" fmla="*/ 642112 h 2376663"/>
                <a:gd name="connsiteX24" fmla="*/ 3244003 w 3672816"/>
                <a:gd name="connsiteY24" fmla="*/ 0 h 2376663"/>
                <a:gd name="connsiteX0" fmla="*/ 667427 w 3698028"/>
                <a:gd name="connsiteY0" fmla="*/ 590296 h 2374397"/>
                <a:gd name="connsiteX1" fmla="*/ 56811 w 3698028"/>
                <a:gd name="connsiteY1" fmla="*/ 637032 h 2374397"/>
                <a:gd name="connsiteX2" fmla="*/ 173651 w 3698028"/>
                <a:gd name="connsiteY2" fmla="*/ 1068832 h 2374397"/>
                <a:gd name="connsiteX3" fmla="*/ 532299 w 3698028"/>
                <a:gd name="connsiteY3" fmla="*/ 1000760 h 2374397"/>
                <a:gd name="connsiteX4" fmla="*/ 529251 w 3698028"/>
                <a:gd name="connsiteY4" fmla="*/ 1693672 h 2374397"/>
                <a:gd name="connsiteX5" fmla="*/ 519091 w 3698028"/>
                <a:gd name="connsiteY5" fmla="*/ 1993392 h 2374397"/>
                <a:gd name="connsiteX6" fmla="*/ 1027091 w 3698028"/>
                <a:gd name="connsiteY6" fmla="*/ 1932432 h 2374397"/>
                <a:gd name="connsiteX7" fmla="*/ 747691 w 3698028"/>
                <a:gd name="connsiteY7" fmla="*/ 1531112 h 2374397"/>
                <a:gd name="connsiteX8" fmla="*/ 1093131 w 3698028"/>
                <a:gd name="connsiteY8" fmla="*/ 1073912 h 2374397"/>
                <a:gd name="connsiteX9" fmla="*/ 1113451 w 3698028"/>
                <a:gd name="connsiteY9" fmla="*/ 748792 h 2374397"/>
                <a:gd name="connsiteX10" fmla="*/ 1763691 w 3698028"/>
                <a:gd name="connsiteY10" fmla="*/ 850392 h 2374397"/>
                <a:gd name="connsiteX11" fmla="*/ 1255691 w 3698028"/>
                <a:gd name="connsiteY11" fmla="*/ 1099312 h 2374397"/>
                <a:gd name="connsiteX12" fmla="*/ 1535091 w 3698028"/>
                <a:gd name="connsiteY12" fmla="*/ 1790192 h 2374397"/>
                <a:gd name="connsiteX13" fmla="*/ 1504611 w 3698028"/>
                <a:gd name="connsiteY13" fmla="*/ 2140712 h 2374397"/>
                <a:gd name="connsiteX14" fmla="*/ 2068491 w 3698028"/>
                <a:gd name="connsiteY14" fmla="*/ 2186432 h 2374397"/>
                <a:gd name="connsiteX15" fmla="*/ 1941491 w 3698028"/>
                <a:gd name="connsiteY15" fmla="*/ 1830832 h 2374397"/>
                <a:gd name="connsiteX16" fmla="*/ 2571411 w 3698028"/>
                <a:gd name="connsiteY16" fmla="*/ 2374392 h 2374397"/>
                <a:gd name="connsiteX17" fmla="*/ 2552107 w 3698028"/>
                <a:gd name="connsiteY17" fmla="*/ 1842008 h 2374397"/>
                <a:gd name="connsiteX18" fmla="*/ 3414691 w 3698028"/>
                <a:gd name="connsiteY18" fmla="*/ 1617472 h 2374397"/>
                <a:gd name="connsiteX19" fmla="*/ 3648371 w 3698028"/>
                <a:gd name="connsiteY19" fmla="*/ 1094232 h 2374397"/>
                <a:gd name="connsiteX20" fmla="*/ 2500291 w 3698028"/>
                <a:gd name="connsiteY20" fmla="*/ 1404112 h 2374397"/>
                <a:gd name="connsiteX21" fmla="*/ 2383451 w 3698028"/>
                <a:gd name="connsiteY21" fmla="*/ 946912 h 2374397"/>
                <a:gd name="connsiteX22" fmla="*/ 2813219 w 3698028"/>
                <a:gd name="connsiteY22" fmla="*/ 334264 h 2374397"/>
                <a:gd name="connsiteX23" fmla="*/ 3064171 w 3698028"/>
                <a:gd name="connsiteY23" fmla="*/ 642112 h 2374397"/>
                <a:gd name="connsiteX24" fmla="*/ 3244003 w 3698028"/>
                <a:gd name="connsiteY24" fmla="*/ 0 h 2374397"/>
                <a:gd name="connsiteX0" fmla="*/ 667427 w 3698028"/>
                <a:gd name="connsiteY0" fmla="*/ 590296 h 2257376"/>
                <a:gd name="connsiteX1" fmla="*/ 56811 w 3698028"/>
                <a:gd name="connsiteY1" fmla="*/ 637032 h 2257376"/>
                <a:gd name="connsiteX2" fmla="*/ 173651 w 3698028"/>
                <a:gd name="connsiteY2" fmla="*/ 1068832 h 2257376"/>
                <a:gd name="connsiteX3" fmla="*/ 532299 w 3698028"/>
                <a:gd name="connsiteY3" fmla="*/ 1000760 h 2257376"/>
                <a:gd name="connsiteX4" fmla="*/ 529251 w 3698028"/>
                <a:gd name="connsiteY4" fmla="*/ 1693672 h 2257376"/>
                <a:gd name="connsiteX5" fmla="*/ 519091 w 3698028"/>
                <a:gd name="connsiteY5" fmla="*/ 1993392 h 2257376"/>
                <a:gd name="connsiteX6" fmla="*/ 1027091 w 3698028"/>
                <a:gd name="connsiteY6" fmla="*/ 1932432 h 2257376"/>
                <a:gd name="connsiteX7" fmla="*/ 747691 w 3698028"/>
                <a:gd name="connsiteY7" fmla="*/ 1531112 h 2257376"/>
                <a:gd name="connsiteX8" fmla="*/ 1093131 w 3698028"/>
                <a:gd name="connsiteY8" fmla="*/ 1073912 h 2257376"/>
                <a:gd name="connsiteX9" fmla="*/ 1113451 w 3698028"/>
                <a:gd name="connsiteY9" fmla="*/ 748792 h 2257376"/>
                <a:gd name="connsiteX10" fmla="*/ 1763691 w 3698028"/>
                <a:gd name="connsiteY10" fmla="*/ 850392 h 2257376"/>
                <a:gd name="connsiteX11" fmla="*/ 1255691 w 3698028"/>
                <a:gd name="connsiteY11" fmla="*/ 1099312 h 2257376"/>
                <a:gd name="connsiteX12" fmla="*/ 1535091 w 3698028"/>
                <a:gd name="connsiteY12" fmla="*/ 1790192 h 2257376"/>
                <a:gd name="connsiteX13" fmla="*/ 1504611 w 3698028"/>
                <a:gd name="connsiteY13" fmla="*/ 2140712 h 2257376"/>
                <a:gd name="connsiteX14" fmla="*/ 2068491 w 3698028"/>
                <a:gd name="connsiteY14" fmla="*/ 2186432 h 2257376"/>
                <a:gd name="connsiteX15" fmla="*/ 1941491 w 3698028"/>
                <a:gd name="connsiteY15" fmla="*/ 1830832 h 2257376"/>
                <a:gd name="connsiteX16" fmla="*/ 2601891 w 3698028"/>
                <a:gd name="connsiteY16" fmla="*/ 2206752 h 2257376"/>
                <a:gd name="connsiteX17" fmla="*/ 2552107 w 3698028"/>
                <a:gd name="connsiteY17" fmla="*/ 1842008 h 2257376"/>
                <a:gd name="connsiteX18" fmla="*/ 3414691 w 3698028"/>
                <a:gd name="connsiteY18" fmla="*/ 1617472 h 2257376"/>
                <a:gd name="connsiteX19" fmla="*/ 3648371 w 3698028"/>
                <a:gd name="connsiteY19" fmla="*/ 1094232 h 2257376"/>
                <a:gd name="connsiteX20" fmla="*/ 2500291 w 3698028"/>
                <a:gd name="connsiteY20" fmla="*/ 1404112 h 2257376"/>
                <a:gd name="connsiteX21" fmla="*/ 2383451 w 3698028"/>
                <a:gd name="connsiteY21" fmla="*/ 946912 h 2257376"/>
                <a:gd name="connsiteX22" fmla="*/ 2813219 w 3698028"/>
                <a:gd name="connsiteY22" fmla="*/ 334264 h 2257376"/>
                <a:gd name="connsiteX23" fmla="*/ 3064171 w 3698028"/>
                <a:gd name="connsiteY23" fmla="*/ 642112 h 2257376"/>
                <a:gd name="connsiteX24" fmla="*/ 3244003 w 3698028"/>
                <a:gd name="connsiteY24" fmla="*/ 0 h 2257376"/>
                <a:gd name="connsiteX0" fmla="*/ 667427 w 3691655"/>
                <a:gd name="connsiteY0" fmla="*/ 590296 h 2257376"/>
                <a:gd name="connsiteX1" fmla="*/ 56811 w 3691655"/>
                <a:gd name="connsiteY1" fmla="*/ 637032 h 2257376"/>
                <a:gd name="connsiteX2" fmla="*/ 173651 w 3691655"/>
                <a:gd name="connsiteY2" fmla="*/ 1068832 h 2257376"/>
                <a:gd name="connsiteX3" fmla="*/ 532299 w 3691655"/>
                <a:gd name="connsiteY3" fmla="*/ 1000760 h 2257376"/>
                <a:gd name="connsiteX4" fmla="*/ 529251 w 3691655"/>
                <a:gd name="connsiteY4" fmla="*/ 1693672 h 2257376"/>
                <a:gd name="connsiteX5" fmla="*/ 519091 w 3691655"/>
                <a:gd name="connsiteY5" fmla="*/ 1993392 h 2257376"/>
                <a:gd name="connsiteX6" fmla="*/ 1027091 w 3691655"/>
                <a:gd name="connsiteY6" fmla="*/ 1932432 h 2257376"/>
                <a:gd name="connsiteX7" fmla="*/ 747691 w 3691655"/>
                <a:gd name="connsiteY7" fmla="*/ 1531112 h 2257376"/>
                <a:gd name="connsiteX8" fmla="*/ 1093131 w 3691655"/>
                <a:gd name="connsiteY8" fmla="*/ 1073912 h 2257376"/>
                <a:gd name="connsiteX9" fmla="*/ 1113451 w 3691655"/>
                <a:gd name="connsiteY9" fmla="*/ 748792 h 2257376"/>
                <a:gd name="connsiteX10" fmla="*/ 1763691 w 3691655"/>
                <a:gd name="connsiteY10" fmla="*/ 850392 h 2257376"/>
                <a:gd name="connsiteX11" fmla="*/ 1255691 w 3691655"/>
                <a:gd name="connsiteY11" fmla="*/ 1099312 h 2257376"/>
                <a:gd name="connsiteX12" fmla="*/ 1535091 w 3691655"/>
                <a:gd name="connsiteY12" fmla="*/ 1790192 h 2257376"/>
                <a:gd name="connsiteX13" fmla="*/ 1504611 w 3691655"/>
                <a:gd name="connsiteY13" fmla="*/ 2140712 h 2257376"/>
                <a:gd name="connsiteX14" fmla="*/ 2068491 w 3691655"/>
                <a:gd name="connsiteY14" fmla="*/ 2186432 h 2257376"/>
                <a:gd name="connsiteX15" fmla="*/ 1941491 w 3691655"/>
                <a:gd name="connsiteY15" fmla="*/ 1830832 h 2257376"/>
                <a:gd name="connsiteX16" fmla="*/ 2601891 w 3691655"/>
                <a:gd name="connsiteY16" fmla="*/ 2206752 h 2257376"/>
                <a:gd name="connsiteX17" fmla="*/ 2552107 w 3691655"/>
                <a:gd name="connsiteY17" fmla="*/ 1842008 h 2257376"/>
                <a:gd name="connsiteX18" fmla="*/ 2871131 w 3691655"/>
                <a:gd name="connsiteY18" fmla="*/ 2044192 h 2257376"/>
                <a:gd name="connsiteX19" fmla="*/ 3414691 w 3691655"/>
                <a:gd name="connsiteY19" fmla="*/ 1617472 h 2257376"/>
                <a:gd name="connsiteX20" fmla="*/ 3648371 w 3691655"/>
                <a:gd name="connsiteY20" fmla="*/ 1094232 h 2257376"/>
                <a:gd name="connsiteX21" fmla="*/ 2500291 w 3691655"/>
                <a:gd name="connsiteY21" fmla="*/ 1404112 h 2257376"/>
                <a:gd name="connsiteX22" fmla="*/ 2383451 w 3691655"/>
                <a:gd name="connsiteY22" fmla="*/ 946912 h 2257376"/>
                <a:gd name="connsiteX23" fmla="*/ 2813219 w 3691655"/>
                <a:gd name="connsiteY23" fmla="*/ 334264 h 2257376"/>
                <a:gd name="connsiteX24" fmla="*/ 3064171 w 3691655"/>
                <a:gd name="connsiteY24" fmla="*/ 642112 h 2257376"/>
                <a:gd name="connsiteX25" fmla="*/ 3244003 w 3691655"/>
                <a:gd name="connsiteY25" fmla="*/ 0 h 2257376"/>
                <a:gd name="connsiteX0" fmla="*/ 667427 w 3691655"/>
                <a:gd name="connsiteY0" fmla="*/ 590296 h 2257376"/>
                <a:gd name="connsiteX1" fmla="*/ 56811 w 3691655"/>
                <a:gd name="connsiteY1" fmla="*/ 637032 h 2257376"/>
                <a:gd name="connsiteX2" fmla="*/ 173651 w 3691655"/>
                <a:gd name="connsiteY2" fmla="*/ 1068832 h 2257376"/>
                <a:gd name="connsiteX3" fmla="*/ 532299 w 3691655"/>
                <a:gd name="connsiteY3" fmla="*/ 1000760 h 2257376"/>
                <a:gd name="connsiteX4" fmla="*/ 529251 w 3691655"/>
                <a:gd name="connsiteY4" fmla="*/ 1693672 h 2257376"/>
                <a:gd name="connsiteX5" fmla="*/ 519091 w 3691655"/>
                <a:gd name="connsiteY5" fmla="*/ 1993392 h 2257376"/>
                <a:gd name="connsiteX6" fmla="*/ 1027091 w 3691655"/>
                <a:gd name="connsiteY6" fmla="*/ 1932432 h 2257376"/>
                <a:gd name="connsiteX7" fmla="*/ 747691 w 3691655"/>
                <a:gd name="connsiteY7" fmla="*/ 1531112 h 2257376"/>
                <a:gd name="connsiteX8" fmla="*/ 1093131 w 3691655"/>
                <a:gd name="connsiteY8" fmla="*/ 1073912 h 2257376"/>
                <a:gd name="connsiteX9" fmla="*/ 1113451 w 3691655"/>
                <a:gd name="connsiteY9" fmla="*/ 748792 h 2257376"/>
                <a:gd name="connsiteX10" fmla="*/ 1763691 w 3691655"/>
                <a:gd name="connsiteY10" fmla="*/ 850392 h 2257376"/>
                <a:gd name="connsiteX11" fmla="*/ 1255691 w 3691655"/>
                <a:gd name="connsiteY11" fmla="*/ 1099312 h 2257376"/>
                <a:gd name="connsiteX12" fmla="*/ 1535091 w 3691655"/>
                <a:gd name="connsiteY12" fmla="*/ 1790192 h 2257376"/>
                <a:gd name="connsiteX13" fmla="*/ 1504611 w 3691655"/>
                <a:gd name="connsiteY13" fmla="*/ 2140712 h 2257376"/>
                <a:gd name="connsiteX14" fmla="*/ 2068491 w 3691655"/>
                <a:gd name="connsiteY14" fmla="*/ 2186432 h 2257376"/>
                <a:gd name="connsiteX15" fmla="*/ 1941491 w 3691655"/>
                <a:gd name="connsiteY15" fmla="*/ 1830832 h 2257376"/>
                <a:gd name="connsiteX16" fmla="*/ 2601891 w 3691655"/>
                <a:gd name="connsiteY16" fmla="*/ 2206752 h 2257376"/>
                <a:gd name="connsiteX17" fmla="*/ 2552107 w 3691655"/>
                <a:gd name="connsiteY17" fmla="*/ 1842008 h 2257376"/>
                <a:gd name="connsiteX18" fmla="*/ 2871131 w 3691655"/>
                <a:gd name="connsiteY18" fmla="*/ 2044192 h 2257376"/>
                <a:gd name="connsiteX19" fmla="*/ 3414691 w 3691655"/>
                <a:gd name="connsiteY19" fmla="*/ 1617472 h 2257376"/>
                <a:gd name="connsiteX20" fmla="*/ 3648371 w 3691655"/>
                <a:gd name="connsiteY20" fmla="*/ 1094232 h 2257376"/>
                <a:gd name="connsiteX21" fmla="*/ 2500291 w 3691655"/>
                <a:gd name="connsiteY21" fmla="*/ 1404112 h 2257376"/>
                <a:gd name="connsiteX22" fmla="*/ 2383451 w 3691655"/>
                <a:gd name="connsiteY22" fmla="*/ 946912 h 2257376"/>
                <a:gd name="connsiteX23" fmla="*/ 2813219 w 3691655"/>
                <a:gd name="connsiteY23" fmla="*/ 334264 h 2257376"/>
                <a:gd name="connsiteX24" fmla="*/ 3064171 w 3691655"/>
                <a:gd name="connsiteY24" fmla="*/ 642112 h 2257376"/>
                <a:gd name="connsiteX25" fmla="*/ 3244003 w 3691655"/>
                <a:gd name="connsiteY25" fmla="*/ 0 h 2257376"/>
                <a:gd name="connsiteX0" fmla="*/ 667427 w 3691655"/>
                <a:gd name="connsiteY0" fmla="*/ 590296 h 2257376"/>
                <a:gd name="connsiteX1" fmla="*/ 56811 w 3691655"/>
                <a:gd name="connsiteY1" fmla="*/ 637032 h 2257376"/>
                <a:gd name="connsiteX2" fmla="*/ 173651 w 3691655"/>
                <a:gd name="connsiteY2" fmla="*/ 1068832 h 2257376"/>
                <a:gd name="connsiteX3" fmla="*/ 532299 w 3691655"/>
                <a:gd name="connsiteY3" fmla="*/ 1000760 h 2257376"/>
                <a:gd name="connsiteX4" fmla="*/ 529251 w 3691655"/>
                <a:gd name="connsiteY4" fmla="*/ 1693672 h 2257376"/>
                <a:gd name="connsiteX5" fmla="*/ 519091 w 3691655"/>
                <a:gd name="connsiteY5" fmla="*/ 1993392 h 2257376"/>
                <a:gd name="connsiteX6" fmla="*/ 1027091 w 3691655"/>
                <a:gd name="connsiteY6" fmla="*/ 1932432 h 2257376"/>
                <a:gd name="connsiteX7" fmla="*/ 747691 w 3691655"/>
                <a:gd name="connsiteY7" fmla="*/ 1531112 h 2257376"/>
                <a:gd name="connsiteX8" fmla="*/ 1093131 w 3691655"/>
                <a:gd name="connsiteY8" fmla="*/ 1073912 h 2257376"/>
                <a:gd name="connsiteX9" fmla="*/ 1113451 w 3691655"/>
                <a:gd name="connsiteY9" fmla="*/ 748792 h 2257376"/>
                <a:gd name="connsiteX10" fmla="*/ 1763691 w 3691655"/>
                <a:gd name="connsiteY10" fmla="*/ 850392 h 2257376"/>
                <a:gd name="connsiteX11" fmla="*/ 1255691 w 3691655"/>
                <a:gd name="connsiteY11" fmla="*/ 1099312 h 2257376"/>
                <a:gd name="connsiteX12" fmla="*/ 1535091 w 3691655"/>
                <a:gd name="connsiteY12" fmla="*/ 1790192 h 2257376"/>
                <a:gd name="connsiteX13" fmla="*/ 1504611 w 3691655"/>
                <a:gd name="connsiteY13" fmla="*/ 2140712 h 2257376"/>
                <a:gd name="connsiteX14" fmla="*/ 2068491 w 3691655"/>
                <a:gd name="connsiteY14" fmla="*/ 2186432 h 2257376"/>
                <a:gd name="connsiteX15" fmla="*/ 1941491 w 3691655"/>
                <a:gd name="connsiteY15" fmla="*/ 1830832 h 2257376"/>
                <a:gd name="connsiteX16" fmla="*/ 2601891 w 3691655"/>
                <a:gd name="connsiteY16" fmla="*/ 2206752 h 2257376"/>
                <a:gd name="connsiteX17" fmla="*/ 2516547 w 3691655"/>
                <a:gd name="connsiteY17" fmla="*/ 1821688 h 2257376"/>
                <a:gd name="connsiteX18" fmla="*/ 2871131 w 3691655"/>
                <a:gd name="connsiteY18" fmla="*/ 2044192 h 2257376"/>
                <a:gd name="connsiteX19" fmla="*/ 3414691 w 3691655"/>
                <a:gd name="connsiteY19" fmla="*/ 1617472 h 2257376"/>
                <a:gd name="connsiteX20" fmla="*/ 3648371 w 3691655"/>
                <a:gd name="connsiteY20" fmla="*/ 1094232 h 2257376"/>
                <a:gd name="connsiteX21" fmla="*/ 2500291 w 3691655"/>
                <a:gd name="connsiteY21" fmla="*/ 1404112 h 2257376"/>
                <a:gd name="connsiteX22" fmla="*/ 2383451 w 3691655"/>
                <a:gd name="connsiteY22" fmla="*/ 946912 h 2257376"/>
                <a:gd name="connsiteX23" fmla="*/ 2813219 w 3691655"/>
                <a:gd name="connsiteY23" fmla="*/ 334264 h 2257376"/>
                <a:gd name="connsiteX24" fmla="*/ 3064171 w 3691655"/>
                <a:gd name="connsiteY24" fmla="*/ 642112 h 2257376"/>
                <a:gd name="connsiteX25" fmla="*/ 3244003 w 3691655"/>
                <a:gd name="connsiteY25" fmla="*/ 0 h 2257376"/>
                <a:gd name="connsiteX0" fmla="*/ 667427 w 3691655"/>
                <a:gd name="connsiteY0" fmla="*/ 590296 h 2257376"/>
                <a:gd name="connsiteX1" fmla="*/ 56811 w 3691655"/>
                <a:gd name="connsiteY1" fmla="*/ 637032 h 2257376"/>
                <a:gd name="connsiteX2" fmla="*/ 173651 w 3691655"/>
                <a:gd name="connsiteY2" fmla="*/ 1068832 h 2257376"/>
                <a:gd name="connsiteX3" fmla="*/ 532299 w 3691655"/>
                <a:gd name="connsiteY3" fmla="*/ 1000760 h 2257376"/>
                <a:gd name="connsiteX4" fmla="*/ 529251 w 3691655"/>
                <a:gd name="connsiteY4" fmla="*/ 1693672 h 2257376"/>
                <a:gd name="connsiteX5" fmla="*/ 519091 w 3691655"/>
                <a:gd name="connsiteY5" fmla="*/ 1993392 h 2257376"/>
                <a:gd name="connsiteX6" fmla="*/ 1027091 w 3691655"/>
                <a:gd name="connsiteY6" fmla="*/ 1932432 h 2257376"/>
                <a:gd name="connsiteX7" fmla="*/ 747691 w 3691655"/>
                <a:gd name="connsiteY7" fmla="*/ 1531112 h 2257376"/>
                <a:gd name="connsiteX8" fmla="*/ 1093131 w 3691655"/>
                <a:gd name="connsiteY8" fmla="*/ 1073912 h 2257376"/>
                <a:gd name="connsiteX9" fmla="*/ 1113451 w 3691655"/>
                <a:gd name="connsiteY9" fmla="*/ 748792 h 2257376"/>
                <a:gd name="connsiteX10" fmla="*/ 1763691 w 3691655"/>
                <a:gd name="connsiteY10" fmla="*/ 850392 h 2257376"/>
                <a:gd name="connsiteX11" fmla="*/ 1255691 w 3691655"/>
                <a:gd name="connsiteY11" fmla="*/ 1099312 h 2257376"/>
                <a:gd name="connsiteX12" fmla="*/ 1535091 w 3691655"/>
                <a:gd name="connsiteY12" fmla="*/ 1790192 h 2257376"/>
                <a:gd name="connsiteX13" fmla="*/ 1504611 w 3691655"/>
                <a:gd name="connsiteY13" fmla="*/ 2140712 h 2257376"/>
                <a:gd name="connsiteX14" fmla="*/ 2068491 w 3691655"/>
                <a:gd name="connsiteY14" fmla="*/ 2186432 h 2257376"/>
                <a:gd name="connsiteX15" fmla="*/ 1941491 w 3691655"/>
                <a:gd name="connsiteY15" fmla="*/ 1830832 h 2257376"/>
                <a:gd name="connsiteX16" fmla="*/ 2601891 w 3691655"/>
                <a:gd name="connsiteY16" fmla="*/ 2206752 h 2257376"/>
                <a:gd name="connsiteX17" fmla="*/ 2516547 w 3691655"/>
                <a:gd name="connsiteY17" fmla="*/ 1821688 h 2257376"/>
                <a:gd name="connsiteX18" fmla="*/ 2871131 w 3691655"/>
                <a:gd name="connsiteY18" fmla="*/ 2044192 h 2257376"/>
                <a:gd name="connsiteX19" fmla="*/ 3414691 w 3691655"/>
                <a:gd name="connsiteY19" fmla="*/ 1617472 h 2257376"/>
                <a:gd name="connsiteX20" fmla="*/ 3648371 w 3691655"/>
                <a:gd name="connsiteY20" fmla="*/ 1094232 h 2257376"/>
                <a:gd name="connsiteX21" fmla="*/ 2500291 w 3691655"/>
                <a:gd name="connsiteY21" fmla="*/ 1404112 h 2257376"/>
                <a:gd name="connsiteX22" fmla="*/ 2383451 w 3691655"/>
                <a:gd name="connsiteY22" fmla="*/ 946912 h 2257376"/>
                <a:gd name="connsiteX23" fmla="*/ 2813219 w 3691655"/>
                <a:gd name="connsiteY23" fmla="*/ 334264 h 2257376"/>
                <a:gd name="connsiteX24" fmla="*/ 3064171 w 3691655"/>
                <a:gd name="connsiteY24" fmla="*/ 642112 h 2257376"/>
                <a:gd name="connsiteX25" fmla="*/ 3244003 w 3691655"/>
                <a:gd name="connsiteY25" fmla="*/ 0 h 2257376"/>
                <a:gd name="connsiteX0" fmla="*/ 667427 w 3691655"/>
                <a:gd name="connsiteY0" fmla="*/ 590296 h 2257376"/>
                <a:gd name="connsiteX1" fmla="*/ 56811 w 3691655"/>
                <a:gd name="connsiteY1" fmla="*/ 637032 h 2257376"/>
                <a:gd name="connsiteX2" fmla="*/ 173651 w 3691655"/>
                <a:gd name="connsiteY2" fmla="*/ 1068832 h 2257376"/>
                <a:gd name="connsiteX3" fmla="*/ 532299 w 3691655"/>
                <a:gd name="connsiteY3" fmla="*/ 1000760 h 2257376"/>
                <a:gd name="connsiteX4" fmla="*/ 529251 w 3691655"/>
                <a:gd name="connsiteY4" fmla="*/ 1693672 h 2257376"/>
                <a:gd name="connsiteX5" fmla="*/ 519091 w 3691655"/>
                <a:gd name="connsiteY5" fmla="*/ 1993392 h 2257376"/>
                <a:gd name="connsiteX6" fmla="*/ 1027091 w 3691655"/>
                <a:gd name="connsiteY6" fmla="*/ 1932432 h 2257376"/>
                <a:gd name="connsiteX7" fmla="*/ 747691 w 3691655"/>
                <a:gd name="connsiteY7" fmla="*/ 1531112 h 2257376"/>
                <a:gd name="connsiteX8" fmla="*/ 1093131 w 3691655"/>
                <a:gd name="connsiteY8" fmla="*/ 1073912 h 2257376"/>
                <a:gd name="connsiteX9" fmla="*/ 1113451 w 3691655"/>
                <a:gd name="connsiteY9" fmla="*/ 748792 h 2257376"/>
                <a:gd name="connsiteX10" fmla="*/ 1763691 w 3691655"/>
                <a:gd name="connsiteY10" fmla="*/ 850392 h 2257376"/>
                <a:gd name="connsiteX11" fmla="*/ 1255691 w 3691655"/>
                <a:gd name="connsiteY11" fmla="*/ 1099312 h 2257376"/>
                <a:gd name="connsiteX12" fmla="*/ 1535091 w 3691655"/>
                <a:gd name="connsiteY12" fmla="*/ 1790192 h 2257376"/>
                <a:gd name="connsiteX13" fmla="*/ 1504611 w 3691655"/>
                <a:gd name="connsiteY13" fmla="*/ 2140712 h 2257376"/>
                <a:gd name="connsiteX14" fmla="*/ 2068491 w 3691655"/>
                <a:gd name="connsiteY14" fmla="*/ 2186432 h 2257376"/>
                <a:gd name="connsiteX15" fmla="*/ 1941491 w 3691655"/>
                <a:gd name="connsiteY15" fmla="*/ 1830832 h 2257376"/>
                <a:gd name="connsiteX16" fmla="*/ 2601891 w 3691655"/>
                <a:gd name="connsiteY16" fmla="*/ 2206752 h 2257376"/>
                <a:gd name="connsiteX17" fmla="*/ 2547027 w 3691655"/>
                <a:gd name="connsiteY17" fmla="*/ 1791208 h 2257376"/>
                <a:gd name="connsiteX18" fmla="*/ 2871131 w 3691655"/>
                <a:gd name="connsiteY18" fmla="*/ 2044192 h 2257376"/>
                <a:gd name="connsiteX19" fmla="*/ 3414691 w 3691655"/>
                <a:gd name="connsiteY19" fmla="*/ 1617472 h 2257376"/>
                <a:gd name="connsiteX20" fmla="*/ 3648371 w 3691655"/>
                <a:gd name="connsiteY20" fmla="*/ 1094232 h 2257376"/>
                <a:gd name="connsiteX21" fmla="*/ 2500291 w 3691655"/>
                <a:gd name="connsiteY21" fmla="*/ 1404112 h 2257376"/>
                <a:gd name="connsiteX22" fmla="*/ 2383451 w 3691655"/>
                <a:gd name="connsiteY22" fmla="*/ 946912 h 2257376"/>
                <a:gd name="connsiteX23" fmla="*/ 2813219 w 3691655"/>
                <a:gd name="connsiteY23" fmla="*/ 334264 h 2257376"/>
                <a:gd name="connsiteX24" fmla="*/ 3064171 w 3691655"/>
                <a:gd name="connsiteY24" fmla="*/ 642112 h 2257376"/>
                <a:gd name="connsiteX25" fmla="*/ 3244003 w 3691655"/>
                <a:gd name="connsiteY25" fmla="*/ 0 h 2257376"/>
                <a:gd name="connsiteX0" fmla="*/ 667427 w 3691655"/>
                <a:gd name="connsiteY0" fmla="*/ 590296 h 2257376"/>
                <a:gd name="connsiteX1" fmla="*/ 56811 w 3691655"/>
                <a:gd name="connsiteY1" fmla="*/ 637032 h 2257376"/>
                <a:gd name="connsiteX2" fmla="*/ 173651 w 3691655"/>
                <a:gd name="connsiteY2" fmla="*/ 1068832 h 2257376"/>
                <a:gd name="connsiteX3" fmla="*/ 532299 w 3691655"/>
                <a:gd name="connsiteY3" fmla="*/ 1000760 h 2257376"/>
                <a:gd name="connsiteX4" fmla="*/ 529251 w 3691655"/>
                <a:gd name="connsiteY4" fmla="*/ 1693672 h 2257376"/>
                <a:gd name="connsiteX5" fmla="*/ 519091 w 3691655"/>
                <a:gd name="connsiteY5" fmla="*/ 1993392 h 2257376"/>
                <a:gd name="connsiteX6" fmla="*/ 1027091 w 3691655"/>
                <a:gd name="connsiteY6" fmla="*/ 1932432 h 2257376"/>
                <a:gd name="connsiteX7" fmla="*/ 747691 w 3691655"/>
                <a:gd name="connsiteY7" fmla="*/ 1531112 h 2257376"/>
                <a:gd name="connsiteX8" fmla="*/ 1093131 w 3691655"/>
                <a:gd name="connsiteY8" fmla="*/ 1073912 h 2257376"/>
                <a:gd name="connsiteX9" fmla="*/ 1113451 w 3691655"/>
                <a:gd name="connsiteY9" fmla="*/ 748792 h 2257376"/>
                <a:gd name="connsiteX10" fmla="*/ 1763691 w 3691655"/>
                <a:gd name="connsiteY10" fmla="*/ 850392 h 2257376"/>
                <a:gd name="connsiteX11" fmla="*/ 1255691 w 3691655"/>
                <a:gd name="connsiteY11" fmla="*/ 1099312 h 2257376"/>
                <a:gd name="connsiteX12" fmla="*/ 1535091 w 3691655"/>
                <a:gd name="connsiteY12" fmla="*/ 1790192 h 2257376"/>
                <a:gd name="connsiteX13" fmla="*/ 1504611 w 3691655"/>
                <a:gd name="connsiteY13" fmla="*/ 2140712 h 2257376"/>
                <a:gd name="connsiteX14" fmla="*/ 2068491 w 3691655"/>
                <a:gd name="connsiteY14" fmla="*/ 2186432 h 2257376"/>
                <a:gd name="connsiteX15" fmla="*/ 1941491 w 3691655"/>
                <a:gd name="connsiteY15" fmla="*/ 1830832 h 2257376"/>
                <a:gd name="connsiteX16" fmla="*/ 2601891 w 3691655"/>
                <a:gd name="connsiteY16" fmla="*/ 2206752 h 2257376"/>
                <a:gd name="connsiteX17" fmla="*/ 2547027 w 3691655"/>
                <a:gd name="connsiteY17" fmla="*/ 1791208 h 2257376"/>
                <a:gd name="connsiteX18" fmla="*/ 2871131 w 3691655"/>
                <a:gd name="connsiteY18" fmla="*/ 2044192 h 2257376"/>
                <a:gd name="connsiteX19" fmla="*/ 3414691 w 3691655"/>
                <a:gd name="connsiteY19" fmla="*/ 1617472 h 2257376"/>
                <a:gd name="connsiteX20" fmla="*/ 3648371 w 3691655"/>
                <a:gd name="connsiteY20" fmla="*/ 1094232 h 2257376"/>
                <a:gd name="connsiteX21" fmla="*/ 2500291 w 3691655"/>
                <a:gd name="connsiteY21" fmla="*/ 1404112 h 2257376"/>
                <a:gd name="connsiteX22" fmla="*/ 2383451 w 3691655"/>
                <a:gd name="connsiteY22" fmla="*/ 946912 h 2257376"/>
                <a:gd name="connsiteX23" fmla="*/ 2813219 w 3691655"/>
                <a:gd name="connsiteY23" fmla="*/ 334264 h 2257376"/>
                <a:gd name="connsiteX24" fmla="*/ 3064171 w 3691655"/>
                <a:gd name="connsiteY24" fmla="*/ 642112 h 2257376"/>
                <a:gd name="connsiteX25" fmla="*/ 3244003 w 3691655"/>
                <a:gd name="connsiteY25" fmla="*/ 0 h 2257376"/>
                <a:gd name="connsiteX0" fmla="*/ 667427 w 3691655"/>
                <a:gd name="connsiteY0" fmla="*/ 590296 h 2257376"/>
                <a:gd name="connsiteX1" fmla="*/ 56811 w 3691655"/>
                <a:gd name="connsiteY1" fmla="*/ 637032 h 2257376"/>
                <a:gd name="connsiteX2" fmla="*/ 173651 w 3691655"/>
                <a:gd name="connsiteY2" fmla="*/ 1068832 h 2257376"/>
                <a:gd name="connsiteX3" fmla="*/ 532299 w 3691655"/>
                <a:gd name="connsiteY3" fmla="*/ 1000760 h 2257376"/>
                <a:gd name="connsiteX4" fmla="*/ 529251 w 3691655"/>
                <a:gd name="connsiteY4" fmla="*/ 1693672 h 2257376"/>
                <a:gd name="connsiteX5" fmla="*/ 519091 w 3691655"/>
                <a:gd name="connsiteY5" fmla="*/ 1993392 h 2257376"/>
                <a:gd name="connsiteX6" fmla="*/ 1027091 w 3691655"/>
                <a:gd name="connsiteY6" fmla="*/ 1932432 h 2257376"/>
                <a:gd name="connsiteX7" fmla="*/ 747691 w 3691655"/>
                <a:gd name="connsiteY7" fmla="*/ 1531112 h 2257376"/>
                <a:gd name="connsiteX8" fmla="*/ 1093131 w 3691655"/>
                <a:gd name="connsiteY8" fmla="*/ 1073912 h 2257376"/>
                <a:gd name="connsiteX9" fmla="*/ 1113451 w 3691655"/>
                <a:gd name="connsiteY9" fmla="*/ 748792 h 2257376"/>
                <a:gd name="connsiteX10" fmla="*/ 1763691 w 3691655"/>
                <a:gd name="connsiteY10" fmla="*/ 850392 h 2257376"/>
                <a:gd name="connsiteX11" fmla="*/ 1255691 w 3691655"/>
                <a:gd name="connsiteY11" fmla="*/ 1099312 h 2257376"/>
                <a:gd name="connsiteX12" fmla="*/ 1535091 w 3691655"/>
                <a:gd name="connsiteY12" fmla="*/ 1790192 h 2257376"/>
                <a:gd name="connsiteX13" fmla="*/ 1504611 w 3691655"/>
                <a:gd name="connsiteY13" fmla="*/ 2140712 h 2257376"/>
                <a:gd name="connsiteX14" fmla="*/ 2068491 w 3691655"/>
                <a:gd name="connsiteY14" fmla="*/ 2186432 h 2257376"/>
                <a:gd name="connsiteX15" fmla="*/ 1941491 w 3691655"/>
                <a:gd name="connsiteY15" fmla="*/ 1830832 h 2257376"/>
                <a:gd name="connsiteX16" fmla="*/ 2601891 w 3691655"/>
                <a:gd name="connsiteY16" fmla="*/ 2206752 h 2257376"/>
                <a:gd name="connsiteX17" fmla="*/ 2547027 w 3691655"/>
                <a:gd name="connsiteY17" fmla="*/ 1791208 h 2257376"/>
                <a:gd name="connsiteX18" fmla="*/ 2871131 w 3691655"/>
                <a:gd name="connsiteY18" fmla="*/ 2044192 h 2257376"/>
                <a:gd name="connsiteX19" fmla="*/ 3414691 w 3691655"/>
                <a:gd name="connsiteY19" fmla="*/ 1617472 h 2257376"/>
                <a:gd name="connsiteX20" fmla="*/ 3648371 w 3691655"/>
                <a:gd name="connsiteY20" fmla="*/ 1094232 h 2257376"/>
                <a:gd name="connsiteX21" fmla="*/ 2500291 w 3691655"/>
                <a:gd name="connsiteY21" fmla="*/ 1404112 h 2257376"/>
                <a:gd name="connsiteX22" fmla="*/ 2383451 w 3691655"/>
                <a:gd name="connsiteY22" fmla="*/ 946912 h 2257376"/>
                <a:gd name="connsiteX23" fmla="*/ 2813219 w 3691655"/>
                <a:gd name="connsiteY23" fmla="*/ 334264 h 2257376"/>
                <a:gd name="connsiteX24" fmla="*/ 3064171 w 3691655"/>
                <a:gd name="connsiteY24" fmla="*/ 642112 h 2257376"/>
                <a:gd name="connsiteX25" fmla="*/ 3244003 w 3691655"/>
                <a:gd name="connsiteY25" fmla="*/ 0 h 2257376"/>
                <a:gd name="connsiteX0" fmla="*/ 667427 w 3710528"/>
                <a:gd name="connsiteY0" fmla="*/ 590296 h 2257376"/>
                <a:gd name="connsiteX1" fmla="*/ 56811 w 3710528"/>
                <a:gd name="connsiteY1" fmla="*/ 637032 h 2257376"/>
                <a:gd name="connsiteX2" fmla="*/ 173651 w 3710528"/>
                <a:gd name="connsiteY2" fmla="*/ 1068832 h 2257376"/>
                <a:gd name="connsiteX3" fmla="*/ 532299 w 3710528"/>
                <a:gd name="connsiteY3" fmla="*/ 1000760 h 2257376"/>
                <a:gd name="connsiteX4" fmla="*/ 529251 w 3710528"/>
                <a:gd name="connsiteY4" fmla="*/ 1693672 h 2257376"/>
                <a:gd name="connsiteX5" fmla="*/ 519091 w 3710528"/>
                <a:gd name="connsiteY5" fmla="*/ 1993392 h 2257376"/>
                <a:gd name="connsiteX6" fmla="*/ 1027091 w 3710528"/>
                <a:gd name="connsiteY6" fmla="*/ 1932432 h 2257376"/>
                <a:gd name="connsiteX7" fmla="*/ 747691 w 3710528"/>
                <a:gd name="connsiteY7" fmla="*/ 1531112 h 2257376"/>
                <a:gd name="connsiteX8" fmla="*/ 1093131 w 3710528"/>
                <a:gd name="connsiteY8" fmla="*/ 1073912 h 2257376"/>
                <a:gd name="connsiteX9" fmla="*/ 1113451 w 3710528"/>
                <a:gd name="connsiteY9" fmla="*/ 748792 h 2257376"/>
                <a:gd name="connsiteX10" fmla="*/ 1763691 w 3710528"/>
                <a:gd name="connsiteY10" fmla="*/ 850392 h 2257376"/>
                <a:gd name="connsiteX11" fmla="*/ 1255691 w 3710528"/>
                <a:gd name="connsiteY11" fmla="*/ 1099312 h 2257376"/>
                <a:gd name="connsiteX12" fmla="*/ 1535091 w 3710528"/>
                <a:gd name="connsiteY12" fmla="*/ 1790192 h 2257376"/>
                <a:gd name="connsiteX13" fmla="*/ 1504611 w 3710528"/>
                <a:gd name="connsiteY13" fmla="*/ 2140712 h 2257376"/>
                <a:gd name="connsiteX14" fmla="*/ 2068491 w 3710528"/>
                <a:gd name="connsiteY14" fmla="*/ 2186432 h 2257376"/>
                <a:gd name="connsiteX15" fmla="*/ 1941491 w 3710528"/>
                <a:gd name="connsiteY15" fmla="*/ 1830832 h 2257376"/>
                <a:gd name="connsiteX16" fmla="*/ 2601891 w 3710528"/>
                <a:gd name="connsiteY16" fmla="*/ 2206752 h 2257376"/>
                <a:gd name="connsiteX17" fmla="*/ 2547027 w 3710528"/>
                <a:gd name="connsiteY17" fmla="*/ 1791208 h 2257376"/>
                <a:gd name="connsiteX18" fmla="*/ 2871131 w 3710528"/>
                <a:gd name="connsiteY18" fmla="*/ 2044192 h 2257376"/>
                <a:gd name="connsiteX19" fmla="*/ 3414691 w 3710528"/>
                <a:gd name="connsiteY19" fmla="*/ 1617472 h 2257376"/>
                <a:gd name="connsiteX20" fmla="*/ 3648371 w 3710528"/>
                <a:gd name="connsiteY20" fmla="*/ 1094232 h 2257376"/>
                <a:gd name="connsiteX21" fmla="*/ 2500291 w 3710528"/>
                <a:gd name="connsiteY21" fmla="*/ 1404112 h 2257376"/>
                <a:gd name="connsiteX22" fmla="*/ 2383451 w 3710528"/>
                <a:gd name="connsiteY22" fmla="*/ 946912 h 2257376"/>
                <a:gd name="connsiteX23" fmla="*/ 2813219 w 3710528"/>
                <a:gd name="connsiteY23" fmla="*/ 334264 h 2257376"/>
                <a:gd name="connsiteX24" fmla="*/ 3064171 w 3710528"/>
                <a:gd name="connsiteY24" fmla="*/ 642112 h 2257376"/>
                <a:gd name="connsiteX25" fmla="*/ 3244003 w 3710528"/>
                <a:gd name="connsiteY25" fmla="*/ 0 h 2257376"/>
                <a:gd name="connsiteX0" fmla="*/ 667427 w 3706059"/>
                <a:gd name="connsiteY0" fmla="*/ 590296 h 2257376"/>
                <a:gd name="connsiteX1" fmla="*/ 56811 w 3706059"/>
                <a:gd name="connsiteY1" fmla="*/ 637032 h 2257376"/>
                <a:gd name="connsiteX2" fmla="*/ 173651 w 3706059"/>
                <a:gd name="connsiteY2" fmla="*/ 1068832 h 2257376"/>
                <a:gd name="connsiteX3" fmla="*/ 532299 w 3706059"/>
                <a:gd name="connsiteY3" fmla="*/ 1000760 h 2257376"/>
                <a:gd name="connsiteX4" fmla="*/ 529251 w 3706059"/>
                <a:gd name="connsiteY4" fmla="*/ 1693672 h 2257376"/>
                <a:gd name="connsiteX5" fmla="*/ 519091 w 3706059"/>
                <a:gd name="connsiteY5" fmla="*/ 1993392 h 2257376"/>
                <a:gd name="connsiteX6" fmla="*/ 1027091 w 3706059"/>
                <a:gd name="connsiteY6" fmla="*/ 1932432 h 2257376"/>
                <a:gd name="connsiteX7" fmla="*/ 747691 w 3706059"/>
                <a:gd name="connsiteY7" fmla="*/ 1531112 h 2257376"/>
                <a:gd name="connsiteX8" fmla="*/ 1093131 w 3706059"/>
                <a:gd name="connsiteY8" fmla="*/ 1073912 h 2257376"/>
                <a:gd name="connsiteX9" fmla="*/ 1113451 w 3706059"/>
                <a:gd name="connsiteY9" fmla="*/ 748792 h 2257376"/>
                <a:gd name="connsiteX10" fmla="*/ 1763691 w 3706059"/>
                <a:gd name="connsiteY10" fmla="*/ 850392 h 2257376"/>
                <a:gd name="connsiteX11" fmla="*/ 1255691 w 3706059"/>
                <a:gd name="connsiteY11" fmla="*/ 1099312 h 2257376"/>
                <a:gd name="connsiteX12" fmla="*/ 1535091 w 3706059"/>
                <a:gd name="connsiteY12" fmla="*/ 1790192 h 2257376"/>
                <a:gd name="connsiteX13" fmla="*/ 1504611 w 3706059"/>
                <a:gd name="connsiteY13" fmla="*/ 2140712 h 2257376"/>
                <a:gd name="connsiteX14" fmla="*/ 2068491 w 3706059"/>
                <a:gd name="connsiteY14" fmla="*/ 2186432 h 2257376"/>
                <a:gd name="connsiteX15" fmla="*/ 1941491 w 3706059"/>
                <a:gd name="connsiteY15" fmla="*/ 1830832 h 2257376"/>
                <a:gd name="connsiteX16" fmla="*/ 2601891 w 3706059"/>
                <a:gd name="connsiteY16" fmla="*/ 2206752 h 2257376"/>
                <a:gd name="connsiteX17" fmla="*/ 2547027 w 3706059"/>
                <a:gd name="connsiteY17" fmla="*/ 1791208 h 2257376"/>
                <a:gd name="connsiteX18" fmla="*/ 2871131 w 3706059"/>
                <a:gd name="connsiteY18" fmla="*/ 2044192 h 2257376"/>
                <a:gd name="connsiteX19" fmla="*/ 3414691 w 3706059"/>
                <a:gd name="connsiteY19" fmla="*/ 1617472 h 2257376"/>
                <a:gd name="connsiteX20" fmla="*/ 3648371 w 3706059"/>
                <a:gd name="connsiteY20" fmla="*/ 1094232 h 2257376"/>
                <a:gd name="connsiteX21" fmla="*/ 2500291 w 3706059"/>
                <a:gd name="connsiteY21" fmla="*/ 1404112 h 2257376"/>
                <a:gd name="connsiteX22" fmla="*/ 2383451 w 3706059"/>
                <a:gd name="connsiteY22" fmla="*/ 946912 h 2257376"/>
                <a:gd name="connsiteX23" fmla="*/ 2813219 w 3706059"/>
                <a:gd name="connsiteY23" fmla="*/ 334264 h 2257376"/>
                <a:gd name="connsiteX24" fmla="*/ 3064171 w 3706059"/>
                <a:gd name="connsiteY24" fmla="*/ 642112 h 2257376"/>
                <a:gd name="connsiteX25" fmla="*/ 3244003 w 3706059"/>
                <a:gd name="connsiteY25" fmla="*/ 0 h 2257376"/>
                <a:gd name="connsiteX0" fmla="*/ 667427 w 3661151"/>
                <a:gd name="connsiteY0" fmla="*/ 590296 h 2257376"/>
                <a:gd name="connsiteX1" fmla="*/ 56811 w 3661151"/>
                <a:gd name="connsiteY1" fmla="*/ 637032 h 2257376"/>
                <a:gd name="connsiteX2" fmla="*/ 173651 w 3661151"/>
                <a:gd name="connsiteY2" fmla="*/ 1068832 h 2257376"/>
                <a:gd name="connsiteX3" fmla="*/ 532299 w 3661151"/>
                <a:gd name="connsiteY3" fmla="*/ 1000760 h 2257376"/>
                <a:gd name="connsiteX4" fmla="*/ 529251 w 3661151"/>
                <a:gd name="connsiteY4" fmla="*/ 1693672 h 2257376"/>
                <a:gd name="connsiteX5" fmla="*/ 519091 w 3661151"/>
                <a:gd name="connsiteY5" fmla="*/ 1993392 h 2257376"/>
                <a:gd name="connsiteX6" fmla="*/ 1027091 w 3661151"/>
                <a:gd name="connsiteY6" fmla="*/ 1932432 h 2257376"/>
                <a:gd name="connsiteX7" fmla="*/ 747691 w 3661151"/>
                <a:gd name="connsiteY7" fmla="*/ 1531112 h 2257376"/>
                <a:gd name="connsiteX8" fmla="*/ 1093131 w 3661151"/>
                <a:gd name="connsiteY8" fmla="*/ 1073912 h 2257376"/>
                <a:gd name="connsiteX9" fmla="*/ 1113451 w 3661151"/>
                <a:gd name="connsiteY9" fmla="*/ 748792 h 2257376"/>
                <a:gd name="connsiteX10" fmla="*/ 1763691 w 3661151"/>
                <a:gd name="connsiteY10" fmla="*/ 850392 h 2257376"/>
                <a:gd name="connsiteX11" fmla="*/ 1255691 w 3661151"/>
                <a:gd name="connsiteY11" fmla="*/ 1099312 h 2257376"/>
                <a:gd name="connsiteX12" fmla="*/ 1535091 w 3661151"/>
                <a:gd name="connsiteY12" fmla="*/ 1790192 h 2257376"/>
                <a:gd name="connsiteX13" fmla="*/ 1504611 w 3661151"/>
                <a:gd name="connsiteY13" fmla="*/ 2140712 h 2257376"/>
                <a:gd name="connsiteX14" fmla="*/ 2068491 w 3661151"/>
                <a:gd name="connsiteY14" fmla="*/ 2186432 h 2257376"/>
                <a:gd name="connsiteX15" fmla="*/ 1941491 w 3661151"/>
                <a:gd name="connsiteY15" fmla="*/ 1830832 h 2257376"/>
                <a:gd name="connsiteX16" fmla="*/ 2601891 w 3661151"/>
                <a:gd name="connsiteY16" fmla="*/ 2206752 h 2257376"/>
                <a:gd name="connsiteX17" fmla="*/ 2547027 w 3661151"/>
                <a:gd name="connsiteY17" fmla="*/ 1791208 h 2257376"/>
                <a:gd name="connsiteX18" fmla="*/ 2871131 w 3661151"/>
                <a:gd name="connsiteY18" fmla="*/ 2044192 h 2257376"/>
                <a:gd name="connsiteX19" fmla="*/ 3414691 w 3661151"/>
                <a:gd name="connsiteY19" fmla="*/ 1617472 h 2257376"/>
                <a:gd name="connsiteX20" fmla="*/ 3648371 w 3661151"/>
                <a:gd name="connsiteY20" fmla="*/ 1094232 h 2257376"/>
                <a:gd name="connsiteX21" fmla="*/ 3236892 w 3661151"/>
                <a:gd name="connsiteY21" fmla="*/ 1272032 h 2257376"/>
                <a:gd name="connsiteX22" fmla="*/ 2500291 w 3661151"/>
                <a:gd name="connsiteY22" fmla="*/ 1404112 h 2257376"/>
                <a:gd name="connsiteX23" fmla="*/ 2383451 w 3661151"/>
                <a:gd name="connsiteY23" fmla="*/ 946912 h 2257376"/>
                <a:gd name="connsiteX24" fmla="*/ 2813219 w 3661151"/>
                <a:gd name="connsiteY24" fmla="*/ 334264 h 2257376"/>
                <a:gd name="connsiteX25" fmla="*/ 3064171 w 3661151"/>
                <a:gd name="connsiteY25" fmla="*/ 642112 h 2257376"/>
                <a:gd name="connsiteX26" fmla="*/ 3244003 w 3661151"/>
                <a:gd name="connsiteY26" fmla="*/ 0 h 2257376"/>
                <a:gd name="connsiteX0" fmla="*/ 667427 w 3661151"/>
                <a:gd name="connsiteY0" fmla="*/ 590296 h 2257376"/>
                <a:gd name="connsiteX1" fmla="*/ 56811 w 3661151"/>
                <a:gd name="connsiteY1" fmla="*/ 637032 h 2257376"/>
                <a:gd name="connsiteX2" fmla="*/ 173651 w 3661151"/>
                <a:gd name="connsiteY2" fmla="*/ 1068832 h 2257376"/>
                <a:gd name="connsiteX3" fmla="*/ 532299 w 3661151"/>
                <a:gd name="connsiteY3" fmla="*/ 1000760 h 2257376"/>
                <a:gd name="connsiteX4" fmla="*/ 529251 w 3661151"/>
                <a:gd name="connsiteY4" fmla="*/ 1693672 h 2257376"/>
                <a:gd name="connsiteX5" fmla="*/ 519091 w 3661151"/>
                <a:gd name="connsiteY5" fmla="*/ 1993392 h 2257376"/>
                <a:gd name="connsiteX6" fmla="*/ 1027091 w 3661151"/>
                <a:gd name="connsiteY6" fmla="*/ 1932432 h 2257376"/>
                <a:gd name="connsiteX7" fmla="*/ 747691 w 3661151"/>
                <a:gd name="connsiteY7" fmla="*/ 1531112 h 2257376"/>
                <a:gd name="connsiteX8" fmla="*/ 1093131 w 3661151"/>
                <a:gd name="connsiteY8" fmla="*/ 1073912 h 2257376"/>
                <a:gd name="connsiteX9" fmla="*/ 1113451 w 3661151"/>
                <a:gd name="connsiteY9" fmla="*/ 748792 h 2257376"/>
                <a:gd name="connsiteX10" fmla="*/ 1763691 w 3661151"/>
                <a:gd name="connsiteY10" fmla="*/ 850392 h 2257376"/>
                <a:gd name="connsiteX11" fmla="*/ 1255691 w 3661151"/>
                <a:gd name="connsiteY11" fmla="*/ 1099312 h 2257376"/>
                <a:gd name="connsiteX12" fmla="*/ 1535091 w 3661151"/>
                <a:gd name="connsiteY12" fmla="*/ 1790192 h 2257376"/>
                <a:gd name="connsiteX13" fmla="*/ 1504611 w 3661151"/>
                <a:gd name="connsiteY13" fmla="*/ 2140712 h 2257376"/>
                <a:gd name="connsiteX14" fmla="*/ 2068491 w 3661151"/>
                <a:gd name="connsiteY14" fmla="*/ 2186432 h 2257376"/>
                <a:gd name="connsiteX15" fmla="*/ 1941491 w 3661151"/>
                <a:gd name="connsiteY15" fmla="*/ 1830832 h 2257376"/>
                <a:gd name="connsiteX16" fmla="*/ 2601891 w 3661151"/>
                <a:gd name="connsiteY16" fmla="*/ 2206752 h 2257376"/>
                <a:gd name="connsiteX17" fmla="*/ 2547027 w 3661151"/>
                <a:gd name="connsiteY17" fmla="*/ 1791208 h 2257376"/>
                <a:gd name="connsiteX18" fmla="*/ 2871131 w 3661151"/>
                <a:gd name="connsiteY18" fmla="*/ 2044192 h 2257376"/>
                <a:gd name="connsiteX19" fmla="*/ 3414691 w 3661151"/>
                <a:gd name="connsiteY19" fmla="*/ 1617472 h 2257376"/>
                <a:gd name="connsiteX20" fmla="*/ 3648371 w 3661151"/>
                <a:gd name="connsiteY20" fmla="*/ 1094232 h 2257376"/>
                <a:gd name="connsiteX21" fmla="*/ 3236892 w 3661151"/>
                <a:gd name="connsiteY21" fmla="*/ 1272032 h 2257376"/>
                <a:gd name="connsiteX22" fmla="*/ 2500291 w 3661151"/>
                <a:gd name="connsiteY22" fmla="*/ 1404112 h 2257376"/>
                <a:gd name="connsiteX23" fmla="*/ 2383451 w 3661151"/>
                <a:gd name="connsiteY23" fmla="*/ 946912 h 2257376"/>
                <a:gd name="connsiteX24" fmla="*/ 2813219 w 3661151"/>
                <a:gd name="connsiteY24" fmla="*/ 334264 h 2257376"/>
                <a:gd name="connsiteX25" fmla="*/ 3064171 w 3661151"/>
                <a:gd name="connsiteY25" fmla="*/ 642112 h 2257376"/>
                <a:gd name="connsiteX26" fmla="*/ 3244003 w 3661151"/>
                <a:gd name="connsiteY26" fmla="*/ 0 h 2257376"/>
                <a:gd name="connsiteX0" fmla="*/ 667427 w 3661151"/>
                <a:gd name="connsiteY0" fmla="*/ 590296 h 2257376"/>
                <a:gd name="connsiteX1" fmla="*/ 56811 w 3661151"/>
                <a:gd name="connsiteY1" fmla="*/ 637032 h 2257376"/>
                <a:gd name="connsiteX2" fmla="*/ 173651 w 3661151"/>
                <a:gd name="connsiteY2" fmla="*/ 1068832 h 2257376"/>
                <a:gd name="connsiteX3" fmla="*/ 532299 w 3661151"/>
                <a:gd name="connsiteY3" fmla="*/ 1000760 h 2257376"/>
                <a:gd name="connsiteX4" fmla="*/ 529251 w 3661151"/>
                <a:gd name="connsiteY4" fmla="*/ 1693672 h 2257376"/>
                <a:gd name="connsiteX5" fmla="*/ 519091 w 3661151"/>
                <a:gd name="connsiteY5" fmla="*/ 1993392 h 2257376"/>
                <a:gd name="connsiteX6" fmla="*/ 1027091 w 3661151"/>
                <a:gd name="connsiteY6" fmla="*/ 1932432 h 2257376"/>
                <a:gd name="connsiteX7" fmla="*/ 747691 w 3661151"/>
                <a:gd name="connsiteY7" fmla="*/ 1531112 h 2257376"/>
                <a:gd name="connsiteX8" fmla="*/ 1093131 w 3661151"/>
                <a:gd name="connsiteY8" fmla="*/ 1073912 h 2257376"/>
                <a:gd name="connsiteX9" fmla="*/ 1113451 w 3661151"/>
                <a:gd name="connsiteY9" fmla="*/ 748792 h 2257376"/>
                <a:gd name="connsiteX10" fmla="*/ 1763691 w 3661151"/>
                <a:gd name="connsiteY10" fmla="*/ 850392 h 2257376"/>
                <a:gd name="connsiteX11" fmla="*/ 1255691 w 3661151"/>
                <a:gd name="connsiteY11" fmla="*/ 1099312 h 2257376"/>
                <a:gd name="connsiteX12" fmla="*/ 1535091 w 3661151"/>
                <a:gd name="connsiteY12" fmla="*/ 1790192 h 2257376"/>
                <a:gd name="connsiteX13" fmla="*/ 1504611 w 3661151"/>
                <a:gd name="connsiteY13" fmla="*/ 2140712 h 2257376"/>
                <a:gd name="connsiteX14" fmla="*/ 2068491 w 3661151"/>
                <a:gd name="connsiteY14" fmla="*/ 2186432 h 2257376"/>
                <a:gd name="connsiteX15" fmla="*/ 1941491 w 3661151"/>
                <a:gd name="connsiteY15" fmla="*/ 1830832 h 2257376"/>
                <a:gd name="connsiteX16" fmla="*/ 2601891 w 3661151"/>
                <a:gd name="connsiteY16" fmla="*/ 2206752 h 2257376"/>
                <a:gd name="connsiteX17" fmla="*/ 2547027 w 3661151"/>
                <a:gd name="connsiteY17" fmla="*/ 1791208 h 2257376"/>
                <a:gd name="connsiteX18" fmla="*/ 2871131 w 3661151"/>
                <a:gd name="connsiteY18" fmla="*/ 2044192 h 2257376"/>
                <a:gd name="connsiteX19" fmla="*/ 3414691 w 3661151"/>
                <a:gd name="connsiteY19" fmla="*/ 1617472 h 2257376"/>
                <a:gd name="connsiteX20" fmla="*/ 3648371 w 3661151"/>
                <a:gd name="connsiteY20" fmla="*/ 1094232 h 2257376"/>
                <a:gd name="connsiteX21" fmla="*/ 3236892 w 3661151"/>
                <a:gd name="connsiteY21" fmla="*/ 1272032 h 2257376"/>
                <a:gd name="connsiteX22" fmla="*/ 2500291 w 3661151"/>
                <a:gd name="connsiteY22" fmla="*/ 1404112 h 2257376"/>
                <a:gd name="connsiteX23" fmla="*/ 2383451 w 3661151"/>
                <a:gd name="connsiteY23" fmla="*/ 946912 h 2257376"/>
                <a:gd name="connsiteX24" fmla="*/ 2813219 w 3661151"/>
                <a:gd name="connsiteY24" fmla="*/ 334264 h 2257376"/>
                <a:gd name="connsiteX25" fmla="*/ 3064171 w 3661151"/>
                <a:gd name="connsiteY25" fmla="*/ 642112 h 2257376"/>
                <a:gd name="connsiteX26" fmla="*/ 3244003 w 3661151"/>
                <a:gd name="connsiteY26" fmla="*/ 0 h 2257376"/>
                <a:gd name="connsiteX0" fmla="*/ 667427 w 3661151"/>
                <a:gd name="connsiteY0" fmla="*/ 590296 h 2257376"/>
                <a:gd name="connsiteX1" fmla="*/ 56811 w 3661151"/>
                <a:gd name="connsiteY1" fmla="*/ 637032 h 2257376"/>
                <a:gd name="connsiteX2" fmla="*/ 173651 w 3661151"/>
                <a:gd name="connsiteY2" fmla="*/ 1068832 h 2257376"/>
                <a:gd name="connsiteX3" fmla="*/ 532299 w 3661151"/>
                <a:gd name="connsiteY3" fmla="*/ 1000760 h 2257376"/>
                <a:gd name="connsiteX4" fmla="*/ 529251 w 3661151"/>
                <a:gd name="connsiteY4" fmla="*/ 1693672 h 2257376"/>
                <a:gd name="connsiteX5" fmla="*/ 519091 w 3661151"/>
                <a:gd name="connsiteY5" fmla="*/ 1993392 h 2257376"/>
                <a:gd name="connsiteX6" fmla="*/ 1027091 w 3661151"/>
                <a:gd name="connsiteY6" fmla="*/ 1932432 h 2257376"/>
                <a:gd name="connsiteX7" fmla="*/ 747691 w 3661151"/>
                <a:gd name="connsiteY7" fmla="*/ 1531112 h 2257376"/>
                <a:gd name="connsiteX8" fmla="*/ 1093131 w 3661151"/>
                <a:gd name="connsiteY8" fmla="*/ 1073912 h 2257376"/>
                <a:gd name="connsiteX9" fmla="*/ 1113451 w 3661151"/>
                <a:gd name="connsiteY9" fmla="*/ 748792 h 2257376"/>
                <a:gd name="connsiteX10" fmla="*/ 1763691 w 3661151"/>
                <a:gd name="connsiteY10" fmla="*/ 850392 h 2257376"/>
                <a:gd name="connsiteX11" fmla="*/ 1255691 w 3661151"/>
                <a:gd name="connsiteY11" fmla="*/ 1099312 h 2257376"/>
                <a:gd name="connsiteX12" fmla="*/ 1535091 w 3661151"/>
                <a:gd name="connsiteY12" fmla="*/ 1790192 h 2257376"/>
                <a:gd name="connsiteX13" fmla="*/ 1504611 w 3661151"/>
                <a:gd name="connsiteY13" fmla="*/ 2140712 h 2257376"/>
                <a:gd name="connsiteX14" fmla="*/ 2068491 w 3661151"/>
                <a:gd name="connsiteY14" fmla="*/ 2186432 h 2257376"/>
                <a:gd name="connsiteX15" fmla="*/ 1941491 w 3661151"/>
                <a:gd name="connsiteY15" fmla="*/ 1830832 h 2257376"/>
                <a:gd name="connsiteX16" fmla="*/ 2601891 w 3661151"/>
                <a:gd name="connsiteY16" fmla="*/ 2206752 h 2257376"/>
                <a:gd name="connsiteX17" fmla="*/ 2547027 w 3661151"/>
                <a:gd name="connsiteY17" fmla="*/ 1791208 h 2257376"/>
                <a:gd name="connsiteX18" fmla="*/ 2871131 w 3661151"/>
                <a:gd name="connsiteY18" fmla="*/ 2044192 h 2257376"/>
                <a:gd name="connsiteX19" fmla="*/ 3414691 w 3661151"/>
                <a:gd name="connsiteY19" fmla="*/ 1617472 h 2257376"/>
                <a:gd name="connsiteX20" fmla="*/ 3648371 w 3661151"/>
                <a:gd name="connsiteY20" fmla="*/ 1094232 h 2257376"/>
                <a:gd name="connsiteX21" fmla="*/ 3236892 w 3661151"/>
                <a:gd name="connsiteY21" fmla="*/ 1272032 h 2257376"/>
                <a:gd name="connsiteX22" fmla="*/ 2500291 w 3661151"/>
                <a:gd name="connsiteY22" fmla="*/ 1404112 h 2257376"/>
                <a:gd name="connsiteX23" fmla="*/ 2383451 w 3661151"/>
                <a:gd name="connsiteY23" fmla="*/ 946912 h 2257376"/>
                <a:gd name="connsiteX24" fmla="*/ 2813219 w 3661151"/>
                <a:gd name="connsiteY24" fmla="*/ 334264 h 2257376"/>
                <a:gd name="connsiteX25" fmla="*/ 3064171 w 3661151"/>
                <a:gd name="connsiteY25" fmla="*/ 642112 h 2257376"/>
                <a:gd name="connsiteX26" fmla="*/ 3244003 w 3661151"/>
                <a:gd name="connsiteY26" fmla="*/ 0 h 2257376"/>
                <a:gd name="connsiteX0" fmla="*/ 667427 w 3709708"/>
                <a:gd name="connsiteY0" fmla="*/ 590296 h 2257376"/>
                <a:gd name="connsiteX1" fmla="*/ 56811 w 3709708"/>
                <a:gd name="connsiteY1" fmla="*/ 637032 h 2257376"/>
                <a:gd name="connsiteX2" fmla="*/ 173651 w 3709708"/>
                <a:gd name="connsiteY2" fmla="*/ 1068832 h 2257376"/>
                <a:gd name="connsiteX3" fmla="*/ 532299 w 3709708"/>
                <a:gd name="connsiteY3" fmla="*/ 1000760 h 2257376"/>
                <a:gd name="connsiteX4" fmla="*/ 529251 w 3709708"/>
                <a:gd name="connsiteY4" fmla="*/ 1693672 h 2257376"/>
                <a:gd name="connsiteX5" fmla="*/ 519091 w 3709708"/>
                <a:gd name="connsiteY5" fmla="*/ 1993392 h 2257376"/>
                <a:gd name="connsiteX6" fmla="*/ 1027091 w 3709708"/>
                <a:gd name="connsiteY6" fmla="*/ 1932432 h 2257376"/>
                <a:gd name="connsiteX7" fmla="*/ 747691 w 3709708"/>
                <a:gd name="connsiteY7" fmla="*/ 1531112 h 2257376"/>
                <a:gd name="connsiteX8" fmla="*/ 1093131 w 3709708"/>
                <a:gd name="connsiteY8" fmla="*/ 1073912 h 2257376"/>
                <a:gd name="connsiteX9" fmla="*/ 1113451 w 3709708"/>
                <a:gd name="connsiteY9" fmla="*/ 748792 h 2257376"/>
                <a:gd name="connsiteX10" fmla="*/ 1763691 w 3709708"/>
                <a:gd name="connsiteY10" fmla="*/ 850392 h 2257376"/>
                <a:gd name="connsiteX11" fmla="*/ 1255691 w 3709708"/>
                <a:gd name="connsiteY11" fmla="*/ 1099312 h 2257376"/>
                <a:gd name="connsiteX12" fmla="*/ 1535091 w 3709708"/>
                <a:gd name="connsiteY12" fmla="*/ 1790192 h 2257376"/>
                <a:gd name="connsiteX13" fmla="*/ 1504611 w 3709708"/>
                <a:gd name="connsiteY13" fmla="*/ 2140712 h 2257376"/>
                <a:gd name="connsiteX14" fmla="*/ 2068491 w 3709708"/>
                <a:gd name="connsiteY14" fmla="*/ 2186432 h 2257376"/>
                <a:gd name="connsiteX15" fmla="*/ 1941491 w 3709708"/>
                <a:gd name="connsiteY15" fmla="*/ 1830832 h 2257376"/>
                <a:gd name="connsiteX16" fmla="*/ 2601891 w 3709708"/>
                <a:gd name="connsiteY16" fmla="*/ 2206752 h 2257376"/>
                <a:gd name="connsiteX17" fmla="*/ 2547027 w 3709708"/>
                <a:gd name="connsiteY17" fmla="*/ 1791208 h 2257376"/>
                <a:gd name="connsiteX18" fmla="*/ 2871131 w 3709708"/>
                <a:gd name="connsiteY18" fmla="*/ 2044192 h 2257376"/>
                <a:gd name="connsiteX19" fmla="*/ 3414691 w 3709708"/>
                <a:gd name="connsiteY19" fmla="*/ 1617472 h 2257376"/>
                <a:gd name="connsiteX20" fmla="*/ 3648371 w 3709708"/>
                <a:gd name="connsiteY20" fmla="*/ 1094232 h 2257376"/>
                <a:gd name="connsiteX21" fmla="*/ 3236892 w 3709708"/>
                <a:gd name="connsiteY21" fmla="*/ 1272032 h 2257376"/>
                <a:gd name="connsiteX22" fmla="*/ 2500291 w 3709708"/>
                <a:gd name="connsiteY22" fmla="*/ 1404112 h 2257376"/>
                <a:gd name="connsiteX23" fmla="*/ 2383451 w 3709708"/>
                <a:gd name="connsiteY23" fmla="*/ 946912 h 2257376"/>
                <a:gd name="connsiteX24" fmla="*/ 2813219 w 3709708"/>
                <a:gd name="connsiteY24" fmla="*/ 334264 h 2257376"/>
                <a:gd name="connsiteX25" fmla="*/ 3064171 w 3709708"/>
                <a:gd name="connsiteY25" fmla="*/ 642112 h 2257376"/>
                <a:gd name="connsiteX26" fmla="*/ 3244003 w 3709708"/>
                <a:gd name="connsiteY26" fmla="*/ 0 h 2257376"/>
                <a:gd name="connsiteX0" fmla="*/ 667427 w 3709708"/>
                <a:gd name="connsiteY0" fmla="*/ 590296 h 2257376"/>
                <a:gd name="connsiteX1" fmla="*/ 56811 w 3709708"/>
                <a:gd name="connsiteY1" fmla="*/ 637032 h 2257376"/>
                <a:gd name="connsiteX2" fmla="*/ 173651 w 3709708"/>
                <a:gd name="connsiteY2" fmla="*/ 1068832 h 2257376"/>
                <a:gd name="connsiteX3" fmla="*/ 532299 w 3709708"/>
                <a:gd name="connsiteY3" fmla="*/ 1000760 h 2257376"/>
                <a:gd name="connsiteX4" fmla="*/ 529251 w 3709708"/>
                <a:gd name="connsiteY4" fmla="*/ 1693672 h 2257376"/>
                <a:gd name="connsiteX5" fmla="*/ 519091 w 3709708"/>
                <a:gd name="connsiteY5" fmla="*/ 1993392 h 2257376"/>
                <a:gd name="connsiteX6" fmla="*/ 1027091 w 3709708"/>
                <a:gd name="connsiteY6" fmla="*/ 1932432 h 2257376"/>
                <a:gd name="connsiteX7" fmla="*/ 747691 w 3709708"/>
                <a:gd name="connsiteY7" fmla="*/ 1531112 h 2257376"/>
                <a:gd name="connsiteX8" fmla="*/ 1093131 w 3709708"/>
                <a:gd name="connsiteY8" fmla="*/ 1073912 h 2257376"/>
                <a:gd name="connsiteX9" fmla="*/ 1113451 w 3709708"/>
                <a:gd name="connsiteY9" fmla="*/ 748792 h 2257376"/>
                <a:gd name="connsiteX10" fmla="*/ 1763691 w 3709708"/>
                <a:gd name="connsiteY10" fmla="*/ 850392 h 2257376"/>
                <a:gd name="connsiteX11" fmla="*/ 1255691 w 3709708"/>
                <a:gd name="connsiteY11" fmla="*/ 1099312 h 2257376"/>
                <a:gd name="connsiteX12" fmla="*/ 1535091 w 3709708"/>
                <a:gd name="connsiteY12" fmla="*/ 1790192 h 2257376"/>
                <a:gd name="connsiteX13" fmla="*/ 1504611 w 3709708"/>
                <a:gd name="connsiteY13" fmla="*/ 2140712 h 2257376"/>
                <a:gd name="connsiteX14" fmla="*/ 2068491 w 3709708"/>
                <a:gd name="connsiteY14" fmla="*/ 2186432 h 2257376"/>
                <a:gd name="connsiteX15" fmla="*/ 1941491 w 3709708"/>
                <a:gd name="connsiteY15" fmla="*/ 1830832 h 2257376"/>
                <a:gd name="connsiteX16" fmla="*/ 2601891 w 3709708"/>
                <a:gd name="connsiteY16" fmla="*/ 2206752 h 2257376"/>
                <a:gd name="connsiteX17" fmla="*/ 2547027 w 3709708"/>
                <a:gd name="connsiteY17" fmla="*/ 1791208 h 2257376"/>
                <a:gd name="connsiteX18" fmla="*/ 2871131 w 3709708"/>
                <a:gd name="connsiteY18" fmla="*/ 2044192 h 2257376"/>
                <a:gd name="connsiteX19" fmla="*/ 3414691 w 3709708"/>
                <a:gd name="connsiteY19" fmla="*/ 1617472 h 2257376"/>
                <a:gd name="connsiteX20" fmla="*/ 3648371 w 3709708"/>
                <a:gd name="connsiteY20" fmla="*/ 1094232 h 2257376"/>
                <a:gd name="connsiteX21" fmla="*/ 3236892 w 3709708"/>
                <a:gd name="connsiteY21" fmla="*/ 1272032 h 2257376"/>
                <a:gd name="connsiteX22" fmla="*/ 2500291 w 3709708"/>
                <a:gd name="connsiteY22" fmla="*/ 1404112 h 2257376"/>
                <a:gd name="connsiteX23" fmla="*/ 2383451 w 3709708"/>
                <a:gd name="connsiteY23" fmla="*/ 946912 h 2257376"/>
                <a:gd name="connsiteX24" fmla="*/ 2813219 w 3709708"/>
                <a:gd name="connsiteY24" fmla="*/ 334264 h 2257376"/>
                <a:gd name="connsiteX25" fmla="*/ 3064171 w 3709708"/>
                <a:gd name="connsiteY25" fmla="*/ 642112 h 2257376"/>
                <a:gd name="connsiteX26" fmla="*/ 3244003 w 3709708"/>
                <a:gd name="connsiteY26" fmla="*/ 0 h 2257376"/>
                <a:gd name="connsiteX0" fmla="*/ 667427 w 3709708"/>
                <a:gd name="connsiteY0" fmla="*/ 590296 h 2257376"/>
                <a:gd name="connsiteX1" fmla="*/ 56811 w 3709708"/>
                <a:gd name="connsiteY1" fmla="*/ 637032 h 2257376"/>
                <a:gd name="connsiteX2" fmla="*/ 173651 w 3709708"/>
                <a:gd name="connsiteY2" fmla="*/ 1068832 h 2257376"/>
                <a:gd name="connsiteX3" fmla="*/ 532299 w 3709708"/>
                <a:gd name="connsiteY3" fmla="*/ 1000760 h 2257376"/>
                <a:gd name="connsiteX4" fmla="*/ 529251 w 3709708"/>
                <a:gd name="connsiteY4" fmla="*/ 1693672 h 2257376"/>
                <a:gd name="connsiteX5" fmla="*/ 519091 w 3709708"/>
                <a:gd name="connsiteY5" fmla="*/ 1993392 h 2257376"/>
                <a:gd name="connsiteX6" fmla="*/ 1027091 w 3709708"/>
                <a:gd name="connsiteY6" fmla="*/ 1932432 h 2257376"/>
                <a:gd name="connsiteX7" fmla="*/ 747691 w 3709708"/>
                <a:gd name="connsiteY7" fmla="*/ 1531112 h 2257376"/>
                <a:gd name="connsiteX8" fmla="*/ 1093131 w 3709708"/>
                <a:gd name="connsiteY8" fmla="*/ 1073912 h 2257376"/>
                <a:gd name="connsiteX9" fmla="*/ 1113451 w 3709708"/>
                <a:gd name="connsiteY9" fmla="*/ 748792 h 2257376"/>
                <a:gd name="connsiteX10" fmla="*/ 1763691 w 3709708"/>
                <a:gd name="connsiteY10" fmla="*/ 850392 h 2257376"/>
                <a:gd name="connsiteX11" fmla="*/ 1255691 w 3709708"/>
                <a:gd name="connsiteY11" fmla="*/ 1099312 h 2257376"/>
                <a:gd name="connsiteX12" fmla="*/ 1535091 w 3709708"/>
                <a:gd name="connsiteY12" fmla="*/ 1790192 h 2257376"/>
                <a:gd name="connsiteX13" fmla="*/ 1504611 w 3709708"/>
                <a:gd name="connsiteY13" fmla="*/ 2140712 h 2257376"/>
                <a:gd name="connsiteX14" fmla="*/ 2068491 w 3709708"/>
                <a:gd name="connsiteY14" fmla="*/ 2186432 h 2257376"/>
                <a:gd name="connsiteX15" fmla="*/ 1941491 w 3709708"/>
                <a:gd name="connsiteY15" fmla="*/ 1830832 h 2257376"/>
                <a:gd name="connsiteX16" fmla="*/ 2601891 w 3709708"/>
                <a:gd name="connsiteY16" fmla="*/ 2206752 h 2257376"/>
                <a:gd name="connsiteX17" fmla="*/ 2547027 w 3709708"/>
                <a:gd name="connsiteY17" fmla="*/ 1791208 h 2257376"/>
                <a:gd name="connsiteX18" fmla="*/ 2871131 w 3709708"/>
                <a:gd name="connsiteY18" fmla="*/ 2044192 h 2257376"/>
                <a:gd name="connsiteX19" fmla="*/ 3414691 w 3709708"/>
                <a:gd name="connsiteY19" fmla="*/ 1617472 h 2257376"/>
                <a:gd name="connsiteX20" fmla="*/ 3648371 w 3709708"/>
                <a:gd name="connsiteY20" fmla="*/ 1094232 h 2257376"/>
                <a:gd name="connsiteX21" fmla="*/ 3236892 w 3709708"/>
                <a:gd name="connsiteY21" fmla="*/ 1272032 h 2257376"/>
                <a:gd name="connsiteX22" fmla="*/ 2500291 w 3709708"/>
                <a:gd name="connsiteY22" fmla="*/ 1404112 h 2257376"/>
                <a:gd name="connsiteX23" fmla="*/ 2383451 w 3709708"/>
                <a:gd name="connsiteY23" fmla="*/ 946912 h 2257376"/>
                <a:gd name="connsiteX24" fmla="*/ 2813219 w 3709708"/>
                <a:gd name="connsiteY24" fmla="*/ 334264 h 2257376"/>
                <a:gd name="connsiteX25" fmla="*/ 3064171 w 3709708"/>
                <a:gd name="connsiteY25" fmla="*/ 642112 h 2257376"/>
                <a:gd name="connsiteX26" fmla="*/ 3244003 w 3709708"/>
                <a:gd name="connsiteY26" fmla="*/ 0 h 2257376"/>
                <a:gd name="connsiteX0" fmla="*/ 667427 w 3709708"/>
                <a:gd name="connsiteY0" fmla="*/ 590296 h 2257376"/>
                <a:gd name="connsiteX1" fmla="*/ 56811 w 3709708"/>
                <a:gd name="connsiteY1" fmla="*/ 637032 h 2257376"/>
                <a:gd name="connsiteX2" fmla="*/ 173651 w 3709708"/>
                <a:gd name="connsiteY2" fmla="*/ 1068832 h 2257376"/>
                <a:gd name="connsiteX3" fmla="*/ 532299 w 3709708"/>
                <a:gd name="connsiteY3" fmla="*/ 1000760 h 2257376"/>
                <a:gd name="connsiteX4" fmla="*/ 529251 w 3709708"/>
                <a:gd name="connsiteY4" fmla="*/ 1693672 h 2257376"/>
                <a:gd name="connsiteX5" fmla="*/ 519091 w 3709708"/>
                <a:gd name="connsiteY5" fmla="*/ 1993392 h 2257376"/>
                <a:gd name="connsiteX6" fmla="*/ 1027091 w 3709708"/>
                <a:gd name="connsiteY6" fmla="*/ 1932432 h 2257376"/>
                <a:gd name="connsiteX7" fmla="*/ 747691 w 3709708"/>
                <a:gd name="connsiteY7" fmla="*/ 1531112 h 2257376"/>
                <a:gd name="connsiteX8" fmla="*/ 1093131 w 3709708"/>
                <a:gd name="connsiteY8" fmla="*/ 1073912 h 2257376"/>
                <a:gd name="connsiteX9" fmla="*/ 1113451 w 3709708"/>
                <a:gd name="connsiteY9" fmla="*/ 748792 h 2257376"/>
                <a:gd name="connsiteX10" fmla="*/ 1763691 w 3709708"/>
                <a:gd name="connsiteY10" fmla="*/ 850392 h 2257376"/>
                <a:gd name="connsiteX11" fmla="*/ 1255691 w 3709708"/>
                <a:gd name="connsiteY11" fmla="*/ 1099312 h 2257376"/>
                <a:gd name="connsiteX12" fmla="*/ 1535091 w 3709708"/>
                <a:gd name="connsiteY12" fmla="*/ 1790192 h 2257376"/>
                <a:gd name="connsiteX13" fmla="*/ 1504611 w 3709708"/>
                <a:gd name="connsiteY13" fmla="*/ 2140712 h 2257376"/>
                <a:gd name="connsiteX14" fmla="*/ 2068491 w 3709708"/>
                <a:gd name="connsiteY14" fmla="*/ 2186432 h 2257376"/>
                <a:gd name="connsiteX15" fmla="*/ 1941491 w 3709708"/>
                <a:gd name="connsiteY15" fmla="*/ 1830832 h 2257376"/>
                <a:gd name="connsiteX16" fmla="*/ 2601891 w 3709708"/>
                <a:gd name="connsiteY16" fmla="*/ 2206752 h 2257376"/>
                <a:gd name="connsiteX17" fmla="*/ 2547027 w 3709708"/>
                <a:gd name="connsiteY17" fmla="*/ 1791208 h 2257376"/>
                <a:gd name="connsiteX18" fmla="*/ 2871131 w 3709708"/>
                <a:gd name="connsiteY18" fmla="*/ 2044192 h 2257376"/>
                <a:gd name="connsiteX19" fmla="*/ 3414691 w 3709708"/>
                <a:gd name="connsiteY19" fmla="*/ 1617472 h 2257376"/>
                <a:gd name="connsiteX20" fmla="*/ 3648371 w 3709708"/>
                <a:gd name="connsiteY20" fmla="*/ 1094232 h 2257376"/>
                <a:gd name="connsiteX21" fmla="*/ 3236892 w 3709708"/>
                <a:gd name="connsiteY21" fmla="*/ 1272032 h 2257376"/>
                <a:gd name="connsiteX22" fmla="*/ 2500291 w 3709708"/>
                <a:gd name="connsiteY22" fmla="*/ 1404112 h 2257376"/>
                <a:gd name="connsiteX23" fmla="*/ 2383451 w 3709708"/>
                <a:gd name="connsiteY23" fmla="*/ 946912 h 2257376"/>
                <a:gd name="connsiteX24" fmla="*/ 2813219 w 3709708"/>
                <a:gd name="connsiteY24" fmla="*/ 334264 h 2257376"/>
                <a:gd name="connsiteX25" fmla="*/ 3064171 w 3709708"/>
                <a:gd name="connsiteY25" fmla="*/ 642112 h 2257376"/>
                <a:gd name="connsiteX26" fmla="*/ 3244003 w 3709708"/>
                <a:gd name="connsiteY26" fmla="*/ 0 h 2257376"/>
                <a:gd name="connsiteX0" fmla="*/ 667427 w 3709708"/>
                <a:gd name="connsiteY0" fmla="*/ 590296 h 2257376"/>
                <a:gd name="connsiteX1" fmla="*/ 56811 w 3709708"/>
                <a:gd name="connsiteY1" fmla="*/ 637032 h 2257376"/>
                <a:gd name="connsiteX2" fmla="*/ 173651 w 3709708"/>
                <a:gd name="connsiteY2" fmla="*/ 1068832 h 2257376"/>
                <a:gd name="connsiteX3" fmla="*/ 532299 w 3709708"/>
                <a:gd name="connsiteY3" fmla="*/ 1000760 h 2257376"/>
                <a:gd name="connsiteX4" fmla="*/ 529251 w 3709708"/>
                <a:gd name="connsiteY4" fmla="*/ 1693672 h 2257376"/>
                <a:gd name="connsiteX5" fmla="*/ 519091 w 3709708"/>
                <a:gd name="connsiteY5" fmla="*/ 1993392 h 2257376"/>
                <a:gd name="connsiteX6" fmla="*/ 1027091 w 3709708"/>
                <a:gd name="connsiteY6" fmla="*/ 1932432 h 2257376"/>
                <a:gd name="connsiteX7" fmla="*/ 747691 w 3709708"/>
                <a:gd name="connsiteY7" fmla="*/ 1531112 h 2257376"/>
                <a:gd name="connsiteX8" fmla="*/ 1093131 w 3709708"/>
                <a:gd name="connsiteY8" fmla="*/ 1073912 h 2257376"/>
                <a:gd name="connsiteX9" fmla="*/ 1113451 w 3709708"/>
                <a:gd name="connsiteY9" fmla="*/ 748792 h 2257376"/>
                <a:gd name="connsiteX10" fmla="*/ 1763691 w 3709708"/>
                <a:gd name="connsiteY10" fmla="*/ 850392 h 2257376"/>
                <a:gd name="connsiteX11" fmla="*/ 1255691 w 3709708"/>
                <a:gd name="connsiteY11" fmla="*/ 1099312 h 2257376"/>
                <a:gd name="connsiteX12" fmla="*/ 1535091 w 3709708"/>
                <a:gd name="connsiteY12" fmla="*/ 1790192 h 2257376"/>
                <a:gd name="connsiteX13" fmla="*/ 1504611 w 3709708"/>
                <a:gd name="connsiteY13" fmla="*/ 2140712 h 2257376"/>
                <a:gd name="connsiteX14" fmla="*/ 2068491 w 3709708"/>
                <a:gd name="connsiteY14" fmla="*/ 2186432 h 2257376"/>
                <a:gd name="connsiteX15" fmla="*/ 1941491 w 3709708"/>
                <a:gd name="connsiteY15" fmla="*/ 1830832 h 2257376"/>
                <a:gd name="connsiteX16" fmla="*/ 2601891 w 3709708"/>
                <a:gd name="connsiteY16" fmla="*/ 2206752 h 2257376"/>
                <a:gd name="connsiteX17" fmla="*/ 2547027 w 3709708"/>
                <a:gd name="connsiteY17" fmla="*/ 1791208 h 2257376"/>
                <a:gd name="connsiteX18" fmla="*/ 2871131 w 3709708"/>
                <a:gd name="connsiteY18" fmla="*/ 2044192 h 2257376"/>
                <a:gd name="connsiteX19" fmla="*/ 3414691 w 3709708"/>
                <a:gd name="connsiteY19" fmla="*/ 1617472 h 2257376"/>
                <a:gd name="connsiteX20" fmla="*/ 3648371 w 3709708"/>
                <a:gd name="connsiteY20" fmla="*/ 1094232 h 2257376"/>
                <a:gd name="connsiteX21" fmla="*/ 3236892 w 3709708"/>
                <a:gd name="connsiteY21" fmla="*/ 1272032 h 2257376"/>
                <a:gd name="connsiteX22" fmla="*/ 2500291 w 3709708"/>
                <a:gd name="connsiteY22" fmla="*/ 1404112 h 2257376"/>
                <a:gd name="connsiteX23" fmla="*/ 2383451 w 3709708"/>
                <a:gd name="connsiteY23" fmla="*/ 946912 h 2257376"/>
                <a:gd name="connsiteX24" fmla="*/ 2813219 w 3709708"/>
                <a:gd name="connsiteY24" fmla="*/ 334264 h 2257376"/>
                <a:gd name="connsiteX25" fmla="*/ 3064171 w 3709708"/>
                <a:gd name="connsiteY25" fmla="*/ 642112 h 2257376"/>
                <a:gd name="connsiteX26" fmla="*/ 3244003 w 3709708"/>
                <a:gd name="connsiteY26" fmla="*/ 0 h 2257376"/>
                <a:gd name="connsiteX0" fmla="*/ 667427 w 3709708"/>
                <a:gd name="connsiteY0" fmla="*/ 564896 h 2231976"/>
                <a:gd name="connsiteX1" fmla="*/ 56811 w 3709708"/>
                <a:gd name="connsiteY1" fmla="*/ 611632 h 2231976"/>
                <a:gd name="connsiteX2" fmla="*/ 173651 w 3709708"/>
                <a:gd name="connsiteY2" fmla="*/ 1043432 h 2231976"/>
                <a:gd name="connsiteX3" fmla="*/ 532299 w 3709708"/>
                <a:gd name="connsiteY3" fmla="*/ 975360 h 2231976"/>
                <a:gd name="connsiteX4" fmla="*/ 529251 w 3709708"/>
                <a:gd name="connsiteY4" fmla="*/ 1668272 h 2231976"/>
                <a:gd name="connsiteX5" fmla="*/ 519091 w 3709708"/>
                <a:gd name="connsiteY5" fmla="*/ 1967992 h 2231976"/>
                <a:gd name="connsiteX6" fmla="*/ 1027091 w 3709708"/>
                <a:gd name="connsiteY6" fmla="*/ 1907032 h 2231976"/>
                <a:gd name="connsiteX7" fmla="*/ 747691 w 3709708"/>
                <a:gd name="connsiteY7" fmla="*/ 1505712 h 2231976"/>
                <a:gd name="connsiteX8" fmla="*/ 1093131 w 3709708"/>
                <a:gd name="connsiteY8" fmla="*/ 1048512 h 2231976"/>
                <a:gd name="connsiteX9" fmla="*/ 1113451 w 3709708"/>
                <a:gd name="connsiteY9" fmla="*/ 723392 h 2231976"/>
                <a:gd name="connsiteX10" fmla="*/ 1763691 w 3709708"/>
                <a:gd name="connsiteY10" fmla="*/ 824992 h 2231976"/>
                <a:gd name="connsiteX11" fmla="*/ 1255691 w 3709708"/>
                <a:gd name="connsiteY11" fmla="*/ 1073912 h 2231976"/>
                <a:gd name="connsiteX12" fmla="*/ 1535091 w 3709708"/>
                <a:gd name="connsiteY12" fmla="*/ 1764792 h 2231976"/>
                <a:gd name="connsiteX13" fmla="*/ 1504611 w 3709708"/>
                <a:gd name="connsiteY13" fmla="*/ 2115312 h 2231976"/>
                <a:gd name="connsiteX14" fmla="*/ 2068491 w 3709708"/>
                <a:gd name="connsiteY14" fmla="*/ 2161032 h 2231976"/>
                <a:gd name="connsiteX15" fmla="*/ 1941491 w 3709708"/>
                <a:gd name="connsiteY15" fmla="*/ 1805432 h 2231976"/>
                <a:gd name="connsiteX16" fmla="*/ 2601891 w 3709708"/>
                <a:gd name="connsiteY16" fmla="*/ 2181352 h 2231976"/>
                <a:gd name="connsiteX17" fmla="*/ 2547027 w 3709708"/>
                <a:gd name="connsiteY17" fmla="*/ 1765808 h 2231976"/>
                <a:gd name="connsiteX18" fmla="*/ 2871131 w 3709708"/>
                <a:gd name="connsiteY18" fmla="*/ 2018792 h 2231976"/>
                <a:gd name="connsiteX19" fmla="*/ 3414691 w 3709708"/>
                <a:gd name="connsiteY19" fmla="*/ 1592072 h 2231976"/>
                <a:gd name="connsiteX20" fmla="*/ 3648371 w 3709708"/>
                <a:gd name="connsiteY20" fmla="*/ 1068832 h 2231976"/>
                <a:gd name="connsiteX21" fmla="*/ 3236892 w 3709708"/>
                <a:gd name="connsiteY21" fmla="*/ 1246632 h 2231976"/>
                <a:gd name="connsiteX22" fmla="*/ 2500291 w 3709708"/>
                <a:gd name="connsiteY22" fmla="*/ 1378712 h 2231976"/>
                <a:gd name="connsiteX23" fmla="*/ 2383451 w 3709708"/>
                <a:gd name="connsiteY23" fmla="*/ 921512 h 2231976"/>
                <a:gd name="connsiteX24" fmla="*/ 2813219 w 3709708"/>
                <a:gd name="connsiteY24" fmla="*/ 308864 h 2231976"/>
                <a:gd name="connsiteX25" fmla="*/ 3064171 w 3709708"/>
                <a:gd name="connsiteY25" fmla="*/ 616712 h 2231976"/>
                <a:gd name="connsiteX26" fmla="*/ 3071283 w 3709708"/>
                <a:gd name="connsiteY26" fmla="*/ 0 h 2231976"/>
                <a:gd name="connsiteX0" fmla="*/ 667427 w 3709708"/>
                <a:gd name="connsiteY0" fmla="*/ 564896 h 2231976"/>
                <a:gd name="connsiteX1" fmla="*/ 56811 w 3709708"/>
                <a:gd name="connsiteY1" fmla="*/ 611632 h 2231976"/>
                <a:gd name="connsiteX2" fmla="*/ 173651 w 3709708"/>
                <a:gd name="connsiteY2" fmla="*/ 1043432 h 2231976"/>
                <a:gd name="connsiteX3" fmla="*/ 532299 w 3709708"/>
                <a:gd name="connsiteY3" fmla="*/ 975360 h 2231976"/>
                <a:gd name="connsiteX4" fmla="*/ 529251 w 3709708"/>
                <a:gd name="connsiteY4" fmla="*/ 1668272 h 2231976"/>
                <a:gd name="connsiteX5" fmla="*/ 519091 w 3709708"/>
                <a:gd name="connsiteY5" fmla="*/ 1967992 h 2231976"/>
                <a:gd name="connsiteX6" fmla="*/ 1027091 w 3709708"/>
                <a:gd name="connsiteY6" fmla="*/ 1907032 h 2231976"/>
                <a:gd name="connsiteX7" fmla="*/ 747691 w 3709708"/>
                <a:gd name="connsiteY7" fmla="*/ 1505712 h 2231976"/>
                <a:gd name="connsiteX8" fmla="*/ 1093131 w 3709708"/>
                <a:gd name="connsiteY8" fmla="*/ 1048512 h 2231976"/>
                <a:gd name="connsiteX9" fmla="*/ 1113451 w 3709708"/>
                <a:gd name="connsiteY9" fmla="*/ 723392 h 2231976"/>
                <a:gd name="connsiteX10" fmla="*/ 1763691 w 3709708"/>
                <a:gd name="connsiteY10" fmla="*/ 824992 h 2231976"/>
                <a:gd name="connsiteX11" fmla="*/ 1255691 w 3709708"/>
                <a:gd name="connsiteY11" fmla="*/ 1073912 h 2231976"/>
                <a:gd name="connsiteX12" fmla="*/ 1535091 w 3709708"/>
                <a:gd name="connsiteY12" fmla="*/ 1764792 h 2231976"/>
                <a:gd name="connsiteX13" fmla="*/ 1504611 w 3709708"/>
                <a:gd name="connsiteY13" fmla="*/ 2115312 h 2231976"/>
                <a:gd name="connsiteX14" fmla="*/ 2068491 w 3709708"/>
                <a:gd name="connsiteY14" fmla="*/ 2161032 h 2231976"/>
                <a:gd name="connsiteX15" fmla="*/ 1941491 w 3709708"/>
                <a:gd name="connsiteY15" fmla="*/ 1805432 h 2231976"/>
                <a:gd name="connsiteX16" fmla="*/ 2601891 w 3709708"/>
                <a:gd name="connsiteY16" fmla="*/ 2181352 h 2231976"/>
                <a:gd name="connsiteX17" fmla="*/ 2547027 w 3709708"/>
                <a:gd name="connsiteY17" fmla="*/ 1765808 h 2231976"/>
                <a:gd name="connsiteX18" fmla="*/ 2871131 w 3709708"/>
                <a:gd name="connsiteY18" fmla="*/ 2018792 h 2231976"/>
                <a:gd name="connsiteX19" fmla="*/ 3414691 w 3709708"/>
                <a:gd name="connsiteY19" fmla="*/ 1592072 h 2231976"/>
                <a:gd name="connsiteX20" fmla="*/ 3648371 w 3709708"/>
                <a:gd name="connsiteY20" fmla="*/ 1068832 h 2231976"/>
                <a:gd name="connsiteX21" fmla="*/ 3236892 w 3709708"/>
                <a:gd name="connsiteY21" fmla="*/ 1246632 h 2231976"/>
                <a:gd name="connsiteX22" fmla="*/ 2500291 w 3709708"/>
                <a:gd name="connsiteY22" fmla="*/ 1378712 h 2231976"/>
                <a:gd name="connsiteX23" fmla="*/ 2383451 w 3709708"/>
                <a:gd name="connsiteY23" fmla="*/ 921512 h 2231976"/>
                <a:gd name="connsiteX24" fmla="*/ 2813219 w 3709708"/>
                <a:gd name="connsiteY24" fmla="*/ 308864 h 2231976"/>
                <a:gd name="connsiteX25" fmla="*/ 3059091 w 3709708"/>
                <a:gd name="connsiteY25" fmla="*/ 647192 h 2231976"/>
                <a:gd name="connsiteX26" fmla="*/ 3071283 w 3709708"/>
                <a:gd name="connsiteY26" fmla="*/ 0 h 2231976"/>
                <a:gd name="connsiteX0" fmla="*/ 667427 w 3709708"/>
                <a:gd name="connsiteY0" fmla="*/ 564896 h 2231976"/>
                <a:gd name="connsiteX1" fmla="*/ 56811 w 3709708"/>
                <a:gd name="connsiteY1" fmla="*/ 611632 h 2231976"/>
                <a:gd name="connsiteX2" fmla="*/ 173651 w 3709708"/>
                <a:gd name="connsiteY2" fmla="*/ 1043432 h 2231976"/>
                <a:gd name="connsiteX3" fmla="*/ 532299 w 3709708"/>
                <a:gd name="connsiteY3" fmla="*/ 975360 h 2231976"/>
                <a:gd name="connsiteX4" fmla="*/ 529251 w 3709708"/>
                <a:gd name="connsiteY4" fmla="*/ 1668272 h 2231976"/>
                <a:gd name="connsiteX5" fmla="*/ 519091 w 3709708"/>
                <a:gd name="connsiteY5" fmla="*/ 1967992 h 2231976"/>
                <a:gd name="connsiteX6" fmla="*/ 1027091 w 3709708"/>
                <a:gd name="connsiteY6" fmla="*/ 1907032 h 2231976"/>
                <a:gd name="connsiteX7" fmla="*/ 747691 w 3709708"/>
                <a:gd name="connsiteY7" fmla="*/ 1505712 h 2231976"/>
                <a:gd name="connsiteX8" fmla="*/ 1093131 w 3709708"/>
                <a:gd name="connsiteY8" fmla="*/ 1048512 h 2231976"/>
                <a:gd name="connsiteX9" fmla="*/ 1113451 w 3709708"/>
                <a:gd name="connsiteY9" fmla="*/ 723392 h 2231976"/>
                <a:gd name="connsiteX10" fmla="*/ 1763691 w 3709708"/>
                <a:gd name="connsiteY10" fmla="*/ 824992 h 2231976"/>
                <a:gd name="connsiteX11" fmla="*/ 1255691 w 3709708"/>
                <a:gd name="connsiteY11" fmla="*/ 1073912 h 2231976"/>
                <a:gd name="connsiteX12" fmla="*/ 1535091 w 3709708"/>
                <a:gd name="connsiteY12" fmla="*/ 1764792 h 2231976"/>
                <a:gd name="connsiteX13" fmla="*/ 1504611 w 3709708"/>
                <a:gd name="connsiteY13" fmla="*/ 2115312 h 2231976"/>
                <a:gd name="connsiteX14" fmla="*/ 2068491 w 3709708"/>
                <a:gd name="connsiteY14" fmla="*/ 2161032 h 2231976"/>
                <a:gd name="connsiteX15" fmla="*/ 1941491 w 3709708"/>
                <a:gd name="connsiteY15" fmla="*/ 1805432 h 2231976"/>
                <a:gd name="connsiteX16" fmla="*/ 2601891 w 3709708"/>
                <a:gd name="connsiteY16" fmla="*/ 2181352 h 2231976"/>
                <a:gd name="connsiteX17" fmla="*/ 2547027 w 3709708"/>
                <a:gd name="connsiteY17" fmla="*/ 1765808 h 2231976"/>
                <a:gd name="connsiteX18" fmla="*/ 2871131 w 3709708"/>
                <a:gd name="connsiteY18" fmla="*/ 2018792 h 2231976"/>
                <a:gd name="connsiteX19" fmla="*/ 3414691 w 3709708"/>
                <a:gd name="connsiteY19" fmla="*/ 1592072 h 2231976"/>
                <a:gd name="connsiteX20" fmla="*/ 3648371 w 3709708"/>
                <a:gd name="connsiteY20" fmla="*/ 1068832 h 2231976"/>
                <a:gd name="connsiteX21" fmla="*/ 3236892 w 3709708"/>
                <a:gd name="connsiteY21" fmla="*/ 1246632 h 2231976"/>
                <a:gd name="connsiteX22" fmla="*/ 2500291 w 3709708"/>
                <a:gd name="connsiteY22" fmla="*/ 1378712 h 2231976"/>
                <a:gd name="connsiteX23" fmla="*/ 2383451 w 3709708"/>
                <a:gd name="connsiteY23" fmla="*/ 921512 h 2231976"/>
                <a:gd name="connsiteX24" fmla="*/ 2813219 w 3709708"/>
                <a:gd name="connsiteY24" fmla="*/ 308864 h 2231976"/>
                <a:gd name="connsiteX25" fmla="*/ 3059091 w 3709708"/>
                <a:gd name="connsiteY25" fmla="*/ 647192 h 2231976"/>
                <a:gd name="connsiteX26" fmla="*/ 3071283 w 3709708"/>
                <a:gd name="connsiteY26" fmla="*/ 0 h 2231976"/>
                <a:gd name="connsiteX0" fmla="*/ 667427 w 3709708"/>
                <a:gd name="connsiteY0" fmla="*/ 564896 h 2231976"/>
                <a:gd name="connsiteX1" fmla="*/ 56811 w 3709708"/>
                <a:gd name="connsiteY1" fmla="*/ 611632 h 2231976"/>
                <a:gd name="connsiteX2" fmla="*/ 173651 w 3709708"/>
                <a:gd name="connsiteY2" fmla="*/ 1043432 h 2231976"/>
                <a:gd name="connsiteX3" fmla="*/ 532299 w 3709708"/>
                <a:gd name="connsiteY3" fmla="*/ 975360 h 2231976"/>
                <a:gd name="connsiteX4" fmla="*/ 529251 w 3709708"/>
                <a:gd name="connsiteY4" fmla="*/ 1668272 h 2231976"/>
                <a:gd name="connsiteX5" fmla="*/ 519091 w 3709708"/>
                <a:gd name="connsiteY5" fmla="*/ 1967992 h 2231976"/>
                <a:gd name="connsiteX6" fmla="*/ 1027091 w 3709708"/>
                <a:gd name="connsiteY6" fmla="*/ 1907032 h 2231976"/>
                <a:gd name="connsiteX7" fmla="*/ 747691 w 3709708"/>
                <a:gd name="connsiteY7" fmla="*/ 1505712 h 2231976"/>
                <a:gd name="connsiteX8" fmla="*/ 1093131 w 3709708"/>
                <a:gd name="connsiteY8" fmla="*/ 1048512 h 2231976"/>
                <a:gd name="connsiteX9" fmla="*/ 1113451 w 3709708"/>
                <a:gd name="connsiteY9" fmla="*/ 723392 h 2231976"/>
                <a:gd name="connsiteX10" fmla="*/ 1763691 w 3709708"/>
                <a:gd name="connsiteY10" fmla="*/ 824992 h 2231976"/>
                <a:gd name="connsiteX11" fmla="*/ 1255691 w 3709708"/>
                <a:gd name="connsiteY11" fmla="*/ 1073912 h 2231976"/>
                <a:gd name="connsiteX12" fmla="*/ 1535091 w 3709708"/>
                <a:gd name="connsiteY12" fmla="*/ 1764792 h 2231976"/>
                <a:gd name="connsiteX13" fmla="*/ 1504611 w 3709708"/>
                <a:gd name="connsiteY13" fmla="*/ 2115312 h 2231976"/>
                <a:gd name="connsiteX14" fmla="*/ 2068491 w 3709708"/>
                <a:gd name="connsiteY14" fmla="*/ 2161032 h 2231976"/>
                <a:gd name="connsiteX15" fmla="*/ 1941491 w 3709708"/>
                <a:gd name="connsiteY15" fmla="*/ 1805432 h 2231976"/>
                <a:gd name="connsiteX16" fmla="*/ 2601891 w 3709708"/>
                <a:gd name="connsiteY16" fmla="*/ 2181352 h 2231976"/>
                <a:gd name="connsiteX17" fmla="*/ 2547027 w 3709708"/>
                <a:gd name="connsiteY17" fmla="*/ 1765808 h 2231976"/>
                <a:gd name="connsiteX18" fmla="*/ 2871131 w 3709708"/>
                <a:gd name="connsiteY18" fmla="*/ 2018792 h 2231976"/>
                <a:gd name="connsiteX19" fmla="*/ 3414691 w 3709708"/>
                <a:gd name="connsiteY19" fmla="*/ 1592072 h 2231976"/>
                <a:gd name="connsiteX20" fmla="*/ 3648371 w 3709708"/>
                <a:gd name="connsiteY20" fmla="*/ 1068832 h 2231976"/>
                <a:gd name="connsiteX21" fmla="*/ 3236892 w 3709708"/>
                <a:gd name="connsiteY21" fmla="*/ 1246632 h 2231976"/>
                <a:gd name="connsiteX22" fmla="*/ 2500291 w 3709708"/>
                <a:gd name="connsiteY22" fmla="*/ 1378712 h 2231976"/>
                <a:gd name="connsiteX23" fmla="*/ 2383451 w 3709708"/>
                <a:gd name="connsiteY23" fmla="*/ 921512 h 2231976"/>
                <a:gd name="connsiteX24" fmla="*/ 2813219 w 3709708"/>
                <a:gd name="connsiteY24" fmla="*/ 308864 h 2231976"/>
                <a:gd name="connsiteX25" fmla="*/ 3059091 w 3709708"/>
                <a:gd name="connsiteY25" fmla="*/ 647192 h 2231976"/>
                <a:gd name="connsiteX26" fmla="*/ 3071283 w 3709708"/>
                <a:gd name="connsiteY26" fmla="*/ 0 h 2231976"/>
                <a:gd name="connsiteX0" fmla="*/ 667427 w 3709708"/>
                <a:gd name="connsiteY0" fmla="*/ 564896 h 2231976"/>
                <a:gd name="connsiteX1" fmla="*/ 56811 w 3709708"/>
                <a:gd name="connsiteY1" fmla="*/ 611632 h 2231976"/>
                <a:gd name="connsiteX2" fmla="*/ 173651 w 3709708"/>
                <a:gd name="connsiteY2" fmla="*/ 1043432 h 2231976"/>
                <a:gd name="connsiteX3" fmla="*/ 532299 w 3709708"/>
                <a:gd name="connsiteY3" fmla="*/ 975360 h 2231976"/>
                <a:gd name="connsiteX4" fmla="*/ 529251 w 3709708"/>
                <a:gd name="connsiteY4" fmla="*/ 1668272 h 2231976"/>
                <a:gd name="connsiteX5" fmla="*/ 519091 w 3709708"/>
                <a:gd name="connsiteY5" fmla="*/ 1967992 h 2231976"/>
                <a:gd name="connsiteX6" fmla="*/ 1027091 w 3709708"/>
                <a:gd name="connsiteY6" fmla="*/ 1907032 h 2231976"/>
                <a:gd name="connsiteX7" fmla="*/ 747691 w 3709708"/>
                <a:gd name="connsiteY7" fmla="*/ 1505712 h 2231976"/>
                <a:gd name="connsiteX8" fmla="*/ 1093131 w 3709708"/>
                <a:gd name="connsiteY8" fmla="*/ 1048512 h 2231976"/>
                <a:gd name="connsiteX9" fmla="*/ 1113451 w 3709708"/>
                <a:gd name="connsiteY9" fmla="*/ 723392 h 2231976"/>
                <a:gd name="connsiteX10" fmla="*/ 1763691 w 3709708"/>
                <a:gd name="connsiteY10" fmla="*/ 824992 h 2231976"/>
                <a:gd name="connsiteX11" fmla="*/ 1255691 w 3709708"/>
                <a:gd name="connsiteY11" fmla="*/ 1073912 h 2231976"/>
                <a:gd name="connsiteX12" fmla="*/ 1535091 w 3709708"/>
                <a:gd name="connsiteY12" fmla="*/ 1764792 h 2231976"/>
                <a:gd name="connsiteX13" fmla="*/ 1504611 w 3709708"/>
                <a:gd name="connsiteY13" fmla="*/ 2115312 h 2231976"/>
                <a:gd name="connsiteX14" fmla="*/ 2068491 w 3709708"/>
                <a:gd name="connsiteY14" fmla="*/ 2161032 h 2231976"/>
                <a:gd name="connsiteX15" fmla="*/ 1941491 w 3709708"/>
                <a:gd name="connsiteY15" fmla="*/ 1805432 h 2231976"/>
                <a:gd name="connsiteX16" fmla="*/ 2601891 w 3709708"/>
                <a:gd name="connsiteY16" fmla="*/ 2181352 h 2231976"/>
                <a:gd name="connsiteX17" fmla="*/ 2547027 w 3709708"/>
                <a:gd name="connsiteY17" fmla="*/ 1765808 h 2231976"/>
                <a:gd name="connsiteX18" fmla="*/ 2871131 w 3709708"/>
                <a:gd name="connsiteY18" fmla="*/ 2018792 h 2231976"/>
                <a:gd name="connsiteX19" fmla="*/ 3414691 w 3709708"/>
                <a:gd name="connsiteY19" fmla="*/ 1592072 h 2231976"/>
                <a:gd name="connsiteX20" fmla="*/ 3648371 w 3709708"/>
                <a:gd name="connsiteY20" fmla="*/ 1068832 h 2231976"/>
                <a:gd name="connsiteX21" fmla="*/ 3236892 w 3709708"/>
                <a:gd name="connsiteY21" fmla="*/ 1246632 h 2231976"/>
                <a:gd name="connsiteX22" fmla="*/ 2500291 w 3709708"/>
                <a:gd name="connsiteY22" fmla="*/ 1378712 h 2231976"/>
                <a:gd name="connsiteX23" fmla="*/ 2383451 w 3709708"/>
                <a:gd name="connsiteY23" fmla="*/ 921512 h 2231976"/>
                <a:gd name="connsiteX24" fmla="*/ 2813219 w 3709708"/>
                <a:gd name="connsiteY24" fmla="*/ 308864 h 2231976"/>
                <a:gd name="connsiteX25" fmla="*/ 3059091 w 3709708"/>
                <a:gd name="connsiteY25" fmla="*/ 647192 h 2231976"/>
                <a:gd name="connsiteX26" fmla="*/ 3071283 w 3709708"/>
                <a:gd name="connsiteY26" fmla="*/ 0 h 2231976"/>
                <a:gd name="connsiteX0" fmla="*/ 667427 w 3709708"/>
                <a:gd name="connsiteY0" fmla="*/ 564896 h 2231976"/>
                <a:gd name="connsiteX1" fmla="*/ 56811 w 3709708"/>
                <a:gd name="connsiteY1" fmla="*/ 611632 h 2231976"/>
                <a:gd name="connsiteX2" fmla="*/ 173651 w 3709708"/>
                <a:gd name="connsiteY2" fmla="*/ 1043432 h 2231976"/>
                <a:gd name="connsiteX3" fmla="*/ 532299 w 3709708"/>
                <a:gd name="connsiteY3" fmla="*/ 975360 h 2231976"/>
                <a:gd name="connsiteX4" fmla="*/ 529251 w 3709708"/>
                <a:gd name="connsiteY4" fmla="*/ 1668272 h 2231976"/>
                <a:gd name="connsiteX5" fmla="*/ 519091 w 3709708"/>
                <a:gd name="connsiteY5" fmla="*/ 1967992 h 2231976"/>
                <a:gd name="connsiteX6" fmla="*/ 1027091 w 3709708"/>
                <a:gd name="connsiteY6" fmla="*/ 1907032 h 2231976"/>
                <a:gd name="connsiteX7" fmla="*/ 747691 w 3709708"/>
                <a:gd name="connsiteY7" fmla="*/ 1505712 h 2231976"/>
                <a:gd name="connsiteX8" fmla="*/ 1093131 w 3709708"/>
                <a:gd name="connsiteY8" fmla="*/ 1048512 h 2231976"/>
                <a:gd name="connsiteX9" fmla="*/ 1113451 w 3709708"/>
                <a:gd name="connsiteY9" fmla="*/ 723392 h 2231976"/>
                <a:gd name="connsiteX10" fmla="*/ 1763691 w 3709708"/>
                <a:gd name="connsiteY10" fmla="*/ 824992 h 2231976"/>
                <a:gd name="connsiteX11" fmla="*/ 1255691 w 3709708"/>
                <a:gd name="connsiteY11" fmla="*/ 1073912 h 2231976"/>
                <a:gd name="connsiteX12" fmla="*/ 1535091 w 3709708"/>
                <a:gd name="connsiteY12" fmla="*/ 1764792 h 2231976"/>
                <a:gd name="connsiteX13" fmla="*/ 1504611 w 3709708"/>
                <a:gd name="connsiteY13" fmla="*/ 2115312 h 2231976"/>
                <a:gd name="connsiteX14" fmla="*/ 2068491 w 3709708"/>
                <a:gd name="connsiteY14" fmla="*/ 2161032 h 2231976"/>
                <a:gd name="connsiteX15" fmla="*/ 1941491 w 3709708"/>
                <a:gd name="connsiteY15" fmla="*/ 1805432 h 2231976"/>
                <a:gd name="connsiteX16" fmla="*/ 2601891 w 3709708"/>
                <a:gd name="connsiteY16" fmla="*/ 2181352 h 2231976"/>
                <a:gd name="connsiteX17" fmla="*/ 2547027 w 3709708"/>
                <a:gd name="connsiteY17" fmla="*/ 1765808 h 2231976"/>
                <a:gd name="connsiteX18" fmla="*/ 2871131 w 3709708"/>
                <a:gd name="connsiteY18" fmla="*/ 2018792 h 2231976"/>
                <a:gd name="connsiteX19" fmla="*/ 3414691 w 3709708"/>
                <a:gd name="connsiteY19" fmla="*/ 1592072 h 2231976"/>
                <a:gd name="connsiteX20" fmla="*/ 3648371 w 3709708"/>
                <a:gd name="connsiteY20" fmla="*/ 1068832 h 2231976"/>
                <a:gd name="connsiteX21" fmla="*/ 3236892 w 3709708"/>
                <a:gd name="connsiteY21" fmla="*/ 1246632 h 2231976"/>
                <a:gd name="connsiteX22" fmla="*/ 2500291 w 3709708"/>
                <a:gd name="connsiteY22" fmla="*/ 1378712 h 2231976"/>
                <a:gd name="connsiteX23" fmla="*/ 2383451 w 3709708"/>
                <a:gd name="connsiteY23" fmla="*/ 921512 h 2231976"/>
                <a:gd name="connsiteX24" fmla="*/ 2813219 w 3709708"/>
                <a:gd name="connsiteY24" fmla="*/ 308864 h 2231976"/>
                <a:gd name="connsiteX25" fmla="*/ 3059091 w 3709708"/>
                <a:gd name="connsiteY25" fmla="*/ 647192 h 2231976"/>
                <a:gd name="connsiteX26" fmla="*/ 3071283 w 3709708"/>
                <a:gd name="connsiteY26" fmla="*/ 0 h 2231976"/>
                <a:gd name="connsiteX0" fmla="*/ 667427 w 3709708"/>
                <a:gd name="connsiteY0" fmla="*/ 564896 h 2231976"/>
                <a:gd name="connsiteX1" fmla="*/ 56811 w 3709708"/>
                <a:gd name="connsiteY1" fmla="*/ 611632 h 2231976"/>
                <a:gd name="connsiteX2" fmla="*/ 173651 w 3709708"/>
                <a:gd name="connsiteY2" fmla="*/ 1043432 h 2231976"/>
                <a:gd name="connsiteX3" fmla="*/ 532299 w 3709708"/>
                <a:gd name="connsiteY3" fmla="*/ 975360 h 2231976"/>
                <a:gd name="connsiteX4" fmla="*/ 529251 w 3709708"/>
                <a:gd name="connsiteY4" fmla="*/ 1668272 h 2231976"/>
                <a:gd name="connsiteX5" fmla="*/ 519091 w 3709708"/>
                <a:gd name="connsiteY5" fmla="*/ 1967992 h 2231976"/>
                <a:gd name="connsiteX6" fmla="*/ 1027091 w 3709708"/>
                <a:gd name="connsiteY6" fmla="*/ 1907032 h 2231976"/>
                <a:gd name="connsiteX7" fmla="*/ 747691 w 3709708"/>
                <a:gd name="connsiteY7" fmla="*/ 1505712 h 2231976"/>
                <a:gd name="connsiteX8" fmla="*/ 1093131 w 3709708"/>
                <a:gd name="connsiteY8" fmla="*/ 1048512 h 2231976"/>
                <a:gd name="connsiteX9" fmla="*/ 1113451 w 3709708"/>
                <a:gd name="connsiteY9" fmla="*/ 723392 h 2231976"/>
                <a:gd name="connsiteX10" fmla="*/ 1763691 w 3709708"/>
                <a:gd name="connsiteY10" fmla="*/ 824992 h 2231976"/>
                <a:gd name="connsiteX11" fmla="*/ 1255691 w 3709708"/>
                <a:gd name="connsiteY11" fmla="*/ 1073912 h 2231976"/>
                <a:gd name="connsiteX12" fmla="*/ 1535091 w 3709708"/>
                <a:gd name="connsiteY12" fmla="*/ 1764792 h 2231976"/>
                <a:gd name="connsiteX13" fmla="*/ 1504611 w 3709708"/>
                <a:gd name="connsiteY13" fmla="*/ 2115312 h 2231976"/>
                <a:gd name="connsiteX14" fmla="*/ 2068491 w 3709708"/>
                <a:gd name="connsiteY14" fmla="*/ 2161032 h 2231976"/>
                <a:gd name="connsiteX15" fmla="*/ 1941491 w 3709708"/>
                <a:gd name="connsiteY15" fmla="*/ 1805432 h 2231976"/>
                <a:gd name="connsiteX16" fmla="*/ 2601891 w 3709708"/>
                <a:gd name="connsiteY16" fmla="*/ 2181352 h 2231976"/>
                <a:gd name="connsiteX17" fmla="*/ 2547027 w 3709708"/>
                <a:gd name="connsiteY17" fmla="*/ 1765808 h 2231976"/>
                <a:gd name="connsiteX18" fmla="*/ 2871131 w 3709708"/>
                <a:gd name="connsiteY18" fmla="*/ 2018792 h 2231976"/>
                <a:gd name="connsiteX19" fmla="*/ 3414691 w 3709708"/>
                <a:gd name="connsiteY19" fmla="*/ 1592072 h 2231976"/>
                <a:gd name="connsiteX20" fmla="*/ 3648371 w 3709708"/>
                <a:gd name="connsiteY20" fmla="*/ 1068832 h 2231976"/>
                <a:gd name="connsiteX21" fmla="*/ 3236892 w 3709708"/>
                <a:gd name="connsiteY21" fmla="*/ 1246632 h 2231976"/>
                <a:gd name="connsiteX22" fmla="*/ 2500291 w 3709708"/>
                <a:gd name="connsiteY22" fmla="*/ 1378712 h 2231976"/>
                <a:gd name="connsiteX23" fmla="*/ 2383451 w 3709708"/>
                <a:gd name="connsiteY23" fmla="*/ 921512 h 2231976"/>
                <a:gd name="connsiteX24" fmla="*/ 2813219 w 3709708"/>
                <a:gd name="connsiteY24" fmla="*/ 308864 h 2231976"/>
                <a:gd name="connsiteX25" fmla="*/ 3059091 w 3709708"/>
                <a:gd name="connsiteY25" fmla="*/ 647192 h 2231976"/>
                <a:gd name="connsiteX26" fmla="*/ 3071283 w 3709708"/>
                <a:gd name="connsiteY26" fmla="*/ 0 h 2231976"/>
                <a:gd name="connsiteX0" fmla="*/ 667427 w 3709708"/>
                <a:gd name="connsiteY0" fmla="*/ 564896 h 2231976"/>
                <a:gd name="connsiteX1" fmla="*/ 56811 w 3709708"/>
                <a:gd name="connsiteY1" fmla="*/ 611632 h 2231976"/>
                <a:gd name="connsiteX2" fmla="*/ 173651 w 3709708"/>
                <a:gd name="connsiteY2" fmla="*/ 1043432 h 2231976"/>
                <a:gd name="connsiteX3" fmla="*/ 532299 w 3709708"/>
                <a:gd name="connsiteY3" fmla="*/ 975360 h 2231976"/>
                <a:gd name="connsiteX4" fmla="*/ 529251 w 3709708"/>
                <a:gd name="connsiteY4" fmla="*/ 1668272 h 2231976"/>
                <a:gd name="connsiteX5" fmla="*/ 519091 w 3709708"/>
                <a:gd name="connsiteY5" fmla="*/ 1967992 h 2231976"/>
                <a:gd name="connsiteX6" fmla="*/ 1027091 w 3709708"/>
                <a:gd name="connsiteY6" fmla="*/ 1907032 h 2231976"/>
                <a:gd name="connsiteX7" fmla="*/ 747691 w 3709708"/>
                <a:gd name="connsiteY7" fmla="*/ 1505712 h 2231976"/>
                <a:gd name="connsiteX8" fmla="*/ 1093131 w 3709708"/>
                <a:gd name="connsiteY8" fmla="*/ 1048512 h 2231976"/>
                <a:gd name="connsiteX9" fmla="*/ 1113451 w 3709708"/>
                <a:gd name="connsiteY9" fmla="*/ 723392 h 2231976"/>
                <a:gd name="connsiteX10" fmla="*/ 1763691 w 3709708"/>
                <a:gd name="connsiteY10" fmla="*/ 824992 h 2231976"/>
                <a:gd name="connsiteX11" fmla="*/ 1255691 w 3709708"/>
                <a:gd name="connsiteY11" fmla="*/ 1073912 h 2231976"/>
                <a:gd name="connsiteX12" fmla="*/ 1535091 w 3709708"/>
                <a:gd name="connsiteY12" fmla="*/ 1764792 h 2231976"/>
                <a:gd name="connsiteX13" fmla="*/ 1504611 w 3709708"/>
                <a:gd name="connsiteY13" fmla="*/ 2115312 h 2231976"/>
                <a:gd name="connsiteX14" fmla="*/ 2068491 w 3709708"/>
                <a:gd name="connsiteY14" fmla="*/ 2161032 h 2231976"/>
                <a:gd name="connsiteX15" fmla="*/ 1941491 w 3709708"/>
                <a:gd name="connsiteY15" fmla="*/ 1805432 h 2231976"/>
                <a:gd name="connsiteX16" fmla="*/ 2601891 w 3709708"/>
                <a:gd name="connsiteY16" fmla="*/ 2181352 h 2231976"/>
                <a:gd name="connsiteX17" fmla="*/ 2547027 w 3709708"/>
                <a:gd name="connsiteY17" fmla="*/ 1765808 h 2231976"/>
                <a:gd name="connsiteX18" fmla="*/ 2871131 w 3709708"/>
                <a:gd name="connsiteY18" fmla="*/ 2018792 h 2231976"/>
                <a:gd name="connsiteX19" fmla="*/ 3414691 w 3709708"/>
                <a:gd name="connsiteY19" fmla="*/ 1592072 h 2231976"/>
                <a:gd name="connsiteX20" fmla="*/ 3648371 w 3709708"/>
                <a:gd name="connsiteY20" fmla="*/ 1068832 h 2231976"/>
                <a:gd name="connsiteX21" fmla="*/ 3236892 w 3709708"/>
                <a:gd name="connsiteY21" fmla="*/ 1246632 h 2231976"/>
                <a:gd name="connsiteX22" fmla="*/ 2500291 w 3709708"/>
                <a:gd name="connsiteY22" fmla="*/ 1378712 h 2231976"/>
                <a:gd name="connsiteX23" fmla="*/ 2383451 w 3709708"/>
                <a:gd name="connsiteY23" fmla="*/ 921512 h 2231976"/>
                <a:gd name="connsiteX24" fmla="*/ 2813219 w 3709708"/>
                <a:gd name="connsiteY24" fmla="*/ 308864 h 2231976"/>
                <a:gd name="connsiteX25" fmla="*/ 3059091 w 3709708"/>
                <a:gd name="connsiteY25" fmla="*/ 647192 h 2231976"/>
                <a:gd name="connsiteX26" fmla="*/ 3071283 w 3709708"/>
                <a:gd name="connsiteY26" fmla="*/ 0 h 2231976"/>
                <a:gd name="connsiteX0" fmla="*/ 667427 w 3709708"/>
                <a:gd name="connsiteY0" fmla="*/ 564896 h 2231976"/>
                <a:gd name="connsiteX1" fmla="*/ 56811 w 3709708"/>
                <a:gd name="connsiteY1" fmla="*/ 611632 h 2231976"/>
                <a:gd name="connsiteX2" fmla="*/ 173651 w 3709708"/>
                <a:gd name="connsiteY2" fmla="*/ 1043432 h 2231976"/>
                <a:gd name="connsiteX3" fmla="*/ 532299 w 3709708"/>
                <a:gd name="connsiteY3" fmla="*/ 975360 h 2231976"/>
                <a:gd name="connsiteX4" fmla="*/ 529251 w 3709708"/>
                <a:gd name="connsiteY4" fmla="*/ 1668272 h 2231976"/>
                <a:gd name="connsiteX5" fmla="*/ 519091 w 3709708"/>
                <a:gd name="connsiteY5" fmla="*/ 1967992 h 2231976"/>
                <a:gd name="connsiteX6" fmla="*/ 1027091 w 3709708"/>
                <a:gd name="connsiteY6" fmla="*/ 1907032 h 2231976"/>
                <a:gd name="connsiteX7" fmla="*/ 747691 w 3709708"/>
                <a:gd name="connsiteY7" fmla="*/ 1505712 h 2231976"/>
                <a:gd name="connsiteX8" fmla="*/ 1093131 w 3709708"/>
                <a:gd name="connsiteY8" fmla="*/ 1048512 h 2231976"/>
                <a:gd name="connsiteX9" fmla="*/ 1113451 w 3709708"/>
                <a:gd name="connsiteY9" fmla="*/ 723392 h 2231976"/>
                <a:gd name="connsiteX10" fmla="*/ 1763691 w 3709708"/>
                <a:gd name="connsiteY10" fmla="*/ 824992 h 2231976"/>
                <a:gd name="connsiteX11" fmla="*/ 1255691 w 3709708"/>
                <a:gd name="connsiteY11" fmla="*/ 1073912 h 2231976"/>
                <a:gd name="connsiteX12" fmla="*/ 1535091 w 3709708"/>
                <a:gd name="connsiteY12" fmla="*/ 1764792 h 2231976"/>
                <a:gd name="connsiteX13" fmla="*/ 1504611 w 3709708"/>
                <a:gd name="connsiteY13" fmla="*/ 2115312 h 2231976"/>
                <a:gd name="connsiteX14" fmla="*/ 2068491 w 3709708"/>
                <a:gd name="connsiteY14" fmla="*/ 2161032 h 2231976"/>
                <a:gd name="connsiteX15" fmla="*/ 1941491 w 3709708"/>
                <a:gd name="connsiteY15" fmla="*/ 1805432 h 2231976"/>
                <a:gd name="connsiteX16" fmla="*/ 2601891 w 3709708"/>
                <a:gd name="connsiteY16" fmla="*/ 2181352 h 2231976"/>
                <a:gd name="connsiteX17" fmla="*/ 2547027 w 3709708"/>
                <a:gd name="connsiteY17" fmla="*/ 1765808 h 2231976"/>
                <a:gd name="connsiteX18" fmla="*/ 2871131 w 3709708"/>
                <a:gd name="connsiteY18" fmla="*/ 2018792 h 2231976"/>
                <a:gd name="connsiteX19" fmla="*/ 3414691 w 3709708"/>
                <a:gd name="connsiteY19" fmla="*/ 1592072 h 2231976"/>
                <a:gd name="connsiteX20" fmla="*/ 3648371 w 3709708"/>
                <a:gd name="connsiteY20" fmla="*/ 1068832 h 2231976"/>
                <a:gd name="connsiteX21" fmla="*/ 3236892 w 3709708"/>
                <a:gd name="connsiteY21" fmla="*/ 1246632 h 2231976"/>
                <a:gd name="connsiteX22" fmla="*/ 2483146 w 3709708"/>
                <a:gd name="connsiteY22" fmla="*/ 1422527 h 2231976"/>
                <a:gd name="connsiteX23" fmla="*/ 2383451 w 3709708"/>
                <a:gd name="connsiteY23" fmla="*/ 921512 h 2231976"/>
                <a:gd name="connsiteX24" fmla="*/ 2813219 w 3709708"/>
                <a:gd name="connsiteY24" fmla="*/ 308864 h 2231976"/>
                <a:gd name="connsiteX25" fmla="*/ 3059091 w 3709708"/>
                <a:gd name="connsiteY25" fmla="*/ 647192 h 2231976"/>
                <a:gd name="connsiteX26" fmla="*/ 3071283 w 3709708"/>
                <a:gd name="connsiteY26" fmla="*/ 0 h 2231976"/>
                <a:gd name="connsiteX0" fmla="*/ 667427 w 3709708"/>
                <a:gd name="connsiteY0" fmla="*/ 564896 h 2231976"/>
                <a:gd name="connsiteX1" fmla="*/ 56811 w 3709708"/>
                <a:gd name="connsiteY1" fmla="*/ 611632 h 2231976"/>
                <a:gd name="connsiteX2" fmla="*/ 173651 w 3709708"/>
                <a:gd name="connsiteY2" fmla="*/ 1043432 h 2231976"/>
                <a:gd name="connsiteX3" fmla="*/ 532299 w 3709708"/>
                <a:gd name="connsiteY3" fmla="*/ 975360 h 2231976"/>
                <a:gd name="connsiteX4" fmla="*/ 529251 w 3709708"/>
                <a:gd name="connsiteY4" fmla="*/ 1668272 h 2231976"/>
                <a:gd name="connsiteX5" fmla="*/ 519091 w 3709708"/>
                <a:gd name="connsiteY5" fmla="*/ 1967992 h 2231976"/>
                <a:gd name="connsiteX6" fmla="*/ 1027091 w 3709708"/>
                <a:gd name="connsiteY6" fmla="*/ 1907032 h 2231976"/>
                <a:gd name="connsiteX7" fmla="*/ 747691 w 3709708"/>
                <a:gd name="connsiteY7" fmla="*/ 1505712 h 2231976"/>
                <a:gd name="connsiteX8" fmla="*/ 1093131 w 3709708"/>
                <a:gd name="connsiteY8" fmla="*/ 1048512 h 2231976"/>
                <a:gd name="connsiteX9" fmla="*/ 1113451 w 3709708"/>
                <a:gd name="connsiteY9" fmla="*/ 723392 h 2231976"/>
                <a:gd name="connsiteX10" fmla="*/ 1763691 w 3709708"/>
                <a:gd name="connsiteY10" fmla="*/ 824992 h 2231976"/>
                <a:gd name="connsiteX11" fmla="*/ 1255691 w 3709708"/>
                <a:gd name="connsiteY11" fmla="*/ 1073912 h 2231976"/>
                <a:gd name="connsiteX12" fmla="*/ 1535091 w 3709708"/>
                <a:gd name="connsiteY12" fmla="*/ 1764792 h 2231976"/>
                <a:gd name="connsiteX13" fmla="*/ 1504611 w 3709708"/>
                <a:gd name="connsiteY13" fmla="*/ 2115312 h 2231976"/>
                <a:gd name="connsiteX14" fmla="*/ 2068491 w 3709708"/>
                <a:gd name="connsiteY14" fmla="*/ 2161032 h 2231976"/>
                <a:gd name="connsiteX15" fmla="*/ 1941491 w 3709708"/>
                <a:gd name="connsiteY15" fmla="*/ 1805432 h 2231976"/>
                <a:gd name="connsiteX16" fmla="*/ 2601891 w 3709708"/>
                <a:gd name="connsiteY16" fmla="*/ 2181352 h 2231976"/>
                <a:gd name="connsiteX17" fmla="*/ 2547027 w 3709708"/>
                <a:gd name="connsiteY17" fmla="*/ 1765808 h 2231976"/>
                <a:gd name="connsiteX18" fmla="*/ 2871131 w 3709708"/>
                <a:gd name="connsiteY18" fmla="*/ 2018792 h 2231976"/>
                <a:gd name="connsiteX19" fmla="*/ 3414691 w 3709708"/>
                <a:gd name="connsiteY19" fmla="*/ 1592072 h 2231976"/>
                <a:gd name="connsiteX20" fmla="*/ 3648371 w 3709708"/>
                <a:gd name="connsiteY20" fmla="*/ 1068832 h 2231976"/>
                <a:gd name="connsiteX21" fmla="*/ 3236892 w 3709708"/>
                <a:gd name="connsiteY21" fmla="*/ 1246632 h 2231976"/>
                <a:gd name="connsiteX22" fmla="*/ 2483146 w 3709708"/>
                <a:gd name="connsiteY22" fmla="*/ 1422527 h 2231976"/>
                <a:gd name="connsiteX23" fmla="*/ 2383451 w 3709708"/>
                <a:gd name="connsiteY23" fmla="*/ 921512 h 2231976"/>
                <a:gd name="connsiteX24" fmla="*/ 2813219 w 3709708"/>
                <a:gd name="connsiteY24" fmla="*/ 308864 h 2231976"/>
                <a:gd name="connsiteX25" fmla="*/ 3059091 w 3709708"/>
                <a:gd name="connsiteY25" fmla="*/ 647192 h 2231976"/>
                <a:gd name="connsiteX26" fmla="*/ 3071283 w 3709708"/>
                <a:gd name="connsiteY26" fmla="*/ 0 h 2231976"/>
                <a:gd name="connsiteX0" fmla="*/ 667427 w 3709708"/>
                <a:gd name="connsiteY0" fmla="*/ 564896 h 2231976"/>
                <a:gd name="connsiteX1" fmla="*/ 56811 w 3709708"/>
                <a:gd name="connsiteY1" fmla="*/ 611632 h 2231976"/>
                <a:gd name="connsiteX2" fmla="*/ 173651 w 3709708"/>
                <a:gd name="connsiteY2" fmla="*/ 1043432 h 2231976"/>
                <a:gd name="connsiteX3" fmla="*/ 532299 w 3709708"/>
                <a:gd name="connsiteY3" fmla="*/ 975360 h 2231976"/>
                <a:gd name="connsiteX4" fmla="*/ 529251 w 3709708"/>
                <a:gd name="connsiteY4" fmla="*/ 1668272 h 2231976"/>
                <a:gd name="connsiteX5" fmla="*/ 519091 w 3709708"/>
                <a:gd name="connsiteY5" fmla="*/ 1967992 h 2231976"/>
                <a:gd name="connsiteX6" fmla="*/ 1027091 w 3709708"/>
                <a:gd name="connsiteY6" fmla="*/ 1907032 h 2231976"/>
                <a:gd name="connsiteX7" fmla="*/ 747691 w 3709708"/>
                <a:gd name="connsiteY7" fmla="*/ 1505712 h 2231976"/>
                <a:gd name="connsiteX8" fmla="*/ 1093131 w 3709708"/>
                <a:gd name="connsiteY8" fmla="*/ 1048512 h 2231976"/>
                <a:gd name="connsiteX9" fmla="*/ 1113451 w 3709708"/>
                <a:gd name="connsiteY9" fmla="*/ 723392 h 2231976"/>
                <a:gd name="connsiteX10" fmla="*/ 1763691 w 3709708"/>
                <a:gd name="connsiteY10" fmla="*/ 824992 h 2231976"/>
                <a:gd name="connsiteX11" fmla="*/ 1255691 w 3709708"/>
                <a:gd name="connsiteY11" fmla="*/ 1073912 h 2231976"/>
                <a:gd name="connsiteX12" fmla="*/ 1535091 w 3709708"/>
                <a:gd name="connsiteY12" fmla="*/ 1764792 h 2231976"/>
                <a:gd name="connsiteX13" fmla="*/ 1504611 w 3709708"/>
                <a:gd name="connsiteY13" fmla="*/ 2115312 h 2231976"/>
                <a:gd name="connsiteX14" fmla="*/ 2068491 w 3709708"/>
                <a:gd name="connsiteY14" fmla="*/ 2161032 h 2231976"/>
                <a:gd name="connsiteX15" fmla="*/ 1941491 w 3709708"/>
                <a:gd name="connsiteY15" fmla="*/ 1805432 h 2231976"/>
                <a:gd name="connsiteX16" fmla="*/ 2601891 w 3709708"/>
                <a:gd name="connsiteY16" fmla="*/ 2181352 h 2231976"/>
                <a:gd name="connsiteX17" fmla="*/ 2547027 w 3709708"/>
                <a:gd name="connsiteY17" fmla="*/ 1765808 h 2231976"/>
                <a:gd name="connsiteX18" fmla="*/ 2871131 w 3709708"/>
                <a:gd name="connsiteY18" fmla="*/ 2018792 h 2231976"/>
                <a:gd name="connsiteX19" fmla="*/ 3414691 w 3709708"/>
                <a:gd name="connsiteY19" fmla="*/ 1592072 h 2231976"/>
                <a:gd name="connsiteX20" fmla="*/ 3648371 w 3709708"/>
                <a:gd name="connsiteY20" fmla="*/ 1068832 h 2231976"/>
                <a:gd name="connsiteX21" fmla="*/ 3236892 w 3709708"/>
                <a:gd name="connsiteY21" fmla="*/ 1246632 h 2231976"/>
                <a:gd name="connsiteX22" fmla="*/ 2517436 w 3709708"/>
                <a:gd name="connsiteY22" fmla="*/ 1256792 h 2231976"/>
                <a:gd name="connsiteX23" fmla="*/ 2383451 w 3709708"/>
                <a:gd name="connsiteY23" fmla="*/ 921512 h 2231976"/>
                <a:gd name="connsiteX24" fmla="*/ 2813219 w 3709708"/>
                <a:gd name="connsiteY24" fmla="*/ 308864 h 2231976"/>
                <a:gd name="connsiteX25" fmla="*/ 3059091 w 3709708"/>
                <a:gd name="connsiteY25" fmla="*/ 647192 h 2231976"/>
                <a:gd name="connsiteX26" fmla="*/ 3071283 w 3709708"/>
                <a:gd name="connsiteY26" fmla="*/ 0 h 2231976"/>
                <a:gd name="connsiteX0" fmla="*/ 667427 w 3709708"/>
                <a:gd name="connsiteY0" fmla="*/ 564896 h 2231976"/>
                <a:gd name="connsiteX1" fmla="*/ 56811 w 3709708"/>
                <a:gd name="connsiteY1" fmla="*/ 611632 h 2231976"/>
                <a:gd name="connsiteX2" fmla="*/ 173651 w 3709708"/>
                <a:gd name="connsiteY2" fmla="*/ 1043432 h 2231976"/>
                <a:gd name="connsiteX3" fmla="*/ 532299 w 3709708"/>
                <a:gd name="connsiteY3" fmla="*/ 975360 h 2231976"/>
                <a:gd name="connsiteX4" fmla="*/ 529251 w 3709708"/>
                <a:gd name="connsiteY4" fmla="*/ 1668272 h 2231976"/>
                <a:gd name="connsiteX5" fmla="*/ 519091 w 3709708"/>
                <a:gd name="connsiteY5" fmla="*/ 1967992 h 2231976"/>
                <a:gd name="connsiteX6" fmla="*/ 1027091 w 3709708"/>
                <a:gd name="connsiteY6" fmla="*/ 1907032 h 2231976"/>
                <a:gd name="connsiteX7" fmla="*/ 747691 w 3709708"/>
                <a:gd name="connsiteY7" fmla="*/ 1505712 h 2231976"/>
                <a:gd name="connsiteX8" fmla="*/ 1093131 w 3709708"/>
                <a:gd name="connsiteY8" fmla="*/ 1048512 h 2231976"/>
                <a:gd name="connsiteX9" fmla="*/ 1113451 w 3709708"/>
                <a:gd name="connsiteY9" fmla="*/ 723392 h 2231976"/>
                <a:gd name="connsiteX10" fmla="*/ 1763691 w 3709708"/>
                <a:gd name="connsiteY10" fmla="*/ 824992 h 2231976"/>
                <a:gd name="connsiteX11" fmla="*/ 1255691 w 3709708"/>
                <a:gd name="connsiteY11" fmla="*/ 1073912 h 2231976"/>
                <a:gd name="connsiteX12" fmla="*/ 1535091 w 3709708"/>
                <a:gd name="connsiteY12" fmla="*/ 1764792 h 2231976"/>
                <a:gd name="connsiteX13" fmla="*/ 1504611 w 3709708"/>
                <a:gd name="connsiteY13" fmla="*/ 2115312 h 2231976"/>
                <a:gd name="connsiteX14" fmla="*/ 2068491 w 3709708"/>
                <a:gd name="connsiteY14" fmla="*/ 2161032 h 2231976"/>
                <a:gd name="connsiteX15" fmla="*/ 1941491 w 3709708"/>
                <a:gd name="connsiteY15" fmla="*/ 1805432 h 2231976"/>
                <a:gd name="connsiteX16" fmla="*/ 2601891 w 3709708"/>
                <a:gd name="connsiteY16" fmla="*/ 2181352 h 2231976"/>
                <a:gd name="connsiteX17" fmla="*/ 2547027 w 3709708"/>
                <a:gd name="connsiteY17" fmla="*/ 1765808 h 2231976"/>
                <a:gd name="connsiteX18" fmla="*/ 2871131 w 3709708"/>
                <a:gd name="connsiteY18" fmla="*/ 2018792 h 2231976"/>
                <a:gd name="connsiteX19" fmla="*/ 3414691 w 3709708"/>
                <a:gd name="connsiteY19" fmla="*/ 1592072 h 2231976"/>
                <a:gd name="connsiteX20" fmla="*/ 3648371 w 3709708"/>
                <a:gd name="connsiteY20" fmla="*/ 1068832 h 2231976"/>
                <a:gd name="connsiteX21" fmla="*/ 3236892 w 3709708"/>
                <a:gd name="connsiteY21" fmla="*/ 1246632 h 2231976"/>
                <a:gd name="connsiteX22" fmla="*/ 2517436 w 3709708"/>
                <a:gd name="connsiteY22" fmla="*/ 1256792 h 2231976"/>
                <a:gd name="connsiteX23" fmla="*/ 2191046 w 3709708"/>
                <a:gd name="connsiteY23" fmla="*/ 1299972 h 2231976"/>
                <a:gd name="connsiteX24" fmla="*/ 2383451 w 3709708"/>
                <a:gd name="connsiteY24" fmla="*/ 921512 h 2231976"/>
                <a:gd name="connsiteX25" fmla="*/ 2813219 w 3709708"/>
                <a:gd name="connsiteY25" fmla="*/ 308864 h 2231976"/>
                <a:gd name="connsiteX26" fmla="*/ 3059091 w 3709708"/>
                <a:gd name="connsiteY26" fmla="*/ 647192 h 2231976"/>
                <a:gd name="connsiteX27" fmla="*/ 3071283 w 3709708"/>
                <a:gd name="connsiteY27" fmla="*/ 0 h 2231976"/>
                <a:gd name="connsiteX0" fmla="*/ 667427 w 3709708"/>
                <a:gd name="connsiteY0" fmla="*/ 564896 h 2231976"/>
                <a:gd name="connsiteX1" fmla="*/ 56811 w 3709708"/>
                <a:gd name="connsiteY1" fmla="*/ 611632 h 2231976"/>
                <a:gd name="connsiteX2" fmla="*/ 173651 w 3709708"/>
                <a:gd name="connsiteY2" fmla="*/ 1043432 h 2231976"/>
                <a:gd name="connsiteX3" fmla="*/ 532299 w 3709708"/>
                <a:gd name="connsiteY3" fmla="*/ 975360 h 2231976"/>
                <a:gd name="connsiteX4" fmla="*/ 529251 w 3709708"/>
                <a:gd name="connsiteY4" fmla="*/ 1668272 h 2231976"/>
                <a:gd name="connsiteX5" fmla="*/ 519091 w 3709708"/>
                <a:gd name="connsiteY5" fmla="*/ 1967992 h 2231976"/>
                <a:gd name="connsiteX6" fmla="*/ 1027091 w 3709708"/>
                <a:gd name="connsiteY6" fmla="*/ 1907032 h 2231976"/>
                <a:gd name="connsiteX7" fmla="*/ 747691 w 3709708"/>
                <a:gd name="connsiteY7" fmla="*/ 1505712 h 2231976"/>
                <a:gd name="connsiteX8" fmla="*/ 1093131 w 3709708"/>
                <a:gd name="connsiteY8" fmla="*/ 1048512 h 2231976"/>
                <a:gd name="connsiteX9" fmla="*/ 1113451 w 3709708"/>
                <a:gd name="connsiteY9" fmla="*/ 723392 h 2231976"/>
                <a:gd name="connsiteX10" fmla="*/ 1763691 w 3709708"/>
                <a:gd name="connsiteY10" fmla="*/ 824992 h 2231976"/>
                <a:gd name="connsiteX11" fmla="*/ 1255691 w 3709708"/>
                <a:gd name="connsiteY11" fmla="*/ 1073912 h 2231976"/>
                <a:gd name="connsiteX12" fmla="*/ 1535091 w 3709708"/>
                <a:gd name="connsiteY12" fmla="*/ 1764792 h 2231976"/>
                <a:gd name="connsiteX13" fmla="*/ 1504611 w 3709708"/>
                <a:gd name="connsiteY13" fmla="*/ 2115312 h 2231976"/>
                <a:gd name="connsiteX14" fmla="*/ 2068491 w 3709708"/>
                <a:gd name="connsiteY14" fmla="*/ 2161032 h 2231976"/>
                <a:gd name="connsiteX15" fmla="*/ 1941491 w 3709708"/>
                <a:gd name="connsiteY15" fmla="*/ 1805432 h 2231976"/>
                <a:gd name="connsiteX16" fmla="*/ 2601891 w 3709708"/>
                <a:gd name="connsiteY16" fmla="*/ 2181352 h 2231976"/>
                <a:gd name="connsiteX17" fmla="*/ 2547027 w 3709708"/>
                <a:gd name="connsiteY17" fmla="*/ 1765808 h 2231976"/>
                <a:gd name="connsiteX18" fmla="*/ 2871131 w 3709708"/>
                <a:gd name="connsiteY18" fmla="*/ 2018792 h 2231976"/>
                <a:gd name="connsiteX19" fmla="*/ 3414691 w 3709708"/>
                <a:gd name="connsiteY19" fmla="*/ 1592072 h 2231976"/>
                <a:gd name="connsiteX20" fmla="*/ 3648371 w 3709708"/>
                <a:gd name="connsiteY20" fmla="*/ 1068832 h 2231976"/>
                <a:gd name="connsiteX21" fmla="*/ 3236892 w 3709708"/>
                <a:gd name="connsiteY21" fmla="*/ 1246632 h 2231976"/>
                <a:gd name="connsiteX22" fmla="*/ 2517436 w 3709708"/>
                <a:gd name="connsiteY22" fmla="*/ 1256792 h 2231976"/>
                <a:gd name="connsiteX23" fmla="*/ 2191046 w 3709708"/>
                <a:gd name="connsiteY23" fmla="*/ 1299972 h 2231976"/>
                <a:gd name="connsiteX24" fmla="*/ 2383451 w 3709708"/>
                <a:gd name="connsiteY24" fmla="*/ 921512 h 2231976"/>
                <a:gd name="connsiteX25" fmla="*/ 2813219 w 3709708"/>
                <a:gd name="connsiteY25" fmla="*/ 308864 h 2231976"/>
                <a:gd name="connsiteX26" fmla="*/ 3059091 w 3709708"/>
                <a:gd name="connsiteY26" fmla="*/ 647192 h 2231976"/>
                <a:gd name="connsiteX27" fmla="*/ 3071283 w 3709708"/>
                <a:gd name="connsiteY27" fmla="*/ 0 h 2231976"/>
                <a:gd name="connsiteX0" fmla="*/ 667427 w 3709708"/>
                <a:gd name="connsiteY0" fmla="*/ 564896 h 2231976"/>
                <a:gd name="connsiteX1" fmla="*/ 56811 w 3709708"/>
                <a:gd name="connsiteY1" fmla="*/ 611632 h 2231976"/>
                <a:gd name="connsiteX2" fmla="*/ 173651 w 3709708"/>
                <a:gd name="connsiteY2" fmla="*/ 1043432 h 2231976"/>
                <a:gd name="connsiteX3" fmla="*/ 532299 w 3709708"/>
                <a:gd name="connsiteY3" fmla="*/ 975360 h 2231976"/>
                <a:gd name="connsiteX4" fmla="*/ 529251 w 3709708"/>
                <a:gd name="connsiteY4" fmla="*/ 1668272 h 2231976"/>
                <a:gd name="connsiteX5" fmla="*/ 519091 w 3709708"/>
                <a:gd name="connsiteY5" fmla="*/ 1967992 h 2231976"/>
                <a:gd name="connsiteX6" fmla="*/ 1027091 w 3709708"/>
                <a:gd name="connsiteY6" fmla="*/ 1907032 h 2231976"/>
                <a:gd name="connsiteX7" fmla="*/ 747691 w 3709708"/>
                <a:gd name="connsiteY7" fmla="*/ 1505712 h 2231976"/>
                <a:gd name="connsiteX8" fmla="*/ 1093131 w 3709708"/>
                <a:gd name="connsiteY8" fmla="*/ 1048512 h 2231976"/>
                <a:gd name="connsiteX9" fmla="*/ 1113451 w 3709708"/>
                <a:gd name="connsiteY9" fmla="*/ 723392 h 2231976"/>
                <a:gd name="connsiteX10" fmla="*/ 1763691 w 3709708"/>
                <a:gd name="connsiteY10" fmla="*/ 824992 h 2231976"/>
                <a:gd name="connsiteX11" fmla="*/ 1255691 w 3709708"/>
                <a:gd name="connsiteY11" fmla="*/ 1073912 h 2231976"/>
                <a:gd name="connsiteX12" fmla="*/ 1535091 w 3709708"/>
                <a:gd name="connsiteY12" fmla="*/ 1764792 h 2231976"/>
                <a:gd name="connsiteX13" fmla="*/ 1504611 w 3709708"/>
                <a:gd name="connsiteY13" fmla="*/ 2115312 h 2231976"/>
                <a:gd name="connsiteX14" fmla="*/ 2068491 w 3709708"/>
                <a:gd name="connsiteY14" fmla="*/ 2161032 h 2231976"/>
                <a:gd name="connsiteX15" fmla="*/ 1941491 w 3709708"/>
                <a:gd name="connsiteY15" fmla="*/ 1805432 h 2231976"/>
                <a:gd name="connsiteX16" fmla="*/ 2601891 w 3709708"/>
                <a:gd name="connsiteY16" fmla="*/ 2181352 h 2231976"/>
                <a:gd name="connsiteX17" fmla="*/ 2547027 w 3709708"/>
                <a:gd name="connsiteY17" fmla="*/ 1765808 h 2231976"/>
                <a:gd name="connsiteX18" fmla="*/ 2871131 w 3709708"/>
                <a:gd name="connsiteY18" fmla="*/ 2018792 h 2231976"/>
                <a:gd name="connsiteX19" fmla="*/ 3414691 w 3709708"/>
                <a:gd name="connsiteY19" fmla="*/ 1592072 h 2231976"/>
                <a:gd name="connsiteX20" fmla="*/ 3648371 w 3709708"/>
                <a:gd name="connsiteY20" fmla="*/ 1068832 h 2231976"/>
                <a:gd name="connsiteX21" fmla="*/ 3236892 w 3709708"/>
                <a:gd name="connsiteY21" fmla="*/ 1246632 h 2231976"/>
                <a:gd name="connsiteX22" fmla="*/ 2517436 w 3709708"/>
                <a:gd name="connsiteY22" fmla="*/ 1256792 h 2231976"/>
                <a:gd name="connsiteX23" fmla="*/ 2191046 w 3709708"/>
                <a:gd name="connsiteY23" fmla="*/ 1299972 h 2231976"/>
                <a:gd name="connsiteX24" fmla="*/ 2383451 w 3709708"/>
                <a:gd name="connsiteY24" fmla="*/ 921512 h 2231976"/>
                <a:gd name="connsiteX25" fmla="*/ 2813219 w 3709708"/>
                <a:gd name="connsiteY25" fmla="*/ 308864 h 2231976"/>
                <a:gd name="connsiteX26" fmla="*/ 3059091 w 3709708"/>
                <a:gd name="connsiteY26" fmla="*/ 647192 h 2231976"/>
                <a:gd name="connsiteX27" fmla="*/ 3071283 w 3709708"/>
                <a:gd name="connsiteY27" fmla="*/ 0 h 2231976"/>
                <a:gd name="connsiteX0" fmla="*/ 667427 w 3709708"/>
                <a:gd name="connsiteY0" fmla="*/ 564896 h 2231976"/>
                <a:gd name="connsiteX1" fmla="*/ 56811 w 3709708"/>
                <a:gd name="connsiteY1" fmla="*/ 611632 h 2231976"/>
                <a:gd name="connsiteX2" fmla="*/ 173651 w 3709708"/>
                <a:gd name="connsiteY2" fmla="*/ 1043432 h 2231976"/>
                <a:gd name="connsiteX3" fmla="*/ 532299 w 3709708"/>
                <a:gd name="connsiteY3" fmla="*/ 975360 h 2231976"/>
                <a:gd name="connsiteX4" fmla="*/ 529251 w 3709708"/>
                <a:gd name="connsiteY4" fmla="*/ 1668272 h 2231976"/>
                <a:gd name="connsiteX5" fmla="*/ 519091 w 3709708"/>
                <a:gd name="connsiteY5" fmla="*/ 1967992 h 2231976"/>
                <a:gd name="connsiteX6" fmla="*/ 1027091 w 3709708"/>
                <a:gd name="connsiteY6" fmla="*/ 1907032 h 2231976"/>
                <a:gd name="connsiteX7" fmla="*/ 747691 w 3709708"/>
                <a:gd name="connsiteY7" fmla="*/ 1505712 h 2231976"/>
                <a:gd name="connsiteX8" fmla="*/ 1093131 w 3709708"/>
                <a:gd name="connsiteY8" fmla="*/ 1048512 h 2231976"/>
                <a:gd name="connsiteX9" fmla="*/ 1113451 w 3709708"/>
                <a:gd name="connsiteY9" fmla="*/ 723392 h 2231976"/>
                <a:gd name="connsiteX10" fmla="*/ 1763691 w 3709708"/>
                <a:gd name="connsiteY10" fmla="*/ 824992 h 2231976"/>
                <a:gd name="connsiteX11" fmla="*/ 1255691 w 3709708"/>
                <a:gd name="connsiteY11" fmla="*/ 1073912 h 2231976"/>
                <a:gd name="connsiteX12" fmla="*/ 1535091 w 3709708"/>
                <a:gd name="connsiteY12" fmla="*/ 1764792 h 2231976"/>
                <a:gd name="connsiteX13" fmla="*/ 1504611 w 3709708"/>
                <a:gd name="connsiteY13" fmla="*/ 2115312 h 2231976"/>
                <a:gd name="connsiteX14" fmla="*/ 2068491 w 3709708"/>
                <a:gd name="connsiteY14" fmla="*/ 2161032 h 2231976"/>
                <a:gd name="connsiteX15" fmla="*/ 1941491 w 3709708"/>
                <a:gd name="connsiteY15" fmla="*/ 1805432 h 2231976"/>
                <a:gd name="connsiteX16" fmla="*/ 2601891 w 3709708"/>
                <a:gd name="connsiteY16" fmla="*/ 2181352 h 2231976"/>
                <a:gd name="connsiteX17" fmla="*/ 2547027 w 3709708"/>
                <a:gd name="connsiteY17" fmla="*/ 1765808 h 2231976"/>
                <a:gd name="connsiteX18" fmla="*/ 2871131 w 3709708"/>
                <a:gd name="connsiteY18" fmla="*/ 2018792 h 2231976"/>
                <a:gd name="connsiteX19" fmla="*/ 3414691 w 3709708"/>
                <a:gd name="connsiteY19" fmla="*/ 1592072 h 2231976"/>
                <a:gd name="connsiteX20" fmla="*/ 3648371 w 3709708"/>
                <a:gd name="connsiteY20" fmla="*/ 1068832 h 2231976"/>
                <a:gd name="connsiteX21" fmla="*/ 3236892 w 3709708"/>
                <a:gd name="connsiteY21" fmla="*/ 1246632 h 2231976"/>
                <a:gd name="connsiteX22" fmla="*/ 2517436 w 3709708"/>
                <a:gd name="connsiteY22" fmla="*/ 1256792 h 2231976"/>
                <a:gd name="connsiteX23" fmla="*/ 2191046 w 3709708"/>
                <a:gd name="connsiteY23" fmla="*/ 1299972 h 2231976"/>
                <a:gd name="connsiteX24" fmla="*/ 2383451 w 3709708"/>
                <a:gd name="connsiteY24" fmla="*/ 921512 h 2231976"/>
                <a:gd name="connsiteX25" fmla="*/ 2813219 w 3709708"/>
                <a:gd name="connsiteY25" fmla="*/ 308864 h 2231976"/>
                <a:gd name="connsiteX26" fmla="*/ 3059091 w 3709708"/>
                <a:gd name="connsiteY26" fmla="*/ 647192 h 2231976"/>
                <a:gd name="connsiteX27" fmla="*/ 3071283 w 3709708"/>
                <a:gd name="connsiteY27" fmla="*/ 0 h 2231976"/>
                <a:gd name="connsiteX0" fmla="*/ 667427 w 3709708"/>
                <a:gd name="connsiteY0" fmla="*/ 564896 h 2231976"/>
                <a:gd name="connsiteX1" fmla="*/ 56811 w 3709708"/>
                <a:gd name="connsiteY1" fmla="*/ 611632 h 2231976"/>
                <a:gd name="connsiteX2" fmla="*/ 173651 w 3709708"/>
                <a:gd name="connsiteY2" fmla="*/ 1043432 h 2231976"/>
                <a:gd name="connsiteX3" fmla="*/ 532299 w 3709708"/>
                <a:gd name="connsiteY3" fmla="*/ 975360 h 2231976"/>
                <a:gd name="connsiteX4" fmla="*/ 529251 w 3709708"/>
                <a:gd name="connsiteY4" fmla="*/ 1668272 h 2231976"/>
                <a:gd name="connsiteX5" fmla="*/ 519091 w 3709708"/>
                <a:gd name="connsiteY5" fmla="*/ 1967992 h 2231976"/>
                <a:gd name="connsiteX6" fmla="*/ 1027091 w 3709708"/>
                <a:gd name="connsiteY6" fmla="*/ 1907032 h 2231976"/>
                <a:gd name="connsiteX7" fmla="*/ 747691 w 3709708"/>
                <a:gd name="connsiteY7" fmla="*/ 1505712 h 2231976"/>
                <a:gd name="connsiteX8" fmla="*/ 1093131 w 3709708"/>
                <a:gd name="connsiteY8" fmla="*/ 1048512 h 2231976"/>
                <a:gd name="connsiteX9" fmla="*/ 1113451 w 3709708"/>
                <a:gd name="connsiteY9" fmla="*/ 723392 h 2231976"/>
                <a:gd name="connsiteX10" fmla="*/ 1763691 w 3709708"/>
                <a:gd name="connsiteY10" fmla="*/ 824992 h 2231976"/>
                <a:gd name="connsiteX11" fmla="*/ 1255691 w 3709708"/>
                <a:gd name="connsiteY11" fmla="*/ 1073912 h 2231976"/>
                <a:gd name="connsiteX12" fmla="*/ 1535091 w 3709708"/>
                <a:gd name="connsiteY12" fmla="*/ 1764792 h 2231976"/>
                <a:gd name="connsiteX13" fmla="*/ 1504611 w 3709708"/>
                <a:gd name="connsiteY13" fmla="*/ 2115312 h 2231976"/>
                <a:gd name="connsiteX14" fmla="*/ 2068491 w 3709708"/>
                <a:gd name="connsiteY14" fmla="*/ 2161032 h 2231976"/>
                <a:gd name="connsiteX15" fmla="*/ 1941491 w 3709708"/>
                <a:gd name="connsiteY15" fmla="*/ 1805432 h 2231976"/>
                <a:gd name="connsiteX16" fmla="*/ 2601891 w 3709708"/>
                <a:gd name="connsiteY16" fmla="*/ 2181352 h 2231976"/>
                <a:gd name="connsiteX17" fmla="*/ 2547027 w 3709708"/>
                <a:gd name="connsiteY17" fmla="*/ 1765808 h 2231976"/>
                <a:gd name="connsiteX18" fmla="*/ 2871131 w 3709708"/>
                <a:gd name="connsiteY18" fmla="*/ 2018792 h 2231976"/>
                <a:gd name="connsiteX19" fmla="*/ 3414691 w 3709708"/>
                <a:gd name="connsiteY19" fmla="*/ 1592072 h 2231976"/>
                <a:gd name="connsiteX20" fmla="*/ 3648371 w 3709708"/>
                <a:gd name="connsiteY20" fmla="*/ 1068832 h 2231976"/>
                <a:gd name="connsiteX21" fmla="*/ 3236892 w 3709708"/>
                <a:gd name="connsiteY21" fmla="*/ 1246632 h 2231976"/>
                <a:gd name="connsiteX22" fmla="*/ 2517436 w 3709708"/>
                <a:gd name="connsiteY22" fmla="*/ 1256792 h 2231976"/>
                <a:gd name="connsiteX23" fmla="*/ 2191046 w 3709708"/>
                <a:gd name="connsiteY23" fmla="*/ 1299972 h 2231976"/>
                <a:gd name="connsiteX24" fmla="*/ 2383451 w 3709708"/>
                <a:gd name="connsiteY24" fmla="*/ 921512 h 2231976"/>
                <a:gd name="connsiteX25" fmla="*/ 2813219 w 3709708"/>
                <a:gd name="connsiteY25" fmla="*/ 308864 h 2231976"/>
                <a:gd name="connsiteX26" fmla="*/ 3059091 w 3709708"/>
                <a:gd name="connsiteY26" fmla="*/ 647192 h 2231976"/>
                <a:gd name="connsiteX27" fmla="*/ 3071283 w 3709708"/>
                <a:gd name="connsiteY27" fmla="*/ 0 h 2231976"/>
                <a:gd name="connsiteX0" fmla="*/ 667427 w 3709708"/>
                <a:gd name="connsiteY0" fmla="*/ 564896 h 2231976"/>
                <a:gd name="connsiteX1" fmla="*/ 56811 w 3709708"/>
                <a:gd name="connsiteY1" fmla="*/ 611632 h 2231976"/>
                <a:gd name="connsiteX2" fmla="*/ 173651 w 3709708"/>
                <a:gd name="connsiteY2" fmla="*/ 1043432 h 2231976"/>
                <a:gd name="connsiteX3" fmla="*/ 532299 w 3709708"/>
                <a:gd name="connsiteY3" fmla="*/ 975360 h 2231976"/>
                <a:gd name="connsiteX4" fmla="*/ 529251 w 3709708"/>
                <a:gd name="connsiteY4" fmla="*/ 1668272 h 2231976"/>
                <a:gd name="connsiteX5" fmla="*/ 519091 w 3709708"/>
                <a:gd name="connsiteY5" fmla="*/ 1967992 h 2231976"/>
                <a:gd name="connsiteX6" fmla="*/ 1027091 w 3709708"/>
                <a:gd name="connsiteY6" fmla="*/ 1907032 h 2231976"/>
                <a:gd name="connsiteX7" fmla="*/ 747691 w 3709708"/>
                <a:gd name="connsiteY7" fmla="*/ 1505712 h 2231976"/>
                <a:gd name="connsiteX8" fmla="*/ 1093131 w 3709708"/>
                <a:gd name="connsiteY8" fmla="*/ 1048512 h 2231976"/>
                <a:gd name="connsiteX9" fmla="*/ 1113451 w 3709708"/>
                <a:gd name="connsiteY9" fmla="*/ 723392 h 2231976"/>
                <a:gd name="connsiteX10" fmla="*/ 1763691 w 3709708"/>
                <a:gd name="connsiteY10" fmla="*/ 824992 h 2231976"/>
                <a:gd name="connsiteX11" fmla="*/ 1255691 w 3709708"/>
                <a:gd name="connsiteY11" fmla="*/ 1073912 h 2231976"/>
                <a:gd name="connsiteX12" fmla="*/ 1535091 w 3709708"/>
                <a:gd name="connsiteY12" fmla="*/ 1764792 h 2231976"/>
                <a:gd name="connsiteX13" fmla="*/ 1504611 w 3709708"/>
                <a:gd name="connsiteY13" fmla="*/ 2115312 h 2231976"/>
                <a:gd name="connsiteX14" fmla="*/ 2068491 w 3709708"/>
                <a:gd name="connsiteY14" fmla="*/ 2161032 h 2231976"/>
                <a:gd name="connsiteX15" fmla="*/ 1941491 w 3709708"/>
                <a:gd name="connsiteY15" fmla="*/ 1805432 h 2231976"/>
                <a:gd name="connsiteX16" fmla="*/ 2601891 w 3709708"/>
                <a:gd name="connsiteY16" fmla="*/ 2181352 h 2231976"/>
                <a:gd name="connsiteX17" fmla="*/ 2547027 w 3709708"/>
                <a:gd name="connsiteY17" fmla="*/ 1765808 h 2231976"/>
                <a:gd name="connsiteX18" fmla="*/ 2871131 w 3709708"/>
                <a:gd name="connsiteY18" fmla="*/ 2018792 h 2231976"/>
                <a:gd name="connsiteX19" fmla="*/ 3414691 w 3709708"/>
                <a:gd name="connsiteY19" fmla="*/ 1592072 h 2231976"/>
                <a:gd name="connsiteX20" fmla="*/ 3648371 w 3709708"/>
                <a:gd name="connsiteY20" fmla="*/ 1068832 h 2231976"/>
                <a:gd name="connsiteX21" fmla="*/ 3236892 w 3709708"/>
                <a:gd name="connsiteY21" fmla="*/ 1246632 h 2231976"/>
                <a:gd name="connsiteX22" fmla="*/ 2517436 w 3709708"/>
                <a:gd name="connsiteY22" fmla="*/ 1256792 h 2231976"/>
                <a:gd name="connsiteX23" fmla="*/ 2191046 w 3709708"/>
                <a:gd name="connsiteY23" fmla="*/ 1299972 h 2231976"/>
                <a:gd name="connsiteX24" fmla="*/ 2383451 w 3709708"/>
                <a:gd name="connsiteY24" fmla="*/ 921512 h 2231976"/>
                <a:gd name="connsiteX25" fmla="*/ 2813219 w 3709708"/>
                <a:gd name="connsiteY25" fmla="*/ 308864 h 2231976"/>
                <a:gd name="connsiteX26" fmla="*/ 3059091 w 3709708"/>
                <a:gd name="connsiteY26" fmla="*/ 647192 h 2231976"/>
                <a:gd name="connsiteX27" fmla="*/ 3071283 w 3709708"/>
                <a:gd name="connsiteY27" fmla="*/ 0 h 2231976"/>
                <a:gd name="connsiteX0" fmla="*/ 667427 w 3709708"/>
                <a:gd name="connsiteY0" fmla="*/ 564896 h 2231976"/>
                <a:gd name="connsiteX1" fmla="*/ 56811 w 3709708"/>
                <a:gd name="connsiteY1" fmla="*/ 611632 h 2231976"/>
                <a:gd name="connsiteX2" fmla="*/ 173651 w 3709708"/>
                <a:gd name="connsiteY2" fmla="*/ 1043432 h 2231976"/>
                <a:gd name="connsiteX3" fmla="*/ 532299 w 3709708"/>
                <a:gd name="connsiteY3" fmla="*/ 975360 h 2231976"/>
                <a:gd name="connsiteX4" fmla="*/ 529251 w 3709708"/>
                <a:gd name="connsiteY4" fmla="*/ 1668272 h 2231976"/>
                <a:gd name="connsiteX5" fmla="*/ 519091 w 3709708"/>
                <a:gd name="connsiteY5" fmla="*/ 1967992 h 2231976"/>
                <a:gd name="connsiteX6" fmla="*/ 1027091 w 3709708"/>
                <a:gd name="connsiteY6" fmla="*/ 1907032 h 2231976"/>
                <a:gd name="connsiteX7" fmla="*/ 747691 w 3709708"/>
                <a:gd name="connsiteY7" fmla="*/ 1505712 h 2231976"/>
                <a:gd name="connsiteX8" fmla="*/ 1093131 w 3709708"/>
                <a:gd name="connsiteY8" fmla="*/ 1048512 h 2231976"/>
                <a:gd name="connsiteX9" fmla="*/ 1113451 w 3709708"/>
                <a:gd name="connsiteY9" fmla="*/ 723392 h 2231976"/>
                <a:gd name="connsiteX10" fmla="*/ 1763691 w 3709708"/>
                <a:gd name="connsiteY10" fmla="*/ 824992 h 2231976"/>
                <a:gd name="connsiteX11" fmla="*/ 1255691 w 3709708"/>
                <a:gd name="connsiteY11" fmla="*/ 1073912 h 2231976"/>
                <a:gd name="connsiteX12" fmla="*/ 1535091 w 3709708"/>
                <a:gd name="connsiteY12" fmla="*/ 1764792 h 2231976"/>
                <a:gd name="connsiteX13" fmla="*/ 1504611 w 3709708"/>
                <a:gd name="connsiteY13" fmla="*/ 2115312 h 2231976"/>
                <a:gd name="connsiteX14" fmla="*/ 2068491 w 3709708"/>
                <a:gd name="connsiteY14" fmla="*/ 2161032 h 2231976"/>
                <a:gd name="connsiteX15" fmla="*/ 1941491 w 3709708"/>
                <a:gd name="connsiteY15" fmla="*/ 1805432 h 2231976"/>
                <a:gd name="connsiteX16" fmla="*/ 2601891 w 3709708"/>
                <a:gd name="connsiteY16" fmla="*/ 2181352 h 2231976"/>
                <a:gd name="connsiteX17" fmla="*/ 2547027 w 3709708"/>
                <a:gd name="connsiteY17" fmla="*/ 1765808 h 2231976"/>
                <a:gd name="connsiteX18" fmla="*/ 2871131 w 3709708"/>
                <a:gd name="connsiteY18" fmla="*/ 2018792 h 2231976"/>
                <a:gd name="connsiteX19" fmla="*/ 3414691 w 3709708"/>
                <a:gd name="connsiteY19" fmla="*/ 1592072 h 2231976"/>
                <a:gd name="connsiteX20" fmla="*/ 3648371 w 3709708"/>
                <a:gd name="connsiteY20" fmla="*/ 1068832 h 2231976"/>
                <a:gd name="connsiteX21" fmla="*/ 3236892 w 3709708"/>
                <a:gd name="connsiteY21" fmla="*/ 1246632 h 2231976"/>
                <a:gd name="connsiteX22" fmla="*/ 2517436 w 3709708"/>
                <a:gd name="connsiteY22" fmla="*/ 1256792 h 2231976"/>
                <a:gd name="connsiteX23" fmla="*/ 2191046 w 3709708"/>
                <a:gd name="connsiteY23" fmla="*/ 1299972 h 2231976"/>
                <a:gd name="connsiteX24" fmla="*/ 2383451 w 3709708"/>
                <a:gd name="connsiteY24" fmla="*/ 921512 h 2231976"/>
                <a:gd name="connsiteX25" fmla="*/ 2813219 w 3709708"/>
                <a:gd name="connsiteY25" fmla="*/ 308864 h 2231976"/>
                <a:gd name="connsiteX26" fmla="*/ 3059091 w 3709708"/>
                <a:gd name="connsiteY26" fmla="*/ 647192 h 2231976"/>
                <a:gd name="connsiteX27" fmla="*/ 3071283 w 3709708"/>
                <a:gd name="connsiteY27" fmla="*/ 0 h 2231976"/>
                <a:gd name="connsiteX0" fmla="*/ 667427 w 3709708"/>
                <a:gd name="connsiteY0" fmla="*/ 259593 h 1926673"/>
                <a:gd name="connsiteX1" fmla="*/ 56811 w 3709708"/>
                <a:gd name="connsiteY1" fmla="*/ 306329 h 1926673"/>
                <a:gd name="connsiteX2" fmla="*/ 173651 w 3709708"/>
                <a:gd name="connsiteY2" fmla="*/ 738129 h 1926673"/>
                <a:gd name="connsiteX3" fmla="*/ 532299 w 3709708"/>
                <a:gd name="connsiteY3" fmla="*/ 670057 h 1926673"/>
                <a:gd name="connsiteX4" fmla="*/ 529251 w 3709708"/>
                <a:gd name="connsiteY4" fmla="*/ 1362969 h 1926673"/>
                <a:gd name="connsiteX5" fmla="*/ 519091 w 3709708"/>
                <a:gd name="connsiteY5" fmla="*/ 1662689 h 1926673"/>
                <a:gd name="connsiteX6" fmla="*/ 1027091 w 3709708"/>
                <a:gd name="connsiteY6" fmla="*/ 1601729 h 1926673"/>
                <a:gd name="connsiteX7" fmla="*/ 747691 w 3709708"/>
                <a:gd name="connsiteY7" fmla="*/ 1200409 h 1926673"/>
                <a:gd name="connsiteX8" fmla="*/ 1093131 w 3709708"/>
                <a:gd name="connsiteY8" fmla="*/ 743209 h 1926673"/>
                <a:gd name="connsiteX9" fmla="*/ 1113451 w 3709708"/>
                <a:gd name="connsiteY9" fmla="*/ 418089 h 1926673"/>
                <a:gd name="connsiteX10" fmla="*/ 1763691 w 3709708"/>
                <a:gd name="connsiteY10" fmla="*/ 519689 h 1926673"/>
                <a:gd name="connsiteX11" fmla="*/ 1255691 w 3709708"/>
                <a:gd name="connsiteY11" fmla="*/ 768609 h 1926673"/>
                <a:gd name="connsiteX12" fmla="*/ 1535091 w 3709708"/>
                <a:gd name="connsiteY12" fmla="*/ 1459489 h 1926673"/>
                <a:gd name="connsiteX13" fmla="*/ 1504611 w 3709708"/>
                <a:gd name="connsiteY13" fmla="*/ 1810009 h 1926673"/>
                <a:gd name="connsiteX14" fmla="*/ 2068491 w 3709708"/>
                <a:gd name="connsiteY14" fmla="*/ 1855729 h 1926673"/>
                <a:gd name="connsiteX15" fmla="*/ 1941491 w 3709708"/>
                <a:gd name="connsiteY15" fmla="*/ 1500129 h 1926673"/>
                <a:gd name="connsiteX16" fmla="*/ 2601891 w 3709708"/>
                <a:gd name="connsiteY16" fmla="*/ 1876049 h 1926673"/>
                <a:gd name="connsiteX17" fmla="*/ 2547027 w 3709708"/>
                <a:gd name="connsiteY17" fmla="*/ 1460505 h 1926673"/>
                <a:gd name="connsiteX18" fmla="*/ 2871131 w 3709708"/>
                <a:gd name="connsiteY18" fmla="*/ 1713489 h 1926673"/>
                <a:gd name="connsiteX19" fmla="*/ 3414691 w 3709708"/>
                <a:gd name="connsiteY19" fmla="*/ 1286769 h 1926673"/>
                <a:gd name="connsiteX20" fmla="*/ 3648371 w 3709708"/>
                <a:gd name="connsiteY20" fmla="*/ 763529 h 1926673"/>
                <a:gd name="connsiteX21" fmla="*/ 3236892 w 3709708"/>
                <a:gd name="connsiteY21" fmla="*/ 941329 h 1926673"/>
                <a:gd name="connsiteX22" fmla="*/ 2517436 w 3709708"/>
                <a:gd name="connsiteY22" fmla="*/ 951489 h 1926673"/>
                <a:gd name="connsiteX23" fmla="*/ 2191046 w 3709708"/>
                <a:gd name="connsiteY23" fmla="*/ 994669 h 1926673"/>
                <a:gd name="connsiteX24" fmla="*/ 2383451 w 3709708"/>
                <a:gd name="connsiteY24" fmla="*/ 616209 h 1926673"/>
                <a:gd name="connsiteX25" fmla="*/ 2813219 w 3709708"/>
                <a:gd name="connsiteY25" fmla="*/ 3561 h 1926673"/>
                <a:gd name="connsiteX26" fmla="*/ 3059091 w 3709708"/>
                <a:gd name="connsiteY26" fmla="*/ 341889 h 1926673"/>
                <a:gd name="connsiteX0" fmla="*/ 667427 w 3709708"/>
                <a:gd name="connsiteY0" fmla="*/ 256032 h 1923112"/>
                <a:gd name="connsiteX1" fmla="*/ 56811 w 3709708"/>
                <a:gd name="connsiteY1" fmla="*/ 302768 h 1923112"/>
                <a:gd name="connsiteX2" fmla="*/ 173651 w 3709708"/>
                <a:gd name="connsiteY2" fmla="*/ 734568 h 1923112"/>
                <a:gd name="connsiteX3" fmla="*/ 532299 w 3709708"/>
                <a:gd name="connsiteY3" fmla="*/ 666496 h 1923112"/>
                <a:gd name="connsiteX4" fmla="*/ 529251 w 3709708"/>
                <a:gd name="connsiteY4" fmla="*/ 1359408 h 1923112"/>
                <a:gd name="connsiteX5" fmla="*/ 519091 w 3709708"/>
                <a:gd name="connsiteY5" fmla="*/ 1659128 h 1923112"/>
                <a:gd name="connsiteX6" fmla="*/ 1027091 w 3709708"/>
                <a:gd name="connsiteY6" fmla="*/ 1598168 h 1923112"/>
                <a:gd name="connsiteX7" fmla="*/ 747691 w 3709708"/>
                <a:gd name="connsiteY7" fmla="*/ 1196848 h 1923112"/>
                <a:gd name="connsiteX8" fmla="*/ 1093131 w 3709708"/>
                <a:gd name="connsiteY8" fmla="*/ 739648 h 1923112"/>
                <a:gd name="connsiteX9" fmla="*/ 1113451 w 3709708"/>
                <a:gd name="connsiteY9" fmla="*/ 414528 h 1923112"/>
                <a:gd name="connsiteX10" fmla="*/ 1763691 w 3709708"/>
                <a:gd name="connsiteY10" fmla="*/ 516128 h 1923112"/>
                <a:gd name="connsiteX11" fmla="*/ 1255691 w 3709708"/>
                <a:gd name="connsiteY11" fmla="*/ 765048 h 1923112"/>
                <a:gd name="connsiteX12" fmla="*/ 1535091 w 3709708"/>
                <a:gd name="connsiteY12" fmla="*/ 1455928 h 1923112"/>
                <a:gd name="connsiteX13" fmla="*/ 1504611 w 3709708"/>
                <a:gd name="connsiteY13" fmla="*/ 1806448 h 1923112"/>
                <a:gd name="connsiteX14" fmla="*/ 2068491 w 3709708"/>
                <a:gd name="connsiteY14" fmla="*/ 1852168 h 1923112"/>
                <a:gd name="connsiteX15" fmla="*/ 1941491 w 3709708"/>
                <a:gd name="connsiteY15" fmla="*/ 1496568 h 1923112"/>
                <a:gd name="connsiteX16" fmla="*/ 2601891 w 3709708"/>
                <a:gd name="connsiteY16" fmla="*/ 1872488 h 1923112"/>
                <a:gd name="connsiteX17" fmla="*/ 2547027 w 3709708"/>
                <a:gd name="connsiteY17" fmla="*/ 1456944 h 1923112"/>
                <a:gd name="connsiteX18" fmla="*/ 2871131 w 3709708"/>
                <a:gd name="connsiteY18" fmla="*/ 1709928 h 1923112"/>
                <a:gd name="connsiteX19" fmla="*/ 3414691 w 3709708"/>
                <a:gd name="connsiteY19" fmla="*/ 1283208 h 1923112"/>
                <a:gd name="connsiteX20" fmla="*/ 3648371 w 3709708"/>
                <a:gd name="connsiteY20" fmla="*/ 759968 h 1923112"/>
                <a:gd name="connsiteX21" fmla="*/ 3236892 w 3709708"/>
                <a:gd name="connsiteY21" fmla="*/ 937768 h 1923112"/>
                <a:gd name="connsiteX22" fmla="*/ 2517436 w 3709708"/>
                <a:gd name="connsiteY22" fmla="*/ 947928 h 1923112"/>
                <a:gd name="connsiteX23" fmla="*/ 2191046 w 3709708"/>
                <a:gd name="connsiteY23" fmla="*/ 991108 h 1923112"/>
                <a:gd name="connsiteX24" fmla="*/ 2383451 w 3709708"/>
                <a:gd name="connsiteY24" fmla="*/ 612648 h 1923112"/>
                <a:gd name="connsiteX25" fmla="*/ 2813219 w 3709708"/>
                <a:gd name="connsiteY25" fmla="*/ 0 h 1923112"/>
                <a:gd name="connsiteX0" fmla="*/ 667427 w 3709708"/>
                <a:gd name="connsiteY0" fmla="*/ 0 h 1667080"/>
                <a:gd name="connsiteX1" fmla="*/ 56811 w 3709708"/>
                <a:gd name="connsiteY1" fmla="*/ 46736 h 1667080"/>
                <a:gd name="connsiteX2" fmla="*/ 173651 w 3709708"/>
                <a:gd name="connsiteY2" fmla="*/ 478536 h 1667080"/>
                <a:gd name="connsiteX3" fmla="*/ 532299 w 3709708"/>
                <a:gd name="connsiteY3" fmla="*/ 410464 h 1667080"/>
                <a:gd name="connsiteX4" fmla="*/ 529251 w 3709708"/>
                <a:gd name="connsiteY4" fmla="*/ 1103376 h 1667080"/>
                <a:gd name="connsiteX5" fmla="*/ 519091 w 3709708"/>
                <a:gd name="connsiteY5" fmla="*/ 1403096 h 1667080"/>
                <a:gd name="connsiteX6" fmla="*/ 1027091 w 3709708"/>
                <a:gd name="connsiteY6" fmla="*/ 1342136 h 1667080"/>
                <a:gd name="connsiteX7" fmla="*/ 747691 w 3709708"/>
                <a:gd name="connsiteY7" fmla="*/ 940816 h 1667080"/>
                <a:gd name="connsiteX8" fmla="*/ 1093131 w 3709708"/>
                <a:gd name="connsiteY8" fmla="*/ 483616 h 1667080"/>
                <a:gd name="connsiteX9" fmla="*/ 1113451 w 3709708"/>
                <a:gd name="connsiteY9" fmla="*/ 158496 h 1667080"/>
                <a:gd name="connsiteX10" fmla="*/ 1763691 w 3709708"/>
                <a:gd name="connsiteY10" fmla="*/ 260096 h 1667080"/>
                <a:gd name="connsiteX11" fmla="*/ 1255691 w 3709708"/>
                <a:gd name="connsiteY11" fmla="*/ 509016 h 1667080"/>
                <a:gd name="connsiteX12" fmla="*/ 1535091 w 3709708"/>
                <a:gd name="connsiteY12" fmla="*/ 1199896 h 1667080"/>
                <a:gd name="connsiteX13" fmla="*/ 1504611 w 3709708"/>
                <a:gd name="connsiteY13" fmla="*/ 1550416 h 1667080"/>
                <a:gd name="connsiteX14" fmla="*/ 2068491 w 3709708"/>
                <a:gd name="connsiteY14" fmla="*/ 1596136 h 1667080"/>
                <a:gd name="connsiteX15" fmla="*/ 1941491 w 3709708"/>
                <a:gd name="connsiteY15" fmla="*/ 1240536 h 1667080"/>
                <a:gd name="connsiteX16" fmla="*/ 2601891 w 3709708"/>
                <a:gd name="connsiteY16" fmla="*/ 1616456 h 1667080"/>
                <a:gd name="connsiteX17" fmla="*/ 2547027 w 3709708"/>
                <a:gd name="connsiteY17" fmla="*/ 1200912 h 1667080"/>
                <a:gd name="connsiteX18" fmla="*/ 2871131 w 3709708"/>
                <a:gd name="connsiteY18" fmla="*/ 1453896 h 1667080"/>
                <a:gd name="connsiteX19" fmla="*/ 3414691 w 3709708"/>
                <a:gd name="connsiteY19" fmla="*/ 1027176 h 1667080"/>
                <a:gd name="connsiteX20" fmla="*/ 3648371 w 3709708"/>
                <a:gd name="connsiteY20" fmla="*/ 503936 h 1667080"/>
                <a:gd name="connsiteX21" fmla="*/ 3236892 w 3709708"/>
                <a:gd name="connsiteY21" fmla="*/ 681736 h 1667080"/>
                <a:gd name="connsiteX22" fmla="*/ 2517436 w 3709708"/>
                <a:gd name="connsiteY22" fmla="*/ 691896 h 1667080"/>
                <a:gd name="connsiteX23" fmla="*/ 2191046 w 3709708"/>
                <a:gd name="connsiteY23" fmla="*/ 735076 h 1667080"/>
                <a:gd name="connsiteX24" fmla="*/ 2383451 w 3709708"/>
                <a:gd name="connsiteY24" fmla="*/ 356616 h 16670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3709708" h="1667080">
                  <a:moveTo>
                    <a:pt x="667427" y="0"/>
                  </a:moveTo>
                  <a:cubicBezTo>
                    <a:pt x="545507" y="309626"/>
                    <a:pt x="139107" y="-33020"/>
                    <a:pt x="56811" y="46736"/>
                  </a:cubicBezTo>
                  <a:cubicBezTo>
                    <a:pt x="-25485" y="126492"/>
                    <a:pt x="-42757" y="414867"/>
                    <a:pt x="173651" y="478536"/>
                  </a:cubicBezTo>
                  <a:cubicBezTo>
                    <a:pt x="390059" y="542205"/>
                    <a:pt x="335872" y="220980"/>
                    <a:pt x="532299" y="410464"/>
                  </a:cubicBezTo>
                  <a:cubicBezTo>
                    <a:pt x="728726" y="599948"/>
                    <a:pt x="619844" y="956225"/>
                    <a:pt x="529251" y="1103376"/>
                  </a:cubicBezTo>
                  <a:cubicBezTo>
                    <a:pt x="438658" y="1250527"/>
                    <a:pt x="396494" y="1277959"/>
                    <a:pt x="519091" y="1403096"/>
                  </a:cubicBezTo>
                  <a:cubicBezTo>
                    <a:pt x="641688" y="1528233"/>
                    <a:pt x="961559" y="1544151"/>
                    <a:pt x="1027091" y="1342136"/>
                  </a:cubicBezTo>
                  <a:cubicBezTo>
                    <a:pt x="1092623" y="1140121"/>
                    <a:pt x="736684" y="1083903"/>
                    <a:pt x="747691" y="940816"/>
                  </a:cubicBezTo>
                  <a:cubicBezTo>
                    <a:pt x="758698" y="797729"/>
                    <a:pt x="1114467" y="681059"/>
                    <a:pt x="1093131" y="483616"/>
                  </a:cubicBezTo>
                  <a:cubicBezTo>
                    <a:pt x="1071795" y="286173"/>
                    <a:pt x="946827" y="360341"/>
                    <a:pt x="1113451" y="158496"/>
                  </a:cubicBezTo>
                  <a:cubicBezTo>
                    <a:pt x="1280075" y="-43349"/>
                    <a:pt x="1758272" y="-5588"/>
                    <a:pt x="1763691" y="260096"/>
                  </a:cubicBezTo>
                  <a:cubicBezTo>
                    <a:pt x="1769110" y="525780"/>
                    <a:pt x="1293791" y="352383"/>
                    <a:pt x="1255691" y="509016"/>
                  </a:cubicBezTo>
                  <a:cubicBezTo>
                    <a:pt x="1217591" y="665649"/>
                    <a:pt x="1280244" y="1127929"/>
                    <a:pt x="1535091" y="1199896"/>
                  </a:cubicBezTo>
                  <a:cubicBezTo>
                    <a:pt x="1789938" y="1271863"/>
                    <a:pt x="1415711" y="1484376"/>
                    <a:pt x="1504611" y="1550416"/>
                  </a:cubicBezTo>
                  <a:cubicBezTo>
                    <a:pt x="1593511" y="1616456"/>
                    <a:pt x="1965198" y="1749383"/>
                    <a:pt x="2068491" y="1596136"/>
                  </a:cubicBezTo>
                  <a:cubicBezTo>
                    <a:pt x="2171784" y="1442889"/>
                    <a:pt x="1852591" y="1237149"/>
                    <a:pt x="1941491" y="1240536"/>
                  </a:cubicBezTo>
                  <a:cubicBezTo>
                    <a:pt x="2030391" y="1243923"/>
                    <a:pt x="2455248" y="1739900"/>
                    <a:pt x="2601891" y="1616456"/>
                  </a:cubicBezTo>
                  <a:cubicBezTo>
                    <a:pt x="2748534" y="1493012"/>
                    <a:pt x="2395474" y="1319445"/>
                    <a:pt x="2547027" y="1200912"/>
                  </a:cubicBezTo>
                  <a:cubicBezTo>
                    <a:pt x="2698580" y="1082379"/>
                    <a:pt x="2710222" y="1359874"/>
                    <a:pt x="2871131" y="1453896"/>
                  </a:cubicBezTo>
                  <a:cubicBezTo>
                    <a:pt x="3032040" y="1547918"/>
                    <a:pt x="3153071" y="875623"/>
                    <a:pt x="3414691" y="1027176"/>
                  </a:cubicBezTo>
                  <a:cubicBezTo>
                    <a:pt x="3676311" y="1178729"/>
                    <a:pt x="3789764" y="637709"/>
                    <a:pt x="3648371" y="503936"/>
                  </a:cubicBezTo>
                  <a:cubicBezTo>
                    <a:pt x="3506978" y="370163"/>
                    <a:pt x="3252026" y="383709"/>
                    <a:pt x="3236892" y="681736"/>
                  </a:cubicBezTo>
                  <a:cubicBezTo>
                    <a:pt x="3221758" y="979763"/>
                    <a:pt x="2564109" y="437261"/>
                    <a:pt x="2517436" y="691896"/>
                  </a:cubicBezTo>
                  <a:cubicBezTo>
                    <a:pt x="2470763" y="946531"/>
                    <a:pt x="2211472" y="884301"/>
                    <a:pt x="2191046" y="735076"/>
                  </a:cubicBezTo>
                  <a:cubicBezTo>
                    <a:pt x="2170620" y="585851"/>
                    <a:pt x="2595986" y="527516"/>
                    <a:pt x="2383451" y="356616"/>
                  </a:cubicBezTo>
                </a:path>
              </a:pathLst>
            </a:custGeom>
            <a:noFill/>
            <a:ln w="63500" cap="rnd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7" name="Star: 10 Points 56">
              <a:extLst>
                <a:ext uri="{FF2B5EF4-FFF2-40B4-BE49-F238E27FC236}">
                  <a16:creationId xmlns:a16="http://schemas.microsoft.com/office/drawing/2014/main" id="{05873885-4106-4339-892D-4FA5F894EE07}"/>
                </a:ext>
              </a:extLst>
            </p:cNvPr>
            <p:cNvSpPr/>
            <p:nvPr/>
          </p:nvSpPr>
          <p:spPr>
            <a:xfrm>
              <a:off x="6818743" y="835164"/>
              <a:ext cx="188179" cy="188179"/>
            </a:xfrm>
            <a:prstGeom prst="star10">
              <a:avLst/>
            </a:prstGeom>
            <a:solidFill>
              <a:schemeClr val="accent3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8" name="Star: 10 Points 57">
              <a:extLst>
                <a:ext uri="{FF2B5EF4-FFF2-40B4-BE49-F238E27FC236}">
                  <a16:creationId xmlns:a16="http://schemas.microsoft.com/office/drawing/2014/main" id="{F025D82B-BB24-4451-B146-9ABA9C2146EC}"/>
                </a:ext>
              </a:extLst>
            </p:cNvPr>
            <p:cNvSpPr/>
            <p:nvPr/>
          </p:nvSpPr>
          <p:spPr>
            <a:xfrm>
              <a:off x="6830606" y="925319"/>
              <a:ext cx="188179" cy="188179"/>
            </a:xfrm>
            <a:prstGeom prst="star10">
              <a:avLst/>
            </a:prstGeom>
            <a:solidFill>
              <a:schemeClr val="accent3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0" name="Star: 10 Points 59">
              <a:extLst>
                <a:ext uri="{FF2B5EF4-FFF2-40B4-BE49-F238E27FC236}">
                  <a16:creationId xmlns:a16="http://schemas.microsoft.com/office/drawing/2014/main" id="{040490B0-D1C0-4E14-8B54-BF37D066D288}"/>
                </a:ext>
              </a:extLst>
            </p:cNvPr>
            <p:cNvSpPr/>
            <p:nvPr/>
          </p:nvSpPr>
          <p:spPr>
            <a:xfrm>
              <a:off x="7035369" y="1672996"/>
              <a:ext cx="188179" cy="188179"/>
            </a:xfrm>
            <a:prstGeom prst="star10">
              <a:avLst/>
            </a:prstGeom>
            <a:solidFill>
              <a:schemeClr val="accent3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1" name="Star: 10 Points 60">
              <a:extLst>
                <a:ext uri="{FF2B5EF4-FFF2-40B4-BE49-F238E27FC236}">
                  <a16:creationId xmlns:a16="http://schemas.microsoft.com/office/drawing/2014/main" id="{2950A8E7-4812-4765-A2CF-7F69D36557B9}"/>
                </a:ext>
              </a:extLst>
            </p:cNvPr>
            <p:cNvSpPr/>
            <p:nvPr/>
          </p:nvSpPr>
          <p:spPr>
            <a:xfrm>
              <a:off x="7145000" y="1673903"/>
              <a:ext cx="188179" cy="188179"/>
            </a:xfrm>
            <a:prstGeom prst="star10">
              <a:avLst/>
            </a:prstGeom>
            <a:solidFill>
              <a:schemeClr val="accent3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2" name="Star: 10 Points 61">
              <a:extLst>
                <a:ext uri="{FF2B5EF4-FFF2-40B4-BE49-F238E27FC236}">
                  <a16:creationId xmlns:a16="http://schemas.microsoft.com/office/drawing/2014/main" id="{B64BD948-686B-438D-94AA-49838FDA4AE5}"/>
                </a:ext>
              </a:extLst>
            </p:cNvPr>
            <p:cNvSpPr/>
            <p:nvPr/>
          </p:nvSpPr>
          <p:spPr>
            <a:xfrm>
              <a:off x="7559675" y="1045618"/>
              <a:ext cx="188179" cy="188179"/>
            </a:xfrm>
            <a:prstGeom prst="star10">
              <a:avLst/>
            </a:prstGeom>
            <a:solidFill>
              <a:schemeClr val="accent3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3" name="Star: 10 Points 62">
              <a:extLst>
                <a:ext uri="{FF2B5EF4-FFF2-40B4-BE49-F238E27FC236}">
                  <a16:creationId xmlns:a16="http://schemas.microsoft.com/office/drawing/2014/main" id="{404DDF6C-9813-464F-BC36-E5F85AE992B6}"/>
                </a:ext>
              </a:extLst>
            </p:cNvPr>
            <p:cNvSpPr/>
            <p:nvPr/>
          </p:nvSpPr>
          <p:spPr>
            <a:xfrm>
              <a:off x="7654186" y="1096963"/>
              <a:ext cx="188179" cy="188179"/>
            </a:xfrm>
            <a:prstGeom prst="star10">
              <a:avLst/>
            </a:prstGeom>
            <a:solidFill>
              <a:schemeClr val="accent3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4" name="Star: 10 Points 63">
              <a:extLst>
                <a:ext uri="{FF2B5EF4-FFF2-40B4-BE49-F238E27FC236}">
                  <a16:creationId xmlns:a16="http://schemas.microsoft.com/office/drawing/2014/main" id="{C5DCDAAD-2803-41C5-BEC2-B7D02FA0BE6B}"/>
                </a:ext>
              </a:extLst>
            </p:cNvPr>
            <p:cNvSpPr/>
            <p:nvPr/>
          </p:nvSpPr>
          <p:spPr>
            <a:xfrm>
              <a:off x="8113020" y="1890020"/>
              <a:ext cx="188179" cy="188179"/>
            </a:xfrm>
            <a:prstGeom prst="star10">
              <a:avLst/>
            </a:prstGeom>
            <a:solidFill>
              <a:schemeClr val="accent3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5" name="Star: 10 Points 64">
              <a:extLst>
                <a:ext uri="{FF2B5EF4-FFF2-40B4-BE49-F238E27FC236}">
                  <a16:creationId xmlns:a16="http://schemas.microsoft.com/office/drawing/2014/main" id="{1374863F-2C26-4DBC-8A18-0A7D767DCD10}"/>
                </a:ext>
              </a:extLst>
            </p:cNvPr>
            <p:cNvSpPr/>
            <p:nvPr/>
          </p:nvSpPr>
          <p:spPr>
            <a:xfrm>
              <a:off x="9140462" y="2178583"/>
              <a:ext cx="188179" cy="188179"/>
            </a:xfrm>
            <a:prstGeom prst="star10">
              <a:avLst/>
            </a:prstGeom>
            <a:solidFill>
              <a:schemeClr val="accent3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6" name="Star: 10 Points 65">
              <a:extLst>
                <a:ext uri="{FF2B5EF4-FFF2-40B4-BE49-F238E27FC236}">
                  <a16:creationId xmlns:a16="http://schemas.microsoft.com/office/drawing/2014/main" id="{CC50DAF0-5E85-4406-827E-F058EFBFF416}"/>
                </a:ext>
              </a:extLst>
            </p:cNvPr>
            <p:cNvSpPr/>
            <p:nvPr/>
          </p:nvSpPr>
          <p:spPr>
            <a:xfrm>
              <a:off x="9260252" y="2131384"/>
              <a:ext cx="188179" cy="188179"/>
            </a:xfrm>
            <a:prstGeom prst="star10">
              <a:avLst/>
            </a:prstGeom>
            <a:solidFill>
              <a:schemeClr val="accent3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7" name="Star: 10 Points 66">
              <a:extLst>
                <a:ext uri="{FF2B5EF4-FFF2-40B4-BE49-F238E27FC236}">
                  <a16:creationId xmlns:a16="http://schemas.microsoft.com/office/drawing/2014/main" id="{F900512E-EAD7-4A60-9515-585246EC5EC8}"/>
                </a:ext>
              </a:extLst>
            </p:cNvPr>
            <p:cNvSpPr/>
            <p:nvPr/>
          </p:nvSpPr>
          <p:spPr>
            <a:xfrm>
              <a:off x="9694872" y="1548472"/>
              <a:ext cx="188179" cy="188179"/>
            </a:xfrm>
            <a:prstGeom prst="star10">
              <a:avLst/>
            </a:prstGeom>
            <a:solidFill>
              <a:schemeClr val="accent3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8" name="Star: 10 Points 67">
              <a:extLst>
                <a:ext uri="{FF2B5EF4-FFF2-40B4-BE49-F238E27FC236}">
                  <a16:creationId xmlns:a16="http://schemas.microsoft.com/office/drawing/2014/main" id="{9DDAC80A-0141-4FE7-8096-F9C997038D39}"/>
                </a:ext>
              </a:extLst>
            </p:cNvPr>
            <p:cNvSpPr/>
            <p:nvPr/>
          </p:nvSpPr>
          <p:spPr>
            <a:xfrm>
              <a:off x="9626556" y="1450298"/>
              <a:ext cx="188179" cy="188179"/>
            </a:xfrm>
            <a:prstGeom prst="star10">
              <a:avLst/>
            </a:prstGeom>
            <a:solidFill>
              <a:schemeClr val="accent3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9" name="Star: 10 Points 68">
              <a:extLst>
                <a:ext uri="{FF2B5EF4-FFF2-40B4-BE49-F238E27FC236}">
                  <a16:creationId xmlns:a16="http://schemas.microsoft.com/office/drawing/2014/main" id="{E3637EFA-4654-4D02-8FC0-821018F4FA03}"/>
                </a:ext>
              </a:extLst>
            </p:cNvPr>
            <p:cNvSpPr/>
            <p:nvPr/>
          </p:nvSpPr>
          <p:spPr>
            <a:xfrm>
              <a:off x="8917529" y="1113307"/>
              <a:ext cx="188179" cy="188179"/>
            </a:xfrm>
            <a:prstGeom prst="star10">
              <a:avLst/>
            </a:prstGeom>
            <a:solidFill>
              <a:schemeClr val="accent3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0" name="Star: 10 Points 69">
              <a:extLst>
                <a:ext uri="{FF2B5EF4-FFF2-40B4-BE49-F238E27FC236}">
                  <a16:creationId xmlns:a16="http://schemas.microsoft.com/office/drawing/2014/main" id="{67B54A16-E143-4BB7-865A-2AE8230CC317}"/>
                </a:ext>
              </a:extLst>
            </p:cNvPr>
            <p:cNvSpPr/>
            <p:nvPr/>
          </p:nvSpPr>
          <p:spPr>
            <a:xfrm>
              <a:off x="9005486" y="1190440"/>
              <a:ext cx="188179" cy="188179"/>
            </a:xfrm>
            <a:prstGeom prst="star10">
              <a:avLst/>
            </a:prstGeom>
            <a:solidFill>
              <a:schemeClr val="accent3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1" name="Star: 10 Points 70">
              <a:extLst>
                <a:ext uri="{FF2B5EF4-FFF2-40B4-BE49-F238E27FC236}">
                  <a16:creationId xmlns:a16="http://schemas.microsoft.com/office/drawing/2014/main" id="{3CBE36A6-13F9-49B2-A5F3-613F28337D46}"/>
                </a:ext>
              </a:extLst>
            </p:cNvPr>
            <p:cNvSpPr/>
            <p:nvPr/>
          </p:nvSpPr>
          <p:spPr>
            <a:xfrm>
              <a:off x="8272751" y="1885125"/>
              <a:ext cx="188179" cy="188179"/>
            </a:xfrm>
            <a:prstGeom prst="star10">
              <a:avLst/>
            </a:prstGeom>
            <a:solidFill>
              <a:schemeClr val="accent3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92DBBFEA-B094-4B8A-B832-78D78DEE2FCE}"/>
              </a:ext>
            </a:extLst>
          </p:cNvPr>
          <p:cNvCxnSpPr>
            <a:cxnSpLocks/>
          </p:cNvCxnSpPr>
          <p:nvPr/>
        </p:nvCxnSpPr>
        <p:spPr>
          <a:xfrm>
            <a:off x="6330427" y="3708212"/>
            <a:ext cx="0" cy="849876"/>
          </a:xfrm>
          <a:prstGeom prst="straightConnector1">
            <a:avLst/>
          </a:prstGeom>
          <a:ln w="57150" cap="rnd">
            <a:solidFill>
              <a:schemeClr val="tx1"/>
            </a:solidFill>
            <a:headEnd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2">
            <a:extLst>
              <a:ext uri="{FF2B5EF4-FFF2-40B4-BE49-F238E27FC236}">
                <a16:creationId xmlns:a16="http://schemas.microsoft.com/office/drawing/2014/main" id="{25857F56-B1C7-4F31-847A-C7BEC75B6614}"/>
              </a:ext>
            </a:extLst>
          </p:cNvPr>
          <p:cNvSpPr txBox="1"/>
          <p:nvPr/>
        </p:nvSpPr>
        <p:spPr>
          <a:xfrm>
            <a:off x="6327911" y="3814933"/>
            <a:ext cx="34070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lob Dynamics</a:t>
            </a:r>
            <a:endParaRPr lang="en-C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4" name="Group 73">
            <a:extLst>
              <a:ext uri="{FF2B5EF4-FFF2-40B4-BE49-F238E27FC236}">
                <a16:creationId xmlns:a16="http://schemas.microsoft.com/office/drawing/2014/main" id="{6DC5D06E-B4BA-4220-9AB8-08ED1F9D7925}"/>
              </a:ext>
            </a:extLst>
          </p:cNvPr>
          <p:cNvGrpSpPr>
            <a:grpSpLocks noChangeAspect="1"/>
          </p:cNvGrpSpPr>
          <p:nvPr/>
        </p:nvGrpSpPr>
        <p:grpSpPr>
          <a:xfrm>
            <a:off x="4993146" y="2484089"/>
            <a:ext cx="2674563" cy="1332000"/>
            <a:chOff x="1013680" y="15972520"/>
            <a:chExt cx="2609235" cy="1299465"/>
          </a:xfrm>
        </p:grpSpPr>
        <p:sp>
          <p:nvSpPr>
            <p:cNvPr id="77" name="Oval 76">
              <a:extLst>
                <a:ext uri="{FF2B5EF4-FFF2-40B4-BE49-F238E27FC236}">
                  <a16:creationId xmlns:a16="http://schemas.microsoft.com/office/drawing/2014/main" id="{B600A14A-E31E-4D5A-9B1F-0184CE403A0B}"/>
                </a:ext>
              </a:extLst>
            </p:cNvPr>
            <p:cNvSpPr/>
            <p:nvPr/>
          </p:nvSpPr>
          <p:spPr>
            <a:xfrm>
              <a:off x="1013680" y="16088583"/>
              <a:ext cx="586597" cy="586597"/>
            </a:xfrm>
            <a:prstGeom prst="ellipse">
              <a:avLst/>
            </a:prstGeom>
            <a:noFill/>
            <a:ln w="19050" cap="flat">
              <a:solidFill>
                <a:schemeClr val="tx1">
                  <a:alpha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dirty="0"/>
            </a:p>
          </p:txBody>
        </p:sp>
        <p:sp>
          <p:nvSpPr>
            <p:cNvPr id="78" name="Oval 77">
              <a:extLst>
                <a:ext uri="{FF2B5EF4-FFF2-40B4-BE49-F238E27FC236}">
                  <a16:creationId xmlns:a16="http://schemas.microsoft.com/office/drawing/2014/main" id="{AE325B58-8084-4261-8CDE-AD118E51D770}"/>
                </a:ext>
              </a:extLst>
            </p:cNvPr>
            <p:cNvSpPr/>
            <p:nvPr/>
          </p:nvSpPr>
          <p:spPr>
            <a:xfrm>
              <a:off x="1418328" y="16528411"/>
              <a:ext cx="586597" cy="586597"/>
            </a:xfrm>
            <a:prstGeom prst="ellipse">
              <a:avLst/>
            </a:prstGeom>
            <a:noFill/>
            <a:ln w="19050" cap="flat">
              <a:solidFill>
                <a:schemeClr val="tx1">
                  <a:alpha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9" name="Oval 78">
              <a:extLst>
                <a:ext uri="{FF2B5EF4-FFF2-40B4-BE49-F238E27FC236}">
                  <a16:creationId xmlns:a16="http://schemas.microsoft.com/office/drawing/2014/main" id="{551FF8E9-0EC5-4E33-A3AF-9413BC098FE5}"/>
                </a:ext>
              </a:extLst>
            </p:cNvPr>
            <p:cNvSpPr/>
            <p:nvPr/>
          </p:nvSpPr>
          <p:spPr>
            <a:xfrm>
              <a:off x="1596392" y="15972520"/>
              <a:ext cx="586597" cy="586597"/>
            </a:xfrm>
            <a:prstGeom prst="ellipse">
              <a:avLst/>
            </a:prstGeom>
            <a:noFill/>
            <a:ln w="19050" cap="flat">
              <a:solidFill>
                <a:schemeClr val="tx1">
                  <a:alpha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0" name="Oval 79">
              <a:extLst>
                <a:ext uri="{FF2B5EF4-FFF2-40B4-BE49-F238E27FC236}">
                  <a16:creationId xmlns:a16="http://schemas.microsoft.com/office/drawing/2014/main" id="{44A33559-396F-4C79-80D4-BFDFA74A9BDA}"/>
                </a:ext>
              </a:extLst>
            </p:cNvPr>
            <p:cNvSpPr/>
            <p:nvPr/>
          </p:nvSpPr>
          <p:spPr>
            <a:xfrm>
              <a:off x="2001040" y="16413351"/>
              <a:ext cx="586597" cy="586597"/>
            </a:xfrm>
            <a:prstGeom prst="ellipse">
              <a:avLst/>
            </a:prstGeom>
            <a:noFill/>
            <a:ln w="19050" cap="flat">
              <a:solidFill>
                <a:schemeClr val="tx1">
                  <a:alpha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1" name="Oval 80">
              <a:extLst>
                <a:ext uri="{FF2B5EF4-FFF2-40B4-BE49-F238E27FC236}">
                  <a16:creationId xmlns:a16="http://schemas.microsoft.com/office/drawing/2014/main" id="{5ABE7FA4-2CCF-4C38-B062-F50670AAFD64}"/>
                </a:ext>
              </a:extLst>
            </p:cNvPr>
            <p:cNvSpPr/>
            <p:nvPr/>
          </p:nvSpPr>
          <p:spPr>
            <a:xfrm>
              <a:off x="2531004" y="16685388"/>
              <a:ext cx="586597" cy="586597"/>
            </a:xfrm>
            <a:prstGeom prst="ellipse">
              <a:avLst/>
            </a:prstGeom>
            <a:noFill/>
            <a:ln w="19050" cap="flat">
              <a:solidFill>
                <a:schemeClr val="tx1">
                  <a:alpha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6A7FE014-7C60-4ADB-AB7D-3D543C564D68}"/>
                </a:ext>
              </a:extLst>
            </p:cNvPr>
            <p:cNvSpPr/>
            <p:nvPr/>
          </p:nvSpPr>
          <p:spPr>
            <a:xfrm>
              <a:off x="2509183" y="16110534"/>
              <a:ext cx="586597" cy="586597"/>
            </a:xfrm>
            <a:prstGeom prst="ellipse">
              <a:avLst/>
            </a:prstGeom>
            <a:noFill/>
            <a:ln w="19050" cap="flat">
              <a:solidFill>
                <a:schemeClr val="tx1">
                  <a:alpha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3" name="Oval 82">
              <a:extLst>
                <a:ext uri="{FF2B5EF4-FFF2-40B4-BE49-F238E27FC236}">
                  <a16:creationId xmlns:a16="http://schemas.microsoft.com/office/drawing/2014/main" id="{65484388-77C9-4C85-9E32-3FE54CD0C954}"/>
                </a:ext>
              </a:extLst>
            </p:cNvPr>
            <p:cNvSpPr/>
            <p:nvPr/>
          </p:nvSpPr>
          <p:spPr>
            <a:xfrm>
              <a:off x="3036318" y="16375735"/>
              <a:ext cx="586597" cy="586597"/>
            </a:xfrm>
            <a:prstGeom prst="ellipse">
              <a:avLst/>
            </a:prstGeom>
            <a:noFill/>
            <a:ln w="19050" cap="flat">
              <a:solidFill>
                <a:schemeClr val="tx1">
                  <a:alpha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4" name="Freeform: Shape 83">
              <a:extLst>
                <a:ext uri="{FF2B5EF4-FFF2-40B4-BE49-F238E27FC236}">
                  <a16:creationId xmlns:a16="http://schemas.microsoft.com/office/drawing/2014/main" id="{689D8DEC-3E0C-47B4-A3FC-1C3F072F474B}"/>
                </a:ext>
              </a:extLst>
            </p:cNvPr>
            <p:cNvSpPr/>
            <p:nvPr/>
          </p:nvSpPr>
          <p:spPr>
            <a:xfrm>
              <a:off x="1083975" y="16107572"/>
              <a:ext cx="2478628" cy="1002720"/>
            </a:xfrm>
            <a:custGeom>
              <a:avLst/>
              <a:gdLst>
                <a:gd name="connsiteX0" fmla="*/ 354433 w 4333988"/>
                <a:gd name="connsiteY0" fmla="*/ 432878 h 1992604"/>
                <a:gd name="connsiteX1" fmla="*/ 14073 w 4333988"/>
                <a:gd name="connsiteY1" fmla="*/ 798638 h 1992604"/>
                <a:gd name="connsiteX2" fmla="*/ 776073 w 4333988"/>
                <a:gd name="connsiteY2" fmla="*/ 1448878 h 1992604"/>
                <a:gd name="connsiteX3" fmla="*/ 903073 w 4333988"/>
                <a:gd name="connsiteY3" fmla="*/ 1814638 h 1992604"/>
                <a:gd name="connsiteX4" fmla="*/ 1451713 w 4333988"/>
                <a:gd name="connsiteY4" fmla="*/ 1662238 h 1992604"/>
                <a:gd name="connsiteX5" fmla="*/ 1111353 w 4333988"/>
                <a:gd name="connsiteY5" fmla="*/ 737678 h 1992604"/>
                <a:gd name="connsiteX6" fmla="*/ 1599033 w 4333988"/>
                <a:gd name="connsiteY6" fmla="*/ 321118 h 1992604"/>
                <a:gd name="connsiteX7" fmla="*/ 1822553 w 4333988"/>
                <a:gd name="connsiteY7" fmla="*/ 1403158 h 1992604"/>
                <a:gd name="connsiteX8" fmla="*/ 2284833 w 4333988"/>
                <a:gd name="connsiteY8" fmla="*/ 1149158 h 1992604"/>
                <a:gd name="connsiteX9" fmla="*/ 2869033 w 4333988"/>
                <a:gd name="connsiteY9" fmla="*/ 1977198 h 1992604"/>
                <a:gd name="connsiteX10" fmla="*/ 3336393 w 4333988"/>
                <a:gd name="connsiteY10" fmla="*/ 1667318 h 1992604"/>
                <a:gd name="connsiteX11" fmla="*/ 4281273 w 4333988"/>
                <a:gd name="connsiteY11" fmla="*/ 1403158 h 1992604"/>
                <a:gd name="connsiteX12" fmla="*/ 4093313 w 4333988"/>
                <a:gd name="connsiteY12" fmla="*/ 1037398 h 1992604"/>
                <a:gd name="connsiteX13" fmla="*/ 3087473 w 4333988"/>
                <a:gd name="connsiteY13" fmla="*/ 1138998 h 1992604"/>
                <a:gd name="connsiteX14" fmla="*/ 2797913 w 4333988"/>
                <a:gd name="connsiteY14" fmla="*/ 707198 h 1992604"/>
                <a:gd name="connsiteX15" fmla="*/ 3346553 w 4333988"/>
                <a:gd name="connsiteY15" fmla="*/ 641158 h 1992604"/>
                <a:gd name="connsiteX16" fmla="*/ 3758033 w 4333988"/>
                <a:gd name="connsiteY16" fmla="*/ 6158 h 1992604"/>
                <a:gd name="connsiteX17" fmla="*/ 4128873 w 4333988"/>
                <a:gd name="connsiteY17" fmla="*/ 316038 h 1992604"/>
                <a:gd name="connsiteX0" fmla="*/ 516469 w 4323304"/>
                <a:gd name="connsiteY0" fmla="*/ 422718 h 1992604"/>
                <a:gd name="connsiteX1" fmla="*/ 3389 w 4323304"/>
                <a:gd name="connsiteY1" fmla="*/ 798638 h 1992604"/>
                <a:gd name="connsiteX2" fmla="*/ 765389 w 4323304"/>
                <a:gd name="connsiteY2" fmla="*/ 1448878 h 1992604"/>
                <a:gd name="connsiteX3" fmla="*/ 892389 w 4323304"/>
                <a:gd name="connsiteY3" fmla="*/ 1814638 h 1992604"/>
                <a:gd name="connsiteX4" fmla="*/ 1441029 w 4323304"/>
                <a:gd name="connsiteY4" fmla="*/ 1662238 h 1992604"/>
                <a:gd name="connsiteX5" fmla="*/ 1100669 w 4323304"/>
                <a:gd name="connsiteY5" fmla="*/ 737678 h 1992604"/>
                <a:gd name="connsiteX6" fmla="*/ 1588349 w 4323304"/>
                <a:gd name="connsiteY6" fmla="*/ 321118 h 1992604"/>
                <a:gd name="connsiteX7" fmla="*/ 1811869 w 4323304"/>
                <a:gd name="connsiteY7" fmla="*/ 1403158 h 1992604"/>
                <a:gd name="connsiteX8" fmla="*/ 2274149 w 4323304"/>
                <a:gd name="connsiteY8" fmla="*/ 1149158 h 1992604"/>
                <a:gd name="connsiteX9" fmla="*/ 2858349 w 4323304"/>
                <a:gd name="connsiteY9" fmla="*/ 1977198 h 1992604"/>
                <a:gd name="connsiteX10" fmla="*/ 3325709 w 4323304"/>
                <a:gd name="connsiteY10" fmla="*/ 1667318 h 1992604"/>
                <a:gd name="connsiteX11" fmla="*/ 4270589 w 4323304"/>
                <a:gd name="connsiteY11" fmla="*/ 1403158 h 1992604"/>
                <a:gd name="connsiteX12" fmla="*/ 4082629 w 4323304"/>
                <a:gd name="connsiteY12" fmla="*/ 1037398 h 1992604"/>
                <a:gd name="connsiteX13" fmla="*/ 3076789 w 4323304"/>
                <a:gd name="connsiteY13" fmla="*/ 1138998 h 1992604"/>
                <a:gd name="connsiteX14" fmla="*/ 2787229 w 4323304"/>
                <a:gd name="connsiteY14" fmla="*/ 707198 h 1992604"/>
                <a:gd name="connsiteX15" fmla="*/ 3335869 w 4323304"/>
                <a:gd name="connsiteY15" fmla="*/ 641158 h 1992604"/>
                <a:gd name="connsiteX16" fmla="*/ 3747349 w 4323304"/>
                <a:gd name="connsiteY16" fmla="*/ 6158 h 1992604"/>
                <a:gd name="connsiteX17" fmla="*/ 4118189 w 4323304"/>
                <a:gd name="connsiteY17" fmla="*/ 316038 h 1992604"/>
                <a:gd name="connsiteX0" fmla="*/ 516885 w 4323720"/>
                <a:gd name="connsiteY0" fmla="*/ 422718 h 1992604"/>
                <a:gd name="connsiteX1" fmla="*/ 3805 w 4323720"/>
                <a:gd name="connsiteY1" fmla="*/ 798638 h 1992604"/>
                <a:gd name="connsiteX2" fmla="*/ 765805 w 4323720"/>
                <a:gd name="connsiteY2" fmla="*/ 1448878 h 1992604"/>
                <a:gd name="connsiteX3" fmla="*/ 892805 w 4323720"/>
                <a:gd name="connsiteY3" fmla="*/ 1814638 h 1992604"/>
                <a:gd name="connsiteX4" fmla="*/ 1441445 w 4323720"/>
                <a:gd name="connsiteY4" fmla="*/ 1662238 h 1992604"/>
                <a:gd name="connsiteX5" fmla="*/ 1101085 w 4323720"/>
                <a:gd name="connsiteY5" fmla="*/ 737678 h 1992604"/>
                <a:gd name="connsiteX6" fmla="*/ 1588765 w 4323720"/>
                <a:gd name="connsiteY6" fmla="*/ 321118 h 1992604"/>
                <a:gd name="connsiteX7" fmla="*/ 1812285 w 4323720"/>
                <a:gd name="connsiteY7" fmla="*/ 1403158 h 1992604"/>
                <a:gd name="connsiteX8" fmla="*/ 2274565 w 4323720"/>
                <a:gd name="connsiteY8" fmla="*/ 1149158 h 1992604"/>
                <a:gd name="connsiteX9" fmla="*/ 2858765 w 4323720"/>
                <a:gd name="connsiteY9" fmla="*/ 1977198 h 1992604"/>
                <a:gd name="connsiteX10" fmla="*/ 3326125 w 4323720"/>
                <a:gd name="connsiteY10" fmla="*/ 1667318 h 1992604"/>
                <a:gd name="connsiteX11" fmla="*/ 4271005 w 4323720"/>
                <a:gd name="connsiteY11" fmla="*/ 1403158 h 1992604"/>
                <a:gd name="connsiteX12" fmla="*/ 4083045 w 4323720"/>
                <a:gd name="connsiteY12" fmla="*/ 1037398 h 1992604"/>
                <a:gd name="connsiteX13" fmla="*/ 3077205 w 4323720"/>
                <a:gd name="connsiteY13" fmla="*/ 1138998 h 1992604"/>
                <a:gd name="connsiteX14" fmla="*/ 2787645 w 4323720"/>
                <a:gd name="connsiteY14" fmla="*/ 707198 h 1992604"/>
                <a:gd name="connsiteX15" fmla="*/ 3336285 w 4323720"/>
                <a:gd name="connsiteY15" fmla="*/ 641158 h 1992604"/>
                <a:gd name="connsiteX16" fmla="*/ 3747765 w 4323720"/>
                <a:gd name="connsiteY16" fmla="*/ 6158 h 1992604"/>
                <a:gd name="connsiteX17" fmla="*/ 4118605 w 4323720"/>
                <a:gd name="connsiteY17" fmla="*/ 316038 h 1992604"/>
                <a:gd name="connsiteX0" fmla="*/ 526936 w 4333771"/>
                <a:gd name="connsiteY0" fmla="*/ 422718 h 1992604"/>
                <a:gd name="connsiteX1" fmla="*/ 3696 w 4333771"/>
                <a:gd name="connsiteY1" fmla="*/ 798638 h 1992604"/>
                <a:gd name="connsiteX2" fmla="*/ 775856 w 4333771"/>
                <a:gd name="connsiteY2" fmla="*/ 1448878 h 1992604"/>
                <a:gd name="connsiteX3" fmla="*/ 902856 w 4333771"/>
                <a:gd name="connsiteY3" fmla="*/ 1814638 h 1992604"/>
                <a:gd name="connsiteX4" fmla="*/ 1451496 w 4333771"/>
                <a:gd name="connsiteY4" fmla="*/ 1662238 h 1992604"/>
                <a:gd name="connsiteX5" fmla="*/ 1111136 w 4333771"/>
                <a:gd name="connsiteY5" fmla="*/ 737678 h 1992604"/>
                <a:gd name="connsiteX6" fmla="*/ 1598816 w 4333771"/>
                <a:gd name="connsiteY6" fmla="*/ 321118 h 1992604"/>
                <a:gd name="connsiteX7" fmla="*/ 1822336 w 4333771"/>
                <a:gd name="connsiteY7" fmla="*/ 1403158 h 1992604"/>
                <a:gd name="connsiteX8" fmla="*/ 2284616 w 4333771"/>
                <a:gd name="connsiteY8" fmla="*/ 1149158 h 1992604"/>
                <a:gd name="connsiteX9" fmla="*/ 2868816 w 4333771"/>
                <a:gd name="connsiteY9" fmla="*/ 1977198 h 1992604"/>
                <a:gd name="connsiteX10" fmla="*/ 3336176 w 4333771"/>
                <a:gd name="connsiteY10" fmla="*/ 1667318 h 1992604"/>
                <a:gd name="connsiteX11" fmla="*/ 4281056 w 4333771"/>
                <a:gd name="connsiteY11" fmla="*/ 1403158 h 1992604"/>
                <a:gd name="connsiteX12" fmla="*/ 4093096 w 4333771"/>
                <a:gd name="connsiteY12" fmla="*/ 1037398 h 1992604"/>
                <a:gd name="connsiteX13" fmla="*/ 3087256 w 4333771"/>
                <a:gd name="connsiteY13" fmla="*/ 1138998 h 1992604"/>
                <a:gd name="connsiteX14" fmla="*/ 2797696 w 4333771"/>
                <a:gd name="connsiteY14" fmla="*/ 707198 h 1992604"/>
                <a:gd name="connsiteX15" fmla="*/ 3346336 w 4333771"/>
                <a:gd name="connsiteY15" fmla="*/ 641158 h 1992604"/>
                <a:gd name="connsiteX16" fmla="*/ 3757816 w 4333771"/>
                <a:gd name="connsiteY16" fmla="*/ 6158 h 1992604"/>
                <a:gd name="connsiteX17" fmla="*/ 4128656 w 4333771"/>
                <a:gd name="connsiteY17" fmla="*/ 316038 h 1992604"/>
                <a:gd name="connsiteX0" fmla="*/ 549240 w 4356075"/>
                <a:gd name="connsiteY0" fmla="*/ 422718 h 1992604"/>
                <a:gd name="connsiteX1" fmla="*/ 26000 w 4356075"/>
                <a:gd name="connsiteY1" fmla="*/ 798638 h 1992604"/>
                <a:gd name="connsiteX2" fmla="*/ 798160 w 4356075"/>
                <a:gd name="connsiteY2" fmla="*/ 1448878 h 1992604"/>
                <a:gd name="connsiteX3" fmla="*/ 925160 w 4356075"/>
                <a:gd name="connsiteY3" fmla="*/ 1814638 h 1992604"/>
                <a:gd name="connsiteX4" fmla="*/ 1473800 w 4356075"/>
                <a:gd name="connsiteY4" fmla="*/ 1662238 h 1992604"/>
                <a:gd name="connsiteX5" fmla="*/ 1133440 w 4356075"/>
                <a:gd name="connsiteY5" fmla="*/ 737678 h 1992604"/>
                <a:gd name="connsiteX6" fmla="*/ 1621120 w 4356075"/>
                <a:gd name="connsiteY6" fmla="*/ 321118 h 1992604"/>
                <a:gd name="connsiteX7" fmla="*/ 1844640 w 4356075"/>
                <a:gd name="connsiteY7" fmla="*/ 1403158 h 1992604"/>
                <a:gd name="connsiteX8" fmla="*/ 2306920 w 4356075"/>
                <a:gd name="connsiteY8" fmla="*/ 1149158 h 1992604"/>
                <a:gd name="connsiteX9" fmla="*/ 2891120 w 4356075"/>
                <a:gd name="connsiteY9" fmla="*/ 1977198 h 1992604"/>
                <a:gd name="connsiteX10" fmla="*/ 3358480 w 4356075"/>
                <a:gd name="connsiteY10" fmla="*/ 1667318 h 1992604"/>
                <a:gd name="connsiteX11" fmla="*/ 4303360 w 4356075"/>
                <a:gd name="connsiteY11" fmla="*/ 1403158 h 1992604"/>
                <a:gd name="connsiteX12" fmla="*/ 4115400 w 4356075"/>
                <a:gd name="connsiteY12" fmla="*/ 1037398 h 1992604"/>
                <a:gd name="connsiteX13" fmla="*/ 3109560 w 4356075"/>
                <a:gd name="connsiteY13" fmla="*/ 1138998 h 1992604"/>
                <a:gd name="connsiteX14" fmla="*/ 2820000 w 4356075"/>
                <a:gd name="connsiteY14" fmla="*/ 707198 h 1992604"/>
                <a:gd name="connsiteX15" fmla="*/ 3368640 w 4356075"/>
                <a:gd name="connsiteY15" fmla="*/ 641158 h 1992604"/>
                <a:gd name="connsiteX16" fmla="*/ 3780120 w 4356075"/>
                <a:gd name="connsiteY16" fmla="*/ 6158 h 1992604"/>
                <a:gd name="connsiteX17" fmla="*/ 4150960 w 4356075"/>
                <a:gd name="connsiteY17" fmla="*/ 316038 h 1992604"/>
                <a:gd name="connsiteX0" fmla="*/ 530765 w 4337600"/>
                <a:gd name="connsiteY0" fmla="*/ 422718 h 1992604"/>
                <a:gd name="connsiteX1" fmla="*/ 7525 w 4337600"/>
                <a:gd name="connsiteY1" fmla="*/ 798638 h 1992604"/>
                <a:gd name="connsiteX2" fmla="*/ 904145 w 4337600"/>
                <a:gd name="connsiteY2" fmla="*/ 1418398 h 1992604"/>
                <a:gd name="connsiteX3" fmla="*/ 906685 w 4337600"/>
                <a:gd name="connsiteY3" fmla="*/ 1814638 h 1992604"/>
                <a:gd name="connsiteX4" fmla="*/ 1455325 w 4337600"/>
                <a:gd name="connsiteY4" fmla="*/ 1662238 h 1992604"/>
                <a:gd name="connsiteX5" fmla="*/ 1114965 w 4337600"/>
                <a:gd name="connsiteY5" fmla="*/ 737678 h 1992604"/>
                <a:gd name="connsiteX6" fmla="*/ 1602645 w 4337600"/>
                <a:gd name="connsiteY6" fmla="*/ 321118 h 1992604"/>
                <a:gd name="connsiteX7" fmla="*/ 1826165 w 4337600"/>
                <a:gd name="connsiteY7" fmla="*/ 1403158 h 1992604"/>
                <a:gd name="connsiteX8" fmla="*/ 2288445 w 4337600"/>
                <a:gd name="connsiteY8" fmla="*/ 1149158 h 1992604"/>
                <a:gd name="connsiteX9" fmla="*/ 2872645 w 4337600"/>
                <a:gd name="connsiteY9" fmla="*/ 1977198 h 1992604"/>
                <a:gd name="connsiteX10" fmla="*/ 3340005 w 4337600"/>
                <a:gd name="connsiteY10" fmla="*/ 1667318 h 1992604"/>
                <a:gd name="connsiteX11" fmla="*/ 4284885 w 4337600"/>
                <a:gd name="connsiteY11" fmla="*/ 1403158 h 1992604"/>
                <a:gd name="connsiteX12" fmla="*/ 4096925 w 4337600"/>
                <a:gd name="connsiteY12" fmla="*/ 1037398 h 1992604"/>
                <a:gd name="connsiteX13" fmla="*/ 3091085 w 4337600"/>
                <a:gd name="connsiteY13" fmla="*/ 1138998 h 1992604"/>
                <a:gd name="connsiteX14" fmla="*/ 2801525 w 4337600"/>
                <a:gd name="connsiteY14" fmla="*/ 707198 h 1992604"/>
                <a:gd name="connsiteX15" fmla="*/ 3350165 w 4337600"/>
                <a:gd name="connsiteY15" fmla="*/ 641158 h 1992604"/>
                <a:gd name="connsiteX16" fmla="*/ 3761645 w 4337600"/>
                <a:gd name="connsiteY16" fmla="*/ 6158 h 1992604"/>
                <a:gd name="connsiteX17" fmla="*/ 4132485 w 4337600"/>
                <a:gd name="connsiteY17" fmla="*/ 316038 h 1992604"/>
                <a:gd name="connsiteX0" fmla="*/ 527421 w 4334256"/>
                <a:gd name="connsiteY0" fmla="*/ 422718 h 1992604"/>
                <a:gd name="connsiteX1" fmla="*/ 4181 w 4334256"/>
                <a:gd name="connsiteY1" fmla="*/ 798638 h 1992604"/>
                <a:gd name="connsiteX2" fmla="*/ 794121 w 4334256"/>
                <a:gd name="connsiteY2" fmla="*/ 1456498 h 1992604"/>
                <a:gd name="connsiteX3" fmla="*/ 903341 w 4334256"/>
                <a:gd name="connsiteY3" fmla="*/ 1814638 h 1992604"/>
                <a:gd name="connsiteX4" fmla="*/ 1451981 w 4334256"/>
                <a:gd name="connsiteY4" fmla="*/ 1662238 h 1992604"/>
                <a:gd name="connsiteX5" fmla="*/ 1111621 w 4334256"/>
                <a:gd name="connsiteY5" fmla="*/ 737678 h 1992604"/>
                <a:gd name="connsiteX6" fmla="*/ 1599301 w 4334256"/>
                <a:gd name="connsiteY6" fmla="*/ 321118 h 1992604"/>
                <a:gd name="connsiteX7" fmla="*/ 1822821 w 4334256"/>
                <a:gd name="connsiteY7" fmla="*/ 1403158 h 1992604"/>
                <a:gd name="connsiteX8" fmla="*/ 2285101 w 4334256"/>
                <a:gd name="connsiteY8" fmla="*/ 1149158 h 1992604"/>
                <a:gd name="connsiteX9" fmla="*/ 2869301 w 4334256"/>
                <a:gd name="connsiteY9" fmla="*/ 1977198 h 1992604"/>
                <a:gd name="connsiteX10" fmla="*/ 3336661 w 4334256"/>
                <a:gd name="connsiteY10" fmla="*/ 1667318 h 1992604"/>
                <a:gd name="connsiteX11" fmla="*/ 4281541 w 4334256"/>
                <a:gd name="connsiteY11" fmla="*/ 1403158 h 1992604"/>
                <a:gd name="connsiteX12" fmla="*/ 4093581 w 4334256"/>
                <a:gd name="connsiteY12" fmla="*/ 1037398 h 1992604"/>
                <a:gd name="connsiteX13" fmla="*/ 3087741 w 4334256"/>
                <a:gd name="connsiteY13" fmla="*/ 1138998 h 1992604"/>
                <a:gd name="connsiteX14" fmla="*/ 2798181 w 4334256"/>
                <a:gd name="connsiteY14" fmla="*/ 707198 h 1992604"/>
                <a:gd name="connsiteX15" fmla="*/ 3346821 w 4334256"/>
                <a:gd name="connsiteY15" fmla="*/ 641158 h 1992604"/>
                <a:gd name="connsiteX16" fmla="*/ 3758301 w 4334256"/>
                <a:gd name="connsiteY16" fmla="*/ 6158 h 1992604"/>
                <a:gd name="connsiteX17" fmla="*/ 4129141 w 4334256"/>
                <a:gd name="connsiteY17" fmla="*/ 316038 h 1992604"/>
                <a:gd name="connsiteX0" fmla="*/ 527421 w 4334256"/>
                <a:gd name="connsiteY0" fmla="*/ 422718 h 1992604"/>
                <a:gd name="connsiteX1" fmla="*/ 4181 w 4334256"/>
                <a:gd name="connsiteY1" fmla="*/ 798638 h 1992604"/>
                <a:gd name="connsiteX2" fmla="*/ 794121 w 4334256"/>
                <a:gd name="connsiteY2" fmla="*/ 1456498 h 1992604"/>
                <a:gd name="connsiteX3" fmla="*/ 895721 w 4334256"/>
                <a:gd name="connsiteY3" fmla="*/ 1814638 h 1992604"/>
                <a:gd name="connsiteX4" fmla="*/ 1451981 w 4334256"/>
                <a:gd name="connsiteY4" fmla="*/ 1662238 h 1992604"/>
                <a:gd name="connsiteX5" fmla="*/ 1111621 w 4334256"/>
                <a:gd name="connsiteY5" fmla="*/ 737678 h 1992604"/>
                <a:gd name="connsiteX6" fmla="*/ 1599301 w 4334256"/>
                <a:gd name="connsiteY6" fmla="*/ 321118 h 1992604"/>
                <a:gd name="connsiteX7" fmla="*/ 1822821 w 4334256"/>
                <a:gd name="connsiteY7" fmla="*/ 1403158 h 1992604"/>
                <a:gd name="connsiteX8" fmla="*/ 2285101 w 4334256"/>
                <a:gd name="connsiteY8" fmla="*/ 1149158 h 1992604"/>
                <a:gd name="connsiteX9" fmla="*/ 2869301 w 4334256"/>
                <a:gd name="connsiteY9" fmla="*/ 1977198 h 1992604"/>
                <a:gd name="connsiteX10" fmla="*/ 3336661 w 4334256"/>
                <a:gd name="connsiteY10" fmla="*/ 1667318 h 1992604"/>
                <a:gd name="connsiteX11" fmla="*/ 4281541 w 4334256"/>
                <a:gd name="connsiteY11" fmla="*/ 1403158 h 1992604"/>
                <a:gd name="connsiteX12" fmla="*/ 4093581 w 4334256"/>
                <a:gd name="connsiteY12" fmla="*/ 1037398 h 1992604"/>
                <a:gd name="connsiteX13" fmla="*/ 3087741 w 4334256"/>
                <a:gd name="connsiteY13" fmla="*/ 1138998 h 1992604"/>
                <a:gd name="connsiteX14" fmla="*/ 2798181 w 4334256"/>
                <a:gd name="connsiteY14" fmla="*/ 707198 h 1992604"/>
                <a:gd name="connsiteX15" fmla="*/ 3346821 w 4334256"/>
                <a:gd name="connsiteY15" fmla="*/ 641158 h 1992604"/>
                <a:gd name="connsiteX16" fmla="*/ 3758301 w 4334256"/>
                <a:gd name="connsiteY16" fmla="*/ 6158 h 1992604"/>
                <a:gd name="connsiteX17" fmla="*/ 4129141 w 4334256"/>
                <a:gd name="connsiteY17" fmla="*/ 316038 h 1992604"/>
                <a:gd name="connsiteX0" fmla="*/ 527421 w 4334256"/>
                <a:gd name="connsiteY0" fmla="*/ 422718 h 1992604"/>
                <a:gd name="connsiteX1" fmla="*/ 4181 w 4334256"/>
                <a:gd name="connsiteY1" fmla="*/ 798638 h 1992604"/>
                <a:gd name="connsiteX2" fmla="*/ 794121 w 4334256"/>
                <a:gd name="connsiteY2" fmla="*/ 1456498 h 1992604"/>
                <a:gd name="connsiteX3" fmla="*/ 895721 w 4334256"/>
                <a:gd name="connsiteY3" fmla="*/ 1814638 h 1992604"/>
                <a:gd name="connsiteX4" fmla="*/ 1451981 w 4334256"/>
                <a:gd name="connsiteY4" fmla="*/ 1662238 h 1992604"/>
                <a:gd name="connsiteX5" fmla="*/ 1111621 w 4334256"/>
                <a:gd name="connsiteY5" fmla="*/ 737678 h 1992604"/>
                <a:gd name="connsiteX6" fmla="*/ 1599301 w 4334256"/>
                <a:gd name="connsiteY6" fmla="*/ 321118 h 1992604"/>
                <a:gd name="connsiteX7" fmla="*/ 1822821 w 4334256"/>
                <a:gd name="connsiteY7" fmla="*/ 1403158 h 1992604"/>
                <a:gd name="connsiteX8" fmla="*/ 2285101 w 4334256"/>
                <a:gd name="connsiteY8" fmla="*/ 1149158 h 1992604"/>
                <a:gd name="connsiteX9" fmla="*/ 2869301 w 4334256"/>
                <a:gd name="connsiteY9" fmla="*/ 1977198 h 1992604"/>
                <a:gd name="connsiteX10" fmla="*/ 3336661 w 4334256"/>
                <a:gd name="connsiteY10" fmla="*/ 1667318 h 1992604"/>
                <a:gd name="connsiteX11" fmla="*/ 4281541 w 4334256"/>
                <a:gd name="connsiteY11" fmla="*/ 1403158 h 1992604"/>
                <a:gd name="connsiteX12" fmla="*/ 4093581 w 4334256"/>
                <a:gd name="connsiteY12" fmla="*/ 1037398 h 1992604"/>
                <a:gd name="connsiteX13" fmla="*/ 3087741 w 4334256"/>
                <a:gd name="connsiteY13" fmla="*/ 1138998 h 1992604"/>
                <a:gd name="connsiteX14" fmla="*/ 2798181 w 4334256"/>
                <a:gd name="connsiteY14" fmla="*/ 707198 h 1992604"/>
                <a:gd name="connsiteX15" fmla="*/ 3346821 w 4334256"/>
                <a:gd name="connsiteY15" fmla="*/ 641158 h 1992604"/>
                <a:gd name="connsiteX16" fmla="*/ 3758301 w 4334256"/>
                <a:gd name="connsiteY16" fmla="*/ 6158 h 1992604"/>
                <a:gd name="connsiteX17" fmla="*/ 4129141 w 4334256"/>
                <a:gd name="connsiteY17" fmla="*/ 316038 h 1992604"/>
                <a:gd name="connsiteX0" fmla="*/ 527421 w 4334256"/>
                <a:gd name="connsiteY0" fmla="*/ 422718 h 1992604"/>
                <a:gd name="connsiteX1" fmla="*/ 4181 w 4334256"/>
                <a:gd name="connsiteY1" fmla="*/ 798638 h 1992604"/>
                <a:gd name="connsiteX2" fmla="*/ 794121 w 4334256"/>
                <a:gd name="connsiteY2" fmla="*/ 1456498 h 1992604"/>
                <a:gd name="connsiteX3" fmla="*/ 895721 w 4334256"/>
                <a:gd name="connsiteY3" fmla="*/ 1814638 h 1992604"/>
                <a:gd name="connsiteX4" fmla="*/ 1451981 w 4334256"/>
                <a:gd name="connsiteY4" fmla="*/ 1662238 h 1992604"/>
                <a:gd name="connsiteX5" fmla="*/ 1111621 w 4334256"/>
                <a:gd name="connsiteY5" fmla="*/ 737678 h 1992604"/>
                <a:gd name="connsiteX6" fmla="*/ 1599301 w 4334256"/>
                <a:gd name="connsiteY6" fmla="*/ 321118 h 1992604"/>
                <a:gd name="connsiteX7" fmla="*/ 1822821 w 4334256"/>
                <a:gd name="connsiteY7" fmla="*/ 1403158 h 1992604"/>
                <a:gd name="connsiteX8" fmla="*/ 2285101 w 4334256"/>
                <a:gd name="connsiteY8" fmla="*/ 1149158 h 1992604"/>
                <a:gd name="connsiteX9" fmla="*/ 2869301 w 4334256"/>
                <a:gd name="connsiteY9" fmla="*/ 1977198 h 1992604"/>
                <a:gd name="connsiteX10" fmla="*/ 3336661 w 4334256"/>
                <a:gd name="connsiteY10" fmla="*/ 1667318 h 1992604"/>
                <a:gd name="connsiteX11" fmla="*/ 4281541 w 4334256"/>
                <a:gd name="connsiteY11" fmla="*/ 1403158 h 1992604"/>
                <a:gd name="connsiteX12" fmla="*/ 4093581 w 4334256"/>
                <a:gd name="connsiteY12" fmla="*/ 1037398 h 1992604"/>
                <a:gd name="connsiteX13" fmla="*/ 3087741 w 4334256"/>
                <a:gd name="connsiteY13" fmla="*/ 1138998 h 1992604"/>
                <a:gd name="connsiteX14" fmla="*/ 2798181 w 4334256"/>
                <a:gd name="connsiteY14" fmla="*/ 707198 h 1992604"/>
                <a:gd name="connsiteX15" fmla="*/ 3346821 w 4334256"/>
                <a:gd name="connsiteY15" fmla="*/ 641158 h 1992604"/>
                <a:gd name="connsiteX16" fmla="*/ 3758301 w 4334256"/>
                <a:gd name="connsiteY16" fmla="*/ 6158 h 1992604"/>
                <a:gd name="connsiteX17" fmla="*/ 4129141 w 4334256"/>
                <a:gd name="connsiteY17" fmla="*/ 316038 h 1992604"/>
                <a:gd name="connsiteX0" fmla="*/ 527421 w 4334256"/>
                <a:gd name="connsiteY0" fmla="*/ 422718 h 1992604"/>
                <a:gd name="connsiteX1" fmla="*/ 4181 w 4334256"/>
                <a:gd name="connsiteY1" fmla="*/ 798638 h 1992604"/>
                <a:gd name="connsiteX2" fmla="*/ 794121 w 4334256"/>
                <a:gd name="connsiteY2" fmla="*/ 1456498 h 1992604"/>
                <a:gd name="connsiteX3" fmla="*/ 895721 w 4334256"/>
                <a:gd name="connsiteY3" fmla="*/ 1814638 h 1992604"/>
                <a:gd name="connsiteX4" fmla="*/ 1451981 w 4334256"/>
                <a:gd name="connsiteY4" fmla="*/ 1662238 h 1992604"/>
                <a:gd name="connsiteX5" fmla="*/ 1111621 w 4334256"/>
                <a:gd name="connsiteY5" fmla="*/ 737678 h 1992604"/>
                <a:gd name="connsiteX6" fmla="*/ 1591681 w 4334256"/>
                <a:gd name="connsiteY6" fmla="*/ 323658 h 1992604"/>
                <a:gd name="connsiteX7" fmla="*/ 1822821 w 4334256"/>
                <a:gd name="connsiteY7" fmla="*/ 1403158 h 1992604"/>
                <a:gd name="connsiteX8" fmla="*/ 2285101 w 4334256"/>
                <a:gd name="connsiteY8" fmla="*/ 1149158 h 1992604"/>
                <a:gd name="connsiteX9" fmla="*/ 2869301 w 4334256"/>
                <a:gd name="connsiteY9" fmla="*/ 1977198 h 1992604"/>
                <a:gd name="connsiteX10" fmla="*/ 3336661 w 4334256"/>
                <a:gd name="connsiteY10" fmla="*/ 1667318 h 1992604"/>
                <a:gd name="connsiteX11" fmla="*/ 4281541 w 4334256"/>
                <a:gd name="connsiteY11" fmla="*/ 1403158 h 1992604"/>
                <a:gd name="connsiteX12" fmla="*/ 4093581 w 4334256"/>
                <a:gd name="connsiteY12" fmla="*/ 1037398 h 1992604"/>
                <a:gd name="connsiteX13" fmla="*/ 3087741 w 4334256"/>
                <a:gd name="connsiteY13" fmla="*/ 1138998 h 1992604"/>
                <a:gd name="connsiteX14" fmla="*/ 2798181 w 4334256"/>
                <a:gd name="connsiteY14" fmla="*/ 707198 h 1992604"/>
                <a:gd name="connsiteX15" fmla="*/ 3346821 w 4334256"/>
                <a:gd name="connsiteY15" fmla="*/ 641158 h 1992604"/>
                <a:gd name="connsiteX16" fmla="*/ 3758301 w 4334256"/>
                <a:gd name="connsiteY16" fmla="*/ 6158 h 1992604"/>
                <a:gd name="connsiteX17" fmla="*/ 4129141 w 4334256"/>
                <a:gd name="connsiteY17" fmla="*/ 316038 h 1992604"/>
                <a:gd name="connsiteX0" fmla="*/ 527421 w 4334256"/>
                <a:gd name="connsiteY0" fmla="*/ 422718 h 1992604"/>
                <a:gd name="connsiteX1" fmla="*/ 4181 w 4334256"/>
                <a:gd name="connsiteY1" fmla="*/ 798638 h 1992604"/>
                <a:gd name="connsiteX2" fmla="*/ 794121 w 4334256"/>
                <a:gd name="connsiteY2" fmla="*/ 1456498 h 1992604"/>
                <a:gd name="connsiteX3" fmla="*/ 895721 w 4334256"/>
                <a:gd name="connsiteY3" fmla="*/ 1814638 h 1992604"/>
                <a:gd name="connsiteX4" fmla="*/ 1451981 w 4334256"/>
                <a:gd name="connsiteY4" fmla="*/ 1662238 h 1992604"/>
                <a:gd name="connsiteX5" fmla="*/ 1111621 w 4334256"/>
                <a:gd name="connsiteY5" fmla="*/ 737678 h 1992604"/>
                <a:gd name="connsiteX6" fmla="*/ 1591681 w 4334256"/>
                <a:gd name="connsiteY6" fmla="*/ 323658 h 1992604"/>
                <a:gd name="connsiteX7" fmla="*/ 1822821 w 4334256"/>
                <a:gd name="connsiteY7" fmla="*/ 1403158 h 1992604"/>
                <a:gd name="connsiteX8" fmla="*/ 2285101 w 4334256"/>
                <a:gd name="connsiteY8" fmla="*/ 1149158 h 1992604"/>
                <a:gd name="connsiteX9" fmla="*/ 2869301 w 4334256"/>
                <a:gd name="connsiteY9" fmla="*/ 1977198 h 1992604"/>
                <a:gd name="connsiteX10" fmla="*/ 3336661 w 4334256"/>
                <a:gd name="connsiteY10" fmla="*/ 1667318 h 1992604"/>
                <a:gd name="connsiteX11" fmla="*/ 4281541 w 4334256"/>
                <a:gd name="connsiteY11" fmla="*/ 1403158 h 1992604"/>
                <a:gd name="connsiteX12" fmla="*/ 4093581 w 4334256"/>
                <a:gd name="connsiteY12" fmla="*/ 1037398 h 1992604"/>
                <a:gd name="connsiteX13" fmla="*/ 3087741 w 4334256"/>
                <a:gd name="connsiteY13" fmla="*/ 1138998 h 1992604"/>
                <a:gd name="connsiteX14" fmla="*/ 2798181 w 4334256"/>
                <a:gd name="connsiteY14" fmla="*/ 707198 h 1992604"/>
                <a:gd name="connsiteX15" fmla="*/ 3346821 w 4334256"/>
                <a:gd name="connsiteY15" fmla="*/ 641158 h 1992604"/>
                <a:gd name="connsiteX16" fmla="*/ 3758301 w 4334256"/>
                <a:gd name="connsiteY16" fmla="*/ 6158 h 1992604"/>
                <a:gd name="connsiteX17" fmla="*/ 4129141 w 4334256"/>
                <a:gd name="connsiteY17" fmla="*/ 316038 h 1992604"/>
                <a:gd name="connsiteX0" fmla="*/ 527421 w 4334256"/>
                <a:gd name="connsiteY0" fmla="*/ 422718 h 1992604"/>
                <a:gd name="connsiteX1" fmla="*/ 4181 w 4334256"/>
                <a:gd name="connsiteY1" fmla="*/ 798638 h 1992604"/>
                <a:gd name="connsiteX2" fmla="*/ 794121 w 4334256"/>
                <a:gd name="connsiteY2" fmla="*/ 1456498 h 1992604"/>
                <a:gd name="connsiteX3" fmla="*/ 895721 w 4334256"/>
                <a:gd name="connsiteY3" fmla="*/ 1814638 h 1992604"/>
                <a:gd name="connsiteX4" fmla="*/ 1451981 w 4334256"/>
                <a:gd name="connsiteY4" fmla="*/ 1662238 h 1992604"/>
                <a:gd name="connsiteX5" fmla="*/ 1111621 w 4334256"/>
                <a:gd name="connsiteY5" fmla="*/ 737678 h 1992604"/>
                <a:gd name="connsiteX6" fmla="*/ 1591681 w 4334256"/>
                <a:gd name="connsiteY6" fmla="*/ 323658 h 1992604"/>
                <a:gd name="connsiteX7" fmla="*/ 1822821 w 4334256"/>
                <a:gd name="connsiteY7" fmla="*/ 1403158 h 1992604"/>
                <a:gd name="connsiteX8" fmla="*/ 2285101 w 4334256"/>
                <a:gd name="connsiteY8" fmla="*/ 1149158 h 1992604"/>
                <a:gd name="connsiteX9" fmla="*/ 2869301 w 4334256"/>
                <a:gd name="connsiteY9" fmla="*/ 1977198 h 1992604"/>
                <a:gd name="connsiteX10" fmla="*/ 3336661 w 4334256"/>
                <a:gd name="connsiteY10" fmla="*/ 1667318 h 1992604"/>
                <a:gd name="connsiteX11" fmla="*/ 4281541 w 4334256"/>
                <a:gd name="connsiteY11" fmla="*/ 1403158 h 1992604"/>
                <a:gd name="connsiteX12" fmla="*/ 4093581 w 4334256"/>
                <a:gd name="connsiteY12" fmla="*/ 1037398 h 1992604"/>
                <a:gd name="connsiteX13" fmla="*/ 3087741 w 4334256"/>
                <a:gd name="connsiteY13" fmla="*/ 1138998 h 1992604"/>
                <a:gd name="connsiteX14" fmla="*/ 2798181 w 4334256"/>
                <a:gd name="connsiteY14" fmla="*/ 707198 h 1992604"/>
                <a:gd name="connsiteX15" fmla="*/ 3346821 w 4334256"/>
                <a:gd name="connsiteY15" fmla="*/ 641158 h 1992604"/>
                <a:gd name="connsiteX16" fmla="*/ 3758301 w 4334256"/>
                <a:gd name="connsiteY16" fmla="*/ 6158 h 1992604"/>
                <a:gd name="connsiteX17" fmla="*/ 4129141 w 4334256"/>
                <a:gd name="connsiteY17" fmla="*/ 316038 h 1992604"/>
                <a:gd name="connsiteX0" fmla="*/ 527421 w 4334256"/>
                <a:gd name="connsiteY0" fmla="*/ 422718 h 1992604"/>
                <a:gd name="connsiteX1" fmla="*/ 4181 w 4334256"/>
                <a:gd name="connsiteY1" fmla="*/ 798638 h 1992604"/>
                <a:gd name="connsiteX2" fmla="*/ 794121 w 4334256"/>
                <a:gd name="connsiteY2" fmla="*/ 1456498 h 1992604"/>
                <a:gd name="connsiteX3" fmla="*/ 895721 w 4334256"/>
                <a:gd name="connsiteY3" fmla="*/ 1814638 h 1992604"/>
                <a:gd name="connsiteX4" fmla="*/ 1451981 w 4334256"/>
                <a:gd name="connsiteY4" fmla="*/ 1662238 h 1992604"/>
                <a:gd name="connsiteX5" fmla="*/ 1111621 w 4334256"/>
                <a:gd name="connsiteY5" fmla="*/ 737678 h 1992604"/>
                <a:gd name="connsiteX6" fmla="*/ 1591681 w 4334256"/>
                <a:gd name="connsiteY6" fmla="*/ 323658 h 1992604"/>
                <a:gd name="connsiteX7" fmla="*/ 1822821 w 4334256"/>
                <a:gd name="connsiteY7" fmla="*/ 1403158 h 1992604"/>
                <a:gd name="connsiteX8" fmla="*/ 2285101 w 4334256"/>
                <a:gd name="connsiteY8" fmla="*/ 1149158 h 1992604"/>
                <a:gd name="connsiteX9" fmla="*/ 2869301 w 4334256"/>
                <a:gd name="connsiteY9" fmla="*/ 1977198 h 1992604"/>
                <a:gd name="connsiteX10" fmla="*/ 3336661 w 4334256"/>
                <a:gd name="connsiteY10" fmla="*/ 1667318 h 1992604"/>
                <a:gd name="connsiteX11" fmla="*/ 4281541 w 4334256"/>
                <a:gd name="connsiteY11" fmla="*/ 1403158 h 1992604"/>
                <a:gd name="connsiteX12" fmla="*/ 4093581 w 4334256"/>
                <a:gd name="connsiteY12" fmla="*/ 1037398 h 1992604"/>
                <a:gd name="connsiteX13" fmla="*/ 3087741 w 4334256"/>
                <a:gd name="connsiteY13" fmla="*/ 1138998 h 1992604"/>
                <a:gd name="connsiteX14" fmla="*/ 2798181 w 4334256"/>
                <a:gd name="connsiteY14" fmla="*/ 707198 h 1992604"/>
                <a:gd name="connsiteX15" fmla="*/ 3346821 w 4334256"/>
                <a:gd name="connsiteY15" fmla="*/ 641158 h 1992604"/>
                <a:gd name="connsiteX16" fmla="*/ 3758301 w 4334256"/>
                <a:gd name="connsiteY16" fmla="*/ 6158 h 1992604"/>
                <a:gd name="connsiteX17" fmla="*/ 4129141 w 4334256"/>
                <a:gd name="connsiteY17" fmla="*/ 316038 h 1992604"/>
                <a:gd name="connsiteX0" fmla="*/ 527421 w 4334256"/>
                <a:gd name="connsiteY0" fmla="*/ 422718 h 1992604"/>
                <a:gd name="connsiteX1" fmla="*/ 4181 w 4334256"/>
                <a:gd name="connsiteY1" fmla="*/ 798638 h 1992604"/>
                <a:gd name="connsiteX2" fmla="*/ 794121 w 4334256"/>
                <a:gd name="connsiteY2" fmla="*/ 1456498 h 1992604"/>
                <a:gd name="connsiteX3" fmla="*/ 895721 w 4334256"/>
                <a:gd name="connsiteY3" fmla="*/ 1814638 h 1992604"/>
                <a:gd name="connsiteX4" fmla="*/ 1451981 w 4334256"/>
                <a:gd name="connsiteY4" fmla="*/ 1662238 h 1992604"/>
                <a:gd name="connsiteX5" fmla="*/ 1111621 w 4334256"/>
                <a:gd name="connsiteY5" fmla="*/ 737678 h 1992604"/>
                <a:gd name="connsiteX6" fmla="*/ 1591681 w 4334256"/>
                <a:gd name="connsiteY6" fmla="*/ 323658 h 1992604"/>
                <a:gd name="connsiteX7" fmla="*/ 1822821 w 4334256"/>
                <a:gd name="connsiteY7" fmla="*/ 1403158 h 1992604"/>
                <a:gd name="connsiteX8" fmla="*/ 2285101 w 4334256"/>
                <a:gd name="connsiteY8" fmla="*/ 1149158 h 1992604"/>
                <a:gd name="connsiteX9" fmla="*/ 2869301 w 4334256"/>
                <a:gd name="connsiteY9" fmla="*/ 1977198 h 1992604"/>
                <a:gd name="connsiteX10" fmla="*/ 3336661 w 4334256"/>
                <a:gd name="connsiteY10" fmla="*/ 1667318 h 1992604"/>
                <a:gd name="connsiteX11" fmla="*/ 4281541 w 4334256"/>
                <a:gd name="connsiteY11" fmla="*/ 1403158 h 1992604"/>
                <a:gd name="connsiteX12" fmla="*/ 4093581 w 4334256"/>
                <a:gd name="connsiteY12" fmla="*/ 1037398 h 1992604"/>
                <a:gd name="connsiteX13" fmla="*/ 3087741 w 4334256"/>
                <a:gd name="connsiteY13" fmla="*/ 1138998 h 1992604"/>
                <a:gd name="connsiteX14" fmla="*/ 2798181 w 4334256"/>
                <a:gd name="connsiteY14" fmla="*/ 707198 h 1992604"/>
                <a:gd name="connsiteX15" fmla="*/ 3346821 w 4334256"/>
                <a:gd name="connsiteY15" fmla="*/ 641158 h 1992604"/>
                <a:gd name="connsiteX16" fmla="*/ 3758301 w 4334256"/>
                <a:gd name="connsiteY16" fmla="*/ 6158 h 1992604"/>
                <a:gd name="connsiteX17" fmla="*/ 4129141 w 4334256"/>
                <a:gd name="connsiteY17" fmla="*/ 316038 h 1992604"/>
                <a:gd name="connsiteX0" fmla="*/ 527421 w 4334256"/>
                <a:gd name="connsiteY0" fmla="*/ 422718 h 1992604"/>
                <a:gd name="connsiteX1" fmla="*/ 4181 w 4334256"/>
                <a:gd name="connsiteY1" fmla="*/ 798638 h 1992604"/>
                <a:gd name="connsiteX2" fmla="*/ 794121 w 4334256"/>
                <a:gd name="connsiteY2" fmla="*/ 1456498 h 1992604"/>
                <a:gd name="connsiteX3" fmla="*/ 895721 w 4334256"/>
                <a:gd name="connsiteY3" fmla="*/ 1814638 h 1992604"/>
                <a:gd name="connsiteX4" fmla="*/ 1451981 w 4334256"/>
                <a:gd name="connsiteY4" fmla="*/ 1662238 h 1992604"/>
                <a:gd name="connsiteX5" fmla="*/ 1111621 w 4334256"/>
                <a:gd name="connsiteY5" fmla="*/ 737678 h 1992604"/>
                <a:gd name="connsiteX6" fmla="*/ 1591681 w 4334256"/>
                <a:gd name="connsiteY6" fmla="*/ 323658 h 1992604"/>
                <a:gd name="connsiteX7" fmla="*/ 1822821 w 4334256"/>
                <a:gd name="connsiteY7" fmla="*/ 1403158 h 1992604"/>
                <a:gd name="connsiteX8" fmla="*/ 2285101 w 4334256"/>
                <a:gd name="connsiteY8" fmla="*/ 1149158 h 1992604"/>
                <a:gd name="connsiteX9" fmla="*/ 2869301 w 4334256"/>
                <a:gd name="connsiteY9" fmla="*/ 1977198 h 1992604"/>
                <a:gd name="connsiteX10" fmla="*/ 3336661 w 4334256"/>
                <a:gd name="connsiteY10" fmla="*/ 1667318 h 1992604"/>
                <a:gd name="connsiteX11" fmla="*/ 4281541 w 4334256"/>
                <a:gd name="connsiteY11" fmla="*/ 1403158 h 1992604"/>
                <a:gd name="connsiteX12" fmla="*/ 4093581 w 4334256"/>
                <a:gd name="connsiteY12" fmla="*/ 1037398 h 1992604"/>
                <a:gd name="connsiteX13" fmla="*/ 3087741 w 4334256"/>
                <a:gd name="connsiteY13" fmla="*/ 1138998 h 1992604"/>
                <a:gd name="connsiteX14" fmla="*/ 2798181 w 4334256"/>
                <a:gd name="connsiteY14" fmla="*/ 707198 h 1992604"/>
                <a:gd name="connsiteX15" fmla="*/ 3346821 w 4334256"/>
                <a:gd name="connsiteY15" fmla="*/ 641158 h 1992604"/>
                <a:gd name="connsiteX16" fmla="*/ 3758301 w 4334256"/>
                <a:gd name="connsiteY16" fmla="*/ 6158 h 1992604"/>
                <a:gd name="connsiteX17" fmla="*/ 4129141 w 4334256"/>
                <a:gd name="connsiteY17" fmla="*/ 316038 h 1992604"/>
                <a:gd name="connsiteX0" fmla="*/ 527421 w 4334256"/>
                <a:gd name="connsiteY0" fmla="*/ 422718 h 1992604"/>
                <a:gd name="connsiteX1" fmla="*/ 4181 w 4334256"/>
                <a:gd name="connsiteY1" fmla="*/ 798638 h 1992604"/>
                <a:gd name="connsiteX2" fmla="*/ 794121 w 4334256"/>
                <a:gd name="connsiteY2" fmla="*/ 1456498 h 1992604"/>
                <a:gd name="connsiteX3" fmla="*/ 895721 w 4334256"/>
                <a:gd name="connsiteY3" fmla="*/ 1814638 h 1992604"/>
                <a:gd name="connsiteX4" fmla="*/ 1451981 w 4334256"/>
                <a:gd name="connsiteY4" fmla="*/ 1662238 h 1992604"/>
                <a:gd name="connsiteX5" fmla="*/ 1111621 w 4334256"/>
                <a:gd name="connsiteY5" fmla="*/ 737678 h 1992604"/>
                <a:gd name="connsiteX6" fmla="*/ 1591681 w 4334256"/>
                <a:gd name="connsiteY6" fmla="*/ 323658 h 1992604"/>
                <a:gd name="connsiteX7" fmla="*/ 1822821 w 4334256"/>
                <a:gd name="connsiteY7" fmla="*/ 1403158 h 1992604"/>
                <a:gd name="connsiteX8" fmla="*/ 2285101 w 4334256"/>
                <a:gd name="connsiteY8" fmla="*/ 1149158 h 1992604"/>
                <a:gd name="connsiteX9" fmla="*/ 2869301 w 4334256"/>
                <a:gd name="connsiteY9" fmla="*/ 1977198 h 1992604"/>
                <a:gd name="connsiteX10" fmla="*/ 3336661 w 4334256"/>
                <a:gd name="connsiteY10" fmla="*/ 1667318 h 1992604"/>
                <a:gd name="connsiteX11" fmla="*/ 4281541 w 4334256"/>
                <a:gd name="connsiteY11" fmla="*/ 1403158 h 1992604"/>
                <a:gd name="connsiteX12" fmla="*/ 4093581 w 4334256"/>
                <a:gd name="connsiteY12" fmla="*/ 1037398 h 1992604"/>
                <a:gd name="connsiteX13" fmla="*/ 3087741 w 4334256"/>
                <a:gd name="connsiteY13" fmla="*/ 1138998 h 1992604"/>
                <a:gd name="connsiteX14" fmla="*/ 2798181 w 4334256"/>
                <a:gd name="connsiteY14" fmla="*/ 707198 h 1992604"/>
                <a:gd name="connsiteX15" fmla="*/ 3346821 w 4334256"/>
                <a:gd name="connsiteY15" fmla="*/ 641158 h 1992604"/>
                <a:gd name="connsiteX16" fmla="*/ 3758301 w 4334256"/>
                <a:gd name="connsiteY16" fmla="*/ 6158 h 1992604"/>
                <a:gd name="connsiteX17" fmla="*/ 4129141 w 4334256"/>
                <a:gd name="connsiteY17" fmla="*/ 316038 h 1992604"/>
                <a:gd name="connsiteX0" fmla="*/ 527421 w 4334256"/>
                <a:gd name="connsiteY0" fmla="*/ 422718 h 2007707"/>
                <a:gd name="connsiteX1" fmla="*/ 4181 w 4334256"/>
                <a:gd name="connsiteY1" fmla="*/ 798638 h 2007707"/>
                <a:gd name="connsiteX2" fmla="*/ 794121 w 4334256"/>
                <a:gd name="connsiteY2" fmla="*/ 1456498 h 2007707"/>
                <a:gd name="connsiteX3" fmla="*/ 895721 w 4334256"/>
                <a:gd name="connsiteY3" fmla="*/ 1814638 h 2007707"/>
                <a:gd name="connsiteX4" fmla="*/ 1451981 w 4334256"/>
                <a:gd name="connsiteY4" fmla="*/ 1662238 h 2007707"/>
                <a:gd name="connsiteX5" fmla="*/ 1111621 w 4334256"/>
                <a:gd name="connsiteY5" fmla="*/ 737678 h 2007707"/>
                <a:gd name="connsiteX6" fmla="*/ 1591681 w 4334256"/>
                <a:gd name="connsiteY6" fmla="*/ 323658 h 2007707"/>
                <a:gd name="connsiteX7" fmla="*/ 1822821 w 4334256"/>
                <a:gd name="connsiteY7" fmla="*/ 1403158 h 2007707"/>
                <a:gd name="connsiteX8" fmla="*/ 2285101 w 4334256"/>
                <a:gd name="connsiteY8" fmla="*/ 1149158 h 2007707"/>
                <a:gd name="connsiteX9" fmla="*/ 2869301 w 4334256"/>
                <a:gd name="connsiteY9" fmla="*/ 1977198 h 2007707"/>
                <a:gd name="connsiteX10" fmla="*/ 3336661 w 4334256"/>
                <a:gd name="connsiteY10" fmla="*/ 1667318 h 2007707"/>
                <a:gd name="connsiteX11" fmla="*/ 4281541 w 4334256"/>
                <a:gd name="connsiteY11" fmla="*/ 1403158 h 2007707"/>
                <a:gd name="connsiteX12" fmla="*/ 4093581 w 4334256"/>
                <a:gd name="connsiteY12" fmla="*/ 1037398 h 2007707"/>
                <a:gd name="connsiteX13" fmla="*/ 3087741 w 4334256"/>
                <a:gd name="connsiteY13" fmla="*/ 1138998 h 2007707"/>
                <a:gd name="connsiteX14" fmla="*/ 2798181 w 4334256"/>
                <a:gd name="connsiteY14" fmla="*/ 707198 h 2007707"/>
                <a:gd name="connsiteX15" fmla="*/ 3346821 w 4334256"/>
                <a:gd name="connsiteY15" fmla="*/ 641158 h 2007707"/>
                <a:gd name="connsiteX16" fmla="*/ 3758301 w 4334256"/>
                <a:gd name="connsiteY16" fmla="*/ 6158 h 2007707"/>
                <a:gd name="connsiteX17" fmla="*/ 4129141 w 4334256"/>
                <a:gd name="connsiteY17" fmla="*/ 316038 h 2007707"/>
                <a:gd name="connsiteX0" fmla="*/ 527421 w 4334256"/>
                <a:gd name="connsiteY0" fmla="*/ 422718 h 2026173"/>
                <a:gd name="connsiteX1" fmla="*/ 4181 w 4334256"/>
                <a:gd name="connsiteY1" fmla="*/ 798638 h 2026173"/>
                <a:gd name="connsiteX2" fmla="*/ 794121 w 4334256"/>
                <a:gd name="connsiteY2" fmla="*/ 1456498 h 2026173"/>
                <a:gd name="connsiteX3" fmla="*/ 895721 w 4334256"/>
                <a:gd name="connsiteY3" fmla="*/ 1814638 h 2026173"/>
                <a:gd name="connsiteX4" fmla="*/ 1451981 w 4334256"/>
                <a:gd name="connsiteY4" fmla="*/ 1662238 h 2026173"/>
                <a:gd name="connsiteX5" fmla="*/ 1111621 w 4334256"/>
                <a:gd name="connsiteY5" fmla="*/ 737678 h 2026173"/>
                <a:gd name="connsiteX6" fmla="*/ 1591681 w 4334256"/>
                <a:gd name="connsiteY6" fmla="*/ 323658 h 2026173"/>
                <a:gd name="connsiteX7" fmla="*/ 1822821 w 4334256"/>
                <a:gd name="connsiteY7" fmla="*/ 1403158 h 2026173"/>
                <a:gd name="connsiteX8" fmla="*/ 2285101 w 4334256"/>
                <a:gd name="connsiteY8" fmla="*/ 1149158 h 2026173"/>
                <a:gd name="connsiteX9" fmla="*/ 2869301 w 4334256"/>
                <a:gd name="connsiteY9" fmla="*/ 1977198 h 2026173"/>
                <a:gd name="connsiteX10" fmla="*/ 3336661 w 4334256"/>
                <a:gd name="connsiteY10" fmla="*/ 1667318 h 2026173"/>
                <a:gd name="connsiteX11" fmla="*/ 4281541 w 4334256"/>
                <a:gd name="connsiteY11" fmla="*/ 1403158 h 2026173"/>
                <a:gd name="connsiteX12" fmla="*/ 4093581 w 4334256"/>
                <a:gd name="connsiteY12" fmla="*/ 1037398 h 2026173"/>
                <a:gd name="connsiteX13" fmla="*/ 3087741 w 4334256"/>
                <a:gd name="connsiteY13" fmla="*/ 1138998 h 2026173"/>
                <a:gd name="connsiteX14" fmla="*/ 2798181 w 4334256"/>
                <a:gd name="connsiteY14" fmla="*/ 707198 h 2026173"/>
                <a:gd name="connsiteX15" fmla="*/ 3346821 w 4334256"/>
                <a:gd name="connsiteY15" fmla="*/ 641158 h 2026173"/>
                <a:gd name="connsiteX16" fmla="*/ 3758301 w 4334256"/>
                <a:gd name="connsiteY16" fmla="*/ 6158 h 2026173"/>
                <a:gd name="connsiteX17" fmla="*/ 4129141 w 4334256"/>
                <a:gd name="connsiteY17" fmla="*/ 316038 h 2026173"/>
                <a:gd name="connsiteX0" fmla="*/ 527421 w 4359943"/>
                <a:gd name="connsiteY0" fmla="*/ 422718 h 2026173"/>
                <a:gd name="connsiteX1" fmla="*/ 4181 w 4359943"/>
                <a:gd name="connsiteY1" fmla="*/ 798638 h 2026173"/>
                <a:gd name="connsiteX2" fmla="*/ 794121 w 4359943"/>
                <a:gd name="connsiteY2" fmla="*/ 1456498 h 2026173"/>
                <a:gd name="connsiteX3" fmla="*/ 895721 w 4359943"/>
                <a:gd name="connsiteY3" fmla="*/ 1814638 h 2026173"/>
                <a:gd name="connsiteX4" fmla="*/ 1451981 w 4359943"/>
                <a:gd name="connsiteY4" fmla="*/ 1662238 h 2026173"/>
                <a:gd name="connsiteX5" fmla="*/ 1111621 w 4359943"/>
                <a:gd name="connsiteY5" fmla="*/ 737678 h 2026173"/>
                <a:gd name="connsiteX6" fmla="*/ 1591681 w 4359943"/>
                <a:gd name="connsiteY6" fmla="*/ 323658 h 2026173"/>
                <a:gd name="connsiteX7" fmla="*/ 1822821 w 4359943"/>
                <a:gd name="connsiteY7" fmla="*/ 1403158 h 2026173"/>
                <a:gd name="connsiteX8" fmla="*/ 2285101 w 4359943"/>
                <a:gd name="connsiteY8" fmla="*/ 1149158 h 2026173"/>
                <a:gd name="connsiteX9" fmla="*/ 2869301 w 4359943"/>
                <a:gd name="connsiteY9" fmla="*/ 1977198 h 2026173"/>
                <a:gd name="connsiteX10" fmla="*/ 3336661 w 4359943"/>
                <a:gd name="connsiteY10" fmla="*/ 1667318 h 2026173"/>
                <a:gd name="connsiteX11" fmla="*/ 4281541 w 4359943"/>
                <a:gd name="connsiteY11" fmla="*/ 1403158 h 2026173"/>
                <a:gd name="connsiteX12" fmla="*/ 4093581 w 4359943"/>
                <a:gd name="connsiteY12" fmla="*/ 1037398 h 2026173"/>
                <a:gd name="connsiteX13" fmla="*/ 3087741 w 4359943"/>
                <a:gd name="connsiteY13" fmla="*/ 1138998 h 2026173"/>
                <a:gd name="connsiteX14" fmla="*/ 2798181 w 4359943"/>
                <a:gd name="connsiteY14" fmla="*/ 707198 h 2026173"/>
                <a:gd name="connsiteX15" fmla="*/ 3346821 w 4359943"/>
                <a:gd name="connsiteY15" fmla="*/ 641158 h 2026173"/>
                <a:gd name="connsiteX16" fmla="*/ 3758301 w 4359943"/>
                <a:gd name="connsiteY16" fmla="*/ 6158 h 2026173"/>
                <a:gd name="connsiteX17" fmla="*/ 4129141 w 4359943"/>
                <a:gd name="connsiteY17" fmla="*/ 316038 h 2026173"/>
                <a:gd name="connsiteX0" fmla="*/ 527421 w 4348814"/>
                <a:gd name="connsiteY0" fmla="*/ 422718 h 2026173"/>
                <a:gd name="connsiteX1" fmla="*/ 4181 w 4348814"/>
                <a:gd name="connsiteY1" fmla="*/ 798638 h 2026173"/>
                <a:gd name="connsiteX2" fmla="*/ 794121 w 4348814"/>
                <a:gd name="connsiteY2" fmla="*/ 1456498 h 2026173"/>
                <a:gd name="connsiteX3" fmla="*/ 895721 w 4348814"/>
                <a:gd name="connsiteY3" fmla="*/ 1814638 h 2026173"/>
                <a:gd name="connsiteX4" fmla="*/ 1451981 w 4348814"/>
                <a:gd name="connsiteY4" fmla="*/ 1662238 h 2026173"/>
                <a:gd name="connsiteX5" fmla="*/ 1111621 w 4348814"/>
                <a:gd name="connsiteY5" fmla="*/ 737678 h 2026173"/>
                <a:gd name="connsiteX6" fmla="*/ 1591681 w 4348814"/>
                <a:gd name="connsiteY6" fmla="*/ 323658 h 2026173"/>
                <a:gd name="connsiteX7" fmla="*/ 1822821 w 4348814"/>
                <a:gd name="connsiteY7" fmla="*/ 1403158 h 2026173"/>
                <a:gd name="connsiteX8" fmla="*/ 2285101 w 4348814"/>
                <a:gd name="connsiteY8" fmla="*/ 1149158 h 2026173"/>
                <a:gd name="connsiteX9" fmla="*/ 2869301 w 4348814"/>
                <a:gd name="connsiteY9" fmla="*/ 1977198 h 2026173"/>
                <a:gd name="connsiteX10" fmla="*/ 3336661 w 4348814"/>
                <a:gd name="connsiteY10" fmla="*/ 1667318 h 2026173"/>
                <a:gd name="connsiteX11" fmla="*/ 4281541 w 4348814"/>
                <a:gd name="connsiteY11" fmla="*/ 1403158 h 2026173"/>
                <a:gd name="connsiteX12" fmla="*/ 4093581 w 4348814"/>
                <a:gd name="connsiteY12" fmla="*/ 1037398 h 2026173"/>
                <a:gd name="connsiteX13" fmla="*/ 3087741 w 4348814"/>
                <a:gd name="connsiteY13" fmla="*/ 1138998 h 2026173"/>
                <a:gd name="connsiteX14" fmla="*/ 2798181 w 4348814"/>
                <a:gd name="connsiteY14" fmla="*/ 707198 h 2026173"/>
                <a:gd name="connsiteX15" fmla="*/ 3346821 w 4348814"/>
                <a:gd name="connsiteY15" fmla="*/ 641158 h 2026173"/>
                <a:gd name="connsiteX16" fmla="*/ 3758301 w 4348814"/>
                <a:gd name="connsiteY16" fmla="*/ 6158 h 2026173"/>
                <a:gd name="connsiteX17" fmla="*/ 4129141 w 4348814"/>
                <a:gd name="connsiteY17" fmla="*/ 316038 h 2026173"/>
                <a:gd name="connsiteX0" fmla="*/ 527421 w 4358062"/>
                <a:gd name="connsiteY0" fmla="*/ 422718 h 2026173"/>
                <a:gd name="connsiteX1" fmla="*/ 4181 w 4358062"/>
                <a:gd name="connsiteY1" fmla="*/ 798638 h 2026173"/>
                <a:gd name="connsiteX2" fmla="*/ 794121 w 4358062"/>
                <a:gd name="connsiteY2" fmla="*/ 1456498 h 2026173"/>
                <a:gd name="connsiteX3" fmla="*/ 895721 w 4358062"/>
                <a:gd name="connsiteY3" fmla="*/ 1814638 h 2026173"/>
                <a:gd name="connsiteX4" fmla="*/ 1451981 w 4358062"/>
                <a:gd name="connsiteY4" fmla="*/ 1662238 h 2026173"/>
                <a:gd name="connsiteX5" fmla="*/ 1111621 w 4358062"/>
                <a:gd name="connsiteY5" fmla="*/ 737678 h 2026173"/>
                <a:gd name="connsiteX6" fmla="*/ 1591681 w 4358062"/>
                <a:gd name="connsiteY6" fmla="*/ 323658 h 2026173"/>
                <a:gd name="connsiteX7" fmla="*/ 1822821 w 4358062"/>
                <a:gd name="connsiteY7" fmla="*/ 1403158 h 2026173"/>
                <a:gd name="connsiteX8" fmla="*/ 2285101 w 4358062"/>
                <a:gd name="connsiteY8" fmla="*/ 1149158 h 2026173"/>
                <a:gd name="connsiteX9" fmla="*/ 2869301 w 4358062"/>
                <a:gd name="connsiteY9" fmla="*/ 1977198 h 2026173"/>
                <a:gd name="connsiteX10" fmla="*/ 3336661 w 4358062"/>
                <a:gd name="connsiteY10" fmla="*/ 1667318 h 2026173"/>
                <a:gd name="connsiteX11" fmla="*/ 4281541 w 4358062"/>
                <a:gd name="connsiteY11" fmla="*/ 1403158 h 2026173"/>
                <a:gd name="connsiteX12" fmla="*/ 4093581 w 4358062"/>
                <a:gd name="connsiteY12" fmla="*/ 1037398 h 2026173"/>
                <a:gd name="connsiteX13" fmla="*/ 3087741 w 4358062"/>
                <a:gd name="connsiteY13" fmla="*/ 1138998 h 2026173"/>
                <a:gd name="connsiteX14" fmla="*/ 2798181 w 4358062"/>
                <a:gd name="connsiteY14" fmla="*/ 707198 h 2026173"/>
                <a:gd name="connsiteX15" fmla="*/ 3346821 w 4358062"/>
                <a:gd name="connsiteY15" fmla="*/ 641158 h 2026173"/>
                <a:gd name="connsiteX16" fmla="*/ 3758301 w 4358062"/>
                <a:gd name="connsiteY16" fmla="*/ 6158 h 2026173"/>
                <a:gd name="connsiteX17" fmla="*/ 4129141 w 4358062"/>
                <a:gd name="connsiteY17" fmla="*/ 316038 h 2026173"/>
                <a:gd name="connsiteX0" fmla="*/ 527421 w 4358062"/>
                <a:gd name="connsiteY0" fmla="*/ 422718 h 2026173"/>
                <a:gd name="connsiteX1" fmla="*/ 4181 w 4358062"/>
                <a:gd name="connsiteY1" fmla="*/ 798638 h 2026173"/>
                <a:gd name="connsiteX2" fmla="*/ 794121 w 4358062"/>
                <a:gd name="connsiteY2" fmla="*/ 1456498 h 2026173"/>
                <a:gd name="connsiteX3" fmla="*/ 895721 w 4358062"/>
                <a:gd name="connsiteY3" fmla="*/ 1814638 h 2026173"/>
                <a:gd name="connsiteX4" fmla="*/ 1451981 w 4358062"/>
                <a:gd name="connsiteY4" fmla="*/ 1662238 h 2026173"/>
                <a:gd name="connsiteX5" fmla="*/ 1111621 w 4358062"/>
                <a:gd name="connsiteY5" fmla="*/ 737678 h 2026173"/>
                <a:gd name="connsiteX6" fmla="*/ 1591681 w 4358062"/>
                <a:gd name="connsiteY6" fmla="*/ 323658 h 2026173"/>
                <a:gd name="connsiteX7" fmla="*/ 1822821 w 4358062"/>
                <a:gd name="connsiteY7" fmla="*/ 1403158 h 2026173"/>
                <a:gd name="connsiteX8" fmla="*/ 2285101 w 4358062"/>
                <a:gd name="connsiteY8" fmla="*/ 1149158 h 2026173"/>
                <a:gd name="connsiteX9" fmla="*/ 2869301 w 4358062"/>
                <a:gd name="connsiteY9" fmla="*/ 1977198 h 2026173"/>
                <a:gd name="connsiteX10" fmla="*/ 3336661 w 4358062"/>
                <a:gd name="connsiteY10" fmla="*/ 1667318 h 2026173"/>
                <a:gd name="connsiteX11" fmla="*/ 4281541 w 4358062"/>
                <a:gd name="connsiteY11" fmla="*/ 1403158 h 2026173"/>
                <a:gd name="connsiteX12" fmla="*/ 4093581 w 4358062"/>
                <a:gd name="connsiteY12" fmla="*/ 1037398 h 2026173"/>
                <a:gd name="connsiteX13" fmla="*/ 3087741 w 4358062"/>
                <a:gd name="connsiteY13" fmla="*/ 1138998 h 2026173"/>
                <a:gd name="connsiteX14" fmla="*/ 2798181 w 4358062"/>
                <a:gd name="connsiteY14" fmla="*/ 707198 h 2026173"/>
                <a:gd name="connsiteX15" fmla="*/ 3346821 w 4358062"/>
                <a:gd name="connsiteY15" fmla="*/ 641158 h 2026173"/>
                <a:gd name="connsiteX16" fmla="*/ 3758301 w 4358062"/>
                <a:gd name="connsiteY16" fmla="*/ 6158 h 2026173"/>
                <a:gd name="connsiteX17" fmla="*/ 4129141 w 4358062"/>
                <a:gd name="connsiteY17" fmla="*/ 316038 h 2026173"/>
                <a:gd name="connsiteX0" fmla="*/ 527421 w 4358062"/>
                <a:gd name="connsiteY0" fmla="*/ 422718 h 2026173"/>
                <a:gd name="connsiteX1" fmla="*/ 4181 w 4358062"/>
                <a:gd name="connsiteY1" fmla="*/ 798638 h 2026173"/>
                <a:gd name="connsiteX2" fmla="*/ 794121 w 4358062"/>
                <a:gd name="connsiteY2" fmla="*/ 1456498 h 2026173"/>
                <a:gd name="connsiteX3" fmla="*/ 895721 w 4358062"/>
                <a:gd name="connsiteY3" fmla="*/ 1814638 h 2026173"/>
                <a:gd name="connsiteX4" fmla="*/ 1451981 w 4358062"/>
                <a:gd name="connsiteY4" fmla="*/ 1662238 h 2026173"/>
                <a:gd name="connsiteX5" fmla="*/ 1111621 w 4358062"/>
                <a:gd name="connsiteY5" fmla="*/ 737678 h 2026173"/>
                <a:gd name="connsiteX6" fmla="*/ 1591681 w 4358062"/>
                <a:gd name="connsiteY6" fmla="*/ 323658 h 2026173"/>
                <a:gd name="connsiteX7" fmla="*/ 1822821 w 4358062"/>
                <a:gd name="connsiteY7" fmla="*/ 1403158 h 2026173"/>
                <a:gd name="connsiteX8" fmla="*/ 2285101 w 4358062"/>
                <a:gd name="connsiteY8" fmla="*/ 1149158 h 2026173"/>
                <a:gd name="connsiteX9" fmla="*/ 2869301 w 4358062"/>
                <a:gd name="connsiteY9" fmla="*/ 1977198 h 2026173"/>
                <a:gd name="connsiteX10" fmla="*/ 3336661 w 4358062"/>
                <a:gd name="connsiteY10" fmla="*/ 1667318 h 2026173"/>
                <a:gd name="connsiteX11" fmla="*/ 4281541 w 4358062"/>
                <a:gd name="connsiteY11" fmla="*/ 1403158 h 2026173"/>
                <a:gd name="connsiteX12" fmla="*/ 4093581 w 4358062"/>
                <a:gd name="connsiteY12" fmla="*/ 1037398 h 2026173"/>
                <a:gd name="connsiteX13" fmla="*/ 3087741 w 4358062"/>
                <a:gd name="connsiteY13" fmla="*/ 1138998 h 2026173"/>
                <a:gd name="connsiteX14" fmla="*/ 2798181 w 4358062"/>
                <a:gd name="connsiteY14" fmla="*/ 707198 h 2026173"/>
                <a:gd name="connsiteX15" fmla="*/ 3346821 w 4358062"/>
                <a:gd name="connsiteY15" fmla="*/ 641158 h 2026173"/>
                <a:gd name="connsiteX16" fmla="*/ 3758301 w 4358062"/>
                <a:gd name="connsiteY16" fmla="*/ 6158 h 2026173"/>
                <a:gd name="connsiteX17" fmla="*/ 4129141 w 4358062"/>
                <a:gd name="connsiteY17" fmla="*/ 316038 h 2026173"/>
                <a:gd name="connsiteX0" fmla="*/ 527421 w 4358062"/>
                <a:gd name="connsiteY0" fmla="*/ 422718 h 2026173"/>
                <a:gd name="connsiteX1" fmla="*/ 4181 w 4358062"/>
                <a:gd name="connsiteY1" fmla="*/ 798638 h 2026173"/>
                <a:gd name="connsiteX2" fmla="*/ 794121 w 4358062"/>
                <a:gd name="connsiteY2" fmla="*/ 1456498 h 2026173"/>
                <a:gd name="connsiteX3" fmla="*/ 895721 w 4358062"/>
                <a:gd name="connsiteY3" fmla="*/ 1814638 h 2026173"/>
                <a:gd name="connsiteX4" fmla="*/ 1451981 w 4358062"/>
                <a:gd name="connsiteY4" fmla="*/ 1662238 h 2026173"/>
                <a:gd name="connsiteX5" fmla="*/ 1111621 w 4358062"/>
                <a:gd name="connsiteY5" fmla="*/ 737678 h 2026173"/>
                <a:gd name="connsiteX6" fmla="*/ 1591681 w 4358062"/>
                <a:gd name="connsiteY6" fmla="*/ 323658 h 2026173"/>
                <a:gd name="connsiteX7" fmla="*/ 1822821 w 4358062"/>
                <a:gd name="connsiteY7" fmla="*/ 1403158 h 2026173"/>
                <a:gd name="connsiteX8" fmla="*/ 2285101 w 4358062"/>
                <a:gd name="connsiteY8" fmla="*/ 1149158 h 2026173"/>
                <a:gd name="connsiteX9" fmla="*/ 2869301 w 4358062"/>
                <a:gd name="connsiteY9" fmla="*/ 1977198 h 2026173"/>
                <a:gd name="connsiteX10" fmla="*/ 3336661 w 4358062"/>
                <a:gd name="connsiteY10" fmla="*/ 1667318 h 2026173"/>
                <a:gd name="connsiteX11" fmla="*/ 4281541 w 4358062"/>
                <a:gd name="connsiteY11" fmla="*/ 1403158 h 2026173"/>
                <a:gd name="connsiteX12" fmla="*/ 4093581 w 4358062"/>
                <a:gd name="connsiteY12" fmla="*/ 1037398 h 2026173"/>
                <a:gd name="connsiteX13" fmla="*/ 3087741 w 4358062"/>
                <a:gd name="connsiteY13" fmla="*/ 1138998 h 2026173"/>
                <a:gd name="connsiteX14" fmla="*/ 2798181 w 4358062"/>
                <a:gd name="connsiteY14" fmla="*/ 707198 h 2026173"/>
                <a:gd name="connsiteX15" fmla="*/ 3346821 w 4358062"/>
                <a:gd name="connsiteY15" fmla="*/ 641158 h 2026173"/>
                <a:gd name="connsiteX16" fmla="*/ 3758301 w 4358062"/>
                <a:gd name="connsiteY16" fmla="*/ 6158 h 2026173"/>
                <a:gd name="connsiteX17" fmla="*/ 4129141 w 4358062"/>
                <a:gd name="connsiteY17" fmla="*/ 316038 h 2026173"/>
                <a:gd name="connsiteX0" fmla="*/ 527421 w 4358062"/>
                <a:gd name="connsiteY0" fmla="*/ 436655 h 2040110"/>
                <a:gd name="connsiteX1" fmla="*/ 4181 w 4358062"/>
                <a:gd name="connsiteY1" fmla="*/ 812575 h 2040110"/>
                <a:gd name="connsiteX2" fmla="*/ 794121 w 4358062"/>
                <a:gd name="connsiteY2" fmla="*/ 1470435 h 2040110"/>
                <a:gd name="connsiteX3" fmla="*/ 895721 w 4358062"/>
                <a:gd name="connsiteY3" fmla="*/ 1828575 h 2040110"/>
                <a:gd name="connsiteX4" fmla="*/ 1451981 w 4358062"/>
                <a:gd name="connsiteY4" fmla="*/ 1676175 h 2040110"/>
                <a:gd name="connsiteX5" fmla="*/ 1111621 w 4358062"/>
                <a:gd name="connsiteY5" fmla="*/ 751615 h 2040110"/>
                <a:gd name="connsiteX6" fmla="*/ 1591681 w 4358062"/>
                <a:gd name="connsiteY6" fmla="*/ 337595 h 2040110"/>
                <a:gd name="connsiteX7" fmla="*/ 1822821 w 4358062"/>
                <a:gd name="connsiteY7" fmla="*/ 1417095 h 2040110"/>
                <a:gd name="connsiteX8" fmla="*/ 2285101 w 4358062"/>
                <a:gd name="connsiteY8" fmla="*/ 1163095 h 2040110"/>
                <a:gd name="connsiteX9" fmla="*/ 2869301 w 4358062"/>
                <a:gd name="connsiteY9" fmla="*/ 1991135 h 2040110"/>
                <a:gd name="connsiteX10" fmla="*/ 3336661 w 4358062"/>
                <a:gd name="connsiteY10" fmla="*/ 1681255 h 2040110"/>
                <a:gd name="connsiteX11" fmla="*/ 4281541 w 4358062"/>
                <a:gd name="connsiteY11" fmla="*/ 1417095 h 2040110"/>
                <a:gd name="connsiteX12" fmla="*/ 4093581 w 4358062"/>
                <a:gd name="connsiteY12" fmla="*/ 1051335 h 2040110"/>
                <a:gd name="connsiteX13" fmla="*/ 3087741 w 4358062"/>
                <a:gd name="connsiteY13" fmla="*/ 1152935 h 2040110"/>
                <a:gd name="connsiteX14" fmla="*/ 2798181 w 4358062"/>
                <a:gd name="connsiteY14" fmla="*/ 721135 h 2040110"/>
                <a:gd name="connsiteX15" fmla="*/ 3346821 w 4358062"/>
                <a:gd name="connsiteY15" fmla="*/ 655095 h 2040110"/>
                <a:gd name="connsiteX16" fmla="*/ 3758301 w 4358062"/>
                <a:gd name="connsiteY16" fmla="*/ 20095 h 2040110"/>
                <a:gd name="connsiteX17" fmla="*/ 4129141 w 4358062"/>
                <a:gd name="connsiteY17" fmla="*/ 329975 h 2040110"/>
                <a:gd name="connsiteX0" fmla="*/ 527421 w 4358062"/>
                <a:gd name="connsiteY0" fmla="*/ 431372 h 2034827"/>
                <a:gd name="connsiteX1" fmla="*/ 4181 w 4358062"/>
                <a:gd name="connsiteY1" fmla="*/ 807292 h 2034827"/>
                <a:gd name="connsiteX2" fmla="*/ 794121 w 4358062"/>
                <a:gd name="connsiteY2" fmla="*/ 1465152 h 2034827"/>
                <a:gd name="connsiteX3" fmla="*/ 895721 w 4358062"/>
                <a:gd name="connsiteY3" fmla="*/ 1823292 h 2034827"/>
                <a:gd name="connsiteX4" fmla="*/ 1451981 w 4358062"/>
                <a:gd name="connsiteY4" fmla="*/ 1670892 h 2034827"/>
                <a:gd name="connsiteX5" fmla="*/ 1111621 w 4358062"/>
                <a:gd name="connsiteY5" fmla="*/ 746332 h 2034827"/>
                <a:gd name="connsiteX6" fmla="*/ 1591681 w 4358062"/>
                <a:gd name="connsiteY6" fmla="*/ 332312 h 2034827"/>
                <a:gd name="connsiteX7" fmla="*/ 1822821 w 4358062"/>
                <a:gd name="connsiteY7" fmla="*/ 1411812 h 2034827"/>
                <a:gd name="connsiteX8" fmla="*/ 2285101 w 4358062"/>
                <a:gd name="connsiteY8" fmla="*/ 1157812 h 2034827"/>
                <a:gd name="connsiteX9" fmla="*/ 2869301 w 4358062"/>
                <a:gd name="connsiteY9" fmla="*/ 1985852 h 2034827"/>
                <a:gd name="connsiteX10" fmla="*/ 3336661 w 4358062"/>
                <a:gd name="connsiteY10" fmla="*/ 1675972 h 2034827"/>
                <a:gd name="connsiteX11" fmla="*/ 4281541 w 4358062"/>
                <a:gd name="connsiteY11" fmla="*/ 1411812 h 2034827"/>
                <a:gd name="connsiteX12" fmla="*/ 4093581 w 4358062"/>
                <a:gd name="connsiteY12" fmla="*/ 1046052 h 2034827"/>
                <a:gd name="connsiteX13" fmla="*/ 3087741 w 4358062"/>
                <a:gd name="connsiteY13" fmla="*/ 1147652 h 2034827"/>
                <a:gd name="connsiteX14" fmla="*/ 2798181 w 4358062"/>
                <a:gd name="connsiteY14" fmla="*/ 715852 h 2034827"/>
                <a:gd name="connsiteX15" fmla="*/ 3346821 w 4358062"/>
                <a:gd name="connsiteY15" fmla="*/ 649812 h 2034827"/>
                <a:gd name="connsiteX16" fmla="*/ 3758301 w 4358062"/>
                <a:gd name="connsiteY16" fmla="*/ 14812 h 2034827"/>
                <a:gd name="connsiteX17" fmla="*/ 4129141 w 4358062"/>
                <a:gd name="connsiteY17" fmla="*/ 324692 h 2034827"/>
                <a:gd name="connsiteX0" fmla="*/ 527421 w 4358062"/>
                <a:gd name="connsiteY0" fmla="*/ 416560 h 2020015"/>
                <a:gd name="connsiteX1" fmla="*/ 4181 w 4358062"/>
                <a:gd name="connsiteY1" fmla="*/ 792480 h 2020015"/>
                <a:gd name="connsiteX2" fmla="*/ 794121 w 4358062"/>
                <a:gd name="connsiteY2" fmla="*/ 1450340 h 2020015"/>
                <a:gd name="connsiteX3" fmla="*/ 895721 w 4358062"/>
                <a:gd name="connsiteY3" fmla="*/ 1808480 h 2020015"/>
                <a:gd name="connsiteX4" fmla="*/ 1451981 w 4358062"/>
                <a:gd name="connsiteY4" fmla="*/ 1656080 h 2020015"/>
                <a:gd name="connsiteX5" fmla="*/ 1111621 w 4358062"/>
                <a:gd name="connsiteY5" fmla="*/ 731520 h 2020015"/>
                <a:gd name="connsiteX6" fmla="*/ 1591681 w 4358062"/>
                <a:gd name="connsiteY6" fmla="*/ 317500 h 2020015"/>
                <a:gd name="connsiteX7" fmla="*/ 1822821 w 4358062"/>
                <a:gd name="connsiteY7" fmla="*/ 1397000 h 2020015"/>
                <a:gd name="connsiteX8" fmla="*/ 2285101 w 4358062"/>
                <a:gd name="connsiteY8" fmla="*/ 1143000 h 2020015"/>
                <a:gd name="connsiteX9" fmla="*/ 2869301 w 4358062"/>
                <a:gd name="connsiteY9" fmla="*/ 1971040 h 2020015"/>
                <a:gd name="connsiteX10" fmla="*/ 3336661 w 4358062"/>
                <a:gd name="connsiteY10" fmla="*/ 1661160 h 2020015"/>
                <a:gd name="connsiteX11" fmla="*/ 4281541 w 4358062"/>
                <a:gd name="connsiteY11" fmla="*/ 1397000 h 2020015"/>
                <a:gd name="connsiteX12" fmla="*/ 4093581 w 4358062"/>
                <a:gd name="connsiteY12" fmla="*/ 1031240 h 2020015"/>
                <a:gd name="connsiteX13" fmla="*/ 3087741 w 4358062"/>
                <a:gd name="connsiteY13" fmla="*/ 1132840 h 2020015"/>
                <a:gd name="connsiteX14" fmla="*/ 2798181 w 4358062"/>
                <a:gd name="connsiteY14" fmla="*/ 701040 h 2020015"/>
                <a:gd name="connsiteX15" fmla="*/ 3346821 w 4358062"/>
                <a:gd name="connsiteY15" fmla="*/ 635000 h 2020015"/>
                <a:gd name="connsiteX16" fmla="*/ 3758301 w 4358062"/>
                <a:gd name="connsiteY16" fmla="*/ 0 h 2020015"/>
                <a:gd name="connsiteX0" fmla="*/ 527421 w 4358062"/>
                <a:gd name="connsiteY0" fmla="*/ 159582 h 1763037"/>
                <a:gd name="connsiteX1" fmla="*/ 4181 w 4358062"/>
                <a:gd name="connsiteY1" fmla="*/ 535502 h 1763037"/>
                <a:gd name="connsiteX2" fmla="*/ 794121 w 4358062"/>
                <a:gd name="connsiteY2" fmla="*/ 1193362 h 1763037"/>
                <a:gd name="connsiteX3" fmla="*/ 895721 w 4358062"/>
                <a:gd name="connsiteY3" fmla="*/ 1551502 h 1763037"/>
                <a:gd name="connsiteX4" fmla="*/ 1451981 w 4358062"/>
                <a:gd name="connsiteY4" fmla="*/ 1399102 h 1763037"/>
                <a:gd name="connsiteX5" fmla="*/ 1111621 w 4358062"/>
                <a:gd name="connsiteY5" fmla="*/ 474542 h 1763037"/>
                <a:gd name="connsiteX6" fmla="*/ 1591681 w 4358062"/>
                <a:gd name="connsiteY6" fmla="*/ 60522 h 1763037"/>
                <a:gd name="connsiteX7" fmla="*/ 1822821 w 4358062"/>
                <a:gd name="connsiteY7" fmla="*/ 1140022 h 1763037"/>
                <a:gd name="connsiteX8" fmla="*/ 2285101 w 4358062"/>
                <a:gd name="connsiteY8" fmla="*/ 886022 h 1763037"/>
                <a:gd name="connsiteX9" fmla="*/ 2869301 w 4358062"/>
                <a:gd name="connsiteY9" fmla="*/ 1714062 h 1763037"/>
                <a:gd name="connsiteX10" fmla="*/ 3336661 w 4358062"/>
                <a:gd name="connsiteY10" fmla="*/ 1404182 h 1763037"/>
                <a:gd name="connsiteX11" fmla="*/ 4281541 w 4358062"/>
                <a:gd name="connsiteY11" fmla="*/ 1140022 h 1763037"/>
                <a:gd name="connsiteX12" fmla="*/ 4093581 w 4358062"/>
                <a:gd name="connsiteY12" fmla="*/ 774262 h 1763037"/>
                <a:gd name="connsiteX13" fmla="*/ 3087741 w 4358062"/>
                <a:gd name="connsiteY13" fmla="*/ 875862 h 1763037"/>
                <a:gd name="connsiteX14" fmla="*/ 2798181 w 4358062"/>
                <a:gd name="connsiteY14" fmla="*/ 444062 h 1763037"/>
                <a:gd name="connsiteX15" fmla="*/ 3346821 w 4358062"/>
                <a:gd name="connsiteY15" fmla="*/ 378022 h 1763037"/>
                <a:gd name="connsiteX0" fmla="*/ 527421 w 4358062"/>
                <a:gd name="connsiteY0" fmla="*/ 159582 h 1763037"/>
                <a:gd name="connsiteX1" fmla="*/ 4181 w 4358062"/>
                <a:gd name="connsiteY1" fmla="*/ 535502 h 1763037"/>
                <a:gd name="connsiteX2" fmla="*/ 794121 w 4358062"/>
                <a:gd name="connsiteY2" fmla="*/ 1193362 h 1763037"/>
                <a:gd name="connsiteX3" fmla="*/ 895721 w 4358062"/>
                <a:gd name="connsiteY3" fmla="*/ 1551502 h 1763037"/>
                <a:gd name="connsiteX4" fmla="*/ 1451981 w 4358062"/>
                <a:gd name="connsiteY4" fmla="*/ 1399102 h 1763037"/>
                <a:gd name="connsiteX5" fmla="*/ 1111621 w 4358062"/>
                <a:gd name="connsiteY5" fmla="*/ 474542 h 1763037"/>
                <a:gd name="connsiteX6" fmla="*/ 1591681 w 4358062"/>
                <a:gd name="connsiteY6" fmla="*/ 60522 h 1763037"/>
                <a:gd name="connsiteX7" fmla="*/ 1822821 w 4358062"/>
                <a:gd name="connsiteY7" fmla="*/ 1140022 h 1763037"/>
                <a:gd name="connsiteX8" fmla="*/ 2285101 w 4358062"/>
                <a:gd name="connsiteY8" fmla="*/ 886022 h 1763037"/>
                <a:gd name="connsiteX9" fmla="*/ 2869301 w 4358062"/>
                <a:gd name="connsiteY9" fmla="*/ 1714062 h 1763037"/>
                <a:gd name="connsiteX10" fmla="*/ 3336661 w 4358062"/>
                <a:gd name="connsiteY10" fmla="*/ 1404182 h 1763037"/>
                <a:gd name="connsiteX11" fmla="*/ 4281541 w 4358062"/>
                <a:gd name="connsiteY11" fmla="*/ 1140022 h 1763037"/>
                <a:gd name="connsiteX12" fmla="*/ 4093581 w 4358062"/>
                <a:gd name="connsiteY12" fmla="*/ 774262 h 1763037"/>
                <a:gd name="connsiteX13" fmla="*/ 3087741 w 4358062"/>
                <a:gd name="connsiteY13" fmla="*/ 875862 h 1763037"/>
                <a:gd name="connsiteX14" fmla="*/ 2798181 w 4358062"/>
                <a:gd name="connsiteY14" fmla="*/ 444062 h 1763037"/>
                <a:gd name="connsiteX15" fmla="*/ 3404356 w 4358062"/>
                <a:gd name="connsiteY15" fmla="*/ 355893 h 1763037"/>
                <a:gd name="connsiteX0" fmla="*/ 527421 w 4358062"/>
                <a:gd name="connsiteY0" fmla="*/ 159582 h 1763037"/>
                <a:gd name="connsiteX1" fmla="*/ 4181 w 4358062"/>
                <a:gd name="connsiteY1" fmla="*/ 535502 h 1763037"/>
                <a:gd name="connsiteX2" fmla="*/ 794121 w 4358062"/>
                <a:gd name="connsiteY2" fmla="*/ 1193362 h 1763037"/>
                <a:gd name="connsiteX3" fmla="*/ 895721 w 4358062"/>
                <a:gd name="connsiteY3" fmla="*/ 1551502 h 1763037"/>
                <a:gd name="connsiteX4" fmla="*/ 1451981 w 4358062"/>
                <a:gd name="connsiteY4" fmla="*/ 1399102 h 1763037"/>
                <a:gd name="connsiteX5" fmla="*/ 1111621 w 4358062"/>
                <a:gd name="connsiteY5" fmla="*/ 474542 h 1763037"/>
                <a:gd name="connsiteX6" fmla="*/ 1591681 w 4358062"/>
                <a:gd name="connsiteY6" fmla="*/ 60522 h 1763037"/>
                <a:gd name="connsiteX7" fmla="*/ 1822821 w 4358062"/>
                <a:gd name="connsiteY7" fmla="*/ 1140022 h 1763037"/>
                <a:gd name="connsiteX8" fmla="*/ 2285101 w 4358062"/>
                <a:gd name="connsiteY8" fmla="*/ 886022 h 1763037"/>
                <a:gd name="connsiteX9" fmla="*/ 2869301 w 4358062"/>
                <a:gd name="connsiteY9" fmla="*/ 1714062 h 1763037"/>
                <a:gd name="connsiteX10" fmla="*/ 3336661 w 4358062"/>
                <a:gd name="connsiteY10" fmla="*/ 1404182 h 1763037"/>
                <a:gd name="connsiteX11" fmla="*/ 4281541 w 4358062"/>
                <a:gd name="connsiteY11" fmla="*/ 1140022 h 1763037"/>
                <a:gd name="connsiteX12" fmla="*/ 4093581 w 4358062"/>
                <a:gd name="connsiteY12" fmla="*/ 774262 h 1763037"/>
                <a:gd name="connsiteX13" fmla="*/ 3087741 w 4358062"/>
                <a:gd name="connsiteY13" fmla="*/ 875862 h 1763037"/>
                <a:gd name="connsiteX14" fmla="*/ 2798181 w 4358062"/>
                <a:gd name="connsiteY14" fmla="*/ 444062 h 1763037"/>
                <a:gd name="connsiteX15" fmla="*/ 3404356 w 4358062"/>
                <a:gd name="connsiteY15" fmla="*/ 355893 h 17630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4358062" h="1763037">
                  <a:moveTo>
                    <a:pt x="527421" y="159582"/>
                  </a:moveTo>
                  <a:cubicBezTo>
                    <a:pt x="278924" y="95235"/>
                    <a:pt x="-40269" y="363205"/>
                    <a:pt x="4181" y="535502"/>
                  </a:cubicBezTo>
                  <a:cubicBezTo>
                    <a:pt x="48631" y="707799"/>
                    <a:pt x="645531" y="1024029"/>
                    <a:pt x="794121" y="1193362"/>
                  </a:cubicBezTo>
                  <a:cubicBezTo>
                    <a:pt x="942711" y="1362695"/>
                    <a:pt x="730198" y="1418152"/>
                    <a:pt x="895721" y="1551502"/>
                  </a:cubicBezTo>
                  <a:cubicBezTo>
                    <a:pt x="1061244" y="1684852"/>
                    <a:pt x="1415998" y="1578595"/>
                    <a:pt x="1451981" y="1399102"/>
                  </a:cubicBezTo>
                  <a:cubicBezTo>
                    <a:pt x="1487964" y="1219609"/>
                    <a:pt x="1415998" y="672239"/>
                    <a:pt x="1111621" y="474542"/>
                  </a:cubicBezTo>
                  <a:cubicBezTo>
                    <a:pt x="807244" y="276845"/>
                    <a:pt x="1323288" y="-159611"/>
                    <a:pt x="1591681" y="60522"/>
                  </a:cubicBezTo>
                  <a:cubicBezTo>
                    <a:pt x="1860074" y="280655"/>
                    <a:pt x="1521831" y="1068479"/>
                    <a:pt x="1822821" y="1140022"/>
                  </a:cubicBezTo>
                  <a:cubicBezTo>
                    <a:pt x="2123811" y="1211565"/>
                    <a:pt x="1940508" y="848769"/>
                    <a:pt x="2285101" y="886022"/>
                  </a:cubicBezTo>
                  <a:cubicBezTo>
                    <a:pt x="2629694" y="923275"/>
                    <a:pt x="2554341" y="1579442"/>
                    <a:pt x="2869301" y="1714062"/>
                  </a:cubicBezTo>
                  <a:cubicBezTo>
                    <a:pt x="3184261" y="1848682"/>
                    <a:pt x="3469588" y="1692895"/>
                    <a:pt x="3336661" y="1404182"/>
                  </a:cubicBezTo>
                  <a:cubicBezTo>
                    <a:pt x="3203734" y="1115469"/>
                    <a:pt x="4096968" y="1313589"/>
                    <a:pt x="4281541" y="1140022"/>
                  </a:cubicBezTo>
                  <a:cubicBezTo>
                    <a:pt x="4466114" y="966455"/>
                    <a:pt x="4282388" y="655729"/>
                    <a:pt x="4093581" y="774262"/>
                  </a:cubicBezTo>
                  <a:cubicBezTo>
                    <a:pt x="3904774" y="892795"/>
                    <a:pt x="3303641" y="930895"/>
                    <a:pt x="3087741" y="875862"/>
                  </a:cubicBezTo>
                  <a:cubicBezTo>
                    <a:pt x="2871841" y="820829"/>
                    <a:pt x="2718858" y="694474"/>
                    <a:pt x="2798181" y="444062"/>
                  </a:cubicBezTo>
                  <a:cubicBezTo>
                    <a:pt x="2877504" y="193650"/>
                    <a:pt x="3208776" y="482893"/>
                    <a:pt x="3404356" y="355893"/>
                  </a:cubicBezTo>
                </a:path>
              </a:pathLst>
            </a:custGeom>
            <a:noFill/>
            <a:ln w="63500" cap="rnd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5" name="Star: 10 Points 84">
              <a:extLst>
                <a:ext uri="{FF2B5EF4-FFF2-40B4-BE49-F238E27FC236}">
                  <a16:creationId xmlns:a16="http://schemas.microsoft.com/office/drawing/2014/main" id="{083F8117-DFEB-43B4-A5C0-5921235631E7}"/>
                </a:ext>
              </a:extLst>
            </p:cNvPr>
            <p:cNvSpPr/>
            <p:nvPr/>
          </p:nvSpPr>
          <p:spPr>
            <a:xfrm>
              <a:off x="1262363" y="16183918"/>
              <a:ext cx="107026" cy="107026"/>
            </a:xfrm>
            <a:prstGeom prst="star10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6" name="Star: 10 Points 85">
              <a:extLst>
                <a:ext uri="{FF2B5EF4-FFF2-40B4-BE49-F238E27FC236}">
                  <a16:creationId xmlns:a16="http://schemas.microsoft.com/office/drawing/2014/main" id="{BC7323DA-9DF1-4788-A38C-4B075F50402F}"/>
                </a:ext>
              </a:extLst>
            </p:cNvPr>
            <p:cNvSpPr/>
            <p:nvPr/>
          </p:nvSpPr>
          <p:spPr>
            <a:xfrm>
              <a:off x="1556037" y="16793753"/>
              <a:ext cx="107026" cy="107026"/>
            </a:xfrm>
            <a:prstGeom prst="star10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7" name="Star: 10 Points 86">
              <a:extLst>
                <a:ext uri="{FF2B5EF4-FFF2-40B4-BE49-F238E27FC236}">
                  <a16:creationId xmlns:a16="http://schemas.microsoft.com/office/drawing/2014/main" id="{9E907BF4-098B-455E-9D6F-BE78CF33E196}"/>
                </a:ext>
              </a:extLst>
            </p:cNvPr>
            <p:cNvSpPr/>
            <p:nvPr/>
          </p:nvSpPr>
          <p:spPr>
            <a:xfrm>
              <a:off x="1653862" y="16252823"/>
              <a:ext cx="107026" cy="107026"/>
            </a:xfrm>
            <a:prstGeom prst="star10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8" name="Star: 10 Points 87">
              <a:extLst>
                <a:ext uri="{FF2B5EF4-FFF2-40B4-BE49-F238E27FC236}">
                  <a16:creationId xmlns:a16="http://schemas.microsoft.com/office/drawing/2014/main" id="{A67E4AA4-0EAC-4B5B-B9B1-3CFA49423906}"/>
                </a:ext>
              </a:extLst>
            </p:cNvPr>
            <p:cNvSpPr/>
            <p:nvPr/>
          </p:nvSpPr>
          <p:spPr>
            <a:xfrm>
              <a:off x="2087205" y="16666849"/>
              <a:ext cx="107026" cy="107026"/>
            </a:xfrm>
            <a:prstGeom prst="star10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92" name="Star: 10 Points 91">
              <a:extLst>
                <a:ext uri="{FF2B5EF4-FFF2-40B4-BE49-F238E27FC236}">
                  <a16:creationId xmlns:a16="http://schemas.microsoft.com/office/drawing/2014/main" id="{B15DCBF1-C7E4-42A3-95C6-05C9AA05BE9D}"/>
                </a:ext>
              </a:extLst>
            </p:cNvPr>
            <p:cNvSpPr/>
            <p:nvPr/>
          </p:nvSpPr>
          <p:spPr>
            <a:xfrm>
              <a:off x="2546687" y="16972827"/>
              <a:ext cx="107026" cy="107026"/>
            </a:xfrm>
            <a:prstGeom prst="star10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93" name="Star: 10 Points 92">
              <a:extLst>
                <a:ext uri="{FF2B5EF4-FFF2-40B4-BE49-F238E27FC236}">
                  <a16:creationId xmlns:a16="http://schemas.microsoft.com/office/drawing/2014/main" id="{3E8275E8-F44E-4925-9AE7-5DC3F1C0CF0A}"/>
                </a:ext>
              </a:extLst>
            </p:cNvPr>
            <p:cNvSpPr/>
            <p:nvPr/>
          </p:nvSpPr>
          <p:spPr>
            <a:xfrm>
              <a:off x="3435857" y="16695750"/>
              <a:ext cx="107026" cy="107026"/>
            </a:xfrm>
            <a:prstGeom prst="star10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94" name="Star: 10 Points 93">
              <a:extLst>
                <a:ext uri="{FF2B5EF4-FFF2-40B4-BE49-F238E27FC236}">
                  <a16:creationId xmlns:a16="http://schemas.microsoft.com/office/drawing/2014/main" id="{C130BDB7-BFAF-47C9-B8CE-BDE0DAD0C93B}"/>
                </a:ext>
              </a:extLst>
            </p:cNvPr>
            <p:cNvSpPr/>
            <p:nvPr/>
          </p:nvSpPr>
          <p:spPr>
            <a:xfrm>
              <a:off x="2888417" y="16319742"/>
              <a:ext cx="107026" cy="107026"/>
            </a:xfrm>
            <a:prstGeom prst="star10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95" name="Star: 10 Points 94">
              <a:extLst>
                <a:ext uri="{FF2B5EF4-FFF2-40B4-BE49-F238E27FC236}">
                  <a16:creationId xmlns:a16="http://schemas.microsoft.com/office/drawing/2014/main" id="{42064216-2FC0-4547-B5B2-8F4708105B68}"/>
                </a:ext>
              </a:extLst>
            </p:cNvPr>
            <p:cNvSpPr/>
            <p:nvPr/>
          </p:nvSpPr>
          <p:spPr>
            <a:xfrm>
              <a:off x="1276117" y="16518167"/>
              <a:ext cx="107026" cy="107026"/>
            </a:xfrm>
            <a:prstGeom prst="star10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96" name="Star: 10 Points 95">
              <a:extLst>
                <a:ext uri="{FF2B5EF4-FFF2-40B4-BE49-F238E27FC236}">
                  <a16:creationId xmlns:a16="http://schemas.microsoft.com/office/drawing/2014/main" id="{A5C6F2E0-D096-4A85-B013-64D83D76ABE6}"/>
                </a:ext>
              </a:extLst>
            </p:cNvPr>
            <p:cNvSpPr/>
            <p:nvPr/>
          </p:nvSpPr>
          <p:spPr>
            <a:xfrm>
              <a:off x="1841566" y="16748220"/>
              <a:ext cx="107026" cy="107026"/>
            </a:xfrm>
            <a:prstGeom prst="star10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97" name="Star: 10 Points 96">
              <a:extLst>
                <a:ext uri="{FF2B5EF4-FFF2-40B4-BE49-F238E27FC236}">
                  <a16:creationId xmlns:a16="http://schemas.microsoft.com/office/drawing/2014/main" id="{8AEFEDD2-F45A-44F2-94A7-E4CDA739E9F9}"/>
                </a:ext>
              </a:extLst>
            </p:cNvPr>
            <p:cNvSpPr/>
            <p:nvPr/>
          </p:nvSpPr>
          <p:spPr>
            <a:xfrm>
              <a:off x="3178448" y="16602731"/>
              <a:ext cx="107026" cy="107026"/>
            </a:xfrm>
            <a:prstGeom prst="star10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99" name="Star: 10 Points 98">
              <a:extLst>
                <a:ext uri="{FF2B5EF4-FFF2-40B4-BE49-F238E27FC236}">
                  <a16:creationId xmlns:a16="http://schemas.microsoft.com/office/drawing/2014/main" id="{BDE76025-23EF-4030-ABA0-FBDE8BA08C96}"/>
                </a:ext>
              </a:extLst>
            </p:cNvPr>
            <p:cNvSpPr/>
            <p:nvPr/>
          </p:nvSpPr>
          <p:spPr>
            <a:xfrm>
              <a:off x="2427283" y="16568568"/>
              <a:ext cx="107026" cy="107026"/>
            </a:xfrm>
            <a:prstGeom prst="star10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01" name="Star: 10 Points 100">
              <a:extLst>
                <a:ext uri="{FF2B5EF4-FFF2-40B4-BE49-F238E27FC236}">
                  <a16:creationId xmlns:a16="http://schemas.microsoft.com/office/drawing/2014/main" id="{60EB6D59-900C-4D3A-8004-E874B92E2946}"/>
                </a:ext>
              </a:extLst>
            </p:cNvPr>
            <p:cNvSpPr/>
            <p:nvPr/>
          </p:nvSpPr>
          <p:spPr>
            <a:xfrm>
              <a:off x="1952456" y="16305086"/>
              <a:ext cx="107026" cy="107026"/>
            </a:xfrm>
            <a:prstGeom prst="star10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03" name="Star: 10 Points 102">
              <a:extLst>
                <a:ext uri="{FF2B5EF4-FFF2-40B4-BE49-F238E27FC236}">
                  <a16:creationId xmlns:a16="http://schemas.microsoft.com/office/drawing/2014/main" id="{A88F662A-D984-41F6-B490-95703AD5645C}"/>
                </a:ext>
              </a:extLst>
            </p:cNvPr>
            <p:cNvSpPr/>
            <p:nvPr/>
          </p:nvSpPr>
          <p:spPr>
            <a:xfrm>
              <a:off x="2998501" y="16943418"/>
              <a:ext cx="107026" cy="107026"/>
            </a:xfrm>
            <a:prstGeom prst="star10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04" name="Star: 10 Points 103">
              <a:extLst>
                <a:ext uri="{FF2B5EF4-FFF2-40B4-BE49-F238E27FC236}">
                  <a16:creationId xmlns:a16="http://schemas.microsoft.com/office/drawing/2014/main" id="{4FCE26AD-FE4D-471A-8950-572AEFC594FC}"/>
                </a:ext>
              </a:extLst>
            </p:cNvPr>
            <p:cNvSpPr/>
            <p:nvPr/>
          </p:nvSpPr>
          <p:spPr>
            <a:xfrm>
              <a:off x="2841304" y="16536126"/>
              <a:ext cx="107026" cy="107026"/>
            </a:xfrm>
            <a:prstGeom prst="star10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05" name="Arc 104">
              <a:extLst>
                <a:ext uri="{FF2B5EF4-FFF2-40B4-BE49-F238E27FC236}">
                  <a16:creationId xmlns:a16="http://schemas.microsoft.com/office/drawing/2014/main" id="{F6AAC4D9-02A2-4E72-BC88-465F9E57428B}"/>
                </a:ext>
              </a:extLst>
            </p:cNvPr>
            <p:cNvSpPr/>
            <p:nvPr/>
          </p:nvSpPr>
          <p:spPr>
            <a:xfrm rot="17795146">
              <a:off x="1553786" y="16679049"/>
              <a:ext cx="328365" cy="328365"/>
            </a:xfrm>
            <a:prstGeom prst="arc">
              <a:avLst>
                <a:gd name="adj1" fmla="val 16200000"/>
                <a:gd name="adj2" fmla="val 1476893"/>
              </a:avLst>
            </a:prstGeom>
            <a:ln w="1905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 dirty="0"/>
            </a:p>
          </p:txBody>
        </p:sp>
        <p:sp>
          <p:nvSpPr>
            <p:cNvPr id="106" name="Arc 105">
              <a:extLst>
                <a:ext uri="{FF2B5EF4-FFF2-40B4-BE49-F238E27FC236}">
                  <a16:creationId xmlns:a16="http://schemas.microsoft.com/office/drawing/2014/main" id="{E7B5C9FC-4C35-4825-94DD-4C6738B00A74}"/>
                </a:ext>
              </a:extLst>
            </p:cNvPr>
            <p:cNvSpPr/>
            <p:nvPr/>
          </p:nvSpPr>
          <p:spPr>
            <a:xfrm rot="1893667">
              <a:off x="1131963" y="16231058"/>
              <a:ext cx="328365" cy="328365"/>
            </a:xfrm>
            <a:prstGeom prst="arc">
              <a:avLst>
                <a:gd name="adj1" fmla="val 16200000"/>
                <a:gd name="adj2" fmla="val 1476893"/>
              </a:avLst>
            </a:prstGeom>
            <a:ln w="1905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07" name="Arc 106">
              <a:extLst>
                <a:ext uri="{FF2B5EF4-FFF2-40B4-BE49-F238E27FC236}">
                  <a16:creationId xmlns:a16="http://schemas.microsoft.com/office/drawing/2014/main" id="{B622B8A2-B283-493F-B64C-022BCD3D4429}"/>
                </a:ext>
              </a:extLst>
            </p:cNvPr>
            <p:cNvSpPr/>
            <p:nvPr/>
          </p:nvSpPr>
          <p:spPr>
            <a:xfrm rot="18970370">
              <a:off x="1690993" y="16179848"/>
              <a:ext cx="328365" cy="328365"/>
            </a:xfrm>
            <a:prstGeom prst="arc">
              <a:avLst>
                <a:gd name="adj1" fmla="val 16200000"/>
                <a:gd name="adj2" fmla="val 1476893"/>
              </a:avLst>
            </a:prstGeom>
            <a:ln w="1905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08" name="Arc 107">
              <a:extLst>
                <a:ext uri="{FF2B5EF4-FFF2-40B4-BE49-F238E27FC236}">
                  <a16:creationId xmlns:a16="http://schemas.microsoft.com/office/drawing/2014/main" id="{6878F7F4-1B97-46E2-9A9A-1F3680A7AFE3}"/>
                </a:ext>
              </a:extLst>
            </p:cNvPr>
            <p:cNvSpPr/>
            <p:nvPr/>
          </p:nvSpPr>
          <p:spPr>
            <a:xfrm rot="17748917">
              <a:off x="2135839" y="16504706"/>
              <a:ext cx="328365" cy="328365"/>
            </a:xfrm>
            <a:prstGeom prst="arc">
              <a:avLst>
                <a:gd name="adj1" fmla="val 16200000"/>
                <a:gd name="adj2" fmla="val 1476893"/>
              </a:avLst>
            </a:prstGeom>
            <a:ln w="1905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09" name="Arc 108">
              <a:extLst>
                <a:ext uri="{FF2B5EF4-FFF2-40B4-BE49-F238E27FC236}">
                  <a16:creationId xmlns:a16="http://schemas.microsoft.com/office/drawing/2014/main" id="{179E8226-5825-4B60-9E1F-3E1DD657AB1C}"/>
                </a:ext>
              </a:extLst>
            </p:cNvPr>
            <p:cNvSpPr/>
            <p:nvPr/>
          </p:nvSpPr>
          <p:spPr>
            <a:xfrm rot="7228511">
              <a:off x="2616438" y="16791342"/>
              <a:ext cx="418568" cy="418568"/>
            </a:xfrm>
            <a:prstGeom prst="arc">
              <a:avLst>
                <a:gd name="adj1" fmla="val 16200000"/>
                <a:gd name="adj2" fmla="val 2035175"/>
              </a:avLst>
            </a:prstGeom>
            <a:ln w="1905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10" name="Arc 109">
              <a:extLst>
                <a:ext uri="{FF2B5EF4-FFF2-40B4-BE49-F238E27FC236}">
                  <a16:creationId xmlns:a16="http://schemas.microsoft.com/office/drawing/2014/main" id="{047B13E8-8859-44FD-9B1F-0403897C0F6C}"/>
                </a:ext>
              </a:extLst>
            </p:cNvPr>
            <p:cNvSpPr/>
            <p:nvPr/>
          </p:nvSpPr>
          <p:spPr>
            <a:xfrm rot="18970370">
              <a:off x="3258453" y="16607621"/>
              <a:ext cx="248896" cy="248896"/>
            </a:xfrm>
            <a:prstGeom prst="arc">
              <a:avLst>
                <a:gd name="adj1" fmla="val 16200000"/>
                <a:gd name="adj2" fmla="val 1476893"/>
              </a:avLst>
            </a:prstGeom>
            <a:ln w="1905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11" name="Arc 110">
              <a:extLst>
                <a:ext uri="{FF2B5EF4-FFF2-40B4-BE49-F238E27FC236}">
                  <a16:creationId xmlns:a16="http://schemas.microsoft.com/office/drawing/2014/main" id="{0B765D85-55B1-467A-8813-B6B522ABD3D1}"/>
                </a:ext>
              </a:extLst>
            </p:cNvPr>
            <p:cNvSpPr/>
            <p:nvPr/>
          </p:nvSpPr>
          <p:spPr>
            <a:xfrm rot="2700000">
              <a:off x="2814991" y="16363594"/>
              <a:ext cx="199780" cy="199780"/>
            </a:xfrm>
            <a:prstGeom prst="arc">
              <a:avLst>
                <a:gd name="adj1" fmla="val 16200000"/>
                <a:gd name="adj2" fmla="val 1476893"/>
              </a:avLst>
            </a:prstGeom>
            <a:ln w="1905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120" name="TextBox 119">
            <a:extLst>
              <a:ext uri="{FF2B5EF4-FFF2-40B4-BE49-F238E27FC236}">
                <a16:creationId xmlns:a16="http://schemas.microsoft.com/office/drawing/2014/main" id="{DA2BB5EA-59D0-4704-AA01-41F27D18483F}"/>
              </a:ext>
            </a:extLst>
          </p:cNvPr>
          <p:cNvSpPr txBox="1"/>
          <p:nvPr/>
        </p:nvSpPr>
        <p:spPr>
          <a:xfrm>
            <a:off x="7501149" y="1921234"/>
            <a:ext cx="10743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lobs</a:t>
            </a:r>
            <a:endParaRPr lang="en-CA" sz="32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5E8BF9CF-DF07-4503-A7E1-5255D83334FA}"/>
              </a:ext>
            </a:extLst>
          </p:cNvPr>
          <p:cNvCxnSpPr>
            <a:cxnSpLocks/>
          </p:cNvCxnSpPr>
          <p:nvPr/>
        </p:nvCxnSpPr>
        <p:spPr>
          <a:xfrm flipH="1">
            <a:off x="7134007" y="2421189"/>
            <a:ext cx="425978" cy="204369"/>
          </a:xfrm>
          <a:prstGeom prst="straightConnector1">
            <a:avLst/>
          </a:prstGeom>
          <a:ln w="28575" cap="rnd">
            <a:solidFill>
              <a:schemeClr val="tx1"/>
            </a:solidFill>
            <a:headEnd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>
            <a:extLst>
              <a:ext uri="{FF2B5EF4-FFF2-40B4-BE49-F238E27FC236}">
                <a16:creationId xmlns:a16="http://schemas.microsoft.com/office/drawing/2014/main" id="{6822F90A-7336-4116-A789-10AE49601280}"/>
              </a:ext>
            </a:extLst>
          </p:cNvPr>
          <p:cNvCxnSpPr>
            <a:cxnSpLocks/>
          </p:cNvCxnSpPr>
          <p:nvPr/>
        </p:nvCxnSpPr>
        <p:spPr>
          <a:xfrm flipH="1">
            <a:off x="7461737" y="2421189"/>
            <a:ext cx="98248" cy="368323"/>
          </a:xfrm>
          <a:prstGeom prst="straightConnector1">
            <a:avLst/>
          </a:prstGeom>
          <a:ln w="28575" cap="rnd">
            <a:solidFill>
              <a:schemeClr val="tx1"/>
            </a:solidFill>
            <a:headEnd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82545E5D-F957-4EC6-83AD-C4C9B0958309}"/>
              </a:ext>
            </a:extLst>
          </p:cNvPr>
          <p:cNvSpPr txBox="1"/>
          <p:nvPr/>
        </p:nvSpPr>
        <p:spPr>
          <a:xfrm>
            <a:off x="814570" y="1137565"/>
            <a:ext cx="24656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Protein </a:t>
            </a:r>
            <a:r>
              <a:rPr lang="en-US" sz="2800" i="1" dirty="0"/>
              <a:t>Foldons</a:t>
            </a:r>
            <a:endParaRPr lang="en-CA" sz="2800" i="1" dirty="0"/>
          </a:p>
        </p:txBody>
      </p:sp>
      <p:sp>
        <p:nvSpPr>
          <p:cNvPr id="276" name="TextBox 275">
            <a:extLst>
              <a:ext uri="{FF2B5EF4-FFF2-40B4-BE49-F238E27FC236}">
                <a16:creationId xmlns:a16="http://schemas.microsoft.com/office/drawing/2014/main" id="{AADF55CD-7058-4F15-B331-A9C85BF1C1F3}"/>
              </a:ext>
            </a:extLst>
          </p:cNvPr>
          <p:cNvSpPr txBox="1"/>
          <p:nvPr/>
        </p:nvSpPr>
        <p:spPr>
          <a:xfrm>
            <a:off x="5532768" y="1137565"/>
            <a:ext cx="2796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Polypeptide </a:t>
            </a:r>
            <a:r>
              <a:rPr lang="en-US" sz="2800" i="1" dirty="0"/>
              <a:t>blobs</a:t>
            </a:r>
            <a:endParaRPr lang="en-CA" sz="2800" i="1" dirty="0"/>
          </a:p>
        </p:txBody>
      </p:sp>
      <p:grpSp>
        <p:nvGrpSpPr>
          <p:cNvPr id="279" name="Group 278">
            <a:extLst>
              <a:ext uri="{FF2B5EF4-FFF2-40B4-BE49-F238E27FC236}">
                <a16:creationId xmlns:a16="http://schemas.microsoft.com/office/drawing/2014/main" id="{62766E91-F7D7-4A62-8DC9-DE9D054CC9EE}"/>
              </a:ext>
            </a:extLst>
          </p:cNvPr>
          <p:cNvGrpSpPr>
            <a:grpSpLocks noChangeAspect="1"/>
          </p:cNvGrpSpPr>
          <p:nvPr/>
        </p:nvGrpSpPr>
        <p:grpSpPr>
          <a:xfrm>
            <a:off x="574552" y="2484089"/>
            <a:ext cx="2679893" cy="1332000"/>
            <a:chOff x="738285" y="1007715"/>
            <a:chExt cx="4587702" cy="2284791"/>
          </a:xfrm>
        </p:grpSpPr>
        <p:grpSp>
          <p:nvGrpSpPr>
            <p:cNvPr id="282" name="Group 281">
              <a:extLst>
                <a:ext uri="{FF2B5EF4-FFF2-40B4-BE49-F238E27FC236}">
                  <a16:creationId xmlns:a16="http://schemas.microsoft.com/office/drawing/2014/main" id="{046B932C-5F8F-4FE0-9747-01940A39B1CF}"/>
                </a:ext>
              </a:extLst>
            </p:cNvPr>
            <p:cNvGrpSpPr/>
            <p:nvPr/>
          </p:nvGrpSpPr>
          <p:grpSpPr>
            <a:xfrm>
              <a:off x="738285" y="1007715"/>
              <a:ext cx="4587702" cy="2284791"/>
              <a:chOff x="5996208" y="3556829"/>
              <a:chExt cx="4587702" cy="2284791"/>
            </a:xfrm>
          </p:grpSpPr>
          <p:sp>
            <p:nvSpPr>
              <p:cNvPr id="290" name="Oval 289">
                <a:extLst>
                  <a:ext uri="{FF2B5EF4-FFF2-40B4-BE49-F238E27FC236}">
                    <a16:creationId xmlns:a16="http://schemas.microsoft.com/office/drawing/2014/main" id="{759FFA8B-7BD9-4552-97D1-23DBF9CC158A}"/>
                  </a:ext>
                </a:extLst>
              </p:cNvPr>
              <p:cNvSpPr/>
              <p:nvPr/>
            </p:nvSpPr>
            <p:spPr>
              <a:xfrm>
                <a:off x="5996208" y="3760897"/>
                <a:ext cx="1031387" cy="1031387"/>
              </a:xfrm>
              <a:prstGeom prst="ellipse">
                <a:avLst/>
              </a:prstGeom>
              <a:noFill/>
              <a:ln w="19050" cap="flat">
                <a:solidFill>
                  <a:schemeClr val="tx1">
                    <a:alpha val="75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291" name="Oval 290">
                <a:extLst>
                  <a:ext uri="{FF2B5EF4-FFF2-40B4-BE49-F238E27FC236}">
                    <a16:creationId xmlns:a16="http://schemas.microsoft.com/office/drawing/2014/main" id="{5143696B-9F6F-4335-904C-C63941E951C5}"/>
                  </a:ext>
                </a:extLst>
              </p:cNvPr>
              <p:cNvSpPr/>
              <p:nvPr/>
            </p:nvSpPr>
            <p:spPr>
              <a:xfrm>
                <a:off x="6707683" y="4534227"/>
                <a:ext cx="1031387" cy="1031387"/>
              </a:xfrm>
              <a:prstGeom prst="ellipse">
                <a:avLst/>
              </a:prstGeom>
              <a:noFill/>
              <a:ln w="19050" cap="flat">
                <a:solidFill>
                  <a:schemeClr val="tx1">
                    <a:alpha val="75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292" name="Oval 291">
                <a:extLst>
                  <a:ext uri="{FF2B5EF4-FFF2-40B4-BE49-F238E27FC236}">
                    <a16:creationId xmlns:a16="http://schemas.microsoft.com/office/drawing/2014/main" id="{F792A6C3-ED0F-4D3D-8E4E-D174B6873C95}"/>
                  </a:ext>
                </a:extLst>
              </p:cNvPr>
              <p:cNvSpPr/>
              <p:nvPr/>
            </p:nvSpPr>
            <p:spPr>
              <a:xfrm>
                <a:off x="7020765" y="3556829"/>
                <a:ext cx="1031387" cy="1031387"/>
              </a:xfrm>
              <a:prstGeom prst="ellipse">
                <a:avLst/>
              </a:prstGeom>
              <a:noFill/>
              <a:ln w="19050" cap="flat">
                <a:solidFill>
                  <a:schemeClr val="tx1">
                    <a:alpha val="75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293" name="Oval 292">
                <a:extLst>
                  <a:ext uri="{FF2B5EF4-FFF2-40B4-BE49-F238E27FC236}">
                    <a16:creationId xmlns:a16="http://schemas.microsoft.com/office/drawing/2014/main" id="{6FE03B61-D17D-49D8-9666-3DE541A296E1}"/>
                  </a:ext>
                </a:extLst>
              </p:cNvPr>
              <p:cNvSpPr/>
              <p:nvPr/>
            </p:nvSpPr>
            <p:spPr>
              <a:xfrm>
                <a:off x="7732240" y="4331923"/>
                <a:ext cx="1031387" cy="1031387"/>
              </a:xfrm>
              <a:prstGeom prst="ellipse">
                <a:avLst/>
              </a:prstGeom>
              <a:noFill/>
              <a:ln w="19050" cap="flat">
                <a:solidFill>
                  <a:schemeClr val="tx1">
                    <a:alpha val="75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294" name="Oval 293">
                <a:extLst>
                  <a:ext uri="{FF2B5EF4-FFF2-40B4-BE49-F238E27FC236}">
                    <a16:creationId xmlns:a16="http://schemas.microsoft.com/office/drawing/2014/main" id="{D6D41E64-7325-44A4-8782-F100C4325C67}"/>
                  </a:ext>
                </a:extLst>
              </p:cNvPr>
              <p:cNvSpPr/>
              <p:nvPr/>
            </p:nvSpPr>
            <p:spPr>
              <a:xfrm>
                <a:off x="8664051" y="4810233"/>
                <a:ext cx="1031387" cy="1031387"/>
              </a:xfrm>
              <a:prstGeom prst="ellipse">
                <a:avLst/>
              </a:prstGeom>
              <a:noFill/>
              <a:ln w="19050" cap="flat">
                <a:solidFill>
                  <a:schemeClr val="tx1">
                    <a:alpha val="75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295" name="Oval 294">
                <a:extLst>
                  <a:ext uri="{FF2B5EF4-FFF2-40B4-BE49-F238E27FC236}">
                    <a16:creationId xmlns:a16="http://schemas.microsoft.com/office/drawing/2014/main" id="{BC37C9F8-FA94-4484-BC13-A559FACB3E2B}"/>
                  </a:ext>
                </a:extLst>
              </p:cNvPr>
              <p:cNvSpPr/>
              <p:nvPr/>
            </p:nvSpPr>
            <p:spPr>
              <a:xfrm>
                <a:off x="8625684" y="3799492"/>
                <a:ext cx="1031387" cy="1031387"/>
              </a:xfrm>
              <a:prstGeom prst="ellipse">
                <a:avLst/>
              </a:prstGeom>
              <a:noFill/>
              <a:ln w="19050" cap="flat">
                <a:solidFill>
                  <a:schemeClr val="tx1">
                    <a:alpha val="75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296" name="Oval 295">
                <a:extLst>
                  <a:ext uri="{FF2B5EF4-FFF2-40B4-BE49-F238E27FC236}">
                    <a16:creationId xmlns:a16="http://schemas.microsoft.com/office/drawing/2014/main" id="{17B084A3-6710-490E-AE26-923F392C7B1B}"/>
                  </a:ext>
                </a:extLst>
              </p:cNvPr>
              <p:cNvSpPr/>
              <p:nvPr/>
            </p:nvSpPr>
            <p:spPr>
              <a:xfrm>
                <a:off x="9552523" y="4265784"/>
                <a:ext cx="1031387" cy="1031387"/>
              </a:xfrm>
              <a:prstGeom prst="ellipse">
                <a:avLst/>
              </a:prstGeom>
              <a:noFill/>
              <a:ln w="19050" cap="flat">
                <a:solidFill>
                  <a:schemeClr val="tx1">
                    <a:alpha val="75000"/>
                  </a:schemeClr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297" name="Freeform: Shape 296">
                <a:extLst>
                  <a:ext uri="{FF2B5EF4-FFF2-40B4-BE49-F238E27FC236}">
                    <a16:creationId xmlns:a16="http://schemas.microsoft.com/office/drawing/2014/main" id="{369CF613-3881-4BD3-B878-AE67A6B2B731}"/>
                  </a:ext>
                </a:extLst>
              </p:cNvPr>
              <p:cNvSpPr/>
              <p:nvPr/>
            </p:nvSpPr>
            <p:spPr>
              <a:xfrm>
                <a:off x="6119805" y="3794284"/>
                <a:ext cx="4358062" cy="1763037"/>
              </a:xfrm>
              <a:custGeom>
                <a:avLst/>
                <a:gdLst>
                  <a:gd name="connsiteX0" fmla="*/ 354433 w 4333988"/>
                  <a:gd name="connsiteY0" fmla="*/ 432878 h 1992604"/>
                  <a:gd name="connsiteX1" fmla="*/ 14073 w 4333988"/>
                  <a:gd name="connsiteY1" fmla="*/ 798638 h 1992604"/>
                  <a:gd name="connsiteX2" fmla="*/ 776073 w 4333988"/>
                  <a:gd name="connsiteY2" fmla="*/ 1448878 h 1992604"/>
                  <a:gd name="connsiteX3" fmla="*/ 903073 w 4333988"/>
                  <a:gd name="connsiteY3" fmla="*/ 1814638 h 1992604"/>
                  <a:gd name="connsiteX4" fmla="*/ 1451713 w 4333988"/>
                  <a:gd name="connsiteY4" fmla="*/ 1662238 h 1992604"/>
                  <a:gd name="connsiteX5" fmla="*/ 1111353 w 4333988"/>
                  <a:gd name="connsiteY5" fmla="*/ 737678 h 1992604"/>
                  <a:gd name="connsiteX6" fmla="*/ 1599033 w 4333988"/>
                  <a:gd name="connsiteY6" fmla="*/ 321118 h 1992604"/>
                  <a:gd name="connsiteX7" fmla="*/ 1822553 w 4333988"/>
                  <a:gd name="connsiteY7" fmla="*/ 1403158 h 1992604"/>
                  <a:gd name="connsiteX8" fmla="*/ 2284833 w 4333988"/>
                  <a:gd name="connsiteY8" fmla="*/ 1149158 h 1992604"/>
                  <a:gd name="connsiteX9" fmla="*/ 2869033 w 4333988"/>
                  <a:gd name="connsiteY9" fmla="*/ 1977198 h 1992604"/>
                  <a:gd name="connsiteX10" fmla="*/ 3336393 w 4333988"/>
                  <a:gd name="connsiteY10" fmla="*/ 1667318 h 1992604"/>
                  <a:gd name="connsiteX11" fmla="*/ 4281273 w 4333988"/>
                  <a:gd name="connsiteY11" fmla="*/ 1403158 h 1992604"/>
                  <a:gd name="connsiteX12" fmla="*/ 4093313 w 4333988"/>
                  <a:gd name="connsiteY12" fmla="*/ 1037398 h 1992604"/>
                  <a:gd name="connsiteX13" fmla="*/ 3087473 w 4333988"/>
                  <a:gd name="connsiteY13" fmla="*/ 1138998 h 1992604"/>
                  <a:gd name="connsiteX14" fmla="*/ 2797913 w 4333988"/>
                  <a:gd name="connsiteY14" fmla="*/ 707198 h 1992604"/>
                  <a:gd name="connsiteX15" fmla="*/ 3346553 w 4333988"/>
                  <a:gd name="connsiteY15" fmla="*/ 641158 h 1992604"/>
                  <a:gd name="connsiteX16" fmla="*/ 3758033 w 4333988"/>
                  <a:gd name="connsiteY16" fmla="*/ 6158 h 1992604"/>
                  <a:gd name="connsiteX17" fmla="*/ 4128873 w 4333988"/>
                  <a:gd name="connsiteY17" fmla="*/ 316038 h 1992604"/>
                  <a:gd name="connsiteX0" fmla="*/ 516469 w 4323304"/>
                  <a:gd name="connsiteY0" fmla="*/ 422718 h 1992604"/>
                  <a:gd name="connsiteX1" fmla="*/ 3389 w 4323304"/>
                  <a:gd name="connsiteY1" fmla="*/ 798638 h 1992604"/>
                  <a:gd name="connsiteX2" fmla="*/ 765389 w 4323304"/>
                  <a:gd name="connsiteY2" fmla="*/ 1448878 h 1992604"/>
                  <a:gd name="connsiteX3" fmla="*/ 892389 w 4323304"/>
                  <a:gd name="connsiteY3" fmla="*/ 1814638 h 1992604"/>
                  <a:gd name="connsiteX4" fmla="*/ 1441029 w 4323304"/>
                  <a:gd name="connsiteY4" fmla="*/ 1662238 h 1992604"/>
                  <a:gd name="connsiteX5" fmla="*/ 1100669 w 4323304"/>
                  <a:gd name="connsiteY5" fmla="*/ 737678 h 1992604"/>
                  <a:gd name="connsiteX6" fmla="*/ 1588349 w 4323304"/>
                  <a:gd name="connsiteY6" fmla="*/ 321118 h 1992604"/>
                  <a:gd name="connsiteX7" fmla="*/ 1811869 w 4323304"/>
                  <a:gd name="connsiteY7" fmla="*/ 1403158 h 1992604"/>
                  <a:gd name="connsiteX8" fmla="*/ 2274149 w 4323304"/>
                  <a:gd name="connsiteY8" fmla="*/ 1149158 h 1992604"/>
                  <a:gd name="connsiteX9" fmla="*/ 2858349 w 4323304"/>
                  <a:gd name="connsiteY9" fmla="*/ 1977198 h 1992604"/>
                  <a:gd name="connsiteX10" fmla="*/ 3325709 w 4323304"/>
                  <a:gd name="connsiteY10" fmla="*/ 1667318 h 1992604"/>
                  <a:gd name="connsiteX11" fmla="*/ 4270589 w 4323304"/>
                  <a:gd name="connsiteY11" fmla="*/ 1403158 h 1992604"/>
                  <a:gd name="connsiteX12" fmla="*/ 4082629 w 4323304"/>
                  <a:gd name="connsiteY12" fmla="*/ 1037398 h 1992604"/>
                  <a:gd name="connsiteX13" fmla="*/ 3076789 w 4323304"/>
                  <a:gd name="connsiteY13" fmla="*/ 1138998 h 1992604"/>
                  <a:gd name="connsiteX14" fmla="*/ 2787229 w 4323304"/>
                  <a:gd name="connsiteY14" fmla="*/ 707198 h 1992604"/>
                  <a:gd name="connsiteX15" fmla="*/ 3335869 w 4323304"/>
                  <a:gd name="connsiteY15" fmla="*/ 641158 h 1992604"/>
                  <a:gd name="connsiteX16" fmla="*/ 3747349 w 4323304"/>
                  <a:gd name="connsiteY16" fmla="*/ 6158 h 1992604"/>
                  <a:gd name="connsiteX17" fmla="*/ 4118189 w 4323304"/>
                  <a:gd name="connsiteY17" fmla="*/ 316038 h 1992604"/>
                  <a:gd name="connsiteX0" fmla="*/ 516885 w 4323720"/>
                  <a:gd name="connsiteY0" fmla="*/ 422718 h 1992604"/>
                  <a:gd name="connsiteX1" fmla="*/ 3805 w 4323720"/>
                  <a:gd name="connsiteY1" fmla="*/ 798638 h 1992604"/>
                  <a:gd name="connsiteX2" fmla="*/ 765805 w 4323720"/>
                  <a:gd name="connsiteY2" fmla="*/ 1448878 h 1992604"/>
                  <a:gd name="connsiteX3" fmla="*/ 892805 w 4323720"/>
                  <a:gd name="connsiteY3" fmla="*/ 1814638 h 1992604"/>
                  <a:gd name="connsiteX4" fmla="*/ 1441445 w 4323720"/>
                  <a:gd name="connsiteY4" fmla="*/ 1662238 h 1992604"/>
                  <a:gd name="connsiteX5" fmla="*/ 1101085 w 4323720"/>
                  <a:gd name="connsiteY5" fmla="*/ 737678 h 1992604"/>
                  <a:gd name="connsiteX6" fmla="*/ 1588765 w 4323720"/>
                  <a:gd name="connsiteY6" fmla="*/ 321118 h 1992604"/>
                  <a:gd name="connsiteX7" fmla="*/ 1812285 w 4323720"/>
                  <a:gd name="connsiteY7" fmla="*/ 1403158 h 1992604"/>
                  <a:gd name="connsiteX8" fmla="*/ 2274565 w 4323720"/>
                  <a:gd name="connsiteY8" fmla="*/ 1149158 h 1992604"/>
                  <a:gd name="connsiteX9" fmla="*/ 2858765 w 4323720"/>
                  <a:gd name="connsiteY9" fmla="*/ 1977198 h 1992604"/>
                  <a:gd name="connsiteX10" fmla="*/ 3326125 w 4323720"/>
                  <a:gd name="connsiteY10" fmla="*/ 1667318 h 1992604"/>
                  <a:gd name="connsiteX11" fmla="*/ 4271005 w 4323720"/>
                  <a:gd name="connsiteY11" fmla="*/ 1403158 h 1992604"/>
                  <a:gd name="connsiteX12" fmla="*/ 4083045 w 4323720"/>
                  <a:gd name="connsiteY12" fmla="*/ 1037398 h 1992604"/>
                  <a:gd name="connsiteX13" fmla="*/ 3077205 w 4323720"/>
                  <a:gd name="connsiteY13" fmla="*/ 1138998 h 1992604"/>
                  <a:gd name="connsiteX14" fmla="*/ 2787645 w 4323720"/>
                  <a:gd name="connsiteY14" fmla="*/ 707198 h 1992604"/>
                  <a:gd name="connsiteX15" fmla="*/ 3336285 w 4323720"/>
                  <a:gd name="connsiteY15" fmla="*/ 641158 h 1992604"/>
                  <a:gd name="connsiteX16" fmla="*/ 3747765 w 4323720"/>
                  <a:gd name="connsiteY16" fmla="*/ 6158 h 1992604"/>
                  <a:gd name="connsiteX17" fmla="*/ 4118605 w 4323720"/>
                  <a:gd name="connsiteY17" fmla="*/ 316038 h 1992604"/>
                  <a:gd name="connsiteX0" fmla="*/ 526936 w 4333771"/>
                  <a:gd name="connsiteY0" fmla="*/ 422718 h 1992604"/>
                  <a:gd name="connsiteX1" fmla="*/ 3696 w 4333771"/>
                  <a:gd name="connsiteY1" fmla="*/ 798638 h 1992604"/>
                  <a:gd name="connsiteX2" fmla="*/ 775856 w 4333771"/>
                  <a:gd name="connsiteY2" fmla="*/ 1448878 h 1992604"/>
                  <a:gd name="connsiteX3" fmla="*/ 902856 w 4333771"/>
                  <a:gd name="connsiteY3" fmla="*/ 1814638 h 1992604"/>
                  <a:gd name="connsiteX4" fmla="*/ 1451496 w 4333771"/>
                  <a:gd name="connsiteY4" fmla="*/ 1662238 h 1992604"/>
                  <a:gd name="connsiteX5" fmla="*/ 1111136 w 4333771"/>
                  <a:gd name="connsiteY5" fmla="*/ 737678 h 1992604"/>
                  <a:gd name="connsiteX6" fmla="*/ 1598816 w 4333771"/>
                  <a:gd name="connsiteY6" fmla="*/ 321118 h 1992604"/>
                  <a:gd name="connsiteX7" fmla="*/ 1822336 w 4333771"/>
                  <a:gd name="connsiteY7" fmla="*/ 1403158 h 1992604"/>
                  <a:gd name="connsiteX8" fmla="*/ 2284616 w 4333771"/>
                  <a:gd name="connsiteY8" fmla="*/ 1149158 h 1992604"/>
                  <a:gd name="connsiteX9" fmla="*/ 2868816 w 4333771"/>
                  <a:gd name="connsiteY9" fmla="*/ 1977198 h 1992604"/>
                  <a:gd name="connsiteX10" fmla="*/ 3336176 w 4333771"/>
                  <a:gd name="connsiteY10" fmla="*/ 1667318 h 1992604"/>
                  <a:gd name="connsiteX11" fmla="*/ 4281056 w 4333771"/>
                  <a:gd name="connsiteY11" fmla="*/ 1403158 h 1992604"/>
                  <a:gd name="connsiteX12" fmla="*/ 4093096 w 4333771"/>
                  <a:gd name="connsiteY12" fmla="*/ 1037398 h 1992604"/>
                  <a:gd name="connsiteX13" fmla="*/ 3087256 w 4333771"/>
                  <a:gd name="connsiteY13" fmla="*/ 1138998 h 1992604"/>
                  <a:gd name="connsiteX14" fmla="*/ 2797696 w 4333771"/>
                  <a:gd name="connsiteY14" fmla="*/ 707198 h 1992604"/>
                  <a:gd name="connsiteX15" fmla="*/ 3346336 w 4333771"/>
                  <a:gd name="connsiteY15" fmla="*/ 641158 h 1992604"/>
                  <a:gd name="connsiteX16" fmla="*/ 3757816 w 4333771"/>
                  <a:gd name="connsiteY16" fmla="*/ 6158 h 1992604"/>
                  <a:gd name="connsiteX17" fmla="*/ 4128656 w 4333771"/>
                  <a:gd name="connsiteY17" fmla="*/ 316038 h 1992604"/>
                  <a:gd name="connsiteX0" fmla="*/ 549240 w 4356075"/>
                  <a:gd name="connsiteY0" fmla="*/ 422718 h 1992604"/>
                  <a:gd name="connsiteX1" fmla="*/ 26000 w 4356075"/>
                  <a:gd name="connsiteY1" fmla="*/ 798638 h 1992604"/>
                  <a:gd name="connsiteX2" fmla="*/ 798160 w 4356075"/>
                  <a:gd name="connsiteY2" fmla="*/ 1448878 h 1992604"/>
                  <a:gd name="connsiteX3" fmla="*/ 925160 w 4356075"/>
                  <a:gd name="connsiteY3" fmla="*/ 1814638 h 1992604"/>
                  <a:gd name="connsiteX4" fmla="*/ 1473800 w 4356075"/>
                  <a:gd name="connsiteY4" fmla="*/ 1662238 h 1992604"/>
                  <a:gd name="connsiteX5" fmla="*/ 1133440 w 4356075"/>
                  <a:gd name="connsiteY5" fmla="*/ 737678 h 1992604"/>
                  <a:gd name="connsiteX6" fmla="*/ 1621120 w 4356075"/>
                  <a:gd name="connsiteY6" fmla="*/ 321118 h 1992604"/>
                  <a:gd name="connsiteX7" fmla="*/ 1844640 w 4356075"/>
                  <a:gd name="connsiteY7" fmla="*/ 1403158 h 1992604"/>
                  <a:gd name="connsiteX8" fmla="*/ 2306920 w 4356075"/>
                  <a:gd name="connsiteY8" fmla="*/ 1149158 h 1992604"/>
                  <a:gd name="connsiteX9" fmla="*/ 2891120 w 4356075"/>
                  <a:gd name="connsiteY9" fmla="*/ 1977198 h 1992604"/>
                  <a:gd name="connsiteX10" fmla="*/ 3358480 w 4356075"/>
                  <a:gd name="connsiteY10" fmla="*/ 1667318 h 1992604"/>
                  <a:gd name="connsiteX11" fmla="*/ 4303360 w 4356075"/>
                  <a:gd name="connsiteY11" fmla="*/ 1403158 h 1992604"/>
                  <a:gd name="connsiteX12" fmla="*/ 4115400 w 4356075"/>
                  <a:gd name="connsiteY12" fmla="*/ 1037398 h 1992604"/>
                  <a:gd name="connsiteX13" fmla="*/ 3109560 w 4356075"/>
                  <a:gd name="connsiteY13" fmla="*/ 1138998 h 1992604"/>
                  <a:gd name="connsiteX14" fmla="*/ 2820000 w 4356075"/>
                  <a:gd name="connsiteY14" fmla="*/ 707198 h 1992604"/>
                  <a:gd name="connsiteX15" fmla="*/ 3368640 w 4356075"/>
                  <a:gd name="connsiteY15" fmla="*/ 641158 h 1992604"/>
                  <a:gd name="connsiteX16" fmla="*/ 3780120 w 4356075"/>
                  <a:gd name="connsiteY16" fmla="*/ 6158 h 1992604"/>
                  <a:gd name="connsiteX17" fmla="*/ 4150960 w 4356075"/>
                  <a:gd name="connsiteY17" fmla="*/ 316038 h 1992604"/>
                  <a:gd name="connsiteX0" fmla="*/ 530765 w 4337600"/>
                  <a:gd name="connsiteY0" fmla="*/ 422718 h 1992604"/>
                  <a:gd name="connsiteX1" fmla="*/ 7525 w 4337600"/>
                  <a:gd name="connsiteY1" fmla="*/ 798638 h 1992604"/>
                  <a:gd name="connsiteX2" fmla="*/ 904145 w 4337600"/>
                  <a:gd name="connsiteY2" fmla="*/ 1418398 h 1992604"/>
                  <a:gd name="connsiteX3" fmla="*/ 906685 w 4337600"/>
                  <a:gd name="connsiteY3" fmla="*/ 1814638 h 1992604"/>
                  <a:gd name="connsiteX4" fmla="*/ 1455325 w 4337600"/>
                  <a:gd name="connsiteY4" fmla="*/ 1662238 h 1992604"/>
                  <a:gd name="connsiteX5" fmla="*/ 1114965 w 4337600"/>
                  <a:gd name="connsiteY5" fmla="*/ 737678 h 1992604"/>
                  <a:gd name="connsiteX6" fmla="*/ 1602645 w 4337600"/>
                  <a:gd name="connsiteY6" fmla="*/ 321118 h 1992604"/>
                  <a:gd name="connsiteX7" fmla="*/ 1826165 w 4337600"/>
                  <a:gd name="connsiteY7" fmla="*/ 1403158 h 1992604"/>
                  <a:gd name="connsiteX8" fmla="*/ 2288445 w 4337600"/>
                  <a:gd name="connsiteY8" fmla="*/ 1149158 h 1992604"/>
                  <a:gd name="connsiteX9" fmla="*/ 2872645 w 4337600"/>
                  <a:gd name="connsiteY9" fmla="*/ 1977198 h 1992604"/>
                  <a:gd name="connsiteX10" fmla="*/ 3340005 w 4337600"/>
                  <a:gd name="connsiteY10" fmla="*/ 1667318 h 1992604"/>
                  <a:gd name="connsiteX11" fmla="*/ 4284885 w 4337600"/>
                  <a:gd name="connsiteY11" fmla="*/ 1403158 h 1992604"/>
                  <a:gd name="connsiteX12" fmla="*/ 4096925 w 4337600"/>
                  <a:gd name="connsiteY12" fmla="*/ 1037398 h 1992604"/>
                  <a:gd name="connsiteX13" fmla="*/ 3091085 w 4337600"/>
                  <a:gd name="connsiteY13" fmla="*/ 1138998 h 1992604"/>
                  <a:gd name="connsiteX14" fmla="*/ 2801525 w 4337600"/>
                  <a:gd name="connsiteY14" fmla="*/ 707198 h 1992604"/>
                  <a:gd name="connsiteX15" fmla="*/ 3350165 w 4337600"/>
                  <a:gd name="connsiteY15" fmla="*/ 641158 h 1992604"/>
                  <a:gd name="connsiteX16" fmla="*/ 3761645 w 4337600"/>
                  <a:gd name="connsiteY16" fmla="*/ 6158 h 1992604"/>
                  <a:gd name="connsiteX17" fmla="*/ 4132485 w 4337600"/>
                  <a:gd name="connsiteY17" fmla="*/ 316038 h 1992604"/>
                  <a:gd name="connsiteX0" fmla="*/ 527421 w 4334256"/>
                  <a:gd name="connsiteY0" fmla="*/ 422718 h 1992604"/>
                  <a:gd name="connsiteX1" fmla="*/ 4181 w 4334256"/>
                  <a:gd name="connsiteY1" fmla="*/ 798638 h 1992604"/>
                  <a:gd name="connsiteX2" fmla="*/ 794121 w 4334256"/>
                  <a:gd name="connsiteY2" fmla="*/ 1456498 h 1992604"/>
                  <a:gd name="connsiteX3" fmla="*/ 903341 w 4334256"/>
                  <a:gd name="connsiteY3" fmla="*/ 1814638 h 1992604"/>
                  <a:gd name="connsiteX4" fmla="*/ 1451981 w 4334256"/>
                  <a:gd name="connsiteY4" fmla="*/ 1662238 h 1992604"/>
                  <a:gd name="connsiteX5" fmla="*/ 1111621 w 4334256"/>
                  <a:gd name="connsiteY5" fmla="*/ 737678 h 1992604"/>
                  <a:gd name="connsiteX6" fmla="*/ 1599301 w 4334256"/>
                  <a:gd name="connsiteY6" fmla="*/ 321118 h 1992604"/>
                  <a:gd name="connsiteX7" fmla="*/ 1822821 w 4334256"/>
                  <a:gd name="connsiteY7" fmla="*/ 1403158 h 1992604"/>
                  <a:gd name="connsiteX8" fmla="*/ 2285101 w 4334256"/>
                  <a:gd name="connsiteY8" fmla="*/ 1149158 h 1992604"/>
                  <a:gd name="connsiteX9" fmla="*/ 2869301 w 4334256"/>
                  <a:gd name="connsiteY9" fmla="*/ 1977198 h 1992604"/>
                  <a:gd name="connsiteX10" fmla="*/ 3336661 w 4334256"/>
                  <a:gd name="connsiteY10" fmla="*/ 1667318 h 1992604"/>
                  <a:gd name="connsiteX11" fmla="*/ 4281541 w 4334256"/>
                  <a:gd name="connsiteY11" fmla="*/ 1403158 h 1992604"/>
                  <a:gd name="connsiteX12" fmla="*/ 4093581 w 4334256"/>
                  <a:gd name="connsiteY12" fmla="*/ 1037398 h 1992604"/>
                  <a:gd name="connsiteX13" fmla="*/ 3087741 w 4334256"/>
                  <a:gd name="connsiteY13" fmla="*/ 1138998 h 1992604"/>
                  <a:gd name="connsiteX14" fmla="*/ 2798181 w 4334256"/>
                  <a:gd name="connsiteY14" fmla="*/ 707198 h 1992604"/>
                  <a:gd name="connsiteX15" fmla="*/ 3346821 w 4334256"/>
                  <a:gd name="connsiteY15" fmla="*/ 641158 h 1992604"/>
                  <a:gd name="connsiteX16" fmla="*/ 3758301 w 4334256"/>
                  <a:gd name="connsiteY16" fmla="*/ 6158 h 1992604"/>
                  <a:gd name="connsiteX17" fmla="*/ 4129141 w 4334256"/>
                  <a:gd name="connsiteY17" fmla="*/ 316038 h 1992604"/>
                  <a:gd name="connsiteX0" fmla="*/ 527421 w 4334256"/>
                  <a:gd name="connsiteY0" fmla="*/ 422718 h 1992604"/>
                  <a:gd name="connsiteX1" fmla="*/ 4181 w 4334256"/>
                  <a:gd name="connsiteY1" fmla="*/ 798638 h 1992604"/>
                  <a:gd name="connsiteX2" fmla="*/ 794121 w 4334256"/>
                  <a:gd name="connsiteY2" fmla="*/ 1456498 h 1992604"/>
                  <a:gd name="connsiteX3" fmla="*/ 895721 w 4334256"/>
                  <a:gd name="connsiteY3" fmla="*/ 1814638 h 1992604"/>
                  <a:gd name="connsiteX4" fmla="*/ 1451981 w 4334256"/>
                  <a:gd name="connsiteY4" fmla="*/ 1662238 h 1992604"/>
                  <a:gd name="connsiteX5" fmla="*/ 1111621 w 4334256"/>
                  <a:gd name="connsiteY5" fmla="*/ 737678 h 1992604"/>
                  <a:gd name="connsiteX6" fmla="*/ 1599301 w 4334256"/>
                  <a:gd name="connsiteY6" fmla="*/ 321118 h 1992604"/>
                  <a:gd name="connsiteX7" fmla="*/ 1822821 w 4334256"/>
                  <a:gd name="connsiteY7" fmla="*/ 1403158 h 1992604"/>
                  <a:gd name="connsiteX8" fmla="*/ 2285101 w 4334256"/>
                  <a:gd name="connsiteY8" fmla="*/ 1149158 h 1992604"/>
                  <a:gd name="connsiteX9" fmla="*/ 2869301 w 4334256"/>
                  <a:gd name="connsiteY9" fmla="*/ 1977198 h 1992604"/>
                  <a:gd name="connsiteX10" fmla="*/ 3336661 w 4334256"/>
                  <a:gd name="connsiteY10" fmla="*/ 1667318 h 1992604"/>
                  <a:gd name="connsiteX11" fmla="*/ 4281541 w 4334256"/>
                  <a:gd name="connsiteY11" fmla="*/ 1403158 h 1992604"/>
                  <a:gd name="connsiteX12" fmla="*/ 4093581 w 4334256"/>
                  <a:gd name="connsiteY12" fmla="*/ 1037398 h 1992604"/>
                  <a:gd name="connsiteX13" fmla="*/ 3087741 w 4334256"/>
                  <a:gd name="connsiteY13" fmla="*/ 1138998 h 1992604"/>
                  <a:gd name="connsiteX14" fmla="*/ 2798181 w 4334256"/>
                  <a:gd name="connsiteY14" fmla="*/ 707198 h 1992604"/>
                  <a:gd name="connsiteX15" fmla="*/ 3346821 w 4334256"/>
                  <a:gd name="connsiteY15" fmla="*/ 641158 h 1992604"/>
                  <a:gd name="connsiteX16" fmla="*/ 3758301 w 4334256"/>
                  <a:gd name="connsiteY16" fmla="*/ 6158 h 1992604"/>
                  <a:gd name="connsiteX17" fmla="*/ 4129141 w 4334256"/>
                  <a:gd name="connsiteY17" fmla="*/ 316038 h 1992604"/>
                  <a:gd name="connsiteX0" fmla="*/ 527421 w 4334256"/>
                  <a:gd name="connsiteY0" fmla="*/ 422718 h 1992604"/>
                  <a:gd name="connsiteX1" fmla="*/ 4181 w 4334256"/>
                  <a:gd name="connsiteY1" fmla="*/ 798638 h 1992604"/>
                  <a:gd name="connsiteX2" fmla="*/ 794121 w 4334256"/>
                  <a:gd name="connsiteY2" fmla="*/ 1456498 h 1992604"/>
                  <a:gd name="connsiteX3" fmla="*/ 895721 w 4334256"/>
                  <a:gd name="connsiteY3" fmla="*/ 1814638 h 1992604"/>
                  <a:gd name="connsiteX4" fmla="*/ 1451981 w 4334256"/>
                  <a:gd name="connsiteY4" fmla="*/ 1662238 h 1992604"/>
                  <a:gd name="connsiteX5" fmla="*/ 1111621 w 4334256"/>
                  <a:gd name="connsiteY5" fmla="*/ 737678 h 1992604"/>
                  <a:gd name="connsiteX6" fmla="*/ 1599301 w 4334256"/>
                  <a:gd name="connsiteY6" fmla="*/ 321118 h 1992604"/>
                  <a:gd name="connsiteX7" fmla="*/ 1822821 w 4334256"/>
                  <a:gd name="connsiteY7" fmla="*/ 1403158 h 1992604"/>
                  <a:gd name="connsiteX8" fmla="*/ 2285101 w 4334256"/>
                  <a:gd name="connsiteY8" fmla="*/ 1149158 h 1992604"/>
                  <a:gd name="connsiteX9" fmla="*/ 2869301 w 4334256"/>
                  <a:gd name="connsiteY9" fmla="*/ 1977198 h 1992604"/>
                  <a:gd name="connsiteX10" fmla="*/ 3336661 w 4334256"/>
                  <a:gd name="connsiteY10" fmla="*/ 1667318 h 1992604"/>
                  <a:gd name="connsiteX11" fmla="*/ 4281541 w 4334256"/>
                  <a:gd name="connsiteY11" fmla="*/ 1403158 h 1992604"/>
                  <a:gd name="connsiteX12" fmla="*/ 4093581 w 4334256"/>
                  <a:gd name="connsiteY12" fmla="*/ 1037398 h 1992604"/>
                  <a:gd name="connsiteX13" fmla="*/ 3087741 w 4334256"/>
                  <a:gd name="connsiteY13" fmla="*/ 1138998 h 1992604"/>
                  <a:gd name="connsiteX14" fmla="*/ 2798181 w 4334256"/>
                  <a:gd name="connsiteY14" fmla="*/ 707198 h 1992604"/>
                  <a:gd name="connsiteX15" fmla="*/ 3346821 w 4334256"/>
                  <a:gd name="connsiteY15" fmla="*/ 641158 h 1992604"/>
                  <a:gd name="connsiteX16" fmla="*/ 3758301 w 4334256"/>
                  <a:gd name="connsiteY16" fmla="*/ 6158 h 1992604"/>
                  <a:gd name="connsiteX17" fmla="*/ 4129141 w 4334256"/>
                  <a:gd name="connsiteY17" fmla="*/ 316038 h 1992604"/>
                  <a:gd name="connsiteX0" fmla="*/ 527421 w 4334256"/>
                  <a:gd name="connsiteY0" fmla="*/ 422718 h 1992604"/>
                  <a:gd name="connsiteX1" fmla="*/ 4181 w 4334256"/>
                  <a:gd name="connsiteY1" fmla="*/ 798638 h 1992604"/>
                  <a:gd name="connsiteX2" fmla="*/ 794121 w 4334256"/>
                  <a:gd name="connsiteY2" fmla="*/ 1456498 h 1992604"/>
                  <a:gd name="connsiteX3" fmla="*/ 895721 w 4334256"/>
                  <a:gd name="connsiteY3" fmla="*/ 1814638 h 1992604"/>
                  <a:gd name="connsiteX4" fmla="*/ 1451981 w 4334256"/>
                  <a:gd name="connsiteY4" fmla="*/ 1662238 h 1992604"/>
                  <a:gd name="connsiteX5" fmla="*/ 1111621 w 4334256"/>
                  <a:gd name="connsiteY5" fmla="*/ 737678 h 1992604"/>
                  <a:gd name="connsiteX6" fmla="*/ 1599301 w 4334256"/>
                  <a:gd name="connsiteY6" fmla="*/ 321118 h 1992604"/>
                  <a:gd name="connsiteX7" fmla="*/ 1822821 w 4334256"/>
                  <a:gd name="connsiteY7" fmla="*/ 1403158 h 1992604"/>
                  <a:gd name="connsiteX8" fmla="*/ 2285101 w 4334256"/>
                  <a:gd name="connsiteY8" fmla="*/ 1149158 h 1992604"/>
                  <a:gd name="connsiteX9" fmla="*/ 2869301 w 4334256"/>
                  <a:gd name="connsiteY9" fmla="*/ 1977198 h 1992604"/>
                  <a:gd name="connsiteX10" fmla="*/ 3336661 w 4334256"/>
                  <a:gd name="connsiteY10" fmla="*/ 1667318 h 1992604"/>
                  <a:gd name="connsiteX11" fmla="*/ 4281541 w 4334256"/>
                  <a:gd name="connsiteY11" fmla="*/ 1403158 h 1992604"/>
                  <a:gd name="connsiteX12" fmla="*/ 4093581 w 4334256"/>
                  <a:gd name="connsiteY12" fmla="*/ 1037398 h 1992604"/>
                  <a:gd name="connsiteX13" fmla="*/ 3087741 w 4334256"/>
                  <a:gd name="connsiteY13" fmla="*/ 1138998 h 1992604"/>
                  <a:gd name="connsiteX14" fmla="*/ 2798181 w 4334256"/>
                  <a:gd name="connsiteY14" fmla="*/ 707198 h 1992604"/>
                  <a:gd name="connsiteX15" fmla="*/ 3346821 w 4334256"/>
                  <a:gd name="connsiteY15" fmla="*/ 641158 h 1992604"/>
                  <a:gd name="connsiteX16" fmla="*/ 3758301 w 4334256"/>
                  <a:gd name="connsiteY16" fmla="*/ 6158 h 1992604"/>
                  <a:gd name="connsiteX17" fmla="*/ 4129141 w 4334256"/>
                  <a:gd name="connsiteY17" fmla="*/ 316038 h 1992604"/>
                  <a:gd name="connsiteX0" fmla="*/ 527421 w 4334256"/>
                  <a:gd name="connsiteY0" fmla="*/ 422718 h 1992604"/>
                  <a:gd name="connsiteX1" fmla="*/ 4181 w 4334256"/>
                  <a:gd name="connsiteY1" fmla="*/ 798638 h 1992604"/>
                  <a:gd name="connsiteX2" fmla="*/ 794121 w 4334256"/>
                  <a:gd name="connsiteY2" fmla="*/ 1456498 h 1992604"/>
                  <a:gd name="connsiteX3" fmla="*/ 895721 w 4334256"/>
                  <a:gd name="connsiteY3" fmla="*/ 1814638 h 1992604"/>
                  <a:gd name="connsiteX4" fmla="*/ 1451981 w 4334256"/>
                  <a:gd name="connsiteY4" fmla="*/ 1662238 h 1992604"/>
                  <a:gd name="connsiteX5" fmla="*/ 1111621 w 4334256"/>
                  <a:gd name="connsiteY5" fmla="*/ 737678 h 1992604"/>
                  <a:gd name="connsiteX6" fmla="*/ 1591681 w 4334256"/>
                  <a:gd name="connsiteY6" fmla="*/ 323658 h 1992604"/>
                  <a:gd name="connsiteX7" fmla="*/ 1822821 w 4334256"/>
                  <a:gd name="connsiteY7" fmla="*/ 1403158 h 1992604"/>
                  <a:gd name="connsiteX8" fmla="*/ 2285101 w 4334256"/>
                  <a:gd name="connsiteY8" fmla="*/ 1149158 h 1992604"/>
                  <a:gd name="connsiteX9" fmla="*/ 2869301 w 4334256"/>
                  <a:gd name="connsiteY9" fmla="*/ 1977198 h 1992604"/>
                  <a:gd name="connsiteX10" fmla="*/ 3336661 w 4334256"/>
                  <a:gd name="connsiteY10" fmla="*/ 1667318 h 1992604"/>
                  <a:gd name="connsiteX11" fmla="*/ 4281541 w 4334256"/>
                  <a:gd name="connsiteY11" fmla="*/ 1403158 h 1992604"/>
                  <a:gd name="connsiteX12" fmla="*/ 4093581 w 4334256"/>
                  <a:gd name="connsiteY12" fmla="*/ 1037398 h 1992604"/>
                  <a:gd name="connsiteX13" fmla="*/ 3087741 w 4334256"/>
                  <a:gd name="connsiteY13" fmla="*/ 1138998 h 1992604"/>
                  <a:gd name="connsiteX14" fmla="*/ 2798181 w 4334256"/>
                  <a:gd name="connsiteY14" fmla="*/ 707198 h 1992604"/>
                  <a:gd name="connsiteX15" fmla="*/ 3346821 w 4334256"/>
                  <a:gd name="connsiteY15" fmla="*/ 641158 h 1992604"/>
                  <a:gd name="connsiteX16" fmla="*/ 3758301 w 4334256"/>
                  <a:gd name="connsiteY16" fmla="*/ 6158 h 1992604"/>
                  <a:gd name="connsiteX17" fmla="*/ 4129141 w 4334256"/>
                  <a:gd name="connsiteY17" fmla="*/ 316038 h 1992604"/>
                  <a:gd name="connsiteX0" fmla="*/ 527421 w 4334256"/>
                  <a:gd name="connsiteY0" fmla="*/ 422718 h 1992604"/>
                  <a:gd name="connsiteX1" fmla="*/ 4181 w 4334256"/>
                  <a:gd name="connsiteY1" fmla="*/ 798638 h 1992604"/>
                  <a:gd name="connsiteX2" fmla="*/ 794121 w 4334256"/>
                  <a:gd name="connsiteY2" fmla="*/ 1456498 h 1992604"/>
                  <a:gd name="connsiteX3" fmla="*/ 895721 w 4334256"/>
                  <a:gd name="connsiteY3" fmla="*/ 1814638 h 1992604"/>
                  <a:gd name="connsiteX4" fmla="*/ 1451981 w 4334256"/>
                  <a:gd name="connsiteY4" fmla="*/ 1662238 h 1992604"/>
                  <a:gd name="connsiteX5" fmla="*/ 1111621 w 4334256"/>
                  <a:gd name="connsiteY5" fmla="*/ 737678 h 1992604"/>
                  <a:gd name="connsiteX6" fmla="*/ 1591681 w 4334256"/>
                  <a:gd name="connsiteY6" fmla="*/ 323658 h 1992604"/>
                  <a:gd name="connsiteX7" fmla="*/ 1822821 w 4334256"/>
                  <a:gd name="connsiteY7" fmla="*/ 1403158 h 1992604"/>
                  <a:gd name="connsiteX8" fmla="*/ 2285101 w 4334256"/>
                  <a:gd name="connsiteY8" fmla="*/ 1149158 h 1992604"/>
                  <a:gd name="connsiteX9" fmla="*/ 2869301 w 4334256"/>
                  <a:gd name="connsiteY9" fmla="*/ 1977198 h 1992604"/>
                  <a:gd name="connsiteX10" fmla="*/ 3336661 w 4334256"/>
                  <a:gd name="connsiteY10" fmla="*/ 1667318 h 1992604"/>
                  <a:gd name="connsiteX11" fmla="*/ 4281541 w 4334256"/>
                  <a:gd name="connsiteY11" fmla="*/ 1403158 h 1992604"/>
                  <a:gd name="connsiteX12" fmla="*/ 4093581 w 4334256"/>
                  <a:gd name="connsiteY12" fmla="*/ 1037398 h 1992604"/>
                  <a:gd name="connsiteX13" fmla="*/ 3087741 w 4334256"/>
                  <a:gd name="connsiteY13" fmla="*/ 1138998 h 1992604"/>
                  <a:gd name="connsiteX14" fmla="*/ 2798181 w 4334256"/>
                  <a:gd name="connsiteY14" fmla="*/ 707198 h 1992604"/>
                  <a:gd name="connsiteX15" fmla="*/ 3346821 w 4334256"/>
                  <a:gd name="connsiteY15" fmla="*/ 641158 h 1992604"/>
                  <a:gd name="connsiteX16" fmla="*/ 3758301 w 4334256"/>
                  <a:gd name="connsiteY16" fmla="*/ 6158 h 1992604"/>
                  <a:gd name="connsiteX17" fmla="*/ 4129141 w 4334256"/>
                  <a:gd name="connsiteY17" fmla="*/ 316038 h 1992604"/>
                  <a:gd name="connsiteX0" fmla="*/ 527421 w 4334256"/>
                  <a:gd name="connsiteY0" fmla="*/ 422718 h 1992604"/>
                  <a:gd name="connsiteX1" fmla="*/ 4181 w 4334256"/>
                  <a:gd name="connsiteY1" fmla="*/ 798638 h 1992604"/>
                  <a:gd name="connsiteX2" fmla="*/ 794121 w 4334256"/>
                  <a:gd name="connsiteY2" fmla="*/ 1456498 h 1992604"/>
                  <a:gd name="connsiteX3" fmla="*/ 895721 w 4334256"/>
                  <a:gd name="connsiteY3" fmla="*/ 1814638 h 1992604"/>
                  <a:gd name="connsiteX4" fmla="*/ 1451981 w 4334256"/>
                  <a:gd name="connsiteY4" fmla="*/ 1662238 h 1992604"/>
                  <a:gd name="connsiteX5" fmla="*/ 1111621 w 4334256"/>
                  <a:gd name="connsiteY5" fmla="*/ 737678 h 1992604"/>
                  <a:gd name="connsiteX6" fmla="*/ 1591681 w 4334256"/>
                  <a:gd name="connsiteY6" fmla="*/ 323658 h 1992604"/>
                  <a:gd name="connsiteX7" fmla="*/ 1822821 w 4334256"/>
                  <a:gd name="connsiteY7" fmla="*/ 1403158 h 1992604"/>
                  <a:gd name="connsiteX8" fmla="*/ 2285101 w 4334256"/>
                  <a:gd name="connsiteY8" fmla="*/ 1149158 h 1992604"/>
                  <a:gd name="connsiteX9" fmla="*/ 2869301 w 4334256"/>
                  <a:gd name="connsiteY9" fmla="*/ 1977198 h 1992604"/>
                  <a:gd name="connsiteX10" fmla="*/ 3336661 w 4334256"/>
                  <a:gd name="connsiteY10" fmla="*/ 1667318 h 1992604"/>
                  <a:gd name="connsiteX11" fmla="*/ 4281541 w 4334256"/>
                  <a:gd name="connsiteY11" fmla="*/ 1403158 h 1992604"/>
                  <a:gd name="connsiteX12" fmla="*/ 4093581 w 4334256"/>
                  <a:gd name="connsiteY12" fmla="*/ 1037398 h 1992604"/>
                  <a:gd name="connsiteX13" fmla="*/ 3087741 w 4334256"/>
                  <a:gd name="connsiteY13" fmla="*/ 1138998 h 1992604"/>
                  <a:gd name="connsiteX14" fmla="*/ 2798181 w 4334256"/>
                  <a:gd name="connsiteY14" fmla="*/ 707198 h 1992604"/>
                  <a:gd name="connsiteX15" fmla="*/ 3346821 w 4334256"/>
                  <a:gd name="connsiteY15" fmla="*/ 641158 h 1992604"/>
                  <a:gd name="connsiteX16" fmla="*/ 3758301 w 4334256"/>
                  <a:gd name="connsiteY16" fmla="*/ 6158 h 1992604"/>
                  <a:gd name="connsiteX17" fmla="*/ 4129141 w 4334256"/>
                  <a:gd name="connsiteY17" fmla="*/ 316038 h 1992604"/>
                  <a:gd name="connsiteX0" fmla="*/ 527421 w 4334256"/>
                  <a:gd name="connsiteY0" fmla="*/ 422718 h 1992604"/>
                  <a:gd name="connsiteX1" fmla="*/ 4181 w 4334256"/>
                  <a:gd name="connsiteY1" fmla="*/ 798638 h 1992604"/>
                  <a:gd name="connsiteX2" fmla="*/ 794121 w 4334256"/>
                  <a:gd name="connsiteY2" fmla="*/ 1456498 h 1992604"/>
                  <a:gd name="connsiteX3" fmla="*/ 895721 w 4334256"/>
                  <a:gd name="connsiteY3" fmla="*/ 1814638 h 1992604"/>
                  <a:gd name="connsiteX4" fmla="*/ 1451981 w 4334256"/>
                  <a:gd name="connsiteY4" fmla="*/ 1662238 h 1992604"/>
                  <a:gd name="connsiteX5" fmla="*/ 1111621 w 4334256"/>
                  <a:gd name="connsiteY5" fmla="*/ 737678 h 1992604"/>
                  <a:gd name="connsiteX6" fmla="*/ 1591681 w 4334256"/>
                  <a:gd name="connsiteY6" fmla="*/ 323658 h 1992604"/>
                  <a:gd name="connsiteX7" fmla="*/ 1822821 w 4334256"/>
                  <a:gd name="connsiteY7" fmla="*/ 1403158 h 1992604"/>
                  <a:gd name="connsiteX8" fmla="*/ 2285101 w 4334256"/>
                  <a:gd name="connsiteY8" fmla="*/ 1149158 h 1992604"/>
                  <a:gd name="connsiteX9" fmla="*/ 2869301 w 4334256"/>
                  <a:gd name="connsiteY9" fmla="*/ 1977198 h 1992604"/>
                  <a:gd name="connsiteX10" fmla="*/ 3336661 w 4334256"/>
                  <a:gd name="connsiteY10" fmla="*/ 1667318 h 1992604"/>
                  <a:gd name="connsiteX11" fmla="*/ 4281541 w 4334256"/>
                  <a:gd name="connsiteY11" fmla="*/ 1403158 h 1992604"/>
                  <a:gd name="connsiteX12" fmla="*/ 4093581 w 4334256"/>
                  <a:gd name="connsiteY12" fmla="*/ 1037398 h 1992604"/>
                  <a:gd name="connsiteX13" fmla="*/ 3087741 w 4334256"/>
                  <a:gd name="connsiteY13" fmla="*/ 1138998 h 1992604"/>
                  <a:gd name="connsiteX14" fmla="*/ 2798181 w 4334256"/>
                  <a:gd name="connsiteY14" fmla="*/ 707198 h 1992604"/>
                  <a:gd name="connsiteX15" fmla="*/ 3346821 w 4334256"/>
                  <a:gd name="connsiteY15" fmla="*/ 641158 h 1992604"/>
                  <a:gd name="connsiteX16" fmla="*/ 3758301 w 4334256"/>
                  <a:gd name="connsiteY16" fmla="*/ 6158 h 1992604"/>
                  <a:gd name="connsiteX17" fmla="*/ 4129141 w 4334256"/>
                  <a:gd name="connsiteY17" fmla="*/ 316038 h 1992604"/>
                  <a:gd name="connsiteX0" fmla="*/ 527421 w 4334256"/>
                  <a:gd name="connsiteY0" fmla="*/ 422718 h 1992604"/>
                  <a:gd name="connsiteX1" fmla="*/ 4181 w 4334256"/>
                  <a:gd name="connsiteY1" fmla="*/ 798638 h 1992604"/>
                  <a:gd name="connsiteX2" fmla="*/ 794121 w 4334256"/>
                  <a:gd name="connsiteY2" fmla="*/ 1456498 h 1992604"/>
                  <a:gd name="connsiteX3" fmla="*/ 895721 w 4334256"/>
                  <a:gd name="connsiteY3" fmla="*/ 1814638 h 1992604"/>
                  <a:gd name="connsiteX4" fmla="*/ 1451981 w 4334256"/>
                  <a:gd name="connsiteY4" fmla="*/ 1662238 h 1992604"/>
                  <a:gd name="connsiteX5" fmla="*/ 1111621 w 4334256"/>
                  <a:gd name="connsiteY5" fmla="*/ 737678 h 1992604"/>
                  <a:gd name="connsiteX6" fmla="*/ 1591681 w 4334256"/>
                  <a:gd name="connsiteY6" fmla="*/ 323658 h 1992604"/>
                  <a:gd name="connsiteX7" fmla="*/ 1822821 w 4334256"/>
                  <a:gd name="connsiteY7" fmla="*/ 1403158 h 1992604"/>
                  <a:gd name="connsiteX8" fmla="*/ 2285101 w 4334256"/>
                  <a:gd name="connsiteY8" fmla="*/ 1149158 h 1992604"/>
                  <a:gd name="connsiteX9" fmla="*/ 2869301 w 4334256"/>
                  <a:gd name="connsiteY9" fmla="*/ 1977198 h 1992604"/>
                  <a:gd name="connsiteX10" fmla="*/ 3336661 w 4334256"/>
                  <a:gd name="connsiteY10" fmla="*/ 1667318 h 1992604"/>
                  <a:gd name="connsiteX11" fmla="*/ 4281541 w 4334256"/>
                  <a:gd name="connsiteY11" fmla="*/ 1403158 h 1992604"/>
                  <a:gd name="connsiteX12" fmla="*/ 4093581 w 4334256"/>
                  <a:gd name="connsiteY12" fmla="*/ 1037398 h 1992604"/>
                  <a:gd name="connsiteX13" fmla="*/ 3087741 w 4334256"/>
                  <a:gd name="connsiteY13" fmla="*/ 1138998 h 1992604"/>
                  <a:gd name="connsiteX14" fmla="*/ 2798181 w 4334256"/>
                  <a:gd name="connsiteY14" fmla="*/ 707198 h 1992604"/>
                  <a:gd name="connsiteX15" fmla="*/ 3346821 w 4334256"/>
                  <a:gd name="connsiteY15" fmla="*/ 641158 h 1992604"/>
                  <a:gd name="connsiteX16" fmla="*/ 3758301 w 4334256"/>
                  <a:gd name="connsiteY16" fmla="*/ 6158 h 1992604"/>
                  <a:gd name="connsiteX17" fmla="*/ 4129141 w 4334256"/>
                  <a:gd name="connsiteY17" fmla="*/ 316038 h 1992604"/>
                  <a:gd name="connsiteX0" fmla="*/ 527421 w 4334256"/>
                  <a:gd name="connsiteY0" fmla="*/ 422718 h 1992604"/>
                  <a:gd name="connsiteX1" fmla="*/ 4181 w 4334256"/>
                  <a:gd name="connsiteY1" fmla="*/ 798638 h 1992604"/>
                  <a:gd name="connsiteX2" fmla="*/ 794121 w 4334256"/>
                  <a:gd name="connsiteY2" fmla="*/ 1456498 h 1992604"/>
                  <a:gd name="connsiteX3" fmla="*/ 895721 w 4334256"/>
                  <a:gd name="connsiteY3" fmla="*/ 1814638 h 1992604"/>
                  <a:gd name="connsiteX4" fmla="*/ 1451981 w 4334256"/>
                  <a:gd name="connsiteY4" fmla="*/ 1662238 h 1992604"/>
                  <a:gd name="connsiteX5" fmla="*/ 1111621 w 4334256"/>
                  <a:gd name="connsiteY5" fmla="*/ 737678 h 1992604"/>
                  <a:gd name="connsiteX6" fmla="*/ 1591681 w 4334256"/>
                  <a:gd name="connsiteY6" fmla="*/ 323658 h 1992604"/>
                  <a:gd name="connsiteX7" fmla="*/ 1822821 w 4334256"/>
                  <a:gd name="connsiteY7" fmla="*/ 1403158 h 1992604"/>
                  <a:gd name="connsiteX8" fmla="*/ 2285101 w 4334256"/>
                  <a:gd name="connsiteY8" fmla="*/ 1149158 h 1992604"/>
                  <a:gd name="connsiteX9" fmla="*/ 2869301 w 4334256"/>
                  <a:gd name="connsiteY9" fmla="*/ 1977198 h 1992604"/>
                  <a:gd name="connsiteX10" fmla="*/ 3336661 w 4334256"/>
                  <a:gd name="connsiteY10" fmla="*/ 1667318 h 1992604"/>
                  <a:gd name="connsiteX11" fmla="*/ 4281541 w 4334256"/>
                  <a:gd name="connsiteY11" fmla="*/ 1403158 h 1992604"/>
                  <a:gd name="connsiteX12" fmla="*/ 4093581 w 4334256"/>
                  <a:gd name="connsiteY12" fmla="*/ 1037398 h 1992604"/>
                  <a:gd name="connsiteX13" fmla="*/ 3087741 w 4334256"/>
                  <a:gd name="connsiteY13" fmla="*/ 1138998 h 1992604"/>
                  <a:gd name="connsiteX14" fmla="*/ 2798181 w 4334256"/>
                  <a:gd name="connsiteY14" fmla="*/ 707198 h 1992604"/>
                  <a:gd name="connsiteX15" fmla="*/ 3346821 w 4334256"/>
                  <a:gd name="connsiteY15" fmla="*/ 641158 h 1992604"/>
                  <a:gd name="connsiteX16" fmla="*/ 3758301 w 4334256"/>
                  <a:gd name="connsiteY16" fmla="*/ 6158 h 1992604"/>
                  <a:gd name="connsiteX17" fmla="*/ 4129141 w 4334256"/>
                  <a:gd name="connsiteY17" fmla="*/ 316038 h 1992604"/>
                  <a:gd name="connsiteX0" fmla="*/ 527421 w 4334256"/>
                  <a:gd name="connsiteY0" fmla="*/ 422718 h 1992604"/>
                  <a:gd name="connsiteX1" fmla="*/ 4181 w 4334256"/>
                  <a:gd name="connsiteY1" fmla="*/ 798638 h 1992604"/>
                  <a:gd name="connsiteX2" fmla="*/ 794121 w 4334256"/>
                  <a:gd name="connsiteY2" fmla="*/ 1456498 h 1992604"/>
                  <a:gd name="connsiteX3" fmla="*/ 895721 w 4334256"/>
                  <a:gd name="connsiteY3" fmla="*/ 1814638 h 1992604"/>
                  <a:gd name="connsiteX4" fmla="*/ 1451981 w 4334256"/>
                  <a:gd name="connsiteY4" fmla="*/ 1662238 h 1992604"/>
                  <a:gd name="connsiteX5" fmla="*/ 1111621 w 4334256"/>
                  <a:gd name="connsiteY5" fmla="*/ 737678 h 1992604"/>
                  <a:gd name="connsiteX6" fmla="*/ 1591681 w 4334256"/>
                  <a:gd name="connsiteY6" fmla="*/ 323658 h 1992604"/>
                  <a:gd name="connsiteX7" fmla="*/ 1822821 w 4334256"/>
                  <a:gd name="connsiteY7" fmla="*/ 1403158 h 1992604"/>
                  <a:gd name="connsiteX8" fmla="*/ 2285101 w 4334256"/>
                  <a:gd name="connsiteY8" fmla="*/ 1149158 h 1992604"/>
                  <a:gd name="connsiteX9" fmla="*/ 2869301 w 4334256"/>
                  <a:gd name="connsiteY9" fmla="*/ 1977198 h 1992604"/>
                  <a:gd name="connsiteX10" fmla="*/ 3336661 w 4334256"/>
                  <a:gd name="connsiteY10" fmla="*/ 1667318 h 1992604"/>
                  <a:gd name="connsiteX11" fmla="*/ 4281541 w 4334256"/>
                  <a:gd name="connsiteY11" fmla="*/ 1403158 h 1992604"/>
                  <a:gd name="connsiteX12" fmla="*/ 4093581 w 4334256"/>
                  <a:gd name="connsiteY12" fmla="*/ 1037398 h 1992604"/>
                  <a:gd name="connsiteX13" fmla="*/ 3087741 w 4334256"/>
                  <a:gd name="connsiteY13" fmla="*/ 1138998 h 1992604"/>
                  <a:gd name="connsiteX14" fmla="*/ 2798181 w 4334256"/>
                  <a:gd name="connsiteY14" fmla="*/ 707198 h 1992604"/>
                  <a:gd name="connsiteX15" fmla="*/ 3346821 w 4334256"/>
                  <a:gd name="connsiteY15" fmla="*/ 641158 h 1992604"/>
                  <a:gd name="connsiteX16" fmla="*/ 3758301 w 4334256"/>
                  <a:gd name="connsiteY16" fmla="*/ 6158 h 1992604"/>
                  <a:gd name="connsiteX17" fmla="*/ 4129141 w 4334256"/>
                  <a:gd name="connsiteY17" fmla="*/ 316038 h 1992604"/>
                  <a:gd name="connsiteX0" fmla="*/ 527421 w 4334256"/>
                  <a:gd name="connsiteY0" fmla="*/ 422718 h 2007707"/>
                  <a:gd name="connsiteX1" fmla="*/ 4181 w 4334256"/>
                  <a:gd name="connsiteY1" fmla="*/ 798638 h 2007707"/>
                  <a:gd name="connsiteX2" fmla="*/ 794121 w 4334256"/>
                  <a:gd name="connsiteY2" fmla="*/ 1456498 h 2007707"/>
                  <a:gd name="connsiteX3" fmla="*/ 895721 w 4334256"/>
                  <a:gd name="connsiteY3" fmla="*/ 1814638 h 2007707"/>
                  <a:gd name="connsiteX4" fmla="*/ 1451981 w 4334256"/>
                  <a:gd name="connsiteY4" fmla="*/ 1662238 h 2007707"/>
                  <a:gd name="connsiteX5" fmla="*/ 1111621 w 4334256"/>
                  <a:gd name="connsiteY5" fmla="*/ 737678 h 2007707"/>
                  <a:gd name="connsiteX6" fmla="*/ 1591681 w 4334256"/>
                  <a:gd name="connsiteY6" fmla="*/ 323658 h 2007707"/>
                  <a:gd name="connsiteX7" fmla="*/ 1822821 w 4334256"/>
                  <a:gd name="connsiteY7" fmla="*/ 1403158 h 2007707"/>
                  <a:gd name="connsiteX8" fmla="*/ 2285101 w 4334256"/>
                  <a:gd name="connsiteY8" fmla="*/ 1149158 h 2007707"/>
                  <a:gd name="connsiteX9" fmla="*/ 2869301 w 4334256"/>
                  <a:gd name="connsiteY9" fmla="*/ 1977198 h 2007707"/>
                  <a:gd name="connsiteX10" fmla="*/ 3336661 w 4334256"/>
                  <a:gd name="connsiteY10" fmla="*/ 1667318 h 2007707"/>
                  <a:gd name="connsiteX11" fmla="*/ 4281541 w 4334256"/>
                  <a:gd name="connsiteY11" fmla="*/ 1403158 h 2007707"/>
                  <a:gd name="connsiteX12" fmla="*/ 4093581 w 4334256"/>
                  <a:gd name="connsiteY12" fmla="*/ 1037398 h 2007707"/>
                  <a:gd name="connsiteX13" fmla="*/ 3087741 w 4334256"/>
                  <a:gd name="connsiteY13" fmla="*/ 1138998 h 2007707"/>
                  <a:gd name="connsiteX14" fmla="*/ 2798181 w 4334256"/>
                  <a:gd name="connsiteY14" fmla="*/ 707198 h 2007707"/>
                  <a:gd name="connsiteX15" fmla="*/ 3346821 w 4334256"/>
                  <a:gd name="connsiteY15" fmla="*/ 641158 h 2007707"/>
                  <a:gd name="connsiteX16" fmla="*/ 3758301 w 4334256"/>
                  <a:gd name="connsiteY16" fmla="*/ 6158 h 2007707"/>
                  <a:gd name="connsiteX17" fmla="*/ 4129141 w 4334256"/>
                  <a:gd name="connsiteY17" fmla="*/ 316038 h 2007707"/>
                  <a:gd name="connsiteX0" fmla="*/ 527421 w 4334256"/>
                  <a:gd name="connsiteY0" fmla="*/ 422718 h 2026173"/>
                  <a:gd name="connsiteX1" fmla="*/ 4181 w 4334256"/>
                  <a:gd name="connsiteY1" fmla="*/ 798638 h 2026173"/>
                  <a:gd name="connsiteX2" fmla="*/ 794121 w 4334256"/>
                  <a:gd name="connsiteY2" fmla="*/ 1456498 h 2026173"/>
                  <a:gd name="connsiteX3" fmla="*/ 895721 w 4334256"/>
                  <a:gd name="connsiteY3" fmla="*/ 1814638 h 2026173"/>
                  <a:gd name="connsiteX4" fmla="*/ 1451981 w 4334256"/>
                  <a:gd name="connsiteY4" fmla="*/ 1662238 h 2026173"/>
                  <a:gd name="connsiteX5" fmla="*/ 1111621 w 4334256"/>
                  <a:gd name="connsiteY5" fmla="*/ 737678 h 2026173"/>
                  <a:gd name="connsiteX6" fmla="*/ 1591681 w 4334256"/>
                  <a:gd name="connsiteY6" fmla="*/ 323658 h 2026173"/>
                  <a:gd name="connsiteX7" fmla="*/ 1822821 w 4334256"/>
                  <a:gd name="connsiteY7" fmla="*/ 1403158 h 2026173"/>
                  <a:gd name="connsiteX8" fmla="*/ 2285101 w 4334256"/>
                  <a:gd name="connsiteY8" fmla="*/ 1149158 h 2026173"/>
                  <a:gd name="connsiteX9" fmla="*/ 2869301 w 4334256"/>
                  <a:gd name="connsiteY9" fmla="*/ 1977198 h 2026173"/>
                  <a:gd name="connsiteX10" fmla="*/ 3336661 w 4334256"/>
                  <a:gd name="connsiteY10" fmla="*/ 1667318 h 2026173"/>
                  <a:gd name="connsiteX11" fmla="*/ 4281541 w 4334256"/>
                  <a:gd name="connsiteY11" fmla="*/ 1403158 h 2026173"/>
                  <a:gd name="connsiteX12" fmla="*/ 4093581 w 4334256"/>
                  <a:gd name="connsiteY12" fmla="*/ 1037398 h 2026173"/>
                  <a:gd name="connsiteX13" fmla="*/ 3087741 w 4334256"/>
                  <a:gd name="connsiteY13" fmla="*/ 1138998 h 2026173"/>
                  <a:gd name="connsiteX14" fmla="*/ 2798181 w 4334256"/>
                  <a:gd name="connsiteY14" fmla="*/ 707198 h 2026173"/>
                  <a:gd name="connsiteX15" fmla="*/ 3346821 w 4334256"/>
                  <a:gd name="connsiteY15" fmla="*/ 641158 h 2026173"/>
                  <a:gd name="connsiteX16" fmla="*/ 3758301 w 4334256"/>
                  <a:gd name="connsiteY16" fmla="*/ 6158 h 2026173"/>
                  <a:gd name="connsiteX17" fmla="*/ 4129141 w 4334256"/>
                  <a:gd name="connsiteY17" fmla="*/ 316038 h 2026173"/>
                  <a:gd name="connsiteX0" fmla="*/ 527421 w 4359943"/>
                  <a:gd name="connsiteY0" fmla="*/ 422718 h 2026173"/>
                  <a:gd name="connsiteX1" fmla="*/ 4181 w 4359943"/>
                  <a:gd name="connsiteY1" fmla="*/ 798638 h 2026173"/>
                  <a:gd name="connsiteX2" fmla="*/ 794121 w 4359943"/>
                  <a:gd name="connsiteY2" fmla="*/ 1456498 h 2026173"/>
                  <a:gd name="connsiteX3" fmla="*/ 895721 w 4359943"/>
                  <a:gd name="connsiteY3" fmla="*/ 1814638 h 2026173"/>
                  <a:gd name="connsiteX4" fmla="*/ 1451981 w 4359943"/>
                  <a:gd name="connsiteY4" fmla="*/ 1662238 h 2026173"/>
                  <a:gd name="connsiteX5" fmla="*/ 1111621 w 4359943"/>
                  <a:gd name="connsiteY5" fmla="*/ 737678 h 2026173"/>
                  <a:gd name="connsiteX6" fmla="*/ 1591681 w 4359943"/>
                  <a:gd name="connsiteY6" fmla="*/ 323658 h 2026173"/>
                  <a:gd name="connsiteX7" fmla="*/ 1822821 w 4359943"/>
                  <a:gd name="connsiteY7" fmla="*/ 1403158 h 2026173"/>
                  <a:gd name="connsiteX8" fmla="*/ 2285101 w 4359943"/>
                  <a:gd name="connsiteY8" fmla="*/ 1149158 h 2026173"/>
                  <a:gd name="connsiteX9" fmla="*/ 2869301 w 4359943"/>
                  <a:gd name="connsiteY9" fmla="*/ 1977198 h 2026173"/>
                  <a:gd name="connsiteX10" fmla="*/ 3336661 w 4359943"/>
                  <a:gd name="connsiteY10" fmla="*/ 1667318 h 2026173"/>
                  <a:gd name="connsiteX11" fmla="*/ 4281541 w 4359943"/>
                  <a:gd name="connsiteY11" fmla="*/ 1403158 h 2026173"/>
                  <a:gd name="connsiteX12" fmla="*/ 4093581 w 4359943"/>
                  <a:gd name="connsiteY12" fmla="*/ 1037398 h 2026173"/>
                  <a:gd name="connsiteX13" fmla="*/ 3087741 w 4359943"/>
                  <a:gd name="connsiteY13" fmla="*/ 1138998 h 2026173"/>
                  <a:gd name="connsiteX14" fmla="*/ 2798181 w 4359943"/>
                  <a:gd name="connsiteY14" fmla="*/ 707198 h 2026173"/>
                  <a:gd name="connsiteX15" fmla="*/ 3346821 w 4359943"/>
                  <a:gd name="connsiteY15" fmla="*/ 641158 h 2026173"/>
                  <a:gd name="connsiteX16" fmla="*/ 3758301 w 4359943"/>
                  <a:gd name="connsiteY16" fmla="*/ 6158 h 2026173"/>
                  <a:gd name="connsiteX17" fmla="*/ 4129141 w 4359943"/>
                  <a:gd name="connsiteY17" fmla="*/ 316038 h 2026173"/>
                  <a:gd name="connsiteX0" fmla="*/ 527421 w 4348814"/>
                  <a:gd name="connsiteY0" fmla="*/ 422718 h 2026173"/>
                  <a:gd name="connsiteX1" fmla="*/ 4181 w 4348814"/>
                  <a:gd name="connsiteY1" fmla="*/ 798638 h 2026173"/>
                  <a:gd name="connsiteX2" fmla="*/ 794121 w 4348814"/>
                  <a:gd name="connsiteY2" fmla="*/ 1456498 h 2026173"/>
                  <a:gd name="connsiteX3" fmla="*/ 895721 w 4348814"/>
                  <a:gd name="connsiteY3" fmla="*/ 1814638 h 2026173"/>
                  <a:gd name="connsiteX4" fmla="*/ 1451981 w 4348814"/>
                  <a:gd name="connsiteY4" fmla="*/ 1662238 h 2026173"/>
                  <a:gd name="connsiteX5" fmla="*/ 1111621 w 4348814"/>
                  <a:gd name="connsiteY5" fmla="*/ 737678 h 2026173"/>
                  <a:gd name="connsiteX6" fmla="*/ 1591681 w 4348814"/>
                  <a:gd name="connsiteY6" fmla="*/ 323658 h 2026173"/>
                  <a:gd name="connsiteX7" fmla="*/ 1822821 w 4348814"/>
                  <a:gd name="connsiteY7" fmla="*/ 1403158 h 2026173"/>
                  <a:gd name="connsiteX8" fmla="*/ 2285101 w 4348814"/>
                  <a:gd name="connsiteY8" fmla="*/ 1149158 h 2026173"/>
                  <a:gd name="connsiteX9" fmla="*/ 2869301 w 4348814"/>
                  <a:gd name="connsiteY9" fmla="*/ 1977198 h 2026173"/>
                  <a:gd name="connsiteX10" fmla="*/ 3336661 w 4348814"/>
                  <a:gd name="connsiteY10" fmla="*/ 1667318 h 2026173"/>
                  <a:gd name="connsiteX11" fmla="*/ 4281541 w 4348814"/>
                  <a:gd name="connsiteY11" fmla="*/ 1403158 h 2026173"/>
                  <a:gd name="connsiteX12" fmla="*/ 4093581 w 4348814"/>
                  <a:gd name="connsiteY12" fmla="*/ 1037398 h 2026173"/>
                  <a:gd name="connsiteX13" fmla="*/ 3087741 w 4348814"/>
                  <a:gd name="connsiteY13" fmla="*/ 1138998 h 2026173"/>
                  <a:gd name="connsiteX14" fmla="*/ 2798181 w 4348814"/>
                  <a:gd name="connsiteY14" fmla="*/ 707198 h 2026173"/>
                  <a:gd name="connsiteX15" fmla="*/ 3346821 w 4348814"/>
                  <a:gd name="connsiteY15" fmla="*/ 641158 h 2026173"/>
                  <a:gd name="connsiteX16" fmla="*/ 3758301 w 4348814"/>
                  <a:gd name="connsiteY16" fmla="*/ 6158 h 2026173"/>
                  <a:gd name="connsiteX17" fmla="*/ 4129141 w 4348814"/>
                  <a:gd name="connsiteY17" fmla="*/ 316038 h 2026173"/>
                  <a:gd name="connsiteX0" fmla="*/ 527421 w 4358062"/>
                  <a:gd name="connsiteY0" fmla="*/ 422718 h 2026173"/>
                  <a:gd name="connsiteX1" fmla="*/ 4181 w 4358062"/>
                  <a:gd name="connsiteY1" fmla="*/ 798638 h 2026173"/>
                  <a:gd name="connsiteX2" fmla="*/ 794121 w 4358062"/>
                  <a:gd name="connsiteY2" fmla="*/ 1456498 h 2026173"/>
                  <a:gd name="connsiteX3" fmla="*/ 895721 w 4358062"/>
                  <a:gd name="connsiteY3" fmla="*/ 1814638 h 2026173"/>
                  <a:gd name="connsiteX4" fmla="*/ 1451981 w 4358062"/>
                  <a:gd name="connsiteY4" fmla="*/ 1662238 h 2026173"/>
                  <a:gd name="connsiteX5" fmla="*/ 1111621 w 4358062"/>
                  <a:gd name="connsiteY5" fmla="*/ 737678 h 2026173"/>
                  <a:gd name="connsiteX6" fmla="*/ 1591681 w 4358062"/>
                  <a:gd name="connsiteY6" fmla="*/ 323658 h 2026173"/>
                  <a:gd name="connsiteX7" fmla="*/ 1822821 w 4358062"/>
                  <a:gd name="connsiteY7" fmla="*/ 1403158 h 2026173"/>
                  <a:gd name="connsiteX8" fmla="*/ 2285101 w 4358062"/>
                  <a:gd name="connsiteY8" fmla="*/ 1149158 h 2026173"/>
                  <a:gd name="connsiteX9" fmla="*/ 2869301 w 4358062"/>
                  <a:gd name="connsiteY9" fmla="*/ 1977198 h 2026173"/>
                  <a:gd name="connsiteX10" fmla="*/ 3336661 w 4358062"/>
                  <a:gd name="connsiteY10" fmla="*/ 1667318 h 2026173"/>
                  <a:gd name="connsiteX11" fmla="*/ 4281541 w 4358062"/>
                  <a:gd name="connsiteY11" fmla="*/ 1403158 h 2026173"/>
                  <a:gd name="connsiteX12" fmla="*/ 4093581 w 4358062"/>
                  <a:gd name="connsiteY12" fmla="*/ 1037398 h 2026173"/>
                  <a:gd name="connsiteX13" fmla="*/ 3087741 w 4358062"/>
                  <a:gd name="connsiteY13" fmla="*/ 1138998 h 2026173"/>
                  <a:gd name="connsiteX14" fmla="*/ 2798181 w 4358062"/>
                  <a:gd name="connsiteY14" fmla="*/ 707198 h 2026173"/>
                  <a:gd name="connsiteX15" fmla="*/ 3346821 w 4358062"/>
                  <a:gd name="connsiteY15" fmla="*/ 641158 h 2026173"/>
                  <a:gd name="connsiteX16" fmla="*/ 3758301 w 4358062"/>
                  <a:gd name="connsiteY16" fmla="*/ 6158 h 2026173"/>
                  <a:gd name="connsiteX17" fmla="*/ 4129141 w 4358062"/>
                  <a:gd name="connsiteY17" fmla="*/ 316038 h 2026173"/>
                  <a:gd name="connsiteX0" fmla="*/ 527421 w 4358062"/>
                  <a:gd name="connsiteY0" fmla="*/ 422718 h 2026173"/>
                  <a:gd name="connsiteX1" fmla="*/ 4181 w 4358062"/>
                  <a:gd name="connsiteY1" fmla="*/ 798638 h 2026173"/>
                  <a:gd name="connsiteX2" fmla="*/ 794121 w 4358062"/>
                  <a:gd name="connsiteY2" fmla="*/ 1456498 h 2026173"/>
                  <a:gd name="connsiteX3" fmla="*/ 895721 w 4358062"/>
                  <a:gd name="connsiteY3" fmla="*/ 1814638 h 2026173"/>
                  <a:gd name="connsiteX4" fmla="*/ 1451981 w 4358062"/>
                  <a:gd name="connsiteY4" fmla="*/ 1662238 h 2026173"/>
                  <a:gd name="connsiteX5" fmla="*/ 1111621 w 4358062"/>
                  <a:gd name="connsiteY5" fmla="*/ 737678 h 2026173"/>
                  <a:gd name="connsiteX6" fmla="*/ 1591681 w 4358062"/>
                  <a:gd name="connsiteY6" fmla="*/ 323658 h 2026173"/>
                  <a:gd name="connsiteX7" fmla="*/ 1822821 w 4358062"/>
                  <a:gd name="connsiteY7" fmla="*/ 1403158 h 2026173"/>
                  <a:gd name="connsiteX8" fmla="*/ 2285101 w 4358062"/>
                  <a:gd name="connsiteY8" fmla="*/ 1149158 h 2026173"/>
                  <a:gd name="connsiteX9" fmla="*/ 2869301 w 4358062"/>
                  <a:gd name="connsiteY9" fmla="*/ 1977198 h 2026173"/>
                  <a:gd name="connsiteX10" fmla="*/ 3336661 w 4358062"/>
                  <a:gd name="connsiteY10" fmla="*/ 1667318 h 2026173"/>
                  <a:gd name="connsiteX11" fmla="*/ 4281541 w 4358062"/>
                  <a:gd name="connsiteY11" fmla="*/ 1403158 h 2026173"/>
                  <a:gd name="connsiteX12" fmla="*/ 4093581 w 4358062"/>
                  <a:gd name="connsiteY12" fmla="*/ 1037398 h 2026173"/>
                  <a:gd name="connsiteX13" fmla="*/ 3087741 w 4358062"/>
                  <a:gd name="connsiteY13" fmla="*/ 1138998 h 2026173"/>
                  <a:gd name="connsiteX14" fmla="*/ 2798181 w 4358062"/>
                  <a:gd name="connsiteY14" fmla="*/ 707198 h 2026173"/>
                  <a:gd name="connsiteX15" fmla="*/ 3346821 w 4358062"/>
                  <a:gd name="connsiteY15" fmla="*/ 641158 h 2026173"/>
                  <a:gd name="connsiteX16" fmla="*/ 3758301 w 4358062"/>
                  <a:gd name="connsiteY16" fmla="*/ 6158 h 2026173"/>
                  <a:gd name="connsiteX17" fmla="*/ 4129141 w 4358062"/>
                  <a:gd name="connsiteY17" fmla="*/ 316038 h 2026173"/>
                  <a:gd name="connsiteX0" fmla="*/ 527421 w 4358062"/>
                  <a:gd name="connsiteY0" fmla="*/ 422718 h 2026173"/>
                  <a:gd name="connsiteX1" fmla="*/ 4181 w 4358062"/>
                  <a:gd name="connsiteY1" fmla="*/ 798638 h 2026173"/>
                  <a:gd name="connsiteX2" fmla="*/ 794121 w 4358062"/>
                  <a:gd name="connsiteY2" fmla="*/ 1456498 h 2026173"/>
                  <a:gd name="connsiteX3" fmla="*/ 895721 w 4358062"/>
                  <a:gd name="connsiteY3" fmla="*/ 1814638 h 2026173"/>
                  <a:gd name="connsiteX4" fmla="*/ 1451981 w 4358062"/>
                  <a:gd name="connsiteY4" fmla="*/ 1662238 h 2026173"/>
                  <a:gd name="connsiteX5" fmla="*/ 1111621 w 4358062"/>
                  <a:gd name="connsiteY5" fmla="*/ 737678 h 2026173"/>
                  <a:gd name="connsiteX6" fmla="*/ 1591681 w 4358062"/>
                  <a:gd name="connsiteY6" fmla="*/ 323658 h 2026173"/>
                  <a:gd name="connsiteX7" fmla="*/ 1822821 w 4358062"/>
                  <a:gd name="connsiteY7" fmla="*/ 1403158 h 2026173"/>
                  <a:gd name="connsiteX8" fmla="*/ 2285101 w 4358062"/>
                  <a:gd name="connsiteY8" fmla="*/ 1149158 h 2026173"/>
                  <a:gd name="connsiteX9" fmla="*/ 2869301 w 4358062"/>
                  <a:gd name="connsiteY9" fmla="*/ 1977198 h 2026173"/>
                  <a:gd name="connsiteX10" fmla="*/ 3336661 w 4358062"/>
                  <a:gd name="connsiteY10" fmla="*/ 1667318 h 2026173"/>
                  <a:gd name="connsiteX11" fmla="*/ 4281541 w 4358062"/>
                  <a:gd name="connsiteY11" fmla="*/ 1403158 h 2026173"/>
                  <a:gd name="connsiteX12" fmla="*/ 4093581 w 4358062"/>
                  <a:gd name="connsiteY12" fmla="*/ 1037398 h 2026173"/>
                  <a:gd name="connsiteX13" fmla="*/ 3087741 w 4358062"/>
                  <a:gd name="connsiteY13" fmla="*/ 1138998 h 2026173"/>
                  <a:gd name="connsiteX14" fmla="*/ 2798181 w 4358062"/>
                  <a:gd name="connsiteY14" fmla="*/ 707198 h 2026173"/>
                  <a:gd name="connsiteX15" fmla="*/ 3346821 w 4358062"/>
                  <a:gd name="connsiteY15" fmla="*/ 641158 h 2026173"/>
                  <a:gd name="connsiteX16" fmla="*/ 3758301 w 4358062"/>
                  <a:gd name="connsiteY16" fmla="*/ 6158 h 2026173"/>
                  <a:gd name="connsiteX17" fmla="*/ 4129141 w 4358062"/>
                  <a:gd name="connsiteY17" fmla="*/ 316038 h 2026173"/>
                  <a:gd name="connsiteX0" fmla="*/ 527421 w 4358062"/>
                  <a:gd name="connsiteY0" fmla="*/ 422718 h 2026173"/>
                  <a:gd name="connsiteX1" fmla="*/ 4181 w 4358062"/>
                  <a:gd name="connsiteY1" fmla="*/ 798638 h 2026173"/>
                  <a:gd name="connsiteX2" fmla="*/ 794121 w 4358062"/>
                  <a:gd name="connsiteY2" fmla="*/ 1456498 h 2026173"/>
                  <a:gd name="connsiteX3" fmla="*/ 895721 w 4358062"/>
                  <a:gd name="connsiteY3" fmla="*/ 1814638 h 2026173"/>
                  <a:gd name="connsiteX4" fmla="*/ 1451981 w 4358062"/>
                  <a:gd name="connsiteY4" fmla="*/ 1662238 h 2026173"/>
                  <a:gd name="connsiteX5" fmla="*/ 1111621 w 4358062"/>
                  <a:gd name="connsiteY5" fmla="*/ 737678 h 2026173"/>
                  <a:gd name="connsiteX6" fmla="*/ 1591681 w 4358062"/>
                  <a:gd name="connsiteY6" fmla="*/ 323658 h 2026173"/>
                  <a:gd name="connsiteX7" fmla="*/ 1822821 w 4358062"/>
                  <a:gd name="connsiteY7" fmla="*/ 1403158 h 2026173"/>
                  <a:gd name="connsiteX8" fmla="*/ 2285101 w 4358062"/>
                  <a:gd name="connsiteY8" fmla="*/ 1149158 h 2026173"/>
                  <a:gd name="connsiteX9" fmla="*/ 2869301 w 4358062"/>
                  <a:gd name="connsiteY9" fmla="*/ 1977198 h 2026173"/>
                  <a:gd name="connsiteX10" fmla="*/ 3336661 w 4358062"/>
                  <a:gd name="connsiteY10" fmla="*/ 1667318 h 2026173"/>
                  <a:gd name="connsiteX11" fmla="*/ 4281541 w 4358062"/>
                  <a:gd name="connsiteY11" fmla="*/ 1403158 h 2026173"/>
                  <a:gd name="connsiteX12" fmla="*/ 4093581 w 4358062"/>
                  <a:gd name="connsiteY12" fmla="*/ 1037398 h 2026173"/>
                  <a:gd name="connsiteX13" fmla="*/ 3087741 w 4358062"/>
                  <a:gd name="connsiteY13" fmla="*/ 1138998 h 2026173"/>
                  <a:gd name="connsiteX14" fmla="*/ 2798181 w 4358062"/>
                  <a:gd name="connsiteY14" fmla="*/ 707198 h 2026173"/>
                  <a:gd name="connsiteX15" fmla="*/ 3346821 w 4358062"/>
                  <a:gd name="connsiteY15" fmla="*/ 641158 h 2026173"/>
                  <a:gd name="connsiteX16" fmla="*/ 3758301 w 4358062"/>
                  <a:gd name="connsiteY16" fmla="*/ 6158 h 2026173"/>
                  <a:gd name="connsiteX17" fmla="*/ 4129141 w 4358062"/>
                  <a:gd name="connsiteY17" fmla="*/ 316038 h 2026173"/>
                  <a:gd name="connsiteX0" fmla="*/ 527421 w 4358062"/>
                  <a:gd name="connsiteY0" fmla="*/ 436655 h 2040110"/>
                  <a:gd name="connsiteX1" fmla="*/ 4181 w 4358062"/>
                  <a:gd name="connsiteY1" fmla="*/ 812575 h 2040110"/>
                  <a:gd name="connsiteX2" fmla="*/ 794121 w 4358062"/>
                  <a:gd name="connsiteY2" fmla="*/ 1470435 h 2040110"/>
                  <a:gd name="connsiteX3" fmla="*/ 895721 w 4358062"/>
                  <a:gd name="connsiteY3" fmla="*/ 1828575 h 2040110"/>
                  <a:gd name="connsiteX4" fmla="*/ 1451981 w 4358062"/>
                  <a:gd name="connsiteY4" fmla="*/ 1676175 h 2040110"/>
                  <a:gd name="connsiteX5" fmla="*/ 1111621 w 4358062"/>
                  <a:gd name="connsiteY5" fmla="*/ 751615 h 2040110"/>
                  <a:gd name="connsiteX6" fmla="*/ 1591681 w 4358062"/>
                  <a:gd name="connsiteY6" fmla="*/ 337595 h 2040110"/>
                  <a:gd name="connsiteX7" fmla="*/ 1822821 w 4358062"/>
                  <a:gd name="connsiteY7" fmla="*/ 1417095 h 2040110"/>
                  <a:gd name="connsiteX8" fmla="*/ 2285101 w 4358062"/>
                  <a:gd name="connsiteY8" fmla="*/ 1163095 h 2040110"/>
                  <a:gd name="connsiteX9" fmla="*/ 2869301 w 4358062"/>
                  <a:gd name="connsiteY9" fmla="*/ 1991135 h 2040110"/>
                  <a:gd name="connsiteX10" fmla="*/ 3336661 w 4358062"/>
                  <a:gd name="connsiteY10" fmla="*/ 1681255 h 2040110"/>
                  <a:gd name="connsiteX11" fmla="*/ 4281541 w 4358062"/>
                  <a:gd name="connsiteY11" fmla="*/ 1417095 h 2040110"/>
                  <a:gd name="connsiteX12" fmla="*/ 4093581 w 4358062"/>
                  <a:gd name="connsiteY12" fmla="*/ 1051335 h 2040110"/>
                  <a:gd name="connsiteX13" fmla="*/ 3087741 w 4358062"/>
                  <a:gd name="connsiteY13" fmla="*/ 1152935 h 2040110"/>
                  <a:gd name="connsiteX14" fmla="*/ 2798181 w 4358062"/>
                  <a:gd name="connsiteY14" fmla="*/ 721135 h 2040110"/>
                  <a:gd name="connsiteX15" fmla="*/ 3346821 w 4358062"/>
                  <a:gd name="connsiteY15" fmla="*/ 655095 h 2040110"/>
                  <a:gd name="connsiteX16" fmla="*/ 3758301 w 4358062"/>
                  <a:gd name="connsiteY16" fmla="*/ 20095 h 2040110"/>
                  <a:gd name="connsiteX17" fmla="*/ 4129141 w 4358062"/>
                  <a:gd name="connsiteY17" fmla="*/ 329975 h 2040110"/>
                  <a:gd name="connsiteX0" fmla="*/ 527421 w 4358062"/>
                  <a:gd name="connsiteY0" fmla="*/ 431372 h 2034827"/>
                  <a:gd name="connsiteX1" fmla="*/ 4181 w 4358062"/>
                  <a:gd name="connsiteY1" fmla="*/ 807292 h 2034827"/>
                  <a:gd name="connsiteX2" fmla="*/ 794121 w 4358062"/>
                  <a:gd name="connsiteY2" fmla="*/ 1465152 h 2034827"/>
                  <a:gd name="connsiteX3" fmla="*/ 895721 w 4358062"/>
                  <a:gd name="connsiteY3" fmla="*/ 1823292 h 2034827"/>
                  <a:gd name="connsiteX4" fmla="*/ 1451981 w 4358062"/>
                  <a:gd name="connsiteY4" fmla="*/ 1670892 h 2034827"/>
                  <a:gd name="connsiteX5" fmla="*/ 1111621 w 4358062"/>
                  <a:gd name="connsiteY5" fmla="*/ 746332 h 2034827"/>
                  <a:gd name="connsiteX6" fmla="*/ 1591681 w 4358062"/>
                  <a:gd name="connsiteY6" fmla="*/ 332312 h 2034827"/>
                  <a:gd name="connsiteX7" fmla="*/ 1822821 w 4358062"/>
                  <a:gd name="connsiteY7" fmla="*/ 1411812 h 2034827"/>
                  <a:gd name="connsiteX8" fmla="*/ 2285101 w 4358062"/>
                  <a:gd name="connsiteY8" fmla="*/ 1157812 h 2034827"/>
                  <a:gd name="connsiteX9" fmla="*/ 2869301 w 4358062"/>
                  <a:gd name="connsiteY9" fmla="*/ 1985852 h 2034827"/>
                  <a:gd name="connsiteX10" fmla="*/ 3336661 w 4358062"/>
                  <a:gd name="connsiteY10" fmla="*/ 1675972 h 2034827"/>
                  <a:gd name="connsiteX11" fmla="*/ 4281541 w 4358062"/>
                  <a:gd name="connsiteY11" fmla="*/ 1411812 h 2034827"/>
                  <a:gd name="connsiteX12" fmla="*/ 4093581 w 4358062"/>
                  <a:gd name="connsiteY12" fmla="*/ 1046052 h 2034827"/>
                  <a:gd name="connsiteX13" fmla="*/ 3087741 w 4358062"/>
                  <a:gd name="connsiteY13" fmla="*/ 1147652 h 2034827"/>
                  <a:gd name="connsiteX14" fmla="*/ 2798181 w 4358062"/>
                  <a:gd name="connsiteY14" fmla="*/ 715852 h 2034827"/>
                  <a:gd name="connsiteX15" fmla="*/ 3346821 w 4358062"/>
                  <a:gd name="connsiteY15" fmla="*/ 649812 h 2034827"/>
                  <a:gd name="connsiteX16" fmla="*/ 3758301 w 4358062"/>
                  <a:gd name="connsiteY16" fmla="*/ 14812 h 2034827"/>
                  <a:gd name="connsiteX17" fmla="*/ 4129141 w 4358062"/>
                  <a:gd name="connsiteY17" fmla="*/ 324692 h 2034827"/>
                  <a:gd name="connsiteX0" fmla="*/ 527421 w 4358062"/>
                  <a:gd name="connsiteY0" fmla="*/ 416560 h 2020015"/>
                  <a:gd name="connsiteX1" fmla="*/ 4181 w 4358062"/>
                  <a:gd name="connsiteY1" fmla="*/ 792480 h 2020015"/>
                  <a:gd name="connsiteX2" fmla="*/ 794121 w 4358062"/>
                  <a:gd name="connsiteY2" fmla="*/ 1450340 h 2020015"/>
                  <a:gd name="connsiteX3" fmla="*/ 895721 w 4358062"/>
                  <a:gd name="connsiteY3" fmla="*/ 1808480 h 2020015"/>
                  <a:gd name="connsiteX4" fmla="*/ 1451981 w 4358062"/>
                  <a:gd name="connsiteY4" fmla="*/ 1656080 h 2020015"/>
                  <a:gd name="connsiteX5" fmla="*/ 1111621 w 4358062"/>
                  <a:gd name="connsiteY5" fmla="*/ 731520 h 2020015"/>
                  <a:gd name="connsiteX6" fmla="*/ 1591681 w 4358062"/>
                  <a:gd name="connsiteY6" fmla="*/ 317500 h 2020015"/>
                  <a:gd name="connsiteX7" fmla="*/ 1822821 w 4358062"/>
                  <a:gd name="connsiteY7" fmla="*/ 1397000 h 2020015"/>
                  <a:gd name="connsiteX8" fmla="*/ 2285101 w 4358062"/>
                  <a:gd name="connsiteY8" fmla="*/ 1143000 h 2020015"/>
                  <a:gd name="connsiteX9" fmla="*/ 2869301 w 4358062"/>
                  <a:gd name="connsiteY9" fmla="*/ 1971040 h 2020015"/>
                  <a:gd name="connsiteX10" fmla="*/ 3336661 w 4358062"/>
                  <a:gd name="connsiteY10" fmla="*/ 1661160 h 2020015"/>
                  <a:gd name="connsiteX11" fmla="*/ 4281541 w 4358062"/>
                  <a:gd name="connsiteY11" fmla="*/ 1397000 h 2020015"/>
                  <a:gd name="connsiteX12" fmla="*/ 4093581 w 4358062"/>
                  <a:gd name="connsiteY12" fmla="*/ 1031240 h 2020015"/>
                  <a:gd name="connsiteX13" fmla="*/ 3087741 w 4358062"/>
                  <a:gd name="connsiteY13" fmla="*/ 1132840 h 2020015"/>
                  <a:gd name="connsiteX14" fmla="*/ 2798181 w 4358062"/>
                  <a:gd name="connsiteY14" fmla="*/ 701040 h 2020015"/>
                  <a:gd name="connsiteX15" fmla="*/ 3346821 w 4358062"/>
                  <a:gd name="connsiteY15" fmla="*/ 635000 h 2020015"/>
                  <a:gd name="connsiteX16" fmla="*/ 3758301 w 4358062"/>
                  <a:gd name="connsiteY16" fmla="*/ 0 h 2020015"/>
                  <a:gd name="connsiteX0" fmla="*/ 527421 w 4358062"/>
                  <a:gd name="connsiteY0" fmla="*/ 159582 h 1763037"/>
                  <a:gd name="connsiteX1" fmla="*/ 4181 w 4358062"/>
                  <a:gd name="connsiteY1" fmla="*/ 535502 h 1763037"/>
                  <a:gd name="connsiteX2" fmla="*/ 794121 w 4358062"/>
                  <a:gd name="connsiteY2" fmla="*/ 1193362 h 1763037"/>
                  <a:gd name="connsiteX3" fmla="*/ 895721 w 4358062"/>
                  <a:gd name="connsiteY3" fmla="*/ 1551502 h 1763037"/>
                  <a:gd name="connsiteX4" fmla="*/ 1451981 w 4358062"/>
                  <a:gd name="connsiteY4" fmla="*/ 1399102 h 1763037"/>
                  <a:gd name="connsiteX5" fmla="*/ 1111621 w 4358062"/>
                  <a:gd name="connsiteY5" fmla="*/ 474542 h 1763037"/>
                  <a:gd name="connsiteX6" fmla="*/ 1591681 w 4358062"/>
                  <a:gd name="connsiteY6" fmla="*/ 60522 h 1763037"/>
                  <a:gd name="connsiteX7" fmla="*/ 1822821 w 4358062"/>
                  <a:gd name="connsiteY7" fmla="*/ 1140022 h 1763037"/>
                  <a:gd name="connsiteX8" fmla="*/ 2285101 w 4358062"/>
                  <a:gd name="connsiteY8" fmla="*/ 886022 h 1763037"/>
                  <a:gd name="connsiteX9" fmla="*/ 2869301 w 4358062"/>
                  <a:gd name="connsiteY9" fmla="*/ 1714062 h 1763037"/>
                  <a:gd name="connsiteX10" fmla="*/ 3336661 w 4358062"/>
                  <a:gd name="connsiteY10" fmla="*/ 1404182 h 1763037"/>
                  <a:gd name="connsiteX11" fmla="*/ 4281541 w 4358062"/>
                  <a:gd name="connsiteY11" fmla="*/ 1140022 h 1763037"/>
                  <a:gd name="connsiteX12" fmla="*/ 4093581 w 4358062"/>
                  <a:gd name="connsiteY12" fmla="*/ 774262 h 1763037"/>
                  <a:gd name="connsiteX13" fmla="*/ 3087741 w 4358062"/>
                  <a:gd name="connsiteY13" fmla="*/ 875862 h 1763037"/>
                  <a:gd name="connsiteX14" fmla="*/ 2798181 w 4358062"/>
                  <a:gd name="connsiteY14" fmla="*/ 444062 h 1763037"/>
                  <a:gd name="connsiteX15" fmla="*/ 3346821 w 4358062"/>
                  <a:gd name="connsiteY15" fmla="*/ 378022 h 1763037"/>
                  <a:gd name="connsiteX0" fmla="*/ 527421 w 4358062"/>
                  <a:gd name="connsiteY0" fmla="*/ 159582 h 1763037"/>
                  <a:gd name="connsiteX1" fmla="*/ 4181 w 4358062"/>
                  <a:gd name="connsiteY1" fmla="*/ 535502 h 1763037"/>
                  <a:gd name="connsiteX2" fmla="*/ 794121 w 4358062"/>
                  <a:gd name="connsiteY2" fmla="*/ 1193362 h 1763037"/>
                  <a:gd name="connsiteX3" fmla="*/ 895721 w 4358062"/>
                  <a:gd name="connsiteY3" fmla="*/ 1551502 h 1763037"/>
                  <a:gd name="connsiteX4" fmla="*/ 1451981 w 4358062"/>
                  <a:gd name="connsiteY4" fmla="*/ 1399102 h 1763037"/>
                  <a:gd name="connsiteX5" fmla="*/ 1111621 w 4358062"/>
                  <a:gd name="connsiteY5" fmla="*/ 474542 h 1763037"/>
                  <a:gd name="connsiteX6" fmla="*/ 1591681 w 4358062"/>
                  <a:gd name="connsiteY6" fmla="*/ 60522 h 1763037"/>
                  <a:gd name="connsiteX7" fmla="*/ 1822821 w 4358062"/>
                  <a:gd name="connsiteY7" fmla="*/ 1140022 h 1763037"/>
                  <a:gd name="connsiteX8" fmla="*/ 2285101 w 4358062"/>
                  <a:gd name="connsiteY8" fmla="*/ 886022 h 1763037"/>
                  <a:gd name="connsiteX9" fmla="*/ 2869301 w 4358062"/>
                  <a:gd name="connsiteY9" fmla="*/ 1714062 h 1763037"/>
                  <a:gd name="connsiteX10" fmla="*/ 3336661 w 4358062"/>
                  <a:gd name="connsiteY10" fmla="*/ 1404182 h 1763037"/>
                  <a:gd name="connsiteX11" fmla="*/ 4281541 w 4358062"/>
                  <a:gd name="connsiteY11" fmla="*/ 1140022 h 1763037"/>
                  <a:gd name="connsiteX12" fmla="*/ 4093581 w 4358062"/>
                  <a:gd name="connsiteY12" fmla="*/ 774262 h 1763037"/>
                  <a:gd name="connsiteX13" fmla="*/ 3087741 w 4358062"/>
                  <a:gd name="connsiteY13" fmla="*/ 875862 h 1763037"/>
                  <a:gd name="connsiteX14" fmla="*/ 2798181 w 4358062"/>
                  <a:gd name="connsiteY14" fmla="*/ 444062 h 1763037"/>
                  <a:gd name="connsiteX15" fmla="*/ 3368950 w 4358062"/>
                  <a:gd name="connsiteY15" fmla="*/ 347042 h 1763037"/>
                  <a:gd name="connsiteX0" fmla="*/ 527421 w 4358062"/>
                  <a:gd name="connsiteY0" fmla="*/ 159582 h 1763037"/>
                  <a:gd name="connsiteX1" fmla="*/ 4181 w 4358062"/>
                  <a:gd name="connsiteY1" fmla="*/ 535502 h 1763037"/>
                  <a:gd name="connsiteX2" fmla="*/ 794121 w 4358062"/>
                  <a:gd name="connsiteY2" fmla="*/ 1193362 h 1763037"/>
                  <a:gd name="connsiteX3" fmla="*/ 895721 w 4358062"/>
                  <a:gd name="connsiteY3" fmla="*/ 1551502 h 1763037"/>
                  <a:gd name="connsiteX4" fmla="*/ 1451981 w 4358062"/>
                  <a:gd name="connsiteY4" fmla="*/ 1399102 h 1763037"/>
                  <a:gd name="connsiteX5" fmla="*/ 1111621 w 4358062"/>
                  <a:gd name="connsiteY5" fmla="*/ 474542 h 1763037"/>
                  <a:gd name="connsiteX6" fmla="*/ 1591681 w 4358062"/>
                  <a:gd name="connsiteY6" fmla="*/ 60522 h 1763037"/>
                  <a:gd name="connsiteX7" fmla="*/ 1822821 w 4358062"/>
                  <a:gd name="connsiteY7" fmla="*/ 1140022 h 1763037"/>
                  <a:gd name="connsiteX8" fmla="*/ 2285101 w 4358062"/>
                  <a:gd name="connsiteY8" fmla="*/ 886022 h 1763037"/>
                  <a:gd name="connsiteX9" fmla="*/ 2869301 w 4358062"/>
                  <a:gd name="connsiteY9" fmla="*/ 1714062 h 1763037"/>
                  <a:gd name="connsiteX10" fmla="*/ 3336661 w 4358062"/>
                  <a:gd name="connsiteY10" fmla="*/ 1404182 h 1763037"/>
                  <a:gd name="connsiteX11" fmla="*/ 4281541 w 4358062"/>
                  <a:gd name="connsiteY11" fmla="*/ 1140022 h 1763037"/>
                  <a:gd name="connsiteX12" fmla="*/ 4093581 w 4358062"/>
                  <a:gd name="connsiteY12" fmla="*/ 774262 h 1763037"/>
                  <a:gd name="connsiteX13" fmla="*/ 3087741 w 4358062"/>
                  <a:gd name="connsiteY13" fmla="*/ 875862 h 1763037"/>
                  <a:gd name="connsiteX14" fmla="*/ 2798181 w 4358062"/>
                  <a:gd name="connsiteY14" fmla="*/ 444062 h 1763037"/>
                  <a:gd name="connsiteX15" fmla="*/ 3368950 w 4358062"/>
                  <a:gd name="connsiteY15" fmla="*/ 347042 h 17630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4358062" h="1763037">
                    <a:moveTo>
                      <a:pt x="527421" y="159582"/>
                    </a:moveTo>
                    <a:cubicBezTo>
                      <a:pt x="278924" y="95235"/>
                      <a:pt x="-40269" y="363205"/>
                      <a:pt x="4181" y="535502"/>
                    </a:cubicBezTo>
                    <a:cubicBezTo>
                      <a:pt x="48631" y="707799"/>
                      <a:pt x="645531" y="1024029"/>
                      <a:pt x="794121" y="1193362"/>
                    </a:cubicBezTo>
                    <a:cubicBezTo>
                      <a:pt x="942711" y="1362695"/>
                      <a:pt x="730198" y="1418152"/>
                      <a:pt x="895721" y="1551502"/>
                    </a:cubicBezTo>
                    <a:cubicBezTo>
                      <a:pt x="1061244" y="1684852"/>
                      <a:pt x="1415998" y="1578595"/>
                      <a:pt x="1451981" y="1399102"/>
                    </a:cubicBezTo>
                    <a:cubicBezTo>
                      <a:pt x="1487964" y="1219609"/>
                      <a:pt x="1415998" y="672239"/>
                      <a:pt x="1111621" y="474542"/>
                    </a:cubicBezTo>
                    <a:cubicBezTo>
                      <a:pt x="807244" y="276845"/>
                      <a:pt x="1323288" y="-159611"/>
                      <a:pt x="1591681" y="60522"/>
                    </a:cubicBezTo>
                    <a:cubicBezTo>
                      <a:pt x="1860074" y="280655"/>
                      <a:pt x="1521831" y="1068479"/>
                      <a:pt x="1822821" y="1140022"/>
                    </a:cubicBezTo>
                    <a:cubicBezTo>
                      <a:pt x="2123811" y="1211565"/>
                      <a:pt x="1940508" y="848769"/>
                      <a:pt x="2285101" y="886022"/>
                    </a:cubicBezTo>
                    <a:cubicBezTo>
                      <a:pt x="2629694" y="923275"/>
                      <a:pt x="2554341" y="1579442"/>
                      <a:pt x="2869301" y="1714062"/>
                    </a:cubicBezTo>
                    <a:cubicBezTo>
                      <a:pt x="3184261" y="1848682"/>
                      <a:pt x="3469588" y="1692895"/>
                      <a:pt x="3336661" y="1404182"/>
                    </a:cubicBezTo>
                    <a:cubicBezTo>
                      <a:pt x="3203734" y="1115469"/>
                      <a:pt x="4096968" y="1313589"/>
                      <a:pt x="4281541" y="1140022"/>
                    </a:cubicBezTo>
                    <a:cubicBezTo>
                      <a:pt x="4466114" y="966455"/>
                      <a:pt x="4282388" y="655729"/>
                      <a:pt x="4093581" y="774262"/>
                    </a:cubicBezTo>
                    <a:cubicBezTo>
                      <a:pt x="3904774" y="892795"/>
                      <a:pt x="3303641" y="930895"/>
                      <a:pt x="3087741" y="875862"/>
                    </a:cubicBezTo>
                    <a:cubicBezTo>
                      <a:pt x="2871841" y="820829"/>
                      <a:pt x="2733610" y="740207"/>
                      <a:pt x="2798181" y="444062"/>
                    </a:cubicBezTo>
                    <a:cubicBezTo>
                      <a:pt x="2862752" y="147917"/>
                      <a:pt x="3173370" y="474042"/>
                      <a:pt x="3368950" y="347042"/>
                    </a:cubicBezTo>
                  </a:path>
                </a:pathLst>
              </a:custGeom>
              <a:noFill/>
              <a:ln w="63500" cap="rnd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sp>
          <p:nvSpPr>
            <p:cNvPr id="283" name="Arc 282">
              <a:extLst>
                <a:ext uri="{FF2B5EF4-FFF2-40B4-BE49-F238E27FC236}">
                  <a16:creationId xmlns:a16="http://schemas.microsoft.com/office/drawing/2014/main" id="{73791E0C-97A3-4A9C-B5FF-365C3A129CED}"/>
                </a:ext>
              </a:extLst>
            </p:cNvPr>
            <p:cNvSpPr/>
            <p:nvPr/>
          </p:nvSpPr>
          <p:spPr>
            <a:xfrm rot="17795146">
              <a:off x="1719925" y="2260329"/>
              <a:ext cx="577350" cy="577350"/>
            </a:xfrm>
            <a:prstGeom prst="arc">
              <a:avLst>
                <a:gd name="adj1" fmla="val 16200000"/>
                <a:gd name="adj2" fmla="val 1476893"/>
              </a:avLst>
            </a:prstGeom>
            <a:ln w="1905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 dirty="0"/>
            </a:p>
          </p:txBody>
        </p:sp>
        <p:sp>
          <p:nvSpPr>
            <p:cNvPr id="284" name="Arc 283">
              <a:extLst>
                <a:ext uri="{FF2B5EF4-FFF2-40B4-BE49-F238E27FC236}">
                  <a16:creationId xmlns:a16="http://schemas.microsoft.com/office/drawing/2014/main" id="{75D3E7CB-C96D-4009-9611-9ADFCEA4DB28}"/>
                </a:ext>
              </a:extLst>
            </p:cNvPr>
            <p:cNvSpPr/>
            <p:nvPr/>
          </p:nvSpPr>
          <p:spPr>
            <a:xfrm rot="1893667">
              <a:off x="978252" y="1472647"/>
              <a:ext cx="577350" cy="577350"/>
            </a:xfrm>
            <a:prstGeom prst="arc">
              <a:avLst>
                <a:gd name="adj1" fmla="val 16200000"/>
                <a:gd name="adj2" fmla="val 1476893"/>
              </a:avLst>
            </a:prstGeom>
            <a:ln w="1905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85" name="Arc 284">
              <a:extLst>
                <a:ext uri="{FF2B5EF4-FFF2-40B4-BE49-F238E27FC236}">
                  <a16:creationId xmlns:a16="http://schemas.microsoft.com/office/drawing/2014/main" id="{B7811D21-9D05-48BD-B9EB-93C2B0F75566}"/>
                </a:ext>
              </a:extLst>
            </p:cNvPr>
            <p:cNvSpPr/>
            <p:nvPr/>
          </p:nvSpPr>
          <p:spPr>
            <a:xfrm rot="18970370">
              <a:off x="1916338" y="1422307"/>
              <a:ext cx="577350" cy="577350"/>
            </a:xfrm>
            <a:prstGeom prst="arc">
              <a:avLst>
                <a:gd name="adj1" fmla="val 16200000"/>
                <a:gd name="adj2" fmla="val 1476893"/>
              </a:avLst>
            </a:prstGeom>
            <a:ln w="1905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86" name="Arc 285">
              <a:extLst>
                <a:ext uri="{FF2B5EF4-FFF2-40B4-BE49-F238E27FC236}">
                  <a16:creationId xmlns:a16="http://schemas.microsoft.com/office/drawing/2014/main" id="{AF69EC87-3852-4B34-86A0-EA4F98E5815E}"/>
                </a:ext>
              </a:extLst>
            </p:cNvPr>
            <p:cNvSpPr/>
            <p:nvPr/>
          </p:nvSpPr>
          <p:spPr>
            <a:xfrm rot="17748917">
              <a:off x="2743323" y="1953790"/>
              <a:ext cx="577350" cy="577350"/>
            </a:xfrm>
            <a:prstGeom prst="arc">
              <a:avLst>
                <a:gd name="adj1" fmla="val 16200000"/>
                <a:gd name="adj2" fmla="val 1476893"/>
              </a:avLst>
            </a:prstGeom>
            <a:ln w="1905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87" name="Arc 286">
              <a:extLst>
                <a:ext uri="{FF2B5EF4-FFF2-40B4-BE49-F238E27FC236}">
                  <a16:creationId xmlns:a16="http://schemas.microsoft.com/office/drawing/2014/main" id="{6C319F52-8149-4983-B998-44866EBBA0A3}"/>
                </a:ext>
              </a:extLst>
            </p:cNvPr>
            <p:cNvSpPr/>
            <p:nvPr/>
          </p:nvSpPr>
          <p:spPr>
            <a:xfrm rot="7228511">
              <a:off x="3588340" y="2457769"/>
              <a:ext cx="735950" cy="735950"/>
            </a:xfrm>
            <a:prstGeom prst="arc">
              <a:avLst>
                <a:gd name="adj1" fmla="val 16200000"/>
                <a:gd name="adj2" fmla="val 2035175"/>
              </a:avLst>
            </a:prstGeom>
            <a:ln w="1905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88" name="Arc 287">
              <a:extLst>
                <a:ext uri="{FF2B5EF4-FFF2-40B4-BE49-F238E27FC236}">
                  <a16:creationId xmlns:a16="http://schemas.microsoft.com/office/drawing/2014/main" id="{60CF796B-38D2-42EB-9608-4831D063A00B}"/>
                </a:ext>
              </a:extLst>
            </p:cNvPr>
            <p:cNvSpPr/>
            <p:nvPr/>
          </p:nvSpPr>
          <p:spPr>
            <a:xfrm rot="19283704">
              <a:off x="4722885" y="2135104"/>
              <a:ext cx="437622" cy="437622"/>
            </a:xfrm>
            <a:prstGeom prst="arc">
              <a:avLst>
                <a:gd name="adj1" fmla="val 16200000"/>
                <a:gd name="adj2" fmla="val 1476893"/>
              </a:avLst>
            </a:prstGeom>
            <a:ln w="1905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 dirty="0"/>
            </a:p>
          </p:txBody>
        </p:sp>
        <p:sp>
          <p:nvSpPr>
            <p:cNvPr id="289" name="Arc 288">
              <a:extLst>
                <a:ext uri="{FF2B5EF4-FFF2-40B4-BE49-F238E27FC236}">
                  <a16:creationId xmlns:a16="http://schemas.microsoft.com/office/drawing/2014/main" id="{45F00F49-C34D-40FE-8E72-D836FE979277}"/>
                </a:ext>
              </a:extLst>
            </p:cNvPr>
            <p:cNvSpPr/>
            <p:nvPr/>
          </p:nvSpPr>
          <p:spPr>
            <a:xfrm rot="2700000">
              <a:off x="3800443" y="1671023"/>
              <a:ext cx="351264" cy="351264"/>
            </a:xfrm>
            <a:prstGeom prst="arc">
              <a:avLst>
                <a:gd name="adj1" fmla="val 16200000"/>
                <a:gd name="adj2" fmla="val 1476893"/>
              </a:avLst>
            </a:prstGeom>
            <a:ln w="1905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298" name="Group 297">
            <a:extLst>
              <a:ext uri="{FF2B5EF4-FFF2-40B4-BE49-F238E27FC236}">
                <a16:creationId xmlns:a16="http://schemas.microsoft.com/office/drawing/2014/main" id="{9FB16BC6-6410-4FA4-ADDC-988BEE57DD17}"/>
              </a:ext>
            </a:extLst>
          </p:cNvPr>
          <p:cNvGrpSpPr/>
          <p:nvPr/>
        </p:nvGrpSpPr>
        <p:grpSpPr>
          <a:xfrm>
            <a:off x="1262140" y="4452955"/>
            <a:ext cx="1304717" cy="1148145"/>
            <a:chOff x="1460803" y="1736364"/>
            <a:chExt cx="4886254" cy="4299881"/>
          </a:xfrm>
        </p:grpSpPr>
        <p:grpSp>
          <p:nvGrpSpPr>
            <p:cNvPr id="299" name="Group 298">
              <a:extLst>
                <a:ext uri="{FF2B5EF4-FFF2-40B4-BE49-F238E27FC236}">
                  <a16:creationId xmlns:a16="http://schemas.microsoft.com/office/drawing/2014/main" id="{246AE00C-1B1B-4CBF-8E43-87E3EB378A64}"/>
                </a:ext>
              </a:extLst>
            </p:cNvPr>
            <p:cNvGrpSpPr/>
            <p:nvPr/>
          </p:nvGrpSpPr>
          <p:grpSpPr>
            <a:xfrm rot="4768999">
              <a:off x="3834814" y="4627617"/>
              <a:ext cx="2049085" cy="768171"/>
              <a:chOff x="5762029" y="1390825"/>
              <a:chExt cx="2049085" cy="768171"/>
            </a:xfrm>
          </p:grpSpPr>
          <p:sp>
            <p:nvSpPr>
              <p:cNvPr id="385" name="Freeform: Shape 384">
                <a:extLst>
                  <a:ext uri="{FF2B5EF4-FFF2-40B4-BE49-F238E27FC236}">
                    <a16:creationId xmlns:a16="http://schemas.microsoft.com/office/drawing/2014/main" id="{0E7AE2B6-A15E-4BDE-9A9E-56DD51693B03}"/>
                  </a:ext>
                </a:extLst>
              </p:cNvPr>
              <p:cNvSpPr/>
              <p:nvPr/>
            </p:nvSpPr>
            <p:spPr>
              <a:xfrm flipH="1">
                <a:off x="599817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86" name="Freeform: Shape 385">
                <a:extLst>
                  <a:ext uri="{FF2B5EF4-FFF2-40B4-BE49-F238E27FC236}">
                    <a16:creationId xmlns:a16="http://schemas.microsoft.com/office/drawing/2014/main" id="{27D6B048-AB85-4037-968F-87F5C8CDE513}"/>
                  </a:ext>
                </a:extLst>
              </p:cNvPr>
              <p:cNvSpPr/>
              <p:nvPr/>
            </p:nvSpPr>
            <p:spPr>
              <a:xfrm>
                <a:off x="576202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87" name="Freeform: Shape 386">
                <a:extLst>
                  <a:ext uri="{FF2B5EF4-FFF2-40B4-BE49-F238E27FC236}">
                    <a16:creationId xmlns:a16="http://schemas.microsoft.com/office/drawing/2014/main" id="{96303CC1-4AB9-4F4E-A718-D35F5D001CFE}"/>
                  </a:ext>
                </a:extLst>
              </p:cNvPr>
              <p:cNvSpPr/>
              <p:nvPr/>
            </p:nvSpPr>
            <p:spPr>
              <a:xfrm flipH="1">
                <a:off x="648966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88" name="Freeform: Shape 387">
                <a:extLst>
                  <a:ext uri="{FF2B5EF4-FFF2-40B4-BE49-F238E27FC236}">
                    <a16:creationId xmlns:a16="http://schemas.microsoft.com/office/drawing/2014/main" id="{AD0A7F2D-434F-4D45-8B75-A7B6136B4850}"/>
                  </a:ext>
                </a:extLst>
              </p:cNvPr>
              <p:cNvSpPr/>
              <p:nvPr/>
            </p:nvSpPr>
            <p:spPr>
              <a:xfrm>
                <a:off x="625351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89" name="Freeform: Shape 388">
                <a:extLst>
                  <a:ext uri="{FF2B5EF4-FFF2-40B4-BE49-F238E27FC236}">
                    <a16:creationId xmlns:a16="http://schemas.microsoft.com/office/drawing/2014/main" id="{C09C6843-EAF4-4967-9E7A-4DCC827DC395}"/>
                  </a:ext>
                </a:extLst>
              </p:cNvPr>
              <p:cNvSpPr/>
              <p:nvPr/>
            </p:nvSpPr>
            <p:spPr>
              <a:xfrm flipH="1">
                <a:off x="6984341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90" name="Freeform: Shape 389">
                <a:extLst>
                  <a:ext uri="{FF2B5EF4-FFF2-40B4-BE49-F238E27FC236}">
                    <a16:creationId xmlns:a16="http://schemas.microsoft.com/office/drawing/2014/main" id="{57480A1D-3278-4E6F-A647-9A0CDFAEF903}"/>
                  </a:ext>
                </a:extLst>
              </p:cNvPr>
              <p:cNvSpPr/>
              <p:nvPr/>
            </p:nvSpPr>
            <p:spPr>
              <a:xfrm>
                <a:off x="6748191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91" name="Freeform: Shape 390">
                <a:extLst>
                  <a:ext uri="{FF2B5EF4-FFF2-40B4-BE49-F238E27FC236}">
                    <a16:creationId xmlns:a16="http://schemas.microsoft.com/office/drawing/2014/main" id="{5CB84D5D-7A2B-4E1A-A6B9-907F79C0CD13}"/>
                  </a:ext>
                </a:extLst>
              </p:cNvPr>
              <p:cNvSpPr/>
              <p:nvPr/>
            </p:nvSpPr>
            <p:spPr>
              <a:xfrm rot="12126367" flipH="1" flipV="1">
                <a:off x="7403445" y="1390825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92" name="Freeform: Shape 391">
                <a:extLst>
                  <a:ext uri="{FF2B5EF4-FFF2-40B4-BE49-F238E27FC236}">
                    <a16:creationId xmlns:a16="http://schemas.microsoft.com/office/drawing/2014/main" id="{EFEA5D52-37B8-4F5E-B8B2-BB009FACDC94}"/>
                  </a:ext>
                </a:extLst>
              </p:cNvPr>
              <p:cNvSpPr/>
              <p:nvPr/>
            </p:nvSpPr>
            <p:spPr>
              <a:xfrm>
                <a:off x="7239681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grpSp>
          <p:nvGrpSpPr>
            <p:cNvPr id="300" name="Group 299">
              <a:extLst>
                <a:ext uri="{FF2B5EF4-FFF2-40B4-BE49-F238E27FC236}">
                  <a16:creationId xmlns:a16="http://schemas.microsoft.com/office/drawing/2014/main" id="{89AE66D1-FF4C-4E4C-95B6-3A06153F4B5B}"/>
                </a:ext>
              </a:extLst>
            </p:cNvPr>
            <p:cNvGrpSpPr/>
            <p:nvPr/>
          </p:nvGrpSpPr>
          <p:grpSpPr>
            <a:xfrm rot="19177530">
              <a:off x="3476865" y="2791714"/>
              <a:ext cx="2376811" cy="701036"/>
              <a:chOff x="5270539" y="1457960"/>
              <a:chExt cx="2376811" cy="701036"/>
            </a:xfrm>
          </p:grpSpPr>
          <p:sp>
            <p:nvSpPr>
              <p:cNvPr id="376" name="Freeform: Shape 375">
                <a:extLst>
                  <a:ext uri="{FF2B5EF4-FFF2-40B4-BE49-F238E27FC236}">
                    <a16:creationId xmlns:a16="http://schemas.microsoft.com/office/drawing/2014/main" id="{B7F188C5-9DC8-4FE2-AAAD-697493CA6D41}"/>
                  </a:ext>
                </a:extLst>
              </p:cNvPr>
              <p:cNvSpPr/>
              <p:nvPr/>
            </p:nvSpPr>
            <p:spPr>
              <a:xfrm flipH="1">
                <a:off x="550668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77" name="Freeform: Shape 376">
                <a:extLst>
                  <a:ext uri="{FF2B5EF4-FFF2-40B4-BE49-F238E27FC236}">
                    <a16:creationId xmlns:a16="http://schemas.microsoft.com/office/drawing/2014/main" id="{FC19C244-8598-43C5-AAFA-FDCC3F5B5CEA}"/>
                  </a:ext>
                </a:extLst>
              </p:cNvPr>
              <p:cNvSpPr/>
              <p:nvPr/>
            </p:nvSpPr>
            <p:spPr>
              <a:xfrm>
                <a:off x="527053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78" name="Freeform: Shape 377">
                <a:extLst>
                  <a:ext uri="{FF2B5EF4-FFF2-40B4-BE49-F238E27FC236}">
                    <a16:creationId xmlns:a16="http://schemas.microsoft.com/office/drawing/2014/main" id="{A3A97047-597F-416F-B9C9-705FB2169401}"/>
                  </a:ext>
                </a:extLst>
              </p:cNvPr>
              <p:cNvSpPr/>
              <p:nvPr/>
            </p:nvSpPr>
            <p:spPr>
              <a:xfrm flipH="1">
                <a:off x="599817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79" name="Freeform: Shape 378">
                <a:extLst>
                  <a:ext uri="{FF2B5EF4-FFF2-40B4-BE49-F238E27FC236}">
                    <a16:creationId xmlns:a16="http://schemas.microsoft.com/office/drawing/2014/main" id="{4A59B683-E524-4E27-A696-ABB46C87EBC7}"/>
                  </a:ext>
                </a:extLst>
              </p:cNvPr>
              <p:cNvSpPr/>
              <p:nvPr/>
            </p:nvSpPr>
            <p:spPr>
              <a:xfrm>
                <a:off x="576202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80" name="Freeform: Shape 379">
                <a:extLst>
                  <a:ext uri="{FF2B5EF4-FFF2-40B4-BE49-F238E27FC236}">
                    <a16:creationId xmlns:a16="http://schemas.microsoft.com/office/drawing/2014/main" id="{E481720F-8206-4542-B468-8765DDD61F20}"/>
                  </a:ext>
                </a:extLst>
              </p:cNvPr>
              <p:cNvSpPr/>
              <p:nvPr/>
            </p:nvSpPr>
            <p:spPr>
              <a:xfrm flipH="1">
                <a:off x="648966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81" name="Freeform: Shape 380">
                <a:extLst>
                  <a:ext uri="{FF2B5EF4-FFF2-40B4-BE49-F238E27FC236}">
                    <a16:creationId xmlns:a16="http://schemas.microsoft.com/office/drawing/2014/main" id="{74F556BA-732E-416E-B7B0-3E56DD8245D5}"/>
                  </a:ext>
                </a:extLst>
              </p:cNvPr>
              <p:cNvSpPr/>
              <p:nvPr/>
            </p:nvSpPr>
            <p:spPr>
              <a:xfrm>
                <a:off x="625351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82" name="Freeform: Shape 381">
                <a:extLst>
                  <a:ext uri="{FF2B5EF4-FFF2-40B4-BE49-F238E27FC236}">
                    <a16:creationId xmlns:a16="http://schemas.microsoft.com/office/drawing/2014/main" id="{6ABCD09D-800B-46A1-86F4-BEE2928C017E}"/>
                  </a:ext>
                </a:extLst>
              </p:cNvPr>
              <p:cNvSpPr/>
              <p:nvPr/>
            </p:nvSpPr>
            <p:spPr>
              <a:xfrm flipH="1">
                <a:off x="6984341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83" name="Freeform: Shape 382">
                <a:extLst>
                  <a:ext uri="{FF2B5EF4-FFF2-40B4-BE49-F238E27FC236}">
                    <a16:creationId xmlns:a16="http://schemas.microsoft.com/office/drawing/2014/main" id="{A8991F37-E763-48F7-82BA-F881601D5A6F}"/>
                  </a:ext>
                </a:extLst>
              </p:cNvPr>
              <p:cNvSpPr/>
              <p:nvPr/>
            </p:nvSpPr>
            <p:spPr>
              <a:xfrm>
                <a:off x="6748191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84" name="Freeform: Shape 383">
                <a:extLst>
                  <a:ext uri="{FF2B5EF4-FFF2-40B4-BE49-F238E27FC236}">
                    <a16:creationId xmlns:a16="http://schemas.microsoft.com/office/drawing/2014/main" id="{2A41A08A-663E-4C54-AC0F-5689319090A6}"/>
                  </a:ext>
                </a:extLst>
              </p:cNvPr>
              <p:cNvSpPr/>
              <p:nvPr/>
            </p:nvSpPr>
            <p:spPr>
              <a:xfrm>
                <a:off x="7239681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sp>
          <p:nvSpPr>
            <p:cNvPr id="301" name="Freeform: Shape 300">
              <a:extLst>
                <a:ext uri="{FF2B5EF4-FFF2-40B4-BE49-F238E27FC236}">
                  <a16:creationId xmlns:a16="http://schemas.microsoft.com/office/drawing/2014/main" id="{E09E7F01-4B41-4D90-875B-E230ACDF4AC3}"/>
                </a:ext>
              </a:extLst>
            </p:cNvPr>
            <p:cNvSpPr/>
            <p:nvPr/>
          </p:nvSpPr>
          <p:spPr>
            <a:xfrm rot="17004956">
              <a:off x="5261256" y="4830758"/>
              <a:ext cx="218122" cy="14377"/>
            </a:xfrm>
            <a:custGeom>
              <a:avLst/>
              <a:gdLst>
                <a:gd name="connsiteX0" fmla="*/ 0 w 193357"/>
                <a:gd name="connsiteY0" fmla="*/ 0 h 14288"/>
                <a:gd name="connsiteX1" fmla="*/ 193357 w 193357"/>
                <a:gd name="connsiteY1" fmla="*/ 14288 h 14288"/>
                <a:gd name="connsiteX0" fmla="*/ 0 w 214312"/>
                <a:gd name="connsiteY0" fmla="*/ 0 h 17145"/>
                <a:gd name="connsiteX1" fmla="*/ 214312 w 214312"/>
                <a:gd name="connsiteY1" fmla="*/ 17145 h 17145"/>
                <a:gd name="connsiteX0" fmla="*/ 0 w 214312"/>
                <a:gd name="connsiteY0" fmla="*/ 0 h 19592"/>
                <a:gd name="connsiteX1" fmla="*/ 214312 w 214312"/>
                <a:gd name="connsiteY1" fmla="*/ 17145 h 19592"/>
                <a:gd name="connsiteX0" fmla="*/ 0 w 214312"/>
                <a:gd name="connsiteY0" fmla="*/ 0 h 21422"/>
                <a:gd name="connsiteX1" fmla="*/ 214312 w 214312"/>
                <a:gd name="connsiteY1" fmla="*/ 17145 h 21422"/>
                <a:gd name="connsiteX0" fmla="*/ 0 w 221932"/>
                <a:gd name="connsiteY0" fmla="*/ 0 h 17924"/>
                <a:gd name="connsiteX1" fmla="*/ 221932 w 221932"/>
                <a:gd name="connsiteY1" fmla="*/ 12382 h 17924"/>
                <a:gd name="connsiteX0" fmla="*/ 0 w 210502"/>
                <a:gd name="connsiteY0" fmla="*/ 0 h 20686"/>
                <a:gd name="connsiteX1" fmla="*/ 210502 w 210502"/>
                <a:gd name="connsiteY1" fmla="*/ 16192 h 20686"/>
                <a:gd name="connsiteX0" fmla="*/ 0 w 212407"/>
                <a:gd name="connsiteY0" fmla="*/ 0 h 14432"/>
                <a:gd name="connsiteX1" fmla="*/ 212407 w 212407"/>
                <a:gd name="connsiteY1" fmla="*/ 6667 h 14432"/>
                <a:gd name="connsiteX0" fmla="*/ 0 w 211454"/>
                <a:gd name="connsiteY0" fmla="*/ 0 h 15502"/>
                <a:gd name="connsiteX1" fmla="*/ 211454 w 211454"/>
                <a:gd name="connsiteY1" fmla="*/ 8572 h 15502"/>
                <a:gd name="connsiteX0" fmla="*/ 0 w 211454"/>
                <a:gd name="connsiteY0" fmla="*/ 0 h 13571"/>
                <a:gd name="connsiteX1" fmla="*/ 211454 w 211454"/>
                <a:gd name="connsiteY1" fmla="*/ 8572 h 13571"/>
                <a:gd name="connsiteX0" fmla="*/ 0 w 211454"/>
                <a:gd name="connsiteY0" fmla="*/ 0 h 12211"/>
                <a:gd name="connsiteX1" fmla="*/ 211454 w 211454"/>
                <a:gd name="connsiteY1" fmla="*/ 8572 h 12211"/>
                <a:gd name="connsiteX0" fmla="*/ 0 w 211454"/>
                <a:gd name="connsiteY0" fmla="*/ 0 h 11920"/>
                <a:gd name="connsiteX1" fmla="*/ 211454 w 211454"/>
                <a:gd name="connsiteY1" fmla="*/ 8572 h 11920"/>
                <a:gd name="connsiteX0" fmla="*/ 0 w 217169"/>
                <a:gd name="connsiteY0" fmla="*/ 0 h 19518"/>
                <a:gd name="connsiteX1" fmla="*/ 217169 w 217169"/>
                <a:gd name="connsiteY1" fmla="*/ 17145 h 19518"/>
                <a:gd name="connsiteX0" fmla="*/ 0 w 218122"/>
                <a:gd name="connsiteY0" fmla="*/ 0 h 14377"/>
                <a:gd name="connsiteX1" fmla="*/ 218122 w 218122"/>
                <a:gd name="connsiteY1" fmla="*/ 11430 h 143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18122" h="14377">
                  <a:moveTo>
                    <a:pt x="0" y="0"/>
                  </a:moveTo>
                  <a:cubicBezTo>
                    <a:pt x="72389" y="4763"/>
                    <a:pt x="128588" y="20955"/>
                    <a:pt x="218122" y="1143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pSp>
          <p:nvGrpSpPr>
            <p:cNvPr id="302" name="Group 301">
              <a:extLst>
                <a:ext uri="{FF2B5EF4-FFF2-40B4-BE49-F238E27FC236}">
                  <a16:creationId xmlns:a16="http://schemas.microsoft.com/office/drawing/2014/main" id="{8ADE2BBD-8EF4-448C-A879-F8A5AA0F45B8}"/>
                </a:ext>
              </a:extLst>
            </p:cNvPr>
            <p:cNvGrpSpPr/>
            <p:nvPr/>
          </p:nvGrpSpPr>
          <p:grpSpPr>
            <a:xfrm rot="3888506">
              <a:off x="1984035" y="3637544"/>
              <a:ext cx="2222932" cy="599808"/>
              <a:chOff x="5249233" y="2364504"/>
              <a:chExt cx="2634267" cy="710797"/>
            </a:xfrm>
          </p:grpSpPr>
          <p:grpSp>
            <p:nvGrpSpPr>
              <p:cNvPr id="364" name="Group 363">
                <a:extLst>
                  <a:ext uri="{FF2B5EF4-FFF2-40B4-BE49-F238E27FC236}">
                    <a16:creationId xmlns:a16="http://schemas.microsoft.com/office/drawing/2014/main" id="{72E58346-8659-443D-B202-C1B5D9992BEA}"/>
                  </a:ext>
                </a:extLst>
              </p:cNvPr>
              <p:cNvGrpSpPr/>
              <p:nvPr/>
            </p:nvGrpSpPr>
            <p:grpSpPr>
              <a:xfrm>
                <a:off x="5270539" y="2374265"/>
                <a:ext cx="2612961" cy="701036"/>
                <a:chOff x="5270539" y="1457960"/>
                <a:chExt cx="2612961" cy="701036"/>
              </a:xfrm>
            </p:grpSpPr>
            <p:sp>
              <p:nvSpPr>
                <p:cNvPr id="366" name="Freeform: Shape 365">
                  <a:extLst>
                    <a:ext uri="{FF2B5EF4-FFF2-40B4-BE49-F238E27FC236}">
                      <a16:creationId xmlns:a16="http://schemas.microsoft.com/office/drawing/2014/main" id="{09C8BCE3-9A66-415E-AD41-CF1D7B2E4BBD}"/>
                    </a:ext>
                  </a:extLst>
                </p:cNvPr>
                <p:cNvSpPr/>
                <p:nvPr/>
              </p:nvSpPr>
              <p:spPr>
                <a:xfrm flipH="1">
                  <a:off x="5506689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367" name="Freeform: Shape 366">
                  <a:extLst>
                    <a:ext uri="{FF2B5EF4-FFF2-40B4-BE49-F238E27FC236}">
                      <a16:creationId xmlns:a16="http://schemas.microsoft.com/office/drawing/2014/main" id="{AFA65A3B-8CC7-4E1E-8AA2-3F3955A872B7}"/>
                    </a:ext>
                  </a:extLst>
                </p:cNvPr>
                <p:cNvSpPr/>
                <p:nvPr/>
              </p:nvSpPr>
              <p:spPr>
                <a:xfrm>
                  <a:off x="5270539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368" name="Freeform: Shape 367">
                  <a:extLst>
                    <a:ext uri="{FF2B5EF4-FFF2-40B4-BE49-F238E27FC236}">
                      <a16:creationId xmlns:a16="http://schemas.microsoft.com/office/drawing/2014/main" id="{465D38CE-BB47-4282-A8E3-E3D3A08C2E12}"/>
                    </a:ext>
                  </a:extLst>
                </p:cNvPr>
                <p:cNvSpPr/>
                <p:nvPr/>
              </p:nvSpPr>
              <p:spPr>
                <a:xfrm flipH="1">
                  <a:off x="5998179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369" name="Freeform: Shape 368">
                  <a:extLst>
                    <a:ext uri="{FF2B5EF4-FFF2-40B4-BE49-F238E27FC236}">
                      <a16:creationId xmlns:a16="http://schemas.microsoft.com/office/drawing/2014/main" id="{1E96EEEC-3000-4AB6-8ADE-3EC7A5A47E79}"/>
                    </a:ext>
                  </a:extLst>
                </p:cNvPr>
                <p:cNvSpPr/>
                <p:nvPr/>
              </p:nvSpPr>
              <p:spPr>
                <a:xfrm>
                  <a:off x="5762029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370" name="Freeform: Shape 369">
                  <a:extLst>
                    <a:ext uri="{FF2B5EF4-FFF2-40B4-BE49-F238E27FC236}">
                      <a16:creationId xmlns:a16="http://schemas.microsoft.com/office/drawing/2014/main" id="{B571F432-BF41-4615-AB77-82DBFB459DBE}"/>
                    </a:ext>
                  </a:extLst>
                </p:cNvPr>
                <p:cNvSpPr/>
                <p:nvPr/>
              </p:nvSpPr>
              <p:spPr>
                <a:xfrm flipH="1">
                  <a:off x="6489669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371" name="Freeform: Shape 370">
                  <a:extLst>
                    <a:ext uri="{FF2B5EF4-FFF2-40B4-BE49-F238E27FC236}">
                      <a16:creationId xmlns:a16="http://schemas.microsoft.com/office/drawing/2014/main" id="{5CAD3710-2736-47F8-9CA8-FDB08A622DD2}"/>
                    </a:ext>
                  </a:extLst>
                </p:cNvPr>
                <p:cNvSpPr/>
                <p:nvPr/>
              </p:nvSpPr>
              <p:spPr>
                <a:xfrm>
                  <a:off x="6253519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372" name="Freeform: Shape 371">
                  <a:extLst>
                    <a:ext uri="{FF2B5EF4-FFF2-40B4-BE49-F238E27FC236}">
                      <a16:creationId xmlns:a16="http://schemas.microsoft.com/office/drawing/2014/main" id="{731D0D17-2DF0-4F6D-8875-170133247EF6}"/>
                    </a:ext>
                  </a:extLst>
                </p:cNvPr>
                <p:cNvSpPr/>
                <p:nvPr/>
              </p:nvSpPr>
              <p:spPr>
                <a:xfrm flipH="1">
                  <a:off x="6984341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373" name="Freeform: Shape 372">
                  <a:extLst>
                    <a:ext uri="{FF2B5EF4-FFF2-40B4-BE49-F238E27FC236}">
                      <a16:creationId xmlns:a16="http://schemas.microsoft.com/office/drawing/2014/main" id="{B25CD9CC-5A3D-44EF-A230-A74958B01ECA}"/>
                    </a:ext>
                  </a:extLst>
                </p:cNvPr>
                <p:cNvSpPr/>
                <p:nvPr/>
              </p:nvSpPr>
              <p:spPr>
                <a:xfrm>
                  <a:off x="6748191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374" name="Freeform: Shape 373">
                  <a:extLst>
                    <a:ext uri="{FF2B5EF4-FFF2-40B4-BE49-F238E27FC236}">
                      <a16:creationId xmlns:a16="http://schemas.microsoft.com/office/drawing/2014/main" id="{AE8EA76B-E346-4020-A5AB-F7DA11320291}"/>
                    </a:ext>
                  </a:extLst>
                </p:cNvPr>
                <p:cNvSpPr/>
                <p:nvPr/>
              </p:nvSpPr>
              <p:spPr>
                <a:xfrm flipH="1">
                  <a:off x="7475831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375" name="Freeform: Shape 374">
                  <a:extLst>
                    <a:ext uri="{FF2B5EF4-FFF2-40B4-BE49-F238E27FC236}">
                      <a16:creationId xmlns:a16="http://schemas.microsoft.com/office/drawing/2014/main" id="{E9E1D3E4-86E3-4A56-8B26-292D1452612C}"/>
                    </a:ext>
                  </a:extLst>
                </p:cNvPr>
                <p:cNvSpPr/>
                <p:nvPr/>
              </p:nvSpPr>
              <p:spPr>
                <a:xfrm>
                  <a:off x="7239681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</p:grpSp>
          <p:sp>
            <p:nvSpPr>
              <p:cNvPr id="365" name="Freeform: Shape 364">
                <a:extLst>
                  <a:ext uri="{FF2B5EF4-FFF2-40B4-BE49-F238E27FC236}">
                    <a16:creationId xmlns:a16="http://schemas.microsoft.com/office/drawing/2014/main" id="{1EFDF073-A34C-4B55-B55F-DF6B345D1212}"/>
                  </a:ext>
                </a:extLst>
              </p:cNvPr>
              <p:cNvSpPr/>
              <p:nvPr/>
            </p:nvSpPr>
            <p:spPr>
              <a:xfrm>
                <a:off x="5249233" y="2364504"/>
                <a:ext cx="218122" cy="14377"/>
              </a:xfrm>
              <a:custGeom>
                <a:avLst/>
                <a:gdLst>
                  <a:gd name="connsiteX0" fmla="*/ 0 w 193357"/>
                  <a:gd name="connsiteY0" fmla="*/ 0 h 14288"/>
                  <a:gd name="connsiteX1" fmla="*/ 193357 w 193357"/>
                  <a:gd name="connsiteY1" fmla="*/ 14288 h 14288"/>
                  <a:gd name="connsiteX0" fmla="*/ 0 w 214312"/>
                  <a:gd name="connsiteY0" fmla="*/ 0 h 17145"/>
                  <a:gd name="connsiteX1" fmla="*/ 214312 w 214312"/>
                  <a:gd name="connsiteY1" fmla="*/ 17145 h 17145"/>
                  <a:gd name="connsiteX0" fmla="*/ 0 w 214312"/>
                  <a:gd name="connsiteY0" fmla="*/ 0 h 19592"/>
                  <a:gd name="connsiteX1" fmla="*/ 214312 w 214312"/>
                  <a:gd name="connsiteY1" fmla="*/ 17145 h 19592"/>
                  <a:gd name="connsiteX0" fmla="*/ 0 w 214312"/>
                  <a:gd name="connsiteY0" fmla="*/ 0 h 21422"/>
                  <a:gd name="connsiteX1" fmla="*/ 214312 w 214312"/>
                  <a:gd name="connsiteY1" fmla="*/ 17145 h 21422"/>
                  <a:gd name="connsiteX0" fmla="*/ 0 w 221932"/>
                  <a:gd name="connsiteY0" fmla="*/ 0 h 17924"/>
                  <a:gd name="connsiteX1" fmla="*/ 221932 w 221932"/>
                  <a:gd name="connsiteY1" fmla="*/ 12382 h 17924"/>
                  <a:gd name="connsiteX0" fmla="*/ 0 w 210502"/>
                  <a:gd name="connsiteY0" fmla="*/ 0 h 20686"/>
                  <a:gd name="connsiteX1" fmla="*/ 210502 w 210502"/>
                  <a:gd name="connsiteY1" fmla="*/ 16192 h 20686"/>
                  <a:gd name="connsiteX0" fmla="*/ 0 w 212407"/>
                  <a:gd name="connsiteY0" fmla="*/ 0 h 14432"/>
                  <a:gd name="connsiteX1" fmla="*/ 212407 w 212407"/>
                  <a:gd name="connsiteY1" fmla="*/ 6667 h 14432"/>
                  <a:gd name="connsiteX0" fmla="*/ 0 w 211454"/>
                  <a:gd name="connsiteY0" fmla="*/ 0 h 15502"/>
                  <a:gd name="connsiteX1" fmla="*/ 211454 w 211454"/>
                  <a:gd name="connsiteY1" fmla="*/ 8572 h 15502"/>
                  <a:gd name="connsiteX0" fmla="*/ 0 w 211454"/>
                  <a:gd name="connsiteY0" fmla="*/ 0 h 13571"/>
                  <a:gd name="connsiteX1" fmla="*/ 211454 w 211454"/>
                  <a:gd name="connsiteY1" fmla="*/ 8572 h 13571"/>
                  <a:gd name="connsiteX0" fmla="*/ 0 w 211454"/>
                  <a:gd name="connsiteY0" fmla="*/ 0 h 12211"/>
                  <a:gd name="connsiteX1" fmla="*/ 211454 w 211454"/>
                  <a:gd name="connsiteY1" fmla="*/ 8572 h 12211"/>
                  <a:gd name="connsiteX0" fmla="*/ 0 w 211454"/>
                  <a:gd name="connsiteY0" fmla="*/ 0 h 11920"/>
                  <a:gd name="connsiteX1" fmla="*/ 211454 w 211454"/>
                  <a:gd name="connsiteY1" fmla="*/ 8572 h 11920"/>
                  <a:gd name="connsiteX0" fmla="*/ 0 w 217169"/>
                  <a:gd name="connsiteY0" fmla="*/ 0 h 19518"/>
                  <a:gd name="connsiteX1" fmla="*/ 217169 w 217169"/>
                  <a:gd name="connsiteY1" fmla="*/ 17145 h 19518"/>
                  <a:gd name="connsiteX0" fmla="*/ 0 w 218122"/>
                  <a:gd name="connsiteY0" fmla="*/ 0 h 14377"/>
                  <a:gd name="connsiteX1" fmla="*/ 218122 w 218122"/>
                  <a:gd name="connsiteY1" fmla="*/ 11430 h 1437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18122" h="14377">
                    <a:moveTo>
                      <a:pt x="0" y="0"/>
                    </a:moveTo>
                    <a:cubicBezTo>
                      <a:pt x="72389" y="4763"/>
                      <a:pt x="128588" y="20955"/>
                      <a:pt x="218122" y="11430"/>
                    </a:cubicBezTo>
                  </a:path>
                </a:pathLst>
              </a:cu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grpSp>
          <p:nvGrpSpPr>
            <p:cNvPr id="303" name="Group 302">
              <a:extLst>
                <a:ext uri="{FF2B5EF4-FFF2-40B4-BE49-F238E27FC236}">
                  <a16:creationId xmlns:a16="http://schemas.microsoft.com/office/drawing/2014/main" id="{3B43D13D-04B9-4198-B732-6981A308E9F9}"/>
                </a:ext>
              </a:extLst>
            </p:cNvPr>
            <p:cNvGrpSpPr/>
            <p:nvPr/>
          </p:nvGrpSpPr>
          <p:grpSpPr>
            <a:xfrm rot="16200000">
              <a:off x="1017562" y="3879963"/>
              <a:ext cx="1790208" cy="591577"/>
              <a:chOff x="2956088" y="4813902"/>
              <a:chExt cx="2121470" cy="701039"/>
            </a:xfrm>
          </p:grpSpPr>
          <p:grpSp>
            <p:nvGrpSpPr>
              <p:cNvPr id="355" name="Group 354">
                <a:extLst>
                  <a:ext uri="{FF2B5EF4-FFF2-40B4-BE49-F238E27FC236}">
                    <a16:creationId xmlns:a16="http://schemas.microsoft.com/office/drawing/2014/main" id="{6F57222D-F473-4D71-AD4E-5D46A7BE51DD}"/>
                  </a:ext>
                </a:extLst>
              </p:cNvPr>
              <p:cNvGrpSpPr/>
              <p:nvPr/>
            </p:nvGrpSpPr>
            <p:grpSpPr>
              <a:xfrm>
                <a:off x="2956088" y="4813902"/>
                <a:ext cx="1629982" cy="701038"/>
                <a:chOff x="6253519" y="1457960"/>
                <a:chExt cx="1629981" cy="701036"/>
              </a:xfrm>
            </p:grpSpPr>
            <p:sp>
              <p:nvSpPr>
                <p:cNvPr id="358" name="Freeform: Shape 357">
                  <a:extLst>
                    <a:ext uri="{FF2B5EF4-FFF2-40B4-BE49-F238E27FC236}">
                      <a16:creationId xmlns:a16="http://schemas.microsoft.com/office/drawing/2014/main" id="{E1C6862D-90FD-4654-8678-2ACFE7585841}"/>
                    </a:ext>
                  </a:extLst>
                </p:cNvPr>
                <p:cNvSpPr/>
                <p:nvPr/>
              </p:nvSpPr>
              <p:spPr>
                <a:xfrm flipH="1">
                  <a:off x="6489669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359" name="Freeform: Shape 358">
                  <a:extLst>
                    <a:ext uri="{FF2B5EF4-FFF2-40B4-BE49-F238E27FC236}">
                      <a16:creationId xmlns:a16="http://schemas.microsoft.com/office/drawing/2014/main" id="{E187F681-8866-405B-8A1B-578026A2F1C9}"/>
                    </a:ext>
                  </a:extLst>
                </p:cNvPr>
                <p:cNvSpPr/>
                <p:nvPr/>
              </p:nvSpPr>
              <p:spPr>
                <a:xfrm>
                  <a:off x="6253519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360" name="Freeform: Shape 359">
                  <a:extLst>
                    <a:ext uri="{FF2B5EF4-FFF2-40B4-BE49-F238E27FC236}">
                      <a16:creationId xmlns:a16="http://schemas.microsoft.com/office/drawing/2014/main" id="{33D2FBA2-B37F-4E1D-95E9-59F49114CE6E}"/>
                    </a:ext>
                  </a:extLst>
                </p:cNvPr>
                <p:cNvSpPr/>
                <p:nvPr/>
              </p:nvSpPr>
              <p:spPr>
                <a:xfrm flipH="1">
                  <a:off x="6984341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361" name="Freeform: Shape 360">
                  <a:extLst>
                    <a:ext uri="{FF2B5EF4-FFF2-40B4-BE49-F238E27FC236}">
                      <a16:creationId xmlns:a16="http://schemas.microsoft.com/office/drawing/2014/main" id="{7E933256-190A-4535-84EA-F2C48D3D213C}"/>
                    </a:ext>
                  </a:extLst>
                </p:cNvPr>
                <p:cNvSpPr/>
                <p:nvPr/>
              </p:nvSpPr>
              <p:spPr>
                <a:xfrm>
                  <a:off x="6748191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362" name="Freeform: Shape 361">
                  <a:extLst>
                    <a:ext uri="{FF2B5EF4-FFF2-40B4-BE49-F238E27FC236}">
                      <a16:creationId xmlns:a16="http://schemas.microsoft.com/office/drawing/2014/main" id="{50536298-EF3E-476A-888C-7DC049D5A022}"/>
                    </a:ext>
                  </a:extLst>
                </p:cNvPr>
                <p:cNvSpPr/>
                <p:nvPr/>
              </p:nvSpPr>
              <p:spPr>
                <a:xfrm flipH="1">
                  <a:off x="7475831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363" name="Freeform: Shape 362">
                  <a:extLst>
                    <a:ext uri="{FF2B5EF4-FFF2-40B4-BE49-F238E27FC236}">
                      <a16:creationId xmlns:a16="http://schemas.microsoft.com/office/drawing/2014/main" id="{D48005CD-25A0-475F-8D28-DEE7F556ECBA}"/>
                    </a:ext>
                  </a:extLst>
                </p:cNvPr>
                <p:cNvSpPr/>
                <p:nvPr/>
              </p:nvSpPr>
              <p:spPr>
                <a:xfrm>
                  <a:off x="7239681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</p:grpSp>
          <p:sp>
            <p:nvSpPr>
              <p:cNvPr id="356" name="Freeform: Shape 355">
                <a:extLst>
                  <a:ext uri="{FF2B5EF4-FFF2-40B4-BE49-F238E27FC236}">
                    <a16:creationId xmlns:a16="http://schemas.microsoft.com/office/drawing/2014/main" id="{D1CA7F32-F1B0-4149-922C-7F328A87546B}"/>
                  </a:ext>
                </a:extLst>
              </p:cNvPr>
              <p:cNvSpPr/>
              <p:nvPr/>
            </p:nvSpPr>
            <p:spPr>
              <a:xfrm flipH="1">
                <a:off x="4669889" y="4813905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57" name="Freeform: Shape 356">
                <a:extLst>
                  <a:ext uri="{FF2B5EF4-FFF2-40B4-BE49-F238E27FC236}">
                    <a16:creationId xmlns:a16="http://schemas.microsoft.com/office/drawing/2014/main" id="{8CFA2FB3-09D0-43A5-90C1-1C880543BDF6}"/>
                  </a:ext>
                </a:extLst>
              </p:cNvPr>
              <p:cNvSpPr/>
              <p:nvPr/>
            </p:nvSpPr>
            <p:spPr>
              <a:xfrm>
                <a:off x="4433739" y="4813905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sp>
          <p:nvSpPr>
            <p:cNvPr id="304" name="Freeform: Shape 303">
              <a:extLst>
                <a:ext uri="{FF2B5EF4-FFF2-40B4-BE49-F238E27FC236}">
                  <a16:creationId xmlns:a16="http://schemas.microsoft.com/office/drawing/2014/main" id="{17222542-9144-4795-A0C5-23F02418489F}"/>
                </a:ext>
              </a:extLst>
            </p:cNvPr>
            <p:cNvSpPr/>
            <p:nvPr/>
          </p:nvSpPr>
          <p:spPr>
            <a:xfrm>
              <a:off x="2588182" y="4240753"/>
              <a:ext cx="218122" cy="14377"/>
            </a:xfrm>
            <a:custGeom>
              <a:avLst/>
              <a:gdLst>
                <a:gd name="connsiteX0" fmla="*/ 0 w 193357"/>
                <a:gd name="connsiteY0" fmla="*/ 0 h 14288"/>
                <a:gd name="connsiteX1" fmla="*/ 193357 w 193357"/>
                <a:gd name="connsiteY1" fmla="*/ 14288 h 14288"/>
                <a:gd name="connsiteX0" fmla="*/ 0 w 214312"/>
                <a:gd name="connsiteY0" fmla="*/ 0 h 17145"/>
                <a:gd name="connsiteX1" fmla="*/ 214312 w 214312"/>
                <a:gd name="connsiteY1" fmla="*/ 17145 h 17145"/>
                <a:gd name="connsiteX0" fmla="*/ 0 w 214312"/>
                <a:gd name="connsiteY0" fmla="*/ 0 h 19592"/>
                <a:gd name="connsiteX1" fmla="*/ 214312 w 214312"/>
                <a:gd name="connsiteY1" fmla="*/ 17145 h 19592"/>
                <a:gd name="connsiteX0" fmla="*/ 0 w 214312"/>
                <a:gd name="connsiteY0" fmla="*/ 0 h 21422"/>
                <a:gd name="connsiteX1" fmla="*/ 214312 w 214312"/>
                <a:gd name="connsiteY1" fmla="*/ 17145 h 21422"/>
                <a:gd name="connsiteX0" fmla="*/ 0 w 221932"/>
                <a:gd name="connsiteY0" fmla="*/ 0 h 17924"/>
                <a:gd name="connsiteX1" fmla="*/ 221932 w 221932"/>
                <a:gd name="connsiteY1" fmla="*/ 12382 h 17924"/>
                <a:gd name="connsiteX0" fmla="*/ 0 w 210502"/>
                <a:gd name="connsiteY0" fmla="*/ 0 h 20686"/>
                <a:gd name="connsiteX1" fmla="*/ 210502 w 210502"/>
                <a:gd name="connsiteY1" fmla="*/ 16192 h 20686"/>
                <a:gd name="connsiteX0" fmla="*/ 0 w 212407"/>
                <a:gd name="connsiteY0" fmla="*/ 0 h 14432"/>
                <a:gd name="connsiteX1" fmla="*/ 212407 w 212407"/>
                <a:gd name="connsiteY1" fmla="*/ 6667 h 14432"/>
                <a:gd name="connsiteX0" fmla="*/ 0 w 211454"/>
                <a:gd name="connsiteY0" fmla="*/ 0 h 15502"/>
                <a:gd name="connsiteX1" fmla="*/ 211454 w 211454"/>
                <a:gd name="connsiteY1" fmla="*/ 8572 h 15502"/>
                <a:gd name="connsiteX0" fmla="*/ 0 w 211454"/>
                <a:gd name="connsiteY0" fmla="*/ 0 h 13571"/>
                <a:gd name="connsiteX1" fmla="*/ 211454 w 211454"/>
                <a:gd name="connsiteY1" fmla="*/ 8572 h 13571"/>
                <a:gd name="connsiteX0" fmla="*/ 0 w 211454"/>
                <a:gd name="connsiteY0" fmla="*/ 0 h 12211"/>
                <a:gd name="connsiteX1" fmla="*/ 211454 w 211454"/>
                <a:gd name="connsiteY1" fmla="*/ 8572 h 12211"/>
                <a:gd name="connsiteX0" fmla="*/ 0 w 211454"/>
                <a:gd name="connsiteY0" fmla="*/ 0 h 11920"/>
                <a:gd name="connsiteX1" fmla="*/ 211454 w 211454"/>
                <a:gd name="connsiteY1" fmla="*/ 8572 h 11920"/>
                <a:gd name="connsiteX0" fmla="*/ 0 w 217169"/>
                <a:gd name="connsiteY0" fmla="*/ 0 h 19518"/>
                <a:gd name="connsiteX1" fmla="*/ 217169 w 217169"/>
                <a:gd name="connsiteY1" fmla="*/ 17145 h 19518"/>
                <a:gd name="connsiteX0" fmla="*/ 0 w 218122"/>
                <a:gd name="connsiteY0" fmla="*/ 0 h 14377"/>
                <a:gd name="connsiteX1" fmla="*/ 218122 w 218122"/>
                <a:gd name="connsiteY1" fmla="*/ 11430 h 143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18122" h="14377">
                  <a:moveTo>
                    <a:pt x="0" y="0"/>
                  </a:moveTo>
                  <a:cubicBezTo>
                    <a:pt x="72389" y="4763"/>
                    <a:pt x="128588" y="20955"/>
                    <a:pt x="218122" y="1143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05" name="Rectangle 304">
              <a:extLst>
                <a:ext uri="{FF2B5EF4-FFF2-40B4-BE49-F238E27FC236}">
                  <a16:creationId xmlns:a16="http://schemas.microsoft.com/office/drawing/2014/main" id="{EED3BD49-B79E-4FED-A6BF-8C83B2E714E5}"/>
                </a:ext>
              </a:extLst>
            </p:cNvPr>
            <p:cNvSpPr/>
            <p:nvPr/>
          </p:nvSpPr>
          <p:spPr>
            <a:xfrm rot="20225448">
              <a:off x="1696863" y="3417908"/>
              <a:ext cx="1534607" cy="624949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06" name="Rectangle 305">
              <a:extLst>
                <a:ext uri="{FF2B5EF4-FFF2-40B4-BE49-F238E27FC236}">
                  <a16:creationId xmlns:a16="http://schemas.microsoft.com/office/drawing/2014/main" id="{5DD3F268-71CE-4B79-846B-37354600D734}"/>
                </a:ext>
              </a:extLst>
            </p:cNvPr>
            <p:cNvSpPr/>
            <p:nvPr/>
          </p:nvSpPr>
          <p:spPr>
            <a:xfrm>
              <a:off x="2572424" y="4250514"/>
              <a:ext cx="2587835" cy="708391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07" name="Freeform: Shape 306">
              <a:extLst>
                <a:ext uri="{FF2B5EF4-FFF2-40B4-BE49-F238E27FC236}">
                  <a16:creationId xmlns:a16="http://schemas.microsoft.com/office/drawing/2014/main" id="{C4DB769E-9EC4-435C-9F6A-E20C95CCA62E}"/>
                </a:ext>
              </a:extLst>
            </p:cNvPr>
            <p:cNvSpPr/>
            <p:nvPr/>
          </p:nvSpPr>
          <p:spPr>
            <a:xfrm>
              <a:off x="1460803" y="2681169"/>
              <a:ext cx="767071" cy="1057709"/>
            </a:xfrm>
            <a:custGeom>
              <a:avLst/>
              <a:gdLst>
                <a:gd name="connsiteX0" fmla="*/ 147736 w 752436"/>
                <a:gd name="connsiteY0" fmla="*/ 543372 h 893892"/>
                <a:gd name="connsiteX1" fmla="*/ 41056 w 752436"/>
                <a:gd name="connsiteY1" fmla="*/ 106492 h 893892"/>
                <a:gd name="connsiteX2" fmla="*/ 752256 w 752436"/>
                <a:gd name="connsiteY2" fmla="*/ 65852 h 893892"/>
                <a:gd name="connsiteX3" fmla="*/ 112176 w 752436"/>
                <a:gd name="connsiteY3" fmla="*/ 893892 h 893892"/>
                <a:gd name="connsiteX0" fmla="*/ 147736 w 769230"/>
                <a:gd name="connsiteY0" fmla="*/ 676326 h 1026846"/>
                <a:gd name="connsiteX1" fmla="*/ 41056 w 769230"/>
                <a:gd name="connsiteY1" fmla="*/ 239446 h 1026846"/>
                <a:gd name="connsiteX2" fmla="*/ 752256 w 769230"/>
                <a:gd name="connsiteY2" fmla="*/ 198806 h 1026846"/>
                <a:gd name="connsiteX3" fmla="*/ 112176 w 769230"/>
                <a:gd name="connsiteY3" fmla="*/ 1026846 h 1026846"/>
                <a:gd name="connsiteX0" fmla="*/ 156652 w 778146"/>
                <a:gd name="connsiteY0" fmla="*/ 728379 h 1078899"/>
                <a:gd name="connsiteX1" fmla="*/ 49972 w 778146"/>
                <a:gd name="connsiteY1" fmla="*/ 291499 h 1078899"/>
                <a:gd name="connsiteX2" fmla="*/ 761172 w 778146"/>
                <a:gd name="connsiteY2" fmla="*/ 250859 h 1078899"/>
                <a:gd name="connsiteX3" fmla="*/ 121092 w 778146"/>
                <a:gd name="connsiteY3" fmla="*/ 1078899 h 1078899"/>
                <a:gd name="connsiteX0" fmla="*/ 177688 w 799182"/>
                <a:gd name="connsiteY0" fmla="*/ 728379 h 1078899"/>
                <a:gd name="connsiteX1" fmla="*/ 71008 w 799182"/>
                <a:gd name="connsiteY1" fmla="*/ 291499 h 1078899"/>
                <a:gd name="connsiteX2" fmla="*/ 782208 w 799182"/>
                <a:gd name="connsiteY2" fmla="*/ 250859 h 1078899"/>
                <a:gd name="connsiteX3" fmla="*/ 142128 w 799182"/>
                <a:gd name="connsiteY3" fmla="*/ 1078899 h 1078899"/>
                <a:gd name="connsiteX0" fmla="*/ 177688 w 795199"/>
                <a:gd name="connsiteY0" fmla="*/ 728379 h 1078899"/>
                <a:gd name="connsiteX1" fmla="*/ 71008 w 795199"/>
                <a:gd name="connsiteY1" fmla="*/ 291499 h 1078899"/>
                <a:gd name="connsiteX2" fmla="*/ 782208 w 795199"/>
                <a:gd name="connsiteY2" fmla="*/ 250859 h 1078899"/>
                <a:gd name="connsiteX3" fmla="*/ 142128 w 795199"/>
                <a:gd name="connsiteY3" fmla="*/ 1078899 h 1078899"/>
                <a:gd name="connsiteX0" fmla="*/ 192339 w 772102"/>
                <a:gd name="connsiteY0" fmla="*/ 676328 h 1026847"/>
                <a:gd name="connsiteX1" fmla="*/ 47911 w 772102"/>
                <a:gd name="connsiteY1" fmla="*/ 239447 h 1026847"/>
                <a:gd name="connsiteX2" fmla="*/ 759111 w 772102"/>
                <a:gd name="connsiteY2" fmla="*/ 198807 h 1026847"/>
                <a:gd name="connsiteX3" fmla="*/ 119031 w 772102"/>
                <a:gd name="connsiteY3" fmla="*/ 1026847 h 1026847"/>
                <a:gd name="connsiteX0" fmla="*/ 187307 w 767070"/>
                <a:gd name="connsiteY0" fmla="*/ 707191 h 1057710"/>
                <a:gd name="connsiteX1" fmla="*/ 42879 w 767070"/>
                <a:gd name="connsiteY1" fmla="*/ 270310 h 1057710"/>
                <a:gd name="connsiteX2" fmla="*/ 754079 w 767070"/>
                <a:gd name="connsiteY2" fmla="*/ 229670 h 1057710"/>
                <a:gd name="connsiteX3" fmla="*/ 113999 w 767070"/>
                <a:gd name="connsiteY3" fmla="*/ 1057710 h 10577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67070" h="1057710">
                  <a:moveTo>
                    <a:pt x="187307" y="707191"/>
                  </a:moveTo>
                  <a:cubicBezTo>
                    <a:pt x="-7850" y="614904"/>
                    <a:pt x="-40260" y="470688"/>
                    <a:pt x="42879" y="270310"/>
                  </a:cubicBezTo>
                  <a:cubicBezTo>
                    <a:pt x="126018" y="69932"/>
                    <a:pt x="620306" y="-201283"/>
                    <a:pt x="754079" y="229670"/>
                  </a:cubicBezTo>
                  <a:cubicBezTo>
                    <a:pt x="887852" y="660623"/>
                    <a:pt x="-59568" y="947643"/>
                    <a:pt x="113999" y="1057710"/>
                  </a:cubicBezTo>
                </a:path>
              </a:pathLst>
            </a:custGeom>
            <a:noFill/>
            <a:ln w="44450" cap="rnd">
              <a:gradFill>
                <a:gsLst>
                  <a:gs pos="0">
                    <a:schemeClr val="accent1"/>
                  </a:gs>
                  <a:gs pos="100000">
                    <a:schemeClr val="accent1"/>
                  </a:gs>
                  <a:gs pos="54000">
                    <a:schemeClr val="accent1">
                      <a:lumMod val="60000"/>
                      <a:lumOff val="40000"/>
                    </a:schemeClr>
                  </a:gs>
                </a:gsLst>
                <a:lin ang="5400000" scaled="1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pSp>
          <p:nvGrpSpPr>
            <p:cNvPr id="308" name="Group 307">
              <a:extLst>
                <a:ext uri="{FF2B5EF4-FFF2-40B4-BE49-F238E27FC236}">
                  <a16:creationId xmlns:a16="http://schemas.microsoft.com/office/drawing/2014/main" id="{E4F99420-EBBE-4BB8-8E0A-1BA10535DA04}"/>
                </a:ext>
              </a:extLst>
            </p:cNvPr>
            <p:cNvGrpSpPr/>
            <p:nvPr/>
          </p:nvGrpSpPr>
          <p:grpSpPr>
            <a:xfrm>
              <a:off x="2609488" y="4250514"/>
              <a:ext cx="2612961" cy="701036"/>
              <a:chOff x="5270539" y="1457960"/>
              <a:chExt cx="2612961" cy="701036"/>
            </a:xfrm>
          </p:grpSpPr>
          <p:sp>
            <p:nvSpPr>
              <p:cNvPr id="345" name="Freeform: Shape 344">
                <a:extLst>
                  <a:ext uri="{FF2B5EF4-FFF2-40B4-BE49-F238E27FC236}">
                    <a16:creationId xmlns:a16="http://schemas.microsoft.com/office/drawing/2014/main" id="{F9120363-622A-4B68-8356-7DFB225DE61D}"/>
                  </a:ext>
                </a:extLst>
              </p:cNvPr>
              <p:cNvSpPr/>
              <p:nvPr/>
            </p:nvSpPr>
            <p:spPr>
              <a:xfrm flipH="1">
                <a:off x="550668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46" name="Freeform: Shape 345">
                <a:extLst>
                  <a:ext uri="{FF2B5EF4-FFF2-40B4-BE49-F238E27FC236}">
                    <a16:creationId xmlns:a16="http://schemas.microsoft.com/office/drawing/2014/main" id="{91906B5A-B0C6-4E91-A730-D25F1302EE51}"/>
                  </a:ext>
                </a:extLst>
              </p:cNvPr>
              <p:cNvSpPr/>
              <p:nvPr/>
            </p:nvSpPr>
            <p:spPr>
              <a:xfrm>
                <a:off x="527053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47" name="Freeform: Shape 346">
                <a:extLst>
                  <a:ext uri="{FF2B5EF4-FFF2-40B4-BE49-F238E27FC236}">
                    <a16:creationId xmlns:a16="http://schemas.microsoft.com/office/drawing/2014/main" id="{684DDD92-1BA9-426E-8FDD-1C4F98FC7E11}"/>
                  </a:ext>
                </a:extLst>
              </p:cNvPr>
              <p:cNvSpPr/>
              <p:nvPr/>
            </p:nvSpPr>
            <p:spPr>
              <a:xfrm flipH="1">
                <a:off x="599817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48" name="Freeform: Shape 347">
                <a:extLst>
                  <a:ext uri="{FF2B5EF4-FFF2-40B4-BE49-F238E27FC236}">
                    <a16:creationId xmlns:a16="http://schemas.microsoft.com/office/drawing/2014/main" id="{BE99A04C-7015-4148-87C6-75C12DC87863}"/>
                  </a:ext>
                </a:extLst>
              </p:cNvPr>
              <p:cNvSpPr/>
              <p:nvPr/>
            </p:nvSpPr>
            <p:spPr>
              <a:xfrm>
                <a:off x="576202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49" name="Freeform: Shape 348">
                <a:extLst>
                  <a:ext uri="{FF2B5EF4-FFF2-40B4-BE49-F238E27FC236}">
                    <a16:creationId xmlns:a16="http://schemas.microsoft.com/office/drawing/2014/main" id="{4A3906A9-3E33-4614-8361-AD6701B80B27}"/>
                  </a:ext>
                </a:extLst>
              </p:cNvPr>
              <p:cNvSpPr/>
              <p:nvPr/>
            </p:nvSpPr>
            <p:spPr>
              <a:xfrm flipH="1">
                <a:off x="648966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50" name="Freeform: Shape 349">
                <a:extLst>
                  <a:ext uri="{FF2B5EF4-FFF2-40B4-BE49-F238E27FC236}">
                    <a16:creationId xmlns:a16="http://schemas.microsoft.com/office/drawing/2014/main" id="{851DD868-E2B0-4153-9D84-556ABAF50FB2}"/>
                  </a:ext>
                </a:extLst>
              </p:cNvPr>
              <p:cNvSpPr/>
              <p:nvPr/>
            </p:nvSpPr>
            <p:spPr>
              <a:xfrm>
                <a:off x="625351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51" name="Freeform: Shape 350">
                <a:extLst>
                  <a:ext uri="{FF2B5EF4-FFF2-40B4-BE49-F238E27FC236}">
                    <a16:creationId xmlns:a16="http://schemas.microsoft.com/office/drawing/2014/main" id="{D49A4BE6-7DD2-4124-AECD-87F168A17450}"/>
                  </a:ext>
                </a:extLst>
              </p:cNvPr>
              <p:cNvSpPr/>
              <p:nvPr/>
            </p:nvSpPr>
            <p:spPr>
              <a:xfrm flipH="1">
                <a:off x="6984341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52" name="Freeform: Shape 351">
                <a:extLst>
                  <a:ext uri="{FF2B5EF4-FFF2-40B4-BE49-F238E27FC236}">
                    <a16:creationId xmlns:a16="http://schemas.microsoft.com/office/drawing/2014/main" id="{44EF9383-6A72-4B31-9640-4F02D85505B4}"/>
                  </a:ext>
                </a:extLst>
              </p:cNvPr>
              <p:cNvSpPr/>
              <p:nvPr/>
            </p:nvSpPr>
            <p:spPr>
              <a:xfrm>
                <a:off x="6748191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53" name="Freeform: Shape 352">
                <a:extLst>
                  <a:ext uri="{FF2B5EF4-FFF2-40B4-BE49-F238E27FC236}">
                    <a16:creationId xmlns:a16="http://schemas.microsoft.com/office/drawing/2014/main" id="{A1E6EE4A-7CA5-45ED-86AB-26D38C8E0099}"/>
                  </a:ext>
                </a:extLst>
              </p:cNvPr>
              <p:cNvSpPr/>
              <p:nvPr/>
            </p:nvSpPr>
            <p:spPr>
              <a:xfrm flipH="1">
                <a:off x="7475831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54" name="Freeform: Shape 353">
                <a:extLst>
                  <a:ext uri="{FF2B5EF4-FFF2-40B4-BE49-F238E27FC236}">
                    <a16:creationId xmlns:a16="http://schemas.microsoft.com/office/drawing/2014/main" id="{B9BEF400-89F3-4838-BADA-EF7986555255}"/>
                  </a:ext>
                </a:extLst>
              </p:cNvPr>
              <p:cNvSpPr/>
              <p:nvPr/>
            </p:nvSpPr>
            <p:spPr>
              <a:xfrm>
                <a:off x="7239681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grpSp>
          <p:nvGrpSpPr>
            <p:cNvPr id="309" name="Group 308">
              <a:extLst>
                <a:ext uri="{FF2B5EF4-FFF2-40B4-BE49-F238E27FC236}">
                  <a16:creationId xmlns:a16="http://schemas.microsoft.com/office/drawing/2014/main" id="{107FAEA0-AF83-4839-8317-D4DEBAF0EE3D}"/>
                </a:ext>
              </a:extLst>
            </p:cNvPr>
            <p:cNvGrpSpPr/>
            <p:nvPr/>
          </p:nvGrpSpPr>
          <p:grpSpPr>
            <a:xfrm rot="9364043">
              <a:off x="1528241" y="3376822"/>
              <a:ext cx="1885321" cy="701036"/>
              <a:chOff x="5762029" y="1457960"/>
              <a:chExt cx="1885321" cy="701036"/>
            </a:xfrm>
          </p:grpSpPr>
          <p:sp>
            <p:nvSpPr>
              <p:cNvPr id="338" name="Freeform: Shape 337">
                <a:extLst>
                  <a:ext uri="{FF2B5EF4-FFF2-40B4-BE49-F238E27FC236}">
                    <a16:creationId xmlns:a16="http://schemas.microsoft.com/office/drawing/2014/main" id="{0C2CF9E5-907F-4D24-BD6E-A058C71431B0}"/>
                  </a:ext>
                </a:extLst>
              </p:cNvPr>
              <p:cNvSpPr/>
              <p:nvPr/>
            </p:nvSpPr>
            <p:spPr>
              <a:xfrm flipH="1">
                <a:off x="599817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39" name="Freeform: Shape 338">
                <a:extLst>
                  <a:ext uri="{FF2B5EF4-FFF2-40B4-BE49-F238E27FC236}">
                    <a16:creationId xmlns:a16="http://schemas.microsoft.com/office/drawing/2014/main" id="{C4C19CE0-1536-4097-ADA6-3FE58EFF5125}"/>
                  </a:ext>
                </a:extLst>
              </p:cNvPr>
              <p:cNvSpPr/>
              <p:nvPr/>
            </p:nvSpPr>
            <p:spPr>
              <a:xfrm>
                <a:off x="576202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40" name="Freeform: Shape 339">
                <a:extLst>
                  <a:ext uri="{FF2B5EF4-FFF2-40B4-BE49-F238E27FC236}">
                    <a16:creationId xmlns:a16="http://schemas.microsoft.com/office/drawing/2014/main" id="{D81092AC-7835-494A-84C6-5148BC202F47}"/>
                  </a:ext>
                </a:extLst>
              </p:cNvPr>
              <p:cNvSpPr/>
              <p:nvPr/>
            </p:nvSpPr>
            <p:spPr>
              <a:xfrm flipH="1">
                <a:off x="648966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41" name="Freeform: Shape 340">
                <a:extLst>
                  <a:ext uri="{FF2B5EF4-FFF2-40B4-BE49-F238E27FC236}">
                    <a16:creationId xmlns:a16="http://schemas.microsoft.com/office/drawing/2014/main" id="{03044A19-2B6D-4163-9AF7-0AEF59D49B57}"/>
                  </a:ext>
                </a:extLst>
              </p:cNvPr>
              <p:cNvSpPr/>
              <p:nvPr/>
            </p:nvSpPr>
            <p:spPr>
              <a:xfrm>
                <a:off x="625351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42" name="Freeform: Shape 341">
                <a:extLst>
                  <a:ext uri="{FF2B5EF4-FFF2-40B4-BE49-F238E27FC236}">
                    <a16:creationId xmlns:a16="http://schemas.microsoft.com/office/drawing/2014/main" id="{03213492-5B87-43A4-B691-D5D9F5E4CB91}"/>
                  </a:ext>
                </a:extLst>
              </p:cNvPr>
              <p:cNvSpPr/>
              <p:nvPr/>
            </p:nvSpPr>
            <p:spPr>
              <a:xfrm flipH="1">
                <a:off x="6984341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43" name="Freeform: Shape 342">
                <a:extLst>
                  <a:ext uri="{FF2B5EF4-FFF2-40B4-BE49-F238E27FC236}">
                    <a16:creationId xmlns:a16="http://schemas.microsoft.com/office/drawing/2014/main" id="{6BB97E4C-EAE8-4D7C-BB12-248454D4CE3E}"/>
                  </a:ext>
                </a:extLst>
              </p:cNvPr>
              <p:cNvSpPr/>
              <p:nvPr/>
            </p:nvSpPr>
            <p:spPr>
              <a:xfrm>
                <a:off x="6748191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44" name="Freeform: Shape 343">
                <a:extLst>
                  <a:ext uri="{FF2B5EF4-FFF2-40B4-BE49-F238E27FC236}">
                    <a16:creationId xmlns:a16="http://schemas.microsoft.com/office/drawing/2014/main" id="{042AD474-5172-4940-892B-DEF9BFEC9F47}"/>
                  </a:ext>
                </a:extLst>
              </p:cNvPr>
              <p:cNvSpPr/>
              <p:nvPr/>
            </p:nvSpPr>
            <p:spPr>
              <a:xfrm>
                <a:off x="7239681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sp>
          <p:nvSpPr>
            <p:cNvPr id="310" name="Freeform: Shape 309">
              <a:extLst>
                <a:ext uri="{FF2B5EF4-FFF2-40B4-BE49-F238E27FC236}">
                  <a16:creationId xmlns:a16="http://schemas.microsoft.com/office/drawing/2014/main" id="{7E2D56D7-C35E-4EF2-B859-93788759FAA0}"/>
                </a:ext>
              </a:extLst>
            </p:cNvPr>
            <p:cNvSpPr/>
            <p:nvPr/>
          </p:nvSpPr>
          <p:spPr>
            <a:xfrm>
              <a:off x="1662683" y="4277361"/>
              <a:ext cx="1079463" cy="1195981"/>
            </a:xfrm>
            <a:custGeom>
              <a:avLst/>
              <a:gdLst>
                <a:gd name="connsiteX0" fmla="*/ 1127760 w 1127760"/>
                <a:gd name="connsiteY0" fmla="*/ 0 h 1152511"/>
                <a:gd name="connsiteX1" fmla="*/ 970280 w 1127760"/>
                <a:gd name="connsiteY1" fmla="*/ 406400 h 1152511"/>
                <a:gd name="connsiteX2" fmla="*/ 1112520 w 1127760"/>
                <a:gd name="connsiteY2" fmla="*/ 899160 h 1152511"/>
                <a:gd name="connsiteX3" fmla="*/ 777240 w 1127760"/>
                <a:gd name="connsiteY3" fmla="*/ 1148080 h 1152511"/>
                <a:gd name="connsiteX4" fmla="*/ 0 w 1127760"/>
                <a:gd name="connsiteY4" fmla="*/ 701040 h 1152511"/>
                <a:gd name="connsiteX0" fmla="*/ 1092200 w 1116547"/>
                <a:gd name="connsiteY0" fmla="*/ 0 h 1152511"/>
                <a:gd name="connsiteX1" fmla="*/ 970280 w 1116547"/>
                <a:gd name="connsiteY1" fmla="*/ 406400 h 1152511"/>
                <a:gd name="connsiteX2" fmla="*/ 1112520 w 1116547"/>
                <a:gd name="connsiteY2" fmla="*/ 899160 h 1152511"/>
                <a:gd name="connsiteX3" fmla="*/ 777240 w 1116547"/>
                <a:gd name="connsiteY3" fmla="*/ 1148080 h 1152511"/>
                <a:gd name="connsiteX4" fmla="*/ 0 w 1116547"/>
                <a:gd name="connsiteY4" fmla="*/ 701040 h 11525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16547" h="1152511">
                  <a:moveTo>
                    <a:pt x="1092200" y="0"/>
                  </a:moveTo>
                  <a:cubicBezTo>
                    <a:pt x="1014730" y="128270"/>
                    <a:pt x="966893" y="256540"/>
                    <a:pt x="970280" y="406400"/>
                  </a:cubicBezTo>
                  <a:cubicBezTo>
                    <a:pt x="973667" y="556260"/>
                    <a:pt x="1144693" y="775547"/>
                    <a:pt x="1112520" y="899160"/>
                  </a:cubicBezTo>
                  <a:cubicBezTo>
                    <a:pt x="1080347" y="1022773"/>
                    <a:pt x="962660" y="1181100"/>
                    <a:pt x="777240" y="1148080"/>
                  </a:cubicBezTo>
                  <a:cubicBezTo>
                    <a:pt x="591820" y="1115060"/>
                    <a:pt x="125307" y="752687"/>
                    <a:pt x="0" y="701040"/>
                  </a:cubicBezTo>
                </a:path>
              </a:pathLst>
            </a:custGeom>
            <a:noFill/>
            <a:ln w="44450" cap="rnd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11" name="Rectangle 310">
              <a:extLst>
                <a:ext uri="{FF2B5EF4-FFF2-40B4-BE49-F238E27FC236}">
                  <a16:creationId xmlns:a16="http://schemas.microsoft.com/office/drawing/2014/main" id="{91B97D81-D9FD-4BEE-879E-345F6784EF20}"/>
                </a:ext>
              </a:extLst>
            </p:cNvPr>
            <p:cNvSpPr/>
            <p:nvPr/>
          </p:nvSpPr>
          <p:spPr>
            <a:xfrm rot="2119021">
              <a:off x="3651242" y="3003920"/>
              <a:ext cx="1558221" cy="694308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12" name="Freeform: Shape 311">
              <a:extLst>
                <a:ext uri="{FF2B5EF4-FFF2-40B4-BE49-F238E27FC236}">
                  <a16:creationId xmlns:a16="http://schemas.microsoft.com/office/drawing/2014/main" id="{30CCB706-5597-4135-921A-15DE16B86265}"/>
                </a:ext>
              </a:extLst>
            </p:cNvPr>
            <p:cNvSpPr/>
            <p:nvPr/>
          </p:nvSpPr>
          <p:spPr>
            <a:xfrm>
              <a:off x="4844215" y="3570991"/>
              <a:ext cx="636889" cy="696208"/>
            </a:xfrm>
            <a:custGeom>
              <a:avLst/>
              <a:gdLst>
                <a:gd name="connsiteX0" fmla="*/ 0 w 439424"/>
                <a:gd name="connsiteY0" fmla="*/ 321960 h 454040"/>
                <a:gd name="connsiteX1" fmla="*/ 431800 w 439424"/>
                <a:gd name="connsiteY1" fmla="*/ 1920 h 454040"/>
                <a:gd name="connsiteX2" fmla="*/ 294640 w 439424"/>
                <a:gd name="connsiteY2" fmla="*/ 454040 h 454040"/>
                <a:gd name="connsiteX0" fmla="*/ 0 w 603905"/>
                <a:gd name="connsiteY0" fmla="*/ 311907 h 443987"/>
                <a:gd name="connsiteX1" fmla="*/ 599440 w 603905"/>
                <a:gd name="connsiteY1" fmla="*/ 2027 h 443987"/>
                <a:gd name="connsiteX2" fmla="*/ 294640 w 603905"/>
                <a:gd name="connsiteY2" fmla="*/ 443987 h 443987"/>
                <a:gd name="connsiteX0" fmla="*/ 0 w 672839"/>
                <a:gd name="connsiteY0" fmla="*/ 462254 h 594334"/>
                <a:gd name="connsiteX1" fmla="*/ 599440 w 672839"/>
                <a:gd name="connsiteY1" fmla="*/ 152374 h 594334"/>
                <a:gd name="connsiteX2" fmla="*/ 294640 w 672839"/>
                <a:gd name="connsiteY2" fmla="*/ 594334 h 594334"/>
                <a:gd name="connsiteX0" fmla="*/ 0 w 604517"/>
                <a:gd name="connsiteY0" fmla="*/ 314556 h 528428"/>
                <a:gd name="connsiteX1" fmla="*/ 599440 w 604517"/>
                <a:gd name="connsiteY1" fmla="*/ 4676 h 528428"/>
                <a:gd name="connsiteX2" fmla="*/ 309880 w 604517"/>
                <a:gd name="connsiteY2" fmla="*/ 528429 h 528428"/>
                <a:gd name="connsiteX0" fmla="*/ 0 w 660187"/>
                <a:gd name="connsiteY0" fmla="*/ 431680 h 645553"/>
                <a:gd name="connsiteX1" fmla="*/ 599440 w 660187"/>
                <a:gd name="connsiteY1" fmla="*/ 121800 h 645553"/>
                <a:gd name="connsiteX2" fmla="*/ 309880 w 660187"/>
                <a:gd name="connsiteY2" fmla="*/ 645553 h 6455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60187" h="645553">
                  <a:moveTo>
                    <a:pt x="0" y="431680"/>
                  </a:moveTo>
                  <a:cubicBezTo>
                    <a:pt x="191346" y="260653"/>
                    <a:pt x="359833" y="-224659"/>
                    <a:pt x="599440" y="121800"/>
                  </a:cubicBezTo>
                  <a:cubicBezTo>
                    <a:pt x="839047" y="468259"/>
                    <a:pt x="291253" y="604066"/>
                    <a:pt x="309880" y="645553"/>
                  </a:cubicBezTo>
                </a:path>
              </a:pathLst>
            </a:custGeom>
            <a:noFill/>
            <a:ln w="44450" cap="rnd">
              <a:gradFill>
                <a:gsLst>
                  <a:gs pos="0">
                    <a:schemeClr val="accent1"/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5400000" scaled="1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pSp>
          <p:nvGrpSpPr>
            <p:cNvPr id="313" name="Group 312">
              <a:extLst>
                <a:ext uri="{FF2B5EF4-FFF2-40B4-BE49-F238E27FC236}">
                  <a16:creationId xmlns:a16="http://schemas.microsoft.com/office/drawing/2014/main" id="{7C7043D0-BE85-4765-85B4-5451F6961422}"/>
                </a:ext>
              </a:extLst>
            </p:cNvPr>
            <p:cNvGrpSpPr/>
            <p:nvPr/>
          </p:nvGrpSpPr>
          <p:grpSpPr>
            <a:xfrm rot="2172574">
              <a:off x="2994695" y="2818180"/>
              <a:ext cx="2376811" cy="701036"/>
              <a:chOff x="5270539" y="1457960"/>
              <a:chExt cx="2376811" cy="701036"/>
            </a:xfrm>
          </p:grpSpPr>
          <p:sp>
            <p:nvSpPr>
              <p:cNvPr id="329" name="Freeform: Shape 328">
                <a:extLst>
                  <a:ext uri="{FF2B5EF4-FFF2-40B4-BE49-F238E27FC236}">
                    <a16:creationId xmlns:a16="http://schemas.microsoft.com/office/drawing/2014/main" id="{D2842437-FE2A-4E59-9848-8F7259746CFC}"/>
                  </a:ext>
                </a:extLst>
              </p:cNvPr>
              <p:cNvSpPr/>
              <p:nvPr/>
            </p:nvSpPr>
            <p:spPr>
              <a:xfrm flipH="1">
                <a:off x="550668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30" name="Freeform: Shape 329">
                <a:extLst>
                  <a:ext uri="{FF2B5EF4-FFF2-40B4-BE49-F238E27FC236}">
                    <a16:creationId xmlns:a16="http://schemas.microsoft.com/office/drawing/2014/main" id="{7786E383-7D52-4753-9040-E7B215322E46}"/>
                  </a:ext>
                </a:extLst>
              </p:cNvPr>
              <p:cNvSpPr/>
              <p:nvPr/>
            </p:nvSpPr>
            <p:spPr>
              <a:xfrm>
                <a:off x="527053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31" name="Freeform: Shape 330">
                <a:extLst>
                  <a:ext uri="{FF2B5EF4-FFF2-40B4-BE49-F238E27FC236}">
                    <a16:creationId xmlns:a16="http://schemas.microsoft.com/office/drawing/2014/main" id="{953E1620-DD2B-4FA6-87F5-AA8B1DB40F8C}"/>
                  </a:ext>
                </a:extLst>
              </p:cNvPr>
              <p:cNvSpPr/>
              <p:nvPr/>
            </p:nvSpPr>
            <p:spPr>
              <a:xfrm flipH="1">
                <a:off x="599817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32" name="Freeform: Shape 331">
                <a:extLst>
                  <a:ext uri="{FF2B5EF4-FFF2-40B4-BE49-F238E27FC236}">
                    <a16:creationId xmlns:a16="http://schemas.microsoft.com/office/drawing/2014/main" id="{CDD7DEBA-D223-4182-902E-82343C8C4BB3}"/>
                  </a:ext>
                </a:extLst>
              </p:cNvPr>
              <p:cNvSpPr/>
              <p:nvPr/>
            </p:nvSpPr>
            <p:spPr>
              <a:xfrm>
                <a:off x="576202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33" name="Freeform: Shape 332">
                <a:extLst>
                  <a:ext uri="{FF2B5EF4-FFF2-40B4-BE49-F238E27FC236}">
                    <a16:creationId xmlns:a16="http://schemas.microsoft.com/office/drawing/2014/main" id="{0D96D5B3-77C3-4F7F-9E6F-74BA424FBD00}"/>
                  </a:ext>
                </a:extLst>
              </p:cNvPr>
              <p:cNvSpPr/>
              <p:nvPr/>
            </p:nvSpPr>
            <p:spPr>
              <a:xfrm flipH="1">
                <a:off x="648966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34" name="Freeform: Shape 333">
                <a:extLst>
                  <a:ext uri="{FF2B5EF4-FFF2-40B4-BE49-F238E27FC236}">
                    <a16:creationId xmlns:a16="http://schemas.microsoft.com/office/drawing/2014/main" id="{2A14E5A8-49AC-4C31-8BC0-DB4F322183EC}"/>
                  </a:ext>
                </a:extLst>
              </p:cNvPr>
              <p:cNvSpPr/>
              <p:nvPr/>
            </p:nvSpPr>
            <p:spPr>
              <a:xfrm>
                <a:off x="625351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35" name="Freeform: Shape 334">
                <a:extLst>
                  <a:ext uri="{FF2B5EF4-FFF2-40B4-BE49-F238E27FC236}">
                    <a16:creationId xmlns:a16="http://schemas.microsoft.com/office/drawing/2014/main" id="{9A554827-E7CC-4FA8-92E0-054DAF10B622}"/>
                  </a:ext>
                </a:extLst>
              </p:cNvPr>
              <p:cNvSpPr/>
              <p:nvPr/>
            </p:nvSpPr>
            <p:spPr>
              <a:xfrm flipH="1">
                <a:off x="6984341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36" name="Freeform: Shape 335">
                <a:extLst>
                  <a:ext uri="{FF2B5EF4-FFF2-40B4-BE49-F238E27FC236}">
                    <a16:creationId xmlns:a16="http://schemas.microsoft.com/office/drawing/2014/main" id="{8714B8DA-392F-4843-9C76-984BA171BEF8}"/>
                  </a:ext>
                </a:extLst>
              </p:cNvPr>
              <p:cNvSpPr/>
              <p:nvPr/>
            </p:nvSpPr>
            <p:spPr>
              <a:xfrm>
                <a:off x="6748191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37" name="Freeform: Shape 336">
                <a:extLst>
                  <a:ext uri="{FF2B5EF4-FFF2-40B4-BE49-F238E27FC236}">
                    <a16:creationId xmlns:a16="http://schemas.microsoft.com/office/drawing/2014/main" id="{154B656B-3105-4379-9BD4-83FAF9D8D61B}"/>
                  </a:ext>
                </a:extLst>
              </p:cNvPr>
              <p:cNvSpPr/>
              <p:nvPr/>
            </p:nvSpPr>
            <p:spPr>
              <a:xfrm>
                <a:off x="7239681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sp>
          <p:nvSpPr>
            <p:cNvPr id="314" name="Freeform: Shape 313">
              <a:extLst>
                <a:ext uri="{FF2B5EF4-FFF2-40B4-BE49-F238E27FC236}">
                  <a16:creationId xmlns:a16="http://schemas.microsoft.com/office/drawing/2014/main" id="{09201EE8-D314-48A8-9C08-CDE176779B08}"/>
                </a:ext>
              </a:extLst>
            </p:cNvPr>
            <p:cNvSpPr/>
            <p:nvPr/>
          </p:nvSpPr>
          <p:spPr>
            <a:xfrm>
              <a:off x="3338432" y="3151913"/>
              <a:ext cx="314960" cy="816042"/>
            </a:xfrm>
            <a:custGeom>
              <a:avLst/>
              <a:gdLst>
                <a:gd name="connsiteX0" fmla="*/ 147736 w 752436"/>
                <a:gd name="connsiteY0" fmla="*/ 543372 h 893892"/>
                <a:gd name="connsiteX1" fmla="*/ 41056 w 752436"/>
                <a:gd name="connsiteY1" fmla="*/ 106492 h 893892"/>
                <a:gd name="connsiteX2" fmla="*/ 752256 w 752436"/>
                <a:gd name="connsiteY2" fmla="*/ 65852 h 893892"/>
                <a:gd name="connsiteX3" fmla="*/ 112176 w 752436"/>
                <a:gd name="connsiteY3" fmla="*/ 893892 h 893892"/>
                <a:gd name="connsiteX0" fmla="*/ 147736 w 769230"/>
                <a:gd name="connsiteY0" fmla="*/ 676326 h 1026846"/>
                <a:gd name="connsiteX1" fmla="*/ 41056 w 769230"/>
                <a:gd name="connsiteY1" fmla="*/ 239446 h 1026846"/>
                <a:gd name="connsiteX2" fmla="*/ 752256 w 769230"/>
                <a:gd name="connsiteY2" fmla="*/ 198806 h 1026846"/>
                <a:gd name="connsiteX3" fmla="*/ 112176 w 769230"/>
                <a:gd name="connsiteY3" fmla="*/ 1026846 h 1026846"/>
                <a:gd name="connsiteX0" fmla="*/ 156652 w 778146"/>
                <a:gd name="connsiteY0" fmla="*/ 728379 h 1078899"/>
                <a:gd name="connsiteX1" fmla="*/ 49972 w 778146"/>
                <a:gd name="connsiteY1" fmla="*/ 291499 h 1078899"/>
                <a:gd name="connsiteX2" fmla="*/ 761172 w 778146"/>
                <a:gd name="connsiteY2" fmla="*/ 250859 h 1078899"/>
                <a:gd name="connsiteX3" fmla="*/ 121092 w 778146"/>
                <a:gd name="connsiteY3" fmla="*/ 1078899 h 1078899"/>
                <a:gd name="connsiteX0" fmla="*/ 177688 w 799182"/>
                <a:gd name="connsiteY0" fmla="*/ 728379 h 1078899"/>
                <a:gd name="connsiteX1" fmla="*/ 71008 w 799182"/>
                <a:gd name="connsiteY1" fmla="*/ 291499 h 1078899"/>
                <a:gd name="connsiteX2" fmla="*/ 782208 w 799182"/>
                <a:gd name="connsiteY2" fmla="*/ 250859 h 1078899"/>
                <a:gd name="connsiteX3" fmla="*/ 142128 w 799182"/>
                <a:gd name="connsiteY3" fmla="*/ 1078899 h 1078899"/>
                <a:gd name="connsiteX0" fmla="*/ 177688 w 795199"/>
                <a:gd name="connsiteY0" fmla="*/ 728379 h 1078899"/>
                <a:gd name="connsiteX1" fmla="*/ 71008 w 795199"/>
                <a:gd name="connsiteY1" fmla="*/ 291499 h 1078899"/>
                <a:gd name="connsiteX2" fmla="*/ 782208 w 795199"/>
                <a:gd name="connsiteY2" fmla="*/ 250859 h 1078899"/>
                <a:gd name="connsiteX3" fmla="*/ 142128 w 795199"/>
                <a:gd name="connsiteY3" fmla="*/ 1078899 h 1078899"/>
                <a:gd name="connsiteX0" fmla="*/ 40181 w 1353652"/>
                <a:gd name="connsiteY0" fmla="*/ 444432 h 1018472"/>
                <a:gd name="connsiteX1" fmla="*/ 629461 w 1353652"/>
                <a:gd name="connsiteY1" fmla="*/ 231072 h 1018472"/>
                <a:gd name="connsiteX2" fmla="*/ 1340661 w 1353652"/>
                <a:gd name="connsiteY2" fmla="*/ 190432 h 1018472"/>
                <a:gd name="connsiteX3" fmla="*/ 700581 w 1353652"/>
                <a:gd name="connsiteY3" fmla="*/ 1018472 h 1018472"/>
                <a:gd name="connsiteX0" fmla="*/ 0 w 1313471"/>
                <a:gd name="connsiteY0" fmla="*/ 444432 h 1018472"/>
                <a:gd name="connsiteX1" fmla="*/ 589280 w 1313471"/>
                <a:gd name="connsiteY1" fmla="*/ 231072 h 1018472"/>
                <a:gd name="connsiteX2" fmla="*/ 1300480 w 1313471"/>
                <a:gd name="connsiteY2" fmla="*/ 190432 h 1018472"/>
                <a:gd name="connsiteX3" fmla="*/ 660400 w 1313471"/>
                <a:gd name="connsiteY3" fmla="*/ 1018472 h 1018472"/>
                <a:gd name="connsiteX0" fmla="*/ 0 w 1300480"/>
                <a:gd name="connsiteY0" fmla="*/ 444432 h 444432"/>
                <a:gd name="connsiteX1" fmla="*/ 589280 w 1300480"/>
                <a:gd name="connsiteY1" fmla="*/ 231072 h 444432"/>
                <a:gd name="connsiteX2" fmla="*/ 1300480 w 1300480"/>
                <a:gd name="connsiteY2" fmla="*/ 190432 h 444432"/>
                <a:gd name="connsiteX0" fmla="*/ 0 w 589280"/>
                <a:gd name="connsiteY0" fmla="*/ 213360 h 213360"/>
                <a:gd name="connsiteX1" fmla="*/ 589280 w 589280"/>
                <a:gd name="connsiteY1" fmla="*/ 0 h 213360"/>
                <a:gd name="connsiteX0" fmla="*/ 0 w 335280"/>
                <a:gd name="connsiteY0" fmla="*/ 127000 h 127000"/>
                <a:gd name="connsiteX1" fmla="*/ 335280 w 335280"/>
                <a:gd name="connsiteY1" fmla="*/ 0 h 127000"/>
                <a:gd name="connsiteX0" fmla="*/ 0 w 335280"/>
                <a:gd name="connsiteY0" fmla="*/ 242116 h 242116"/>
                <a:gd name="connsiteX1" fmla="*/ 335280 w 335280"/>
                <a:gd name="connsiteY1" fmla="*/ 115116 h 242116"/>
                <a:gd name="connsiteX0" fmla="*/ 0 w 335280"/>
                <a:gd name="connsiteY0" fmla="*/ 193619 h 285232"/>
                <a:gd name="connsiteX1" fmla="*/ 335280 w 335280"/>
                <a:gd name="connsiteY1" fmla="*/ 66619 h 285232"/>
                <a:gd name="connsiteX0" fmla="*/ 0 w 274320"/>
                <a:gd name="connsiteY0" fmla="*/ 193619 h 285232"/>
                <a:gd name="connsiteX1" fmla="*/ 274320 w 274320"/>
                <a:gd name="connsiteY1" fmla="*/ 66619 h 285232"/>
                <a:gd name="connsiteX0" fmla="*/ 0 w 274320"/>
                <a:gd name="connsiteY0" fmla="*/ 189672 h 304633"/>
                <a:gd name="connsiteX1" fmla="*/ 274320 w 274320"/>
                <a:gd name="connsiteY1" fmla="*/ 62672 h 304633"/>
                <a:gd name="connsiteX0" fmla="*/ 0 w 274320"/>
                <a:gd name="connsiteY0" fmla="*/ 452915 h 452954"/>
                <a:gd name="connsiteX1" fmla="*/ 44848 w 274320"/>
                <a:gd name="connsiteY1" fmla="*/ 61 h 452954"/>
                <a:gd name="connsiteX2" fmla="*/ 274320 w 274320"/>
                <a:gd name="connsiteY2" fmla="*/ 325915 h 452954"/>
                <a:gd name="connsiteX0" fmla="*/ 3788 w 278108"/>
                <a:gd name="connsiteY0" fmla="*/ 550218 h 550240"/>
                <a:gd name="connsiteX1" fmla="*/ 48636 w 278108"/>
                <a:gd name="connsiteY1" fmla="*/ 97364 h 550240"/>
                <a:gd name="connsiteX2" fmla="*/ 278108 w 278108"/>
                <a:gd name="connsiteY2" fmla="*/ 423218 h 550240"/>
                <a:gd name="connsiteX0" fmla="*/ 30028 w 304348"/>
                <a:gd name="connsiteY0" fmla="*/ 526105 h 526174"/>
                <a:gd name="connsiteX1" fmla="*/ 74876 w 304348"/>
                <a:gd name="connsiteY1" fmla="*/ 73251 h 526174"/>
                <a:gd name="connsiteX2" fmla="*/ 304348 w 304348"/>
                <a:gd name="connsiteY2" fmla="*/ 399105 h 526174"/>
                <a:gd name="connsiteX0" fmla="*/ 0 w 619760"/>
                <a:gd name="connsiteY0" fmla="*/ 0 h 386080"/>
                <a:gd name="connsiteX1" fmla="*/ 390288 w 619760"/>
                <a:gd name="connsiteY1" fmla="*/ 60226 h 386080"/>
                <a:gd name="connsiteX2" fmla="*/ 619760 w 619760"/>
                <a:gd name="connsiteY2" fmla="*/ 386080 h 386080"/>
                <a:gd name="connsiteX0" fmla="*/ 0 w 314960"/>
                <a:gd name="connsiteY0" fmla="*/ 424934 h 424978"/>
                <a:gd name="connsiteX1" fmla="*/ 85488 w 314960"/>
                <a:gd name="connsiteY1" fmla="*/ 2560 h 424978"/>
                <a:gd name="connsiteX2" fmla="*/ 314960 w 314960"/>
                <a:gd name="connsiteY2" fmla="*/ 328414 h 424978"/>
                <a:gd name="connsiteX0" fmla="*/ 0 w 314960"/>
                <a:gd name="connsiteY0" fmla="*/ 424934 h 615330"/>
                <a:gd name="connsiteX1" fmla="*/ 85488 w 314960"/>
                <a:gd name="connsiteY1" fmla="*/ 2560 h 615330"/>
                <a:gd name="connsiteX2" fmla="*/ 314960 w 314960"/>
                <a:gd name="connsiteY2" fmla="*/ 328414 h 615330"/>
                <a:gd name="connsiteX0" fmla="*/ 0 w 314960"/>
                <a:gd name="connsiteY0" fmla="*/ 485164 h 696468"/>
                <a:gd name="connsiteX1" fmla="*/ 85488 w 314960"/>
                <a:gd name="connsiteY1" fmla="*/ 62790 h 696468"/>
                <a:gd name="connsiteX2" fmla="*/ 314960 w 314960"/>
                <a:gd name="connsiteY2" fmla="*/ 388644 h 696468"/>
                <a:gd name="connsiteX0" fmla="*/ 0 w 314960"/>
                <a:gd name="connsiteY0" fmla="*/ 438624 h 702840"/>
                <a:gd name="connsiteX1" fmla="*/ 263288 w 314960"/>
                <a:gd name="connsiteY1" fmla="*/ 691890 h 702840"/>
                <a:gd name="connsiteX2" fmla="*/ 85488 w 314960"/>
                <a:gd name="connsiteY2" fmla="*/ 16250 h 702840"/>
                <a:gd name="connsiteX3" fmla="*/ 314960 w 314960"/>
                <a:gd name="connsiteY3" fmla="*/ 342104 h 702840"/>
                <a:gd name="connsiteX0" fmla="*/ 0 w 314960"/>
                <a:gd name="connsiteY0" fmla="*/ 438624 h 702840"/>
                <a:gd name="connsiteX1" fmla="*/ 263288 w 314960"/>
                <a:gd name="connsiteY1" fmla="*/ 691890 h 702840"/>
                <a:gd name="connsiteX2" fmla="*/ 85488 w 314960"/>
                <a:gd name="connsiteY2" fmla="*/ 16250 h 702840"/>
                <a:gd name="connsiteX3" fmla="*/ 314960 w 314960"/>
                <a:gd name="connsiteY3" fmla="*/ 342104 h 702840"/>
                <a:gd name="connsiteX0" fmla="*/ 0 w 314960"/>
                <a:gd name="connsiteY0" fmla="*/ 438624 h 737145"/>
                <a:gd name="connsiteX1" fmla="*/ 263288 w 314960"/>
                <a:gd name="connsiteY1" fmla="*/ 691890 h 737145"/>
                <a:gd name="connsiteX2" fmla="*/ 85488 w 314960"/>
                <a:gd name="connsiteY2" fmla="*/ 16250 h 737145"/>
                <a:gd name="connsiteX3" fmla="*/ 314960 w 314960"/>
                <a:gd name="connsiteY3" fmla="*/ 342104 h 737145"/>
                <a:gd name="connsiteX0" fmla="*/ 0 w 314960"/>
                <a:gd name="connsiteY0" fmla="*/ 438624 h 737145"/>
                <a:gd name="connsiteX1" fmla="*/ 263288 w 314960"/>
                <a:gd name="connsiteY1" fmla="*/ 691890 h 737145"/>
                <a:gd name="connsiteX2" fmla="*/ 85488 w 314960"/>
                <a:gd name="connsiteY2" fmla="*/ 16250 h 737145"/>
                <a:gd name="connsiteX3" fmla="*/ 314960 w 314960"/>
                <a:gd name="connsiteY3" fmla="*/ 342104 h 737145"/>
                <a:gd name="connsiteX0" fmla="*/ 0 w 314960"/>
                <a:gd name="connsiteY0" fmla="*/ 438624 h 716159"/>
                <a:gd name="connsiteX1" fmla="*/ 263288 w 314960"/>
                <a:gd name="connsiteY1" fmla="*/ 691890 h 716159"/>
                <a:gd name="connsiteX2" fmla="*/ 85488 w 314960"/>
                <a:gd name="connsiteY2" fmla="*/ 16250 h 716159"/>
                <a:gd name="connsiteX3" fmla="*/ 314960 w 314960"/>
                <a:gd name="connsiteY3" fmla="*/ 342104 h 716159"/>
                <a:gd name="connsiteX0" fmla="*/ 0 w 315766"/>
                <a:gd name="connsiteY0" fmla="*/ 438624 h 722845"/>
                <a:gd name="connsiteX1" fmla="*/ 263288 w 315766"/>
                <a:gd name="connsiteY1" fmla="*/ 691890 h 722845"/>
                <a:gd name="connsiteX2" fmla="*/ 85488 w 315766"/>
                <a:gd name="connsiteY2" fmla="*/ 16250 h 722845"/>
                <a:gd name="connsiteX3" fmla="*/ 314960 w 315766"/>
                <a:gd name="connsiteY3" fmla="*/ 342104 h 722845"/>
                <a:gd name="connsiteX0" fmla="*/ 0 w 314960"/>
                <a:gd name="connsiteY0" fmla="*/ 524965 h 809186"/>
                <a:gd name="connsiteX1" fmla="*/ 263288 w 314960"/>
                <a:gd name="connsiteY1" fmla="*/ 778231 h 809186"/>
                <a:gd name="connsiteX2" fmla="*/ 85488 w 314960"/>
                <a:gd name="connsiteY2" fmla="*/ 102591 h 809186"/>
                <a:gd name="connsiteX3" fmla="*/ 314960 w 314960"/>
                <a:gd name="connsiteY3" fmla="*/ 428445 h 809186"/>
                <a:gd name="connsiteX0" fmla="*/ 0 w 314960"/>
                <a:gd name="connsiteY0" fmla="*/ 531821 h 816042"/>
                <a:gd name="connsiteX1" fmla="*/ 263288 w 314960"/>
                <a:gd name="connsiteY1" fmla="*/ 785087 h 816042"/>
                <a:gd name="connsiteX2" fmla="*/ 85488 w 314960"/>
                <a:gd name="connsiteY2" fmla="*/ 109447 h 816042"/>
                <a:gd name="connsiteX3" fmla="*/ 314960 w 314960"/>
                <a:gd name="connsiteY3" fmla="*/ 435301 h 8160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14960" h="816042">
                  <a:moveTo>
                    <a:pt x="0" y="531821"/>
                  </a:moveTo>
                  <a:cubicBezTo>
                    <a:pt x="25255" y="564719"/>
                    <a:pt x="76320" y="921523"/>
                    <a:pt x="263288" y="785087"/>
                  </a:cubicBezTo>
                  <a:cubicBezTo>
                    <a:pt x="450256" y="648651"/>
                    <a:pt x="-106004" y="376025"/>
                    <a:pt x="85488" y="109447"/>
                  </a:cubicBezTo>
                  <a:cubicBezTo>
                    <a:pt x="276980" y="-157131"/>
                    <a:pt x="230293" y="106794"/>
                    <a:pt x="314960" y="435301"/>
                  </a:cubicBezTo>
                </a:path>
              </a:pathLst>
            </a:custGeom>
            <a:noFill/>
            <a:ln w="44450" cap="rnd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pSp>
          <p:nvGrpSpPr>
            <p:cNvPr id="315" name="Group 314">
              <a:extLst>
                <a:ext uri="{FF2B5EF4-FFF2-40B4-BE49-F238E27FC236}">
                  <a16:creationId xmlns:a16="http://schemas.microsoft.com/office/drawing/2014/main" id="{83EB6973-6B97-4696-B86A-5944D8ECF159}"/>
                </a:ext>
              </a:extLst>
            </p:cNvPr>
            <p:cNvGrpSpPr/>
            <p:nvPr/>
          </p:nvGrpSpPr>
          <p:grpSpPr>
            <a:xfrm rot="17004956">
              <a:off x="4690058" y="3383884"/>
              <a:ext cx="2612961" cy="701036"/>
              <a:chOff x="5270539" y="1457960"/>
              <a:chExt cx="2612961" cy="701036"/>
            </a:xfrm>
          </p:grpSpPr>
          <p:sp>
            <p:nvSpPr>
              <p:cNvPr id="319" name="Freeform: Shape 318">
                <a:extLst>
                  <a:ext uri="{FF2B5EF4-FFF2-40B4-BE49-F238E27FC236}">
                    <a16:creationId xmlns:a16="http://schemas.microsoft.com/office/drawing/2014/main" id="{0EA9CD68-91A9-42C7-B644-CA950665369D}"/>
                  </a:ext>
                </a:extLst>
              </p:cNvPr>
              <p:cNvSpPr/>
              <p:nvPr/>
            </p:nvSpPr>
            <p:spPr>
              <a:xfrm flipH="1">
                <a:off x="550668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20" name="Freeform: Shape 319">
                <a:extLst>
                  <a:ext uri="{FF2B5EF4-FFF2-40B4-BE49-F238E27FC236}">
                    <a16:creationId xmlns:a16="http://schemas.microsoft.com/office/drawing/2014/main" id="{886B56C2-DA76-4F8E-809E-D917816D6952}"/>
                  </a:ext>
                </a:extLst>
              </p:cNvPr>
              <p:cNvSpPr/>
              <p:nvPr/>
            </p:nvSpPr>
            <p:spPr>
              <a:xfrm>
                <a:off x="527053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21" name="Freeform: Shape 320">
                <a:extLst>
                  <a:ext uri="{FF2B5EF4-FFF2-40B4-BE49-F238E27FC236}">
                    <a16:creationId xmlns:a16="http://schemas.microsoft.com/office/drawing/2014/main" id="{21C4B5DF-B872-4EB9-B08B-35333A4D4BB8}"/>
                  </a:ext>
                </a:extLst>
              </p:cNvPr>
              <p:cNvSpPr/>
              <p:nvPr/>
            </p:nvSpPr>
            <p:spPr>
              <a:xfrm flipH="1">
                <a:off x="599817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22" name="Freeform: Shape 321">
                <a:extLst>
                  <a:ext uri="{FF2B5EF4-FFF2-40B4-BE49-F238E27FC236}">
                    <a16:creationId xmlns:a16="http://schemas.microsoft.com/office/drawing/2014/main" id="{DCE2810C-8152-4927-BC24-3EFA44B4FDED}"/>
                  </a:ext>
                </a:extLst>
              </p:cNvPr>
              <p:cNvSpPr/>
              <p:nvPr/>
            </p:nvSpPr>
            <p:spPr>
              <a:xfrm>
                <a:off x="576202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23" name="Freeform: Shape 322">
                <a:extLst>
                  <a:ext uri="{FF2B5EF4-FFF2-40B4-BE49-F238E27FC236}">
                    <a16:creationId xmlns:a16="http://schemas.microsoft.com/office/drawing/2014/main" id="{B2DE3875-7283-4661-84F2-D575682677BC}"/>
                  </a:ext>
                </a:extLst>
              </p:cNvPr>
              <p:cNvSpPr/>
              <p:nvPr/>
            </p:nvSpPr>
            <p:spPr>
              <a:xfrm flipH="1">
                <a:off x="648966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24" name="Freeform: Shape 323">
                <a:extLst>
                  <a:ext uri="{FF2B5EF4-FFF2-40B4-BE49-F238E27FC236}">
                    <a16:creationId xmlns:a16="http://schemas.microsoft.com/office/drawing/2014/main" id="{461B1E26-15AC-4B4F-AB8C-2CEF808A30F7}"/>
                  </a:ext>
                </a:extLst>
              </p:cNvPr>
              <p:cNvSpPr/>
              <p:nvPr/>
            </p:nvSpPr>
            <p:spPr>
              <a:xfrm>
                <a:off x="625351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25" name="Freeform: Shape 324">
                <a:extLst>
                  <a:ext uri="{FF2B5EF4-FFF2-40B4-BE49-F238E27FC236}">
                    <a16:creationId xmlns:a16="http://schemas.microsoft.com/office/drawing/2014/main" id="{70DE4761-5171-45E5-A78A-6C5CAB12EB07}"/>
                  </a:ext>
                </a:extLst>
              </p:cNvPr>
              <p:cNvSpPr/>
              <p:nvPr/>
            </p:nvSpPr>
            <p:spPr>
              <a:xfrm flipH="1">
                <a:off x="6984341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26" name="Freeform: Shape 325">
                <a:extLst>
                  <a:ext uri="{FF2B5EF4-FFF2-40B4-BE49-F238E27FC236}">
                    <a16:creationId xmlns:a16="http://schemas.microsoft.com/office/drawing/2014/main" id="{DD4B79B3-689D-4734-A1C2-79FF36AEB61C}"/>
                  </a:ext>
                </a:extLst>
              </p:cNvPr>
              <p:cNvSpPr/>
              <p:nvPr/>
            </p:nvSpPr>
            <p:spPr>
              <a:xfrm>
                <a:off x="6748191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27" name="Freeform: Shape 326">
                <a:extLst>
                  <a:ext uri="{FF2B5EF4-FFF2-40B4-BE49-F238E27FC236}">
                    <a16:creationId xmlns:a16="http://schemas.microsoft.com/office/drawing/2014/main" id="{35B587F4-5C97-41C2-91D2-9B760AE35F67}"/>
                  </a:ext>
                </a:extLst>
              </p:cNvPr>
              <p:cNvSpPr/>
              <p:nvPr/>
            </p:nvSpPr>
            <p:spPr>
              <a:xfrm flipH="1">
                <a:off x="7475831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28" name="Freeform: Shape 327">
                <a:extLst>
                  <a:ext uri="{FF2B5EF4-FFF2-40B4-BE49-F238E27FC236}">
                    <a16:creationId xmlns:a16="http://schemas.microsoft.com/office/drawing/2014/main" id="{DFAA5C8D-4FC1-498A-B15B-171F9454FD77}"/>
                  </a:ext>
                </a:extLst>
              </p:cNvPr>
              <p:cNvSpPr/>
              <p:nvPr/>
            </p:nvSpPr>
            <p:spPr>
              <a:xfrm>
                <a:off x="7239681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sp>
          <p:nvSpPr>
            <p:cNvPr id="316" name="Freeform: Shape 315">
              <a:extLst>
                <a:ext uri="{FF2B5EF4-FFF2-40B4-BE49-F238E27FC236}">
                  <a16:creationId xmlns:a16="http://schemas.microsoft.com/office/drawing/2014/main" id="{FEAA43EC-C2AB-4A73-A61A-99641EA2EF89}"/>
                </a:ext>
              </a:extLst>
            </p:cNvPr>
            <p:cNvSpPr/>
            <p:nvPr/>
          </p:nvSpPr>
          <p:spPr>
            <a:xfrm>
              <a:off x="5276517" y="4789308"/>
              <a:ext cx="566032" cy="1008656"/>
            </a:xfrm>
            <a:custGeom>
              <a:avLst/>
              <a:gdLst>
                <a:gd name="connsiteX0" fmla="*/ 1127760 w 1127760"/>
                <a:gd name="connsiteY0" fmla="*/ 0 h 1152511"/>
                <a:gd name="connsiteX1" fmla="*/ 970280 w 1127760"/>
                <a:gd name="connsiteY1" fmla="*/ 406400 h 1152511"/>
                <a:gd name="connsiteX2" fmla="*/ 1112520 w 1127760"/>
                <a:gd name="connsiteY2" fmla="*/ 899160 h 1152511"/>
                <a:gd name="connsiteX3" fmla="*/ 777240 w 1127760"/>
                <a:gd name="connsiteY3" fmla="*/ 1148080 h 1152511"/>
                <a:gd name="connsiteX4" fmla="*/ 0 w 1127760"/>
                <a:gd name="connsiteY4" fmla="*/ 701040 h 1152511"/>
                <a:gd name="connsiteX0" fmla="*/ 1092200 w 1116547"/>
                <a:gd name="connsiteY0" fmla="*/ 0 h 1152511"/>
                <a:gd name="connsiteX1" fmla="*/ 970280 w 1116547"/>
                <a:gd name="connsiteY1" fmla="*/ 406400 h 1152511"/>
                <a:gd name="connsiteX2" fmla="*/ 1112520 w 1116547"/>
                <a:gd name="connsiteY2" fmla="*/ 899160 h 1152511"/>
                <a:gd name="connsiteX3" fmla="*/ 777240 w 1116547"/>
                <a:gd name="connsiteY3" fmla="*/ 1148080 h 1152511"/>
                <a:gd name="connsiteX4" fmla="*/ 0 w 1116547"/>
                <a:gd name="connsiteY4" fmla="*/ 701040 h 1152511"/>
                <a:gd name="connsiteX0" fmla="*/ 1092200 w 1515311"/>
                <a:gd name="connsiteY0" fmla="*/ 0 h 1150714"/>
                <a:gd name="connsiteX1" fmla="*/ 970280 w 1515311"/>
                <a:gd name="connsiteY1" fmla="*/ 406400 h 1150714"/>
                <a:gd name="connsiteX2" fmla="*/ 1513840 w 1515311"/>
                <a:gd name="connsiteY2" fmla="*/ 863600 h 1150714"/>
                <a:gd name="connsiteX3" fmla="*/ 777240 w 1515311"/>
                <a:gd name="connsiteY3" fmla="*/ 1148080 h 1150714"/>
                <a:gd name="connsiteX4" fmla="*/ 0 w 1515311"/>
                <a:gd name="connsiteY4" fmla="*/ 701040 h 1150714"/>
                <a:gd name="connsiteX0" fmla="*/ 1092200 w 1514425"/>
                <a:gd name="connsiteY0" fmla="*/ 0 h 1070669"/>
                <a:gd name="connsiteX1" fmla="*/ 970280 w 1514425"/>
                <a:gd name="connsiteY1" fmla="*/ 406400 h 1070669"/>
                <a:gd name="connsiteX2" fmla="*/ 1513840 w 1514425"/>
                <a:gd name="connsiteY2" fmla="*/ 863600 h 1070669"/>
                <a:gd name="connsiteX3" fmla="*/ 1051560 w 1514425"/>
                <a:gd name="connsiteY3" fmla="*/ 1066800 h 1070669"/>
                <a:gd name="connsiteX4" fmla="*/ 0 w 1514425"/>
                <a:gd name="connsiteY4" fmla="*/ 701040 h 1070669"/>
                <a:gd name="connsiteX0" fmla="*/ 143807 w 566032"/>
                <a:gd name="connsiteY0" fmla="*/ 0 h 1070669"/>
                <a:gd name="connsiteX1" fmla="*/ 21887 w 566032"/>
                <a:gd name="connsiteY1" fmla="*/ 406400 h 1070669"/>
                <a:gd name="connsiteX2" fmla="*/ 565447 w 566032"/>
                <a:gd name="connsiteY2" fmla="*/ 863600 h 1070669"/>
                <a:gd name="connsiteX3" fmla="*/ 103167 w 566032"/>
                <a:gd name="connsiteY3" fmla="*/ 1066800 h 10706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66032" h="1070669">
                  <a:moveTo>
                    <a:pt x="143807" y="0"/>
                  </a:moveTo>
                  <a:cubicBezTo>
                    <a:pt x="66337" y="128270"/>
                    <a:pt x="-48386" y="262467"/>
                    <a:pt x="21887" y="406400"/>
                  </a:cubicBezTo>
                  <a:cubicBezTo>
                    <a:pt x="92160" y="550333"/>
                    <a:pt x="551900" y="753533"/>
                    <a:pt x="565447" y="863600"/>
                  </a:cubicBezTo>
                  <a:cubicBezTo>
                    <a:pt x="578994" y="973667"/>
                    <a:pt x="355474" y="1093893"/>
                    <a:pt x="103167" y="1066800"/>
                  </a:cubicBezTo>
                </a:path>
              </a:pathLst>
            </a:custGeom>
            <a:noFill/>
            <a:ln w="44450" cap="rnd">
              <a:gradFill>
                <a:gsLst>
                  <a:gs pos="0">
                    <a:schemeClr val="accent1"/>
                  </a:gs>
                  <a:gs pos="100000">
                    <a:schemeClr val="accent1">
                      <a:lumMod val="60000"/>
                      <a:lumOff val="40000"/>
                    </a:schemeClr>
                  </a:gs>
                </a:gsLst>
                <a:lin ang="5400000" scaled="1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17" name="Freeform: Shape 316">
              <a:extLst>
                <a:ext uri="{FF2B5EF4-FFF2-40B4-BE49-F238E27FC236}">
                  <a16:creationId xmlns:a16="http://schemas.microsoft.com/office/drawing/2014/main" id="{488A8966-248A-45B3-9C17-527F9AA9942D}"/>
                </a:ext>
              </a:extLst>
            </p:cNvPr>
            <p:cNvSpPr/>
            <p:nvPr/>
          </p:nvSpPr>
          <p:spPr>
            <a:xfrm>
              <a:off x="5266774" y="1736364"/>
              <a:ext cx="792650" cy="932592"/>
            </a:xfrm>
            <a:custGeom>
              <a:avLst/>
              <a:gdLst>
                <a:gd name="connsiteX0" fmla="*/ 0 w 439424"/>
                <a:gd name="connsiteY0" fmla="*/ 321960 h 454040"/>
                <a:gd name="connsiteX1" fmla="*/ 431800 w 439424"/>
                <a:gd name="connsiteY1" fmla="*/ 1920 h 454040"/>
                <a:gd name="connsiteX2" fmla="*/ 294640 w 439424"/>
                <a:gd name="connsiteY2" fmla="*/ 454040 h 454040"/>
                <a:gd name="connsiteX0" fmla="*/ 0 w 603905"/>
                <a:gd name="connsiteY0" fmla="*/ 311907 h 443987"/>
                <a:gd name="connsiteX1" fmla="*/ 599440 w 603905"/>
                <a:gd name="connsiteY1" fmla="*/ 2027 h 443987"/>
                <a:gd name="connsiteX2" fmla="*/ 294640 w 603905"/>
                <a:gd name="connsiteY2" fmla="*/ 443987 h 443987"/>
                <a:gd name="connsiteX0" fmla="*/ 0 w 672839"/>
                <a:gd name="connsiteY0" fmla="*/ 462254 h 594334"/>
                <a:gd name="connsiteX1" fmla="*/ 599440 w 672839"/>
                <a:gd name="connsiteY1" fmla="*/ 152374 h 594334"/>
                <a:gd name="connsiteX2" fmla="*/ 294640 w 672839"/>
                <a:gd name="connsiteY2" fmla="*/ 594334 h 594334"/>
                <a:gd name="connsiteX0" fmla="*/ 0 w 604517"/>
                <a:gd name="connsiteY0" fmla="*/ 314556 h 528428"/>
                <a:gd name="connsiteX1" fmla="*/ 599440 w 604517"/>
                <a:gd name="connsiteY1" fmla="*/ 4676 h 528428"/>
                <a:gd name="connsiteX2" fmla="*/ 309880 w 604517"/>
                <a:gd name="connsiteY2" fmla="*/ 528429 h 528428"/>
                <a:gd name="connsiteX0" fmla="*/ 0 w 660187"/>
                <a:gd name="connsiteY0" fmla="*/ 431680 h 645553"/>
                <a:gd name="connsiteX1" fmla="*/ 599440 w 660187"/>
                <a:gd name="connsiteY1" fmla="*/ 121800 h 645553"/>
                <a:gd name="connsiteX2" fmla="*/ 309880 w 660187"/>
                <a:gd name="connsiteY2" fmla="*/ 645553 h 645553"/>
                <a:gd name="connsiteX0" fmla="*/ 0 w 531493"/>
                <a:gd name="connsiteY0" fmla="*/ 692689 h 692689"/>
                <a:gd name="connsiteX1" fmla="*/ 528320 w 531493"/>
                <a:gd name="connsiteY1" fmla="*/ 1109 h 692689"/>
                <a:gd name="connsiteX2" fmla="*/ 238760 w 531493"/>
                <a:gd name="connsiteY2" fmla="*/ 524862 h 692689"/>
                <a:gd name="connsiteX0" fmla="*/ 241164 w 479924"/>
                <a:gd name="connsiteY0" fmla="*/ 883244 h 883244"/>
                <a:gd name="connsiteX1" fmla="*/ 2404 w 479924"/>
                <a:gd name="connsiteY1" fmla="*/ 814 h 883244"/>
                <a:gd name="connsiteX2" fmla="*/ 479924 w 479924"/>
                <a:gd name="connsiteY2" fmla="*/ 715417 h 883244"/>
                <a:gd name="connsiteX0" fmla="*/ 255328 w 964501"/>
                <a:gd name="connsiteY0" fmla="*/ 965463 h 965463"/>
                <a:gd name="connsiteX1" fmla="*/ 16568 w 964501"/>
                <a:gd name="connsiteY1" fmla="*/ 83033 h 965463"/>
                <a:gd name="connsiteX2" fmla="*/ 956937 w 964501"/>
                <a:gd name="connsiteY2" fmla="*/ 118171 h 965463"/>
                <a:gd name="connsiteX3" fmla="*/ 494088 w 964501"/>
                <a:gd name="connsiteY3" fmla="*/ 797636 h 965463"/>
                <a:gd name="connsiteX0" fmla="*/ 273160 w 982333"/>
                <a:gd name="connsiteY0" fmla="*/ 965463 h 965463"/>
                <a:gd name="connsiteX1" fmla="*/ 34400 w 982333"/>
                <a:gd name="connsiteY1" fmla="*/ 83033 h 965463"/>
                <a:gd name="connsiteX2" fmla="*/ 974769 w 982333"/>
                <a:gd name="connsiteY2" fmla="*/ 118171 h 965463"/>
                <a:gd name="connsiteX3" fmla="*/ 511920 w 982333"/>
                <a:gd name="connsiteY3" fmla="*/ 797636 h 965463"/>
                <a:gd name="connsiteX0" fmla="*/ 311187 w 1020360"/>
                <a:gd name="connsiteY0" fmla="*/ 1034652 h 1034652"/>
                <a:gd name="connsiteX1" fmla="*/ 72427 w 1020360"/>
                <a:gd name="connsiteY1" fmla="*/ 152222 h 1034652"/>
                <a:gd name="connsiteX2" fmla="*/ 1012796 w 1020360"/>
                <a:gd name="connsiteY2" fmla="*/ 187360 h 1034652"/>
                <a:gd name="connsiteX3" fmla="*/ 549947 w 1020360"/>
                <a:gd name="connsiteY3" fmla="*/ 866825 h 1034652"/>
                <a:gd name="connsiteX0" fmla="*/ 250186 w 590099"/>
                <a:gd name="connsiteY0" fmla="*/ 893594 h 893594"/>
                <a:gd name="connsiteX1" fmla="*/ 11426 w 590099"/>
                <a:gd name="connsiteY1" fmla="*/ 11164 h 893594"/>
                <a:gd name="connsiteX2" fmla="*/ 570795 w 590099"/>
                <a:gd name="connsiteY2" fmla="*/ 417097 h 893594"/>
                <a:gd name="connsiteX3" fmla="*/ 488946 w 590099"/>
                <a:gd name="connsiteY3" fmla="*/ 725767 h 893594"/>
                <a:gd name="connsiteX0" fmla="*/ 250186 w 590099"/>
                <a:gd name="connsiteY0" fmla="*/ 901121 h 901121"/>
                <a:gd name="connsiteX1" fmla="*/ 11426 w 590099"/>
                <a:gd name="connsiteY1" fmla="*/ 18691 h 901121"/>
                <a:gd name="connsiteX2" fmla="*/ 570795 w 590099"/>
                <a:gd name="connsiteY2" fmla="*/ 424624 h 901121"/>
                <a:gd name="connsiteX3" fmla="*/ 488946 w 590099"/>
                <a:gd name="connsiteY3" fmla="*/ 733294 h 901121"/>
                <a:gd name="connsiteX0" fmla="*/ 250186 w 590099"/>
                <a:gd name="connsiteY0" fmla="*/ 893594 h 893594"/>
                <a:gd name="connsiteX1" fmla="*/ 11426 w 590099"/>
                <a:gd name="connsiteY1" fmla="*/ 11164 h 893594"/>
                <a:gd name="connsiteX2" fmla="*/ 570795 w 590099"/>
                <a:gd name="connsiteY2" fmla="*/ 417097 h 893594"/>
                <a:gd name="connsiteX3" fmla="*/ 488946 w 590099"/>
                <a:gd name="connsiteY3" fmla="*/ 725767 h 893594"/>
                <a:gd name="connsiteX0" fmla="*/ 398121 w 738034"/>
                <a:gd name="connsiteY0" fmla="*/ 1001041 h 1001041"/>
                <a:gd name="connsiteX1" fmla="*/ 159361 w 738034"/>
                <a:gd name="connsiteY1" fmla="*/ 118611 h 1001041"/>
                <a:gd name="connsiteX2" fmla="*/ 718730 w 738034"/>
                <a:gd name="connsiteY2" fmla="*/ 524544 h 1001041"/>
                <a:gd name="connsiteX3" fmla="*/ 636881 w 738034"/>
                <a:gd name="connsiteY3" fmla="*/ 833214 h 10010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38034" h="1001041">
                  <a:moveTo>
                    <a:pt x="398121" y="1001041"/>
                  </a:moveTo>
                  <a:cubicBezTo>
                    <a:pt x="249107" y="688240"/>
                    <a:pt x="705366" y="-347259"/>
                    <a:pt x="159361" y="118611"/>
                  </a:cubicBezTo>
                  <a:cubicBezTo>
                    <a:pt x="-386644" y="584481"/>
                    <a:pt x="639143" y="405444"/>
                    <a:pt x="718730" y="524544"/>
                  </a:cubicBezTo>
                  <a:cubicBezTo>
                    <a:pt x="798317" y="643644"/>
                    <a:pt x="603956" y="772681"/>
                    <a:pt x="636881" y="833214"/>
                  </a:cubicBezTo>
                </a:path>
              </a:pathLst>
            </a:custGeom>
            <a:noFill/>
            <a:ln w="44450" cap="rnd">
              <a:gradFill flip="none" rotWithShape="1">
                <a:gsLst>
                  <a:gs pos="50000">
                    <a:schemeClr val="accent1"/>
                  </a:gs>
                  <a:gs pos="84000">
                    <a:schemeClr val="accent1">
                      <a:lumMod val="60000"/>
                      <a:lumOff val="40000"/>
                    </a:schemeClr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18" name="Freeform: Shape 317">
              <a:extLst>
                <a:ext uri="{FF2B5EF4-FFF2-40B4-BE49-F238E27FC236}">
                  <a16:creationId xmlns:a16="http://schemas.microsoft.com/office/drawing/2014/main" id="{5D542191-257A-4E4B-BDFD-D56A1F2040D2}"/>
                </a:ext>
              </a:extLst>
            </p:cNvPr>
            <p:cNvSpPr/>
            <p:nvPr/>
          </p:nvSpPr>
          <p:spPr>
            <a:xfrm>
              <a:off x="2383702" y="1952032"/>
              <a:ext cx="1113616" cy="948642"/>
            </a:xfrm>
            <a:custGeom>
              <a:avLst/>
              <a:gdLst>
                <a:gd name="connsiteX0" fmla="*/ 940663 w 1535023"/>
                <a:gd name="connsiteY0" fmla="*/ 823587 h 823587"/>
                <a:gd name="connsiteX1" fmla="*/ 447903 w 1535023"/>
                <a:gd name="connsiteY1" fmla="*/ 650867 h 823587"/>
                <a:gd name="connsiteX2" fmla="*/ 5943 w 1535023"/>
                <a:gd name="connsiteY2" fmla="*/ 5707 h 823587"/>
                <a:gd name="connsiteX3" fmla="*/ 778103 w 1535023"/>
                <a:gd name="connsiteY3" fmla="*/ 325747 h 823587"/>
                <a:gd name="connsiteX4" fmla="*/ 1535023 w 1535023"/>
                <a:gd name="connsiteY4" fmla="*/ 158107 h 823587"/>
                <a:gd name="connsiteX0" fmla="*/ 1338920 w 1933280"/>
                <a:gd name="connsiteY0" fmla="*/ 1021291 h 1021291"/>
                <a:gd name="connsiteX1" fmla="*/ 846160 w 1933280"/>
                <a:gd name="connsiteY1" fmla="*/ 848571 h 1021291"/>
                <a:gd name="connsiteX2" fmla="*/ 404200 w 1933280"/>
                <a:gd name="connsiteY2" fmla="*/ 203411 h 1021291"/>
                <a:gd name="connsiteX3" fmla="*/ 1176360 w 1933280"/>
                <a:gd name="connsiteY3" fmla="*/ 523451 h 1021291"/>
                <a:gd name="connsiteX4" fmla="*/ 1933280 w 1933280"/>
                <a:gd name="connsiteY4" fmla="*/ 355811 h 1021291"/>
                <a:gd name="connsiteX0" fmla="*/ 975819 w 1570179"/>
                <a:gd name="connsiteY0" fmla="*/ 837313 h 837313"/>
                <a:gd name="connsiteX1" fmla="*/ 483059 w 1570179"/>
                <a:gd name="connsiteY1" fmla="*/ 664593 h 837313"/>
                <a:gd name="connsiteX2" fmla="*/ 41099 w 1570179"/>
                <a:gd name="connsiteY2" fmla="*/ 19433 h 837313"/>
                <a:gd name="connsiteX3" fmla="*/ 1570179 w 1570179"/>
                <a:gd name="connsiteY3" fmla="*/ 171833 h 837313"/>
                <a:gd name="connsiteX0" fmla="*/ 942816 w 1537176"/>
                <a:gd name="connsiteY0" fmla="*/ 837313 h 837313"/>
                <a:gd name="connsiteX1" fmla="*/ 8096 w 1537176"/>
                <a:gd name="connsiteY1" fmla="*/ 19433 h 837313"/>
                <a:gd name="connsiteX2" fmla="*/ 1537176 w 1537176"/>
                <a:gd name="connsiteY2" fmla="*/ 171833 h 837313"/>
                <a:gd name="connsiteX0" fmla="*/ 1180396 w 1774756"/>
                <a:gd name="connsiteY0" fmla="*/ 1080237 h 1080237"/>
                <a:gd name="connsiteX1" fmla="*/ 245676 w 1774756"/>
                <a:gd name="connsiteY1" fmla="*/ 262357 h 1080237"/>
                <a:gd name="connsiteX2" fmla="*/ 1774756 w 1774756"/>
                <a:gd name="connsiteY2" fmla="*/ 414757 h 1080237"/>
                <a:gd name="connsiteX0" fmla="*/ 800558 w 1394918"/>
                <a:gd name="connsiteY0" fmla="*/ 718675 h 718675"/>
                <a:gd name="connsiteX1" fmla="*/ 287478 w 1394918"/>
                <a:gd name="connsiteY1" fmla="*/ 327515 h 718675"/>
                <a:gd name="connsiteX2" fmla="*/ 1394918 w 1394918"/>
                <a:gd name="connsiteY2" fmla="*/ 53195 h 718675"/>
                <a:gd name="connsiteX0" fmla="*/ 800558 w 1394918"/>
                <a:gd name="connsiteY0" fmla="*/ 725610 h 725610"/>
                <a:gd name="connsiteX1" fmla="*/ 287478 w 1394918"/>
                <a:gd name="connsiteY1" fmla="*/ 334450 h 725610"/>
                <a:gd name="connsiteX2" fmla="*/ 1394918 w 1394918"/>
                <a:gd name="connsiteY2" fmla="*/ 60130 h 725610"/>
                <a:gd name="connsiteX0" fmla="*/ 763765 w 1359930"/>
                <a:gd name="connsiteY0" fmla="*/ 767258 h 767258"/>
                <a:gd name="connsiteX1" fmla="*/ 250685 w 1359930"/>
                <a:gd name="connsiteY1" fmla="*/ 376098 h 767258"/>
                <a:gd name="connsiteX2" fmla="*/ 1358125 w 1359930"/>
                <a:gd name="connsiteY2" fmla="*/ 101778 h 767258"/>
                <a:gd name="connsiteX0" fmla="*/ 525482 w 1122704"/>
                <a:gd name="connsiteY0" fmla="*/ 904029 h 931241"/>
                <a:gd name="connsiteX1" fmla="*/ 12402 w 1122704"/>
                <a:gd name="connsiteY1" fmla="*/ 512869 h 931241"/>
                <a:gd name="connsiteX2" fmla="*/ 1119842 w 1122704"/>
                <a:gd name="connsiteY2" fmla="*/ 238549 h 931241"/>
                <a:gd name="connsiteX0" fmla="*/ 520734 w 1118031"/>
                <a:gd name="connsiteY0" fmla="*/ 897316 h 918167"/>
                <a:gd name="connsiteX1" fmla="*/ 7654 w 1118031"/>
                <a:gd name="connsiteY1" fmla="*/ 506156 h 918167"/>
                <a:gd name="connsiteX2" fmla="*/ 1115094 w 1118031"/>
                <a:gd name="connsiteY2" fmla="*/ 231836 h 918167"/>
                <a:gd name="connsiteX0" fmla="*/ 521259 w 1119072"/>
                <a:gd name="connsiteY0" fmla="*/ 919788 h 919788"/>
                <a:gd name="connsiteX1" fmla="*/ 607616 w 1119072"/>
                <a:gd name="connsiteY1" fmla="*/ 5389 h 919788"/>
                <a:gd name="connsiteX2" fmla="*/ 8179 w 1119072"/>
                <a:gd name="connsiteY2" fmla="*/ 528628 h 919788"/>
                <a:gd name="connsiteX3" fmla="*/ 1115619 w 1119072"/>
                <a:gd name="connsiteY3" fmla="*/ 254308 h 919788"/>
                <a:gd name="connsiteX0" fmla="*/ 528478 w 1126291"/>
                <a:gd name="connsiteY0" fmla="*/ 956266 h 956266"/>
                <a:gd name="connsiteX1" fmla="*/ 614835 w 1126291"/>
                <a:gd name="connsiteY1" fmla="*/ 41867 h 956266"/>
                <a:gd name="connsiteX2" fmla="*/ 15398 w 1126291"/>
                <a:gd name="connsiteY2" fmla="*/ 565106 h 956266"/>
                <a:gd name="connsiteX3" fmla="*/ 1122838 w 1126291"/>
                <a:gd name="connsiteY3" fmla="*/ 290786 h 956266"/>
                <a:gd name="connsiteX0" fmla="*/ 528478 w 1126291"/>
                <a:gd name="connsiteY0" fmla="*/ 956266 h 956266"/>
                <a:gd name="connsiteX1" fmla="*/ 614835 w 1126291"/>
                <a:gd name="connsiteY1" fmla="*/ 41867 h 956266"/>
                <a:gd name="connsiteX2" fmla="*/ 15398 w 1126291"/>
                <a:gd name="connsiteY2" fmla="*/ 565106 h 956266"/>
                <a:gd name="connsiteX3" fmla="*/ 1122838 w 1126291"/>
                <a:gd name="connsiteY3" fmla="*/ 290786 h 956266"/>
                <a:gd name="connsiteX0" fmla="*/ 537686 w 1135592"/>
                <a:gd name="connsiteY0" fmla="*/ 1019579 h 1019579"/>
                <a:gd name="connsiteX1" fmla="*/ 624043 w 1135592"/>
                <a:gd name="connsiteY1" fmla="*/ 105180 h 1019579"/>
                <a:gd name="connsiteX2" fmla="*/ 24606 w 1135592"/>
                <a:gd name="connsiteY2" fmla="*/ 628419 h 1019579"/>
                <a:gd name="connsiteX3" fmla="*/ 1132046 w 1135592"/>
                <a:gd name="connsiteY3" fmla="*/ 354099 h 1019579"/>
                <a:gd name="connsiteX0" fmla="*/ 537686 w 1135592"/>
                <a:gd name="connsiteY0" fmla="*/ 1019579 h 1019579"/>
                <a:gd name="connsiteX1" fmla="*/ 624043 w 1135592"/>
                <a:gd name="connsiteY1" fmla="*/ 105180 h 1019579"/>
                <a:gd name="connsiteX2" fmla="*/ 24606 w 1135592"/>
                <a:gd name="connsiteY2" fmla="*/ 628419 h 1019579"/>
                <a:gd name="connsiteX3" fmla="*/ 1132046 w 1135592"/>
                <a:gd name="connsiteY3" fmla="*/ 354099 h 1019579"/>
                <a:gd name="connsiteX0" fmla="*/ 516877 w 1111237"/>
                <a:gd name="connsiteY0" fmla="*/ 959808 h 959808"/>
                <a:gd name="connsiteX1" fmla="*/ 603234 w 1111237"/>
                <a:gd name="connsiteY1" fmla="*/ 45409 h 959808"/>
                <a:gd name="connsiteX2" fmla="*/ 3797 w 1111237"/>
                <a:gd name="connsiteY2" fmla="*/ 568648 h 959808"/>
                <a:gd name="connsiteX3" fmla="*/ 384794 w 1111237"/>
                <a:gd name="connsiteY3" fmla="*/ 715970 h 959808"/>
                <a:gd name="connsiteX4" fmla="*/ 1111237 w 1111237"/>
                <a:gd name="connsiteY4" fmla="*/ 294328 h 959808"/>
                <a:gd name="connsiteX0" fmla="*/ 516877 w 1111237"/>
                <a:gd name="connsiteY0" fmla="*/ 959808 h 959808"/>
                <a:gd name="connsiteX1" fmla="*/ 603234 w 1111237"/>
                <a:gd name="connsiteY1" fmla="*/ 45409 h 959808"/>
                <a:gd name="connsiteX2" fmla="*/ 3797 w 1111237"/>
                <a:gd name="connsiteY2" fmla="*/ 568648 h 959808"/>
                <a:gd name="connsiteX3" fmla="*/ 384794 w 1111237"/>
                <a:gd name="connsiteY3" fmla="*/ 715970 h 959808"/>
                <a:gd name="connsiteX4" fmla="*/ 1111237 w 1111237"/>
                <a:gd name="connsiteY4" fmla="*/ 294328 h 959808"/>
                <a:gd name="connsiteX0" fmla="*/ 516877 w 1111237"/>
                <a:gd name="connsiteY0" fmla="*/ 1016885 h 1016885"/>
                <a:gd name="connsiteX1" fmla="*/ 603234 w 1111237"/>
                <a:gd name="connsiteY1" fmla="*/ 102486 h 1016885"/>
                <a:gd name="connsiteX2" fmla="*/ 3797 w 1111237"/>
                <a:gd name="connsiteY2" fmla="*/ 625725 h 1016885"/>
                <a:gd name="connsiteX3" fmla="*/ 384794 w 1111237"/>
                <a:gd name="connsiteY3" fmla="*/ 773047 h 1016885"/>
                <a:gd name="connsiteX4" fmla="*/ 1111237 w 1111237"/>
                <a:gd name="connsiteY4" fmla="*/ 351405 h 1016885"/>
                <a:gd name="connsiteX0" fmla="*/ 526766 w 1121126"/>
                <a:gd name="connsiteY0" fmla="*/ 1066732 h 1066732"/>
                <a:gd name="connsiteX1" fmla="*/ 613123 w 1121126"/>
                <a:gd name="connsiteY1" fmla="*/ 152333 h 1066732"/>
                <a:gd name="connsiteX2" fmla="*/ 13686 w 1121126"/>
                <a:gd name="connsiteY2" fmla="*/ 675572 h 1066732"/>
                <a:gd name="connsiteX3" fmla="*/ 394683 w 1121126"/>
                <a:gd name="connsiteY3" fmla="*/ 822894 h 1066732"/>
                <a:gd name="connsiteX4" fmla="*/ 1121126 w 1121126"/>
                <a:gd name="connsiteY4" fmla="*/ 401252 h 1066732"/>
                <a:gd name="connsiteX0" fmla="*/ 526766 w 1121126"/>
                <a:gd name="connsiteY0" fmla="*/ 1066732 h 1066732"/>
                <a:gd name="connsiteX1" fmla="*/ 613123 w 1121126"/>
                <a:gd name="connsiteY1" fmla="*/ 152333 h 1066732"/>
                <a:gd name="connsiteX2" fmla="*/ 13686 w 1121126"/>
                <a:gd name="connsiteY2" fmla="*/ 675572 h 1066732"/>
                <a:gd name="connsiteX3" fmla="*/ 394683 w 1121126"/>
                <a:gd name="connsiteY3" fmla="*/ 822894 h 1066732"/>
                <a:gd name="connsiteX4" fmla="*/ 1121126 w 1121126"/>
                <a:gd name="connsiteY4" fmla="*/ 401252 h 1066732"/>
                <a:gd name="connsiteX0" fmla="*/ 526766 w 1121126"/>
                <a:gd name="connsiteY0" fmla="*/ 1066732 h 1066732"/>
                <a:gd name="connsiteX1" fmla="*/ 613123 w 1121126"/>
                <a:gd name="connsiteY1" fmla="*/ 152333 h 1066732"/>
                <a:gd name="connsiteX2" fmla="*/ 13686 w 1121126"/>
                <a:gd name="connsiteY2" fmla="*/ 675572 h 1066732"/>
                <a:gd name="connsiteX3" fmla="*/ 394683 w 1121126"/>
                <a:gd name="connsiteY3" fmla="*/ 822894 h 1066732"/>
                <a:gd name="connsiteX4" fmla="*/ 1121126 w 1121126"/>
                <a:gd name="connsiteY4" fmla="*/ 401252 h 1066732"/>
                <a:gd name="connsiteX0" fmla="*/ 526766 w 1121126"/>
                <a:gd name="connsiteY0" fmla="*/ 1066732 h 1066732"/>
                <a:gd name="connsiteX1" fmla="*/ 613123 w 1121126"/>
                <a:gd name="connsiteY1" fmla="*/ 152333 h 1066732"/>
                <a:gd name="connsiteX2" fmla="*/ 13686 w 1121126"/>
                <a:gd name="connsiteY2" fmla="*/ 675572 h 1066732"/>
                <a:gd name="connsiteX3" fmla="*/ 394683 w 1121126"/>
                <a:gd name="connsiteY3" fmla="*/ 822894 h 1066732"/>
                <a:gd name="connsiteX4" fmla="*/ 1121126 w 1121126"/>
                <a:gd name="connsiteY4" fmla="*/ 401252 h 1066732"/>
                <a:gd name="connsiteX0" fmla="*/ 526766 w 1121126"/>
                <a:gd name="connsiteY0" fmla="*/ 1066732 h 1066732"/>
                <a:gd name="connsiteX1" fmla="*/ 613123 w 1121126"/>
                <a:gd name="connsiteY1" fmla="*/ 152333 h 1066732"/>
                <a:gd name="connsiteX2" fmla="*/ 13686 w 1121126"/>
                <a:gd name="connsiteY2" fmla="*/ 675572 h 1066732"/>
                <a:gd name="connsiteX3" fmla="*/ 394683 w 1121126"/>
                <a:gd name="connsiteY3" fmla="*/ 822894 h 1066732"/>
                <a:gd name="connsiteX4" fmla="*/ 1121126 w 1121126"/>
                <a:gd name="connsiteY4" fmla="*/ 401252 h 1066732"/>
                <a:gd name="connsiteX0" fmla="*/ 522060 w 1116420"/>
                <a:gd name="connsiteY0" fmla="*/ 1023046 h 1023046"/>
                <a:gd name="connsiteX1" fmla="*/ 608417 w 1116420"/>
                <a:gd name="connsiteY1" fmla="*/ 108647 h 1023046"/>
                <a:gd name="connsiteX2" fmla="*/ 8980 w 1116420"/>
                <a:gd name="connsiteY2" fmla="*/ 631886 h 1023046"/>
                <a:gd name="connsiteX3" fmla="*/ 389977 w 1116420"/>
                <a:gd name="connsiteY3" fmla="*/ 779208 h 1023046"/>
                <a:gd name="connsiteX4" fmla="*/ 1116420 w 1116420"/>
                <a:gd name="connsiteY4" fmla="*/ 357566 h 1023046"/>
                <a:gd name="connsiteX0" fmla="*/ 522060 w 1116420"/>
                <a:gd name="connsiteY0" fmla="*/ 1023046 h 1023046"/>
                <a:gd name="connsiteX1" fmla="*/ 608417 w 1116420"/>
                <a:gd name="connsiteY1" fmla="*/ 108647 h 1023046"/>
                <a:gd name="connsiteX2" fmla="*/ 8980 w 1116420"/>
                <a:gd name="connsiteY2" fmla="*/ 631886 h 1023046"/>
                <a:gd name="connsiteX3" fmla="*/ 389977 w 1116420"/>
                <a:gd name="connsiteY3" fmla="*/ 779208 h 1023046"/>
                <a:gd name="connsiteX4" fmla="*/ 1116420 w 1116420"/>
                <a:gd name="connsiteY4" fmla="*/ 357566 h 10230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16420" h="1023046">
                  <a:moveTo>
                    <a:pt x="522060" y="1023046"/>
                  </a:moveTo>
                  <a:cubicBezTo>
                    <a:pt x="702400" y="920600"/>
                    <a:pt x="978410" y="316080"/>
                    <a:pt x="608417" y="108647"/>
                  </a:cubicBezTo>
                  <a:cubicBezTo>
                    <a:pt x="75864" y="-271506"/>
                    <a:pt x="-35893" y="454086"/>
                    <a:pt x="8980" y="631886"/>
                  </a:cubicBezTo>
                  <a:cubicBezTo>
                    <a:pt x="53853" y="809686"/>
                    <a:pt x="251124" y="926528"/>
                    <a:pt x="389977" y="779208"/>
                  </a:cubicBezTo>
                  <a:cubicBezTo>
                    <a:pt x="528830" y="631888"/>
                    <a:pt x="992806" y="416833"/>
                    <a:pt x="1116420" y="357566"/>
                  </a:cubicBezTo>
                </a:path>
              </a:pathLst>
            </a:custGeom>
            <a:noFill/>
            <a:ln w="44450" cap="rnd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cxnSp>
        <p:nvCxnSpPr>
          <p:cNvPr id="393" name="Straight Arrow Connector 392">
            <a:extLst>
              <a:ext uri="{FF2B5EF4-FFF2-40B4-BE49-F238E27FC236}">
                <a16:creationId xmlns:a16="http://schemas.microsoft.com/office/drawing/2014/main" id="{ACCD318B-7C82-4B94-A13E-D691F0698443}"/>
              </a:ext>
            </a:extLst>
          </p:cNvPr>
          <p:cNvCxnSpPr>
            <a:cxnSpLocks/>
          </p:cNvCxnSpPr>
          <p:nvPr/>
        </p:nvCxnSpPr>
        <p:spPr>
          <a:xfrm>
            <a:off x="1914498" y="3650180"/>
            <a:ext cx="0" cy="849876"/>
          </a:xfrm>
          <a:prstGeom prst="straightConnector1">
            <a:avLst/>
          </a:prstGeom>
          <a:ln w="57150" cap="rnd">
            <a:solidFill>
              <a:schemeClr val="tx1"/>
            </a:solidFill>
            <a:headEnd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4" name="TextBox 393">
            <a:extLst>
              <a:ext uri="{FF2B5EF4-FFF2-40B4-BE49-F238E27FC236}">
                <a16:creationId xmlns:a16="http://schemas.microsoft.com/office/drawing/2014/main" id="{9F3A51EF-0F09-47B1-82F7-D7C4450296A1}"/>
              </a:ext>
            </a:extLst>
          </p:cNvPr>
          <p:cNvSpPr txBox="1"/>
          <p:nvPr/>
        </p:nvSpPr>
        <p:spPr>
          <a:xfrm>
            <a:off x="2030141" y="3715617"/>
            <a:ext cx="34070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lding</a:t>
            </a:r>
            <a:endParaRPr lang="en-C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8" name="TextBox 397">
            <a:extLst>
              <a:ext uri="{FF2B5EF4-FFF2-40B4-BE49-F238E27FC236}">
                <a16:creationId xmlns:a16="http://schemas.microsoft.com/office/drawing/2014/main" id="{3474733C-F3EC-4E01-B112-548E2F78984E}"/>
              </a:ext>
            </a:extLst>
          </p:cNvPr>
          <p:cNvSpPr txBox="1"/>
          <p:nvPr/>
        </p:nvSpPr>
        <p:spPr>
          <a:xfrm>
            <a:off x="108203" y="1713995"/>
            <a:ext cx="15295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ldons</a:t>
            </a:r>
            <a:endParaRPr lang="en-CA" sz="32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A4EC4526-5B30-4F60-B851-C800B62E1841}"/>
              </a:ext>
            </a:extLst>
          </p:cNvPr>
          <p:cNvGrpSpPr/>
          <p:nvPr/>
        </p:nvGrpSpPr>
        <p:grpSpPr>
          <a:xfrm flipH="1">
            <a:off x="762247" y="2226937"/>
            <a:ext cx="410797" cy="320867"/>
            <a:chOff x="-2498793" y="2267850"/>
            <a:chExt cx="410797" cy="320867"/>
          </a:xfrm>
        </p:grpSpPr>
        <p:cxnSp>
          <p:nvCxnSpPr>
            <p:cNvPr id="399" name="Straight Arrow Connector 398">
              <a:extLst>
                <a:ext uri="{FF2B5EF4-FFF2-40B4-BE49-F238E27FC236}">
                  <a16:creationId xmlns:a16="http://schemas.microsoft.com/office/drawing/2014/main" id="{370015C2-2ECD-4542-BAEE-7D2CF631F98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-2498793" y="2267850"/>
              <a:ext cx="410797" cy="271384"/>
            </a:xfrm>
            <a:prstGeom prst="straightConnector1">
              <a:avLst/>
            </a:prstGeom>
            <a:ln w="28575" cap="rnd">
              <a:solidFill>
                <a:schemeClr val="tx1"/>
              </a:solidFill>
              <a:headEnd w="med" len="lg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0" name="Straight Arrow Connector 399">
              <a:extLst>
                <a:ext uri="{FF2B5EF4-FFF2-40B4-BE49-F238E27FC236}">
                  <a16:creationId xmlns:a16="http://schemas.microsoft.com/office/drawing/2014/main" id="{28727DE7-AC09-4B8D-8C6D-CE809816512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-2143077" y="2267850"/>
              <a:ext cx="55081" cy="320867"/>
            </a:xfrm>
            <a:prstGeom prst="straightConnector1">
              <a:avLst/>
            </a:prstGeom>
            <a:ln w="28575" cap="rnd">
              <a:solidFill>
                <a:schemeClr val="tx1"/>
              </a:solidFill>
              <a:headEnd w="med" len="lg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1DBBF7C5-44ED-44C1-B3B4-62B1C0B35E3B}"/>
              </a:ext>
            </a:extLst>
          </p:cNvPr>
          <p:cNvCxnSpPr>
            <a:cxnSpLocks/>
          </p:cNvCxnSpPr>
          <p:nvPr/>
        </p:nvCxnSpPr>
        <p:spPr>
          <a:xfrm>
            <a:off x="4253696" y="1223069"/>
            <a:ext cx="0" cy="4390408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B80265D1-745B-4FCE-9AB2-C55C2D919A00}"/>
              </a:ext>
            </a:extLst>
          </p:cNvPr>
          <p:cNvSpPr txBox="1"/>
          <p:nvPr/>
        </p:nvSpPr>
        <p:spPr>
          <a:xfrm>
            <a:off x="2175383" y="5786405"/>
            <a:ext cx="479323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How large are </a:t>
            </a:r>
            <a:r>
              <a:rPr lang="en-US" sz="2800" i="1" dirty="0"/>
              <a:t>Foldons</a:t>
            </a:r>
            <a:r>
              <a:rPr lang="en-US" sz="2800" dirty="0"/>
              <a:t>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How quickly do </a:t>
            </a:r>
            <a:r>
              <a:rPr lang="en-US" sz="2800" i="1" dirty="0"/>
              <a:t>Foldons</a:t>
            </a:r>
            <a:r>
              <a:rPr lang="en-US" sz="2800" dirty="0"/>
              <a:t> fold?</a:t>
            </a:r>
            <a:endParaRPr lang="en-CA" sz="2800" dirty="0"/>
          </a:p>
        </p:txBody>
      </p:sp>
    </p:spTree>
    <p:extLst>
      <p:ext uri="{BB962C8B-B14F-4D97-AF65-F5344CB8AC3E}">
        <p14:creationId xmlns:p14="http://schemas.microsoft.com/office/powerpoint/2010/main" val="100204997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Freeform: Shape 62">
            <a:extLst>
              <a:ext uri="{FF2B5EF4-FFF2-40B4-BE49-F238E27FC236}">
                <a16:creationId xmlns:a16="http://schemas.microsoft.com/office/drawing/2014/main" id="{4A213BE8-E888-4FAC-AFEF-452EFF610A3D}"/>
              </a:ext>
            </a:extLst>
          </p:cNvPr>
          <p:cNvSpPr/>
          <p:nvPr/>
        </p:nvSpPr>
        <p:spPr>
          <a:xfrm rot="13356486">
            <a:off x="1403334" y="954639"/>
            <a:ext cx="405343" cy="110726"/>
          </a:xfrm>
          <a:custGeom>
            <a:avLst/>
            <a:gdLst>
              <a:gd name="connsiteX0" fmla="*/ 1066800 w 1066800"/>
              <a:gd name="connsiteY0" fmla="*/ 640572 h 640572"/>
              <a:gd name="connsiteX1" fmla="*/ 711200 w 1066800"/>
              <a:gd name="connsiteY1" fmla="*/ 5572 h 640572"/>
              <a:gd name="connsiteX2" fmla="*/ 0 w 1066800"/>
              <a:gd name="connsiteY2" fmla="*/ 295132 h 640572"/>
              <a:gd name="connsiteX0" fmla="*/ 1066800 w 1066800"/>
              <a:gd name="connsiteY0" fmla="*/ 643329 h 643329"/>
              <a:gd name="connsiteX1" fmla="*/ 711200 w 1066800"/>
              <a:gd name="connsiteY1" fmla="*/ 8329 h 643329"/>
              <a:gd name="connsiteX2" fmla="*/ 0 w 1066800"/>
              <a:gd name="connsiteY2" fmla="*/ 297889 h 643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66800" h="643329">
                <a:moveTo>
                  <a:pt x="1066800" y="643329"/>
                </a:moveTo>
                <a:cubicBezTo>
                  <a:pt x="977900" y="354615"/>
                  <a:pt x="889000" y="65902"/>
                  <a:pt x="711200" y="8329"/>
                </a:cubicBezTo>
                <a:cubicBezTo>
                  <a:pt x="533400" y="-49244"/>
                  <a:pt x="244687" y="207296"/>
                  <a:pt x="0" y="297889"/>
                </a:cubicBezTo>
              </a:path>
            </a:pathLst>
          </a:cu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5" name="Freeform: Shape 64">
            <a:extLst>
              <a:ext uri="{FF2B5EF4-FFF2-40B4-BE49-F238E27FC236}">
                <a16:creationId xmlns:a16="http://schemas.microsoft.com/office/drawing/2014/main" id="{85984993-F52C-455E-AE9C-2C94164C1BB4}"/>
              </a:ext>
            </a:extLst>
          </p:cNvPr>
          <p:cNvSpPr/>
          <p:nvPr/>
        </p:nvSpPr>
        <p:spPr>
          <a:xfrm>
            <a:off x="5274817" y="1389044"/>
            <a:ext cx="244633" cy="375199"/>
          </a:xfrm>
          <a:custGeom>
            <a:avLst/>
            <a:gdLst>
              <a:gd name="connsiteX0" fmla="*/ 1066800 w 1066800"/>
              <a:gd name="connsiteY0" fmla="*/ 640572 h 640572"/>
              <a:gd name="connsiteX1" fmla="*/ 711200 w 1066800"/>
              <a:gd name="connsiteY1" fmla="*/ 5572 h 640572"/>
              <a:gd name="connsiteX2" fmla="*/ 0 w 1066800"/>
              <a:gd name="connsiteY2" fmla="*/ 295132 h 640572"/>
              <a:gd name="connsiteX0" fmla="*/ 1066800 w 1066800"/>
              <a:gd name="connsiteY0" fmla="*/ 643329 h 643329"/>
              <a:gd name="connsiteX1" fmla="*/ 711200 w 1066800"/>
              <a:gd name="connsiteY1" fmla="*/ 8329 h 643329"/>
              <a:gd name="connsiteX2" fmla="*/ 0 w 1066800"/>
              <a:gd name="connsiteY2" fmla="*/ 297889 h 643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66800" h="643329">
                <a:moveTo>
                  <a:pt x="1066800" y="643329"/>
                </a:moveTo>
                <a:cubicBezTo>
                  <a:pt x="977900" y="354615"/>
                  <a:pt x="889000" y="65902"/>
                  <a:pt x="711200" y="8329"/>
                </a:cubicBezTo>
                <a:cubicBezTo>
                  <a:pt x="533400" y="-49244"/>
                  <a:pt x="244687" y="207296"/>
                  <a:pt x="0" y="297889"/>
                </a:cubicBezTo>
              </a:path>
            </a:pathLst>
          </a:cu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6" name="Freeform: Shape 65">
            <a:extLst>
              <a:ext uri="{FF2B5EF4-FFF2-40B4-BE49-F238E27FC236}">
                <a16:creationId xmlns:a16="http://schemas.microsoft.com/office/drawing/2014/main" id="{2099C2DF-B731-4874-953F-E4F79BD6EA26}"/>
              </a:ext>
            </a:extLst>
          </p:cNvPr>
          <p:cNvSpPr/>
          <p:nvPr/>
        </p:nvSpPr>
        <p:spPr>
          <a:xfrm rot="13179370">
            <a:off x="5722480" y="1052834"/>
            <a:ext cx="386080" cy="81438"/>
          </a:xfrm>
          <a:custGeom>
            <a:avLst/>
            <a:gdLst>
              <a:gd name="connsiteX0" fmla="*/ 1066800 w 1066800"/>
              <a:gd name="connsiteY0" fmla="*/ 640572 h 640572"/>
              <a:gd name="connsiteX1" fmla="*/ 711200 w 1066800"/>
              <a:gd name="connsiteY1" fmla="*/ 5572 h 640572"/>
              <a:gd name="connsiteX2" fmla="*/ 0 w 1066800"/>
              <a:gd name="connsiteY2" fmla="*/ 295132 h 640572"/>
              <a:gd name="connsiteX0" fmla="*/ 1066800 w 1066800"/>
              <a:gd name="connsiteY0" fmla="*/ 643329 h 643329"/>
              <a:gd name="connsiteX1" fmla="*/ 711200 w 1066800"/>
              <a:gd name="connsiteY1" fmla="*/ 8329 h 643329"/>
              <a:gd name="connsiteX2" fmla="*/ 0 w 1066800"/>
              <a:gd name="connsiteY2" fmla="*/ 297889 h 643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66800" h="643329">
                <a:moveTo>
                  <a:pt x="1066800" y="643329"/>
                </a:moveTo>
                <a:cubicBezTo>
                  <a:pt x="977900" y="354615"/>
                  <a:pt x="889000" y="65902"/>
                  <a:pt x="711200" y="8329"/>
                </a:cubicBezTo>
                <a:cubicBezTo>
                  <a:pt x="533400" y="-49244"/>
                  <a:pt x="244687" y="207296"/>
                  <a:pt x="0" y="297889"/>
                </a:cubicBezTo>
              </a:path>
            </a:pathLst>
          </a:cu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52718"/>
            <a:ext cx="8553450" cy="685482"/>
          </a:xfrm>
        </p:spPr>
        <p:txBody>
          <a:bodyPr>
            <a:normAutofit/>
          </a:bodyPr>
          <a:lstStyle/>
          <a:p>
            <a:r>
              <a:rPr lang="en-CA" dirty="0"/>
              <a:t>Blob Dynamics by Time-Resolved Fluoresce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38F9A8-72F3-49D9-A723-75FB90D37D91}" type="slidenum">
              <a:rPr lang="en-CA" smtClean="0"/>
              <a:t>11</a:t>
            </a:fld>
            <a:endParaRPr lang="en-CA"/>
          </a:p>
        </p:txBody>
      </p:sp>
      <p:graphicFrame>
        <p:nvGraphicFramePr>
          <p:cNvPr id="6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83304641"/>
              </p:ext>
            </p:extLst>
          </p:nvPr>
        </p:nvGraphicFramePr>
        <p:xfrm>
          <a:off x="128904" y="3131861"/>
          <a:ext cx="4297680" cy="384048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9" name="Char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79340226"/>
              </p:ext>
            </p:extLst>
          </p:nvPr>
        </p:nvGraphicFramePr>
        <p:xfrm>
          <a:off x="4519930" y="3131861"/>
          <a:ext cx="4297680" cy="384048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068023" y="2862044"/>
            <a:ext cx="146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b="1" dirty="0">
                <a:solidFill>
                  <a:schemeClr val="accent1">
                    <a:lumMod val="75000"/>
                  </a:schemeClr>
                </a:solidFill>
              </a:rPr>
              <a:t>Monome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86365" y="2867291"/>
            <a:ext cx="11875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b="1" dirty="0">
                <a:solidFill>
                  <a:schemeClr val="accent3"/>
                </a:solidFill>
              </a:rPr>
              <a:t>Excimer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C4751C7-7B34-4CED-AC2E-E45E5770901E}"/>
              </a:ext>
            </a:extLst>
          </p:cNvPr>
          <p:cNvCxnSpPr>
            <a:cxnSpLocks/>
          </p:cNvCxnSpPr>
          <p:nvPr/>
        </p:nvCxnSpPr>
        <p:spPr>
          <a:xfrm>
            <a:off x="1732322" y="2360114"/>
            <a:ext cx="497463" cy="131993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2E618C7-0E05-4C89-8218-BE0EDFF6479C}"/>
              </a:ext>
            </a:extLst>
          </p:cNvPr>
          <p:cNvCxnSpPr>
            <a:cxnSpLocks/>
          </p:cNvCxnSpPr>
          <p:nvPr/>
        </p:nvCxnSpPr>
        <p:spPr>
          <a:xfrm>
            <a:off x="6312638" y="2360114"/>
            <a:ext cx="508000" cy="133425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1FEE46BB-0FED-41A4-B628-F8EB6514A7B8}"/>
              </a:ext>
            </a:extLst>
          </p:cNvPr>
          <p:cNvCxnSpPr>
            <a:cxnSpLocks/>
          </p:cNvCxnSpPr>
          <p:nvPr/>
        </p:nvCxnSpPr>
        <p:spPr>
          <a:xfrm>
            <a:off x="2913275" y="1975903"/>
            <a:ext cx="2319125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88B34254-AF3A-46D2-8FB7-3DE4092DEFF0}"/>
              </a:ext>
            </a:extLst>
          </p:cNvPr>
          <p:cNvSpPr txBox="1"/>
          <p:nvPr/>
        </p:nvSpPr>
        <p:spPr>
          <a:xfrm>
            <a:off x="3715725" y="1401414"/>
            <a:ext cx="714490" cy="4780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CA" sz="32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lob</a:t>
            </a:r>
            <a:endParaRPr lang="en-CA" sz="32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848158C-1833-4F59-9679-3950CF1EA3FB}"/>
              </a:ext>
            </a:extLst>
          </p:cNvPr>
          <p:cNvSpPr txBox="1"/>
          <p:nvPr/>
        </p:nvSpPr>
        <p:spPr>
          <a:xfrm>
            <a:off x="7726677" y="1022375"/>
            <a:ext cx="789189" cy="4780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sz="32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lob</a:t>
            </a:r>
            <a:endParaRPr lang="en-CA" sz="32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467BA5A-CB2E-4B9C-9CC6-0D3CF0183A34}"/>
              </a:ext>
            </a:extLst>
          </p:cNvPr>
          <p:cNvSpPr txBox="1"/>
          <p:nvPr/>
        </p:nvSpPr>
        <p:spPr>
          <a:xfrm>
            <a:off x="43287" y="923341"/>
            <a:ext cx="747253" cy="4780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lob</a:t>
            </a:r>
            <a:endParaRPr lang="en-CA" sz="32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E8BFCFFE-6828-4004-A45B-4EDE3D4E0BFB}"/>
              </a:ext>
            </a:extLst>
          </p:cNvPr>
          <p:cNvSpPr/>
          <p:nvPr/>
        </p:nvSpPr>
        <p:spPr>
          <a:xfrm>
            <a:off x="7348913" y="1591158"/>
            <a:ext cx="165647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ber of residues encompassed within a blob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89C9DEE2-386C-4A8F-BFF3-E0FA8DE96755}"/>
              </a:ext>
            </a:extLst>
          </p:cNvPr>
          <p:cNvSpPr/>
          <p:nvPr/>
        </p:nvSpPr>
        <p:spPr>
          <a:xfrm>
            <a:off x="2833164" y="1986422"/>
            <a:ext cx="260773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e constant of excimer formation within a blob</a:t>
            </a:r>
          </a:p>
        </p:txBody>
      </p:sp>
      <p:sp>
        <p:nvSpPr>
          <p:cNvPr id="64" name="Freeform: Shape 63">
            <a:extLst>
              <a:ext uri="{FF2B5EF4-FFF2-40B4-BE49-F238E27FC236}">
                <a16:creationId xmlns:a16="http://schemas.microsoft.com/office/drawing/2014/main" id="{77AAB82B-1B52-454D-B944-02DADA5DBDB8}"/>
              </a:ext>
            </a:extLst>
          </p:cNvPr>
          <p:cNvSpPr/>
          <p:nvPr/>
        </p:nvSpPr>
        <p:spPr>
          <a:xfrm>
            <a:off x="515750" y="1515207"/>
            <a:ext cx="386080" cy="227095"/>
          </a:xfrm>
          <a:custGeom>
            <a:avLst/>
            <a:gdLst>
              <a:gd name="connsiteX0" fmla="*/ 1066800 w 1066800"/>
              <a:gd name="connsiteY0" fmla="*/ 640572 h 640572"/>
              <a:gd name="connsiteX1" fmla="*/ 711200 w 1066800"/>
              <a:gd name="connsiteY1" fmla="*/ 5572 h 640572"/>
              <a:gd name="connsiteX2" fmla="*/ 0 w 1066800"/>
              <a:gd name="connsiteY2" fmla="*/ 295132 h 640572"/>
              <a:gd name="connsiteX0" fmla="*/ 1066800 w 1066800"/>
              <a:gd name="connsiteY0" fmla="*/ 643329 h 643329"/>
              <a:gd name="connsiteX1" fmla="*/ 711200 w 1066800"/>
              <a:gd name="connsiteY1" fmla="*/ 8329 h 643329"/>
              <a:gd name="connsiteX2" fmla="*/ 0 w 1066800"/>
              <a:gd name="connsiteY2" fmla="*/ 297889 h 643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66800" h="643329">
                <a:moveTo>
                  <a:pt x="1066800" y="643329"/>
                </a:moveTo>
                <a:cubicBezTo>
                  <a:pt x="977900" y="354615"/>
                  <a:pt x="889000" y="65902"/>
                  <a:pt x="711200" y="8329"/>
                </a:cubicBezTo>
                <a:cubicBezTo>
                  <a:pt x="533400" y="-49244"/>
                  <a:pt x="244687" y="207296"/>
                  <a:pt x="0" y="297889"/>
                </a:cubicBezTo>
              </a:path>
            </a:pathLst>
          </a:cu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B3DE7C20-EA61-4BEB-B43E-EEE82A7EB972}"/>
              </a:ext>
            </a:extLst>
          </p:cNvPr>
          <p:cNvGrpSpPr/>
          <p:nvPr/>
        </p:nvGrpSpPr>
        <p:grpSpPr>
          <a:xfrm>
            <a:off x="767399" y="939783"/>
            <a:ext cx="2022363" cy="2018393"/>
            <a:chOff x="609600" y="1504747"/>
            <a:chExt cx="2473736" cy="2468880"/>
          </a:xfrm>
        </p:grpSpPr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404AAA35-6C0F-4976-BAAB-4D2D75B772B3}"/>
                </a:ext>
              </a:extLst>
            </p:cNvPr>
            <p:cNvSpPr txBox="1"/>
            <p:nvPr/>
          </p:nvSpPr>
          <p:spPr>
            <a:xfrm>
              <a:off x="1507865" y="2457274"/>
              <a:ext cx="863757" cy="4894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000" b="1" dirty="0" err="1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y</a:t>
              </a:r>
              <a:r>
                <a:rPr lang="en-CA" sz="2000" b="1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C3A89C28-7A58-4DC1-8747-ADD19DBDCCEE}"/>
                </a:ext>
              </a:extLst>
            </p:cNvPr>
            <p:cNvSpPr txBox="1"/>
            <p:nvPr/>
          </p:nvSpPr>
          <p:spPr>
            <a:xfrm>
              <a:off x="1798316" y="1736188"/>
              <a:ext cx="552854" cy="4894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y</a:t>
              </a:r>
              <a:endParaRPr lang="en-CA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Freeform 4">
              <a:extLst>
                <a:ext uri="{FF2B5EF4-FFF2-40B4-BE49-F238E27FC236}">
                  <a16:creationId xmlns:a16="http://schemas.microsoft.com/office/drawing/2014/main" id="{6DE349D2-630C-4CA8-A2A7-CC0FC4321DE7}"/>
                </a:ext>
              </a:extLst>
            </p:cNvPr>
            <p:cNvSpPr/>
            <p:nvPr/>
          </p:nvSpPr>
          <p:spPr>
            <a:xfrm>
              <a:off x="714375" y="1600200"/>
              <a:ext cx="2181225" cy="1981200"/>
            </a:xfrm>
            <a:custGeom>
              <a:avLst/>
              <a:gdLst>
                <a:gd name="connsiteX0" fmla="*/ 0 w 1636993"/>
                <a:gd name="connsiteY0" fmla="*/ 695325 h 1385789"/>
                <a:gd name="connsiteX1" fmla="*/ 257175 w 1636993"/>
                <a:gd name="connsiteY1" fmla="*/ 1247775 h 1385789"/>
                <a:gd name="connsiteX2" fmla="*/ 800100 w 1636993"/>
                <a:gd name="connsiteY2" fmla="*/ 981075 h 1385789"/>
                <a:gd name="connsiteX3" fmla="*/ 1409700 w 1636993"/>
                <a:gd name="connsiteY3" fmla="*/ 1381125 h 1385789"/>
                <a:gd name="connsiteX4" fmla="*/ 1619250 w 1636993"/>
                <a:gd name="connsiteY4" fmla="*/ 657225 h 1385789"/>
                <a:gd name="connsiteX5" fmla="*/ 1000125 w 1636993"/>
                <a:gd name="connsiteY5" fmla="*/ 0 h 13857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636993" h="1385789">
                  <a:moveTo>
                    <a:pt x="0" y="695325"/>
                  </a:moveTo>
                  <a:cubicBezTo>
                    <a:pt x="61912" y="947737"/>
                    <a:pt x="123825" y="1200150"/>
                    <a:pt x="257175" y="1247775"/>
                  </a:cubicBezTo>
                  <a:cubicBezTo>
                    <a:pt x="390525" y="1295400"/>
                    <a:pt x="608013" y="958850"/>
                    <a:pt x="800100" y="981075"/>
                  </a:cubicBezTo>
                  <a:cubicBezTo>
                    <a:pt x="992187" y="1003300"/>
                    <a:pt x="1273175" y="1435100"/>
                    <a:pt x="1409700" y="1381125"/>
                  </a:cubicBezTo>
                  <a:cubicBezTo>
                    <a:pt x="1546225" y="1327150"/>
                    <a:pt x="1687513" y="887413"/>
                    <a:pt x="1619250" y="657225"/>
                  </a:cubicBezTo>
                  <a:cubicBezTo>
                    <a:pt x="1550988" y="427037"/>
                    <a:pt x="1119187" y="127000"/>
                    <a:pt x="1000125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400"/>
            </a:p>
          </p:txBody>
        </p: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8A7D96A9-B178-422F-8BBA-E5363330DA7E}"/>
                </a:ext>
              </a:extLst>
            </p:cNvPr>
            <p:cNvCxnSpPr/>
            <p:nvPr/>
          </p:nvCxnSpPr>
          <p:spPr>
            <a:xfrm flipH="1">
              <a:off x="2221919" y="1981676"/>
              <a:ext cx="200838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CF73E493-F15C-4B1A-AA23-2B15A827D486}"/>
                </a:ext>
              </a:extLst>
            </p:cNvPr>
            <p:cNvCxnSpPr/>
            <p:nvPr/>
          </p:nvCxnSpPr>
          <p:spPr>
            <a:xfrm rot="16200000" flipH="1">
              <a:off x="1652181" y="2893356"/>
              <a:ext cx="200838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Rounded Rectangle 66">
              <a:extLst>
                <a:ext uri="{FF2B5EF4-FFF2-40B4-BE49-F238E27FC236}">
                  <a16:creationId xmlns:a16="http://schemas.microsoft.com/office/drawing/2014/main" id="{47FA69D5-7056-4A27-9F69-81B8C801382D}"/>
                </a:ext>
              </a:extLst>
            </p:cNvPr>
            <p:cNvSpPr/>
            <p:nvPr/>
          </p:nvSpPr>
          <p:spPr>
            <a:xfrm rot="-3660000">
              <a:off x="2480258" y="3263693"/>
              <a:ext cx="457200" cy="173593"/>
            </a:xfrm>
            <a:prstGeom prst="round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400"/>
            </a:p>
          </p:txBody>
        </p:sp>
        <p:sp>
          <p:nvSpPr>
            <p:cNvPr id="47" name="Rounded Rectangle 67">
              <a:extLst>
                <a:ext uri="{FF2B5EF4-FFF2-40B4-BE49-F238E27FC236}">
                  <a16:creationId xmlns:a16="http://schemas.microsoft.com/office/drawing/2014/main" id="{0C30E2DA-66DD-49DC-ADB5-BD49E8731B2E}"/>
                </a:ext>
              </a:extLst>
            </p:cNvPr>
            <p:cNvSpPr/>
            <p:nvPr/>
          </p:nvSpPr>
          <p:spPr>
            <a:xfrm rot="4380000">
              <a:off x="695481" y="3050545"/>
              <a:ext cx="457200" cy="173593"/>
            </a:xfrm>
            <a:prstGeom prst="round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400"/>
            </a:p>
          </p:txBody>
        </p:sp>
        <p:sp>
          <p:nvSpPr>
            <p:cNvPr id="48" name="Rounded Rectangle 68">
              <a:extLst>
                <a:ext uri="{FF2B5EF4-FFF2-40B4-BE49-F238E27FC236}">
                  <a16:creationId xmlns:a16="http://schemas.microsoft.com/office/drawing/2014/main" id="{5112355D-7962-49A9-A751-0595C0AA0A52}"/>
                </a:ext>
              </a:extLst>
            </p:cNvPr>
            <p:cNvSpPr/>
            <p:nvPr/>
          </p:nvSpPr>
          <p:spPr>
            <a:xfrm rot="-2280000">
              <a:off x="1099108" y="3155286"/>
              <a:ext cx="457200" cy="173593"/>
            </a:xfrm>
            <a:prstGeom prst="round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400"/>
            </a:p>
          </p:txBody>
        </p:sp>
        <p:sp>
          <p:nvSpPr>
            <p:cNvPr id="49" name="Rounded Rectangle 69">
              <a:extLst>
                <a:ext uri="{FF2B5EF4-FFF2-40B4-BE49-F238E27FC236}">
                  <a16:creationId xmlns:a16="http://schemas.microsoft.com/office/drawing/2014/main" id="{BD744804-23E0-48EC-8F5B-DF9A9A43A619}"/>
                </a:ext>
              </a:extLst>
            </p:cNvPr>
            <p:cNvSpPr/>
            <p:nvPr/>
          </p:nvSpPr>
          <p:spPr>
            <a:xfrm rot="5400000">
              <a:off x="560020" y="2549284"/>
              <a:ext cx="457200" cy="173593"/>
            </a:xfrm>
            <a:prstGeom prst="round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400"/>
            </a:p>
          </p:txBody>
        </p:sp>
        <p:sp>
          <p:nvSpPr>
            <p:cNvPr id="50" name="Rounded Rectangle 70">
              <a:extLst>
                <a:ext uri="{FF2B5EF4-FFF2-40B4-BE49-F238E27FC236}">
                  <a16:creationId xmlns:a16="http://schemas.microsoft.com/office/drawing/2014/main" id="{73EEC434-E272-4066-B8B1-8639F52D5E66}"/>
                </a:ext>
              </a:extLst>
            </p:cNvPr>
            <p:cNvSpPr/>
            <p:nvPr/>
          </p:nvSpPr>
          <p:spPr>
            <a:xfrm>
              <a:off x="1561285" y="2946148"/>
              <a:ext cx="457200" cy="173593"/>
            </a:xfrm>
            <a:prstGeom prst="round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400"/>
            </a:p>
          </p:txBody>
        </p:sp>
        <p:sp>
          <p:nvSpPr>
            <p:cNvPr id="51" name="Rounded Rectangle 71">
              <a:extLst>
                <a:ext uri="{FF2B5EF4-FFF2-40B4-BE49-F238E27FC236}">
                  <a16:creationId xmlns:a16="http://schemas.microsoft.com/office/drawing/2014/main" id="{919CCFBE-26EF-4F28-8CCF-DFCC181EA796}"/>
                </a:ext>
              </a:extLst>
            </p:cNvPr>
            <p:cNvSpPr/>
            <p:nvPr/>
          </p:nvSpPr>
          <p:spPr>
            <a:xfrm rot="3000000">
              <a:off x="1980725" y="3263694"/>
              <a:ext cx="457200" cy="173593"/>
            </a:xfrm>
            <a:prstGeom prst="round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400"/>
            </a:p>
          </p:txBody>
        </p:sp>
        <p:sp>
          <p:nvSpPr>
            <p:cNvPr id="52" name="Rounded Rectangle 72">
              <a:extLst>
                <a:ext uri="{FF2B5EF4-FFF2-40B4-BE49-F238E27FC236}">
                  <a16:creationId xmlns:a16="http://schemas.microsoft.com/office/drawing/2014/main" id="{9226DE75-B763-4DB4-838C-581EF837188F}"/>
                </a:ext>
              </a:extLst>
            </p:cNvPr>
            <p:cNvSpPr/>
            <p:nvPr/>
          </p:nvSpPr>
          <p:spPr>
            <a:xfrm rot="5760000">
              <a:off x="2667000" y="2772555"/>
              <a:ext cx="457200" cy="173593"/>
            </a:xfrm>
            <a:prstGeom prst="round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400"/>
            </a:p>
          </p:txBody>
        </p:sp>
        <p:sp>
          <p:nvSpPr>
            <p:cNvPr id="53" name="Rounded Rectangle 73">
              <a:extLst>
                <a:ext uri="{FF2B5EF4-FFF2-40B4-BE49-F238E27FC236}">
                  <a16:creationId xmlns:a16="http://schemas.microsoft.com/office/drawing/2014/main" id="{D5543F8B-7774-4EC7-ADFB-9CA193097997}"/>
                </a:ext>
              </a:extLst>
            </p:cNvPr>
            <p:cNvSpPr/>
            <p:nvPr/>
          </p:nvSpPr>
          <p:spPr>
            <a:xfrm rot="3420000">
              <a:off x="2531212" y="2250997"/>
              <a:ext cx="457200" cy="173593"/>
            </a:xfrm>
            <a:prstGeom prst="round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400"/>
            </a:p>
          </p:txBody>
        </p:sp>
        <p:sp>
          <p:nvSpPr>
            <p:cNvPr id="54" name="Rounded Rectangle 74">
              <a:extLst>
                <a:ext uri="{FF2B5EF4-FFF2-40B4-BE49-F238E27FC236}">
                  <a16:creationId xmlns:a16="http://schemas.microsoft.com/office/drawing/2014/main" id="{77BF11CB-34AE-407D-8E80-314EB9B5E305}"/>
                </a:ext>
              </a:extLst>
            </p:cNvPr>
            <p:cNvSpPr/>
            <p:nvPr/>
          </p:nvSpPr>
          <p:spPr>
            <a:xfrm rot="2280000">
              <a:off x="2182659" y="1844267"/>
              <a:ext cx="457200" cy="173593"/>
            </a:xfrm>
            <a:prstGeom prst="round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400"/>
            </a:p>
          </p:txBody>
        </p:sp>
        <p:sp>
          <p:nvSpPr>
            <p:cNvPr id="55" name="Rounded Rectangle 75">
              <a:extLst>
                <a:ext uri="{FF2B5EF4-FFF2-40B4-BE49-F238E27FC236}">
                  <a16:creationId xmlns:a16="http://schemas.microsoft.com/office/drawing/2014/main" id="{9364E529-02F9-4697-83B4-CE366C2E88FE}"/>
                </a:ext>
              </a:extLst>
            </p:cNvPr>
            <p:cNvSpPr/>
            <p:nvPr/>
          </p:nvSpPr>
          <p:spPr>
            <a:xfrm rot="120000">
              <a:off x="1676400" y="1575860"/>
              <a:ext cx="457199" cy="173593"/>
            </a:xfrm>
            <a:prstGeom prst="round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400"/>
            </a:p>
          </p:txBody>
        </p:sp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EDF765E9-DA9B-488B-95CC-BA11E9BD590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609600" y="1504747"/>
              <a:ext cx="2473736" cy="2468880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400"/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3638B92F-E49D-42CB-9C2C-733A9AC6440D}"/>
              </a:ext>
            </a:extLst>
          </p:cNvPr>
          <p:cNvGrpSpPr/>
          <p:nvPr/>
        </p:nvGrpSpPr>
        <p:grpSpPr>
          <a:xfrm>
            <a:off x="5318220" y="939783"/>
            <a:ext cx="2022363" cy="2018393"/>
            <a:chOff x="4193577" y="1415534"/>
            <a:chExt cx="2473736" cy="2468880"/>
          </a:xfrm>
        </p:grpSpPr>
        <p:sp>
          <p:nvSpPr>
            <p:cNvPr id="26" name="Freeform 92">
              <a:extLst>
                <a:ext uri="{FF2B5EF4-FFF2-40B4-BE49-F238E27FC236}">
                  <a16:creationId xmlns:a16="http://schemas.microsoft.com/office/drawing/2014/main" id="{F96172F8-5F3E-4792-A583-A5A0A340DBBC}"/>
                </a:ext>
              </a:extLst>
            </p:cNvPr>
            <p:cNvSpPr/>
            <p:nvPr/>
          </p:nvSpPr>
          <p:spPr>
            <a:xfrm>
              <a:off x="4434402" y="1676400"/>
              <a:ext cx="1999264" cy="1620581"/>
            </a:xfrm>
            <a:custGeom>
              <a:avLst/>
              <a:gdLst>
                <a:gd name="connsiteX0" fmla="*/ 0 w 2033115"/>
                <a:gd name="connsiteY0" fmla="*/ 552450 h 1620581"/>
                <a:gd name="connsiteX1" fmla="*/ 57150 w 2033115"/>
                <a:gd name="connsiteY1" fmla="*/ 1066800 h 1620581"/>
                <a:gd name="connsiteX2" fmla="*/ 57150 w 2033115"/>
                <a:gd name="connsiteY2" fmla="*/ 1323975 h 1620581"/>
                <a:gd name="connsiteX3" fmla="*/ 381000 w 2033115"/>
                <a:gd name="connsiteY3" fmla="*/ 1619250 h 1620581"/>
                <a:gd name="connsiteX4" fmla="*/ 657225 w 2033115"/>
                <a:gd name="connsiteY4" fmla="*/ 1295400 h 1620581"/>
                <a:gd name="connsiteX5" fmla="*/ 971550 w 2033115"/>
                <a:gd name="connsiteY5" fmla="*/ 1076325 h 1620581"/>
                <a:gd name="connsiteX6" fmla="*/ 1333500 w 2033115"/>
                <a:gd name="connsiteY6" fmla="*/ 1352550 h 1620581"/>
                <a:gd name="connsiteX7" fmla="*/ 1562100 w 2033115"/>
                <a:gd name="connsiteY7" fmla="*/ 1619250 h 1620581"/>
                <a:gd name="connsiteX8" fmla="*/ 1838325 w 2033115"/>
                <a:gd name="connsiteY8" fmla="*/ 1447800 h 1620581"/>
                <a:gd name="connsiteX9" fmla="*/ 2019300 w 2033115"/>
                <a:gd name="connsiteY9" fmla="*/ 1276350 h 1620581"/>
                <a:gd name="connsiteX10" fmla="*/ 2000250 w 2033115"/>
                <a:gd name="connsiteY10" fmla="*/ 790575 h 1620581"/>
                <a:gd name="connsiteX11" fmla="*/ 1838325 w 2033115"/>
                <a:gd name="connsiteY11" fmla="*/ 600075 h 1620581"/>
                <a:gd name="connsiteX12" fmla="*/ 1390650 w 2033115"/>
                <a:gd name="connsiteY12" fmla="*/ 400050 h 1620581"/>
                <a:gd name="connsiteX13" fmla="*/ 885825 w 2033115"/>
                <a:gd name="connsiteY13" fmla="*/ 219075 h 1620581"/>
                <a:gd name="connsiteX14" fmla="*/ 628650 w 2033115"/>
                <a:gd name="connsiteY14" fmla="*/ 0 h 1620581"/>
                <a:gd name="connsiteX0" fmla="*/ 4249 w 1999264"/>
                <a:gd name="connsiteY0" fmla="*/ 766763 h 1620581"/>
                <a:gd name="connsiteX1" fmla="*/ 23299 w 1999264"/>
                <a:gd name="connsiteY1" fmla="*/ 1066800 h 1620581"/>
                <a:gd name="connsiteX2" fmla="*/ 23299 w 1999264"/>
                <a:gd name="connsiteY2" fmla="*/ 1323975 h 1620581"/>
                <a:gd name="connsiteX3" fmla="*/ 347149 w 1999264"/>
                <a:gd name="connsiteY3" fmla="*/ 1619250 h 1620581"/>
                <a:gd name="connsiteX4" fmla="*/ 623374 w 1999264"/>
                <a:gd name="connsiteY4" fmla="*/ 1295400 h 1620581"/>
                <a:gd name="connsiteX5" fmla="*/ 937699 w 1999264"/>
                <a:gd name="connsiteY5" fmla="*/ 1076325 h 1620581"/>
                <a:gd name="connsiteX6" fmla="*/ 1299649 w 1999264"/>
                <a:gd name="connsiteY6" fmla="*/ 1352550 h 1620581"/>
                <a:gd name="connsiteX7" fmla="*/ 1528249 w 1999264"/>
                <a:gd name="connsiteY7" fmla="*/ 1619250 h 1620581"/>
                <a:gd name="connsiteX8" fmla="*/ 1804474 w 1999264"/>
                <a:gd name="connsiteY8" fmla="*/ 1447800 h 1620581"/>
                <a:gd name="connsiteX9" fmla="*/ 1985449 w 1999264"/>
                <a:gd name="connsiteY9" fmla="*/ 1276350 h 1620581"/>
                <a:gd name="connsiteX10" fmla="*/ 1966399 w 1999264"/>
                <a:gd name="connsiteY10" fmla="*/ 790575 h 1620581"/>
                <a:gd name="connsiteX11" fmla="*/ 1804474 w 1999264"/>
                <a:gd name="connsiteY11" fmla="*/ 600075 h 1620581"/>
                <a:gd name="connsiteX12" fmla="*/ 1356799 w 1999264"/>
                <a:gd name="connsiteY12" fmla="*/ 400050 h 1620581"/>
                <a:gd name="connsiteX13" fmla="*/ 851974 w 1999264"/>
                <a:gd name="connsiteY13" fmla="*/ 219075 h 1620581"/>
                <a:gd name="connsiteX14" fmla="*/ 594799 w 1999264"/>
                <a:gd name="connsiteY14" fmla="*/ 0 h 16205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999264" h="1620581">
                  <a:moveTo>
                    <a:pt x="4249" y="766763"/>
                  </a:moveTo>
                  <a:cubicBezTo>
                    <a:pt x="28061" y="959644"/>
                    <a:pt x="20124" y="973931"/>
                    <a:pt x="23299" y="1066800"/>
                  </a:cubicBezTo>
                  <a:cubicBezTo>
                    <a:pt x="26474" y="1159669"/>
                    <a:pt x="-30676" y="1231900"/>
                    <a:pt x="23299" y="1323975"/>
                  </a:cubicBezTo>
                  <a:cubicBezTo>
                    <a:pt x="77274" y="1416050"/>
                    <a:pt x="247137" y="1624012"/>
                    <a:pt x="347149" y="1619250"/>
                  </a:cubicBezTo>
                  <a:cubicBezTo>
                    <a:pt x="447161" y="1614488"/>
                    <a:pt x="524949" y="1385888"/>
                    <a:pt x="623374" y="1295400"/>
                  </a:cubicBezTo>
                  <a:cubicBezTo>
                    <a:pt x="721799" y="1204912"/>
                    <a:pt x="824987" y="1066800"/>
                    <a:pt x="937699" y="1076325"/>
                  </a:cubicBezTo>
                  <a:cubicBezTo>
                    <a:pt x="1050412" y="1085850"/>
                    <a:pt x="1201224" y="1262062"/>
                    <a:pt x="1299649" y="1352550"/>
                  </a:cubicBezTo>
                  <a:cubicBezTo>
                    <a:pt x="1398074" y="1443038"/>
                    <a:pt x="1444112" y="1603375"/>
                    <a:pt x="1528249" y="1619250"/>
                  </a:cubicBezTo>
                  <a:cubicBezTo>
                    <a:pt x="1612386" y="1635125"/>
                    <a:pt x="1728274" y="1504950"/>
                    <a:pt x="1804474" y="1447800"/>
                  </a:cubicBezTo>
                  <a:cubicBezTo>
                    <a:pt x="1880674" y="1390650"/>
                    <a:pt x="1958462" y="1385887"/>
                    <a:pt x="1985449" y="1276350"/>
                  </a:cubicBezTo>
                  <a:cubicBezTo>
                    <a:pt x="2012436" y="1166813"/>
                    <a:pt x="1996561" y="903287"/>
                    <a:pt x="1966399" y="790575"/>
                  </a:cubicBezTo>
                  <a:cubicBezTo>
                    <a:pt x="1936237" y="677863"/>
                    <a:pt x="1906074" y="665163"/>
                    <a:pt x="1804474" y="600075"/>
                  </a:cubicBezTo>
                  <a:cubicBezTo>
                    <a:pt x="1702874" y="534987"/>
                    <a:pt x="1515549" y="463550"/>
                    <a:pt x="1356799" y="400050"/>
                  </a:cubicBezTo>
                  <a:cubicBezTo>
                    <a:pt x="1198049" y="336550"/>
                    <a:pt x="978974" y="285750"/>
                    <a:pt x="851974" y="219075"/>
                  </a:cubicBezTo>
                  <a:cubicBezTo>
                    <a:pt x="724974" y="152400"/>
                    <a:pt x="613849" y="38100"/>
                    <a:pt x="594799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400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EDEAFC8B-07E7-4453-B77B-A6043671E3E3}"/>
                </a:ext>
              </a:extLst>
            </p:cNvPr>
            <p:cNvSpPr txBox="1"/>
            <p:nvPr/>
          </p:nvSpPr>
          <p:spPr>
            <a:xfrm>
              <a:off x="5056807" y="2223064"/>
              <a:ext cx="1292945" cy="4894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000" b="1" dirty="0">
                  <a:solidFill>
                    <a:schemeClr val="accent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CA" sz="2000" b="1" dirty="0" err="1">
                  <a:solidFill>
                    <a:schemeClr val="accent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yPy</a:t>
              </a:r>
              <a:r>
                <a:rPr lang="en-CA" sz="2000" b="1" dirty="0">
                  <a:solidFill>
                    <a:schemeClr val="accent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*</a:t>
              </a:r>
            </a:p>
          </p:txBody>
        </p: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59BB87EE-8A44-4A89-B035-C77D2A07E2DE}"/>
                </a:ext>
              </a:extLst>
            </p:cNvPr>
            <p:cNvCxnSpPr/>
            <p:nvPr/>
          </p:nvCxnSpPr>
          <p:spPr>
            <a:xfrm rot="5400000" flipH="1">
              <a:off x="5546995" y="2201753"/>
              <a:ext cx="200838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EBF27D4D-7449-4EC8-8353-22FE99075B56}"/>
                </a:ext>
              </a:extLst>
            </p:cNvPr>
            <p:cNvCxnSpPr/>
            <p:nvPr/>
          </p:nvCxnSpPr>
          <p:spPr>
            <a:xfrm rot="16200000" flipH="1">
              <a:off x="5298148" y="2658686"/>
              <a:ext cx="200838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Rounded Rectangle 81">
              <a:extLst>
                <a:ext uri="{FF2B5EF4-FFF2-40B4-BE49-F238E27FC236}">
                  <a16:creationId xmlns:a16="http://schemas.microsoft.com/office/drawing/2014/main" id="{51D174B8-6090-400B-92DB-38F20E2C43B8}"/>
                </a:ext>
              </a:extLst>
            </p:cNvPr>
            <p:cNvSpPr/>
            <p:nvPr/>
          </p:nvSpPr>
          <p:spPr>
            <a:xfrm rot="-2280000">
              <a:off x="6009470" y="3073395"/>
              <a:ext cx="457200" cy="173593"/>
            </a:xfrm>
            <a:prstGeom prst="round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400"/>
            </a:p>
          </p:txBody>
        </p:sp>
        <p:sp>
          <p:nvSpPr>
            <p:cNvPr id="31" name="Rounded Rectangle 82">
              <a:extLst>
                <a:ext uri="{FF2B5EF4-FFF2-40B4-BE49-F238E27FC236}">
                  <a16:creationId xmlns:a16="http://schemas.microsoft.com/office/drawing/2014/main" id="{73174CFA-0F8F-4EA8-ABDC-6C343D7E0DB5}"/>
                </a:ext>
              </a:extLst>
            </p:cNvPr>
            <p:cNvSpPr/>
            <p:nvPr/>
          </p:nvSpPr>
          <p:spPr>
            <a:xfrm rot="2940000">
              <a:off x="4339305" y="3021873"/>
              <a:ext cx="457200" cy="173593"/>
            </a:xfrm>
            <a:prstGeom prst="round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400"/>
            </a:p>
          </p:txBody>
        </p:sp>
        <p:sp>
          <p:nvSpPr>
            <p:cNvPr id="32" name="Rounded Rectangle 83">
              <a:extLst>
                <a:ext uri="{FF2B5EF4-FFF2-40B4-BE49-F238E27FC236}">
                  <a16:creationId xmlns:a16="http://schemas.microsoft.com/office/drawing/2014/main" id="{78AAB603-0E0B-4CA2-A39D-F988714351FD}"/>
                </a:ext>
              </a:extLst>
            </p:cNvPr>
            <p:cNvSpPr/>
            <p:nvPr/>
          </p:nvSpPr>
          <p:spPr>
            <a:xfrm rot="-3240000">
              <a:off x="4770985" y="3017840"/>
              <a:ext cx="457200" cy="173593"/>
            </a:xfrm>
            <a:prstGeom prst="round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400"/>
            </a:p>
          </p:txBody>
        </p:sp>
        <p:sp>
          <p:nvSpPr>
            <p:cNvPr id="33" name="Rounded Rectangle 84">
              <a:extLst>
                <a:ext uri="{FF2B5EF4-FFF2-40B4-BE49-F238E27FC236}">
                  <a16:creationId xmlns:a16="http://schemas.microsoft.com/office/drawing/2014/main" id="{C7D7B694-0F53-40F1-86CD-8C8403647007}"/>
                </a:ext>
              </a:extLst>
            </p:cNvPr>
            <p:cNvSpPr/>
            <p:nvPr/>
          </p:nvSpPr>
          <p:spPr>
            <a:xfrm rot="5400000">
              <a:off x="4217607" y="2504004"/>
              <a:ext cx="457200" cy="173593"/>
            </a:xfrm>
            <a:prstGeom prst="round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400"/>
            </a:p>
          </p:txBody>
        </p:sp>
        <p:sp>
          <p:nvSpPr>
            <p:cNvPr id="34" name="Rounded Rectangle 85">
              <a:extLst>
                <a:ext uri="{FF2B5EF4-FFF2-40B4-BE49-F238E27FC236}">
                  <a16:creationId xmlns:a16="http://schemas.microsoft.com/office/drawing/2014/main" id="{C3626B43-ACFE-4BFC-BB5C-A6D4CCD8C572}"/>
                </a:ext>
              </a:extLst>
            </p:cNvPr>
            <p:cNvSpPr/>
            <p:nvPr/>
          </p:nvSpPr>
          <p:spPr>
            <a:xfrm>
              <a:off x="5169967" y="2695084"/>
              <a:ext cx="457200" cy="173593"/>
            </a:xfrm>
            <a:prstGeom prst="round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400"/>
            </a:p>
          </p:txBody>
        </p:sp>
        <p:sp>
          <p:nvSpPr>
            <p:cNvPr id="35" name="Rounded Rectangle 86">
              <a:extLst>
                <a:ext uri="{FF2B5EF4-FFF2-40B4-BE49-F238E27FC236}">
                  <a16:creationId xmlns:a16="http://schemas.microsoft.com/office/drawing/2014/main" id="{A7879FAD-A854-45EB-A9B1-5E6B5FFDA380}"/>
                </a:ext>
              </a:extLst>
            </p:cNvPr>
            <p:cNvSpPr/>
            <p:nvPr/>
          </p:nvSpPr>
          <p:spPr>
            <a:xfrm rot="3000000">
              <a:off x="5544122" y="3021674"/>
              <a:ext cx="457200" cy="173593"/>
            </a:xfrm>
            <a:prstGeom prst="round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400"/>
            </a:p>
          </p:txBody>
        </p:sp>
        <p:sp>
          <p:nvSpPr>
            <p:cNvPr id="36" name="Rounded Rectangle 87">
              <a:extLst>
                <a:ext uri="{FF2B5EF4-FFF2-40B4-BE49-F238E27FC236}">
                  <a16:creationId xmlns:a16="http://schemas.microsoft.com/office/drawing/2014/main" id="{C9CAD385-71C6-4A22-9647-A38CC8E5BFBA}"/>
                </a:ext>
              </a:extLst>
            </p:cNvPr>
            <p:cNvSpPr/>
            <p:nvPr/>
          </p:nvSpPr>
          <p:spPr>
            <a:xfrm rot="5340000">
              <a:off x="6205066" y="2598152"/>
              <a:ext cx="457200" cy="173593"/>
            </a:xfrm>
            <a:prstGeom prst="round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400"/>
            </a:p>
          </p:txBody>
        </p:sp>
        <p:sp>
          <p:nvSpPr>
            <p:cNvPr id="37" name="Rounded Rectangle 88">
              <a:extLst>
                <a:ext uri="{FF2B5EF4-FFF2-40B4-BE49-F238E27FC236}">
                  <a16:creationId xmlns:a16="http://schemas.microsoft.com/office/drawing/2014/main" id="{C632A4DA-194A-4C5A-8419-AC31B749FBAF}"/>
                </a:ext>
              </a:extLst>
            </p:cNvPr>
            <p:cNvSpPr/>
            <p:nvPr/>
          </p:nvSpPr>
          <p:spPr>
            <a:xfrm rot="1860000">
              <a:off x="5928954" y="2137655"/>
              <a:ext cx="457200" cy="173593"/>
            </a:xfrm>
            <a:prstGeom prst="round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400"/>
            </a:p>
          </p:txBody>
        </p:sp>
        <p:sp>
          <p:nvSpPr>
            <p:cNvPr id="38" name="Rounded Rectangle 89">
              <a:extLst>
                <a:ext uri="{FF2B5EF4-FFF2-40B4-BE49-F238E27FC236}">
                  <a16:creationId xmlns:a16="http://schemas.microsoft.com/office/drawing/2014/main" id="{35139F68-BF3C-477C-8F56-4FEA0B5C94E4}"/>
                </a:ext>
              </a:extLst>
            </p:cNvPr>
            <p:cNvSpPr/>
            <p:nvPr/>
          </p:nvSpPr>
          <p:spPr>
            <a:xfrm rot="420000">
              <a:off x="5418814" y="1965537"/>
              <a:ext cx="457200" cy="173593"/>
            </a:xfrm>
            <a:prstGeom prst="round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400"/>
            </a:p>
          </p:txBody>
        </p:sp>
        <p:sp>
          <p:nvSpPr>
            <p:cNvPr id="39" name="Rounded Rectangle 90">
              <a:extLst>
                <a:ext uri="{FF2B5EF4-FFF2-40B4-BE49-F238E27FC236}">
                  <a16:creationId xmlns:a16="http://schemas.microsoft.com/office/drawing/2014/main" id="{99969E27-7257-42C8-91FB-2F4B3B896ED8}"/>
                </a:ext>
              </a:extLst>
            </p:cNvPr>
            <p:cNvSpPr/>
            <p:nvPr/>
          </p:nvSpPr>
          <p:spPr>
            <a:xfrm rot="1980000">
              <a:off x="4975572" y="1726276"/>
              <a:ext cx="457200" cy="173593"/>
            </a:xfrm>
            <a:prstGeom prst="round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400"/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9C0E4CC4-2CEA-40FC-B8D6-95C39A0AC37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193577" y="1415534"/>
              <a:ext cx="2473736" cy="2468880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400"/>
            </a:p>
          </p:txBody>
        </p:sp>
      </p:grpSp>
    </p:spTree>
    <p:extLst>
      <p:ext uri="{BB962C8B-B14F-4D97-AF65-F5344CB8AC3E}">
        <p14:creationId xmlns:p14="http://schemas.microsoft.com/office/powerpoint/2010/main" val="17262413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8600"/>
            <a:ext cx="8534400" cy="4571999"/>
          </a:xfrm>
        </p:spPr>
        <p:txBody>
          <a:bodyPr/>
          <a:lstStyle/>
          <a:p>
            <a:r>
              <a:rPr lang="en-CA" sz="4400" cap="none" dirty="0"/>
              <a:t/>
            </a:r>
            <a:br>
              <a:rPr lang="en-CA" sz="4400" cap="none" dirty="0"/>
            </a:br>
            <a:r>
              <a:rPr lang="en-CA" sz="4400" cap="none" dirty="0"/>
              <a:t>Model Polypeptid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4800600"/>
            <a:ext cx="6858000" cy="1676400"/>
          </a:xfrm>
        </p:spPr>
        <p:txBody>
          <a:bodyPr>
            <a:normAutofit/>
          </a:bodyPr>
          <a:lstStyle/>
          <a:p>
            <a:r>
              <a:rPr lang="en-US" sz="2400" cap="none" dirty="0"/>
              <a:t>Choice of Polypeptide</a:t>
            </a:r>
          </a:p>
          <a:p>
            <a:r>
              <a:rPr lang="en-US" sz="2400" cap="none" dirty="0"/>
              <a:t>Polypeptide Structure</a:t>
            </a:r>
            <a:endParaRPr lang="en-CA" sz="2400" cap="none" dirty="0"/>
          </a:p>
          <a:p>
            <a:endParaRPr lang="en-CA" cap="none" dirty="0"/>
          </a:p>
        </p:txBody>
      </p:sp>
    </p:spTree>
    <p:extLst>
      <p:ext uri="{BB962C8B-B14F-4D97-AF65-F5344CB8AC3E}">
        <p14:creationId xmlns:p14="http://schemas.microsoft.com/office/powerpoint/2010/main" val="7214570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Content Placeholder 2">
            <a:extLst>
              <a:ext uri="{FF2B5EF4-FFF2-40B4-BE49-F238E27FC236}">
                <a16:creationId xmlns:a16="http://schemas.microsoft.com/office/drawing/2014/main" id="{D3763C04-4A41-4D18-87AB-0C4DFD9A9800}"/>
              </a:ext>
            </a:extLst>
          </p:cNvPr>
          <p:cNvSpPr txBox="1">
            <a:spLocks/>
          </p:cNvSpPr>
          <p:nvPr/>
        </p:nvSpPr>
        <p:spPr>
          <a:xfrm>
            <a:off x="4950071" y="1177871"/>
            <a:ext cx="4222799" cy="60397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Font typeface="Arial" pitchFamily="34" charset="0"/>
              <a:buNone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•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b="0" dirty="0"/>
              <a:t>Folded Structure</a:t>
            </a:r>
          </a:p>
          <a:p>
            <a:endParaRPr lang="en-US" b="0" dirty="0"/>
          </a:p>
          <a:p>
            <a:endParaRPr lang="en-US" b="0" dirty="0"/>
          </a:p>
          <a:p>
            <a:endParaRPr lang="en-US" b="0" dirty="0"/>
          </a:p>
          <a:p>
            <a:endParaRPr lang="en-US" b="0" dirty="0"/>
          </a:p>
          <a:p>
            <a:endParaRPr lang="en-US" b="0" dirty="0"/>
          </a:p>
          <a:p>
            <a:endParaRPr lang="en-US" b="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0" dirty="0"/>
              <a:t>Probe the final folded stat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b="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0" dirty="0"/>
              <a:t>Sidechain dynamic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b="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0" i="1" dirty="0" err="1"/>
              <a:t>N</a:t>
            </a:r>
            <a:r>
              <a:rPr lang="en-US" b="0" baseline="-25000" dirty="0" err="1"/>
              <a:t>blob</a:t>
            </a:r>
            <a:r>
              <a:rPr lang="en-US" b="0" dirty="0"/>
              <a:t> of a folded polypeptide</a:t>
            </a:r>
          </a:p>
          <a:p>
            <a:endParaRPr lang="en-CA" b="0" dirty="0"/>
          </a:p>
          <a:p>
            <a:pPr marL="342900" indent="-342900">
              <a:buFont typeface="Arial" pitchFamily="34" charset="0"/>
              <a:buChar char="•"/>
            </a:pPr>
            <a:endParaRPr lang="en-US" b="0" dirty="0"/>
          </a:p>
          <a:p>
            <a:pPr marL="342900" indent="-342900">
              <a:buFont typeface="Arial" pitchFamily="34" charset="0"/>
              <a:buChar char="•"/>
            </a:pPr>
            <a:endParaRPr lang="en-US" b="0" dirty="0"/>
          </a:p>
          <a:p>
            <a:pPr marL="342900" indent="-342900">
              <a:buFont typeface="Arial" pitchFamily="34" charset="0"/>
              <a:buChar char="•"/>
            </a:pPr>
            <a:endParaRPr lang="en-US" b="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8534400" cy="685482"/>
          </a:xfrm>
        </p:spPr>
        <p:txBody>
          <a:bodyPr/>
          <a:lstStyle/>
          <a:p>
            <a:r>
              <a:rPr lang="en-CA" dirty="0"/>
              <a:t>Model Polypeptid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137" y="1177871"/>
            <a:ext cx="4132589" cy="6039736"/>
          </a:xfrm>
        </p:spPr>
        <p:txBody>
          <a:bodyPr>
            <a:normAutofit/>
          </a:bodyPr>
          <a:lstStyle/>
          <a:p>
            <a:pPr algn="ctr"/>
            <a:r>
              <a:rPr lang="en-US" b="0" dirty="0"/>
              <a:t>Random Coil</a:t>
            </a:r>
            <a:endParaRPr lang="en-CA" b="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b="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b="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b="0" dirty="0"/>
          </a:p>
          <a:p>
            <a:endParaRPr lang="en-US" b="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b="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b="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0" dirty="0"/>
              <a:t>Probe the first step of fold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b="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0" dirty="0"/>
              <a:t>Backbone dynamic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b="0" i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0" i="1" dirty="0" err="1"/>
              <a:t>N</a:t>
            </a:r>
            <a:r>
              <a:rPr lang="en-US" b="0" baseline="-25000" dirty="0" err="1"/>
              <a:t>blob</a:t>
            </a:r>
            <a:r>
              <a:rPr lang="en-US" b="0" baseline="-25000" dirty="0"/>
              <a:t> </a:t>
            </a:r>
            <a:r>
              <a:rPr lang="en-US" b="0" dirty="0"/>
              <a:t>of a coil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361679" y="6400800"/>
            <a:ext cx="706121" cy="365125"/>
          </a:xfrm>
        </p:spPr>
        <p:txBody>
          <a:bodyPr/>
          <a:lstStyle/>
          <a:p>
            <a:fld id="{AC38F9A8-72F3-49D9-A723-75FB90D37D91}" type="slidenum">
              <a:rPr lang="en-CA" smtClean="0"/>
              <a:t>13</a:t>
            </a:fld>
            <a:endParaRPr lang="en-CA" dirty="0"/>
          </a:p>
        </p:txBody>
      </p:sp>
      <p:grpSp>
        <p:nvGrpSpPr>
          <p:cNvPr id="43" name="Group 42"/>
          <p:cNvGrpSpPr/>
          <p:nvPr/>
        </p:nvGrpSpPr>
        <p:grpSpPr>
          <a:xfrm>
            <a:off x="5860649" y="2354425"/>
            <a:ext cx="2011101" cy="1328170"/>
            <a:chOff x="280408" y="4016469"/>
            <a:chExt cx="2586321" cy="1708056"/>
          </a:xfrm>
          <a:effectLst/>
        </p:grpSpPr>
        <p:sp>
          <p:nvSpPr>
            <p:cNvPr id="4" name="Arc 3"/>
            <p:cNvSpPr/>
            <p:nvPr/>
          </p:nvSpPr>
          <p:spPr>
            <a:xfrm>
              <a:off x="1508760" y="4495800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 w="38100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" name="Arc 5"/>
            <p:cNvSpPr/>
            <p:nvPr/>
          </p:nvSpPr>
          <p:spPr>
            <a:xfrm flipH="1">
              <a:off x="1524000" y="4495800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 w="38100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2" name="Arc 11"/>
            <p:cNvSpPr/>
            <p:nvPr/>
          </p:nvSpPr>
          <p:spPr>
            <a:xfrm flipH="1">
              <a:off x="1524000" y="4678680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 w="38100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3" name="Arc 12"/>
            <p:cNvSpPr/>
            <p:nvPr/>
          </p:nvSpPr>
          <p:spPr>
            <a:xfrm>
              <a:off x="1508760" y="4312920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 w="38100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4" name="Arc 13"/>
            <p:cNvSpPr/>
            <p:nvPr/>
          </p:nvSpPr>
          <p:spPr>
            <a:xfrm>
              <a:off x="1508760" y="4678680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 w="38100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5" name="Arc 14"/>
            <p:cNvSpPr/>
            <p:nvPr/>
          </p:nvSpPr>
          <p:spPr>
            <a:xfrm flipH="1">
              <a:off x="1524000" y="4861560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 w="38100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6" name="Arc 15"/>
            <p:cNvSpPr/>
            <p:nvPr/>
          </p:nvSpPr>
          <p:spPr>
            <a:xfrm>
              <a:off x="1508760" y="4861560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 w="38100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7" name="Arc 16"/>
            <p:cNvSpPr/>
            <p:nvPr/>
          </p:nvSpPr>
          <p:spPr>
            <a:xfrm flipH="1">
              <a:off x="1524000" y="5044440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 w="38100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8" name="Arc 17"/>
            <p:cNvSpPr/>
            <p:nvPr/>
          </p:nvSpPr>
          <p:spPr>
            <a:xfrm>
              <a:off x="1524000" y="5044440"/>
              <a:ext cx="548640" cy="274320"/>
            </a:xfrm>
            <a:prstGeom prst="arc">
              <a:avLst>
                <a:gd name="adj1" fmla="val 16200000"/>
                <a:gd name="adj2" fmla="val 130898"/>
              </a:avLst>
            </a:prstGeom>
            <a:ln w="38100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9" name="Arc 18"/>
            <p:cNvSpPr/>
            <p:nvPr/>
          </p:nvSpPr>
          <p:spPr>
            <a:xfrm>
              <a:off x="2133600" y="4541520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 w="38100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0" name="Arc 19"/>
            <p:cNvSpPr/>
            <p:nvPr/>
          </p:nvSpPr>
          <p:spPr>
            <a:xfrm flipH="1">
              <a:off x="2133600" y="4541520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 w="38100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1" name="Arc 20"/>
            <p:cNvSpPr/>
            <p:nvPr/>
          </p:nvSpPr>
          <p:spPr>
            <a:xfrm flipH="1">
              <a:off x="2133600" y="4724400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 w="38100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2" name="Arc 21"/>
            <p:cNvSpPr/>
            <p:nvPr/>
          </p:nvSpPr>
          <p:spPr>
            <a:xfrm>
              <a:off x="2118360" y="4358640"/>
              <a:ext cx="548640" cy="274320"/>
            </a:xfrm>
            <a:prstGeom prst="arc">
              <a:avLst>
                <a:gd name="adj1" fmla="val 21425139"/>
                <a:gd name="adj2" fmla="val 5400000"/>
              </a:avLst>
            </a:prstGeom>
            <a:ln w="38100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3" name="Arc 22"/>
            <p:cNvSpPr/>
            <p:nvPr/>
          </p:nvSpPr>
          <p:spPr>
            <a:xfrm>
              <a:off x="2133600" y="4724400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 w="38100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4" name="Arc 23"/>
            <p:cNvSpPr/>
            <p:nvPr/>
          </p:nvSpPr>
          <p:spPr>
            <a:xfrm flipH="1">
              <a:off x="2133600" y="4907280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 w="38100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5" name="Arc 24"/>
            <p:cNvSpPr/>
            <p:nvPr/>
          </p:nvSpPr>
          <p:spPr>
            <a:xfrm>
              <a:off x="2133600" y="4907280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 w="38100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6" name="Arc 25"/>
            <p:cNvSpPr/>
            <p:nvPr/>
          </p:nvSpPr>
          <p:spPr>
            <a:xfrm flipH="1">
              <a:off x="2133600" y="5090160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 w="38100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7" name="Arc 26"/>
            <p:cNvSpPr/>
            <p:nvPr/>
          </p:nvSpPr>
          <p:spPr>
            <a:xfrm>
              <a:off x="2133600" y="5090160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 w="38100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8" name="Freeform 27"/>
            <p:cNvSpPr/>
            <p:nvPr/>
          </p:nvSpPr>
          <p:spPr>
            <a:xfrm>
              <a:off x="1774486" y="5191125"/>
              <a:ext cx="654678" cy="533400"/>
            </a:xfrm>
            <a:custGeom>
              <a:avLst/>
              <a:gdLst>
                <a:gd name="connsiteX0" fmla="*/ 338996 w 795384"/>
                <a:gd name="connsiteY0" fmla="*/ 0 h 755958"/>
                <a:gd name="connsiteX1" fmla="*/ 183421 w 795384"/>
                <a:gd name="connsiteY1" fmla="*/ 127000 h 755958"/>
                <a:gd name="connsiteX2" fmla="*/ 5621 w 795384"/>
                <a:gd name="connsiteY2" fmla="*/ 336550 h 755958"/>
                <a:gd name="connsiteX3" fmla="*/ 56421 w 795384"/>
                <a:gd name="connsiteY3" fmla="*/ 666750 h 755958"/>
                <a:gd name="connsiteX4" fmla="*/ 177071 w 795384"/>
                <a:gd name="connsiteY4" fmla="*/ 755650 h 755958"/>
                <a:gd name="connsiteX5" fmla="*/ 405671 w 795384"/>
                <a:gd name="connsiteY5" fmla="*/ 692150 h 755958"/>
                <a:gd name="connsiteX6" fmla="*/ 367571 w 795384"/>
                <a:gd name="connsiteY6" fmla="*/ 590550 h 755958"/>
                <a:gd name="connsiteX7" fmla="*/ 253271 w 795384"/>
                <a:gd name="connsiteY7" fmla="*/ 422275 h 755958"/>
                <a:gd name="connsiteX8" fmla="*/ 326296 w 795384"/>
                <a:gd name="connsiteY8" fmla="*/ 269875 h 755958"/>
                <a:gd name="connsiteX9" fmla="*/ 504096 w 795384"/>
                <a:gd name="connsiteY9" fmla="*/ 352425 h 755958"/>
                <a:gd name="connsiteX10" fmla="*/ 589821 w 795384"/>
                <a:gd name="connsiteY10" fmla="*/ 533400 h 755958"/>
                <a:gd name="connsiteX11" fmla="*/ 751746 w 795384"/>
                <a:gd name="connsiteY11" fmla="*/ 647700 h 755958"/>
                <a:gd name="connsiteX12" fmla="*/ 777146 w 795384"/>
                <a:gd name="connsiteY12" fmla="*/ 355600 h 755958"/>
                <a:gd name="connsiteX13" fmla="*/ 510446 w 795384"/>
                <a:gd name="connsiteY13" fmla="*/ 190500 h 755958"/>
                <a:gd name="connsiteX14" fmla="*/ 681896 w 795384"/>
                <a:gd name="connsiteY14" fmla="*/ 174625 h 755958"/>
                <a:gd name="connsiteX0" fmla="*/ 338996 w 795384"/>
                <a:gd name="connsiteY0" fmla="*/ 0 h 760059"/>
                <a:gd name="connsiteX1" fmla="*/ 183421 w 795384"/>
                <a:gd name="connsiteY1" fmla="*/ 127000 h 760059"/>
                <a:gd name="connsiteX2" fmla="*/ 5621 w 795384"/>
                <a:gd name="connsiteY2" fmla="*/ 336550 h 760059"/>
                <a:gd name="connsiteX3" fmla="*/ 56421 w 795384"/>
                <a:gd name="connsiteY3" fmla="*/ 666750 h 760059"/>
                <a:gd name="connsiteX4" fmla="*/ 177071 w 795384"/>
                <a:gd name="connsiteY4" fmla="*/ 755650 h 760059"/>
                <a:gd name="connsiteX5" fmla="*/ 319946 w 795384"/>
                <a:gd name="connsiteY5" fmla="*/ 730250 h 760059"/>
                <a:gd name="connsiteX6" fmla="*/ 367571 w 795384"/>
                <a:gd name="connsiteY6" fmla="*/ 590550 h 760059"/>
                <a:gd name="connsiteX7" fmla="*/ 253271 w 795384"/>
                <a:gd name="connsiteY7" fmla="*/ 422275 h 760059"/>
                <a:gd name="connsiteX8" fmla="*/ 326296 w 795384"/>
                <a:gd name="connsiteY8" fmla="*/ 269875 h 760059"/>
                <a:gd name="connsiteX9" fmla="*/ 504096 w 795384"/>
                <a:gd name="connsiteY9" fmla="*/ 352425 h 760059"/>
                <a:gd name="connsiteX10" fmla="*/ 589821 w 795384"/>
                <a:gd name="connsiteY10" fmla="*/ 533400 h 760059"/>
                <a:gd name="connsiteX11" fmla="*/ 751746 w 795384"/>
                <a:gd name="connsiteY11" fmla="*/ 647700 h 760059"/>
                <a:gd name="connsiteX12" fmla="*/ 777146 w 795384"/>
                <a:gd name="connsiteY12" fmla="*/ 355600 h 760059"/>
                <a:gd name="connsiteX13" fmla="*/ 510446 w 795384"/>
                <a:gd name="connsiteY13" fmla="*/ 190500 h 760059"/>
                <a:gd name="connsiteX14" fmla="*/ 681896 w 795384"/>
                <a:gd name="connsiteY14" fmla="*/ 174625 h 760059"/>
                <a:gd name="connsiteX0" fmla="*/ 338996 w 795384"/>
                <a:gd name="connsiteY0" fmla="*/ 0 h 760059"/>
                <a:gd name="connsiteX1" fmla="*/ 183421 w 795384"/>
                <a:gd name="connsiteY1" fmla="*/ 127000 h 760059"/>
                <a:gd name="connsiteX2" fmla="*/ 5621 w 795384"/>
                <a:gd name="connsiteY2" fmla="*/ 336550 h 760059"/>
                <a:gd name="connsiteX3" fmla="*/ 56421 w 795384"/>
                <a:gd name="connsiteY3" fmla="*/ 666750 h 760059"/>
                <a:gd name="connsiteX4" fmla="*/ 177071 w 795384"/>
                <a:gd name="connsiteY4" fmla="*/ 755650 h 760059"/>
                <a:gd name="connsiteX5" fmla="*/ 319946 w 795384"/>
                <a:gd name="connsiteY5" fmla="*/ 730250 h 760059"/>
                <a:gd name="connsiteX6" fmla="*/ 367571 w 795384"/>
                <a:gd name="connsiteY6" fmla="*/ 590550 h 760059"/>
                <a:gd name="connsiteX7" fmla="*/ 253271 w 795384"/>
                <a:gd name="connsiteY7" fmla="*/ 422275 h 760059"/>
                <a:gd name="connsiteX8" fmla="*/ 373921 w 795384"/>
                <a:gd name="connsiteY8" fmla="*/ 184150 h 760059"/>
                <a:gd name="connsiteX9" fmla="*/ 504096 w 795384"/>
                <a:gd name="connsiteY9" fmla="*/ 352425 h 760059"/>
                <a:gd name="connsiteX10" fmla="*/ 589821 w 795384"/>
                <a:gd name="connsiteY10" fmla="*/ 533400 h 760059"/>
                <a:gd name="connsiteX11" fmla="*/ 751746 w 795384"/>
                <a:gd name="connsiteY11" fmla="*/ 647700 h 760059"/>
                <a:gd name="connsiteX12" fmla="*/ 777146 w 795384"/>
                <a:gd name="connsiteY12" fmla="*/ 355600 h 760059"/>
                <a:gd name="connsiteX13" fmla="*/ 510446 w 795384"/>
                <a:gd name="connsiteY13" fmla="*/ 190500 h 760059"/>
                <a:gd name="connsiteX14" fmla="*/ 681896 w 795384"/>
                <a:gd name="connsiteY14" fmla="*/ 174625 h 760059"/>
                <a:gd name="connsiteX0" fmla="*/ 338996 w 795384"/>
                <a:gd name="connsiteY0" fmla="*/ 0 h 760059"/>
                <a:gd name="connsiteX1" fmla="*/ 183421 w 795384"/>
                <a:gd name="connsiteY1" fmla="*/ 127000 h 760059"/>
                <a:gd name="connsiteX2" fmla="*/ 5621 w 795384"/>
                <a:gd name="connsiteY2" fmla="*/ 336550 h 760059"/>
                <a:gd name="connsiteX3" fmla="*/ 56421 w 795384"/>
                <a:gd name="connsiteY3" fmla="*/ 666750 h 760059"/>
                <a:gd name="connsiteX4" fmla="*/ 177071 w 795384"/>
                <a:gd name="connsiteY4" fmla="*/ 755650 h 760059"/>
                <a:gd name="connsiteX5" fmla="*/ 319946 w 795384"/>
                <a:gd name="connsiteY5" fmla="*/ 730250 h 760059"/>
                <a:gd name="connsiteX6" fmla="*/ 367571 w 795384"/>
                <a:gd name="connsiteY6" fmla="*/ 590550 h 760059"/>
                <a:gd name="connsiteX7" fmla="*/ 253271 w 795384"/>
                <a:gd name="connsiteY7" fmla="*/ 422275 h 760059"/>
                <a:gd name="connsiteX8" fmla="*/ 373921 w 795384"/>
                <a:gd name="connsiteY8" fmla="*/ 184150 h 760059"/>
                <a:gd name="connsiteX9" fmla="*/ 504096 w 795384"/>
                <a:gd name="connsiteY9" fmla="*/ 323850 h 760059"/>
                <a:gd name="connsiteX10" fmla="*/ 589821 w 795384"/>
                <a:gd name="connsiteY10" fmla="*/ 533400 h 760059"/>
                <a:gd name="connsiteX11" fmla="*/ 751746 w 795384"/>
                <a:gd name="connsiteY11" fmla="*/ 647700 h 760059"/>
                <a:gd name="connsiteX12" fmla="*/ 777146 w 795384"/>
                <a:gd name="connsiteY12" fmla="*/ 355600 h 760059"/>
                <a:gd name="connsiteX13" fmla="*/ 510446 w 795384"/>
                <a:gd name="connsiteY13" fmla="*/ 190500 h 760059"/>
                <a:gd name="connsiteX14" fmla="*/ 681896 w 795384"/>
                <a:gd name="connsiteY14" fmla="*/ 174625 h 760059"/>
                <a:gd name="connsiteX0" fmla="*/ 338996 w 792578"/>
                <a:gd name="connsiteY0" fmla="*/ 0 h 760059"/>
                <a:gd name="connsiteX1" fmla="*/ 183421 w 792578"/>
                <a:gd name="connsiteY1" fmla="*/ 127000 h 760059"/>
                <a:gd name="connsiteX2" fmla="*/ 5621 w 792578"/>
                <a:gd name="connsiteY2" fmla="*/ 336550 h 760059"/>
                <a:gd name="connsiteX3" fmla="*/ 56421 w 792578"/>
                <a:gd name="connsiteY3" fmla="*/ 666750 h 760059"/>
                <a:gd name="connsiteX4" fmla="*/ 177071 w 792578"/>
                <a:gd name="connsiteY4" fmla="*/ 755650 h 760059"/>
                <a:gd name="connsiteX5" fmla="*/ 319946 w 792578"/>
                <a:gd name="connsiteY5" fmla="*/ 730250 h 760059"/>
                <a:gd name="connsiteX6" fmla="*/ 367571 w 792578"/>
                <a:gd name="connsiteY6" fmla="*/ 590550 h 760059"/>
                <a:gd name="connsiteX7" fmla="*/ 253271 w 792578"/>
                <a:gd name="connsiteY7" fmla="*/ 422275 h 760059"/>
                <a:gd name="connsiteX8" fmla="*/ 373921 w 792578"/>
                <a:gd name="connsiteY8" fmla="*/ 184150 h 760059"/>
                <a:gd name="connsiteX9" fmla="*/ 504096 w 792578"/>
                <a:gd name="connsiteY9" fmla="*/ 323850 h 760059"/>
                <a:gd name="connsiteX10" fmla="*/ 678721 w 792578"/>
                <a:gd name="connsiteY10" fmla="*/ 396875 h 760059"/>
                <a:gd name="connsiteX11" fmla="*/ 751746 w 792578"/>
                <a:gd name="connsiteY11" fmla="*/ 647700 h 760059"/>
                <a:gd name="connsiteX12" fmla="*/ 777146 w 792578"/>
                <a:gd name="connsiteY12" fmla="*/ 355600 h 760059"/>
                <a:gd name="connsiteX13" fmla="*/ 510446 w 792578"/>
                <a:gd name="connsiteY13" fmla="*/ 190500 h 760059"/>
                <a:gd name="connsiteX14" fmla="*/ 681896 w 792578"/>
                <a:gd name="connsiteY14" fmla="*/ 174625 h 760059"/>
                <a:gd name="connsiteX0" fmla="*/ 338996 w 777198"/>
                <a:gd name="connsiteY0" fmla="*/ 0 h 760059"/>
                <a:gd name="connsiteX1" fmla="*/ 183421 w 777198"/>
                <a:gd name="connsiteY1" fmla="*/ 127000 h 760059"/>
                <a:gd name="connsiteX2" fmla="*/ 5621 w 777198"/>
                <a:gd name="connsiteY2" fmla="*/ 336550 h 760059"/>
                <a:gd name="connsiteX3" fmla="*/ 56421 w 777198"/>
                <a:gd name="connsiteY3" fmla="*/ 666750 h 760059"/>
                <a:gd name="connsiteX4" fmla="*/ 177071 w 777198"/>
                <a:gd name="connsiteY4" fmla="*/ 755650 h 760059"/>
                <a:gd name="connsiteX5" fmla="*/ 319946 w 777198"/>
                <a:gd name="connsiteY5" fmla="*/ 730250 h 760059"/>
                <a:gd name="connsiteX6" fmla="*/ 367571 w 777198"/>
                <a:gd name="connsiteY6" fmla="*/ 590550 h 760059"/>
                <a:gd name="connsiteX7" fmla="*/ 253271 w 777198"/>
                <a:gd name="connsiteY7" fmla="*/ 422275 h 760059"/>
                <a:gd name="connsiteX8" fmla="*/ 373921 w 777198"/>
                <a:gd name="connsiteY8" fmla="*/ 184150 h 760059"/>
                <a:gd name="connsiteX9" fmla="*/ 504096 w 777198"/>
                <a:gd name="connsiteY9" fmla="*/ 323850 h 760059"/>
                <a:gd name="connsiteX10" fmla="*/ 678721 w 777198"/>
                <a:gd name="connsiteY10" fmla="*/ 396875 h 760059"/>
                <a:gd name="connsiteX11" fmla="*/ 485046 w 777198"/>
                <a:gd name="connsiteY11" fmla="*/ 565150 h 760059"/>
                <a:gd name="connsiteX12" fmla="*/ 777146 w 777198"/>
                <a:gd name="connsiteY12" fmla="*/ 355600 h 760059"/>
                <a:gd name="connsiteX13" fmla="*/ 510446 w 777198"/>
                <a:gd name="connsiteY13" fmla="*/ 190500 h 760059"/>
                <a:gd name="connsiteX14" fmla="*/ 681896 w 777198"/>
                <a:gd name="connsiteY14" fmla="*/ 174625 h 760059"/>
                <a:gd name="connsiteX0" fmla="*/ 338996 w 681896"/>
                <a:gd name="connsiteY0" fmla="*/ 0 h 760059"/>
                <a:gd name="connsiteX1" fmla="*/ 183421 w 681896"/>
                <a:gd name="connsiteY1" fmla="*/ 127000 h 760059"/>
                <a:gd name="connsiteX2" fmla="*/ 5621 w 681896"/>
                <a:gd name="connsiteY2" fmla="*/ 336550 h 760059"/>
                <a:gd name="connsiteX3" fmla="*/ 56421 w 681896"/>
                <a:gd name="connsiteY3" fmla="*/ 666750 h 760059"/>
                <a:gd name="connsiteX4" fmla="*/ 177071 w 681896"/>
                <a:gd name="connsiteY4" fmla="*/ 755650 h 760059"/>
                <a:gd name="connsiteX5" fmla="*/ 319946 w 681896"/>
                <a:gd name="connsiteY5" fmla="*/ 730250 h 760059"/>
                <a:gd name="connsiteX6" fmla="*/ 367571 w 681896"/>
                <a:gd name="connsiteY6" fmla="*/ 590550 h 760059"/>
                <a:gd name="connsiteX7" fmla="*/ 253271 w 681896"/>
                <a:gd name="connsiteY7" fmla="*/ 422275 h 760059"/>
                <a:gd name="connsiteX8" fmla="*/ 373921 w 681896"/>
                <a:gd name="connsiteY8" fmla="*/ 184150 h 760059"/>
                <a:gd name="connsiteX9" fmla="*/ 504096 w 681896"/>
                <a:gd name="connsiteY9" fmla="*/ 323850 h 760059"/>
                <a:gd name="connsiteX10" fmla="*/ 678721 w 681896"/>
                <a:gd name="connsiteY10" fmla="*/ 396875 h 760059"/>
                <a:gd name="connsiteX11" fmla="*/ 485046 w 681896"/>
                <a:gd name="connsiteY11" fmla="*/ 565150 h 760059"/>
                <a:gd name="connsiteX12" fmla="*/ 551721 w 681896"/>
                <a:gd name="connsiteY12" fmla="*/ 298450 h 760059"/>
                <a:gd name="connsiteX13" fmla="*/ 510446 w 681896"/>
                <a:gd name="connsiteY13" fmla="*/ 190500 h 760059"/>
                <a:gd name="connsiteX14" fmla="*/ 681896 w 681896"/>
                <a:gd name="connsiteY14" fmla="*/ 174625 h 760059"/>
                <a:gd name="connsiteX0" fmla="*/ 338996 w 681896"/>
                <a:gd name="connsiteY0" fmla="*/ 0 h 760059"/>
                <a:gd name="connsiteX1" fmla="*/ 183421 w 681896"/>
                <a:gd name="connsiteY1" fmla="*/ 127000 h 760059"/>
                <a:gd name="connsiteX2" fmla="*/ 5621 w 681896"/>
                <a:gd name="connsiteY2" fmla="*/ 336550 h 760059"/>
                <a:gd name="connsiteX3" fmla="*/ 56421 w 681896"/>
                <a:gd name="connsiteY3" fmla="*/ 666750 h 760059"/>
                <a:gd name="connsiteX4" fmla="*/ 177071 w 681896"/>
                <a:gd name="connsiteY4" fmla="*/ 755650 h 760059"/>
                <a:gd name="connsiteX5" fmla="*/ 319946 w 681896"/>
                <a:gd name="connsiteY5" fmla="*/ 730250 h 760059"/>
                <a:gd name="connsiteX6" fmla="*/ 367571 w 681896"/>
                <a:gd name="connsiteY6" fmla="*/ 590550 h 760059"/>
                <a:gd name="connsiteX7" fmla="*/ 253271 w 681896"/>
                <a:gd name="connsiteY7" fmla="*/ 422275 h 760059"/>
                <a:gd name="connsiteX8" fmla="*/ 373921 w 681896"/>
                <a:gd name="connsiteY8" fmla="*/ 184150 h 760059"/>
                <a:gd name="connsiteX9" fmla="*/ 504096 w 681896"/>
                <a:gd name="connsiteY9" fmla="*/ 323850 h 760059"/>
                <a:gd name="connsiteX10" fmla="*/ 678721 w 681896"/>
                <a:gd name="connsiteY10" fmla="*/ 396875 h 760059"/>
                <a:gd name="connsiteX11" fmla="*/ 485046 w 681896"/>
                <a:gd name="connsiteY11" fmla="*/ 565150 h 760059"/>
                <a:gd name="connsiteX12" fmla="*/ 469171 w 681896"/>
                <a:gd name="connsiteY12" fmla="*/ 231775 h 760059"/>
                <a:gd name="connsiteX13" fmla="*/ 510446 w 681896"/>
                <a:gd name="connsiteY13" fmla="*/ 190500 h 760059"/>
                <a:gd name="connsiteX14" fmla="*/ 681896 w 681896"/>
                <a:gd name="connsiteY14" fmla="*/ 174625 h 760059"/>
                <a:gd name="connsiteX0" fmla="*/ 338996 w 681896"/>
                <a:gd name="connsiteY0" fmla="*/ 0 h 760059"/>
                <a:gd name="connsiteX1" fmla="*/ 183421 w 681896"/>
                <a:gd name="connsiteY1" fmla="*/ 127000 h 760059"/>
                <a:gd name="connsiteX2" fmla="*/ 5621 w 681896"/>
                <a:gd name="connsiteY2" fmla="*/ 336550 h 760059"/>
                <a:gd name="connsiteX3" fmla="*/ 56421 w 681896"/>
                <a:gd name="connsiteY3" fmla="*/ 666750 h 760059"/>
                <a:gd name="connsiteX4" fmla="*/ 177071 w 681896"/>
                <a:gd name="connsiteY4" fmla="*/ 755650 h 760059"/>
                <a:gd name="connsiteX5" fmla="*/ 319946 w 681896"/>
                <a:gd name="connsiteY5" fmla="*/ 730250 h 760059"/>
                <a:gd name="connsiteX6" fmla="*/ 367571 w 681896"/>
                <a:gd name="connsiteY6" fmla="*/ 590550 h 760059"/>
                <a:gd name="connsiteX7" fmla="*/ 253271 w 681896"/>
                <a:gd name="connsiteY7" fmla="*/ 422275 h 760059"/>
                <a:gd name="connsiteX8" fmla="*/ 373921 w 681896"/>
                <a:gd name="connsiteY8" fmla="*/ 184150 h 760059"/>
                <a:gd name="connsiteX9" fmla="*/ 567596 w 681896"/>
                <a:gd name="connsiteY9" fmla="*/ 276225 h 760059"/>
                <a:gd name="connsiteX10" fmla="*/ 678721 w 681896"/>
                <a:gd name="connsiteY10" fmla="*/ 396875 h 760059"/>
                <a:gd name="connsiteX11" fmla="*/ 485046 w 681896"/>
                <a:gd name="connsiteY11" fmla="*/ 565150 h 760059"/>
                <a:gd name="connsiteX12" fmla="*/ 469171 w 681896"/>
                <a:gd name="connsiteY12" fmla="*/ 231775 h 760059"/>
                <a:gd name="connsiteX13" fmla="*/ 510446 w 681896"/>
                <a:gd name="connsiteY13" fmla="*/ 190500 h 760059"/>
                <a:gd name="connsiteX14" fmla="*/ 681896 w 681896"/>
                <a:gd name="connsiteY14" fmla="*/ 174625 h 760059"/>
                <a:gd name="connsiteX0" fmla="*/ 338996 w 696046"/>
                <a:gd name="connsiteY0" fmla="*/ 0 h 760059"/>
                <a:gd name="connsiteX1" fmla="*/ 183421 w 696046"/>
                <a:gd name="connsiteY1" fmla="*/ 127000 h 760059"/>
                <a:gd name="connsiteX2" fmla="*/ 5621 w 696046"/>
                <a:gd name="connsiteY2" fmla="*/ 336550 h 760059"/>
                <a:gd name="connsiteX3" fmla="*/ 56421 w 696046"/>
                <a:gd name="connsiteY3" fmla="*/ 666750 h 760059"/>
                <a:gd name="connsiteX4" fmla="*/ 177071 w 696046"/>
                <a:gd name="connsiteY4" fmla="*/ 755650 h 760059"/>
                <a:gd name="connsiteX5" fmla="*/ 319946 w 696046"/>
                <a:gd name="connsiteY5" fmla="*/ 730250 h 760059"/>
                <a:gd name="connsiteX6" fmla="*/ 367571 w 696046"/>
                <a:gd name="connsiteY6" fmla="*/ 590550 h 760059"/>
                <a:gd name="connsiteX7" fmla="*/ 253271 w 696046"/>
                <a:gd name="connsiteY7" fmla="*/ 422275 h 760059"/>
                <a:gd name="connsiteX8" fmla="*/ 373921 w 696046"/>
                <a:gd name="connsiteY8" fmla="*/ 184150 h 760059"/>
                <a:gd name="connsiteX9" fmla="*/ 567596 w 696046"/>
                <a:gd name="connsiteY9" fmla="*/ 276225 h 760059"/>
                <a:gd name="connsiteX10" fmla="*/ 694596 w 696046"/>
                <a:gd name="connsiteY10" fmla="*/ 396875 h 760059"/>
                <a:gd name="connsiteX11" fmla="*/ 485046 w 696046"/>
                <a:gd name="connsiteY11" fmla="*/ 565150 h 760059"/>
                <a:gd name="connsiteX12" fmla="*/ 469171 w 696046"/>
                <a:gd name="connsiteY12" fmla="*/ 231775 h 760059"/>
                <a:gd name="connsiteX13" fmla="*/ 510446 w 696046"/>
                <a:gd name="connsiteY13" fmla="*/ 190500 h 760059"/>
                <a:gd name="connsiteX14" fmla="*/ 681896 w 696046"/>
                <a:gd name="connsiteY14" fmla="*/ 174625 h 760059"/>
                <a:gd name="connsiteX0" fmla="*/ 338996 w 696674"/>
                <a:gd name="connsiteY0" fmla="*/ 0 h 760059"/>
                <a:gd name="connsiteX1" fmla="*/ 183421 w 696674"/>
                <a:gd name="connsiteY1" fmla="*/ 127000 h 760059"/>
                <a:gd name="connsiteX2" fmla="*/ 5621 w 696674"/>
                <a:gd name="connsiteY2" fmla="*/ 336550 h 760059"/>
                <a:gd name="connsiteX3" fmla="*/ 56421 w 696674"/>
                <a:gd name="connsiteY3" fmla="*/ 666750 h 760059"/>
                <a:gd name="connsiteX4" fmla="*/ 177071 w 696674"/>
                <a:gd name="connsiteY4" fmla="*/ 755650 h 760059"/>
                <a:gd name="connsiteX5" fmla="*/ 319946 w 696674"/>
                <a:gd name="connsiteY5" fmla="*/ 730250 h 760059"/>
                <a:gd name="connsiteX6" fmla="*/ 367571 w 696674"/>
                <a:gd name="connsiteY6" fmla="*/ 590550 h 760059"/>
                <a:gd name="connsiteX7" fmla="*/ 253271 w 696674"/>
                <a:gd name="connsiteY7" fmla="*/ 422275 h 760059"/>
                <a:gd name="connsiteX8" fmla="*/ 373921 w 696674"/>
                <a:gd name="connsiteY8" fmla="*/ 184150 h 760059"/>
                <a:gd name="connsiteX9" fmla="*/ 567596 w 696674"/>
                <a:gd name="connsiteY9" fmla="*/ 276225 h 760059"/>
                <a:gd name="connsiteX10" fmla="*/ 694596 w 696674"/>
                <a:gd name="connsiteY10" fmla="*/ 396875 h 760059"/>
                <a:gd name="connsiteX11" fmla="*/ 465996 w 696674"/>
                <a:gd name="connsiteY11" fmla="*/ 377825 h 760059"/>
                <a:gd name="connsiteX12" fmla="*/ 469171 w 696674"/>
                <a:gd name="connsiteY12" fmla="*/ 231775 h 760059"/>
                <a:gd name="connsiteX13" fmla="*/ 510446 w 696674"/>
                <a:gd name="connsiteY13" fmla="*/ 190500 h 760059"/>
                <a:gd name="connsiteX14" fmla="*/ 681896 w 696674"/>
                <a:gd name="connsiteY14" fmla="*/ 174625 h 760059"/>
                <a:gd name="connsiteX0" fmla="*/ 338996 w 694618"/>
                <a:gd name="connsiteY0" fmla="*/ 0 h 760059"/>
                <a:gd name="connsiteX1" fmla="*/ 183421 w 694618"/>
                <a:gd name="connsiteY1" fmla="*/ 127000 h 760059"/>
                <a:gd name="connsiteX2" fmla="*/ 5621 w 694618"/>
                <a:gd name="connsiteY2" fmla="*/ 336550 h 760059"/>
                <a:gd name="connsiteX3" fmla="*/ 56421 w 694618"/>
                <a:gd name="connsiteY3" fmla="*/ 666750 h 760059"/>
                <a:gd name="connsiteX4" fmla="*/ 177071 w 694618"/>
                <a:gd name="connsiteY4" fmla="*/ 755650 h 760059"/>
                <a:gd name="connsiteX5" fmla="*/ 319946 w 694618"/>
                <a:gd name="connsiteY5" fmla="*/ 730250 h 760059"/>
                <a:gd name="connsiteX6" fmla="*/ 367571 w 694618"/>
                <a:gd name="connsiteY6" fmla="*/ 590550 h 760059"/>
                <a:gd name="connsiteX7" fmla="*/ 253271 w 694618"/>
                <a:gd name="connsiteY7" fmla="*/ 422275 h 760059"/>
                <a:gd name="connsiteX8" fmla="*/ 373921 w 694618"/>
                <a:gd name="connsiteY8" fmla="*/ 184150 h 760059"/>
                <a:gd name="connsiteX9" fmla="*/ 567596 w 694618"/>
                <a:gd name="connsiteY9" fmla="*/ 276225 h 760059"/>
                <a:gd name="connsiteX10" fmla="*/ 694596 w 694618"/>
                <a:gd name="connsiteY10" fmla="*/ 396875 h 760059"/>
                <a:gd name="connsiteX11" fmla="*/ 577121 w 694618"/>
                <a:gd name="connsiteY11" fmla="*/ 438150 h 760059"/>
                <a:gd name="connsiteX12" fmla="*/ 465996 w 694618"/>
                <a:gd name="connsiteY12" fmla="*/ 377825 h 760059"/>
                <a:gd name="connsiteX13" fmla="*/ 469171 w 694618"/>
                <a:gd name="connsiteY13" fmla="*/ 231775 h 760059"/>
                <a:gd name="connsiteX14" fmla="*/ 510446 w 694618"/>
                <a:gd name="connsiteY14" fmla="*/ 190500 h 760059"/>
                <a:gd name="connsiteX15" fmla="*/ 681896 w 694618"/>
                <a:gd name="connsiteY15" fmla="*/ 174625 h 760059"/>
                <a:gd name="connsiteX0" fmla="*/ 338996 w 694884"/>
                <a:gd name="connsiteY0" fmla="*/ 0 h 760059"/>
                <a:gd name="connsiteX1" fmla="*/ 183421 w 694884"/>
                <a:gd name="connsiteY1" fmla="*/ 127000 h 760059"/>
                <a:gd name="connsiteX2" fmla="*/ 5621 w 694884"/>
                <a:gd name="connsiteY2" fmla="*/ 336550 h 760059"/>
                <a:gd name="connsiteX3" fmla="*/ 56421 w 694884"/>
                <a:gd name="connsiteY3" fmla="*/ 666750 h 760059"/>
                <a:gd name="connsiteX4" fmla="*/ 177071 w 694884"/>
                <a:gd name="connsiteY4" fmla="*/ 755650 h 760059"/>
                <a:gd name="connsiteX5" fmla="*/ 319946 w 694884"/>
                <a:gd name="connsiteY5" fmla="*/ 730250 h 760059"/>
                <a:gd name="connsiteX6" fmla="*/ 367571 w 694884"/>
                <a:gd name="connsiteY6" fmla="*/ 590550 h 760059"/>
                <a:gd name="connsiteX7" fmla="*/ 253271 w 694884"/>
                <a:gd name="connsiteY7" fmla="*/ 422275 h 760059"/>
                <a:gd name="connsiteX8" fmla="*/ 373921 w 694884"/>
                <a:gd name="connsiteY8" fmla="*/ 184150 h 760059"/>
                <a:gd name="connsiteX9" fmla="*/ 602521 w 694884"/>
                <a:gd name="connsiteY9" fmla="*/ 244475 h 760059"/>
                <a:gd name="connsiteX10" fmla="*/ 694596 w 694884"/>
                <a:gd name="connsiteY10" fmla="*/ 396875 h 760059"/>
                <a:gd name="connsiteX11" fmla="*/ 577121 w 694884"/>
                <a:gd name="connsiteY11" fmla="*/ 438150 h 760059"/>
                <a:gd name="connsiteX12" fmla="*/ 465996 w 694884"/>
                <a:gd name="connsiteY12" fmla="*/ 377825 h 760059"/>
                <a:gd name="connsiteX13" fmla="*/ 469171 w 694884"/>
                <a:gd name="connsiteY13" fmla="*/ 231775 h 760059"/>
                <a:gd name="connsiteX14" fmla="*/ 510446 w 694884"/>
                <a:gd name="connsiteY14" fmla="*/ 190500 h 760059"/>
                <a:gd name="connsiteX15" fmla="*/ 681896 w 694884"/>
                <a:gd name="connsiteY15" fmla="*/ 174625 h 760059"/>
                <a:gd name="connsiteX0" fmla="*/ 338996 w 694884"/>
                <a:gd name="connsiteY0" fmla="*/ 0 h 760059"/>
                <a:gd name="connsiteX1" fmla="*/ 183421 w 694884"/>
                <a:gd name="connsiteY1" fmla="*/ 127000 h 760059"/>
                <a:gd name="connsiteX2" fmla="*/ 5621 w 694884"/>
                <a:gd name="connsiteY2" fmla="*/ 336550 h 760059"/>
                <a:gd name="connsiteX3" fmla="*/ 56421 w 694884"/>
                <a:gd name="connsiteY3" fmla="*/ 666750 h 760059"/>
                <a:gd name="connsiteX4" fmla="*/ 177071 w 694884"/>
                <a:gd name="connsiteY4" fmla="*/ 755650 h 760059"/>
                <a:gd name="connsiteX5" fmla="*/ 319946 w 694884"/>
                <a:gd name="connsiteY5" fmla="*/ 730250 h 760059"/>
                <a:gd name="connsiteX6" fmla="*/ 367571 w 694884"/>
                <a:gd name="connsiteY6" fmla="*/ 590550 h 760059"/>
                <a:gd name="connsiteX7" fmla="*/ 253271 w 694884"/>
                <a:gd name="connsiteY7" fmla="*/ 422275 h 760059"/>
                <a:gd name="connsiteX8" fmla="*/ 373921 w 694884"/>
                <a:gd name="connsiteY8" fmla="*/ 184150 h 760059"/>
                <a:gd name="connsiteX9" fmla="*/ 602521 w 694884"/>
                <a:gd name="connsiteY9" fmla="*/ 244475 h 760059"/>
                <a:gd name="connsiteX10" fmla="*/ 694596 w 694884"/>
                <a:gd name="connsiteY10" fmla="*/ 396875 h 760059"/>
                <a:gd name="connsiteX11" fmla="*/ 577121 w 694884"/>
                <a:gd name="connsiteY11" fmla="*/ 438150 h 760059"/>
                <a:gd name="connsiteX12" fmla="*/ 465996 w 694884"/>
                <a:gd name="connsiteY12" fmla="*/ 377825 h 760059"/>
                <a:gd name="connsiteX13" fmla="*/ 424721 w 694884"/>
                <a:gd name="connsiteY13" fmla="*/ 273050 h 760059"/>
                <a:gd name="connsiteX14" fmla="*/ 510446 w 694884"/>
                <a:gd name="connsiteY14" fmla="*/ 190500 h 760059"/>
                <a:gd name="connsiteX15" fmla="*/ 681896 w 694884"/>
                <a:gd name="connsiteY15" fmla="*/ 174625 h 760059"/>
                <a:gd name="connsiteX0" fmla="*/ 338996 w 694884"/>
                <a:gd name="connsiteY0" fmla="*/ 0 h 760059"/>
                <a:gd name="connsiteX1" fmla="*/ 183421 w 694884"/>
                <a:gd name="connsiteY1" fmla="*/ 127000 h 760059"/>
                <a:gd name="connsiteX2" fmla="*/ 5621 w 694884"/>
                <a:gd name="connsiteY2" fmla="*/ 336550 h 760059"/>
                <a:gd name="connsiteX3" fmla="*/ 56421 w 694884"/>
                <a:gd name="connsiteY3" fmla="*/ 666750 h 760059"/>
                <a:gd name="connsiteX4" fmla="*/ 177071 w 694884"/>
                <a:gd name="connsiteY4" fmla="*/ 755650 h 760059"/>
                <a:gd name="connsiteX5" fmla="*/ 319946 w 694884"/>
                <a:gd name="connsiteY5" fmla="*/ 730250 h 760059"/>
                <a:gd name="connsiteX6" fmla="*/ 367571 w 694884"/>
                <a:gd name="connsiteY6" fmla="*/ 590550 h 760059"/>
                <a:gd name="connsiteX7" fmla="*/ 253271 w 694884"/>
                <a:gd name="connsiteY7" fmla="*/ 422275 h 760059"/>
                <a:gd name="connsiteX8" fmla="*/ 373921 w 694884"/>
                <a:gd name="connsiteY8" fmla="*/ 184150 h 760059"/>
                <a:gd name="connsiteX9" fmla="*/ 602521 w 694884"/>
                <a:gd name="connsiteY9" fmla="*/ 244475 h 760059"/>
                <a:gd name="connsiteX10" fmla="*/ 694596 w 694884"/>
                <a:gd name="connsiteY10" fmla="*/ 396875 h 760059"/>
                <a:gd name="connsiteX11" fmla="*/ 577121 w 694884"/>
                <a:gd name="connsiteY11" fmla="*/ 438150 h 760059"/>
                <a:gd name="connsiteX12" fmla="*/ 465996 w 694884"/>
                <a:gd name="connsiteY12" fmla="*/ 377825 h 760059"/>
                <a:gd name="connsiteX13" fmla="*/ 424721 w 694884"/>
                <a:gd name="connsiteY13" fmla="*/ 273050 h 760059"/>
                <a:gd name="connsiteX14" fmla="*/ 504096 w 694884"/>
                <a:gd name="connsiteY14" fmla="*/ 180975 h 760059"/>
                <a:gd name="connsiteX15" fmla="*/ 681896 w 694884"/>
                <a:gd name="connsiteY15" fmla="*/ 174625 h 760059"/>
                <a:gd name="connsiteX0" fmla="*/ 338996 w 694884"/>
                <a:gd name="connsiteY0" fmla="*/ 0 h 760059"/>
                <a:gd name="connsiteX1" fmla="*/ 183421 w 694884"/>
                <a:gd name="connsiteY1" fmla="*/ 127000 h 760059"/>
                <a:gd name="connsiteX2" fmla="*/ 5621 w 694884"/>
                <a:gd name="connsiteY2" fmla="*/ 336550 h 760059"/>
                <a:gd name="connsiteX3" fmla="*/ 56421 w 694884"/>
                <a:gd name="connsiteY3" fmla="*/ 666750 h 760059"/>
                <a:gd name="connsiteX4" fmla="*/ 177071 w 694884"/>
                <a:gd name="connsiteY4" fmla="*/ 755650 h 760059"/>
                <a:gd name="connsiteX5" fmla="*/ 319946 w 694884"/>
                <a:gd name="connsiteY5" fmla="*/ 730250 h 760059"/>
                <a:gd name="connsiteX6" fmla="*/ 367571 w 694884"/>
                <a:gd name="connsiteY6" fmla="*/ 590550 h 760059"/>
                <a:gd name="connsiteX7" fmla="*/ 310421 w 694884"/>
                <a:gd name="connsiteY7" fmla="*/ 301625 h 760059"/>
                <a:gd name="connsiteX8" fmla="*/ 373921 w 694884"/>
                <a:gd name="connsiteY8" fmla="*/ 184150 h 760059"/>
                <a:gd name="connsiteX9" fmla="*/ 602521 w 694884"/>
                <a:gd name="connsiteY9" fmla="*/ 244475 h 760059"/>
                <a:gd name="connsiteX10" fmla="*/ 694596 w 694884"/>
                <a:gd name="connsiteY10" fmla="*/ 396875 h 760059"/>
                <a:gd name="connsiteX11" fmla="*/ 577121 w 694884"/>
                <a:gd name="connsiteY11" fmla="*/ 438150 h 760059"/>
                <a:gd name="connsiteX12" fmla="*/ 465996 w 694884"/>
                <a:gd name="connsiteY12" fmla="*/ 377825 h 760059"/>
                <a:gd name="connsiteX13" fmla="*/ 424721 w 694884"/>
                <a:gd name="connsiteY13" fmla="*/ 273050 h 760059"/>
                <a:gd name="connsiteX14" fmla="*/ 504096 w 694884"/>
                <a:gd name="connsiteY14" fmla="*/ 180975 h 760059"/>
                <a:gd name="connsiteX15" fmla="*/ 681896 w 694884"/>
                <a:gd name="connsiteY15" fmla="*/ 174625 h 760059"/>
                <a:gd name="connsiteX0" fmla="*/ 338996 w 694884"/>
                <a:gd name="connsiteY0" fmla="*/ 0 h 765096"/>
                <a:gd name="connsiteX1" fmla="*/ 183421 w 694884"/>
                <a:gd name="connsiteY1" fmla="*/ 127000 h 765096"/>
                <a:gd name="connsiteX2" fmla="*/ 5621 w 694884"/>
                <a:gd name="connsiteY2" fmla="*/ 336550 h 765096"/>
                <a:gd name="connsiteX3" fmla="*/ 56421 w 694884"/>
                <a:gd name="connsiteY3" fmla="*/ 666750 h 765096"/>
                <a:gd name="connsiteX4" fmla="*/ 177071 w 694884"/>
                <a:gd name="connsiteY4" fmla="*/ 755650 h 765096"/>
                <a:gd name="connsiteX5" fmla="*/ 319946 w 694884"/>
                <a:gd name="connsiteY5" fmla="*/ 730250 h 765096"/>
                <a:gd name="connsiteX6" fmla="*/ 269146 w 694884"/>
                <a:gd name="connsiteY6" fmla="*/ 469900 h 765096"/>
                <a:gd name="connsiteX7" fmla="*/ 310421 w 694884"/>
                <a:gd name="connsiteY7" fmla="*/ 301625 h 765096"/>
                <a:gd name="connsiteX8" fmla="*/ 373921 w 694884"/>
                <a:gd name="connsiteY8" fmla="*/ 184150 h 765096"/>
                <a:gd name="connsiteX9" fmla="*/ 602521 w 694884"/>
                <a:gd name="connsiteY9" fmla="*/ 244475 h 765096"/>
                <a:gd name="connsiteX10" fmla="*/ 694596 w 694884"/>
                <a:gd name="connsiteY10" fmla="*/ 396875 h 765096"/>
                <a:gd name="connsiteX11" fmla="*/ 577121 w 694884"/>
                <a:gd name="connsiteY11" fmla="*/ 438150 h 765096"/>
                <a:gd name="connsiteX12" fmla="*/ 465996 w 694884"/>
                <a:gd name="connsiteY12" fmla="*/ 377825 h 765096"/>
                <a:gd name="connsiteX13" fmla="*/ 424721 w 694884"/>
                <a:gd name="connsiteY13" fmla="*/ 273050 h 765096"/>
                <a:gd name="connsiteX14" fmla="*/ 504096 w 694884"/>
                <a:gd name="connsiteY14" fmla="*/ 180975 h 765096"/>
                <a:gd name="connsiteX15" fmla="*/ 681896 w 694884"/>
                <a:gd name="connsiteY15" fmla="*/ 174625 h 765096"/>
                <a:gd name="connsiteX0" fmla="*/ 338996 w 694884"/>
                <a:gd name="connsiteY0" fmla="*/ 0 h 761686"/>
                <a:gd name="connsiteX1" fmla="*/ 183421 w 694884"/>
                <a:gd name="connsiteY1" fmla="*/ 127000 h 761686"/>
                <a:gd name="connsiteX2" fmla="*/ 5621 w 694884"/>
                <a:gd name="connsiteY2" fmla="*/ 336550 h 761686"/>
                <a:gd name="connsiteX3" fmla="*/ 56421 w 694884"/>
                <a:gd name="connsiteY3" fmla="*/ 666750 h 761686"/>
                <a:gd name="connsiteX4" fmla="*/ 177071 w 694884"/>
                <a:gd name="connsiteY4" fmla="*/ 755650 h 761686"/>
                <a:gd name="connsiteX5" fmla="*/ 170721 w 694884"/>
                <a:gd name="connsiteY5" fmla="*/ 533400 h 761686"/>
                <a:gd name="connsiteX6" fmla="*/ 269146 w 694884"/>
                <a:gd name="connsiteY6" fmla="*/ 469900 h 761686"/>
                <a:gd name="connsiteX7" fmla="*/ 310421 w 694884"/>
                <a:gd name="connsiteY7" fmla="*/ 301625 h 761686"/>
                <a:gd name="connsiteX8" fmla="*/ 373921 w 694884"/>
                <a:gd name="connsiteY8" fmla="*/ 184150 h 761686"/>
                <a:gd name="connsiteX9" fmla="*/ 602521 w 694884"/>
                <a:gd name="connsiteY9" fmla="*/ 244475 h 761686"/>
                <a:gd name="connsiteX10" fmla="*/ 694596 w 694884"/>
                <a:gd name="connsiteY10" fmla="*/ 396875 h 761686"/>
                <a:gd name="connsiteX11" fmla="*/ 577121 w 694884"/>
                <a:gd name="connsiteY11" fmla="*/ 438150 h 761686"/>
                <a:gd name="connsiteX12" fmla="*/ 465996 w 694884"/>
                <a:gd name="connsiteY12" fmla="*/ 377825 h 761686"/>
                <a:gd name="connsiteX13" fmla="*/ 424721 w 694884"/>
                <a:gd name="connsiteY13" fmla="*/ 273050 h 761686"/>
                <a:gd name="connsiteX14" fmla="*/ 504096 w 694884"/>
                <a:gd name="connsiteY14" fmla="*/ 180975 h 761686"/>
                <a:gd name="connsiteX15" fmla="*/ 681896 w 694884"/>
                <a:gd name="connsiteY15" fmla="*/ 174625 h 761686"/>
                <a:gd name="connsiteX0" fmla="*/ 338087 w 693975"/>
                <a:gd name="connsiteY0" fmla="*/ 0 h 668300"/>
                <a:gd name="connsiteX1" fmla="*/ 182512 w 693975"/>
                <a:gd name="connsiteY1" fmla="*/ 127000 h 668300"/>
                <a:gd name="connsiteX2" fmla="*/ 4712 w 693975"/>
                <a:gd name="connsiteY2" fmla="*/ 336550 h 668300"/>
                <a:gd name="connsiteX3" fmla="*/ 55512 w 693975"/>
                <a:gd name="connsiteY3" fmla="*/ 666750 h 668300"/>
                <a:gd name="connsiteX4" fmla="*/ 99962 w 693975"/>
                <a:gd name="connsiteY4" fmla="*/ 463550 h 668300"/>
                <a:gd name="connsiteX5" fmla="*/ 169812 w 693975"/>
                <a:gd name="connsiteY5" fmla="*/ 533400 h 668300"/>
                <a:gd name="connsiteX6" fmla="*/ 268237 w 693975"/>
                <a:gd name="connsiteY6" fmla="*/ 469900 h 668300"/>
                <a:gd name="connsiteX7" fmla="*/ 309512 w 693975"/>
                <a:gd name="connsiteY7" fmla="*/ 301625 h 668300"/>
                <a:gd name="connsiteX8" fmla="*/ 373012 w 693975"/>
                <a:gd name="connsiteY8" fmla="*/ 184150 h 668300"/>
                <a:gd name="connsiteX9" fmla="*/ 601612 w 693975"/>
                <a:gd name="connsiteY9" fmla="*/ 244475 h 668300"/>
                <a:gd name="connsiteX10" fmla="*/ 693687 w 693975"/>
                <a:gd name="connsiteY10" fmla="*/ 396875 h 668300"/>
                <a:gd name="connsiteX11" fmla="*/ 576212 w 693975"/>
                <a:gd name="connsiteY11" fmla="*/ 438150 h 668300"/>
                <a:gd name="connsiteX12" fmla="*/ 465087 w 693975"/>
                <a:gd name="connsiteY12" fmla="*/ 377825 h 668300"/>
                <a:gd name="connsiteX13" fmla="*/ 423812 w 693975"/>
                <a:gd name="connsiteY13" fmla="*/ 273050 h 668300"/>
                <a:gd name="connsiteX14" fmla="*/ 503187 w 693975"/>
                <a:gd name="connsiteY14" fmla="*/ 180975 h 668300"/>
                <a:gd name="connsiteX15" fmla="*/ 680987 w 693975"/>
                <a:gd name="connsiteY15" fmla="*/ 174625 h 668300"/>
                <a:gd name="connsiteX0" fmla="*/ 336242 w 692130"/>
                <a:gd name="connsiteY0" fmla="*/ 0 h 533431"/>
                <a:gd name="connsiteX1" fmla="*/ 180667 w 692130"/>
                <a:gd name="connsiteY1" fmla="*/ 127000 h 533431"/>
                <a:gd name="connsiteX2" fmla="*/ 2867 w 692130"/>
                <a:gd name="connsiteY2" fmla="*/ 336550 h 533431"/>
                <a:gd name="connsiteX3" fmla="*/ 72717 w 692130"/>
                <a:gd name="connsiteY3" fmla="*/ 377825 h 533431"/>
                <a:gd name="connsiteX4" fmla="*/ 98117 w 692130"/>
                <a:gd name="connsiteY4" fmla="*/ 463550 h 533431"/>
                <a:gd name="connsiteX5" fmla="*/ 167967 w 692130"/>
                <a:gd name="connsiteY5" fmla="*/ 533400 h 533431"/>
                <a:gd name="connsiteX6" fmla="*/ 266392 w 692130"/>
                <a:gd name="connsiteY6" fmla="*/ 469900 h 533431"/>
                <a:gd name="connsiteX7" fmla="*/ 307667 w 692130"/>
                <a:gd name="connsiteY7" fmla="*/ 301625 h 533431"/>
                <a:gd name="connsiteX8" fmla="*/ 371167 w 692130"/>
                <a:gd name="connsiteY8" fmla="*/ 184150 h 533431"/>
                <a:gd name="connsiteX9" fmla="*/ 599767 w 692130"/>
                <a:gd name="connsiteY9" fmla="*/ 244475 h 533431"/>
                <a:gd name="connsiteX10" fmla="*/ 691842 w 692130"/>
                <a:gd name="connsiteY10" fmla="*/ 396875 h 533431"/>
                <a:gd name="connsiteX11" fmla="*/ 574367 w 692130"/>
                <a:gd name="connsiteY11" fmla="*/ 438150 h 533431"/>
                <a:gd name="connsiteX12" fmla="*/ 463242 w 692130"/>
                <a:gd name="connsiteY12" fmla="*/ 377825 h 533431"/>
                <a:gd name="connsiteX13" fmla="*/ 421967 w 692130"/>
                <a:gd name="connsiteY13" fmla="*/ 273050 h 533431"/>
                <a:gd name="connsiteX14" fmla="*/ 501342 w 692130"/>
                <a:gd name="connsiteY14" fmla="*/ 180975 h 533431"/>
                <a:gd name="connsiteX15" fmla="*/ 679142 w 692130"/>
                <a:gd name="connsiteY15" fmla="*/ 174625 h 533431"/>
                <a:gd name="connsiteX0" fmla="*/ 263676 w 619564"/>
                <a:gd name="connsiteY0" fmla="*/ 0 h 533431"/>
                <a:gd name="connsiteX1" fmla="*/ 108101 w 619564"/>
                <a:gd name="connsiteY1" fmla="*/ 127000 h 533431"/>
                <a:gd name="connsiteX2" fmla="*/ 35076 w 619564"/>
                <a:gd name="connsiteY2" fmla="*/ 228600 h 533431"/>
                <a:gd name="connsiteX3" fmla="*/ 151 w 619564"/>
                <a:gd name="connsiteY3" fmla="*/ 377825 h 533431"/>
                <a:gd name="connsiteX4" fmla="*/ 25551 w 619564"/>
                <a:gd name="connsiteY4" fmla="*/ 463550 h 533431"/>
                <a:gd name="connsiteX5" fmla="*/ 95401 w 619564"/>
                <a:gd name="connsiteY5" fmla="*/ 533400 h 533431"/>
                <a:gd name="connsiteX6" fmla="*/ 193826 w 619564"/>
                <a:gd name="connsiteY6" fmla="*/ 469900 h 533431"/>
                <a:gd name="connsiteX7" fmla="*/ 235101 w 619564"/>
                <a:gd name="connsiteY7" fmla="*/ 301625 h 533431"/>
                <a:gd name="connsiteX8" fmla="*/ 298601 w 619564"/>
                <a:gd name="connsiteY8" fmla="*/ 184150 h 533431"/>
                <a:gd name="connsiteX9" fmla="*/ 527201 w 619564"/>
                <a:gd name="connsiteY9" fmla="*/ 244475 h 533431"/>
                <a:gd name="connsiteX10" fmla="*/ 619276 w 619564"/>
                <a:gd name="connsiteY10" fmla="*/ 396875 h 533431"/>
                <a:gd name="connsiteX11" fmla="*/ 501801 w 619564"/>
                <a:gd name="connsiteY11" fmla="*/ 438150 h 533431"/>
                <a:gd name="connsiteX12" fmla="*/ 390676 w 619564"/>
                <a:gd name="connsiteY12" fmla="*/ 377825 h 533431"/>
                <a:gd name="connsiteX13" fmla="*/ 349401 w 619564"/>
                <a:gd name="connsiteY13" fmla="*/ 273050 h 533431"/>
                <a:gd name="connsiteX14" fmla="*/ 428776 w 619564"/>
                <a:gd name="connsiteY14" fmla="*/ 180975 h 533431"/>
                <a:gd name="connsiteX15" fmla="*/ 606576 w 619564"/>
                <a:gd name="connsiteY15" fmla="*/ 174625 h 533431"/>
                <a:gd name="connsiteX0" fmla="*/ 298495 w 654383"/>
                <a:gd name="connsiteY0" fmla="*/ 0 h 533431"/>
                <a:gd name="connsiteX1" fmla="*/ 142920 w 654383"/>
                <a:gd name="connsiteY1" fmla="*/ 127000 h 533431"/>
                <a:gd name="connsiteX2" fmla="*/ 69895 w 654383"/>
                <a:gd name="connsiteY2" fmla="*/ 228600 h 533431"/>
                <a:gd name="connsiteX3" fmla="*/ 45 w 654383"/>
                <a:gd name="connsiteY3" fmla="*/ 336550 h 533431"/>
                <a:gd name="connsiteX4" fmla="*/ 60370 w 654383"/>
                <a:gd name="connsiteY4" fmla="*/ 463550 h 533431"/>
                <a:gd name="connsiteX5" fmla="*/ 130220 w 654383"/>
                <a:gd name="connsiteY5" fmla="*/ 533400 h 533431"/>
                <a:gd name="connsiteX6" fmla="*/ 228645 w 654383"/>
                <a:gd name="connsiteY6" fmla="*/ 469900 h 533431"/>
                <a:gd name="connsiteX7" fmla="*/ 269920 w 654383"/>
                <a:gd name="connsiteY7" fmla="*/ 301625 h 533431"/>
                <a:gd name="connsiteX8" fmla="*/ 333420 w 654383"/>
                <a:gd name="connsiteY8" fmla="*/ 184150 h 533431"/>
                <a:gd name="connsiteX9" fmla="*/ 562020 w 654383"/>
                <a:gd name="connsiteY9" fmla="*/ 244475 h 533431"/>
                <a:gd name="connsiteX10" fmla="*/ 654095 w 654383"/>
                <a:gd name="connsiteY10" fmla="*/ 396875 h 533431"/>
                <a:gd name="connsiteX11" fmla="*/ 536620 w 654383"/>
                <a:gd name="connsiteY11" fmla="*/ 438150 h 533431"/>
                <a:gd name="connsiteX12" fmla="*/ 425495 w 654383"/>
                <a:gd name="connsiteY12" fmla="*/ 377825 h 533431"/>
                <a:gd name="connsiteX13" fmla="*/ 384220 w 654383"/>
                <a:gd name="connsiteY13" fmla="*/ 273050 h 533431"/>
                <a:gd name="connsiteX14" fmla="*/ 463595 w 654383"/>
                <a:gd name="connsiteY14" fmla="*/ 180975 h 533431"/>
                <a:gd name="connsiteX15" fmla="*/ 641395 w 654383"/>
                <a:gd name="connsiteY15" fmla="*/ 174625 h 533431"/>
                <a:gd name="connsiteX0" fmla="*/ 299255 w 655143"/>
                <a:gd name="connsiteY0" fmla="*/ 0 h 533400"/>
                <a:gd name="connsiteX1" fmla="*/ 143680 w 655143"/>
                <a:gd name="connsiteY1" fmla="*/ 127000 h 533400"/>
                <a:gd name="connsiteX2" fmla="*/ 70655 w 655143"/>
                <a:gd name="connsiteY2" fmla="*/ 228600 h 533400"/>
                <a:gd name="connsiteX3" fmla="*/ 805 w 655143"/>
                <a:gd name="connsiteY3" fmla="*/ 336550 h 533400"/>
                <a:gd name="connsiteX4" fmla="*/ 38905 w 655143"/>
                <a:gd name="connsiteY4" fmla="*/ 469900 h 533400"/>
                <a:gd name="connsiteX5" fmla="*/ 130980 w 655143"/>
                <a:gd name="connsiteY5" fmla="*/ 533400 h 533400"/>
                <a:gd name="connsiteX6" fmla="*/ 229405 w 655143"/>
                <a:gd name="connsiteY6" fmla="*/ 469900 h 533400"/>
                <a:gd name="connsiteX7" fmla="*/ 270680 w 655143"/>
                <a:gd name="connsiteY7" fmla="*/ 301625 h 533400"/>
                <a:gd name="connsiteX8" fmla="*/ 334180 w 655143"/>
                <a:gd name="connsiteY8" fmla="*/ 184150 h 533400"/>
                <a:gd name="connsiteX9" fmla="*/ 562780 w 655143"/>
                <a:gd name="connsiteY9" fmla="*/ 244475 h 533400"/>
                <a:gd name="connsiteX10" fmla="*/ 654855 w 655143"/>
                <a:gd name="connsiteY10" fmla="*/ 396875 h 533400"/>
                <a:gd name="connsiteX11" fmla="*/ 537380 w 655143"/>
                <a:gd name="connsiteY11" fmla="*/ 438150 h 533400"/>
                <a:gd name="connsiteX12" fmla="*/ 426255 w 655143"/>
                <a:gd name="connsiteY12" fmla="*/ 377825 h 533400"/>
                <a:gd name="connsiteX13" fmla="*/ 384980 w 655143"/>
                <a:gd name="connsiteY13" fmla="*/ 273050 h 533400"/>
                <a:gd name="connsiteX14" fmla="*/ 464355 w 655143"/>
                <a:gd name="connsiteY14" fmla="*/ 180975 h 533400"/>
                <a:gd name="connsiteX15" fmla="*/ 642155 w 655143"/>
                <a:gd name="connsiteY15" fmla="*/ 174625 h 533400"/>
                <a:gd name="connsiteX0" fmla="*/ 298790 w 654678"/>
                <a:gd name="connsiteY0" fmla="*/ 0 h 533400"/>
                <a:gd name="connsiteX1" fmla="*/ 143215 w 654678"/>
                <a:gd name="connsiteY1" fmla="*/ 127000 h 533400"/>
                <a:gd name="connsiteX2" fmla="*/ 57490 w 654678"/>
                <a:gd name="connsiteY2" fmla="*/ 206375 h 533400"/>
                <a:gd name="connsiteX3" fmla="*/ 340 w 654678"/>
                <a:gd name="connsiteY3" fmla="*/ 336550 h 533400"/>
                <a:gd name="connsiteX4" fmla="*/ 38440 w 654678"/>
                <a:gd name="connsiteY4" fmla="*/ 469900 h 533400"/>
                <a:gd name="connsiteX5" fmla="*/ 130515 w 654678"/>
                <a:gd name="connsiteY5" fmla="*/ 533400 h 533400"/>
                <a:gd name="connsiteX6" fmla="*/ 228940 w 654678"/>
                <a:gd name="connsiteY6" fmla="*/ 469900 h 533400"/>
                <a:gd name="connsiteX7" fmla="*/ 270215 w 654678"/>
                <a:gd name="connsiteY7" fmla="*/ 301625 h 533400"/>
                <a:gd name="connsiteX8" fmla="*/ 333715 w 654678"/>
                <a:gd name="connsiteY8" fmla="*/ 184150 h 533400"/>
                <a:gd name="connsiteX9" fmla="*/ 562315 w 654678"/>
                <a:gd name="connsiteY9" fmla="*/ 244475 h 533400"/>
                <a:gd name="connsiteX10" fmla="*/ 654390 w 654678"/>
                <a:gd name="connsiteY10" fmla="*/ 396875 h 533400"/>
                <a:gd name="connsiteX11" fmla="*/ 536915 w 654678"/>
                <a:gd name="connsiteY11" fmla="*/ 438150 h 533400"/>
                <a:gd name="connsiteX12" fmla="*/ 425790 w 654678"/>
                <a:gd name="connsiteY12" fmla="*/ 377825 h 533400"/>
                <a:gd name="connsiteX13" fmla="*/ 384515 w 654678"/>
                <a:gd name="connsiteY13" fmla="*/ 273050 h 533400"/>
                <a:gd name="connsiteX14" fmla="*/ 463890 w 654678"/>
                <a:gd name="connsiteY14" fmla="*/ 180975 h 533400"/>
                <a:gd name="connsiteX15" fmla="*/ 641690 w 654678"/>
                <a:gd name="connsiteY15" fmla="*/ 174625 h 533400"/>
                <a:gd name="connsiteX0" fmla="*/ 298790 w 654678"/>
                <a:gd name="connsiteY0" fmla="*/ 0 h 533400"/>
                <a:gd name="connsiteX1" fmla="*/ 281328 w 654678"/>
                <a:gd name="connsiteY1" fmla="*/ 119856 h 533400"/>
                <a:gd name="connsiteX2" fmla="*/ 57490 w 654678"/>
                <a:gd name="connsiteY2" fmla="*/ 206375 h 533400"/>
                <a:gd name="connsiteX3" fmla="*/ 340 w 654678"/>
                <a:gd name="connsiteY3" fmla="*/ 336550 h 533400"/>
                <a:gd name="connsiteX4" fmla="*/ 38440 w 654678"/>
                <a:gd name="connsiteY4" fmla="*/ 469900 h 533400"/>
                <a:gd name="connsiteX5" fmla="*/ 130515 w 654678"/>
                <a:gd name="connsiteY5" fmla="*/ 533400 h 533400"/>
                <a:gd name="connsiteX6" fmla="*/ 228940 w 654678"/>
                <a:gd name="connsiteY6" fmla="*/ 469900 h 533400"/>
                <a:gd name="connsiteX7" fmla="*/ 270215 w 654678"/>
                <a:gd name="connsiteY7" fmla="*/ 301625 h 533400"/>
                <a:gd name="connsiteX8" fmla="*/ 333715 w 654678"/>
                <a:gd name="connsiteY8" fmla="*/ 184150 h 533400"/>
                <a:gd name="connsiteX9" fmla="*/ 562315 w 654678"/>
                <a:gd name="connsiteY9" fmla="*/ 244475 h 533400"/>
                <a:gd name="connsiteX10" fmla="*/ 654390 w 654678"/>
                <a:gd name="connsiteY10" fmla="*/ 396875 h 533400"/>
                <a:gd name="connsiteX11" fmla="*/ 536915 w 654678"/>
                <a:gd name="connsiteY11" fmla="*/ 438150 h 533400"/>
                <a:gd name="connsiteX12" fmla="*/ 425790 w 654678"/>
                <a:gd name="connsiteY12" fmla="*/ 377825 h 533400"/>
                <a:gd name="connsiteX13" fmla="*/ 384515 w 654678"/>
                <a:gd name="connsiteY13" fmla="*/ 273050 h 533400"/>
                <a:gd name="connsiteX14" fmla="*/ 463890 w 654678"/>
                <a:gd name="connsiteY14" fmla="*/ 180975 h 533400"/>
                <a:gd name="connsiteX15" fmla="*/ 641690 w 654678"/>
                <a:gd name="connsiteY15" fmla="*/ 174625 h 533400"/>
                <a:gd name="connsiteX0" fmla="*/ 298790 w 654678"/>
                <a:gd name="connsiteY0" fmla="*/ 0 h 533400"/>
                <a:gd name="connsiteX1" fmla="*/ 281328 w 654678"/>
                <a:gd name="connsiteY1" fmla="*/ 119856 h 533400"/>
                <a:gd name="connsiteX2" fmla="*/ 57490 w 654678"/>
                <a:gd name="connsiteY2" fmla="*/ 206375 h 533400"/>
                <a:gd name="connsiteX3" fmla="*/ 340 w 654678"/>
                <a:gd name="connsiteY3" fmla="*/ 336550 h 533400"/>
                <a:gd name="connsiteX4" fmla="*/ 38440 w 654678"/>
                <a:gd name="connsiteY4" fmla="*/ 469900 h 533400"/>
                <a:gd name="connsiteX5" fmla="*/ 130515 w 654678"/>
                <a:gd name="connsiteY5" fmla="*/ 533400 h 533400"/>
                <a:gd name="connsiteX6" fmla="*/ 228940 w 654678"/>
                <a:gd name="connsiteY6" fmla="*/ 469900 h 533400"/>
                <a:gd name="connsiteX7" fmla="*/ 270215 w 654678"/>
                <a:gd name="connsiteY7" fmla="*/ 301625 h 533400"/>
                <a:gd name="connsiteX8" fmla="*/ 333715 w 654678"/>
                <a:gd name="connsiteY8" fmla="*/ 184150 h 533400"/>
                <a:gd name="connsiteX9" fmla="*/ 562315 w 654678"/>
                <a:gd name="connsiteY9" fmla="*/ 244475 h 533400"/>
                <a:gd name="connsiteX10" fmla="*/ 654390 w 654678"/>
                <a:gd name="connsiteY10" fmla="*/ 396875 h 533400"/>
                <a:gd name="connsiteX11" fmla="*/ 536915 w 654678"/>
                <a:gd name="connsiteY11" fmla="*/ 438150 h 533400"/>
                <a:gd name="connsiteX12" fmla="*/ 425790 w 654678"/>
                <a:gd name="connsiteY12" fmla="*/ 377825 h 533400"/>
                <a:gd name="connsiteX13" fmla="*/ 384515 w 654678"/>
                <a:gd name="connsiteY13" fmla="*/ 273050 h 533400"/>
                <a:gd name="connsiteX14" fmla="*/ 463890 w 654678"/>
                <a:gd name="connsiteY14" fmla="*/ 180975 h 533400"/>
                <a:gd name="connsiteX15" fmla="*/ 641690 w 654678"/>
                <a:gd name="connsiteY15" fmla="*/ 174625 h 533400"/>
                <a:gd name="connsiteX0" fmla="*/ 298790 w 654678"/>
                <a:gd name="connsiteY0" fmla="*/ 0 h 533400"/>
                <a:gd name="connsiteX1" fmla="*/ 281328 w 654678"/>
                <a:gd name="connsiteY1" fmla="*/ 119856 h 533400"/>
                <a:gd name="connsiteX2" fmla="*/ 57490 w 654678"/>
                <a:gd name="connsiteY2" fmla="*/ 206375 h 533400"/>
                <a:gd name="connsiteX3" fmla="*/ 340 w 654678"/>
                <a:gd name="connsiteY3" fmla="*/ 336550 h 533400"/>
                <a:gd name="connsiteX4" fmla="*/ 38440 w 654678"/>
                <a:gd name="connsiteY4" fmla="*/ 469900 h 533400"/>
                <a:gd name="connsiteX5" fmla="*/ 130515 w 654678"/>
                <a:gd name="connsiteY5" fmla="*/ 533400 h 533400"/>
                <a:gd name="connsiteX6" fmla="*/ 228940 w 654678"/>
                <a:gd name="connsiteY6" fmla="*/ 469900 h 533400"/>
                <a:gd name="connsiteX7" fmla="*/ 270215 w 654678"/>
                <a:gd name="connsiteY7" fmla="*/ 301625 h 533400"/>
                <a:gd name="connsiteX8" fmla="*/ 333715 w 654678"/>
                <a:gd name="connsiteY8" fmla="*/ 184150 h 533400"/>
                <a:gd name="connsiteX9" fmla="*/ 562315 w 654678"/>
                <a:gd name="connsiteY9" fmla="*/ 244475 h 533400"/>
                <a:gd name="connsiteX10" fmla="*/ 654390 w 654678"/>
                <a:gd name="connsiteY10" fmla="*/ 396875 h 533400"/>
                <a:gd name="connsiteX11" fmla="*/ 536915 w 654678"/>
                <a:gd name="connsiteY11" fmla="*/ 438150 h 533400"/>
                <a:gd name="connsiteX12" fmla="*/ 425790 w 654678"/>
                <a:gd name="connsiteY12" fmla="*/ 377825 h 533400"/>
                <a:gd name="connsiteX13" fmla="*/ 384515 w 654678"/>
                <a:gd name="connsiteY13" fmla="*/ 273050 h 533400"/>
                <a:gd name="connsiteX14" fmla="*/ 463890 w 654678"/>
                <a:gd name="connsiteY14" fmla="*/ 180975 h 533400"/>
                <a:gd name="connsiteX15" fmla="*/ 641690 w 654678"/>
                <a:gd name="connsiteY15" fmla="*/ 172243 h 533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654678" h="533400">
                  <a:moveTo>
                    <a:pt x="298790" y="0"/>
                  </a:moveTo>
                  <a:cubicBezTo>
                    <a:pt x="282120" y="80697"/>
                    <a:pt x="321545" y="85460"/>
                    <a:pt x="281328" y="119856"/>
                  </a:cubicBezTo>
                  <a:cubicBezTo>
                    <a:pt x="241111" y="154252"/>
                    <a:pt x="104321" y="170259"/>
                    <a:pt x="57490" y="206375"/>
                  </a:cubicBezTo>
                  <a:cubicBezTo>
                    <a:pt x="10659" y="242491"/>
                    <a:pt x="3515" y="292629"/>
                    <a:pt x="340" y="336550"/>
                  </a:cubicBezTo>
                  <a:cubicBezTo>
                    <a:pt x="-2835" y="380471"/>
                    <a:pt x="16744" y="437092"/>
                    <a:pt x="38440" y="469900"/>
                  </a:cubicBezTo>
                  <a:cubicBezTo>
                    <a:pt x="60136" y="502708"/>
                    <a:pt x="98765" y="533400"/>
                    <a:pt x="130515" y="533400"/>
                  </a:cubicBezTo>
                  <a:cubicBezTo>
                    <a:pt x="162265" y="533400"/>
                    <a:pt x="205657" y="508529"/>
                    <a:pt x="228940" y="469900"/>
                  </a:cubicBezTo>
                  <a:cubicBezTo>
                    <a:pt x="252223" y="431271"/>
                    <a:pt x="252753" y="349250"/>
                    <a:pt x="270215" y="301625"/>
                  </a:cubicBezTo>
                  <a:cubicBezTo>
                    <a:pt x="287678" y="254000"/>
                    <a:pt x="285032" y="193675"/>
                    <a:pt x="333715" y="184150"/>
                  </a:cubicBezTo>
                  <a:cubicBezTo>
                    <a:pt x="382398" y="174625"/>
                    <a:pt x="508869" y="209021"/>
                    <a:pt x="562315" y="244475"/>
                  </a:cubicBezTo>
                  <a:cubicBezTo>
                    <a:pt x="615761" y="279929"/>
                    <a:pt x="658623" y="364596"/>
                    <a:pt x="654390" y="396875"/>
                  </a:cubicBezTo>
                  <a:cubicBezTo>
                    <a:pt x="650157" y="429154"/>
                    <a:pt x="575015" y="441325"/>
                    <a:pt x="536915" y="438150"/>
                  </a:cubicBezTo>
                  <a:cubicBezTo>
                    <a:pt x="498815" y="434975"/>
                    <a:pt x="451190" y="405342"/>
                    <a:pt x="425790" y="377825"/>
                  </a:cubicBezTo>
                  <a:cubicBezTo>
                    <a:pt x="400390" y="350308"/>
                    <a:pt x="378165" y="305858"/>
                    <a:pt x="384515" y="273050"/>
                  </a:cubicBezTo>
                  <a:cubicBezTo>
                    <a:pt x="390865" y="240242"/>
                    <a:pt x="421028" y="197776"/>
                    <a:pt x="463890" y="180975"/>
                  </a:cubicBezTo>
                  <a:cubicBezTo>
                    <a:pt x="506752" y="164174"/>
                    <a:pt x="593007" y="179651"/>
                    <a:pt x="641690" y="172243"/>
                  </a:cubicBezTo>
                </a:path>
              </a:pathLst>
            </a:custGeom>
            <a:ln w="38100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2590499" y="4016469"/>
              <a:ext cx="276230" cy="481011"/>
            </a:xfrm>
            <a:custGeom>
              <a:avLst/>
              <a:gdLst>
                <a:gd name="connsiteX0" fmla="*/ 147317 w 280667"/>
                <a:gd name="connsiteY0" fmla="*/ 385762 h 385762"/>
                <a:gd name="connsiteX1" fmla="*/ 13967 w 280667"/>
                <a:gd name="connsiteY1" fmla="*/ 304800 h 385762"/>
                <a:gd name="connsiteX2" fmla="*/ 28255 w 280667"/>
                <a:gd name="connsiteY2" fmla="*/ 185737 h 385762"/>
                <a:gd name="connsiteX3" fmla="*/ 228280 w 280667"/>
                <a:gd name="connsiteY3" fmla="*/ 104775 h 385762"/>
                <a:gd name="connsiteX4" fmla="*/ 280667 w 280667"/>
                <a:gd name="connsiteY4" fmla="*/ 0 h 385762"/>
                <a:gd name="connsiteX0" fmla="*/ 86342 w 276842"/>
                <a:gd name="connsiteY0" fmla="*/ 431005 h 431005"/>
                <a:gd name="connsiteX1" fmla="*/ 10142 w 276842"/>
                <a:gd name="connsiteY1" fmla="*/ 304800 h 431005"/>
                <a:gd name="connsiteX2" fmla="*/ 24430 w 276842"/>
                <a:gd name="connsiteY2" fmla="*/ 185737 h 431005"/>
                <a:gd name="connsiteX3" fmla="*/ 224455 w 276842"/>
                <a:gd name="connsiteY3" fmla="*/ 104775 h 431005"/>
                <a:gd name="connsiteX4" fmla="*/ 276842 w 276842"/>
                <a:gd name="connsiteY4" fmla="*/ 0 h 431005"/>
                <a:gd name="connsiteX0" fmla="*/ 86342 w 276842"/>
                <a:gd name="connsiteY0" fmla="*/ 431005 h 431005"/>
                <a:gd name="connsiteX1" fmla="*/ 10142 w 276842"/>
                <a:gd name="connsiteY1" fmla="*/ 304800 h 431005"/>
                <a:gd name="connsiteX2" fmla="*/ 24430 w 276842"/>
                <a:gd name="connsiteY2" fmla="*/ 185737 h 431005"/>
                <a:gd name="connsiteX3" fmla="*/ 224455 w 276842"/>
                <a:gd name="connsiteY3" fmla="*/ 104775 h 431005"/>
                <a:gd name="connsiteX4" fmla="*/ 276842 w 276842"/>
                <a:gd name="connsiteY4" fmla="*/ 0 h 431005"/>
                <a:gd name="connsiteX0" fmla="*/ 88875 w 276994"/>
                <a:gd name="connsiteY0" fmla="*/ 459580 h 459580"/>
                <a:gd name="connsiteX1" fmla="*/ 10294 w 276994"/>
                <a:gd name="connsiteY1" fmla="*/ 304800 h 459580"/>
                <a:gd name="connsiteX2" fmla="*/ 24582 w 276994"/>
                <a:gd name="connsiteY2" fmla="*/ 185737 h 459580"/>
                <a:gd name="connsiteX3" fmla="*/ 224607 w 276994"/>
                <a:gd name="connsiteY3" fmla="*/ 104775 h 459580"/>
                <a:gd name="connsiteX4" fmla="*/ 276994 w 276994"/>
                <a:gd name="connsiteY4" fmla="*/ 0 h 459580"/>
                <a:gd name="connsiteX0" fmla="*/ 88875 w 276994"/>
                <a:gd name="connsiteY0" fmla="*/ 459580 h 459580"/>
                <a:gd name="connsiteX1" fmla="*/ 10294 w 276994"/>
                <a:gd name="connsiteY1" fmla="*/ 304800 h 459580"/>
                <a:gd name="connsiteX2" fmla="*/ 24582 w 276994"/>
                <a:gd name="connsiteY2" fmla="*/ 185737 h 459580"/>
                <a:gd name="connsiteX3" fmla="*/ 224607 w 276994"/>
                <a:gd name="connsiteY3" fmla="*/ 104775 h 459580"/>
                <a:gd name="connsiteX4" fmla="*/ 276994 w 276994"/>
                <a:gd name="connsiteY4" fmla="*/ 0 h 459580"/>
                <a:gd name="connsiteX0" fmla="*/ 78738 w 276382"/>
                <a:gd name="connsiteY0" fmla="*/ 459580 h 459580"/>
                <a:gd name="connsiteX1" fmla="*/ 9682 w 276382"/>
                <a:gd name="connsiteY1" fmla="*/ 304800 h 459580"/>
                <a:gd name="connsiteX2" fmla="*/ 23970 w 276382"/>
                <a:gd name="connsiteY2" fmla="*/ 185737 h 459580"/>
                <a:gd name="connsiteX3" fmla="*/ 223995 w 276382"/>
                <a:gd name="connsiteY3" fmla="*/ 104775 h 459580"/>
                <a:gd name="connsiteX4" fmla="*/ 276382 w 276382"/>
                <a:gd name="connsiteY4" fmla="*/ 0 h 459580"/>
                <a:gd name="connsiteX0" fmla="*/ 81271 w 276534"/>
                <a:gd name="connsiteY0" fmla="*/ 461961 h 461961"/>
                <a:gd name="connsiteX1" fmla="*/ 9834 w 276534"/>
                <a:gd name="connsiteY1" fmla="*/ 304800 h 461961"/>
                <a:gd name="connsiteX2" fmla="*/ 24122 w 276534"/>
                <a:gd name="connsiteY2" fmla="*/ 185737 h 461961"/>
                <a:gd name="connsiteX3" fmla="*/ 224147 w 276534"/>
                <a:gd name="connsiteY3" fmla="*/ 104775 h 461961"/>
                <a:gd name="connsiteX4" fmla="*/ 276534 w 276534"/>
                <a:gd name="connsiteY4" fmla="*/ 0 h 461961"/>
                <a:gd name="connsiteX0" fmla="*/ 71141 w 275929"/>
                <a:gd name="connsiteY0" fmla="*/ 476249 h 476249"/>
                <a:gd name="connsiteX1" fmla="*/ 9229 w 275929"/>
                <a:gd name="connsiteY1" fmla="*/ 304800 h 476249"/>
                <a:gd name="connsiteX2" fmla="*/ 23517 w 275929"/>
                <a:gd name="connsiteY2" fmla="*/ 185737 h 476249"/>
                <a:gd name="connsiteX3" fmla="*/ 223542 w 275929"/>
                <a:gd name="connsiteY3" fmla="*/ 104775 h 476249"/>
                <a:gd name="connsiteX4" fmla="*/ 275929 w 275929"/>
                <a:gd name="connsiteY4" fmla="*/ 0 h 476249"/>
                <a:gd name="connsiteX0" fmla="*/ 76204 w 276230"/>
                <a:gd name="connsiteY0" fmla="*/ 481011 h 481011"/>
                <a:gd name="connsiteX1" fmla="*/ 9530 w 276230"/>
                <a:gd name="connsiteY1" fmla="*/ 304800 h 481011"/>
                <a:gd name="connsiteX2" fmla="*/ 23818 w 276230"/>
                <a:gd name="connsiteY2" fmla="*/ 185737 h 481011"/>
                <a:gd name="connsiteX3" fmla="*/ 223843 w 276230"/>
                <a:gd name="connsiteY3" fmla="*/ 104775 h 481011"/>
                <a:gd name="connsiteX4" fmla="*/ 276230 w 276230"/>
                <a:gd name="connsiteY4" fmla="*/ 0 h 4810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76230" h="481011">
                  <a:moveTo>
                    <a:pt x="76204" y="481011"/>
                  </a:moveTo>
                  <a:cubicBezTo>
                    <a:pt x="74219" y="380997"/>
                    <a:pt x="18261" y="354012"/>
                    <a:pt x="9530" y="304800"/>
                  </a:cubicBezTo>
                  <a:cubicBezTo>
                    <a:pt x="799" y="255588"/>
                    <a:pt x="-11901" y="219074"/>
                    <a:pt x="23818" y="185737"/>
                  </a:cubicBezTo>
                  <a:cubicBezTo>
                    <a:pt x="59537" y="152400"/>
                    <a:pt x="181774" y="135731"/>
                    <a:pt x="223843" y="104775"/>
                  </a:cubicBezTo>
                  <a:cubicBezTo>
                    <a:pt x="265912" y="73819"/>
                    <a:pt x="255593" y="32544"/>
                    <a:pt x="276230" y="0"/>
                  </a:cubicBezTo>
                </a:path>
              </a:pathLst>
            </a:custGeom>
            <a:ln w="38100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1" name="Freeform 30"/>
            <p:cNvSpPr/>
            <p:nvPr/>
          </p:nvSpPr>
          <p:spPr>
            <a:xfrm>
              <a:off x="1092555" y="4224093"/>
              <a:ext cx="695765" cy="268625"/>
            </a:xfrm>
            <a:custGeom>
              <a:avLst/>
              <a:gdLst>
                <a:gd name="connsiteX0" fmla="*/ 719418 w 719418"/>
                <a:gd name="connsiteY0" fmla="*/ 86185 h 268840"/>
                <a:gd name="connsiteX1" fmla="*/ 557493 w 719418"/>
                <a:gd name="connsiteY1" fmla="*/ 460 h 268840"/>
                <a:gd name="connsiteX2" fmla="*/ 333655 w 719418"/>
                <a:gd name="connsiteY2" fmla="*/ 119522 h 268840"/>
                <a:gd name="connsiteX3" fmla="*/ 114580 w 719418"/>
                <a:gd name="connsiteY3" fmla="*/ 29035 h 268840"/>
                <a:gd name="connsiteX4" fmla="*/ 71718 w 719418"/>
                <a:gd name="connsiteY4" fmla="*/ 214772 h 268840"/>
                <a:gd name="connsiteX5" fmla="*/ 280 w 719418"/>
                <a:gd name="connsiteY5" fmla="*/ 267160 h 268840"/>
                <a:gd name="connsiteX0" fmla="*/ 693383 w 693383"/>
                <a:gd name="connsiteY0" fmla="*/ 86185 h 268840"/>
                <a:gd name="connsiteX1" fmla="*/ 531458 w 693383"/>
                <a:gd name="connsiteY1" fmla="*/ 460 h 268840"/>
                <a:gd name="connsiteX2" fmla="*/ 307620 w 693383"/>
                <a:gd name="connsiteY2" fmla="*/ 119522 h 268840"/>
                <a:gd name="connsiteX3" fmla="*/ 88545 w 693383"/>
                <a:gd name="connsiteY3" fmla="*/ 29035 h 268840"/>
                <a:gd name="connsiteX4" fmla="*/ 45683 w 693383"/>
                <a:gd name="connsiteY4" fmla="*/ 214772 h 268840"/>
                <a:gd name="connsiteX5" fmla="*/ 439 w 693383"/>
                <a:gd name="connsiteY5" fmla="*/ 267160 h 268840"/>
                <a:gd name="connsiteX0" fmla="*/ 695765 w 695765"/>
                <a:gd name="connsiteY0" fmla="*/ 86185 h 268840"/>
                <a:gd name="connsiteX1" fmla="*/ 531458 w 695765"/>
                <a:gd name="connsiteY1" fmla="*/ 460 h 268840"/>
                <a:gd name="connsiteX2" fmla="*/ 307620 w 695765"/>
                <a:gd name="connsiteY2" fmla="*/ 119522 h 268840"/>
                <a:gd name="connsiteX3" fmla="*/ 88545 w 695765"/>
                <a:gd name="connsiteY3" fmla="*/ 29035 h 268840"/>
                <a:gd name="connsiteX4" fmla="*/ 45683 w 695765"/>
                <a:gd name="connsiteY4" fmla="*/ 214772 h 268840"/>
                <a:gd name="connsiteX5" fmla="*/ 439 w 695765"/>
                <a:gd name="connsiteY5" fmla="*/ 267160 h 268840"/>
                <a:gd name="connsiteX0" fmla="*/ 695765 w 695765"/>
                <a:gd name="connsiteY0" fmla="*/ 85970 h 268625"/>
                <a:gd name="connsiteX1" fmla="*/ 531458 w 695765"/>
                <a:gd name="connsiteY1" fmla="*/ 245 h 268625"/>
                <a:gd name="connsiteX2" fmla="*/ 307620 w 695765"/>
                <a:gd name="connsiteY2" fmla="*/ 119307 h 268625"/>
                <a:gd name="connsiteX3" fmla="*/ 88545 w 695765"/>
                <a:gd name="connsiteY3" fmla="*/ 28820 h 268625"/>
                <a:gd name="connsiteX4" fmla="*/ 45683 w 695765"/>
                <a:gd name="connsiteY4" fmla="*/ 214557 h 268625"/>
                <a:gd name="connsiteX5" fmla="*/ 439 w 695765"/>
                <a:gd name="connsiteY5" fmla="*/ 266945 h 2686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95765" h="268625">
                  <a:moveTo>
                    <a:pt x="695765" y="85970"/>
                  </a:moveTo>
                  <a:cubicBezTo>
                    <a:pt x="615993" y="85573"/>
                    <a:pt x="596149" y="-5311"/>
                    <a:pt x="531458" y="245"/>
                  </a:cubicBezTo>
                  <a:cubicBezTo>
                    <a:pt x="466767" y="5801"/>
                    <a:pt x="381439" y="114544"/>
                    <a:pt x="307620" y="119307"/>
                  </a:cubicBezTo>
                  <a:cubicBezTo>
                    <a:pt x="233801" y="124070"/>
                    <a:pt x="132201" y="12945"/>
                    <a:pt x="88545" y="28820"/>
                  </a:cubicBezTo>
                  <a:cubicBezTo>
                    <a:pt x="44889" y="44695"/>
                    <a:pt x="60367" y="174870"/>
                    <a:pt x="45683" y="214557"/>
                  </a:cubicBezTo>
                  <a:cubicBezTo>
                    <a:pt x="30999" y="254244"/>
                    <a:pt x="-4324" y="274883"/>
                    <a:pt x="439" y="266945"/>
                  </a:cubicBezTo>
                </a:path>
              </a:pathLst>
            </a:custGeom>
            <a:ln w="38100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pSp>
          <p:nvGrpSpPr>
            <p:cNvPr id="41" name="Group 40"/>
            <p:cNvGrpSpPr/>
            <p:nvPr/>
          </p:nvGrpSpPr>
          <p:grpSpPr>
            <a:xfrm rot="2220000">
              <a:off x="394342" y="4107356"/>
              <a:ext cx="563880" cy="1005840"/>
              <a:chOff x="3261360" y="4438650"/>
              <a:chExt cx="563880" cy="1005840"/>
            </a:xfrm>
          </p:grpSpPr>
          <p:sp>
            <p:nvSpPr>
              <p:cNvPr id="32" name="Arc 31"/>
              <p:cNvSpPr/>
              <p:nvPr/>
            </p:nvSpPr>
            <p:spPr>
              <a:xfrm>
                <a:off x="3276600" y="4621530"/>
                <a:ext cx="548640" cy="274320"/>
              </a:xfrm>
              <a:prstGeom prst="arc">
                <a:avLst>
                  <a:gd name="adj1" fmla="val 16200000"/>
                  <a:gd name="adj2" fmla="val 5400000"/>
                </a:avLst>
              </a:prstGeom>
              <a:ln w="38100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3" name="Arc 32"/>
              <p:cNvSpPr/>
              <p:nvPr/>
            </p:nvSpPr>
            <p:spPr>
              <a:xfrm flipH="1">
                <a:off x="3276600" y="4621530"/>
                <a:ext cx="548640" cy="91440"/>
              </a:xfrm>
              <a:prstGeom prst="arc">
                <a:avLst>
                  <a:gd name="adj1" fmla="val 16200000"/>
                  <a:gd name="adj2" fmla="val 5400000"/>
                </a:avLst>
              </a:prstGeom>
              <a:ln w="38100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4" name="Arc 33"/>
              <p:cNvSpPr/>
              <p:nvPr/>
            </p:nvSpPr>
            <p:spPr>
              <a:xfrm flipH="1">
                <a:off x="3276600" y="4804410"/>
                <a:ext cx="548640" cy="91440"/>
              </a:xfrm>
              <a:prstGeom prst="arc">
                <a:avLst>
                  <a:gd name="adj1" fmla="val 16200000"/>
                  <a:gd name="adj2" fmla="val 5400000"/>
                </a:avLst>
              </a:prstGeom>
              <a:ln w="38100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5" name="Arc 34"/>
              <p:cNvSpPr/>
              <p:nvPr/>
            </p:nvSpPr>
            <p:spPr>
              <a:xfrm>
                <a:off x="3261360" y="4438650"/>
                <a:ext cx="548640" cy="274320"/>
              </a:xfrm>
              <a:prstGeom prst="arc">
                <a:avLst>
                  <a:gd name="adj1" fmla="val 163136"/>
                  <a:gd name="adj2" fmla="val 5400000"/>
                </a:avLst>
              </a:prstGeom>
              <a:ln w="38100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6" name="Arc 35"/>
              <p:cNvSpPr/>
              <p:nvPr/>
            </p:nvSpPr>
            <p:spPr>
              <a:xfrm>
                <a:off x="3276600" y="4804410"/>
                <a:ext cx="548640" cy="274320"/>
              </a:xfrm>
              <a:prstGeom prst="arc">
                <a:avLst>
                  <a:gd name="adj1" fmla="val 16200000"/>
                  <a:gd name="adj2" fmla="val 5400000"/>
                </a:avLst>
              </a:prstGeom>
              <a:ln w="38100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7" name="Arc 36"/>
              <p:cNvSpPr/>
              <p:nvPr/>
            </p:nvSpPr>
            <p:spPr>
              <a:xfrm flipH="1">
                <a:off x="3276600" y="4987290"/>
                <a:ext cx="548640" cy="91440"/>
              </a:xfrm>
              <a:prstGeom prst="arc">
                <a:avLst>
                  <a:gd name="adj1" fmla="val 16200000"/>
                  <a:gd name="adj2" fmla="val 5400000"/>
                </a:avLst>
              </a:prstGeom>
              <a:ln w="38100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8" name="Arc 37"/>
              <p:cNvSpPr/>
              <p:nvPr/>
            </p:nvSpPr>
            <p:spPr>
              <a:xfrm>
                <a:off x="3276600" y="4987290"/>
                <a:ext cx="548640" cy="274320"/>
              </a:xfrm>
              <a:prstGeom prst="arc">
                <a:avLst>
                  <a:gd name="adj1" fmla="val 16200000"/>
                  <a:gd name="adj2" fmla="val 5400000"/>
                </a:avLst>
              </a:prstGeom>
              <a:ln w="38100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9" name="Arc 38"/>
              <p:cNvSpPr/>
              <p:nvPr/>
            </p:nvSpPr>
            <p:spPr>
              <a:xfrm flipH="1">
                <a:off x="3276600" y="5170170"/>
                <a:ext cx="548640" cy="91440"/>
              </a:xfrm>
              <a:prstGeom prst="arc">
                <a:avLst>
                  <a:gd name="adj1" fmla="val 16200000"/>
                  <a:gd name="adj2" fmla="val 5400000"/>
                </a:avLst>
              </a:prstGeom>
              <a:ln w="38100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40" name="Arc 39"/>
              <p:cNvSpPr/>
              <p:nvPr/>
            </p:nvSpPr>
            <p:spPr>
              <a:xfrm>
                <a:off x="3276600" y="5170170"/>
                <a:ext cx="548640" cy="274320"/>
              </a:xfrm>
              <a:prstGeom prst="arc">
                <a:avLst>
                  <a:gd name="adj1" fmla="val 16200000"/>
                  <a:gd name="adj2" fmla="val 1065851"/>
                </a:avLst>
              </a:prstGeom>
              <a:ln w="38100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sp>
          <p:nvSpPr>
            <p:cNvPr id="42" name="Freeform 41"/>
            <p:cNvSpPr/>
            <p:nvPr/>
          </p:nvSpPr>
          <p:spPr>
            <a:xfrm>
              <a:off x="280408" y="5104602"/>
              <a:ext cx="324648" cy="411955"/>
            </a:xfrm>
            <a:custGeom>
              <a:avLst/>
              <a:gdLst>
                <a:gd name="connsiteX0" fmla="*/ 147317 w 280667"/>
                <a:gd name="connsiteY0" fmla="*/ 385762 h 385762"/>
                <a:gd name="connsiteX1" fmla="*/ 13967 w 280667"/>
                <a:gd name="connsiteY1" fmla="*/ 304800 h 385762"/>
                <a:gd name="connsiteX2" fmla="*/ 28255 w 280667"/>
                <a:gd name="connsiteY2" fmla="*/ 185737 h 385762"/>
                <a:gd name="connsiteX3" fmla="*/ 228280 w 280667"/>
                <a:gd name="connsiteY3" fmla="*/ 104775 h 385762"/>
                <a:gd name="connsiteX4" fmla="*/ 280667 w 280667"/>
                <a:gd name="connsiteY4" fmla="*/ 0 h 385762"/>
                <a:gd name="connsiteX0" fmla="*/ 86342 w 276842"/>
                <a:gd name="connsiteY0" fmla="*/ 431005 h 431005"/>
                <a:gd name="connsiteX1" fmla="*/ 10142 w 276842"/>
                <a:gd name="connsiteY1" fmla="*/ 304800 h 431005"/>
                <a:gd name="connsiteX2" fmla="*/ 24430 w 276842"/>
                <a:gd name="connsiteY2" fmla="*/ 185737 h 431005"/>
                <a:gd name="connsiteX3" fmla="*/ 224455 w 276842"/>
                <a:gd name="connsiteY3" fmla="*/ 104775 h 431005"/>
                <a:gd name="connsiteX4" fmla="*/ 276842 w 276842"/>
                <a:gd name="connsiteY4" fmla="*/ 0 h 431005"/>
                <a:gd name="connsiteX0" fmla="*/ 86342 w 276842"/>
                <a:gd name="connsiteY0" fmla="*/ 431005 h 431005"/>
                <a:gd name="connsiteX1" fmla="*/ 10142 w 276842"/>
                <a:gd name="connsiteY1" fmla="*/ 304800 h 431005"/>
                <a:gd name="connsiteX2" fmla="*/ 24430 w 276842"/>
                <a:gd name="connsiteY2" fmla="*/ 185737 h 431005"/>
                <a:gd name="connsiteX3" fmla="*/ 224455 w 276842"/>
                <a:gd name="connsiteY3" fmla="*/ 104775 h 431005"/>
                <a:gd name="connsiteX4" fmla="*/ 276842 w 276842"/>
                <a:gd name="connsiteY4" fmla="*/ 0 h 431005"/>
                <a:gd name="connsiteX0" fmla="*/ 88875 w 276994"/>
                <a:gd name="connsiteY0" fmla="*/ 459580 h 459580"/>
                <a:gd name="connsiteX1" fmla="*/ 10294 w 276994"/>
                <a:gd name="connsiteY1" fmla="*/ 304800 h 459580"/>
                <a:gd name="connsiteX2" fmla="*/ 24582 w 276994"/>
                <a:gd name="connsiteY2" fmla="*/ 185737 h 459580"/>
                <a:gd name="connsiteX3" fmla="*/ 224607 w 276994"/>
                <a:gd name="connsiteY3" fmla="*/ 104775 h 459580"/>
                <a:gd name="connsiteX4" fmla="*/ 276994 w 276994"/>
                <a:gd name="connsiteY4" fmla="*/ 0 h 459580"/>
                <a:gd name="connsiteX0" fmla="*/ 88875 w 276994"/>
                <a:gd name="connsiteY0" fmla="*/ 459580 h 459580"/>
                <a:gd name="connsiteX1" fmla="*/ 10294 w 276994"/>
                <a:gd name="connsiteY1" fmla="*/ 304800 h 459580"/>
                <a:gd name="connsiteX2" fmla="*/ 24582 w 276994"/>
                <a:gd name="connsiteY2" fmla="*/ 185737 h 459580"/>
                <a:gd name="connsiteX3" fmla="*/ 224607 w 276994"/>
                <a:gd name="connsiteY3" fmla="*/ 104775 h 459580"/>
                <a:gd name="connsiteX4" fmla="*/ 276994 w 276994"/>
                <a:gd name="connsiteY4" fmla="*/ 0 h 459580"/>
                <a:gd name="connsiteX0" fmla="*/ 78738 w 276382"/>
                <a:gd name="connsiteY0" fmla="*/ 459580 h 459580"/>
                <a:gd name="connsiteX1" fmla="*/ 9682 w 276382"/>
                <a:gd name="connsiteY1" fmla="*/ 304800 h 459580"/>
                <a:gd name="connsiteX2" fmla="*/ 23970 w 276382"/>
                <a:gd name="connsiteY2" fmla="*/ 185737 h 459580"/>
                <a:gd name="connsiteX3" fmla="*/ 223995 w 276382"/>
                <a:gd name="connsiteY3" fmla="*/ 104775 h 459580"/>
                <a:gd name="connsiteX4" fmla="*/ 276382 w 276382"/>
                <a:gd name="connsiteY4" fmla="*/ 0 h 459580"/>
                <a:gd name="connsiteX0" fmla="*/ 81271 w 276534"/>
                <a:gd name="connsiteY0" fmla="*/ 461961 h 461961"/>
                <a:gd name="connsiteX1" fmla="*/ 9834 w 276534"/>
                <a:gd name="connsiteY1" fmla="*/ 304800 h 461961"/>
                <a:gd name="connsiteX2" fmla="*/ 24122 w 276534"/>
                <a:gd name="connsiteY2" fmla="*/ 185737 h 461961"/>
                <a:gd name="connsiteX3" fmla="*/ 224147 w 276534"/>
                <a:gd name="connsiteY3" fmla="*/ 104775 h 461961"/>
                <a:gd name="connsiteX4" fmla="*/ 276534 w 276534"/>
                <a:gd name="connsiteY4" fmla="*/ 0 h 461961"/>
                <a:gd name="connsiteX0" fmla="*/ 71141 w 275929"/>
                <a:gd name="connsiteY0" fmla="*/ 476249 h 476249"/>
                <a:gd name="connsiteX1" fmla="*/ 9229 w 275929"/>
                <a:gd name="connsiteY1" fmla="*/ 304800 h 476249"/>
                <a:gd name="connsiteX2" fmla="*/ 23517 w 275929"/>
                <a:gd name="connsiteY2" fmla="*/ 185737 h 476249"/>
                <a:gd name="connsiteX3" fmla="*/ 223542 w 275929"/>
                <a:gd name="connsiteY3" fmla="*/ 104775 h 476249"/>
                <a:gd name="connsiteX4" fmla="*/ 275929 w 275929"/>
                <a:gd name="connsiteY4" fmla="*/ 0 h 476249"/>
                <a:gd name="connsiteX0" fmla="*/ 76204 w 276230"/>
                <a:gd name="connsiteY0" fmla="*/ 481011 h 481011"/>
                <a:gd name="connsiteX1" fmla="*/ 9530 w 276230"/>
                <a:gd name="connsiteY1" fmla="*/ 304800 h 481011"/>
                <a:gd name="connsiteX2" fmla="*/ 23818 w 276230"/>
                <a:gd name="connsiteY2" fmla="*/ 185737 h 481011"/>
                <a:gd name="connsiteX3" fmla="*/ 223843 w 276230"/>
                <a:gd name="connsiteY3" fmla="*/ 104775 h 481011"/>
                <a:gd name="connsiteX4" fmla="*/ 276230 w 276230"/>
                <a:gd name="connsiteY4" fmla="*/ 0 h 481011"/>
                <a:gd name="connsiteX0" fmla="*/ 76204 w 327030"/>
                <a:gd name="connsiteY0" fmla="*/ 404811 h 404811"/>
                <a:gd name="connsiteX1" fmla="*/ 9530 w 327030"/>
                <a:gd name="connsiteY1" fmla="*/ 228600 h 404811"/>
                <a:gd name="connsiteX2" fmla="*/ 23818 w 327030"/>
                <a:gd name="connsiteY2" fmla="*/ 109537 h 404811"/>
                <a:gd name="connsiteX3" fmla="*/ 223843 w 327030"/>
                <a:gd name="connsiteY3" fmla="*/ 28575 h 404811"/>
                <a:gd name="connsiteX4" fmla="*/ 327030 w 327030"/>
                <a:gd name="connsiteY4" fmla="*/ 0 h 404811"/>
                <a:gd name="connsiteX0" fmla="*/ 76204 w 327030"/>
                <a:gd name="connsiteY0" fmla="*/ 404811 h 404811"/>
                <a:gd name="connsiteX1" fmla="*/ 9530 w 327030"/>
                <a:gd name="connsiteY1" fmla="*/ 228600 h 404811"/>
                <a:gd name="connsiteX2" fmla="*/ 23818 w 327030"/>
                <a:gd name="connsiteY2" fmla="*/ 109537 h 404811"/>
                <a:gd name="connsiteX3" fmla="*/ 223843 w 327030"/>
                <a:gd name="connsiteY3" fmla="*/ 28575 h 404811"/>
                <a:gd name="connsiteX4" fmla="*/ 327030 w 327030"/>
                <a:gd name="connsiteY4" fmla="*/ 0 h 404811"/>
                <a:gd name="connsiteX0" fmla="*/ 76204 w 324648"/>
                <a:gd name="connsiteY0" fmla="*/ 411955 h 411955"/>
                <a:gd name="connsiteX1" fmla="*/ 9530 w 324648"/>
                <a:gd name="connsiteY1" fmla="*/ 235744 h 411955"/>
                <a:gd name="connsiteX2" fmla="*/ 23818 w 324648"/>
                <a:gd name="connsiteY2" fmla="*/ 116681 h 411955"/>
                <a:gd name="connsiteX3" fmla="*/ 223843 w 324648"/>
                <a:gd name="connsiteY3" fmla="*/ 35719 h 411955"/>
                <a:gd name="connsiteX4" fmla="*/ 324648 w 324648"/>
                <a:gd name="connsiteY4" fmla="*/ 0 h 4119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24648" h="411955">
                  <a:moveTo>
                    <a:pt x="76204" y="411955"/>
                  </a:moveTo>
                  <a:cubicBezTo>
                    <a:pt x="74219" y="311941"/>
                    <a:pt x="18261" y="284956"/>
                    <a:pt x="9530" y="235744"/>
                  </a:cubicBezTo>
                  <a:cubicBezTo>
                    <a:pt x="799" y="186532"/>
                    <a:pt x="-11901" y="150018"/>
                    <a:pt x="23818" y="116681"/>
                  </a:cubicBezTo>
                  <a:cubicBezTo>
                    <a:pt x="59537" y="83344"/>
                    <a:pt x="173705" y="55166"/>
                    <a:pt x="223843" y="35719"/>
                  </a:cubicBezTo>
                  <a:cubicBezTo>
                    <a:pt x="273981" y="16272"/>
                    <a:pt x="258768" y="13494"/>
                    <a:pt x="324648" y="0"/>
                  </a:cubicBezTo>
                </a:path>
              </a:pathLst>
            </a:custGeom>
            <a:ln w="38100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44" name="Freeform 43"/>
          <p:cNvSpPr/>
          <p:nvPr/>
        </p:nvSpPr>
        <p:spPr>
          <a:xfrm>
            <a:off x="552857" y="2065025"/>
            <a:ext cx="2572251" cy="1906971"/>
          </a:xfrm>
          <a:custGeom>
            <a:avLst/>
            <a:gdLst>
              <a:gd name="connsiteX0" fmla="*/ 1237 w 3449287"/>
              <a:gd name="connsiteY0" fmla="*/ 395715 h 2464956"/>
              <a:gd name="connsiteX1" fmla="*/ 239362 w 3449287"/>
              <a:gd name="connsiteY1" fmla="*/ 33765 h 2464956"/>
              <a:gd name="connsiteX2" fmla="*/ 906112 w 3449287"/>
              <a:gd name="connsiteY2" fmla="*/ 176640 h 2464956"/>
              <a:gd name="connsiteX3" fmla="*/ 563212 w 3449287"/>
              <a:gd name="connsiteY3" fmla="*/ 681465 h 2464956"/>
              <a:gd name="connsiteX4" fmla="*/ 1249012 w 3449287"/>
              <a:gd name="connsiteY4" fmla="*/ 719565 h 2464956"/>
              <a:gd name="connsiteX5" fmla="*/ 1449037 w 3449287"/>
              <a:gd name="connsiteY5" fmla="*/ 1233915 h 2464956"/>
              <a:gd name="connsiteX6" fmla="*/ 210787 w 3449287"/>
              <a:gd name="connsiteY6" fmla="*/ 1319640 h 2464956"/>
              <a:gd name="connsiteX7" fmla="*/ 48862 w 3449287"/>
              <a:gd name="connsiteY7" fmla="*/ 862440 h 2464956"/>
              <a:gd name="connsiteX8" fmla="*/ 734662 w 3449287"/>
              <a:gd name="connsiteY8" fmla="*/ 1024365 h 2464956"/>
              <a:gd name="connsiteX9" fmla="*/ 934687 w 3449287"/>
              <a:gd name="connsiteY9" fmla="*/ 1786365 h 2464956"/>
              <a:gd name="connsiteX10" fmla="*/ 296512 w 3449287"/>
              <a:gd name="connsiteY10" fmla="*/ 1976865 h 2464956"/>
              <a:gd name="connsiteX11" fmla="*/ 601312 w 3449287"/>
              <a:gd name="connsiteY11" fmla="*/ 2462640 h 2464956"/>
              <a:gd name="connsiteX12" fmla="*/ 1306162 w 3449287"/>
              <a:gd name="connsiteY12" fmla="*/ 2167365 h 2464956"/>
              <a:gd name="connsiteX13" fmla="*/ 2201512 w 3449287"/>
              <a:gd name="connsiteY13" fmla="*/ 2329290 h 2464956"/>
              <a:gd name="connsiteX14" fmla="*/ 2334862 w 3449287"/>
              <a:gd name="connsiteY14" fmla="*/ 1291065 h 2464956"/>
              <a:gd name="connsiteX15" fmla="*/ 2020537 w 3449287"/>
              <a:gd name="connsiteY15" fmla="*/ 700515 h 2464956"/>
              <a:gd name="connsiteX16" fmla="*/ 1715737 w 3449287"/>
              <a:gd name="connsiteY16" fmla="*/ 567165 h 2464956"/>
              <a:gd name="connsiteX17" fmla="*/ 1591912 w 3449287"/>
              <a:gd name="connsiteY17" fmla="*/ 119490 h 2464956"/>
              <a:gd name="connsiteX18" fmla="*/ 2220562 w 3449287"/>
              <a:gd name="connsiteY18" fmla="*/ 14715 h 2464956"/>
              <a:gd name="connsiteX19" fmla="*/ 2782537 w 3449287"/>
              <a:gd name="connsiteY19" fmla="*/ 376665 h 2464956"/>
              <a:gd name="connsiteX20" fmla="*/ 2773012 w 3449287"/>
              <a:gd name="connsiteY20" fmla="*/ 719565 h 2464956"/>
              <a:gd name="connsiteX21" fmla="*/ 2011012 w 3449287"/>
              <a:gd name="connsiteY21" fmla="*/ 1291065 h 2464956"/>
              <a:gd name="connsiteX22" fmla="*/ 2115787 w 3449287"/>
              <a:gd name="connsiteY22" fmla="*/ 1891140 h 2464956"/>
              <a:gd name="connsiteX23" fmla="*/ 2906362 w 3449287"/>
              <a:gd name="connsiteY23" fmla="*/ 2081640 h 2464956"/>
              <a:gd name="connsiteX24" fmla="*/ 3163537 w 3449287"/>
              <a:gd name="connsiteY24" fmla="*/ 1500615 h 2464956"/>
              <a:gd name="connsiteX25" fmla="*/ 3125437 w 3449287"/>
              <a:gd name="connsiteY25" fmla="*/ 1071990 h 2464956"/>
              <a:gd name="connsiteX26" fmla="*/ 3449287 w 3449287"/>
              <a:gd name="connsiteY26" fmla="*/ 776715 h 2464956"/>
              <a:gd name="connsiteX0" fmla="*/ 1237 w 3449287"/>
              <a:gd name="connsiteY0" fmla="*/ 430466 h 2499707"/>
              <a:gd name="connsiteX1" fmla="*/ 239362 w 3449287"/>
              <a:gd name="connsiteY1" fmla="*/ 68516 h 2499707"/>
              <a:gd name="connsiteX2" fmla="*/ 615600 w 3449287"/>
              <a:gd name="connsiteY2" fmla="*/ 11367 h 2499707"/>
              <a:gd name="connsiteX3" fmla="*/ 906112 w 3449287"/>
              <a:gd name="connsiteY3" fmla="*/ 211391 h 2499707"/>
              <a:gd name="connsiteX4" fmla="*/ 563212 w 3449287"/>
              <a:gd name="connsiteY4" fmla="*/ 716216 h 2499707"/>
              <a:gd name="connsiteX5" fmla="*/ 1249012 w 3449287"/>
              <a:gd name="connsiteY5" fmla="*/ 754316 h 2499707"/>
              <a:gd name="connsiteX6" fmla="*/ 1449037 w 3449287"/>
              <a:gd name="connsiteY6" fmla="*/ 1268666 h 2499707"/>
              <a:gd name="connsiteX7" fmla="*/ 210787 w 3449287"/>
              <a:gd name="connsiteY7" fmla="*/ 1354391 h 2499707"/>
              <a:gd name="connsiteX8" fmla="*/ 48862 w 3449287"/>
              <a:gd name="connsiteY8" fmla="*/ 897191 h 2499707"/>
              <a:gd name="connsiteX9" fmla="*/ 734662 w 3449287"/>
              <a:gd name="connsiteY9" fmla="*/ 1059116 h 2499707"/>
              <a:gd name="connsiteX10" fmla="*/ 934687 w 3449287"/>
              <a:gd name="connsiteY10" fmla="*/ 1821116 h 2499707"/>
              <a:gd name="connsiteX11" fmla="*/ 296512 w 3449287"/>
              <a:gd name="connsiteY11" fmla="*/ 2011616 h 2499707"/>
              <a:gd name="connsiteX12" fmla="*/ 601312 w 3449287"/>
              <a:gd name="connsiteY12" fmla="*/ 2497391 h 2499707"/>
              <a:gd name="connsiteX13" fmla="*/ 1306162 w 3449287"/>
              <a:gd name="connsiteY13" fmla="*/ 2202116 h 2499707"/>
              <a:gd name="connsiteX14" fmla="*/ 2201512 w 3449287"/>
              <a:gd name="connsiteY14" fmla="*/ 2364041 h 2499707"/>
              <a:gd name="connsiteX15" fmla="*/ 2334862 w 3449287"/>
              <a:gd name="connsiteY15" fmla="*/ 1325816 h 2499707"/>
              <a:gd name="connsiteX16" fmla="*/ 2020537 w 3449287"/>
              <a:gd name="connsiteY16" fmla="*/ 735266 h 2499707"/>
              <a:gd name="connsiteX17" fmla="*/ 1715737 w 3449287"/>
              <a:gd name="connsiteY17" fmla="*/ 601916 h 2499707"/>
              <a:gd name="connsiteX18" fmla="*/ 1591912 w 3449287"/>
              <a:gd name="connsiteY18" fmla="*/ 154241 h 2499707"/>
              <a:gd name="connsiteX19" fmla="*/ 2220562 w 3449287"/>
              <a:gd name="connsiteY19" fmla="*/ 49466 h 2499707"/>
              <a:gd name="connsiteX20" fmla="*/ 2782537 w 3449287"/>
              <a:gd name="connsiteY20" fmla="*/ 411416 h 2499707"/>
              <a:gd name="connsiteX21" fmla="*/ 2773012 w 3449287"/>
              <a:gd name="connsiteY21" fmla="*/ 754316 h 2499707"/>
              <a:gd name="connsiteX22" fmla="*/ 2011012 w 3449287"/>
              <a:gd name="connsiteY22" fmla="*/ 1325816 h 2499707"/>
              <a:gd name="connsiteX23" fmla="*/ 2115787 w 3449287"/>
              <a:gd name="connsiteY23" fmla="*/ 1925891 h 2499707"/>
              <a:gd name="connsiteX24" fmla="*/ 2906362 w 3449287"/>
              <a:gd name="connsiteY24" fmla="*/ 2116391 h 2499707"/>
              <a:gd name="connsiteX25" fmla="*/ 3163537 w 3449287"/>
              <a:gd name="connsiteY25" fmla="*/ 1535366 h 2499707"/>
              <a:gd name="connsiteX26" fmla="*/ 3125437 w 3449287"/>
              <a:gd name="connsiteY26" fmla="*/ 1106741 h 2499707"/>
              <a:gd name="connsiteX27" fmla="*/ 3449287 w 3449287"/>
              <a:gd name="connsiteY27" fmla="*/ 811466 h 2499707"/>
              <a:gd name="connsiteX0" fmla="*/ 1237 w 3449287"/>
              <a:gd name="connsiteY0" fmla="*/ 430466 h 2499707"/>
              <a:gd name="connsiteX1" fmla="*/ 239362 w 3449287"/>
              <a:gd name="connsiteY1" fmla="*/ 68516 h 2499707"/>
              <a:gd name="connsiteX2" fmla="*/ 615600 w 3449287"/>
              <a:gd name="connsiteY2" fmla="*/ 11367 h 2499707"/>
              <a:gd name="connsiteX3" fmla="*/ 906112 w 3449287"/>
              <a:gd name="connsiteY3" fmla="*/ 211391 h 2499707"/>
              <a:gd name="connsiteX4" fmla="*/ 672750 w 3449287"/>
              <a:gd name="connsiteY4" fmla="*/ 363793 h 2499707"/>
              <a:gd name="connsiteX5" fmla="*/ 563212 w 3449287"/>
              <a:gd name="connsiteY5" fmla="*/ 716216 h 2499707"/>
              <a:gd name="connsiteX6" fmla="*/ 1249012 w 3449287"/>
              <a:gd name="connsiteY6" fmla="*/ 754316 h 2499707"/>
              <a:gd name="connsiteX7" fmla="*/ 1449037 w 3449287"/>
              <a:gd name="connsiteY7" fmla="*/ 1268666 h 2499707"/>
              <a:gd name="connsiteX8" fmla="*/ 210787 w 3449287"/>
              <a:gd name="connsiteY8" fmla="*/ 1354391 h 2499707"/>
              <a:gd name="connsiteX9" fmla="*/ 48862 w 3449287"/>
              <a:gd name="connsiteY9" fmla="*/ 897191 h 2499707"/>
              <a:gd name="connsiteX10" fmla="*/ 734662 w 3449287"/>
              <a:gd name="connsiteY10" fmla="*/ 1059116 h 2499707"/>
              <a:gd name="connsiteX11" fmla="*/ 934687 w 3449287"/>
              <a:gd name="connsiteY11" fmla="*/ 1821116 h 2499707"/>
              <a:gd name="connsiteX12" fmla="*/ 296512 w 3449287"/>
              <a:gd name="connsiteY12" fmla="*/ 2011616 h 2499707"/>
              <a:gd name="connsiteX13" fmla="*/ 601312 w 3449287"/>
              <a:gd name="connsiteY13" fmla="*/ 2497391 h 2499707"/>
              <a:gd name="connsiteX14" fmla="*/ 1306162 w 3449287"/>
              <a:gd name="connsiteY14" fmla="*/ 2202116 h 2499707"/>
              <a:gd name="connsiteX15" fmla="*/ 2201512 w 3449287"/>
              <a:gd name="connsiteY15" fmla="*/ 2364041 h 2499707"/>
              <a:gd name="connsiteX16" fmla="*/ 2334862 w 3449287"/>
              <a:gd name="connsiteY16" fmla="*/ 1325816 h 2499707"/>
              <a:gd name="connsiteX17" fmla="*/ 2020537 w 3449287"/>
              <a:gd name="connsiteY17" fmla="*/ 735266 h 2499707"/>
              <a:gd name="connsiteX18" fmla="*/ 1715737 w 3449287"/>
              <a:gd name="connsiteY18" fmla="*/ 601916 h 2499707"/>
              <a:gd name="connsiteX19" fmla="*/ 1591912 w 3449287"/>
              <a:gd name="connsiteY19" fmla="*/ 154241 h 2499707"/>
              <a:gd name="connsiteX20" fmla="*/ 2220562 w 3449287"/>
              <a:gd name="connsiteY20" fmla="*/ 49466 h 2499707"/>
              <a:gd name="connsiteX21" fmla="*/ 2782537 w 3449287"/>
              <a:gd name="connsiteY21" fmla="*/ 411416 h 2499707"/>
              <a:gd name="connsiteX22" fmla="*/ 2773012 w 3449287"/>
              <a:gd name="connsiteY22" fmla="*/ 754316 h 2499707"/>
              <a:gd name="connsiteX23" fmla="*/ 2011012 w 3449287"/>
              <a:gd name="connsiteY23" fmla="*/ 1325816 h 2499707"/>
              <a:gd name="connsiteX24" fmla="*/ 2115787 w 3449287"/>
              <a:gd name="connsiteY24" fmla="*/ 1925891 h 2499707"/>
              <a:gd name="connsiteX25" fmla="*/ 2906362 w 3449287"/>
              <a:gd name="connsiteY25" fmla="*/ 2116391 h 2499707"/>
              <a:gd name="connsiteX26" fmla="*/ 3163537 w 3449287"/>
              <a:gd name="connsiteY26" fmla="*/ 1535366 h 2499707"/>
              <a:gd name="connsiteX27" fmla="*/ 3125437 w 3449287"/>
              <a:gd name="connsiteY27" fmla="*/ 1106741 h 2499707"/>
              <a:gd name="connsiteX28" fmla="*/ 3449287 w 3449287"/>
              <a:gd name="connsiteY28" fmla="*/ 811466 h 2499707"/>
              <a:gd name="connsiteX0" fmla="*/ 1237 w 3449287"/>
              <a:gd name="connsiteY0" fmla="*/ 430466 h 2499707"/>
              <a:gd name="connsiteX1" fmla="*/ 239362 w 3449287"/>
              <a:gd name="connsiteY1" fmla="*/ 68516 h 2499707"/>
              <a:gd name="connsiteX2" fmla="*/ 615600 w 3449287"/>
              <a:gd name="connsiteY2" fmla="*/ 11367 h 2499707"/>
              <a:gd name="connsiteX3" fmla="*/ 796575 w 3449287"/>
              <a:gd name="connsiteY3" fmla="*/ 178053 h 2499707"/>
              <a:gd name="connsiteX4" fmla="*/ 672750 w 3449287"/>
              <a:gd name="connsiteY4" fmla="*/ 363793 h 2499707"/>
              <a:gd name="connsiteX5" fmla="*/ 563212 w 3449287"/>
              <a:gd name="connsiteY5" fmla="*/ 716216 h 2499707"/>
              <a:gd name="connsiteX6" fmla="*/ 1249012 w 3449287"/>
              <a:gd name="connsiteY6" fmla="*/ 754316 h 2499707"/>
              <a:gd name="connsiteX7" fmla="*/ 1449037 w 3449287"/>
              <a:gd name="connsiteY7" fmla="*/ 1268666 h 2499707"/>
              <a:gd name="connsiteX8" fmla="*/ 210787 w 3449287"/>
              <a:gd name="connsiteY8" fmla="*/ 1354391 h 2499707"/>
              <a:gd name="connsiteX9" fmla="*/ 48862 w 3449287"/>
              <a:gd name="connsiteY9" fmla="*/ 897191 h 2499707"/>
              <a:gd name="connsiteX10" fmla="*/ 734662 w 3449287"/>
              <a:gd name="connsiteY10" fmla="*/ 1059116 h 2499707"/>
              <a:gd name="connsiteX11" fmla="*/ 934687 w 3449287"/>
              <a:gd name="connsiteY11" fmla="*/ 1821116 h 2499707"/>
              <a:gd name="connsiteX12" fmla="*/ 296512 w 3449287"/>
              <a:gd name="connsiteY12" fmla="*/ 2011616 h 2499707"/>
              <a:gd name="connsiteX13" fmla="*/ 601312 w 3449287"/>
              <a:gd name="connsiteY13" fmla="*/ 2497391 h 2499707"/>
              <a:gd name="connsiteX14" fmla="*/ 1306162 w 3449287"/>
              <a:gd name="connsiteY14" fmla="*/ 2202116 h 2499707"/>
              <a:gd name="connsiteX15" fmla="*/ 2201512 w 3449287"/>
              <a:gd name="connsiteY15" fmla="*/ 2364041 h 2499707"/>
              <a:gd name="connsiteX16" fmla="*/ 2334862 w 3449287"/>
              <a:gd name="connsiteY16" fmla="*/ 1325816 h 2499707"/>
              <a:gd name="connsiteX17" fmla="*/ 2020537 w 3449287"/>
              <a:gd name="connsiteY17" fmla="*/ 735266 h 2499707"/>
              <a:gd name="connsiteX18" fmla="*/ 1715737 w 3449287"/>
              <a:gd name="connsiteY18" fmla="*/ 601916 h 2499707"/>
              <a:gd name="connsiteX19" fmla="*/ 1591912 w 3449287"/>
              <a:gd name="connsiteY19" fmla="*/ 154241 h 2499707"/>
              <a:gd name="connsiteX20" fmla="*/ 2220562 w 3449287"/>
              <a:gd name="connsiteY20" fmla="*/ 49466 h 2499707"/>
              <a:gd name="connsiteX21" fmla="*/ 2782537 w 3449287"/>
              <a:gd name="connsiteY21" fmla="*/ 411416 h 2499707"/>
              <a:gd name="connsiteX22" fmla="*/ 2773012 w 3449287"/>
              <a:gd name="connsiteY22" fmla="*/ 754316 h 2499707"/>
              <a:gd name="connsiteX23" fmla="*/ 2011012 w 3449287"/>
              <a:gd name="connsiteY23" fmla="*/ 1325816 h 2499707"/>
              <a:gd name="connsiteX24" fmla="*/ 2115787 w 3449287"/>
              <a:gd name="connsiteY24" fmla="*/ 1925891 h 2499707"/>
              <a:gd name="connsiteX25" fmla="*/ 2906362 w 3449287"/>
              <a:gd name="connsiteY25" fmla="*/ 2116391 h 2499707"/>
              <a:gd name="connsiteX26" fmla="*/ 3163537 w 3449287"/>
              <a:gd name="connsiteY26" fmla="*/ 1535366 h 2499707"/>
              <a:gd name="connsiteX27" fmla="*/ 3125437 w 3449287"/>
              <a:gd name="connsiteY27" fmla="*/ 1106741 h 2499707"/>
              <a:gd name="connsiteX28" fmla="*/ 3449287 w 3449287"/>
              <a:gd name="connsiteY28" fmla="*/ 811466 h 2499707"/>
              <a:gd name="connsiteX0" fmla="*/ 0 w 3448050"/>
              <a:gd name="connsiteY0" fmla="*/ 430466 h 2499707"/>
              <a:gd name="connsiteX1" fmla="*/ 238125 w 3448050"/>
              <a:gd name="connsiteY1" fmla="*/ 68516 h 2499707"/>
              <a:gd name="connsiteX2" fmla="*/ 614363 w 3448050"/>
              <a:gd name="connsiteY2" fmla="*/ 11367 h 2499707"/>
              <a:gd name="connsiteX3" fmla="*/ 795338 w 3448050"/>
              <a:gd name="connsiteY3" fmla="*/ 178053 h 2499707"/>
              <a:gd name="connsiteX4" fmla="*/ 671513 w 3448050"/>
              <a:gd name="connsiteY4" fmla="*/ 363793 h 2499707"/>
              <a:gd name="connsiteX5" fmla="*/ 561975 w 3448050"/>
              <a:gd name="connsiteY5" fmla="*/ 716216 h 2499707"/>
              <a:gd name="connsiteX6" fmla="*/ 1247775 w 3448050"/>
              <a:gd name="connsiteY6" fmla="*/ 754316 h 2499707"/>
              <a:gd name="connsiteX7" fmla="*/ 1262063 w 3448050"/>
              <a:gd name="connsiteY7" fmla="*/ 1406778 h 2499707"/>
              <a:gd name="connsiteX8" fmla="*/ 209550 w 3448050"/>
              <a:gd name="connsiteY8" fmla="*/ 1354391 h 2499707"/>
              <a:gd name="connsiteX9" fmla="*/ 47625 w 3448050"/>
              <a:gd name="connsiteY9" fmla="*/ 897191 h 2499707"/>
              <a:gd name="connsiteX10" fmla="*/ 733425 w 3448050"/>
              <a:gd name="connsiteY10" fmla="*/ 1059116 h 2499707"/>
              <a:gd name="connsiteX11" fmla="*/ 933450 w 3448050"/>
              <a:gd name="connsiteY11" fmla="*/ 1821116 h 2499707"/>
              <a:gd name="connsiteX12" fmla="*/ 295275 w 3448050"/>
              <a:gd name="connsiteY12" fmla="*/ 2011616 h 2499707"/>
              <a:gd name="connsiteX13" fmla="*/ 600075 w 3448050"/>
              <a:gd name="connsiteY13" fmla="*/ 2497391 h 2499707"/>
              <a:gd name="connsiteX14" fmla="*/ 1304925 w 3448050"/>
              <a:gd name="connsiteY14" fmla="*/ 2202116 h 2499707"/>
              <a:gd name="connsiteX15" fmla="*/ 2200275 w 3448050"/>
              <a:gd name="connsiteY15" fmla="*/ 2364041 h 2499707"/>
              <a:gd name="connsiteX16" fmla="*/ 2333625 w 3448050"/>
              <a:gd name="connsiteY16" fmla="*/ 1325816 h 2499707"/>
              <a:gd name="connsiteX17" fmla="*/ 2019300 w 3448050"/>
              <a:gd name="connsiteY17" fmla="*/ 735266 h 2499707"/>
              <a:gd name="connsiteX18" fmla="*/ 1714500 w 3448050"/>
              <a:gd name="connsiteY18" fmla="*/ 601916 h 2499707"/>
              <a:gd name="connsiteX19" fmla="*/ 1590675 w 3448050"/>
              <a:gd name="connsiteY19" fmla="*/ 154241 h 2499707"/>
              <a:gd name="connsiteX20" fmla="*/ 2219325 w 3448050"/>
              <a:gd name="connsiteY20" fmla="*/ 49466 h 2499707"/>
              <a:gd name="connsiteX21" fmla="*/ 2781300 w 3448050"/>
              <a:gd name="connsiteY21" fmla="*/ 411416 h 2499707"/>
              <a:gd name="connsiteX22" fmla="*/ 2771775 w 3448050"/>
              <a:gd name="connsiteY22" fmla="*/ 754316 h 2499707"/>
              <a:gd name="connsiteX23" fmla="*/ 2009775 w 3448050"/>
              <a:gd name="connsiteY23" fmla="*/ 1325816 h 2499707"/>
              <a:gd name="connsiteX24" fmla="*/ 2114550 w 3448050"/>
              <a:gd name="connsiteY24" fmla="*/ 1925891 h 2499707"/>
              <a:gd name="connsiteX25" fmla="*/ 2905125 w 3448050"/>
              <a:gd name="connsiteY25" fmla="*/ 2116391 h 2499707"/>
              <a:gd name="connsiteX26" fmla="*/ 3162300 w 3448050"/>
              <a:gd name="connsiteY26" fmla="*/ 1535366 h 2499707"/>
              <a:gd name="connsiteX27" fmla="*/ 3124200 w 3448050"/>
              <a:gd name="connsiteY27" fmla="*/ 1106741 h 2499707"/>
              <a:gd name="connsiteX28" fmla="*/ 3448050 w 3448050"/>
              <a:gd name="connsiteY28" fmla="*/ 811466 h 2499707"/>
              <a:gd name="connsiteX0" fmla="*/ 0 w 3448050"/>
              <a:gd name="connsiteY0" fmla="*/ 430466 h 2499707"/>
              <a:gd name="connsiteX1" fmla="*/ 238125 w 3448050"/>
              <a:gd name="connsiteY1" fmla="*/ 68516 h 2499707"/>
              <a:gd name="connsiteX2" fmla="*/ 614363 w 3448050"/>
              <a:gd name="connsiteY2" fmla="*/ 11367 h 2499707"/>
              <a:gd name="connsiteX3" fmla="*/ 795338 w 3448050"/>
              <a:gd name="connsiteY3" fmla="*/ 178053 h 2499707"/>
              <a:gd name="connsiteX4" fmla="*/ 671513 w 3448050"/>
              <a:gd name="connsiteY4" fmla="*/ 363793 h 2499707"/>
              <a:gd name="connsiteX5" fmla="*/ 561975 w 3448050"/>
              <a:gd name="connsiteY5" fmla="*/ 716216 h 2499707"/>
              <a:gd name="connsiteX6" fmla="*/ 1247775 w 3448050"/>
              <a:gd name="connsiteY6" fmla="*/ 754316 h 2499707"/>
              <a:gd name="connsiteX7" fmla="*/ 1262063 w 3448050"/>
              <a:gd name="connsiteY7" fmla="*/ 1406778 h 2499707"/>
              <a:gd name="connsiteX8" fmla="*/ 209550 w 3448050"/>
              <a:gd name="connsiteY8" fmla="*/ 1354391 h 2499707"/>
              <a:gd name="connsiteX9" fmla="*/ 47625 w 3448050"/>
              <a:gd name="connsiteY9" fmla="*/ 897191 h 2499707"/>
              <a:gd name="connsiteX10" fmla="*/ 390525 w 3448050"/>
              <a:gd name="connsiteY10" fmla="*/ 792418 h 2499707"/>
              <a:gd name="connsiteX11" fmla="*/ 733425 w 3448050"/>
              <a:gd name="connsiteY11" fmla="*/ 1059116 h 2499707"/>
              <a:gd name="connsiteX12" fmla="*/ 933450 w 3448050"/>
              <a:gd name="connsiteY12" fmla="*/ 1821116 h 2499707"/>
              <a:gd name="connsiteX13" fmla="*/ 295275 w 3448050"/>
              <a:gd name="connsiteY13" fmla="*/ 2011616 h 2499707"/>
              <a:gd name="connsiteX14" fmla="*/ 600075 w 3448050"/>
              <a:gd name="connsiteY14" fmla="*/ 2497391 h 2499707"/>
              <a:gd name="connsiteX15" fmla="*/ 1304925 w 3448050"/>
              <a:gd name="connsiteY15" fmla="*/ 2202116 h 2499707"/>
              <a:gd name="connsiteX16" fmla="*/ 2200275 w 3448050"/>
              <a:gd name="connsiteY16" fmla="*/ 2364041 h 2499707"/>
              <a:gd name="connsiteX17" fmla="*/ 2333625 w 3448050"/>
              <a:gd name="connsiteY17" fmla="*/ 1325816 h 2499707"/>
              <a:gd name="connsiteX18" fmla="*/ 2019300 w 3448050"/>
              <a:gd name="connsiteY18" fmla="*/ 735266 h 2499707"/>
              <a:gd name="connsiteX19" fmla="*/ 1714500 w 3448050"/>
              <a:gd name="connsiteY19" fmla="*/ 601916 h 2499707"/>
              <a:gd name="connsiteX20" fmla="*/ 1590675 w 3448050"/>
              <a:gd name="connsiteY20" fmla="*/ 154241 h 2499707"/>
              <a:gd name="connsiteX21" fmla="*/ 2219325 w 3448050"/>
              <a:gd name="connsiteY21" fmla="*/ 49466 h 2499707"/>
              <a:gd name="connsiteX22" fmla="*/ 2781300 w 3448050"/>
              <a:gd name="connsiteY22" fmla="*/ 411416 h 2499707"/>
              <a:gd name="connsiteX23" fmla="*/ 2771775 w 3448050"/>
              <a:gd name="connsiteY23" fmla="*/ 754316 h 2499707"/>
              <a:gd name="connsiteX24" fmla="*/ 2009775 w 3448050"/>
              <a:gd name="connsiteY24" fmla="*/ 1325816 h 2499707"/>
              <a:gd name="connsiteX25" fmla="*/ 2114550 w 3448050"/>
              <a:gd name="connsiteY25" fmla="*/ 1925891 h 2499707"/>
              <a:gd name="connsiteX26" fmla="*/ 2905125 w 3448050"/>
              <a:gd name="connsiteY26" fmla="*/ 2116391 h 2499707"/>
              <a:gd name="connsiteX27" fmla="*/ 3162300 w 3448050"/>
              <a:gd name="connsiteY27" fmla="*/ 1535366 h 2499707"/>
              <a:gd name="connsiteX28" fmla="*/ 3124200 w 3448050"/>
              <a:gd name="connsiteY28" fmla="*/ 1106741 h 2499707"/>
              <a:gd name="connsiteX29" fmla="*/ 3448050 w 3448050"/>
              <a:gd name="connsiteY29" fmla="*/ 811466 h 2499707"/>
              <a:gd name="connsiteX0" fmla="*/ 0 w 3448050"/>
              <a:gd name="connsiteY0" fmla="*/ 430466 h 2499707"/>
              <a:gd name="connsiteX1" fmla="*/ 238125 w 3448050"/>
              <a:gd name="connsiteY1" fmla="*/ 68516 h 2499707"/>
              <a:gd name="connsiteX2" fmla="*/ 614363 w 3448050"/>
              <a:gd name="connsiteY2" fmla="*/ 11367 h 2499707"/>
              <a:gd name="connsiteX3" fmla="*/ 795338 w 3448050"/>
              <a:gd name="connsiteY3" fmla="*/ 178053 h 2499707"/>
              <a:gd name="connsiteX4" fmla="*/ 671513 w 3448050"/>
              <a:gd name="connsiteY4" fmla="*/ 363793 h 2499707"/>
              <a:gd name="connsiteX5" fmla="*/ 561975 w 3448050"/>
              <a:gd name="connsiteY5" fmla="*/ 716216 h 2499707"/>
              <a:gd name="connsiteX6" fmla="*/ 1247775 w 3448050"/>
              <a:gd name="connsiteY6" fmla="*/ 754316 h 2499707"/>
              <a:gd name="connsiteX7" fmla="*/ 1262063 w 3448050"/>
              <a:gd name="connsiteY7" fmla="*/ 1406778 h 2499707"/>
              <a:gd name="connsiteX8" fmla="*/ 209550 w 3448050"/>
              <a:gd name="connsiteY8" fmla="*/ 1354391 h 2499707"/>
              <a:gd name="connsiteX9" fmla="*/ 47625 w 3448050"/>
              <a:gd name="connsiteY9" fmla="*/ 897191 h 2499707"/>
              <a:gd name="connsiteX10" fmla="*/ 390525 w 3448050"/>
              <a:gd name="connsiteY10" fmla="*/ 792418 h 2499707"/>
              <a:gd name="connsiteX11" fmla="*/ 733425 w 3448050"/>
              <a:gd name="connsiteY11" fmla="*/ 1059116 h 2499707"/>
              <a:gd name="connsiteX12" fmla="*/ 933450 w 3448050"/>
              <a:gd name="connsiteY12" fmla="*/ 1821116 h 2499707"/>
              <a:gd name="connsiteX13" fmla="*/ 571500 w 3448050"/>
              <a:gd name="connsiteY13" fmla="*/ 1868743 h 2499707"/>
              <a:gd name="connsiteX14" fmla="*/ 295275 w 3448050"/>
              <a:gd name="connsiteY14" fmla="*/ 2011616 h 2499707"/>
              <a:gd name="connsiteX15" fmla="*/ 600075 w 3448050"/>
              <a:gd name="connsiteY15" fmla="*/ 2497391 h 2499707"/>
              <a:gd name="connsiteX16" fmla="*/ 1304925 w 3448050"/>
              <a:gd name="connsiteY16" fmla="*/ 2202116 h 2499707"/>
              <a:gd name="connsiteX17" fmla="*/ 2200275 w 3448050"/>
              <a:gd name="connsiteY17" fmla="*/ 2364041 h 2499707"/>
              <a:gd name="connsiteX18" fmla="*/ 2333625 w 3448050"/>
              <a:gd name="connsiteY18" fmla="*/ 1325816 h 2499707"/>
              <a:gd name="connsiteX19" fmla="*/ 2019300 w 3448050"/>
              <a:gd name="connsiteY19" fmla="*/ 735266 h 2499707"/>
              <a:gd name="connsiteX20" fmla="*/ 1714500 w 3448050"/>
              <a:gd name="connsiteY20" fmla="*/ 601916 h 2499707"/>
              <a:gd name="connsiteX21" fmla="*/ 1590675 w 3448050"/>
              <a:gd name="connsiteY21" fmla="*/ 154241 h 2499707"/>
              <a:gd name="connsiteX22" fmla="*/ 2219325 w 3448050"/>
              <a:gd name="connsiteY22" fmla="*/ 49466 h 2499707"/>
              <a:gd name="connsiteX23" fmla="*/ 2781300 w 3448050"/>
              <a:gd name="connsiteY23" fmla="*/ 411416 h 2499707"/>
              <a:gd name="connsiteX24" fmla="*/ 2771775 w 3448050"/>
              <a:gd name="connsiteY24" fmla="*/ 754316 h 2499707"/>
              <a:gd name="connsiteX25" fmla="*/ 2009775 w 3448050"/>
              <a:gd name="connsiteY25" fmla="*/ 1325816 h 2499707"/>
              <a:gd name="connsiteX26" fmla="*/ 2114550 w 3448050"/>
              <a:gd name="connsiteY26" fmla="*/ 1925891 h 2499707"/>
              <a:gd name="connsiteX27" fmla="*/ 2905125 w 3448050"/>
              <a:gd name="connsiteY27" fmla="*/ 2116391 h 2499707"/>
              <a:gd name="connsiteX28" fmla="*/ 3162300 w 3448050"/>
              <a:gd name="connsiteY28" fmla="*/ 1535366 h 2499707"/>
              <a:gd name="connsiteX29" fmla="*/ 3124200 w 3448050"/>
              <a:gd name="connsiteY29" fmla="*/ 1106741 h 2499707"/>
              <a:gd name="connsiteX30" fmla="*/ 3448050 w 3448050"/>
              <a:gd name="connsiteY30" fmla="*/ 811466 h 2499707"/>
              <a:gd name="connsiteX0" fmla="*/ 0 w 3448050"/>
              <a:gd name="connsiteY0" fmla="*/ 430466 h 2501871"/>
              <a:gd name="connsiteX1" fmla="*/ 238125 w 3448050"/>
              <a:gd name="connsiteY1" fmla="*/ 68516 h 2501871"/>
              <a:gd name="connsiteX2" fmla="*/ 614363 w 3448050"/>
              <a:gd name="connsiteY2" fmla="*/ 11367 h 2501871"/>
              <a:gd name="connsiteX3" fmla="*/ 795338 w 3448050"/>
              <a:gd name="connsiteY3" fmla="*/ 178053 h 2501871"/>
              <a:gd name="connsiteX4" fmla="*/ 671513 w 3448050"/>
              <a:gd name="connsiteY4" fmla="*/ 363793 h 2501871"/>
              <a:gd name="connsiteX5" fmla="*/ 561975 w 3448050"/>
              <a:gd name="connsiteY5" fmla="*/ 716216 h 2501871"/>
              <a:gd name="connsiteX6" fmla="*/ 1247775 w 3448050"/>
              <a:gd name="connsiteY6" fmla="*/ 754316 h 2501871"/>
              <a:gd name="connsiteX7" fmla="*/ 1262063 w 3448050"/>
              <a:gd name="connsiteY7" fmla="*/ 1406778 h 2501871"/>
              <a:gd name="connsiteX8" fmla="*/ 209550 w 3448050"/>
              <a:gd name="connsiteY8" fmla="*/ 1354391 h 2501871"/>
              <a:gd name="connsiteX9" fmla="*/ 47625 w 3448050"/>
              <a:gd name="connsiteY9" fmla="*/ 897191 h 2501871"/>
              <a:gd name="connsiteX10" fmla="*/ 390525 w 3448050"/>
              <a:gd name="connsiteY10" fmla="*/ 792418 h 2501871"/>
              <a:gd name="connsiteX11" fmla="*/ 733425 w 3448050"/>
              <a:gd name="connsiteY11" fmla="*/ 1059116 h 2501871"/>
              <a:gd name="connsiteX12" fmla="*/ 933450 w 3448050"/>
              <a:gd name="connsiteY12" fmla="*/ 1821116 h 2501871"/>
              <a:gd name="connsiteX13" fmla="*/ 571500 w 3448050"/>
              <a:gd name="connsiteY13" fmla="*/ 1868743 h 2501871"/>
              <a:gd name="connsiteX14" fmla="*/ 295275 w 3448050"/>
              <a:gd name="connsiteY14" fmla="*/ 2011616 h 2501871"/>
              <a:gd name="connsiteX15" fmla="*/ 376237 w 3448050"/>
              <a:gd name="connsiteY15" fmla="*/ 2354518 h 2501871"/>
              <a:gd name="connsiteX16" fmla="*/ 600075 w 3448050"/>
              <a:gd name="connsiteY16" fmla="*/ 2497391 h 2501871"/>
              <a:gd name="connsiteX17" fmla="*/ 1304925 w 3448050"/>
              <a:gd name="connsiteY17" fmla="*/ 2202116 h 2501871"/>
              <a:gd name="connsiteX18" fmla="*/ 2200275 w 3448050"/>
              <a:gd name="connsiteY18" fmla="*/ 2364041 h 2501871"/>
              <a:gd name="connsiteX19" fmla="*/ 2333625 w 3448050"/>
              <a:gd name="connsiteY19" fmla="*/ 1325816 h 2501871"/>
              <a:gd name="connsiteX20" fmla="*/ 2019300 w 3448050"/>
              <a:gd name="connsiteY20" fmla="*/ 735266 h 2501871"/>
              <a:gd name="connsiteX21" fmla="*/ 1714500 w 3448050"/>
              <a:gd name="connsiteY21" fmla="*/ 601916 h 2501871"/>
              <a:gd name="connsiteX22" fmla="*/ 1590675 w 3448050"/>
              <a:gd name="connsiteY22" fmla="*/ 154241 h 2501871"/>
              <a:gd name="connsiteX23" fmla="*/ 2219325 w 3448050"/>
              <a:gd name="connsiteY23" fmla="*/ 49466 h 2501871"/>
              <a:gd name="connsiteX24" fmla="*/ 2781300 w 3448050"/>
              <a:gd name="connsiteY24" fmla="*/ 411416 h 2501871"/>
              <a:gd name="connsiteX25" fmla="*/ 2771775 w 3448050"/>
              <a:gd name="connsiteY25" fmla="*/ 754316 h 2501871"/>
              <a:gd name="connsiteX26" fmla="*/ 2009775 w 3448050"/>
              <a:gd name="connsiteY26" fmla="*/ 1325816 h 2501871"/>
              <a:gd name="connsiteX27" fmla="*/ 2114550 w 3448050"/>
              <a:gd name="connsiteY27" fmla="*/ 1925891 h 2501871"/>
              <a:gd name="connsiteX28" fmla="*/ 2905125 w 3448050"/>
              <a:gd name="connsiteY28" fmla="*/ 2116391 h 2501871"/>
              <a:gd name="connsiteX29" fmla="*/ 3162300 w 3448050"/>
              <a:gd name="connsiteY29" fmla="*/ 1535366 h 2501871"/>
              <a:gd name="connsiteX30" fmla="*/ 3124200 w 3448050"/>
              <a:gd name="connsiteY30" fmla="*/ 1106741 h 2501871"/>
              <a:gd name="connsiteX31" fmla="*/ 3448050 w 3448050"/>
              <a:gd name="connsiteY31" fmla="*/ 811466 h 2501871"/>
              <a:gd name="connsiteX0" fmla="*/ 0 w 3448050"/>
              <a:gd name="connsiteY0" fmla="*/ 430466 h 2501871"/>
              <a:gd name="connsiteX1" fmla="*/ 238125 w 3448050"/>
              <a:gd name="connsiteY1" fmla="*/ 68516 h 2501871"/>
              <a:gd name="connsiteX2" fmla="*/ 614363 w 3448050"/>
              <a:gd name="connsiteY2" fmla="*/ 11367 h 2501871"/>
              <a:gd name="connsiteX3" fmla="*/ 795338 w 3448050"/>
              <a:gd name="connsiteY3" fmla="*/ 178053 h 2501871"/>
              <a:gd name="connsiteX4" fmla="*/ 671513 w 3448050"/>
              <a:gd name="connsiteY4" fmla="*/ 363793 h 2501871"/>
              <a:gd name="connsiteX5" fmla="*/ 561975 w 3448050"/>
              <a:gd name="connsiteY5" fmla="*/ 716216 h 2501871"/>
              <a:gd name="connsiteX6" fmla="*/ 1247775 w 3448050"/>
              <a:gd name="connsiteY6" fmla="*/ 754316 h 2501871"/>
              <a:gd name="connsiteX7" fmla="*/ 1262063 w 3448050"/>
              <a:gd name="connsiteY7" fmla="*/ 1406778 h 2501871"/>
              <a:gd name="connsiteX8" fmla="*/ 209550 w 3448050"/>
              <a:gd name="connsiteY8" fmla="*/ 1354391 h 2501871"/>
              <a:gd name="connsiteX9" fmla="*/ 47625 w 3448050"/>
              <a:gd name="connsiteY9" fmla="*/ 897191 h 2501871"/>
              <a:gd name="connsiteX10" fmla="*/ 390525 w 3448050"/>
              <a:gd name="connsiteY10" fmla="*/ 792418 h 2501871"/>
              <a:gd name="connsiteX11" fmla="*/ 733425 w 3448050"/>
              <a:gd name="connsiteY11" fmla="*/ 1059116 h 2501871"/>
              <a:gd name="connsiteX12" fmla="*/ 933450 w 3448050"/>
              <a:gd name="connsiteY12" fmla="*/ 1821116 h 2501871"/>
              <a:gd name="connsiteX13" fmla="*/ 571500 w 3448050"/>
              <a:gd name="connsiteY13" fmla="*/ 1868743 h 2501871"/>
              <a:gd name="connsiteX14" fmla="*/ 361950 w 3448050"/>
              <a:gd name="connsiteY14" fmla="*/ 2059241 h 2501871"/>
              <a:gd name="connsiteX15" fmla="*/ 376237 w 3448050"/>
              <a:gd name="connsiteY15" fmla="*/ 2354518 h 2501871"/>
              <a:gd name="connsiteX16" fmla="*/ 600075 w 3448050"/>
              <a:gd name="connsiteY16" fmla="*/ 2497391 h 2501871"/>
              <a:gd name="connsiteX17" fmla="*/ 1304925 w 3448050"/>
              <a:gd name="connsiteY17" fmla="*/ 2202116 h 2501871"/>
              <a:gd name="connsiteX18" fmla="*/ 2200275 w 3448050"/>
              <a:gd name="connsiteY18" fmla="*/ 2364041 h 2501871"/>
              <a:gd name="connsiteX19" fmla="*/ 2333625 w 3448050"/>
              <a:gd name="connsiteY19" fmla="*/ 1325816 h 2501871"/>
              <a:gd name="connsiteX20" fmla="*/ 2019300 w 3448050"/>
              <a:gd name="connsiteY20" fmla="*/ 735266 h 2501871"/>
              <a:gd name="connsiteX21" fmla="*/ 1714500 w 3448050"/>
              <a:gd name="connsiteY21" fmla="*/ 601916 h 2501871"/>
              <a:gd name="connsiteX22" fmla="*/ 1590675 w 3448050"/>
              <a:gd name="connsiteY22" fmla="*/ 154241 h 2501871"/>
              <a:gd name="connsiteX23" fmla="*/ 2219325 w 3448050"/>
              <a:gd name="connsiteY23" fmla="*/ 49466 h 2501871"/>
              <a:gd name="connsiteX24" fmla="*/ 2781300 w 3448050"/>
              <a:gd name="connsiteY24" fmla="*/ 411416 h 2501871"/>
              <a:gd name="connsiteX25" fmla="*/ 2771775 w 3448050"/>
              <a:gd name="connsiteY25" fmla="*/ 754316 h 2501871"/>
              <a:gd name="connsiteX26" fmla="*/ 2009775 w 3448050"/>
              <a:gd name="connsiteY26" fmla="*/ 1325816 h 2501871"/>
              <a:gd name="connsiteX27" fmla="*/ 2114550 w 3448050"/>
              <a:gd name="connsiteY27" fmla="*/ 1925891 h 2501871"/>
              <a:gd name="connsiteX28" fmla="*/ 2905125 w 3448050"/>
              <a:gd name="connsiteY28" fmla="*/ 2116391 h 2501871"/>
              <a:gd name="connsiteX29" fmla="*/ 3162300 w 3448050"/>
              <a:gd name="connsiteY29" fmla="*/ 1535366 h 2501871"/>
              <a:gd name="connsiteX30" fmla="*/ 3124200 w 3448050"/>
              <a:gd name="connsiteY30" fmla="*/ 1106741 h 2501871"/>
              <a:gd name="connsiteX31" fmla="*/ 3448050 w 3448050"/>
              <a:gd name="connsiteY31" fmla="*/ 811466 h 2501871"/>
              <a:gd name="connsiteX0" fmla="*/ 0 w 3448050"/>
              <a:gd name="connsiteY0" fmla="*/ 430466 h 2548149"/>
              <a:gd name="connsiteX1" fmla="*/ 238125 w 3448050"/>
              <a:gd name="connsiteY1" fmla="*/ 68516 h 2548149"/>
              <a:gd name="connsiteX2" fmla="*/ 614363 w 3448050"/>
              <a:gd name="connsiteY2" fmla="*/ 11367 h 2548149"/>
              <a:gd name="connsiteX3" fmla="*/ 795338 w 3448050"/>
              <a:gd name="connsiteY3" fmla="*/ 178053 h 2548149"/>
              <a:gd name="connsiteX4" fmla="*/ 671513 w 3448050"/>
              <a:gd name="connsiteY4" fmla="*/ 363793 h 2548149"/>
              <a:gd name="connsiteX5" fmla="*/ 561975 w 3448050"/>
              <a:gd name="connsiteY5" fmla="*/ 716216 h 2548149"/>
              <a:gd name="connsiteX6" fmla="*/ 1247775 w 3448050"/>
              <a:gd name="connsiteY6" fmla="*/ 754316 h 2548149"/>
              <a:gd name="connsiteX7" fmla="*/ 1262063 w 3448050"/>
              <a:gd name="connsiteY7" fmla="*/ 1406778 h 2548149"/>
              <a:gd name="connsiteX8" fmla="*/ 209550 w 3448050"/>
              <a:gd name="connsiteY8" fmla="*/ 1354391 h 2548149"/>
              <a:gd name="connsiteX9" fmla="*/ 47625 w 3448050"/>
              <a:gd name="connsiteY9" fmla="*/ 897191 h 2548149"/>
              <a:gd name="connsiteX10" fmla="*/ 390525 w 3448050"/>
              <a:gd name="connsiteY10" fmla="*/ 792418 h 2548149"/>
              <a:gd name="connsiteX11" fmla="*/ 733425 w 3448050"/>
              <a:gd name="connsiteY11" fmla="*/ 1059116 h 2548149"/>
              <a:gd name="connsiteX12" fmla="*/ 933450 w 3448050"/>
              <a:gd name="connsiteY12" fmla="*/ 1821116 h 2548149"/>
              <a:gd name="connsiteX13" fmla="*/ 571500 w 3448050"/>
              <a:gd name="connsiteY13" fmla="*/ 1868743 h 2548149"/>
              <a:gd name="connsiteX14" fmla="*/ 361950 w 3448050"/>
              <a:gd name="connsiteY14" fmla="*/ 2059241 h 2548149"/>
              <a:gd name="connsiteX15" fmla="*/ 376237 w 3448050"/>
              <a:gd name="connsiteY15" fmla="*/ 2354518 h 2548149"/>
              <a:gd name="connsiteX16" fmla="*/ 614362 w 3448050"/>
              <a:gd name="connsiteY16" fmla="*/ 2545016 h 2548149"/>
              <a:gd name="connsiteX17" fmla="*/ 1304925 w 3448050"/>
              <a:gd name="connsiteY17" fmla="*/ 2202116 h 2548149"/>
              <a:gd name="connsiteX18" fmla="*/ 2200275 w 3448050"/>
              <a:gd name="connsiteY18" fmla="*/ 2364041 h 2548149"/>
              <a:gd name="connsiteX19" fmla="*/ 2333625 w 3448050"/>
              <a:gd name="connsiteY19" fmla="*/ 1325816 h 2548149"/>
              <a:gd name="connsiteX20" fmla="*/ 2019300 w 3448050"/>
              <a:gd name="connsiteY20" fmla="*/ 735266 h 2548149"/>
              <a:gd name="connsiteX21" fmla="*/ 1714500 w 3448050"/>
              <a:gd name="connsiteY21" fmla="*/ 601916 h 2548149"/>
              <a:gd name="connsiteX22" fmla="*/ 1590675 w 3448050"/>
              <a:gd name="connsiteY22" fmla="*/ 154241 h 2548149"/>
              <a:gd name="connsiteX23" fmla="*/ 2219325 w 3448050"/>
              <a:gd name="connsiteY23" fmla="*/ 49466 h 2548149"/>
              <a:gd name="connsiteX24" fmla="*/ 2781300 w 3448050"/>
              <a:gd name="connsiteY24" fmla="*/ 411416 h 2548149"/>
              <a:gd name="connsiteX25" fmla="*/ 2771775 w 3448050"/>
              <a:gd name="connsiteY25" fmla="*/ 754316 h 2548149"/>
              <a:gd name="connsiteX26" fmla="*/ 2009775 w 3448050"/>
              <a:gd name="connsiteY26" fmla="*/ 1325816 h 2548149"/>
              <a:gd name="connsiteX27" fmla="*/ 2114550 w 3448050"/>
              <a:gd name="connsiteY27" fmla="*/ 1925891 h 2548149"/>
              <a:gd name="connsiteX28" fmla="*/ 2905125 w 3448050"/>
              <a:gd name="connsiteY28" fmla="*/ 2116391 h 2548149"/>
              <a:gd name="connsiteX29" fmla="*/ 3162300 w 3448050"/>
              <a:gd name="connsiteY29" fmla="*/ 1535366 h 2548149"/>
              <a:gd name="connsiteX30" fmla="*/ 3124200 w 3448050"/>
              <a:gd name="connsiteY30" fmla="*/ 1106741 h 2548149"/>
              <a:gd name="connsiteX31" fmla="*/ 3448050 w 3448050"/>
              <a:gd name="connsiteY31" fmla="*/ 811466 h 2548149"/>
              <a:gd name="connsiteX0" fmla="*/ 0 w 3448050"/>
              <a:gd name="connsiteY0" fmla="*/ 430466 h 2546388"/>
              <a:gd name="connsiteX1" fmla="*/ 238125 w 3448050"/>
              <a:gd name="connsiteY1" fmla="*/ 68516 h 2546388"/>
              <a:gd name="connsiteX2" fmla="*/ 614363 w 3448050"/>
              <a:gd name="connsiteY2" fmla="*/ 11367 h 2546388"/>
              <a:gd name="connsiteX3" fmla="*/ 795338 w 3448050"/>
              <a:gd name="connsiteY3" fmla="*/ 178053 h 2546388"/>
              <a:gd name="connsiteX4" fmla="*/ 671513 w 3448050"/>
              <a:gd name="connsiteY4" fmla="*/ 363793 h 2546388"/>
              <a:gd name="connsiteX5" fmla="*/ 561975 w 3448050"/>
              <a:gd name="connsiteY5" fmla="*/ 716216 h 2546388"/>
              <a:gd name="connsiteX6" fmla="*/ 1247775 w 3448050"/>
              <a:gd name="connsiteY6" fmla="*/ 754316 h 2546388"/>
              <a:gd name="connsiteX7" fmla="*/ 1262063 w 3448050"/>
              <a:gd name="connsiteY7" fmla="*/ 1406778 h 2546388"/>
              <a:gd name="connsiteX8" fmla="*/ 209550 w 3448050"/>
              <a:gd name="connsiteY8" fmla="*/ 1354391 h 2546388"/>
              <a:gd name="connsiteX9" fmla="*/ 47625 w 3448050"/>
              <a:gd name="connsiteY9" fmla="*/ 897191 h 2546388"/>
              <a:gd name="connsiteX10" fmla="*/ 390525 w 3448050"/>
              <a:gd name="connsiteY10" fmla="*/ 792418 h 2546388"/>
              <a:gd name="connsiteX11" fmla="*/ 733425 w 3448050"/>
              <a:gd name="connsiteY11" fmla="*/ 1059116 h 2546388"/>
              <a:gd name="connsiteX12" fmla="*/ 933450 w 3448050"/>
              <a:gd name="connsiteY12" fmla="*/ 1821116 h 2546388"/>
              <a:gd name="connsiteX13" fmla="*/ 571500 w 3448050"/>
              <a:gd name="connsiteY13" fmla="*/ 1868743 h 2546388"/>
              <a:gd name="connsiteX14" fmla="*/ 361950 w 3448050"/>
              <a:gd name="connsiteY14" fmla="*/ 2059241 h 2546388"/>
              <a:gd name="connsiteX15" fmla="*/ 376237 w 3448050"/>
              <a:gd name="connsiteY15" fmla="*/ 2354518 h 2546388"/>
              <a:gd name="connsiteX16" fmla="*/ 614362 w 3448050"/>
              <a:gd name="connsiteY16" fmla="*/ 2545016 h 2546388"/>
              <a:gd name="connsiteX17" fmla="*/ 938212 w 3448050"/>
              <a:gd name="connsiteY17" fmla="*/ 2259268 h 2546388"/>
              <a:gd name="connsiteX18" fmla="*/ 1304925 w 3448050"/>
              <a:gd name="connsiteY18" fmla="*/ 2202116 h 2546388"/>
              <a:gd name="connsiteX19" fmla="*/ 2200275 w 3448050"/>
              <a:gd name="connsiteY19" fmla="*/ 2364041 h 2546388"/>
              <a:gd name="connsiteX20" fmla="*/ 2333625 w 3448050"/>
              <a:gd name="connsiteY20" fmla="*/ 1325816 h 2546388"/>
              <a:gd name="connsiteX21" fmla="*/ 2019300 w 3448050"/>
              <a:gd name="connsiteY21" fmla="*/ 735266 h 2546388"/>
              <a:gd name="connsiteX22" fmla="*/ 1714500 w 3448050"/>
              <a:gd name="connsiteY22" fmla="*/ 601916 h 2546388"/>
              <a:gd name="connsiteX23" fmla="*/ 1590675 w 3448050"/>
              <a:gd name="connsiteY23" fmla="*/ 154241 h 2546388"/>
              <a:gd name="connsiteX24" fmla="*/ 2219325 w 3448050"/>
              <a:gd name="connsiteY24" fmla="*/ 49466 h 2546388"/>
              <a:gd name="connsiteX25" fmla="*/ 2781300 w 3448050"/>
              <a:gd name="connsiteY25" fmla="*/ 411416 h 2546388"/>
              <a:gd name="connsiteX26" fmla="*/ 2771775 w 3448050"/>
              <a:gd name="connsiteY26" fmla="*/ 754316 h 2546388"/>
              <a:gd name="connsiteX27" fmla="*/ 2009775 w 3448050"/>
              <a:gd name="connsiteY27" fmla="*/ 1325816 h 2546388"/>
              <a:gd name="connsiteX28" fmla="*/ 2114550 w 3448050"/>
              <a:gd name="connsiteY28" fmla="*/ 1925891 h 2546388"/>
              <a:gd name="connsiteX29" fmla="*/ 2905125 w 3448050"/>
              <a:gd name="connsiteY29" fmla="*/ 2116391 h 2546388"/>
              <a:gd name="connsiteX30" fmla="*/ 3162300 w 3448050"/>
              <a:gd name="connsiteY30" fmla="*/ 1535366 h 2546388"/>
              <a:gd name="connsiteX31" fmla="*/ 3124200 w 3448050"/>
              <a:gd name="connsiteY31" fmla="*/ 1106741 h 2546388"/>
              <a:gd name="connsiteX32" fmla="*/ 3448050 w 3448050"/>
              <a:gd name="connsiteY32" fmla="*/ 811466 h 2546388"/>
              <a:gd name="connsiteX0" fmla="*/ 0 w 3448050"/>
              <a:gd name="connsiteY0" fmla="*/ 430466 h 2546388"/>
              <a:gd name="connsiteX1" fmla="*/ 238125 w 3448050"/>
              <a:gd name="connsiteY1" fmla="*/ 68516 h 2546388"/>
              <a:gd name="connsiteX2" fmla="*/ 614363 w 3448050"/>
              <a:gd name="connsiteY2" fmla="*/ 11367 h 2546388"/>
              <a:gd name="connsiteX3" fmla="*/ 795338 w 3448050"/>
              <a:gd name="connsiteY3" fmla="*/ 178053 h 2546388"/>
              <a:gd name="connsiteX4" fmla="*/ 671513 w 3448050"/>
              <a:gd name="connsiteY4" fmla="*/ 363793 h 2546388"/>
              <a:gd name="connsiteX5" fmla="*/ 561975 w 3448050"/>
              <a:gd name="connsiteY5" fmla="*/ 716216 h 2546388"/>
              <a:gd name="connsiteX6" fmla="*/ 1247775 w 3448050"/>
              <a:gd name="connsiteY6" fmla="*/ 754316 h 2546388"/>
              <a:gd name="connsiteX7" fmla="*/ 1262063 w 3448050"/>
              <a:gd name="connsiteY7" fmla="*/ 1406778 h 2546388"/>
              <a:gd name="connsiteX8" fmla="*/ 209550 w 3448050"/>
              <a:gd name="connsiteY8" fmla="*/ 1354391 h 2546388"/>
              <a:gd name="connsiteX9" fmla="*/ 47625 w 3448050"/>
              <a:gd name="connsiteY9" fmla="*/ 897191 h 2546388"/>
              <a:gd name="connsiteX10" fmla="*/ 390525 w 3448050"/>
              <a:gd name="connsiteY10" fmla="*/ 792418 h 2546388"/>
              <a:gd name="connsiteX11" fmla="*/ 733425 w 3448050"/>
              <a:gd name="connsiteY11" fmla="*/ 1059116 h 2546388"/>
              <a:gd name="connsiteX12" fmla="*/ 933450 w 3448050"/>
              <a:gd name="connsiteY12" fmla="*/ 1821116 h 2546388"/>
              <a:gd name="connsiteX13" fmla="*/ 571500 w 3448050"/>
              <a:gd name="connsiteY13" fmla="*/ 1868743 h 2546388"/>
              <a:gd name="connsiteX14" fmla="*/ 361950 w 3448050"/>
              <a:gd name="connsiteY14" fmla="*/ 2059241 h 2546388"/>
              <a:gd name="connsiteX15" fmla="*/ 376237 w 3448050"/>
              <a:gd name="connsiteY15" fmla="*/ 2354518 h 2546388"/>
              <a:gd name="connsiteX16" fmla="*/ 614362 w 3448050"/>
              <a:gd name="connsiteY16" fmla="*/ 2545016 h 2546388"/>
              <a:gd name="connsiteX17" fmla="*/ 938212 w 3448050"/>
              <a:gd name="connsiteY17" fmla="*/ 2259268 h 2546388"/>
              <a:gd name="connsiteX18" fmla="*/ 1304925 w 3448050"/>
              <a:gd name="connsiteY18" fmla="*/ 2202116 h 2546388"/>
              <a:gd name="connsiteX19" fmla="*/ 1771650 w 3448050"/>
              <a:gd name="connsiteY19" fmla="*/ 2378330 h 2546388"/>
              <a:gd name="connsiteX20" fmla="*/ 2200275 w 3448050"/>
              <a:gd name="connsiteY20" fmla="*/ 2364041 h 2546388"/>
              <a:gd name="connsiteX21" fmla="*/ 2333625 w 3448050"/>
              <a:gd name="connsiteY21" fmla="*/ 1325816 h 2546388"/>
              <a:gd name="connsiteX22" fmla="*/ 2019300 w 3448050"/>
              <a:gd name="connsiteY22" fmla="*/ 735266 h 2546388"/>
              <a:gd name="connsiteX23" fmla="*/ 1714500 w 3448050"/>
              <a:gd name="connsiteY23" fmla="*/ 601916 h 2546388"/>
              <a:gd name="connsiteX24" fmla="*/ 1590675 w 3448050"/>
              <a:gd name="connsiteY24" fmla="*/ 154241 h 2546388"/>
              <a:gd name="connsiteX25" fmla="*/ 2219325 w 3448050"/>
              <a:gd name="connsiteY25" fmla="*/ 49466 h 2546388"/>
              <a:gd name="connsiteX26" fmla="*/ 2781300 w 3448050"/>
              <a:gd name="connsiteY26" fmla="*/ 411416 h 2546388"/>
              <a:gd name="connsiteX27" fmla="*/ 2771775 w 3448050"/>
              <a:gd name="connsiteY27" fmla="*/ 754316 h 2546388"/>
              <a:gd name="connsiteX28" fmla="*/ 2009775 w 3448050"/>
              <a:gd name="connsiteY28" fmla="*/ 1325816 h 2546388"/>
              <a:gd name="connsiteX29" fmla="*/ 2114550 w 3448050"/>
              <a:gd name="connsiteY29" fmla="*/ 1925891 h 2546388"/>
              <a:gd name="connsiteX30" fmla="*/ 2905125 w 3448050"/>
              <a:gd name="connsiteY30" fmla="*/ 2116391 h 2546388"/>
              <a:gd name="connsiteX31" fmla="*/ 3162300 w 3448050"/>
              <a:gd name="connsiteY31" fmla="*/ 1535366 h 2546388"/>
              <a:gd name="connsiteX32" fmla="*/ 3124200 w 3448050"/>
              <a:gd name="connsiteY32" fmla="*/ 1106741 h 2546388"/>
              <a:gd name="connsiteX33" fmla="*/ 3448050 w 3448050"/>
              <a:gd name="connsiteY33" fmla="*/ 811466 h 2546388"/>
              <a:gd name="connsiteX0" fmla="*/ 0 w 3448050"/>
              <a:gd name="connsiteY0" fmla="*/ 430466 h 2546388"/>
              <a:gd name="connsiteX1" fmla="*/ 238125 w 3448050"/>
              <a:gd name="connsiteY1" fmla="*/ 68516 h 2546388"/>
              <a:gd name="connsiteX2" fmla="*/ 614363 w 3448050"/>
              <a:gd name="connsiteY2" fmla="*/ 11367 h 2546388"/>
              <a:gd name="connsiteX3" fmla="*/ 795338 w 3448050"/>
              <a:gd name="connsiteY3" fmla="*/ 178053 h 2546388"/>
              <a:gd name="connsiteX4" fmla="*/ 671513 w 3448050"/>
              <a:gd name="connsiteY4" fmla="*/ 363793 h 2546388"/>
              <a:gd name="connsiteX5" fmla="*/ 561975 w 3448050"/>
              <a:gd name="connsiteY5" fmla="*/ 716216 h 2546388"/>
              <a:gd name="connsiteX6" fmla="*/ 1247775 w 3448050"/>
              <a:gd name="connsiteY6" fmla="*/ 754316 h 2546388"/>
              <a:gd name="connsiteX7" fmla="*/ 1262063 w 3448050"/>
              <a:gd name="connsiteY7" fmla="*/ 1406778 h 2546388"/>
              <a:gd name="connsiteX8" fmla="*/ 209550 w 3448050"/>
              <a:gd name="connsiteY8" fmla="*/ 1354391 h 2546388"/>
              <a:gd name="connsiteX9" fmla="*/ 47625 w 3448050"/>
              <a:gd name="connsiteY9" fmla="*/ 897191 h 2546388"/>
              <a:gd name="connsiteX10" fmla="*/ 390525 w 3448050"/>
              <a:gd name="connsiteY10" fmla="*/ 792418 h 2546388"/>
              <a:gd name="connsiteX11" fmla="*/ 733425 w 3448050"/>
              <a:gd name="connsiteY11" fmla="*/ 1059116 h 2546388"/>
              <a:gd name="connsiteX12" fmla="*/ 933450 w 3448050"/>
              <a:gd name="connsiteY12" fmla="*/ 1821116 h 2546388"/>
              <a:gd name="connsiteX13" fmla="*/ 571500 w 3448050"/>
              <a:gd name="connsiteY13" fmla="*/ 1868743 h 2546388"/>
              <a:gd name="connsiteX14" fmla="*/ 361950 w 3448050"/>
              <a:gd name="connsiteY14" fmla="*/ 2059241 h 2546388"/>
              <a:gd name="connsiteX15" fmla="*/ 376237 w 3448050"/>
              <a:gd name="connsiteY15" fmla="*/ 2354518 h 2546388"/>
              <a:gd name="connsiteX16" fmla="*/ 614362 w 3448050"/>
              <a:gd name="connsiteY16" fmla="*/ 2545016 h 2546388"/>
              <a:gd name="connsiteX17" fmla="*/ 938212 w 3448050"/>
              <a:gd name="connsiteY17" fmla="*/ 2259268 h 2546388"/>
              <a:gd name="connsiteX18" fmla="*/ 1304925 w 3448050"/>
              <a:gd name="connsiteY18" fmla="*/ 2202116 h 2546388"/>
              <a:gd name="connsiteX19" fmla="*/ 1771650 w 3448050"/>
              <a:gd name="connsiteY19" fmla="*/ 2378330 h 2546388"/>
              <a:gd name="connsiteX20" fmla="*/ 2224087 w 3448050"/>
              <a:gd name="connsiteY20" fmla="*/ 2211641 h 2546388"/>
              <a:gd name="connsiteX21" fmla="*/ 2333625 w 3448050"/>
              <a:gd name="connsiteY21" fmla="*/ 1325816 h 2546388"/>
              <a:gd name="connsiteX22" fmla="*/ 2019300 w 3448050"/>
              <a:gd name="connsiteY22" fmla="*/ 735266 h 2546388"/>
              <a:gd name="connsiteX23" fmla="*/ 1714500 w 3448050"/>
              <a:gd name="connsiteY23" fmla="*/ 601916 h 2546388"/>
              <a:gd name="connsiteX24" fmla="*/ 1590675 w 3448050"/>
              <a:gd name="connsiteY24" fmla="*/ 154241 h 2546388"/>
              <a:gd name="connsiteX25" fmla="*/ 2219325 w 3448050"/>
              <a:gd name="connsiteY25" fmla="*/ 49466 h 2546388"/>
              <a:gd name="connsiteX26" fmla="*/ 2781300 w 3448050"/>
              <a:gd name="connsiteY26" fmla="*/ 411416 h 2546388"/>
              <a:gd name="connsiteX27" fmla="*/ 2771775 w 3448050"/>
              <a:gd name="connsiteY27" fmla="*/ 754316 h 2546388"/>
              <a:gd name="connsiteX28" fmla="*/ 2009775 w 3448050"/>
              <a:gd name="connsiteY28" fmla="*/ 1325816 h 2546388"/>
              <a:gd name="connsiteX29" fmla="*/ 2114550 w 3448050"/>
              <a:gd name="connsiteY29" fmla="*/ 1925891 h 2546388"/>
              <a:gd name="connsiteX30" fmla="*/ 2905125 w 3448050"/>
              <a:gd name="connsiteY30" fmla="*/ 2116391 h 2546388"/>
              <a:gd name="connsiteX31" fmla="*/ 3162300 w 3448050"/>
              <a:gd name="connsiteY31" fmla="*/ 1535366 h 2546388"/>
              <a:gd name="connsiteX32" fmla="*/ 3124200 w 3448050"/>
              <a:gd name="connsiteY32" fmla="*/ 1106741 h 2546388"/>
              <a:gd name="connsiteX33" fmla="*/ 3448050 w 3448050"/>
              <a:gd name="connsiteY33" fmla="*/ 811466 h 2546388"/>
              <a:gd name="connsiteX0" fmla="*/ 0 w 3448050"/>
              <a:gd name="connsiteY0" fmla="*/ 430466 h 2546388"/>
              <a:gd name="connsiteX1" fmla="*/ 238125 w 3448050"/>
              <a:gd name="connsiteY1" fmla="*/ 68516 h 2546388"/>
              <a:gd name="connsiteX2" fmla="*/ 614363 w 3448050"/>
              <a:gd name="connsiteY2" fmla="*/ 11367 h 2546388"/>
              <a:gd name="connsiteX3" fmla="*/ 795338 w 3448050"/>
              <a:gd name="connsiteY3" fmla="*/ 178053 h 2546388"/>
              <a:gd name="connsiteX4" fmla="*/ 671513 w 3448050"/>
              <a:gd name="connsiteY4" fmla="*/ 363793 h 2546388"/>
              <a:gd name="connsiteX5" fmla="*/ 561975 w 3448050"/>
              <a:gd name="connsiteY5" fmla="*/ 716216 h 2546388"/>
              <a:gd name="connsiteX6" fmla="*/ 1247775 w 3448050"/>
              <a:gd name="connsiteY6" fmla="*/ 754316 h 2546388"/>
              <a:gd name="connsiteX7" fmla="*/ 1262063 w 3448050"/>
              <a:gd name="connsiteY7" fmla="*/ 1406778 h 2546388"/>
              <a:gd name="connsiteX8" fmla="*/ 209550 w 3448050"/>
              <a:gd name="connsiteY8" fmla="*/ 1354391 h 2546388"/>
              <a:gd name="connsiteX9" fmla="*/ 47625 w 3448050"/>
              <a:gd name="connsiteY9" fmla="*/ 897191 h 2546388"/>
              <a:gd name="connsiteX10" fmla="*/ 390525 w 3448050"/>
              <a:gd name="connsiteY10" fmla="*/ 792418 h 2546388"/>
              <a:gd name="connsiteX11" fmla="*/ 733425 w 3448050"/>
              <a:gd name="connsiteY11" fmla="*/ 1059116 h 2546388"/>
              <a:gd name="connsiteX12" fmla="*/ 933450 w 3448050"/>
              <a:gd name="connsiteY12" fmla="*/ 1821116 h 2546388"/>
              <a:gd name="connsiteX13" fmla="*/ 571500 w 3448050"/>
              <a:gd name="connsiteY13" fmla="*/ 1868743 h 2546388"/>
              <a:gd name="connsiteX14" fmla="*/ 361950 w 3448050"/>
              <a:gd name="connsiteY14" fmla="*/ 2059241 h 2546388"/>
              <a:gd name="connsiteX15" fmla="*/ 376237 w 3448050"/>
              <a:gd name="connsiteY15" fmla="*/ 2354518 h 2546388"/>
              <a:gd name="connsiteX16" fmla="*/ 614362 w 3448050"/>
              <a:gd name="connsiteY16" fmla="*/ 2545016 h 2546388"/>
              <a:gd name="connsiteX17" fmla="*/ 938212 w 3448050"/>
              <a:gd name="connsiteY17" fmla="*/ 2259268 h 2546388"/>
              <a:gd name="connsiteX18" fmla="*/ 1304925 w 3448050"/>
              <a:gd name="connsiteY18" fmla="*/ 2202116 h 2546388"/>
              <a:gd name="connsiteX19" fmla="*/ 1771650 w 3448050"/>
              <a:gd name="connsiteY19" fmla="*/ 2378330 h 2546388"/>
              <a:gd name="connsiteX20" fmla="*/ 2224087 w 3448050"/>
              <a:gd name="connsiteY20" fmla="*/ 2211641 h 2546388"/>
              <a:gd name="connsiteX21" fmla="*/ 2333625 w 3448050"/>
              <a:gd name="connsiteY21" fmla="*/ 1325816 h 2546388"/>
              <a:gd name="connsiteX22" fmla="*/ 2019300 w 3448050"/>
              <a:gd name="connsiteY22" fmla="*/ 735266 h 2546388"/>
              <a:gd name="connsiteX23" fmla="*/ 1757363 w 3448050"/>
              <a:gd name="connsiteY23" fmla="*/ 511429 h 2546388"/>
              <a:gd name="connsiteX24" fmla="*/ 1590675 w 3448050"/>
              <a:gd name="connsiteY24" fmla="*/ 154241 h 2546388"/>
              <a:gd name="connsiteX25" fmla="*/ 2219325 w 3448050"/>
              <a:gd name="connsiteY25" fmla="*/ 49466 h 2546388"/>
              <a:gd name="connsiteX26" fmla="*/ 2781300 w 3448050"/>
              <a:gd name="connsiteY26" fmla="*/ 411416 h 2546388"/>
              <a:gd name="connsiteX27" fmla="*/ 2771775 w 3448050"/>
              <a:gd name="connsiteY27" fmla="*/ 754316 h 2546388"/>
              <a:gd name="connsiteX28" fmla="*/ 2009775 w 3448050"/>
              <a:gd name="connsiteY28" fmla="*/ 1325816 h 2546388"/>
              <a:gd name="connsiteX29" fmla="*/ 2114550 w 3448050"/>
              <a:gd name="connsiteY29" fmla="*/ 1925891 h 2546388"/>
              <a:gd name="connsiteX30" fmla="*/ 2905125 w 3448050"/>
              <a:gd name="connsiteY30" fmla="*/ 2116391 h 2546388"/>
              <a:gd name="connsiteX31" fmla="*/ 3162300 w 3448050"/>
              <a:gd name="connsiteY31" fmla="*/ 1535366 h 2546388"/>
              <a:gd name="connsiteX32" fmla="*/ 3124200 w 3448050"/>
              <a:gd name="connsiteY32" fmla="*/ 1106741 h 2546388"/>
              <a:gd name="connsiteX33" fmla="*/ 3448050 w 3448050"/>
              <a:gd name="connsiteY33" fmla="*/ 811466 h 2546388"/>
              <a:gd name="connsiteX0" fmla="*/ 0 w 3448050"/>
              <a:gd name="connsiteY0" fmla="*/ 430466 h 2546388"/>
              <a:gd name="connsiteX1" fmla="*/ 238125 w 3448050"/>
              <a:gd name="connsiteY1" fmla="*/ 68516 h 2546388"/>
              <a:gd name="connsiteX2" fmla="*/ 614363 w 3448050"/>
              <a:gd name="connsiteY2" fmla="*/ 11367 h 2546388"/>
              <a:gd name="connsiteX3" fmla="*/ 795338 w 3448050"/>
              <a:gd name="connsiteY3" fmla="*/ 178053 h 2546388"/>
              <a:gd name="connsiteX4" fmla="*/ 671513 w 3448050"/>
              <a:gd name="connsiteY4" fmla="*/ 363793 h 2546388"/>
              <a:gd name="connsiteX5" fmla="*/ 561975 w 3448050"/>
              <a:gd name="connsiteY5" fmla="*/ 716216 h 2546388"/>
              <a:gd name="connsiteX6" fmla="*/ 1247775 w 3448050"/>
              <a:gd name="connsiteY6" fmla="*/ 754316 h 2546388"/>
              <a:gd name="connsiteX7" fmla="*/ 1262063 w 3448050"/>
              <a:gd name="connsiteY7" fmla="*/ 1406778 h 2546388"/>
              <a:gd name="connsiteX8" fmla="*/ 209550 w 3448050"/>
              <a:gd name="connsiteY8" fmla="*/ 1354391 h 2546388"/>
              <a:gd name="connsiteX9" fmla="*/ 47625 w 3448050"/>
              <a:gd name="connsiteY9" fmla="*/ 897191 h 2546388"/>
              <a:gd name="connsiteX10" fmla="*/ 390525 w 3448050"/>
              <a:gd name="connsiteY10" fmla="*/ 792418 h 2546388"/>
              <a:gd name="connsiteX11" fmla="*/ 733425 w 3448050"/>
              <a:gd name="connsiteY11" fmla="*/ 1059116 h 2546388"/>
              <a:gd name="connsiteX12" fmla="*/ 933450 w 3448050"/>
              <a:gd name="connsiteY12" fmla="*/ 1821116 h 2546388"/>
              <a:gd name="connsiteX13" fmla="*/ 571500 w 3448050"/>
              <a:gd name="connsiteY13" fmla="*/ 1868743 h 2546388"/>
              <a:gd name="connsiteX14" fmla="*/ 361950 w 3448050"/>
              <a:gd name="connsiteY14" fmla="*/ 2059241 h 2546388"/>
              <a:gd name="connsiteX15" fmla="*/ 376237 w 3448050"/>
              <a:gd name="connsiteY15" fmla="*/ 2354518 h 2546388"/>
              <a:gd name="connsiteX16" fmla="*/ 614362 w 3448050"/>
              <a:gd name="connsiteY16" fmla="*/ 2545016 h 2546388"/>
              <a:gd name="connsiteX17" fmla="*/ 938212 w 3448050"/>
              <a:gd name="connsiteY17" fmla="*/ 2259268 h 2546388"/>
              <a:gd name="connsiteX18" fmla="*/ 1304925 w 3448050"/>
              <a:gd name="connsiteY18" fmla="*/ 2202116 h 2546388"/>
              <a:gd name="connsiteX19" fmla="*/ 1771650 w 3448050"/>
              <a:gd name="connsiteY19" fmla="*/ 2378330 h 2546388"/>
              <a:gd name="connsiteX20" fmla="*/ 2224087 w 3448050"/>
              <a:gd name="connsiteY20" fmla="*/ 2211641 h 2546388"/>
              <a:gd name="connsiteX21" fmla="*/ 2333625 w 3448050"/>
              <a:gd name="connsiteY21" fmla="*/ 1325816 h 2546388"/>
              <a:gd name="connsiteX22" fmla="*/ 2019300 w 3448050"/>
              <a:gd name="connsiteY22" fmla="*/ 735266 h 2546388"/>
              <a:gd name="connsiteX23" fmla="*/ 1757363 w 3448050"/>
              <a:gd name="connsiteY23" fmla="*/ 511429 h 2546388"/>
              <a:gd name="connsiteX24" fmla="*/ 1562100 w 3448050"/>
              <a:gd name="connsiteY24" fmla="*/ 97091 h 2546388"/>
              <a:gd name="connsiteX25" fmla="*/ 2219325 w 3448050"/>
              <a:gd name="connsiteY25" fmla="*/ 49466 h 2546388"/>
              <a:gd name="connsiteX26" fmla="*/ 2781300 w 3448050"/>
              <a:gd name="connsiteY26" fmla="*/ 411416 h 2546388"/>
              <a:gd name="connsiteX27" fmla="*/ 2771775 w 3448050"/>
              <a:gd name="connsiteY27" fmla="*/ 754316 h 2546388"/>
              <a:gd name="connsiteX28" fmla="*/ 2009775 w 3448050"/>
              <a:gd name="connsiteY28" fmla="*/ 1325816 h 2546388"/>
              <a:gd name="connsiteX29" fmla="*/ 2114550 w 3448050"/>
              <a:gd name="connsiteY29" fmla="*/ 1925891 h 2546388"/>
              <a:gd name="connsiteX30" fmla="*/ 2905125 w 3448050"/>
              <a:gd name="connsiteY30" fmla="*/ 2116391 h 2546388"/>
              <a:gd name="connsiteX31" fmla="*/ 3162300 w 3448050"/>
              <a:gd name="connsiteY31" fmla="*/ 1535366 h 2546388"/>
              <a:gd name="connsiteX32" fmla="*/ 3124200 w 3448050"/>
              <a:gd name="connsiteY32" fmla="*/ 1106741 h 2546388"/>
              <a:gd name="connsiteX33" fmla="*/ 3448050 w 3448050"/>
              <a:gd name="connsiteY33" fmla="*/ 811466 h 2546388"/>
              <a:gd name="connsiteX0" fmla="*/ 0 w 3448050"/>
              <a:gd name="connsiteY0" fmla="*/ 519788 h 2635710"/>
              <a:gd name="connsiteX1" fmla="*/ 238125 w 3448050"/>
              <a:gd name="connsiteY1" fmla="*/ 157838 h 2635710"/>
              <a:gd name="connsiteX2" fmla="*/ 614363 w 3448050"/>
              <a:gd name="connsiteY2" fmla="*/ 100689 h 2635710"/>
              <a:gd name="connsiteX3" fmla="*/ 795338 w 3448050"/>
              <a:gd name="connsiteY3" fmla="*/ 267375 h 2635710"/>
              <a:gd name="connsiteX4" fmla="*/ 671513 w 3448050"/>
              <a:gd name="connsiteY4" fmla="*/ 453115 h 2635710"/>
              <a:gd name="connsiteX5" fmla="*/ 561975 w 3448050"/>
              <a:gd name="connsiteY5" fmla="*/ 805538 h 2635710"/>
              <a:gd name="connsiteX6" fmla="*/ 1247775 w 3448050"/>
              <a:gd name="connsiteY6" fmla="*/ 843638 h 2635710"/>
              <a:gd name="connsiteX7" fmla="*/ 1262063 w 3448050"/>
              <a:gd name="connsiteY7" fmla="*/ 1496100 h 2635710"/>
              <a:gd name="connsiteX8" fmla="*/ 209550 w 3448050"/>
              <a:gd name="connsiteY8" fmla="*/ 1443713 h 2635710"/>
              <a:gd name="connsiteX9" fmla="*/ 47625 w 3448050"/>
              <a:gd name="connsiteY9" fmla="*/ 986513 h 2635710"/>
              <a:gd name="connsiteX10" fmla="*/ 390525 w 3448050"/>
              <a:gd name="connsiteY10" fmla="*/ 881740 h 2635710"/>
              <a:gd name="connsiteX11" fmla="*/ 733425 w 3448050"/>
              <a:gd name="connsiteY11" fmla="*/ 1148438 h 2635710"/>
              <a:gd name="connsiteX12" fmla="*/ 933450 w 3448050"/>
              <a:gd name="connsiteY12" fmla="*/ 1910438 h 2635710"/>
              <a:gd name="connsiteX13" fmla="*/ 571500 w 3448050"/>
              <a:gd name="connsiteY13" fmla="*/ 1958065 h 2635710"/>
              <a:gd name="connsiteX14" fmla="*/ 361950 w 3448050"/>
              <a:gd name="connsiteY14" fmla="*/ 2148563 h 2635710"/>
              <a:gd name="connsiteX15" fmla="*/ 376237 w 3448050"/>
              <a:gd name="connsiteY15" fmla="*/ 2443840 h 2635710"/>
              <a:gd name="connsiteX16" fmla="*/ 614362 w 3448050"/>
              <a:gd name="connsiteY16" fmla="*/ 2634338 h 2635710"/>
              <a:gd name="connsiteX17" fmla="*/ 938212 w 3448050"/>
              <a:gd name="connsiteY17" fmla="*/ 2348590 h 2635710"/>
              <a:gd name="connsiteX18" fmla="*/ 1304925 w 3448050"/>
              <a:gd name="connsiteY18" fmla="*/ 2291438 h 2635710"/>
              <a:gd name="connsiteX19" fmla="*/ 1771650 w 3448050"/>
              <a:gd name="connsiteY19" fmla="*/ 2467652 h 2635710"/>
              <a:gd name="connsiteX20" fmla="*/ 2224087 w 3448050"/>
              <a:gd name="connsiteY20" fmla="*/ 2300963 h 2635710"/>
              <a:gd name="connsiteX21" fmla="*/ 2333625 w 3448050"/>
              <a:gd name="connsiteY21" fmla="*/ 1415138 h 2635710"/>
              <a:gd name="connsiteX22" fmla="*/ 2019300 w 3448050"/>
              <a:gd name="connsiteY22" fmla="*/ 824588 h 2635710"/>
              <a:gd name="connsiteX23" fmla="*/ 1757363 w 3448050"/>
              <a:gd name="connsiteY23" fmla="*/ 600751 h 2635710"/>
              <a:gd name="connsiteX24" fmla="*/ 1562100 w 3448050"/>
              <a:gd name="connsiteY24" fmla="*/ 186413 h 2635710"/>
              <a:gd name="connsiteX25" fmla="*/ 1890712 w 3448050"/>
              <a:gd name="connsiteY25" fmla="*/ 677 h 2635710"/>
              <a:gd name="connsiteX26" fmla="*/ 2219325 w 3448050"/>
              <a:gd name="connsiteY26" fmla="*/ 138788 h 2635710"/>
              <a:gd name="connsiteX27" fmla="*/ 2781300 w 3448050"/>
              <a:gd name="connsiteY27" fmla="*/ 500738 h 2635710"/>
              <a:gd name="connsiteX28" fmla="*/ 2771775 w 3448050"/>
              <a:gd name="connsiteY28" fmla="*/ 843638 h 2635710"/>
              <a:gd name="connsiteX29" fmla="*/ 2009775 w 3448050"/>
              <a:gd name="connsiteY29" fmla="*/ 1415138 h 2635710"/>
              <a:gd name="connsiteX30" fmla="*/ 2114550 w 3448050"/>
              <a:gd name="connsiteY30" fmla="*/ 2015213 h 2635710"/>
              <a:gd name="connsiteX31" fmla="*/ 2905125 w 3448050"/>
              <a:gd name="connsiteY31" fmla="*/ 2205713 h 2635710"/>
              <a:gd name="connsiteX32" fmla="*/ 3162300 w 3448050"/>
              <a:gd name="connsiteY32" fmla="*/ 1624688 h 2635710"/>
              <a:gd name="connsiteX33" fmla="*/ 3124200 w 3448050"/>
              <a:gd name="connsiteY33" fmla="*/ 1196063 h 2635710"/>
              <a:gd name="connsiteX34" fmla="*/ 3448050 w 3448050"/>
              <a:gd name="connsiteY34" fmla="*/ 900788 h 2635710"/>
              <a:gd name="connsiteX0" fmla="*/ 0 w 3448050"/>
              <a:gd name="connsiteY0" fmla="*/ 528109 h 2644031"/>
              <a:gd name="connsiteX1" fmla="*/ 238125 w 3448050"/>
              <a:gd name="connsiteY1" fmla="*/ 166159 h 2644031"/>
              <a:gd name="connsiteX2" fmla="*/ 614363 w 3448050"/>
              <a:gd name="connsiteY2" fmla="*/ 109010 h 2644031"/>
              <a:gd name="connsiteX3" fmla="*/ 795338 w 3448050"/>
              <a:gd name="connsiteY3" fmla="*/ 275696 h 2644031"/>
              <a:gd name="connsiteX4" fmla="*/ 671513 w 3448050"/>
              <a:gd name="connsiteY4" fmla="*/ 461436 h 2644031"/>
              <a:gd name="connsiteX5" fmla="*/ 561975 w 3448050"/>
              <a:gd name="connsiteY5" fmla="*/ 813859 h 2644031"/>
              <a:gd name="connsiteX6" fmla="*/ 1247775 w 3448050"/>
              <a:gd name="connsiteY6" fmla="*/ 851959 h 2644031"/>
              <a:gd name="connsiteX7" fmla="*/ 1262063 w 3448050"/>
              <a:gd name="connsiteY7" fmla="*/ 1504421 h 2644031"/>
              <a:gd name="connsiteX8" fmla="*/ 209550 w 3448050"/>
              <a:gd name="connsiteY8" fmla="*/ 1452034 h 2644031"/>
              <a:gd name="connsiteX9" fmla="*/ 47625 w 3448050"/>
              <a:gd name="connsiteY9" fmla="*/ 994834 h 2644031"/>
              <a:gd name="connsiteX10" fmla="*/ 390525 w 3448050"/>
              <a:gd name="connsiteY10" fmla="*/ 890061 h 2644031"/>
              <a:gd name="connsiteX11" fmla="*/ 733425 w 3448050"/>
              <a:gd name="connsiteY11" fmla="*/ 1156759 h 2644031"/>
              <a:gd name="connsiteX12" fmla="*/ 933450 w 3448050"/>
              <a:gd name="connsiteY12" fmla="*/ 1918759 h 2644031"/>
              <a:gd name="connsiteX13" fmla="*/ 571500 w 3448050"/>
              <a:gd name="connsiteY13" fmla="*/ 1966386 h 2644031"/>
              <a:gd name="connsiteX14" fmla="*/ 361950 w 3448050"/>
              <a:gd name="connsiteY14" fmla="*/ 2156884 h 2644031"/>
              <a:gd name="connsiteX15" fmla="*/ 376237 w 3448050"/>
              <a:gd name="connsiteY15" fmla="*/ 2452161 h 2644031"/>
              <a:gd name="connsiteX16" fmla="*/ 614362 w 3448050"/>
              <a:gd name="connsiteY16" fmla="*/ 2642659 h 2644031"/>
              <a:gd name="connsiteX17" fmla="*/ 938212 w 3448050"/>
              <a:gd name="connsiteY17" fmla="*/ 2356911 h 2644031"/>
              <a:gd name="connsiteX18" fmla="*/ 1304925 w 3448050"/>
              <a:gd name="connsiteY18" fmla="*/ 2299759 h 2644031"/>
              <a:gd name="connsiteX19" fmla="*/ 1771650 w 3448050"/>
              <a:gd name="connsiteY19" fmla="*/ 2475973 h 2644031"/>
              <a:gd name="connsiteX20" fmla="*/ 2224087 w 3448050"/>
              <a:gd name="connsiteY20" fmla="*/ 2309284 h 2644031"/>
              <a:gd name="connsiteX21" fmla="*/ 2333625 w 3448050"/>
              <a:gd name="connsiteY21" fmla="*/ 1423459 h 2644031"/>
              <a:gd name="connsiteX22" fmla="*/ 2019300 w 3448050"/>
              <a:gd name="connsiteY22" fmla="*/ 832909 h 2644031"/>
              <a:gd name="connsiteX23" fmla="*/ 1757363 w 3448050"/>
              <a:gd name="connsiteY23" fmla="*/ 609072 h 2644031"/>
              <a:gd name="connsiteX24" fmla="*/ 1562100 w 3448050"/>
              <a:gd name="connsiteY24" fmla="*/ 194734 h 2644031"/>
              <a:gd name="connsiteX25" fmla="*/ 1890712 w 3448050"/>
              <a:gd name="connsiteY25" fmla="*/ 8998 h 2644031"/>
              <a:gd name="connsiteX26" fmla="*/ 2314575 w 3448050"/>
              <a:gd name="connsiteY26" fmla="*/ 61384 h 2644031"/>
              <a:gd name="connsiteX27" fmla="*/ 2781300 w 3448050"/>
              <a:gd name="connsiteY27" fmla="*/ 509059 h 2644031"/>
              <a:gd name="connsiteX28" fmla="*/ 2771775 w 3448050"/>
              <a:gd name="connsiteY28" fmla="*/ 851959 h 2644031"/>
              <a:gd name="connsiteX29" fmla="*/ 2009775 w 3448050"/>
              <a:gd name="connsiteY29" fmla="*/ 1423459 h 2644031"/>
              <a:gd name="connsiteX30" fmla="*/ 2114550 w 3448050"/>
              <a:gd name="connsiteY30" fmla="*/ 2023534 h 2644031"/>
              <a:gd name="connsiteX31" fmla="*/ 2905125 w 3448050"/>
              <a:gd name="connsiteY31" fmla="*/ 2214034 h 2644031"/>
              <a:gd name="connsiteX32" fmla="*/ 3162300 w 3448050"/>
              <a:gd name="connsiteY32" fmla="*/ 1633009 h 2644031"/>
              <a:gd name="connsiteX33" fmla="*/ 3124200 w 3448050"/>
              <a:gd name="connsiteY33" fmla="*/ 1204384 h 2644031"/>
              <a:gd name="connsiteX34" fmla="*/ 3448050 w 3448050"/>
              <a:gd name="connsiteY34" fmla="*/ 909109 h 2644031"/>
              <a:gd name="connsiteX0" fmla="*/ 0 w 3448050"/>
              <a:gd name="connsiteY0" fmla="*/ 528109 h 2644031"/>
              <a:gd name="connsiteX1" fmla="*/ 238125 w 3448050"/>
              <a:gd name="connsiteY1" fmla="*/ 166159 h 2644031"/>
              <a:gd name="connsiteX2" fmla="*/ 614363 w 3448050"/>
              <a:gd name="connsiteY2" fmla="*/ 109010 h 2644031"/>
              <a:gd name="connsiteX3" fmla="*/ 795338 w 3448050"/>
              <a:gd name="connsiteY3" fmla="*/ 275696 h 2644031"/>
              <a:gd name="connsiteX4" fmla="*/ 671513 w 3448050"/>
              <a:gd name="connsiteY4" fmla="*/ 461436 h 2644031"/>
              <a:gd name="connsiteX5" fmla="*/ 561975 w 3448050"/>
              <a:gd name="connsiteY5" fmla="*/ 813859 h 2644031"/>
              <a:gd name="connsiteX6" fmla="*/ 1247775 w 3448050"/>
              <a:gd name="connsiteY6" fmla="*/ 851959 h 2644031"/>
              <a:gd name="connsiteX7" fmla="*/ 1262063 w 3448050"/>
              <a:gd name="connsiteY7" fmla="*/ 1504421 h 2644031"/>
              <a:gd name="connsiteX8" fmla="*/ 209550 w 3448050"/>
              <a:gd name="connsiteY8" fmla="*/ 1452034 h 2644031"/>
              <a:gd name="connsiteX9" fmla="*/ 47625 w 3448050"/>
              <a:gd name="connsiteY9" fmla="*/ 994834 h 2644031"/>
              <a:gd name="connsiteX10" fmla="*/ 390525 w 3448050"/>
              <a:gd name="connsiteY10" fmla="*/ 890061 h 2644031"/>
              <a:gd name="connsiteX11" fmla="*/ 733425 w 3448050"/>
              <a:gd name="connsiteY11" fmla="*/ 1156759 h 2644031"/>
              <a:gd name="connsiteX12" fmla="*/ 933450 w 3448050"/>
              <a:gd name="connsiteY12" fmla="*/ 1918759 h 2644031"/>
              <a:gd name="connsiteX13" fmla="*/ 571500 w 3448050"/>
              <a:gd name="connsiteY13" fmla="*/ 1966386 h 2644031"/>
              <a:gd name="connsiteX14" fmla="*/ 361950 w 3448050"/>
              <a:gd name="connsiteY14" fmla="*/ 2156884 h 2644031"/>
              <a:gd name="connsiteX15" fmla="*/ 376237 w 3448050"/>
              <a:gd name="connsiteY15" fmla="*/ 2452161 h 2644031"/>
              <a:gd name="connsiteX16" fmla="*/ 614362 w 3448050"/>
              <a:gd name="connsiteY16" fmla="*/ 2642659 h 2644031"/>
              <a:gd name="connsiteX17" fmla="*/ 938212 w 3448050"/>
              <a:gd name="connsiteY17" fmla="*/ 2356911 h 2644031"/>
              <a:gd name="connsiteX18" fmla="*/ 1304925 w 3448050"/>
              <a:gd name="connsiteY18" fmla="*/ 2299759 h 2644031"/>
              <a:gd name="connsiteX19" fmla="*/ 1771650 w 3448050"/>
              <a:gd name="connsiteY19" fmla="*/ 2475973 h 2644031"/>
              <a:gd name="connsiteX20" fmla="*/ 2224087 w 3448050"/>
              <a:gd name="connsiteY20" fmla="*/ 2309284 h 2644031"/>
              <a:gd name="connsiteX21" fmla="*/ 2333625 w 3448050"/>
              <a:gd name="connsiteY21" fmla="*/ 1423459 h 2644031"/>
              <a:gd name="connsiteX22" fmla="*/ 2095500 w 3448050"/>
              <a:gd name="connsiteY22" fmla="*/ 828146 h 2644031"/>
              <a:gd name="connsiteX23" fmla="*/ 1757363 w 3448050"/>
              <a:gd name="connsiteY23" fmla="*/ 609072 h 2644031"/>
              <a:gd name="connsiteX24" fmla="*/ 1562100 w 3448050"/>
              <a:gd name="connsiteY24" fmla="*/ 194734 h 2644031"/>
              <a:gd name="connsiteX25" fmla="*/ 1890712 w 3448050"/>
              <a:gd name="connsiteY25" fmla="*/ 8998 h 2644031"/>
              <a:gd name="connsiteX26" fmla="*/ 2314575 w 3448050"/>
              <a:gd name="connsiteY26" fmla="*/ 61384 h 2644031"/>
              <a:gd name="connsiteX27" fmla="*/ 2781300 w 3448050"/>
              <a:gd name="connsiteY27" fmla="*/ 509059 h 2644031"/>
              <a:gd name="connsiteX28" fmla="*/ 2771775 w 3448050"/>
              <a:gd name="connsiteY28" fmla="*/ 851959 h 2644031"/>
              <a:gd name="connsiteX29" fmla="*/ 2009775 w 3448050"/>
              <a:gd name="connsiteY29" fmla="*/ 1423459 h 2644031"/>
              <a:gd name="connsiteX30" fmla="*/ 2114550 w 3448050"/>
              <a:gd name="connsiteY30" fmla="*/ 2023534 h 2644031"/>
              <a:gd name="connsiteX31" fmla="*/ 2905125 w 3448050"/>
              <a:gd name="connsiteY31" fmla="*/ 2214034 h 2644031"/>
              <a:gd name="connsiteX32" fmla="*/ 3162300 w 3448050"/>
              <a:gd name="connsiteY32" fmla="*/ 1633009 h 2644031"/>
              <a:gd name="connsiteX33" fmla="*/ 3124200 w 3448050"/>
              <a:gd name="connsiteY33" fmla="*/ 1204384 h 2644031"/>
              <a:gd name="connsiteX34" fmla="*/ 3448050 w 3448050"/>
              <a:gd name="connsiteY34" fmla="*/ 909109 h 2644031"/>
              <a:gd name="connsiteX0" fmla="*/ 0 w 3448050"/>
              <a:gd name="connsiteY0" fmla="*/ 528109 h 2644031"/>
              <a:gd name="connsiteX1" fmla="*/ 238125 w 3448050"/>
              <a:gd name="connsiteY1" fmla="*/ 166159 h 2644031"/>
              <a:gd name="connsiteX2" fmla="*/ 614363 w 3448050"/>
              <a:gd name="connsiteY2" fmla="*/ 109010 h 2644031"/>
              <a:gd name="connsiteX3" fmla="*/ 795338 w 3448050"/>
              <a:gd name="connsiteY3" fmla="*/ 275696 h 2644031"/>
              <a:gd name="connsiteX4" fmla="*/ 671513 w 3448050"/>
              <a:gd name="connsiteY4" fmla="*/ 461436 h 2644031"/>
              <a:gd name="connsiteX5" fmla="*/ 561975 w 3448050"/>
              <a:gd name="connsiteY5" fmla="*/ 813859 h 2644031"/>
              <a:gd name="connsiteX6" fmla="*/ 1247775 w 3448050"/>
              <a:gd name="connsiteY6" fmla="*/ 851959 h 2644031"/>
              <a:gd name="connsiteX7" fmla="*/ 1262063 w 3448050"/>
              <a:gd name="connsiteY7" fmla="*/ 1504421 h 2644031"/>
              <a:gd name="connsiteX8" fmla="*/ 209550 w 3448050"/>
              <a:gd name="connsiteY8" fmla="*/ 1452034 h 2644031"/>
              <a:gd name="connsiteX9" fmla="*/ 47625 w 3448050"/>
              <a:gd name="connsiteY9" fmla="*/ 994834 h 2644031"/>
              <a:gd name="connsiteX10" fmla="*/ 390525 w 3448050"/>
              <a:gd name="connsiteY10" fmla="*/ 890061 h 2644031"/>
              <a:gd name="connsiteX11" fmla="*/ 733425 w 3448050"/>
              <a:gd name="connsiteY11" fmla="*/ 1156759 h 2644031"/>
              <a:gd name="connsiteX12" fmla="*/ 933450 w 3448050"/>
              <a:gd name="connsiteY12" fmla="*/ 1918759 h 2644031"/>
              <a:gd name="connsiteX13" fmla="*/ 571500 w 3448050"/>
              <a:gd name="connsiteY13" fmla="*/ 1966386 h 2644031"/>
              <a:gd name="connsiteX14" fmla="*/ 361950 w 3448050"/>
              <a:gd name="connsiteY14" fmla="*/ 2156884 h 2644031"/>
              <a:gd name="connsiteX15" fmla="*/ 376237 w 3448050"/>
              <a:gd name="connsiteY15" fmla="*/ 2452161 h 2644031"/>
              <a:gd name="connsiteX16" fmla="*/ 614362 w 3448050"/>
              <a:gd name="connsiteY16" fmla="*/ 2642659 h 2644031"/>
              <a:gd name="connsiteX17" fmla="*/ 938212 w 3448050"/>
              <a:gd name="connsiteY17" fmla="*/ 2356911 h 2644031"/>
              <a:gd name="connsiteX18" fmla="*/ 1304925 w 3448050"/>
              <a:gd name="connsiteY18" fmla="*/ 2299759 h 2644031"/>
              <a:gd name="connsiteX19" fmla="*/ 1771650 w 3448050"/>
              <a:gd name="connsiteY19" fmla="*/ 2475973 h 2644031"/>
              <a:gd name="connsiteX20" fmla="*/ 2224087 w 3448050"/>
              <a:gd name="connsiteY20" fmla="*/ 2309284 h 2644031"/>
              <a:gd name="connsiteX21" fmla="*/ 2333625 w 3448050"/>
              <a:gd name="connsiteY21" fmla="*/ 1423459 h 2644031"/>
              <a:gd name="connsiteX22" fmla="*/ 2095500 w 3448050"/>
              <a:gd name="connsiteY22" fmla="*/ 828146 h 2644031"/>
              <a:gd name="connsiteX23" fmla="*/ 1619251 w 3448050"/>
              <a:gd name="connsiteY23" fmla="*/ 694797 h 2644031"/>
              <a:gd name="connsiteX24" fmla="*/ 1562100 w 3448050"/>
              <a:gd name="connsiteY24" fmla="*/ 194734 h 2644031"/>
              <a:gd name="connsiteX25" fmla="*/ 1890712 w 3448050"/>
              <a:gd name="connsiteY25" fmla="*/ 8998 h 2644031"/>
              <a:gd name="connsiteX26" fmla="*/ 2314575 w 3448050"/>
              <a:gd name="connsiteY26" fmla="*/ 61384 h 2644031"/>
              <a:gd name="connsiteX27" fmla="*/ 2781300 w 3448050"/>
              <a:gd name="connsiteY27" fmla="*/ 509059 h 2644031"/>
              <a:gd name="connsiteX28" fmla="*/ 2771775 w 3448050"/>
              <a:gd name="connsiteY28" fmla="*/ 851959 h 2644031"/>
              <a:gd name="connsiteX29" fmla="*/ 2009775 w 3448050"/>
              <a:gd name="connsiteY29" fmla="*/ 1423459 h 2644031"/>
              <a:gd name="connsiteX30" fmla="*/ 2114550 w 3448050"/>
              <a:gd name="connsiteY30" fmla="*/ 2023534 h 2644031"/>
              <a:gd name="connsiteX31" fmla="*/ 2905125 w 3448050"/>
              <a:gd name="connsiteY31" fmla="*/ 2214034 h 2644031"/>
              <a:gd name="connsiteX32" fmla="*/ 3162300 w 3448050"/>
              <a:gd name="connsiteY32" fmla="*/ 1633009 h 2644031"/>
              <a:gd name="connsiteX33" fmla="*/ 3124200 w 3448050"/>
              <a:gd name="connsiteY33" fmla="*/ 1204384 h 2644031"/>
              <a:gd name="connsiteX34" fmla="*/ 3448050 w 3448050"/>
              <a:gd name="connsiteY34" fmla="*/ 909109 h 2644031"/>
              <a:gd name="connsiteX0" fmla="*/ 0 w 3448050"/>
              <a:gd name="connsiteY0" fmla="*/ 528109 h 2644031"/>
              <a:gd name="connsiteX1" fmla="*/ 238125 w 3448050"/>
              <a:gd name="connsiteY1" fmla="*/ 166159 h 2644031"/>
              <a:gd name="connsiteX2" fmla="*/ 614363 w 3448050"/>
              <a:gd name="connsiteY2" fmla="*/ 109010 h 2644031"/>
              <a:gd name="connsiteX3" fmla="*/ 795338 w 3448050"/>
              <a:gd name="connsiteY3" fmla="*/ 275696 h 2644031"/>
              <a:gd name="connsiteX4" fmla="*/ 671513 w 3448050"/>
              <a:gd name="connsiteY4" fmla="*/ 461436 h 2644031"/>
              <a:gd name="connsiteX5" fmla="*/ 561975 w 3448050"/>
              <a:gd name="connsiteY5" fmla="*/ 813859 h 2644031"/>
              <a:gd name="connsiteX6" fmla="*/ 1247775 w 3448050"/>
              <a:gd name="connsiteY6" fmla="*/ 851959 h 2644031"/>
              <a:gd name="connsiteX7" fmla="*/ 1262063 w 3448050"/>
              <a:gd name="connsiteY7" fmla="*/ 1504421 h 2644031"/>
              <a:gd name="connsiteX8" fmla="*/ 209550 w 3448050"/>
              <a:gd name="connsiteY8" fmla="*/ 1452034 h 2644031"/>
              <a:gd name="connsiteX9" fmla="*/ 47625 w 3448050"/>
              <a:gd name="connsiteY9" fmla="*/ 994834 h 2644031"/>
              <a:gd name="connsiteX10" fmla="*/ 390525 w 3448050"/>
              <a:gd name="connsiteY10" fmla="*/ 890061 h 2644031"/>
              <a:gd name="connsiteX11" fmla="*/ 733425 w 3448050"/>
              <a:gd name="connsiteY11" fmla="*/ 1156759 h 2644031"/>
              <a:gd name="connsiteX12" fmla="*/ 933450 w 3448050"/>
              <a:gd name="connsiteY12" fmla="*/ 1918759 h 2644031"/>
              <a:gd name="connsiteX13" fmla="*/ 571500 w 3448050"/>
              <a:gd name="connsiteY13" fmla="*/ 1966386 h 2644031"/>
              <a:gd name="connsiteX14" fmla="*/ 361950 w 3448050"/>
              <a:gd name="connsiteY14" fmla="*/ 2156884 h 2644031"/>
              <a:gd name="connsiteX15" fmla="*/ 376237 w 3448050"/>
              <a:gd name="connsiteY15" fmla="*/ 2452161 h 2644031"/>
              <a:gd name="connsiteX16" fmla="*/ 614362 w 3448050"/>
              <a:gd name="connsiteY16" fmla="*/ 2642659 h 2644031"/>
              <a:gd name="connsiteX17" fmla="*/ 938212 w 3448050"/>
              <a:gd name="connsiteY17" fmla="*/ 2356911 h 2644031"/>
              <a:gd name="connsiteX18" fmla="*/ 1304925 w 3448050"/>
              <a:gd name="connsiteY18" fmla="*/ 2299759 h 2644031"/>
              <a:gd name="connsiteX19" fmla="*/ 1771650 w 3448050"/>
              <a:gd name="connsiteY19" fmla="*/ 2475973 h 2644031"/>
              <a:gd name="connsiteX20" fmla="*/ 2224087 w 3448050"/>
              <a:gd name="connsiteY20" fmla="*/ 2309284 h 2644031"/>
              <a:gd name="connsiteX21" fmla="*/ 2333625 w 3448050"/>
              <a:gd name="connsiteY21" fmla="*/ 1423459 h 2644031"/>
              <a:gd name="connsiteX22" fmla="*/ 2095500 w 3448050"/>
              <a:gd name="connsiteY22" fmla="*/ 828146 h 2644031"/>
              <a:gd name="connsiteX23" fmla="*/ 1619251 w 3448050"/>
              <a:gd name="connsiteY23" fmla="*/ 694797 h 2644031"/>
              <a:gd name="connsiteX24" fmla="*/ 1562100 w 3448050"/>
              <a:gd name="connsiteY24" fmla="*/ 194734 h 2644031"/>
              <a:gd name="connsiteX25" fmla="*/ 1890712 w 3448050"/>
              <a:gd name="connsiteY25" fmla="*/ 8998 h 2644031"/>
              <a:gd name="connsiteX26" fmla="*/ 2314575 w 3448050"/>
              <a:gd name="connsiteY26" fmla="*/ 61384 h 2644031"/>
              <a:gd name="connsiteX27" fmla="*/ 2781300 w 3448050"/>
              <a:gd name="connsiteY27" fmla="*/ 509059 h 2644031"/>
              <a:gd name="connsiteX28" fmla="*/ 2771775 w 3448050"/>
              <a:gd name="connsiteY28" fmla="*/ 851959 h 2644031"/>
              <a:gd name="connsiteX29" fmla="*/ 2009775 w 3448050"/>
              <a:gd name="connsiteY29" fmla="*/ 1423459 h 2644031"/>
              <a:gd name="connsiteX30" fmla="*/ 2114550 w 3448050"/>
              <a:gd name="connsiteY30" fmla="*/ 2023534 h 2644031"/>
              <a:gd name="connsiteX31" fmla="*/ 2668905 w 3448050"/>
              <a:gd name="connsiteY31" fmla="*/ 2305474 h 2644031"/>
              <a:gd name="connsiteX32" fmla="*/ 3162300 w 3448050"/>
              <a:gd name="connsiteY32" fmla="*/ 1633009 h 2644031"/>
              <a:gd name="connsiteX33" fmla="*/ 3124200 w 3448050"/>
              <a:gd name="connsiteY33" fmla="*/ 1204384 h 2644031"/>
              <a:gd name="connsiteX34" fmla="*/ 3448050 w 3448050"/>
              <a:gd name="connsiteY34" fmla="*/ 909109 h 2644031"/>
              <a:gd name="connsiteX0" fmla="*/ 0 w 3448050"/>
              <a:gd name="connsiteY0" fmla="*/ 528109 h 2644031"/>
              <a:gd name="connsiteX1" fmla="*/ 238125 w 3448050"/>
              <a:gd name="connsiteY1" fmla="*/ 166159 h 2644031"/>
              <a:gd name="connsiteX2" fmla="*/ 614363 w 3448050"/>
              <a:gd name="connsiteY2" fmla="*/ 109010 h 2644031"/>
              <a:gd name="connsiteX3" fmla="*/ 795338 w 3448050"/>
              <a:gd name="connsiteY3" fmla="*/ 275696 h 2644031"/>
              <a:gd name="connsiteX4" fmla="*/ 671513 w 3448050"/>
              <a:gd name="connsiteY4" fmla="*/ 461436 h 2644031"/>
              <a:gd name="connsiteX5" fmla="*/ 561975 w 3448050"/>
              <a:gd name="connsiteY5" fmla="*/ 813859 h 2644031"/>
              <a:gd name="connsiteX6" fmla="*/ 1247775 w 3448050"/>
              <a:gd name="connsiteY6" fmla="*/ 851959 h 2644031"/>
              <a:gd name="connsiteX7" fmla="*/ 1262063 w 3448050"/>
              <a:gd name="connsiteY7" fmla="*/ 1504421 h 2644031"/>
              <a:gd name="connsiteX8" fmla="*/ 209550 w 3448050"/>
              <a:gd name="connsiteY8" fmla="*/ 1452034 h 2644031"/>
              <a:gd name="connsiteX9" fmla="*/ 47625 w 3448050"/>
              <a:gd name="connsiteY9" fmla="*/ 994834 h 2644031"/>
              <a:gd name="connsiteX10" fmla="*/ 390525 w 3448050"/>
              <a:gd name="connsiteY10" fmla="*/ 890061 h 2644031"/>
              <a:gd name="connsiteX11" fmla="*/ 733425 w 3448050"/>
              <a:gd name="connsiteY11" fmla="*/ 1156759 h 2644031"/>
              <a:gd name="connsiteX12" fmla="*/ 933450 w 3448050"/>
              <a:gd name="connsiteY12" fmla="*/ 1918759 h 2644031"/>
              <a:gd name="connsiteX13" fmla="*/ 571500 w 3448050"/>
              <a:gd name="connsiteY13" fmla="*/ 1966386 h 2644031"/>
              <a:gd name="connsiteX14" fmla="*/ 361950 w 3448050"/>
              <a:gd name="connsiteY14" fmla="*/ 2156884 h 2644031"/>
              <a:gd name="connsiteX15" fmla="*/ 376237 w 3448050"/>
              <a:gd name="connsiteY15" fmla="*/ 2452161 h 2644031"/>
              <a:gd name="connsiteX16" fmla="*/ 614362 w 3448050"/>
              <a:gd name="connsiteY16" fmla="*/ 2642659 h 2644031"/>
              <a:gd name="connsiteX17" fmla="*/ 938212 w 3448050"/>
              <a:gd name="connsiteY17" fmla="*/ 2356911 h 2644031"/>
              <a:gd name="connsiteX18" fmla="*/ 1304925 w 3448050"/>
              <a:gd name="connsiteY18" fmla="*/ 2299759 h 2644031"/>
              <a:gd name="connsiteX19" fmla="*/ 1771650 w 3448050"/>
              <a:gd name="connsiteY19" fmla="*/ 2475973 h 2644031"/>
              <a:gd name="connsiteX20" fmla="*/ 2224087 w 3448050"/>
              <a:gd name="connsiteY20" fmla="*/ 2309284 h 2644031"/>
              <a:gd name="connsiteX21" fmla="*/ 2333625 w 3448050"/>
              <a:gd name="connsiteY21" fmla="*/ 1423459 h 2644031"/>
              <a:gd name="connsiteX22" fmla="*/ 2095500 w 3448050"/>
              <a:gd name="connsiteY22" fmla="*/ 828146 h 2644031"/>
              <a:gd name="connsiteX23" fmla="*/ 1619251 w 3448050"/>
              <a:gd name="connsiteY23" fmla="*/ 694797 h 2644031"/>
              <a:gd name="connsiteX24" fmla="*/ 1562100 w 3448050"/>
              <a:gd name="connsiteY24" fmla="*/ 194734 h 2644031"/>
              <a:gd name="connsiteX25" fmla="*/ 1890712 w 3448050"/>
              <a:gd name="connsiteY25" fmla="*/ 8998 h 2644031"/>
              <a:gd name="connsiteX26" fmla="*/ 2314575 w 3448050"/>
              <a:gd name="connsiteY26" fmla="*/ 61384 h 2644031"/>
              <a:gd name="connsiteX27" fmla="*/ 2781300 w 3448050"/>
              <a:gd name="connsiteY27" fmla="*/ 509059 h 2644031"/>
              <a:gd name="connsiteX28" fmla="*/ 2771775 w 3448050"/>
              <a:gd name="connsiteY28" fmla="*/ 851959 h 2644031"/>
              <a:gd name="connsiteX29" fmla="*/ 2009775 w 3448050"/>
              <a:gd name="connsiteY29" fmla="*/ 1423459 h 2644031"/>
              <a:gd name="connsiteX30" fmla="*/ 2114550 w 3448050"/>
              <a:gd name="connsiteY30" fmla="*/ 2023534 h 2644031"/>
              <a:gd name="connsiteX31" fmla="*/ 2668905 w 3448050"/>
              <a:gd name="connsiteY31" fmla="*/ 2305474 h 2644031"/>
              <a:gd name="connsiteX32" fmla="*/ 3161347 w 3448050"/>
              <a:gd name="connsiteY32" fmla="*/ 2060684 h 2644031"/>
              <a:gd name="connsiteX33" fmla="*/ 3162300 w 3448050"/>
              <a:gd name="connsiteY33" fmla="*/ 1633009 h 2644031"/>
              <a:gd name="connsiteX34" fmla="*/ 3124200 w 3448050"/>
              <a:gd name="connsiteY34" fmla="*/ 1204384 h 2644031"/>
              <a:gd name="connsiteX35" fmla="*/ 3448050 w 3448050"/>
              <a:gd name="connsiteY35" fmla="*/ 909109 h 2644031"/>
              <a:gd name="connsiteX0" fmla="*/ 0 w 3448050"/>
              <a:gd name="connsiteY0" fmla="*/ 528109 h 2644031"/>
              <a:gd name="connsiteX1" fmla="*/ 238125 w 3448050"/>
              <a:gd name="connsiteY1" fmla="*/ 166159 h 2644031"/>
              <a:gd name="connsiteX2" fmla="*/ 614363 w 3448050"/>
              <a:gd name="connsiteY2" fmla="*/ 109010 h 2644031"/>
              <a:gd name="connsiteX3" fmla="*/ 795338 w 3448050"/>
              <a:gd name="connsiteY3" fmla="*/ 275696 h 2644031"/>
              <a:gd name="connsiteX4" fmla="*/ 671513 w 3448050"/>
              <a:gd name="connsiteY4" fmla="*/ 461436 h 2644031"/>
              <a:gd name="connsiteX5" fmla="*/ 561975 w 3448050"/>
              <a:gd name="connsiteY5" fmla="*/ 813859 h 2644031"/>
              <a:gd name="connsiteX6" fmla="*/ 1247775 w 3448050"/>
              <a:gd name="connsiteY6" fmla="*/ 851959 h 2644031"/>
              <a:gd name="connsiteX7" fmla="*/ 1262063 w 3448050"/>
              <a:gd name="connsiteY7" fmla="*/ 1504421 h 2644031"/>
              <a:gd name="connsiteX8" fmla="*/ 209550 w 3448050"/>
              <a:gd name="connsiteY8" fmla="*/ 1452034 h 2644031"/>
              <a:gd name="connsiteX9" fmla="*/ 47625 w 3448050"/>
              <a:gd name="connsiteY9" fmla="*/ 994834 h 2644031"/>
              <a:gd name="connsiteX10" fmla="*/ 390525 w 3448050"/>
              <a:gd name="connsiteY10" fmla="*/ 890061 h 2644031"/>
              <a:gd name="connsiteX11" fmla="*/ 733425 w 3448050"/>
              <a:gd name="connsiteY11" fmla="*/ 1156759 h 2644031"/>
              <a:gd name="connsiteX12" fmla="*/ 933450 w 3448050"/>
              <a:gd name="connsiteY12" fmla="*/ 1918759 h 2644031"/>
              <a:gd name="connsiteX13" fmla="*/ 571500 w 3448050"/>
              <a:gd name="connsiteY13" fmla="*/ 1966386 h 2644031"/>
              <a:gd name="connsiteX14" fmla="*/ 361950 w 3448050"/>
              <a:gd name="connsiteY14" fmla="*/ 2156884 h 2644031"/>
              <a:gd name="connsiteX15" fmla="*/ 376237 w 3448050"/>
              <a:gd name="connsiteY15" fmla="*/ 2452161 h 2644031"/>
              <a:gd name="connsiteX16" fmla="*/ 614362 w 3448050"/>
              <a:gd name="connsiteY16" fmla="*/ 2642659 h 2644031"/>
              <a:gd name="connsiteX17" fmla="*/ 938212 w 3448050"/>
              <a:gd name="connsiteY17" fmla="*/ 2356911 h 2644031"/>
              <a:gd name="connsiteX18" fmla="*/ 1304925 w 3448050"/>
              <a:gd name="connsiteY18" fmla="*/ 2299759 h 2644031"/>
              <a:gd name="connsiteX19" fmla="*/ 1771650 w 3448050"/>
              <a:gd name="connsiteY19" fmla="*/ 2475973 h 2644031"/>
              <a:gd name="connsiteX20" fmla="*/ 2224087 w 3448050"/>
              <a:gd name="connsiteY20" fmla="*/ 2309284 h 2644031"/>
              <a:gd name="connsiteX21" fmla="*/ 2333625 w 3448050"/>
              <a:gd name="connsiteY21" fmla="*/ 1423459 h 2644031"/>
              <a:gd name="connsiteX22" fmla="*/ 2095500 w 3448050"/>
              <a:gd name="connsiteY22" fmla="*/ 828146 h 2644031"/>
              <a:gd name="connsiteX23" fmla="*/ 1619251 w 3448050"/>
              <a:gd name="connsiteY23" fmla="*/ 694797 h 2644031"/>
              <a:gd name="connsiteX24" fmla="*/ 1562100 w 3448050"/>
              <a:gd name="connsiteY24" fmla="*/ 194734 h 2644031"/>
              <a:gd name="connsiteX25" fmla="*/ 1890712 w 3448050"/>
              <a:gd name="connsiteY25" fmla="*/ 8998 h 2644031"/>
              <a:gd name="connsiteX26" fmla="*/ 2314575 w 3448050"/>
              <a:gd name="connsiteY26" fmla="*/ 61384 h 2644031"/>
              <a:gd name="connsiteX27" fmla="*/ 2781300 w 3448050"/>
              <a:gd name="connsiteY27" fmla="*/ 509059 h 2644031"/>
              <a:gd name="connsiteX28" fmla="*/ 2771775 w 3448050"/>
              <a:gd name="connsiteY28" fmla="*/ 851959 h 2644031"/>
              <a:gd name="connsiteX29" fmla="*/ 2009775 w 3448050"/>
              <a:gd name="connsiteY29" fmla="*/ 1423459 h 2644031"/>
              <a:gd name="connsiteX30" fmla="*/ 2114550 w 3448050"/>
              <a:gd name="connsiteY30" fmla="*/ 2023534 h 2644031"/>
              <a:gd name="connsiteX31" fmla="*/ 2668905 w 3448050"/>
              <a:gd name="connsiteY31" fmla="*/ 2305474 h 2644031"/>
              <a:gd name="connsiteX32" fmla="*/ 3161347 w 3448050"/>
              <a:gd name="connsiteY32" fmla="*/ 2060684 h 2644031"/>
              <a:gd name="connsiteX33" fmla="*/ 3253740 w 3448050"/>
              <a:gd name="connsiteY33" fmla="*/ 1518709 h 2644031"/>
              <a:gd name="connsiteX34" fmla="*/ 3124200 w 3448050"/>
              <a:gd name="connsiteY34" fmla="*/ 1204384 h 2644031"/>
              <a:gd name="connsiteX35" fmla="*/ 3448050 w 3448050"/>
              <a:gd name="connsiteY35" fmla="*/ 909109 h 2644031"/>
              <a:gd name="connsiteX0" fmla="*/ 0 w 3448050"/>
              <a:gd name="connsiteY0" fmla="*/ 528109 h 2644031"/>
              <a:gd name="connsiteX1" fmla="*/ 238125 w 3448050"/>
              <a:gd name="connsiteY1" fmla="*/ 166159 h 2644031"/>
              <a:gd name="connsiteX2" fmla="*/ 614363 w 3448050"/>
              <a:gd name="connsiteY2" fmla="*/ 109010 h 2644031"/>
              <a:gd name="connsiteX3" fmla="*/ 795338 w 3448050"/>
              <a:gd name="connsiteY3" fmla="*/ 275696 h 2644031"/>
              <a:gd name="connsiteX4" fmla="*/ 671513 w 3448050"/>
              <a:gd name="connsiteY4" fmla="*/ 461436 h 2644031"/>
              <a:gd name="connsiteX5" fmla="*/ 561975 w 3448050"/>
              <a:gd name="connsiteY5" fmla="*/ 813859 h 2644031"/>
              <a:gd name="connsiteX6" fmla="*/ 1247775 w 3448050"/>
              <a:gd name="connsiteY6" fmla="*/ 851959 h 2644031"/>
              <a:gd name="connsiteX7" fmla="*/ 1262063 w 3448050"/>
              <a:gd name="connsiteY7" fmla="*/ 1504421 h 2644031"/>
              <a:gd name="connsiteX8" fmla="*/ 209550 w 3448050"/>
              <a:gd name="connsiteY8" fmla="*/ 1452034 h 2644031"/>
              <a:gd name="connsiteX9" fmla="*/ 47625 w 3448050"/>
              <a:gd name="connsiteY9" fmla="*/ 994834 h 2644031"/>
              <a:gd name="connsiteX10" fmla="*/ 390525 w 3448050"/>
              <a:gd name="connsiteY10" fmla="*/ 890061 h 2644031"/>
              <a:gd name="connsiteX11" fmla="*/ 733425 w 3448050"/>
              <a:gd name="connsiteY11" fmla="*/ 1156759 h 2644031"/>
              <a:gd name="connsiteX12" fmla="*/ 933450 w 3448050"/>
              <a:gd name="connsiteY12" fmla="*/ 1918759 h 2644031"/>
              <a:gd name="connsiteX13" fmla="*/ 571500 w 3448050"/>
              <a:gd name="connsiteY13" fmla="*/ 1966386 h 2644031"/>
              <a:gd name="connsiteX14" fmla="*/ 361950 w 3448050"/>
              <a:gd name="connsiteY14" fmla="*/ 2156884 h 2644031"/>
              <a:gd name="connsiteX15" fmla="*/ 376237 w 3448050"/>
              <a:gd name="connsiteY15" fmla="*/ 2452161 h 2644031"/>
              <a:gd name="connsiteX16" fmla="*/ 614362 w 3448050"/>
              <a:gd name="connsiteY16" fmla="*/ 2642659 h 2644031"/>
              <a:gd name="connsiteX17" fmla="*/ 938212 w 3448050"/>
              <a:gd name="connsiteY17" fmla="*/ 2356911 h 2644031"/>
              <a:gd name="connsiteX18" fmla="*/ 1304925 w 3448050"/>
              <a:gd name="connsiteY18" fmla="*/ 2299759 h 2644031"/>
              <a:gd name="connsiteX19" fmla="*/ 1771650 w 3448050"/>
              <a:gd name="connsiteY19" fmla="*/ 2475973 h 2644031"/>
              <a:gd name="connsiteX20" fmla="*/ 2224087 w 3448050"/>
              <a:gd name="connsiteY20" fmla="*/ 2309284 h 2644031"/>
              <a:gd name="connsiteX21" fmla="*/ 2333625 w 3448050"/>
              <a:gd name="connsiteY21" fmla="*/ 1423459 h 2644031"/>
              <a:gd name="connsiteX22" fmla="*/ 2095500 w 3448050"/>
              <a:gd name="connsiteY22" fmla="*/ 828146 h 2644031"/>
              <a:gd name="connsiteX23" fmla="*/ 1619251 w 3448050"/>
              <a:gd name="connsiteY23" fmla="*/ 694797 h 2644031"/>
              <a:gd name="connsiteX24" fmla="*/ 1562100 w 3448050"/>
              <a:gd name="connsiteY24" fmla="*/ 194734 h 2644031"/>
              <a:gd name="connsiteX25" fmla="*/ 1890712 w 3448050"/>
              <a:gd name="connsiteY25" fmla="*/ 8998 h 2644031"/>
              <a:gd name="connsiteX26" fmla="*/ 2314575 w 3448050"/>
              <a:gd name="connsiteY26" fmla="*/ 61384 h 2644031"/>
              <a:gd name="connsiteX27" fmla="*/ 2781300 w 3448050"/>
              <a:gd name="connsiteY27" fmla="*/ 509059 h 2644031"/>
              <a:gd name="connsiteX28" fmla="*/ 2771775 w 3448050"/>
              <a:gd name="connsiteY28" fmla="*/ 851959 h 2644031"/>
              <a:gd name="connsiteX29" fmla="*/ 2009775 w 3448050"/>
              <a:gd name="connsiteY29" fmla="*/ 1423459 h 2644031"/>
              <a:gd name="connsiteX30" fmla="*/ 2114550 w 3448050"/>
              <a:gd name="connsiteY30" fmla="*/ 2023534 h 2644031"/>
              <a:gd name="connsiteX31" fmla="*/ 2668905 w 3448050"/>
              <a:gd name="connsiteY31" fmla="*/ 2305474 h 2644031"/>
              <a:gd name="connsiteX32" fmla="*/ 3161347 w 3448050"/>
              <a:gd name="connsiteY32" fmla="*/ 2060684 h 2644031"/>
              <a:gd name="connsiteX33" fmla="*/ 3253740 w 3448050"/>
              <a:gd name="connsiteY33" fmla="*/ 1518709 h 2644031"/>
              <a:gd name="connsiteX34" fmla="*/ 2994660 w 3448050"/>
              <a:gd name="connsiteY34" fmla="*/ 1151044 h 2644031"/>
              <a:gd name="connsiteX35" fmla="*/ 3448050 w 3448050"/>
              <a:gd name="connsiteY35" fmla="*/ 909109 h 2644031"/>
              <a:gd name="connsiteX0" fmla="*/ 0 w 3524250"/>
              <a:gd name="connsiteY0" fmla="*/ 528109 h 2644031"/>
              <a:gd name="connsiteX1" fmla="*/ 238125 w 3524250"/>
              <a:gd name="connsiteY1" fmla="*/ 166159 h 2644031"/>
              <a:gd name="connsiteX2" fmla="*/ 614363 w 3524250"/>
              <a:gd name="connsiteY2" fmla="*/ 109010 h 2644031"/>
              <a:gd name="connsiteX3" fmla="*/ 795338 w 3524250"/>
              <a:gd name="connsiteY3" fmla="*/ 275696 h 2644031"/>
              <a:gd name="connsiteX4" fmla="*/ 671513 w 3524250"/>
              <a:gd name="connsiteY4" fmla="*/ 461436 h 2644031"/>
              <a:gd name="connsiteX5" fmla="*/ 561975 w 3524250"/>
              <a:gd name="connsiteY5" fmla="*/ 813859 h 2644031"/>
              <a:gd name="connsiteX6" fmla="*/ 1247775 w 3524250"/>
              <a:gd name="connsiteY6" fmla="*/ 851959 h 2644031"/>
              <a:gd name="connsiteX7" fmla="*/ 1262063 w 3524250"/>
              <a:gd name="connsiteY7" fmla="*/ 1504421 h 2644031"/>
              <a:gd name="connsiteX8" fmla="*/ 209550 w 3524250"/>
              <a:gd name="connsiteY8" fmla="*/ 1452034 h 2644031"/>
              <a:gd name="connsiteX9" fmla="*/ 47625 w 3524250"/>
              <a:gd name="connsiteY9" fmla="*/ 994834 h 2644031"/>
              <a:gd name="connsiteX10" fmla="*/ 390525 w 3524250"/>
              <a:gd name="connsiteY10" fmla="*/ 890061 h 2644031"/>
              <a:gd name="connsiteX11" fmla="*/ 733425 w 3524250"/>
              <a:gd name="connsiteY11" fmla="*/ 1156759 h 2644031"/>
              <a:gd name="connsiteX12" fmla="*/ 933450 w 3524250"/>
              <a:gd name="connsiteY12" fmla="*/ 1918759 h 2644031"/>
              <a:gd name="connsiteX13" fmla="*/ 571500 w 3524250"/>
              <a:gd name="connsiteY13" fmla="*/ 1966386 h 2644031"/>
              <a:gd name="connsiteX14" fmla="*/ 361950 w 3524250"/>
              <a:gd name="connsiteY14" fmla="*/ 2156884 h 2644031"/>
              <a:gd name="connsiteX15" fmla="*/ 376237 w 3524250"/>
              <a:gd name="connsiteY15" fmla="*/ 2452161 h 2644031"/>
              <a:gd name="connsiteX16" fmla="*/ 614362 w 3524250"/>
              <a:gd name="connsiteY16" fmla="*/ 2642659 h 2644031"/>
              <a:gd name="connsiteX17" fmla="*/ 938212 w 3524250"/>
              <a:gd name="connsiteY17" fmla="*/ 2356911 h 2644031"/>
              <a:gd name="connsiteX18" fmla="*/ 1304925 w 3524250"/>
              <a:gd name="connsiteY18" fmla="*/ 2299759 h 2644031"/>
              <a:gd name="connsiteX19" fmla="*/ 1771650 w 3524250"/>
              <a:gd name="connsiteY19" fmla="*/ 2475973 h 2644031"/>
              <a:gd name="connsiteX20" fmla="*/ 2224087 w 3524250"/>
              <a:gd name="connsiteY20" fmla="*/ 2309284 h 2644031"/>
              <a:gd name="connsiteX21" fmla="*/ 2333625 w 3524250"/>
              <a:gd name="connsiteY21" fmla="*/ 1423459 h 2644031"/>
              <a:gd name="connsiteX22" fmla="*/ 2095500 w 3524250"/>
              <a:gd name="connsiteY22" fmla="*/ 828146 h 2644031"/>
              <a:gd name="connsiteX23" fmla="*/ 1619251 w 3524250"/>
              <a:gd name="connsiteY23" fmla="*/ 694797 h 2644031"/>
              <a:gd name="connsiteX24" fmla="*/ 1562100 w 3524250"/>
              <a:gd name="connsiteY24" fmla="*/ 194734 h 2644031"/>
              <a:gd name="connsiteX25" fmla="*/ 1890712 w 3524250"/>
              <a:gd name="connsiteY25" fmla="*/ 8998 h 2644031"/>
              <a:gd name="connsiteX26" fmla="*/ 2314575 w 3524250"/>
              <a:gd name="connsiteY26" fmla="*/ 61384 h 2644031"/>
              <a:gd name="connsiteX27" fmla="*/ 2781300 w 3524250"/>
              <a:gd name="connsiteY27" fmla="*/ 509059 h 2644031"/>
              <a:gd name="connsiteX28" fmla="*/ 2771775 w 3524250"/>
              <a:gd name="connsiteY28" fmla="*/ 851959 h 2644031"/>
              <a:gd name="connsiteX29" fmla="*/ 2009775 w 3524250"/>
              <a:gd name="connsiteY29" fmla="*/ 1423459 h 2644031"/>
              <a:gd name="connsiteX30" fmla="*/ 2114550 w 3524250"/>
              <a:gd name="connsiteY30" fmla="*/ 2023534 h 2644031"/>
              <a:gd name="connsiteX31" fmla="*/ 2668905 w 3524250"/>
              <a:gd name="connsiteY31" fmla="*/ 2305474 h 2644031"/>
              <a:gd name="connsiteX32" fmla="*/ 3161347 w 3524250"/>
              <a:gd name="connsiteY32" fmla="*/ 2060684 h 2644031"/>
              <a:gd name="connsiteX33" fmla="*/ 3253740 w 3524250"/>
              <a:gd name="connsiteY33" fmla="*/ 1518709 h 2644031"/>
              <a:gd name="connsiteX34" fmla="*/ 2994660 w 3524250"/>
              <a:gd name="connsiteY34" fmla="*/ 1151044 h 2644031"/>
              <a:gd name="connsiteX35" fmla="*/ 3524250 w 3524250"/>
              <a:gd name="connsiteY35" fmla="*/ 1023409 h 2644031"/>
              <a:gd name="connsiteX0" fmla="*/ 0 w 3525234"/>
              <a:gd name="connsiteY0" fmla="*/ 528109 h 2644031"/>
              <a:gd name="connsiteX1" fmla="*/ 238125 w 3525234"/>
              <a:gd name="connsiteY1" fmla="*/ 166159 h 2644031"/>
              <a:gd name="connsiteX2" fmla="*/ 614363 w 3525234"/>
              <a:gd name="connsiteY2" fmla="*/ 109010 h 2644031"/>
              <a:gd name="connsiteX3" fmla="*/ 795338 w 3525234"/>
              <a:gd name="connsiteY3" fmla="*/ 275696 h 2644031"/>
              <a:gd name="connsiteX4" fmla="*/ 671513 w 3525234"/>
              <a:gd name="connsiteY4" fmla="*/ 461436 h 2644031"/>
              <a:gd name="connsiteX5" fmla="*/ 561975 w 3525234"/>
              <a:gd name="connsiteY5" fmla="*/ 813859 h 2644031"/>
              <a:gd name="connsiteX6" fmla="*/ 1247775 w 3525234"/>
              <a:gd name="connsiteY6" fmla="*/ 851959 h 2644031"/>
              <a:gd name="connsiteX7" fmla="*/ 1262063 w 3525234"/>
              <a:gd name="connsiteY7" fmla="*/ 1504421 h 2644031"/>
              <a:gd name="connsiteX8" fmla="*/ 209550 w 3525234"/>
              <a:gd name="connsiteY8" fmla="*/ 1452034 h 2644031"/>
              <a:gd name="connsiteX9" fmla="*/ 47625 w 3525234"/>
              <a:gd name="connsiteY9" fmla="*/ 994834 h 2644031"/>
              <a:gd name="connsiteX10" fmla="*/ 390525 w 3525234"/>
              <a:gd name="connsiteY10" fmla="*/ 890061 h 2644031"/>
              <a:gd name="connsiteX11" fmla="*/ 733425 w 3525234"/>
              <a:gd name="connsiteY11" fmla="*/ 1156759 h 2644031"/>
              <a:gd name="connsiteX12" fmla="*/ 933450 w 3525234"/>
              <a:gd name="connsiteY12" fmla="*/ 1918759 h 2644031"/>
              <a:gd name="connsiteX13" fmla="*/ 571500 w 3525234"/>
              <a:gd name="connsiteY13" fmla="*/ 1966386 h 2644031"/>
              <a:gd name="connsiteX14" fmla="*/ 361950 w 3525234"/>
              <a:gd name="connsiteY14" fmla="*/ 2156884 h 2644031"/>
              <a:gd name="connsiteX15" fmla="*/ 376237 w 3525234"/>
              <a:gd name="connsiteY15" fmla="*/ 2452161 h 2644031"/>
              <a:gd name="connsiteX16" fmla="*/ 614362 w 3525234"/>
              <a:gd name="connsiteY16" fmla="*/ 2642659 h 2644031"/>
              <a:gd name="connsiteX17" fmla="*/ 938212 w 3525234"/>
              <a:gd name="connsiteY17" fmla="*/ 2356911 h 2644031"/>
              <a:gd name="connsiteX18" fmla="*/ 1304925 w 3525234"/>
              <a:gd name="connsiteY18" fmla="*/ 2299759 h 2644031"/>
              <a:gd name="connsiteX19" fmla="*/ 1771650 w 3525234"/>
              <a:gd name="connsiteY19" fmla="*/ 2475973 h 2644031"/>
              <a:gd name="connsiteX20" fmla="*/ 2224087 w 3525234"/>
              <a:gd name="connsiteY20" fmla="*/ 2309284 h 2644031"/>
              <a:gd name="connsiteX21" fmla="*/ 2333625 w 3525234"/>
              <a:gd name="connsiteY21" fmla="*/ 1423459 h 2644031"/>
              <a:gd name="connsiteX22" fmla="*/ 2095500 w 3525234"/>
              <a:gd name="connsiteY22" fmla="*/ 828146 h 2644031"/>
              <a:gd name="connsiteX23" fmla="*/ 1619251 w 3525234"/>
              <a:gd name="connsiteY23" fmla="*/ 694797 h 2644031"/>
              <a:gd name="connsiteX24" fmla="*/ 1562100 w 3525234"/>
              <a:gd name="connsiteY24" fmla="*/ 194734 h 2644031"/>
              <a:gd name="connsiteX25" fmla="*/ 1890712 w 3525234"/>
              <a:gd name="connsiteY25" fmla="*/ 8998 h 2644031"/>
              <a:gd name="connsiteX26" fmla="*/ 2314575 w 3525234"/>
              <a:gd name="connsiteY26" fmla="*/ 61384 h 2644031"/>
              <a:gd name="connsiteX27" fmla="*/ 2781300 w 3525234"/>
              <a:gd name="connsiteY27" fmla="*/ 509059 h 2644031"/>
              <a:gd name="connsiteX28" fmla="*/ 2771775 w 3525234"/>
              <a:gd name="connsiteY28" fmla="*/ 851959 h 2644031"/>
              <a:gd name="connsiteX29" fmla="*/ 2009775 w 3525234"/>
              <a:gd name="connsiteY29" fmla="*/ 1423459 h 2644031"/>
              <a:gd name="connsiteX30" fmla="*/ 2114550 w 3525234"/>
              <a:gd name="connsiteY30" fmla="*/ 2023534 h 2644031"/>
              <a:gd name="connsiteX31" fmla="*/ 2668905 w 3525234"/>
              <a:gd name="connsiteY31" fmla="*/ 2305474 h 2644031"/>
              <a:gd name="connsiteX32" fmla="*/ 3161347 w 3525234"/>
              <a:gd name="connsiteY32" fmla="*/ 2060684 h 2644031"/>
              <a:gd name="connsiteX33" fmla="*/ 3253740 w 3525234"/>
              <a:gd name="connsiteY33" fmla="*/ 1518709 h 2644031"/>
              <a:gd name="connsiteX34" fmla="*/ 2994660 w 3525234"/>
              <a:gd name="connsiteY34" fmla="*/ 1151044 h 2644031"/>
              <a:gd name="connsiteX35" fmla="*/ 3524250 w 3525234"/>
              <a:gd name="connsiteY35" fmla="*/ 1023409 h 2644031"/>
              <a:gd name="connsiteX0" fmla="*/ 0 w 3418754"/>
              <a:gd name="connsiteY0" fmla="*/ 528109 h 2644031"/>
              <a:gd name="connsiteX1" fmla="*/ 238125 w 3418754"/>
              <a:gd name="connsiteY1" fmla="*/ 166159 h 2644031"/>
              <a:gd name="connsiteX2" fmla="*/ 614363 w 3418754"/>
              <a:gd name="connsiteY2" fmla="*/ 109010 h 2644031"/>
              <a:gd name="connsiteX3" fmla="*/ 795338 w 3418754"/>
              <a:gd name="connsiteY3" fmla="*/ 275696 h 2644031"/>
              <a:gd name="connsiteX4" fmla="*/ 671513 w 3418754"/>
              <a:gd name="connsiteY4" fmla="*/ 461436 h 2644031"/>
              <a:gd name="connsiteX5" fmla="*/ 561975 w 3418754"/>
              <a:gd name="connsiteY5" fmla="*/ 813859 h 2644031"/>
              <a:gd name="connsiteX6" fmla="*/ 1247775 w 3418754"/>
              <a:gd name="connsiteY6" fmla="*/ 851959 h 2644031"/>
              <a:gd name="connsiteX7" fmla="*/ 1262063 w 3418754"/>
              <a:gd name="connsiteY7" fmla="*/ 1504421 h 2644031"/>
              <a:gd name="connsiteX8" fmla="*/ 209550 w 3418754"/>
              <a:gd name="connsiteY8" fmla="*/ 1452034 h 2644031"/>
              <a:gd name="connsiteX9" fmla="*/ 47625 w 3418754"/>
              <a:gd name="connsiteY9" fmla="*/ 994834 h 2644031"/>
              <a:gd name="connsiteX10" fmla="*/ 390525 w 3418754"/>
              <a:gd name="connsiteY10" fmla="*/ 890061 h 2644031"/>
              <a:gd name="connsiteX11" fmla="*/ 733425 w 3418754"/>
              <a:gd name="connsiteY11" fmla="*/ 1156759 h 2644031"/>
              <a:gd name="connsiteX12" fmla="*/ 933450 w 3418754"/>
              <a:gd name="connsiteY12" fmla="*/ 1918759 h 2644031"/>
              <a:gd name="connsiteX13" fmla="*/ 571500 w 3418754"/>
              <a:gd name="connsiteY13" fmla="*/ 1966386 h 2644031"/>
              <a:gd name="connsiteX14" fmla="*/ 361950 w 3418754"/>
              <a:gd name="connsiteY14" fmla="*/ 2156884 h 2644031"/>
              <a:gd name="connsiteX15" fmla="*/ 376237 w 3418754"/>
              <a:gd name="connsiteY15" fmla="*/ 2452161 h 2644031"/>
              <a:gd name="connsiteX16" fmla="*/ 614362 w 3418754"/>
              <a:gd name="connsiteY16" fmla="*/ 2642659 h 2644031"/>
              <a:gd name="connsiteX17" fmla="*/ 938212 w 3418754"/>
              <a:gd name="connsiteY17" fmla="*/ 2356911 h 2644031"/>
              <a:gd name="connsiteX18" fmla="*/ 1304925 w 3418754"/>
              <a:gd name="connsiteY18" fmla="*/ 2299759 h 2644031"/>
              <a:gd name="connsiteX19" fmla="*/ 1771650 w 3418754"/>
              <a:gd name="connsiteY19" fmla="*/ 2475973 h 2644031"/>
              <a:gd name="connsiteX20" fmla="*/ 2224087 w 3418754"/>
              <a:gd name="connsiteY20" fmla="*/ 2309284 h 2644031"/>
              <a:gd name="connsiteX21" fmla="*/ 2333625 w 3418754"/>
              <a:gd name="connsiteY21" fmla="*/ 1423459 h 2644031"/>
              <a:gd name="connsiteX22" fmla="*/ 2095500 w 3418754"/>
              <a:gd name="connsiteY22" fmla="*/ 828146 h 2644031"/>
              <a:gd name="connsiteX23" fmla="*/ 1619251 w 3418754"/>
              <a:gd name="connsiteY23" fmla="*/ 694797 h 2644031"/>
              <a:gd name="connsiteX24" fmla="*/ 1562100 w 3418754"/>
              <a:gd name="connsiteY24" fmla="*/ 194734 h 2644031"/>
              <a:gd name="connsiteX25" fmla="*/ 1890712 w 3418754"/>
              <a:gd name="connsiteY25" fmla="*/ 8998 h 2644031"/>
              <a:gd name="connsiteX26" fmla="*/ 2314575 w 3418754"/>
              <a:gd name="connsiteY26" fmla="*/ 61384 h 2644031"/>
              <a:gd name="connsiteX27" fmla="*/ 2781300 w 3418754"/>
              <a:gd name="connsiteY27" fmla="*/ 509059 h 2644031"/>
              <a:gd name="connsiteX28" fmla="*/ 2771775 w 3418754"/>
              <a:gd name="connsiteY28" fmla="*/ 851959 h 2644031"/>
              <a:gd name="connsiteX29" fmla="*/ 2009775 w 3418754"/>
              <a:gd name="connsiteY29" fmla="*/ 1423459 h 2644031"/>
              <a:gd name="connsiteX30" fmla="*/ 2114550 w 3418754"/>
              <a:gd name="connsiteY30" fmla="*/ 2023534 h 2644031"/>
              <a:gd name="connsiteX31" fmla="*/ 2668905 w 3418754"/>
              <a:gd name="connsiteY31" fmla="*/ 2305474 h 2644031"/>
              <a:gd name="connsiteX32" fmla="*/ 3161347 w 3418754"/>
              <a:gd name="connsiteY32" fmla="*/ 2060684 h 2644031"/>
              <a:gd name="connsiteX33" fmla="*/ 3253740 w 3418754"/>
              <a:gd name="connsiteY33" fmla="*/ 1518709 h 2644031"/>
              <a:gd name="connsiteX34" fmla="*/ 2994660 w 3418754"/>
              <a:gd name="connsiteY34" fmla="*/ 1151044 h 2644031"/>
              <a:gd name="connsiteX35" fmla="*/ 3417570 w 3418754"/>
              <a:gd name="connsiteY35" fmla="*/ 573829 h 2644031"/>
              <a:gd name="connsiteX0" fmla="*/ 0 w 3418754"/>
              <a:gd name="connsiteY0" fmla="*/ 528109 h 2534537"/>
              <a:gd name="connsiteX1" fmla="*/ 238125 w 3418754"/>
              <a:gd name="connsiteY1" fmla="*/ 166159 h 2534537"/>
              <a:gd name="connsiteX2" fmla="*/ 614363 w 3418754"/>
              <a:gd name="connsiteY2" fmla="*/ 109010 h 2534537"/>
              <a:gd name="connsiteX3" fmla="*/ 795338 w 3418754"/>
              <a:gd name="connsiteY3" fmla="*/ 275696 h 2534537"/>
              <a:gd name="connsiteX4" fmla="*/ 671513 w 3418754"/>
              <a:gd name="connsiteY4" fmla="*/ 461436 h 2534537"/>
              <a:gd name="connsiteX5" fmla="*/ 561975 w 3418754"/>
              <a:gd name="connsiteY5" fmla="*/ 813859 h 2534537"/>
              <a:gd name="connsiteX6" fmla="*/ 1247775 w 3418754"/>
              <a:gd name="connsiteY6" fmla="*/ 851959 h 2534537"/>
              <a:gd name="connsiteX7" fmla="*/ 1262063 w 3418754"/>
              <a:gd name="connsiteY7" fmla="*/ 1504421 h 2534537"/>
              <a:gd name="connsiteX8" fmla="*/ 209550 w 3418754"/>
              <a:gd name="connsiteY8" fmla="*/ 1452034 h 2534537"/>
              <a:gd name="connsiteX9" fmla="*/ 47625 w 3418754"/>
              <a:gd name="connsiteY9" fmla="*/ 994834 h 2534537"/>
              <a:gd name="connsiteX10" fmla="*/ 390525 w 3418754"/>
              <a:gd name="connsiteY10" fmla="*/ 890061 h 2534537"/>
              <a:gd name="connsiteX11" fmla="*/ 733425 w 3418754"/>
              <a:gd name="connsiteY11" fmla="*/ 1156759 h 2534537"/>
              <a:gd name="connsiteX12" fmla="*/ 933450 w 3418754"/>
              <a:gd name="connsiteY12" fmla="*/ 1918759 h 2534537"/>
              <a:gd name="connsiteX13" fmla="*/ 571500 w 3418754"/>
              <a:gd name="connsiteY13" fmla="*/ 1966386 h 2534537"/>
              <a:gd name="connsiteX14" fmla="*/ 361950 w 3418754"/>
              <a:gd name="connsiteY14" fmla="*/ 2156884 h 2534537"/>
              <a:gd name="connsiteX15" fmla="*/ 376237 w 3418754"/>
              <a:gd name="connsiteY15" fmla="*/ 2452161 h 2534537"/>
              <a:gd name="connsiteX16" fmla="*/ 642937 w 3418754"/>
              <a:gd name="connsiteY16" fmla="*/ 2528359 h 2534537"/>
              <a:gd name="connsiteX17" fmla="*/ 938212 w 3418754"/>
              <a:gd name="connsiteY17" fmla="*/ 2356911 h 2534537"/>
              <a:gd name="connsiteX18" fmla="*/ 1304925 w 3418754"/>
              <a:gd name="connsiteY18" fmla="*/ 2299759 h 2534537"/>
              <a:gd name="connsiteX19" fmla="*/ 1771650 w 3418754"/>
              <a:gd name="connsiteY19" fmla="*/ 2475973 h 2534537"/>
              <a:gd name="connsiteX20" fmla="*/ 2224087 w 3418754"/>
              <a:gd name="connsiteY20" fmla="*/ 2309284 h 2534537"/>
              <a:gd name="connsiteX21" fmla="*/ 2333625 w 3418754"/>
              <a:gd name="connsiteY21" fmla="*/ 1423459 h 2534537"/>
              <a:gd name="connsiteX22" fmla="*/ 2095500 w 3418754"/>
              <a:gd name="connsiteY22" fmla="*/ 828146 h 2534537"/>
              <a:gd name="connsiteX23" fmla="*/ 1619251 w 3418754"/>
              <a:gd name="connsiteY23" fmla="*/ 694797 h 2534537"/>
              <a:gd name="connsiteX24" fmla="*/ 1562100 w 3418754"/>
              <a:gd name="connsiteY24" fmla="*/ 194734 h 2534537"/>
              <a:gd name="connsiteX25" fmla="*/ 1890712 w 3418754"/>
              <a:gd name="connsiteY25" fmla="*/ 8998 h 2534537"/>
              <a:gd name="connsiteX26" fmla="*/ 2314575 w 3418754"/>
              <a:gd name="connsiteY26" fmla="*/ 61384 h 2534537"/>
              <a:gd name="connsiteX27" fmla="*/ 2781300 w 3418754"/>
              <a:gd name="connsiteY27" fmla="*/ 509059 h 2534537"/>
              <a:gd name="connsiteX28" fmla="*/ 2771775 w 3418754"/>
              <a:gd name="connsiteY28" fmla="*/ 851959 h 2534537"/>
              <a:gd name="connsiteX29" fmla="*/ 2009775 w 3418754"/>
              <a:gd name="connsiteY29" fmla="*/ 1423459 h 2534537"/>
              <a:gd name="connsiteX30" fmla="*/ 2114550 w 3418754"/>
              <a:gd name="connsiteY30" fmla="*/ 2023534 h 2534537"/>
              <a:gd name="connsiteX31" fmla="*/ 2668905 w 3418754"/>
              <a:gd name="connsiteY31" fmla="*/ 2305474 h 2534537"/>
              <a:gd name="connsiteX32" fmla="*/ 3161347 w 3418754"/>
              <a:gd name="connsiteY32" fmla="*/ 2060684 h 2534537"/>
              <a:gd name="connsiteX33" fmla="*/ 3253740 w 3418754"/>
              <a:gd name="connsiteY33" fmla="*/ 1518709 h 2534537"/>
              <a:gd name="connsiteX34" fmla="*/ 2994660 w 3418754"/>
              <a:gd name="connsiteY34" fmla="*/ 1151044 h 2534537"/>
              <a:gd name="connsiteX35" fmla="*/ 3417570 w 3418754"/>
              <a:gd name="connsiteY35" fmla="*/ 573829 h 2534537"/>
              <a:gd name="connsiteX0" fmla="*/ 0 w 3418754"/>
              <a:gd name="connsiteY0" fmla="*/ 528109 h 2534537"/>
              <a:gd name="connsiteX1" fmla="*/ 238125 w 3418754"/>
              <a:gd name="connsiteY1" fmla="*/ 166159 h 2534537"/>
              <a:gd name="connsiteX2" fmla="*/ 614363 w 3418754"/>
              <a:gd name="connsiteY2" fmla="*/ 109010 h 2534537"/>
              <a:gd name="connsiteX3" fmla="*/ 795338 w 3418754"/>
              <a:gd name="connsiteY3" fmla="*/ 275696 h 2534537"/>
              <a:gd name="connsiteX4" fmla="*/ 671513 w 3418754"/>
              <a:gd name="connsiteY4" fmla="*/ 461436 h 2534537"/>
              <a:gd name="connsiteX5" fmla="*/ 561975 w 3418754"/>
              <a:gd name="connsiteY5" fmla="*/ 813859 h 2534537"/>
              <a:gd name="connsiteX6" fmla="*/ 1247775 w 3418754"/>
              <a:gd name="connsiteY6" fmla="*/ 851959 h 2534537"/>
              <a:gd name="connsiteX7" fmla="*/ 1262063 w 3418754"/>
              <a:gd name="connsiteY7" fmla="*/ 1504421 h 2534537"/>
              <a:gd name="connsiteX8" fmla="*/ 209550 w 3418754"/>
              <a:gd name="connsiteY8" fmla="*/ 1452034 h 2534537"/>
              <a:gd name="connsiteX9" fmla="*/ 47625 w 3418754"/>
              <a:gd name="connsiteY9" fmla="*/ 994834 h 2534537"/>
              <a:gd name="connsiteX10" fmla="*/ 390525 w 3418754"/>
              <a:gd name="connsiteY10" fmla="*/ 890061 h 2534537"/>
              <a:gd name="connsiteX11" fmla="*/ 733425 w 3418754"/>
              <a:gd name="connsiteY11" fmla="*/ 1156759 h 2534537"/>
              <a:gd name="connsiteX12" fmla="*/ 971550 w 3418754"/>
              <a:gd name="connsiteY12" fmla="*/ 1794934 h 2534537"/>
              <a:gd name="connsiteX13" fmla="*/ 571500 w 3418754"/>
              <a:gd name="connsiteY13" fmla="*/ 1966386 h 2534537"/>
              <a:gd name="connsiteX14" fmla="*/ 361950 w 3418754"/>
              <a:gd name="connsiteY14" fmla="*/ 2156884 h 2534537"/>
              <a:gd name="connsiteX15" fmla="*/ 376237 w 3418754"/>
              <a:gd name="connsiteY15" fmla="*/ 2452161 h 2534537"/>
              <a:gd name="connsiteX16" fmla="*/ 642937 w 3418754"/>
              <a:gd name="connsiteY16" fmla="*/ 2528359 h 2534537"/>
              <a:gd name="connsiteX17" fmla="*/ 938212 w 3418754"/>
              <a:gd name="connsiteY17" fmla="*/ 2356911 h 2534537"/>
              <a:gd name="connsiteX18" fmla="*/ 1304925 w 3418754"/>
              <a:gd name="connsiteY18" fmla="*/ 2299759 h 2534537"/>
              <a:gd name="connsiteX19" fmla="*/ 1771650 w 3418754"/>
              <a:gd name="connsiteY19" fmla="*/ 2475973 h 2534537"/>
              <a:gd name="connsiteX20" fmla="*/ 2224087 w 3418754"/>
              <a:gd name="connsiteY20" fmla="*/ 2309284 h 2534537"/>
              <a:gd name="connsiteX21" fmla="*/ 2333625 w 3418754"/>
              <a:gd name="connsiteY21" fmla="*/ 1423459 h 2534537"/>
              <a:gd name="connsiteX22" fmla="*/ 2095500 w 3418754"/>
              <a:gd name="connsiteY22" fmla="*/ 828146 h 2534537"/>
              <a:gd name="connsiteX23" fmla="*/ 1619251 w 3418754"/>
              <a:gd name="connsiteY23" fmla="*/ 694797 h 2534537"/>
              <a:gd name="connsiteX24" fmla="*/ 1562100 w 3418754"/>
              <a:gd name="connsiteY24" fmla="*/ 194734 h 2534537"/>
              <a:gd name="connsiteX25" fmla="*/ 1890712 w 3418754"/>
              <a:gd name="connsiteY25" fmla="*/ 8998 h 2534537"/>
              <a:gd name="connsiteX26" fmla="*/ 2314575 w 3418754"/>
              <a:gd name="connsiteY26" fmla="*/ 61384 h 2534537"/>
              <a:gd name="connsiteX27" fmla="*/ 2781300 w 3418754"/>
              <a:gd name="connsiteY27" fmla="*/ 509059 h 2534537"/>
              <a:gd name="connsiteX28" fmla="*/ 2771775 w 3418754"/>
              <a:gd name="connsiteY28" fmla="*/ 851959 h 2534537"/>
              <a:gd name="connsiteX29" fmla="*/ 2009775 w 3418754"/>
              <a:gd name="connsiteY29" fmla="*/ 1423459 h 2534537"/>
              <a:gd name="connsiteX30" fmla="*/ 2114550 w 3418754"/>
              <a:gd name="connsiteY30" fmla="*/ 2023534 h 2534537"/>
              <a:gd name="connsiteX31" fmla="*/ 2668905 w 3418754"/>
              <a:gd name="connsiteY31" fmla="*/ 2305474 h 2534537"/>
              <a:gd name="connsiteX32" fmla="*/ 3161347 w 3418754"/>
              <a:gd name="connsiteY32" fmla="*/ 2060684 h 2534537"/>
              <a:gd name="connsiteX33" fmla="*/ 3253740 w 3418754"/>
              <a:gd name="connsiteY33" fmla="*/ 1518709 h 2534537"/>
              <a:gd name="connsiteX34" fmla="*/ 2994660 w 3418754"/>
              <a:gd name="connsiteY34" fmla="*/ 1151044 h 2534537"/>
              <a:gd name="connsiteX35" fmla="*/ 3417570 w 3418754"/>
              <a:gd name="connsiteY35" fmla="*/ 573829 h 2534537"/>
              <a:gd name="connsiteX0" fmla="*/ 0 w 3418754"/>
              <a:gd name="connsiteY0" fmla="*/ 528109 h 2534537"/>
              <a:gd name="connsiteX1" fmla="*/ 238125 w 3418754"/>
              <a:gd name="connsiteY1" fmla="*/ 166159 h 2534537"/>
              <a:gd name="connsiteX2" fmla="*/ 614363 w 3418754"/>
              <a:gd name="connsiteY2" fmla="*/ 109010 h 2534537"/>
              <a:gd name="connsiteX3" fmla="*/ 766763 w 3418754"/>
              <a:gd name="connsiteY3" fmla="*/ 256646 h 2534537"/>
              <a:gd name="connsiteX4" fmla="*/ 671513 w 3418754"/>
              <a:gd name="connsiteY4" fmla="*/ 461436 h 2534537"/>
              <a:gd name="connsiteX5" fmla="*/ 561975 w 3418754"/>
              <a:gd name="connsiteY5" fmla="*/ 813859 h 2534537"/>
              <a:gd name="connsiteX6" fmla="*/ 1247775 w 3418754"/>
              <a:gd name="connsiteY6" fmla="*/ 851959 h 2534537"/>
              <a:gd name="connsiteX7" fmla="*/ 1262063 w 3418754"/>
              <a:gd name="connsiteY7" fmla="*/ 1504421 h 2534537"/>
              <a:gd name="connsiteX8" fmla="*/ 209550 w 3418754"/>
              <a:gd name="connsiteY8" fmla="*/ 1452034 h 2534537"/>
              <a:gd name="connsiteX9" fmla="*/ 47625 w 3418754"/>
              <a:gd name="connsiteY9" fmla="*/ 994834 h 2534537"/>
              <a:gd name="connsiteX10" fmla="*/ 390525 w 3418754"/>
              <a:gd name="connsiteY10" fmla="*/ 890061 h 2534537"/>
              <a:gd name="connsiteX11" fmla="*/ 733425 w 3418754"/>
              <a:gd name="connsiteY11" fmla="*/ 1156759 h 2534537"/>
              <a:gd name="connsiteX12" fmla="*/ 971550 w 3418754"/>
              <a:gd name="connsiteY12" fmla="*/ 1794934 h 2534537"/>
              <a:gd name="connsiteX13" fmla="*/ 571500 w 3418754"/>
              <a:gd name="connsiteY13" fmla="*/ 1966386 h 2534537"/>
              <a:gd name="connsiteX14" fmla="*/ 361950 w 3418754"/>
              <a:gd name="connsiteY14" fmla="*/ 2156884 h 2534537"/>
              <a:gd name="connsiteX15" fmla="*/ 376237 w 3418754"/>
              <a:gd name="connsiteY15" fmla="*/ 2452161 h 2534537"/>
              <a:gd name="connsiteX16" fmla="*/ 642937 w 3418754"/>
              <a:gd name="connsiteY16" fmla="*/ 2528359 h 2534537"/>
              <a:gd name="connsiteX17" fmla="*/ 938212 w 3418754"/>
              <a:gd name="connsiteY17" fmla="*/ 2356911 h 2534537"/>
              <a:gd name="connsiteX18" fmla="*/ 1304925 w 3418754"/>
              <a:gd name="connsiteY18" fmla="*/ 2299759 h 2534537"/>
              <a:gd name="connsiteX19" fmla="*/ 1771650 w 3418754"/>
              <a:gd name="connsiteY19" fmla="*/ 2475973 h 2534537"/>
              <a:gd name="connsiteX20" fmla="*/ 2224087 w 3418754"/>
              <a:gd name="connsiteY20" fmla="*/ 2309284 h 2534537"/>
              <a:gd name="connsiteX21" fmla="*/ 2333625 w 3418754"/>
              <a:gd name="connsiteY21" fmla="*/ 1423459 h 2534537"/>
              <a:gd name="connsiteX22" fmla="*/ 2095500 w 3418754"/>
              <a:gd name="connsiteY22" fmla="*/ 828146 h 2534537"/>
              <a:gd name="connsiteX23" fmla="*/ 1619251 w 3418754"/>
              <a:gd name="connsiteY23" fmla="*/ 694797 h 2534537"/>
              <a:gd name="connsiteX24" fmla="*/ 1562100 w 3418754"/>
              <a:gd name="connsiteY24" fmla="*/ 194734 h 2534537"/>
              <a:gd name="connsiteX25" fmla="*/ 1890712 w 3418754"/>
              <a:gd name="connsiteY25" fmla="*/ 8998 h 2534537"/>
              <a:gd name="connsiteX26" fmla="*/ 2314575 w 3418754"/>
              <a:gd name="connsiteY26" fmla="*/ 61384 h 2534537"/>
              <a:gd name="connsiteX27" fmla="*/ 2781300 w 3418754"/>
              <a:gd name="connsiteY27" fmla="*/ 509059 h 2534537"/>
              <a:gd name="connsiteX28" fmla="*/ 2771775 w 3418754"/>
              <a:gd name="connsiteY28" fmla="*/ 851959 h 2534537"/>
              <a:gd name="connsiteX29" fmla="*/ 2009775 w 3418754"/>
              <a:gd name="connsiteY29" fmla="*/ 1423459 h 2534537"/>
              <a:gd name="connsiteX30" fmla="*/ 2114550 w 3418754"/>
              <a:gd name="connsiteY30" fmla="*/ 2023534 h 2534537"/>
              <a:gd name="connsiteX31" fmla="*/ 2668905 w 3418754"/>
              <a:gd name="connsiteY31" fmla="*/ 2305474 h 2534537"/>
              <a:gd name="connsiteX32" fmla="*/ 3161347 w 3418754"/>
              <a:gd name="connsiteY32" fmla="*/ 2060684 h 2534537"/>
              <a:gd name="connsiteX33" fmla="*/ 3253740 w 3418754"/>
              <a:gd name="connsiteY33" fmla="*/ 1518709 h 2534537"/>
              <a:gd name="connsiteX34" fmla="*/ 2994660 w 3418754"/>
              <a:gd name="connsiteY34" fmla="*/ 1151044 h 2534537"/>
              <a:gd name="connsiteX35" fmla="*/ 3417570 w 3418754"/>
              <a:gd name="connsiteY35" fmla="*/ 573829 h 2534537"/>
              <a:gd name="connsiteX0" fmla="*/ 0 w 3418754"/>
              <a:gd name="connsiteY0" fmla="*/ 528109 h 2534537"/>
              <a:gd name="connsiteX1" fmla="*/ 238125 w 3418754"/>
              <a:gd name="connsiteY1" fmla="*/ 166159 h 2534537"/>
              <a:gd name="connsiteX2" fmla="*/ 614363 w 3418754"/>
              <a:gd name="connsiteY2" fmla="*/ 109010 h 2534537"/>
              <a:gd name="connsiteX3" fmla="*/ 766763 w 3418754"/>
              <a:gd name="connsiteY3" fmla="*/ 256646 h 2534537"/>
              <a:gd name="connsiteX4" fmla="*/ 671513 w 3418754"/>
              <a:gd name="connsiteY4" fmla="*/ 461436 h 2534537"/>
              <a:gd name="connsiteX5" fmla="*/ 704850 w 3418754"/>
              <a:gd name="connsiteY5" fmla="*/ 794809 h 2534537"/>
              <a:gd name="connsiteX6" fmla="*/ 1247775 w 3418754"/>
              <a:gd name="connsiteY6" fmla="*/ 851959 h 2534537"/>
              <a:gd name="connsiteX7" fmla="*/ 1262063 w 3418754"/>
              <a:gd name="connsiteY7" fmla="*/ 1504421 h 2534537"/>
              <a:gd name="connsiteX8" fmla="*/ 209550 w 3418754"/>
              <a:gd name="connsiteY8" fmla="*/ 1452034 h 2534537"/>
              <a:gd name="connsiteX9" fmla="*/ 47625 w 3418754"/>
              <a:gd name="connsiteY9" fmla="*/ 994834 h 2534537"/>
              <a:gd name="connsiteX10" fmla="*/ 390525 w 3418754"/>
              <a:gd name="connsiteY10" fmla="*/ 890061 h 2534537"/>
              <a:gd name="connsiteX11" fmla="*/ 733425 w 3418754"/>
              <a:gd name="connsiteY11" fmla="*/ 1156759 h 2534537"/>
              <a:gd name="connsiteX12" fmla="*/ 971550 w 3418754"/>
              <a:gd name="connsiteY12" fmla="*/ 1794934 h 2534537"/>
              <a:gd name="connsiteX13" fmla="*/ 571500 w 3418754"/>
              <a:gd name="connsiteY13" fmla="*/ 1966386 h 2534537"/>
              <a:gd name="connsiteX14" fmla="*/ 361950 w 3418754"/>
              <a:gd name="connsiteY14" fmla="*/ 2156884 h 2534537"/>
              <a:gd name="connsiteX15" fmla="*/ 376237 w 3418754"/>
              <a:gd name="connsiteY15" fmla="*/ 2452161 h 2534537"/>
              <a:gd name="connsiteX16" fmla="*/ 642937 w 3418754"/>
              <a:gd name="connsiteY16" fmla="*/ 2528359 h 2534537"/>
              <a:gd name="connsiteX17" fmla="*/ 938212 w 3418754"/>
              <a:gd name="connsiteY17" fmla="*/ 2356911 h 2534537"/>
              <a:gd name="connsiteX18" fmla="*/ 1304925 w 3418754"/>
              <a:gd name="connsiteY18" fmla="*/ 2299759 h 2534537"/>
              <a:gd name="connsiteX19" fmla="*/ 1771650 w 3418754"/>
              <a:gd name="connsiteY19" fmla="*/ 2475973 h 2534537"/>
              <a:gd name="connsiteX20" fmla="*/ 2224087 w 3418754"/>
              <a:gd name="connsiteY20" fmla="*/ 2309284 h 2534537"/>
              <a:gd name="connsiteX21" fmla="*/ 2333625 w 3418754"/>
              <a:gd name="connsiteY21" fmla="*/ 1423459 h 2534537"/>
              <a:gd name="connsiteX22" fmla="*/ 2095500 w 3418754"/>
              <a:gd name="connsiteY22" fmla="*/ 828146 h 2534537"/>
              <a:gd name="connsiteX23" fmla="*/ 1619251 w 3418754"/>
              <a:gd name="connsiteY23" fmla="*/ 694797 h 2534537"/>
              <a:gd name="connsiteX24" fmla="*/ 1562100 w 3418754"/>
              <a:gd name="connsiteY24" fmla="*/ 194734 h 2534537"/>
              <a:gd name="connsiteX25" fmla="*/ 1890712 w 3418754"/>
              <a:gd name="connsiteY25" fmla="*/ 8998 h 2534537"/>
              <a:gd name="connsiteX26" fmla="*/ 2314575 w 3418754"/>
              <a:gd name="connsiteY26" fmla="*/ 61384 h 2534537"/>
              <a:gd name="connsiteX27" fmla="*/ 2781300 w 3418754"/>
              <a:gd name="connsiteY27" fmla="*/ 509059 h 2534537"/>
              <a:gd name="connsiteX28" fmla="*/ 2771775 w 3418754"/>
              <a:gd name="connsiteY28" fmla="*/ 851959 h 2534537"/>
              <a:gd name="connsiteX29" fmla="*/ 2009775 w 3418754"/>
              <a:gd name="connsiteY29" fmla="*/ 1423459 h 2534537"/>
              <a:gd name="connsiteX30" fmla="*/ 2114550 w 3418754"/>
              <a:gd name="connsiteY30" fmla="*/ 2023534 h 2534537"/>
              <a:gd name="connsiteX31" fmla="*/ 2668905 w 3418754"/>
              <a:gd name="connsiteY31" fmla="*/ 2305474 h 2534537"/>
              <a:gd name="connsiteX32" fmla="*/ 3161347 w 3418754"/>
              <a:gd name="connsiteY32" fmla="*/ 2060684 h 2534537"/>
              <a:gd name="connsiteX33" fmla="*/ 3253740 w 3418754"/>
              <a:gd name="connsiteY33" fmla="*/ 1518709 h 2534537"/>
              <a:gd name="connsiteX34" fmla="*/ 2994660 w 3418754"/>
              <a:gd name="connsiteY34" fmla="*/ 1151044 h 2534537"/>
              <a:gd name="connsiteX35" fmla="*/ 3417570 w 3418754"/>
              <a:gd name="connsiteY35" fmla="*/ 573829 h 2534537"/>
              <a:gd name="connsiteX0" fmla="*/ 0 w 3418754"/>
              <a:gd name="connsiteY0" fmla="*/ 528109 h 2534537"/>
              <a:gd name="connsiteX1" fmla="*/ 238125 w 3418754"/>
              <a:gd name="connsiteY1" fmla="*/ 166159 h 2534537"/>
              <a:gd name="connsiteX2" fmla="*/ 614363 w 3418754"/>
              <a:gd name="connsiteY2" fmla="*/ 109010 h 2534537"/>
              <a:gd name="connsiteX3" fmla="*/ 766763 w 3418754"/>
              <a:gd name="connsiteY3" fmla="*/ 256646 h 2534537"/>
              <a:gd name="connsiteX4" fmla="*/ 671513 w 3418754"/>
              <a:gd name="connsiteY4" fmla="*/ 461436 h 2534537"/>
              <a:gd name="connsiteX5" fmla="*/ 704850 w 3418754"/>
              <a:gd name="connsiteY5" fmla="*/ 794809 h 2534537"/>
              <a:gd name="connsiteX6" fmla="*/ 1143000 w 3418754"/>
              <a:gd name="connsiteY6" fmla="*/ 899584 h 2534537"/>
              <a:gd name="connsiteX7" fmla="*/ 1262063 w 3418754"/>
              <a:gd name="connsiteY7" fmla="*/ 1504421 h 2534537"/>
              <a:gd name="connsiteX8" fmla="*/ 209550 w 3418754"/>
              <a:gd name="connsiteY8" fmla="*/ 1452034 h 2534537"/>
              <a:gd name="connsiteX9" fmla="*/ 47625 w 3418754"/>
              <a:gd name="connsiteY9" fmla="*/ 994834 h 2534537"/>
              <a:gd name="connsiteX10" fmla="*/ 390525 w 3418754"/>
              <a:gd name="connsiteY10" fmla="*/ 890061 h 2534537"/>
              <a:gd name="connsiteX11" fmla="*/ 733425 w 3418754"/>
              <a:gd name="connsiteY11" fmla="*/ 1156759 h 2534537"/>
              <a:gd name="connsiteX12" fmla="*/ 971550 w 3418754"/>
              <a:gd name="connsiteY12" fmla="*/ 1794934 h 2534537"/>
              <a:gd name="connsiteX13" fmla="*/ 571500 w 3418754"/>
              <a:gd name="connsiteY13" fmla="*/ 1966386 h 2534537"/>
              <a:gd name="connsiteX14" fmla="*/ 361950 w 3418754"/>
              <a:gd name="connsiteY14" fmla="*/ 2156884 h 2534537"/>
              <a:gd name="connsiteX15" fmla="*/ 376237 w 3418754"/>
              <a:gd name="connsiteY15" fmla="*/ 2452161 h 2534537"/>
              <a:gd name="connsiteX16" fmla="*/ 642937 w 3418754"/>
              <a:gd name="connsiteY16" fmla="*/ 2528359 h 2534537"/>
              <a:gd name="connsiteX17" fmla="*/ 938212 w 3418754"/>
              <a:gd name="connsiteY17" fmla="*/ 2356911 h 2534537"/>
              <a:gd name="connsiteX18" fmla="*/ 1304925 w 3418754"/>
              <a:gd name="connsiteY18" fmla="*/ 2299759 h 2534537"/>
              <a:gd name="connsiteX19" fmla="*/ 1771650 w 3418754"/>
              <a:gd name="connsiteY19" fmla="*/ 2475973 h 2534537"/>
              <a:gd name="connsiteX20" fmla="*/ 2224087 w 3418754"/>
              <a:gd name="connsiteY20" fmla="*/ 2309284 h 2534537"/>
              <a:gd name="connsiteX21" fmla="*/ 2333625 w 3418754"/>
              <a:gd name="connsiteY21" fmla="*/ 1423459 h 2534537"/>
              <a:gd name="connsiteX22" fmla="*/ 2095500 w 3418754"/>
              <a:gd name="connsiteY22" fmla="*/ 828146 h 2534537"/>
              <a:gd name="connsiteX23" fmla="*/ 1619251 w 3418754"/>
              <a:gd name="connsiteY23" fmla="*/ 694797 h 2534537"/>
              <a:gd name="connsiteX24" fmla="*/ 1562100 w 3418754"/>
              <a:gd name="connsiteY24" fmla="*/ 194734 h 2534537"/>
              <a:gd name="connsiteX25" fmla="*/ 1890712 w 3418754"/>
              <a:gd name="connsiteY25" fmla="*/ 8998 h 2534537"/>
              <a:gd name="connsiteX26" fmla="*/ 2314575 w 3418754"/>
              <a:gd name="connsiteY26" fmla="*/ 61384 h 2534537"/>
              <a:gd name="connsiteX27" fmla="*/ 2781300 w 3418754"/>
              <a:gd name="connsiteY27" fmla="*/ 509059 h 2534537"/>
              <a:gd name="connsiteX28" fmla="*/ 2771775 w 3418754"/>
              <a:gd name="connsiteY28" fmla="*/ 851959 h 2534537"/>
              <a:gd name="connsiteX29" fmla="*/ 2009775 w 3418754"/>
              <a:gd name="connsiteY29" fmla="*/ 1423459 h 2534537"/>
              <a:gd name="connsiteX30" fmla="*/ 2114550 w 3418754"/>
              <a:gd name="connsiteY30" fmla="*/ 2023534 h 2534537"/>
              <a:gd name="connsiteX31" fmla="*/ 2668905 w 3418754"/>
              <a:gd name="connsiteY31" fmla="*/ 2305474 h 2534537"/>
              <a:gd name="connsiteX32" fmla="*/ 3161347 w 3418754"/>
              <a:gd name="connsiteY32" fmla="*/ 2060684 h 2534537"/>
              <a:gd name="connsiteX33" fmla="*/ 3253740 w 3418754"/>
              <a:gd name="connsiteY33" fmla="*/ 1518709 h 2534537"/>
              <a:gd name="connsiteX34" fmla="*/ 2994660 w 3418754"/>
              <a:gd name="connsiteY34" fmla="*/ 1151044 h 2534537"/>
              <a:gd name="connsiteX35" fmla="*/ 3417570 w 3418754"/>
              <a:gd name="connsiteY35" fmla="*/ 573829 h 2534537"/>
              <a:gd name="connsiteX0" fmla="*/ 0 w 3418754"/>
              <a:gd name="connsiteY0" fmla="*/ 528109 h 2534537"/>
              <a:gd name="connsiteX1" fmla="*/ 238125 w 3418754"/>
              <a:gd name="connsiteY1" fmla="*/ 166159 h 2534537"/>
              <a:gd name="connsiteX2" fmla="*/ 614363 w 3418754"/>
              <a:gd name="connsiteY2" fmla="*/ 109010 h 2534537"/>
              <a:gd name="connsiteX3" fmla="*/ 766763 w 3418754"/>
              <a:gd name="connsiteY3" fmla="*/ 256646 h 2534537"/>
              <a:gd name="connsiteX4" fmla="*/ 671513 w 3418754"/>
              <a:gd name="connsiteY4" fmla="*/ 461436 h 2534537"/>
              <a:gd name="connsiteX5" fmla="*/ 704850 w 3418754"/>
              <a:gd name="connsiteY5" fmla="*/ 794809 h 2534537"/>
              <a:gd name="connsiteX6" fmla="*/ 1143000 w 3418754"/>
              <a:gd name="connsiteY6" fmla="*/ 899584 h 2534537"/>
              <a:gd name="connsiteX7" fmla="*/ 1385887 w 3418754"/>
              <a:gd name="connsiteY7" fmla="*/ 1228725 h 2534537"/>
              <a:gd name="connsiteX8" fmla="*/ 1262063 w 3418754"/>
              <a:gd name="connsiteY8" fmla="*/ 1504421 h 2534537"/>
              <a:gd name="connsiteX9" fmla="*/ 209550 w 3418754"/>
              <a:gd name="connsiteY9" fmla="*/ 1452034 h 2534537"/>
              <a:gd name="connsiteX10" fmla="*/ 47625 w 3418754"/>
              <a:gd name="connsiteY10" fmla="*/ 994834 h 2534537"/>
              <a:gd name="connsiteX11" fmla="*/ 390525 w 3418754"/>
              <a:gd name="connsiteY11" fmla="*/ 890061 h 2534537"/>
              <a:gd name="connsiteX12" fmla="*/ 733425 w 3418754"/>
              <a:gd name="connsiteY12" fmla="*/ 1156759 h 2534537"/>
              <a:gd name="connsiteX13" fmla="*/ 971550 w 3418754"/>
              <a:gd name="connsiteY13" fmla="*/ 1794934 h 2534537"/>
              <a:gd name="connsiteX14" fmla="*/ 571500 w 3418754"/>
              <a:gd name="connsiteY14" fmla="*/ 1966386 h 2534537"/>
              <a:gd name="connsiteX15" fmla="*/ 361950 w 3418754"/>
              <a:gd name="connsiteY15" fmla="*/ 2156884 h 2534537"/>
              <a:gd name="connsiteX16" fmla="*/ 376237 w 3418754"/>
              <a:gd name="connsiteY16" fmla="*/ 2452161 h 2534537"/>
              <a:gd name="connsiteX17" fmla="*/ 642937 w 3418754"/>
              <a:gd name="connsiteY17" fmla="*/ 2528359 h 2534537"/>
              <a:gd name="connsiteX18" fmla="*/ 938212 w 3418754"/>
              <a:gd name="connsiteY18" fmla="*/ 2356911 h 2534537"/>
              <a:gd name="connsiteX19" fmla="*/ 1304925 w 3418754"/>
              <a:gd name="connsiteY19" fmla="*/ 2299759 h 2534537"/>
              <a:gd name="connsiteX20" fmla="*/ 1771650 w 3418754"/>
              <a:gd name="connsiteY20" fmla="*/ 2475973 h 2534537"/>
              <a:gd name="connsiteX21" fmla="*/ 2224087 w 3418754"/>
              <a:gd name="connsiteY21" fmla="*/ 2309284 h 2534537"/>
              <a:gd name="connsiteX22" fmla="*/ 2333625 w 3418754"/>
              <a:gd name="connsiteY22" fmla="*/ 1423459 h 2534537"/>
              <a:gd name="connsiteX23" fmla="*/ 2095500 w 3418754"/>
              <a:gd name="connsiteY23" fmla="*/ 828146 h 2534537"/>
              <a:gd name="connsiteX24" fmla="*/ 1619251 w 3418754"/>
              <a:gd name="connsiteY24" fmla="*/ 694797 h 2534537"/>
              <a:gd name="connsiteX25" fmla="*/ 1562100 w 3418754"/>
              <a:gd name="connsiteY25" fmla="*/ 194734 h 2534537"/>
              <a:gd name="connsiteX26" fmla="*/ 1890712 w 3418754"/>
              <a:gd name="connsiteY26" fmla="*/ 8998 h 2534537"/>
              <a:gd name="connsiteX27" fmla="*/ 2314575 w 3418754"/>
              <a:gd name="connsiteY27" fmla="*/ 61384 h 2534537"/>
              <a:gd name="connsiteX28" fmla="*/ 2781300 w 3418754"/>
              <a:gd name="connsiteY28" fmla="*/ 509059 h 2534537"/>
              <a:gd name="connsiteX29" fmla="*/ 2771775 w 3418754"/>
              <a:gd name="connsiteY29" fmla="*/ 851959 h 2534537"/>
              <a:gd name="connsiteX30" fmla="*/ 2009775 w 3418754"/>
              <a:gd name="connsiteY30" fmla="*/ 1423459 h 2534537"/>
              <a:gd name="connsiteX31" fmla="*/ 2114550 w 3418754"/>
              <a:gd name="connsiteY31" fmla="*/ 2023534 h 2534537"/>
              <a:gd name="connsiteX32" fmla="*/ 2668905 w 3418754"/>
              <a:gd name="connsiteY32" fmla="*/ 2305474 h 2534537"/>
              <a:gd name="connsiteX33" fmla="*/ 3161347 w 3418754"/>
              <a:gd name="connsiteY33" fmla="*/ 2060684 h 2534537"/>
              <a:gd name="connsiteX34" fmla="*/ 3253740 w 3418754"/>
              <a:gd name="connsiteY34" fmla="*/ 1518709 h 2534537"/>
              <a:gd name="connsiteX35" fmla="*/ 2994660 w 3418754"/>
              <a:gd name="connsiteY35" fmla="*/ 1151044 h 2534537"/>
              <a:gd name="connsiteX36" fmla="*/ 3417570 w 3418754"/>
              <a:gd name="connsiteY36" fmla="*/ 573829 h 2534537"/>
              <a:gd name="connsiteX0" fmla="*/ 0 w 3418754"/>
              <a:gd name="connsiteY0" fmla="*/ 528109 h 2534537"/>
              <a:gd name="connsiteX1" fmla="*/ 238125 w 3418754"/>
              <a:gd name="connsiteY1" fmla="*/ 166159 h 2534537"/>
              <a:gd name="connsiteX2" fmla="*/ 614363 w 3418754"/>
              <a:gd name="connsiteY2" fmla="*/ 109010 h 2534537"/>
              <a:gd name="connsiteX3" fmla="*/ 766763 w 3418754"/>
              <a:gd name="connsiteY3" fmla="*/ 256646 h 2534537"/>
              <a:gd name="connsiteX4" fmla="*/ 671513 w 3418754"/>
              <a:gd name="connsiteY4" fmla="*/ 461436 h 2534537"/>
              <a:gd name="connsiteX5" fmla="*/ 704850 w 3418754"/>
              <a:gd name="connsiteY5" fmla="*/ 794809 h 2534537"/>
              <a:gd name="connsiteX6" fmla="*/ 1143000 w 3418754"/>
              <a:gd name="connsiteY6" fmla="*/ 899584 h 2534537"/>
              <a:gd name="connsiteX7" fmla="*/ 1385887 w 3418754"/>
              <a:gd name="connsiteY7" fmla="*/ 1228725 h 2534537"/>
              <a:gd name="connsiteX8" fmla="*/ 1100138 w 3418754"/>
              <a:gd name="connsiteY8" fmla="*/ 1571096 h 2534537"/>
              <a:gd name="connsiteX9" fmla="*/ 209550 w 3418754"/>
              <a:gd name="connsiteY9" fmla="*/ 1452034 h 2534537"/>
              <a:gd name="connsiteX10" fmla="*/ 47625 w 3418754"/>
              <a:gd name="connsiteY10" fmla="*/ 994834 h 2534537"/>
              <a:gd name="connsiteX11" fmla="*/ 390525 w 3418754"/>
              <a:gd name="connsiteY11" fmla="*/ 890061 h 2534537"/>
              <a:gd name="connsiteX12" fmla="*/ 733425 w 3418754"/>
              <a:gd name="connsiteY12" fmla="*/ 1156759 h 2534537"/>
              <a:gd name="connsiteX13" fmla="*/ 971550 w 3418754"/>
              <a:gd name="connsiteY13" fmla="*/ 1794934 h 2534537"/>
              <a:gd name="connsiteX14" fmla="*/ 571500 w 3418754"/>
              <a:gd name="connsiteY14" fmla="*/ 1966386 h 2534537"/>
              <a:gd name="connsiteX15" fmla="*/ 361950 w 3418754"/>
              <a:gd name="connsiteY15" fmla="*/ 2156884 h 2534537"/>
              <a:gd name="connsiteX16" fmla="*/ 376237 w 3418754"/>
              <a:gd name="connsiteY16" fmla="*/ 2452161 h 2534537"/>
              <a:gd name="connsiteX17" fmla="*/ 642937 w 3418754"/>
              <a:gd name="connsiteY17" fmla="*/ 2528359 h 2534537"/>
              <a:gd name="connsiteX18" fmla="*/ 938212 w 3418754"/>
              <a:gd name="connsiteY18" fmla="*/ 2356911 h 2534537"/>
              <a:gd name="connsiteX19" fmla="*/ 1304925 w 3418754"/>
              <a:gd name="connsiteY19" fmla="*/ 2299759 h 2534537"/>
              <a:gd name="connsiteX20" fmla="*/ 1771650 w 3418754"/>
              <a:gd name="connsiteY20" fmla="*/ 2475973 h 2534537"/>
              <a:gd name="connsiteX21" fmla="*/ 2224087 w 3418754"/>
              <a:gd name="connsiteY21" fmla="*/ 2309284 h 2534537"/>
              <a:gd name="connsiteX22" fmla="*/ 2333625 w 3418754"/>
              <a:gd name="connsiteY22" fmla="*/ 1423459 h 2534537"/>
              <a:gd name="connsiteX23" fmla="*/ 2095500 w 3418754"/>
              <a:gd name="connsiteY23" fmla="*/ 828146 h 2534537"/>
              <a:gd name="connsiteX24" fmla="*/ 1619251 w 3418754"/>
              <a:gd name="connsiteY24" fmla="*/ 694797 h 2534537"/>
              <a:gd name="connsiteX25" fmla="*/ 1562100 w 3418754"/>
              <a:gd name="connsiteY25" fmla="*/ 194734 h 2534537"/>
              <a:gd name="connsiteX26" fmla="*/ 1890712 w 3418754"/>
              <a:gd name="connsiteY26" fmla="*/ 8998 h 2534537"/>
              <a:gd name="connsiteX27" fmla="*/ 2314575 w 3418754"/>
              <a:gd name="connsiteY27" fmla="*/ 61384 h 2534537"/>
              <a:gd name="connsiteX28" fmla="*/ 2781300 w 3418754"/>
              <a:gd name="connsiteY28" fmla="*/ 509059 h 2534537"/>
              <a:gd name="connsiteX29" fmla="*/ 2771775 w 3418754"/>
              <a:gd name="connsiteY29" fmla="*/ 851959 h 2534537"/>
              <a:gd name="connsiteX30" fmla="*/ 2009775 w 3418754"/>
              <a:gd name="connsiteY30" fmla="*/ 1423459 h 2534537"/>
              <a:gd name="connsiteX31" fmla="*/ 2114550 w 3418754"/>
              <a:gd name="connsiteY31" fmla="*/ 2023534 h 2534537"/>
              <a:gd name="connsiteX32" fmla="*/ 2668905 w 3418754"/>
              <a:gd name="connsiteY32" fmla="*/ 2305474 h 2534537"/>
              <a:gd name="connsiteX33" fmla="*/ 3161347 w 3418754"/>
              <a:gd name="connsiteY33" fmla="*/ 2060684 h 2534537"/>
              <a:gd name="connsiteX34" fmla="*/ 3253740 w 3418754"/>
              <a:gd name="connsiteY34" fmla="*/ 1518709 h 2534537"/>
              <a:gd name="connsiteX35" fmla="*/ 2994660 w 3418754"/>
              <a:gd name="connsiteY35" fmla="*/ 1151044 h 2534537"/>
              <a:gd name="connsiteX36" fmla="*/ 3417570 w 3418754"/>
              <a:gd name="connsiteY36" fmla="*/ 573829 h 25345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3418754" h="2534537">
                <a:moveTo>
                  <a:pt x="0" y="528109"/>
                </a:moveTo>
                <a:cubicBezTo>
                  <a:pt x="43656" y="365390"/>
                  <a:pt x="135731" y="236009"/>
                  <a:pt x="238125" y="166159"/>
                </a:cubicBezTo>
                <a:cubicBezTo>
                  <a:pt x="340519" y="96309"/>
                  <a:pt x="503238" y="85198"/>
                  <a:pt x="614363" y="109010"/>
                </a:cubicBezTo>
                <a:cubicBezTo>
                  <a:pt x="725488" y="132823"/>
                  <a:pt x="757238" y="197908"/>
                  <a:pt x="766763" y="256646"/>
                </a:cubicBezTo>
                <a:cubicBezTo>
                  <a:pt x="776288" y="315384"/>
                  <a:pt x="728663" y="377299"/>
                  <a:pt x="671513" y="461436"/>
                </a:cubicBezTo>
                <a:cubicBezTo>
                  <a:pt x="614363" y="545573"/>
                  <a:pt x="626269" y="721784"/>
                  <a:pt x="704850" y="794809"/>
                </a:cubicBezTo>
                <a:cubicBezTo>
                  <a:pt x="783431" y="867834"/>
                  <a:pt x="1029494" y="827265"/>
                  <a:pt x="1143000" y="899584"/>
                </a:cubicBezTo>
                <a:cubicBezTo>
                  <a:pt x="1256506" y="971903"/>
                  <a:pt x="1366043" y="1127919"/>
                  <a:pt x="1385887" y="1228725"/>
                </a:cubicBezTo>
                <a:cubicBezTo>
                  <a:pt x="1405731" y="1329531"/>
                  <a:pt x="1296194" y="1533878"/>
                  <a:pt x="1100138" y="1571096"/>
                </a:cubicBezTo>
                <a:cubicBezTo>
                  <a:pt x="904082" y="1608314"/>
                  <a:pt x="384969" y="1548078"/>
                  <a:pt x="209550" y="1452034"/>
                </a:cubicBezTo>
                <a:cubicBezTo>
                  <a:pt x="34131" y="1355990"/>
                  <a:pt x="17463" y="1088496"/>
                  <a:pt x="47625" y="994834"/>
                </a:cubicBezTo>
                <a:cubicBezTo>
                  <a:pt x="77787" y="901172"/>
                  <a:pt x="276225" y="863073"/>
                  <a:pt x="390525" y="890061"/>
                </a:cubicBezTo>
                <a:cubicBezTo>
                  <a:pt x="504825" y="917049"/>
                  <a:pt x="636588" y="1005947"/>
                  <a:pt x="733425" y="1156759"/>
                </a:cubicBezTo>
                <a:cubicBezTo>
                  <a:pt x="830263" y="1307571"/>
                  <a:pt x="998537" y="1659996"/>
                  <a:pt x="971550" y="1794934"/>
                </a:cubicBezTo>
                <a:cubicBezTo>
                  <a:pt x="944563" y="1929872"/>
                  <a:pt x="677863" y="1934636"/>
                  <a:pt x="571500" y="1966386"/>
                </a:cubicBezTo>
                <a:cubicBezTo>
                  <a:pt x="465138" y="1998136"/>
                  <a:pt x="394494" y="2075922"/>
                  <a:pt x="361950" y="2156884"/>
                </a:cubicBezTo>
                <a:cubicBezTo>
                  <a:pt x="329406" y="2237847"/>
                  <a:pt x="325437" y="2371199"/>
                  <a:pt x="376237" y="2452161"/>
                </a:cubicBezTo>
                <a:cubicBezTo>
                  <a:pt x="427037" y="2533123"/>
                  <a:pt x="549275" y="2544234"/>
                  <a:pt x="642937" y="2528359"/>
                </a:cubicBezTo>
                <a:cubicBezTo>
                  <a:pt x="736599" y="2512484"/>
                  <a:pt x="823118" y="2414061"/>
                  <a:pt x="938212" y="2356911"/>
                </a:cubicBezTo>
                <a:cubicBezTo>
                  <a:pt x="1053306" y="2299761"/>
                  <a:pt x="1166019" y="2279915"/>
                  <a:pt x="1304925" y="2299759"/>
                </a:cubicBezTo>
                <a:cubicBezTo>
                  <a:pt x="1443831" y="2319603"/>
                  <a:pt x="1622425" y="2448986"/>
                  <a:pt x="1771650" y="2475973"/>
                </a:cubicBezTo>
                <a:cubicBezTo>
                  <a:pt x="1920875" y="2502961"/>
                  <a:pt x="2130425" y="2484703"/>
                  <a:pt x="2224087" y="2309284"/>
                </a:cubicBezTo>
                <a:cubicBezTo>
                  <a:pt x="2317749" y="2133865"/>
                  <a:pt x="2355056" y="1670315"/>
                  <a:pt x="2333625" y="1423459"/>
                </a:cubicBezTo>
                <a:cubicBezTo>
                  <a:pt x="2312194" y="1176603"/>
                  <a:pt x="2214562" y="949590"/>
                  <a:pt x="2095500" y="828146"/>
                </a:cubicBezTo>
                <a:cubicBezTo>
                  <a:pt x="1976438" y="706702"/>
                  <a:pt x="1708151" y="800366"/>
                  <a:pt x="1619251" y="694797"/>
                </a:cubicBezTo>
                <a:cubicBezTo>
                  <a:pt x="1530351" y="589228"/>
                  <a:pt x="1516857" y="309034"/>
                  <a:pt x="1562100" y="194734"/>
                </a:cubicBezTo>
                <a:cubicBezTo>
                  <a:pt x="1607344" y="80434"/>
                  <a:pt x="1781175" y="16936"/>
                  <a:pt x="1890712" y="8998"/>
                </a:cubicBezTo>
                <a:cubicBezTo>
                  <a:pt x="2000250" y="1061"/>
                  <a:pt x="2166144" y="-21959"/>
                  <a:pt x="2314575" y="61384"/>
                </a:cubicBezTo>
                <a:cubicBezTo>
                  <a:pt x="2463006" y="144727"/>
                  <a:pt x="2705100" y="377296"/>
                  <a:pt x="2781300" y="509059"/>
                </a:cubicBezTo>
                <a:cubicBezTo>
                  <a:pt x="2857500" y="640822"/>
                  <a:pt x="2900363" y="699559"/>
                  <a:pt x="2771775" y="851959"/>
                </a:cubicBezTo>
                <a:cubicBezTo>
                  <a:pt x="2643188" y="1004359"/>
                  <a:pt x="2119312" y="1228197"/>
                  <a:pt x="2009775" y="1423459"/>
                </a:cubicBezTo>
                <a:cubicBezTo>
                  <a:pt x="1900238" y="1618721"/>
                  <a:pt x="2004695" y="1876532"/>
                  <a:pt x="2114550" y="2023534"/>
                </a:cubicBezTo>
                <a:cubicBezTo>
                  <a:pt x="2224405" y="2170537"/>
                  <a:pt x="2494439" y="2299282"/>
                  <a:pt x="2668905" y="2305474"/>
                </a:cubicBezTo>
                <a:cubicBezTo>
                  <a:pt x="2843371" y="2311666"/>
                  <a:pt x="3079115" y="2172761"/>
                  <a:pt x="3161347" y="2060684"/>
                </a:cubicBezTo>
                <a:cubicBezTo>
                  <a:pt x="3243579" y="1948607"/>
                  <a:pt x="3281521" y="1670316"/>
                  <a:pt x="3253740" y="1518709"/>
                </a:cubicBezTo>
                <a:cubicBezTo>
                  <a:pt x="3225959" y="1367102"/>
                  <a:pt x="2967355" y="1308524"/>
                  <a:pt x="2994660" y="1151044"/>
                </a:cubicBezTo>
                <a:cubicBezTo>
                  <a:pt x="3021965" y="993564"/>
                  <a:pt x="3443923" y="784966"/>
                  <a:pt x="3417570" y="573829"/>
                </a:cubicBezTo>
              </a:path>
            </a:pathLst>
          </a:custGeom>
          <a:ln w="38100">
            <a:solidFill>
              <a:schemeClr val="accent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5" name="Straight Arrow Connector 44"/>
          <p:cNvCxnSpPr/>
          <p:nvPr/>
        </p:nvCxnSpPr>
        <p:spPr>
          <a:xfrm>
            <a:off x="3730878" y="3018510"/>
            <a:ext cx="152400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3568587" y="2678439"/>
            <a:ext cx="18485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Backbone Motion</a:t>
            </a:r>
          </a:p>
        </p:txBody>
      </p:sp>
    </p:spTree>
    <p:extLst>
      <p:ext uri="{BB962C8B-B14F-4D97-AF65-F5344CB8AC3E}">
        <p14:creationId xmlns:p14="http://schemas.microsoft.com/office/powerpoint/2010/main" val="149578336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199" y="152718"/>
            <a:ext cx="8543925" cy="675957"/>
          </a:xfrm>
        </p:spPr>
        <p:txBody>
          <a:bodyPr/>
          <a:lstStyle/>
          <a:p>
            <a:r>
              <a:rPr lang="en-CA" dirty="0" err="1"/>
              <a:t>Py</a:t>
            </a:r>
            <a:r>
              <a:rPr lang="en-CA" dirty="0"/>
              <a:t>-Poly(Glutamic Acid) (</a:t>
            </a:r>
            <a:r>
              <a:rPr lang="en-CA" dirty="0" err="1"/>
              <a:t>Py</a:t>
            </a:r>
            <a:r>
              <a:rPr lang="en-CA" dirty="0"/>
              <a:t>-PGA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458200" y="6502065"/>
            <a:ext cx="685800" cy="365125"/>
          </a:xfrm>
        </p:spPr>
        <p:txBody>
          <a:bodyPr/>
          <a:lstStyle/>
          <a:p>
            <a:fld id="{AC38F9A8-72F3-49D9-A723-75FB90D37D91}" type="slidenum">
              <a:rPr lang="en-CA" smtClean="0"/>
              <a:t>14</a:t>
            </a:fld>
            <a:endParaRPr lang="en-CA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ACE658E2-7475-40BD-9546-CF88669DD558}"/>
              </a:ext>
            </a:extLst>
          </p:cNvPr>
          <p:cNvGrpSpPr/>
          <p:nvPr/>
        </p:nvGrpSpPr>
        <p:grpSpPr>
          <a:xfrm>
            <a:off x="5186215" y="1331309"/>
            <a:ext cx="3204210" cy="548640"/>
            <a:chOff x="5180428" y="1331309"/>
            <a:chExt cx="3204210" cy="548640"/>
          </a:xfrm>
        </p:grpSpPr>
        <p:sp>
          <p:nvSpPr>
            <p:cNvPr id="67" name="Arc 66"/>
            <p:cNvSpPr/>
            <p:nvPr/>
          </p:nvSpPr>
          <p:spPr>
            <a:xfrm rot="16200000">
              <a:off x="5043268" y="1468469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7" name="Arc 16"/>
            <p:cNvSpPr/>
            <p:nvPr/>
          </p:nvSpPr>
          <p:spPr>
            <a:xfrm rot="16200000" flipH="1">
              <a:off x="6599653" y="1559909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8" name="Arc 17"/>
            <p:cNvSpPr/>
            <p:nvPr/>
          </p:nvSpPr>
          <p:spPr>
            <a:xfrm rot="16200000" flipH="1">
              <a:off x="6782533" y="1559909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9" name="Arc 18"/>
            <p:cNvSpPr/>
            <p:nvPr/>
          </p:nvSpPr>
          <p:spPr>
            <a:xfrm rot="16200000">
              <a:off x="6508213" y="1468469"/>
              <a:ext cx="548640" cy="274320"/>
            </a:xfrm>
            <a:prstGeom prst="arc">
              <a:avLst>
                <a:gd name="adj1" fmla="val 21425139"/>
                <a:gd name="adj2" fmla="val 5400000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1" name="Arc 20"/>
            <p:cNvSpPr/>
            <p:nvPr/>
          </p:nvSpPr>
          <p:spPr>
            <a:xfrm rot="16200000" flipH="1">
              <a:off x="6965413" y="1559909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3" name="Arc 22"/>
            <p:cNvSpPr/>
            <p:nvPr/>
          </p:nvSpPr>
          <p:spPr>
            <a:xfrm rot="16200000" flipH="1">
              <a:off x="7148293" y="1559909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0" name="Arc 39"/>
            <p:cNvSpPr/>
            <p:nvPr/>
          </p:nvSpPr>
          <p:spPr>
            <a:xfrm rot="16200000" flipH="1">
              <a:off x="7333078" y="1559909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1" name="Arc 40"/>
            <p:cNvSpPr/>
            <p:nvPr/>
          </p:nvSpPr>
          <p:spPr>
            <a:xfrm rot="16200000" flipH="1">
              <a:off x="7515958" y="1559909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3" name="Arc 42"/>
            <p:cNvSpPr/>
            <p:nvPr/>
          </p:nvSpPr>
          <p:spPr>
            <a:xfrm rot="16200000" flipH="1">
              <a:off x="7698838" y="1559909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5" name="Arc 44"/>
            <p:cNvSpPr/>
            <p:nvPr/>
          </p:nvSpPr>
          <p:spPr>
            <a:xfrm rot="16200000" flipH="1">
              <a:off x="7881718" y="1559909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7" name="Arc 46"/>
            <p:cNvSpPr/>
            <p:nvPr/>
          </p:nvSpPr>
          <p:spPr>
            <a:xfrm rot="16200000">
              <a:off x="5226148" y="1468469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8" name="Arc 47"/>
            <p:cNvSpPr/>
            <p:nvPr/>
          </p:nvSpPr>
          <p:spPr>
            <a:xfrm rot="16200000" flipH="1">
              <a:off x="5134708" y="1559909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9" name="Arc 48"/>
            <p:cNvSpPr/>
            <p:nvPr/>
          </p:nvSpPr>
          <p:spPr>
            <a:xfrm rot="16200000" flipH="1">
              <a:off x="5317588" y="1559909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1" name="Arc 50"/>
            <p:cNvSpPr/>
            <p:nvPr/>
          </p:nvSpPr>
          <p:spPr>
            <a:xfrm rot="16200000">
              <a:off x="5409028" y="1468469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2" name="Arc 51"/>
            <p:cNvSpPr/>
            <p:nvPr/>
          </p:nvSpPr>
          <p:spPr>
            <a:xfrm rot="16200000" flipH="1">
              <a:off x="5500468" y="1559909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3" name="Arc 52"/>
            <p:cNvSpPr/>
            <p:nvPr/>
          </p:nvSpPr>
          <p:spPr>
            <a:xfrm rot="16200000">
              <a:off x="5591909" y="1468469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4" name="Arc 53"/>
            <p:cNvSpPr/>
            <p:nvPr/>
          </p:nvSpPr>
          <p:spPr>
            <a:xfrm rot="16200000" flipH="1">
              <a:off x="5683348" y="1559909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5" name="Arc 54"/>
            <p:cNvSpPr/>
            <p:nvPr/>
          </p:nvSpPr>
          <p:spPr>
            <a:xfrm rot="16200000">
              <a:off x="5774788" y="1468469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6" name="Arc 55"/>
            <p:cNvSpPr/>
            <p:nvPr/>
          </p:nvSpPr>
          <p:spPr>
            <a:xfrm rot="16200000">
              <a:off x="5959573" y="1468469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7" name="Arc 56"/>
            <p:cNvSpPr/>
            <p:nvPr/>
          </p:nvSpPr>
          <p:spPr>
            <a:xfrm rot="16200000" flipH="1">
              <a:off x="5868133" y="1559909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8" name="Arc 57"/>
            <p:cNvSpPr/>
            <p:nvPr/>
          </p:nvSpPr>
          <p:spPr>
            <a:xfrm rot="16200000" flipH="1">
              <a:off x="6051013" y="1559909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9" name="Arc 58"/>
            <p:cNvSpPr/>
            <p:nvPr/>
          </p:nvSpPr>
          <p:spPr>
            <a:xfrm rot="16200000">
              <a:off x="6142453" y="1468469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0" name="Arc 59"/>
            <p:cNvSpPr/>
            <p:nvPr/>
          </p:nvSpPr>
          <p:spPr>
            <a:xfrm rot="16200000" flipH="1">
              <a:off x="6233893" y="1559909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1" name="Arc 60"/>
            <p:cNvSpPr/>
            <p:nvPr/>
          </p:nvSpPr>
          <p:spPr>
            <a:xfrm rot="16200000">
              <a:off x="6325333" y="1468469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2" name="Arc 61"/>
            <p:cNvSpPr/>
            <p:nvPr/>
          </p:nvSpPr>
          <p:spPr>
            <a:xfrm rot="16200000" flipH="1">
              <a:off x="6416773" y="1559909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3" name="Arc 62"/>
            <p:cNvSpPr/>
            <p:nvPr/>
          </p:nvSpPr>
          <p:spPr>
            <a:xfrm rot="16200000">
              <a:off x="6508213" y="1468469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6" name="Arc 15"/>
            <p:cNvSpPr/>
            <p:nvPr/>
          </p:nvSpPr>
          <p:spPr>
            <a:xfrm rot="16200000">
              <a:off x="6691093" y="1468469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0" name="Arc 19"/>
            <p:cNvSpPr/>
            <p:nvPr/>
          </p:nvSpPr>
          <p:spPr>
            <a:xfrm rot="16200000">
              <a:off x="6873973" y="1468469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2" name="Arc 21"/>
            <p:cNvSpPr/>
            <p:nvPr/>
          </p:nvSpPr>
          <p:spPr>
            <a:xfrm rot="16200000">
              <a:off x="7056853" y="1468469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4" name="Arc 23"/>
            <p:cNvSpPr/>
            <p:nvPr/>
          </p:nvSpPr>
          <p:spPr>
            <a:xfrm rot="16200000">
              <a:off x="7239733" y="1468469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9" name="Arc 38"/>
            <p:cNvSpPr/>
            <p:nvPr/>
          </p:nvSpPr>
          <p:spPr>
            <a:xfrm rot="16200000">
              <a:off x="7424518" y="1468469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2" name="Arc 41"/>
            <p:cNvSpPr/>
            <p:nvPr/>
          </p:nvSpPr>
          <p:spPr>
            <a:xfrm rot="16200000">
              <a:off x="7607398" y="1468469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4" name="Arc 43"/>
            <p:cNvSpPr/>
            <p:nvPr/>
          </p:nvSpPr>
          <p:spPr>
            <a:xfrm rot="16200000">
              <a:off x="7790278" y="1468469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6" name="Arc 45"/>
            <p:cNvSpPr/>
            <p:nvPr/>
          </p:nvSpPr>
          <p:spPr>
            <a:xfrm rot="16200000">
              <a:off x="7973158" y="1468469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cxnSp>
        <p:nvCxnSpPr>
          <p:cNvPr id="72" name="Straight Arrow Connector 71"/>
          <p:cNvCxnSpPr/>
          <p:nvPr/>
        </p:nvCxnSpPr>
        <p:spPr>
          <a:xfrm flipV="1">
            <a:off x="3539266" y="1805533"/>
            <a:ext cx="1375634" cy="56971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73"/>
          <p:cNvSpPr txBox="1"/>
          <p:nvPr/>
        </p:nvSpPr>
        <p:spPr>
          <a:xfrm>
            <a:off x="3788841" y="1620868"/>
            <a:ext cx="630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DMF</a:t>
            </a:r>
          </a:p>
        </p:txBody>
      </p:sp>
      <p:cxnSp>
        <p:nvCxnSpPr>
          <p:cNvPr id="77" name="Straight Arrow Connector 76"/>
          <p:cNvCxnSpPr/>
          <p:nvPr/>
        </p:nvCxnSpPr>
        <p:spPr>
          <a:xfrm>
            <a:off x="3556299" y="2375249"/>
            <a:ext cx="1375634" cy="56971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77"/>
          <p:cNvSpPr txBox="1"/>
          <p:nvPr/>
        </p:nvSpPr>
        <p:spPr>
          <a:xfrm>
            <a:off x="3788383" y="2760299"/>
            <a:ext cx="7825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DMSO</a:t>
            </a:r>
          </a:p>
        </p:txBody>
      </p:sp>
      <p:sp>
        <p:nvSpPr>
          <p:cNvPr id="64" name="Title 2">
            <a:extLst>
              <a:ext uri="{FF2B5EF4-FFF2-40B4-BE49-F238E27FC236}">
                <a16:creationId xmlns:a16="http://schemas.microsoft.com/office/drawing/2014/main" id="{989F04EC-AF5B-4DC8-94E6-A944761961D8}"/>
              </a:ext>
            </a:extLst>
          </p:cNvPr>
          <p:cNvSpPr txBox="1">
            <a:spLocks/>
          </p:cNvSpPr>
          <p:nvPr/>
        </p:nvSpPr>
        <p:spPr>
          <a:xfrm>
            <a:off x="0" y="3714819"/>
            <a:ext cx="8543925" cy="68548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 cap="none" spc="-6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sz="2400" dirty="0" err="1"/>
              <a:t>Py</a:t>
            </a:r>
            <a:r>
              <a:rPr lang="en-CA" sz="2400" dirty="0"/>
              <a:t>-Poly(D,L-Glutamic Acid) (</a:t>
            </a:r>
            <a:r>
              <a:rPr lang="en-CA" sz="2400" dirty="0" err="1"/>
              <a:t>Py</a:t>
            </a:r>
            <a:r>
              <a:rPr lang="en-CA" sz="2400" dirty="0"/>
              <a:t>-P</a:t>
            </a:r>
            <a:r>
              <a:rPr lang="en-CA" sz="2400" i="1" dirty="0"/>
              <a:t>DL</a:t>
            </a:r>
            <a:r>
              <a:rPr lang="en-CA" sz="2400" dirty="0"/>
              <a:t>GA)</a:t>
            </a:r>
          </a:p>
        </p:txBody>
      </p: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442FCA91-A48C-4562-B9E6-62C7AB7DB979}"/>
              </a:ext>
            </a:extLst>
          </p:cNvPr>
          <p:cNvCxnSpPr/>
          <p:nvPr/>
        </p:nvCxnSpPr>
        <p:spPr>
          <a:xfrm>
            <a:off x="3848855" y="5515306"/>
            <a:ext cx="1247787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>
            <a:extLst>
              <a:ext uri="{FF2B5EF4-FFF2-40B4-BE49-F238E27FC236}">
                <a16:creationId xmlns:a16="http://schemas.microsoft.com/office/drawing/2014/main" id="{CC3EA307-3083-4C8F-B48C-94FE8AA9B959}"/>
              </a:ext>
            </a:extLst>
          </p:cNvPr>
          <p:cNvSpPr txBox="1"/>
          <p:nvPr/>
        </p:nvSpPr>
        <p:spPr>
          <a:xfrm>
            <a:off x="3704749" y="5088148"/>
            <a:ext cx="15359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DMF or DMSO</a:t>
            </a:r>
          </a:p>
        </p:txBody>
      </p:sp>
      <p:sp>
        <p:nvSpPr>
          <p:cNvPr id="86" name="Freeform 74">
            <a:extLst>
              <a:ext uri="{FF2B5EF4-FFF2-40B4-BE49-F238E27FC236}">
                <a16:creationId xmlns:a16="http://schemas.microsoft.com/office/drawing/2014/main" id="{DBDF154A-3D0E-409D-B9B1-C9C8071469F9}"/>
              </a:ext>
            </a:extLst>
          </p:cNvPr>
          <p:cNvSpPr/>
          <p:nvPr/>
        </p:nvSpPr>
        <p:spPr>
          <a:xfrm>
            <a:off x="5810156" y="4823846"/>
            <a:ext cx="1956328" cy="1267268"/>
          </a:xfrm>
          <a:custGeom>
            <a:avLst/>
            <a:gdLst>
              <a:gd name="connsiteX0" fmla="*/ 1237 w 3449287"/>
              <a:gd name="connsiteY0" fmla="*/ 395715 h 2464956"/>
              <a:gd name="connsiteX1" fmla="*/ 239362 w 3449287"/>
              <a:gd name="connsiteY1" fmla="*/ 33765 h 2464956"/>
              <a:gd name="connsiteX2" fmla="*/ 906112 w 3449287"/>
              <a:gd name="connsiteY2" fmla="*/ 176640 h 2464956"/>
              <a:gd name="connsiteX3" fmla="*/ 563212 w 3449287"/>
              <a:gd name="connsiteY3" fmla="*/ 681465 h 2464956"/>
              <a:gd name="connsiteX4" fmla="*/ 1249012 w 3449287"/>
              <a:gd name="connsiteY4" fmla="*/ 719565 h 2464956"/>
              <a:gd name="connsiteX5" fmla="*/ 1449037 w 3449287"/>
              <a:gd name="connsiteY5" fmla="*/ 1233915 h 2464956"/>
              <a:gd name="connsiteX6" fmla="*/ 210787 w 3449287"/>
              <a:gd name="connsiteY6" fmla="*/ 1319640 h 2464956"/>
              <a:gd name="connsiteX7" fmla="*/ 48862 w 3449287"/>
              <a:gd name="connsiteY7" fmla="*/ 862440 h 2464956"/>
              <a:gd name="connsiteX8" fmla="*/ 734662 w 3449287"/>
              <a:gd name="connsiteY8" fmla="*/ 1024365 h 2464956"/>
              <a:gd name="connsiteX9" fmla="*/ 934687 w 3449287"/>
              <a:gd name="connsiteY9" fmla="*/ 1786365 h 2464956"/>
              <a:gd name="connsiteX10" fmla="*/ 296512 w 3449287"/>
              <a:gd name="connsiteY10" fmla="*/ 1976865 h 2464956"/>
              <a:gd name="connsiteX11" fmla="*/ 601312 w 3449287"/>
              <a:gd name="connsiteY11" fmla="*/ 2462640 h 2464956"/>
              <a:gd name="connsiteX12" fmla="*/ 1306162 w 3449287"/>
              <a:gd name="connsiteY12" fmla="*/ 2167365 h 2464956"/>
              <a:gd name="connsiteX13" fmla="*/ 2201512 w 3449287"/>
              <a:gd name="connsiteY13" fmla="*/ 2329290 h 2464956"/>
              <a:gd name="connsiteX14" fmla="*/ 2334862 w 3449287"/>
              <a:gd name="connsiteY14" fmla="*/ 1291065 h 2464956"/>
              <a:gd name="connsiteX15" fmla="*/ 2020537 w 3449287"/>
              <a:gd name="connsiteY15" fmla="*/ 700515 h 2464956"/>
              <a:gd name="connsiteX16" fmla="*/ 1715737 w 3449287"/>
              <a:gd name="connsiteY16" fmla="*/ 567165 h 2464956"/>
              <a:gd name="connsiteX17" fmla="*/ 1591912 w 3449287"/>
              <a:gd name="connsiteY17" fmla="*/ 119490 h 2464956"/>
              <a:gd name="connsiteX18" fmla="*/ 2220562 w 3449287"/>
              <a:gd name="connsiteY18" fmla="*/ 14715 h 2464956"/>
              <a:gd name="connsiteX19" fmla="*/ 2782537 w 3449287"/>
              <a:gd name="connsiteY19" fmla="*/ 376665 h 2464956"/>
              <a:gd name="connsiteX20" fmla="*/ 2773012 w 3449287"/>
              <a:gd name="connsiteY20" fmla="*/ 719565 h 2464956"/>
              <a:gd name="connsiteX21" fmla="*/ 2011012 w 3449287"/>
              <a:gd name="connsiteY21" fmla="*/ 1291065 h 2464956"/>
              <a:gd name="connsiteX22" fmla="*/ 2115787 w 3449287"/>
              <a:gd name="connsiteY22" fmla="*/ 1891140 h 2464956"/>
              <a:gd name="connsiteX23" fmla="*/ 2906362 w 3449287"/>
              <a:gd name="connsiteY23" fmla="*/ 2081640 h 2464956"/>
              <a:gd name="connsiteX24" fmla="*/ 3163537 w 3449287"/>
              <a:gd name="connsiteY24" fmla="*/ 1500615 h 2464956"/>
              <a:gd name="connsiteX25" fmla="*/ 3125437 w 3449287"/>
              <a:gd name="connsiteY25" fmla="*/ 1071990 h 2464956"/>
              <a:gd name="connsiteX26" fmla="*/ 3449287 w 3449287"/>
              <a:gd name="connsiteY26" fmla="*/ 776715 h 2464956"/>
              <a:gd name="connsiteX0" fmla="*/ 1237 w 3449287"/>
              <a:gd name="connsiteY0" fmla="*/ 430466 h 2499707"/>
              <a:gd name="connsiteX1" fmla="*/ 239362 w 3449287"/>
              <a:gd name="connsiteY1" fmla="*/ 68516 h 2499707"/>
              <a:gd name="connsiteX2" fmla="*/ 615600 w 3449287"/>
              <a:gd name="connsiteY2" fmla="*/ 11367 h 2499707"/>
              <a:gd name="connsiteX3" fmla="*/ 906112 w 3449287"/>
              <a:gd name="connsiteY3" fmla="*/ 211391 h 2499707"/>
              <a:gd name="connsiteX4" fmla="*/ 563212 w 3449287"/>
              <a:gd name="connsiteY4" fmla="*/ 716216 h 2499707"/>
              <a:gd name="connsiteX5" fmla="*/ 1249012 w 3449287"/>
              <a:gd name="connsiteY5" fmla="*/ 754316 h 2499707"/>
              <a:gd name="connsiteX6" fmla="*/ 1449037 w 3449287"/>
              <a:gd name="connsiteY6" fmla="*/ 1268666 h 2499707"/>
              <a:gd name="connsiteX7" fmla="*/ 210787 w 3449287"/>
              <a:gd name="connsiteY7" fmla="*/ 1354391 h 2499707"/>
              <a:gd name="connsiteX8" fmla="*/ 48862 w 3449287"/>
              <a:gd name="connsiteY8" fmla="*/ 897191 h 2499707"/>
              <a:gd name="connsiteX9" fmla="*/ 734662 w 3449287"/>
              <a:gd name="connsiteY9" fmla="*/ 1059116 h 2499707"/>
              <a:gd name="connsiteX10" fmla="*/ 934687 w 3449287"/>
              <a:gd name="connsiteY10" fmla="*/ 1821116 h 2499707"/>
              <a:gd name="connsiteX11" fmla="*/ 296512 w 3449287"/>
              <a:gd name="connsiteY11" fmla="*/ 2011616 h 2499707"/>
              <a:gd name="connsiteX12" fmla="*/ 601312 w 3449287"/>
              <a:gd name="connsiteY12" fmla="*/ 2497391 h 2499707"/>
              <a:gd name="connsiteX13" fmla="*/ 1306162 w 3449287"/>
              <a:gd name="connsiteY13" fmla="*/ 2202116 h 2499707"/>
              <a:gd name="connsiteX14" fmla="*/ 2201512 w 3449287"/>
              <a:gd name="connsiteY14" fmla="*/ 2364041 h 2499707"/>
              <a:gd name="connsiteX15" fmla="*/ 2334862 w 3449287"/>
              <a:gd name="connsiteY15" fmla="*/ 1325816 h 2499707"/>
              <a:gd name="connsiteX16" fmla="*/ 2020537 w 3449287"/>
              <a:gd name="connsiteY16" fmla="*/ 735266 h 2499707"/>
              <a:gd name="connsiteX17" fmla="*/ 1715737 w 3449287"/>
              <a:gd name="connsiteY17" fmla="*/ 601916 h 2499707"/>
              <a:gd name="connsiteX18" fmla="*/ 1591912 w 3449287"/>
              <a:gd name="connsiteY18" fmla="*/ 154241 h 2499707"/>
              <a:gd name="connsiteX19" fmla="*/ 2220562 w 3449287"/>
              <a:gd name="connsiteY19" fmla="*/ 49466 h 2499707"/>
              <a:gd name="connsiteX20" fmla="*/ 2782537 w 3449287"/>
              <a:gd name="connsiteY20" fmla="*/ 411416 h 2499707"/>
              <a:gd name="connsiteX21" fmla="*/ 2773012 w 3449287"/>
              <a:gd name="connsiteY21" fmla="*/ 754316 h 2499707"/>
              <a:gd name="connsiteX22" fmla="*/ 2011012 w 3449287"/>
              <a:gd name="connsiteY22" fmla="*/ 1325816 h 2499707"/>
              <a:gd name="connsiteX23" fmla="*/ 2115787 w 3449287"/>
              <a:gd name="connsiteY23" fmla="*/ 1925891 h 2499707"/>
              <a:gd name="connsiteX24" fmla="*/ 2906362 w 3449287"/>
              <a:gd name="connsiteY24" fmla="*/ 2116391 h 2499707"/>
              <a:gd name="connsiteX25" fmla="*/ 3163537 w 3449287"/>
              <a:gd name="connsiteY25" fmla="*/ 1535366 h 2499707"/>
              <a:gd name="connsiteX26" fmla="*/ 3125437 w 3449287"/>
              <a:gd name="connsiteY26" fmla="*/ 1106741 h 2499707"/>
              <a:gd name="connsiteX27" fmla="*/ 3449287 w 3449287"/>
              <a:gd name="connsiteY27" fmla="*/ 811466 h 2499707"/>
              <a:gd name="connsiteX0" fmla="*/ 1237 w 3449287"/>
              <a:gd name="connsiteY0" fmla="*/ 430466 h 2499707"/>
              <a:gd name="connsiteX1" fmla="*/ 239362 w 3449287"/>
              <a:gd name="connsiteY1" fmla="*/ 68516 h 2499707"/>
              <a:gd name="connsiteX2" fmla="*/ 615600 w 3449287"/>
              <a:gd name="connsiteY2" fmla="*/ 11367 h 2499707"/>
              <a:gd name="connsiteX3" fmla="*/ 906112 w 3449287"/>
              <a:gd name="connsiteY3" fmla="*/ 211391 h 2499707"/>
              <a:gd name="connsiteX4" fmla="*/ 672750 w 3449287"/>
              <a:gd name="connsiteY4" fmla="*/ 363793 h 2499707"/>
              <a:gd name="connsiteX5" fmla="*/ 563212 w 3449287"/>
              <a:gd name="connsiteY5" fmla="*/ 716216 h 2499707"/>
              <a:gd name="connsiteX6" fmla="*/ 1249012 w 3449287"/>
              <a:gd name="connsiteY6" fmla="*/ 754316 h 2499707"/>
              <a:gd name="connsiteX7" fmla="*/ 1449037 w 3449287"/>
              <a:gd name="connsiteY7" fmla="*/ 1268666 h 2499707"/>
              <a:gd name="connsiteX8" fmla="*/ 210787 w 3449287"/>
              <a:gd name="connsiteY8" fmla="*/ 1354391 h 2499707"/>
              <a:gd name="connsiteX9" fmla="*/ 48862 w 3449287"/>
              <a:gd name="connsiteY9" fmla="*/ 897191 h 2499707"/>
              <a:gd name="connsiteX10" fmla="*/ 734662 w 3449287"/>
              <a:gd name="connsiteY10" fmla="*/ 1059116 h 2499707"/>
              <a:gd name="connsiteX11" fmla="*/ 934687 w 3449287"/>
              <a:gd name="connsiteY11" fmla="*/ 1821116 h 2499707"/>
              <a:gd name="connsiteX12" fmla="*/ 296512 w 3449287"/>
              <a:gd name="connsiteY12" fmla="*/ 2011616 h 2499707"/>
              <a:gd name="connsiteX13" fmla="*/ 601312 w 3449287"/>
              <a:gd name="connsiteY13" fmla="*/ 2497391 h 2499707"/>
              <a:gd name="connsiteX14" fmla="*/ 1306162 w 3449287"/>
              <a:gd name="connsiteY14" fmla="*/ 2202116 h 2499707"/>
              <a:gd name="connsiteX15" fmla="*/ 2201512 w 3449287"/>
              <a:gd name="connsiteY15" fmla="*/ 2364041 h 2499707"/>
              <a:gd name="connsiteX16" fmla="*/ 2334862 w 3449287"/>
              <a:gd name="connsiteY16" fmla="*/ 1325816 h 2499707"/>
              <a:gd name="connsiteX17" fmla="*/ 2020537 w 3449287"/>
              <a:gd name="connsiteY17" fmla="*/ 735266 h 2499707"/>
              <a:gd name="connsiteX18" fmla="*/ 1715737 w 3449287"/>
              <a:gd name="connsiteY18" fmla="*/ 601916 h 2499707"/>
              <a:gd name="connsiteX19" fmla="*/ 1591912 w 3449287"/>
              <a:gd name="connsiteY19" fmla="*/ 154241 h 2499707"/>
              <a:gd name="connsiteX20" fmla="*/ 2220562 w 3449287"/>
              <a:gd name="connsiteY20" fmla="*/ 49466 h 2499707"/>
              <a:gd name="connsiteX21" fmla="*/ 2782537 w 3449287"/>
              <a:gd name="connsiteY21" fmla="*/ 411416 h 2499707"/>
              <a:gd name="connsiteX22" fmla="*/ 2773012 w 3449287"/>
              <a:gd name="connsiteY22" fmla="*/ 754316 h 2499707"/>
              <a:gd name="connsiteX23" fmla="*/ 2011012 w 3449287"/>
              <a:gd name="connsiteY23" fmla="*/ 1325816 h 2499707"/>
              <a:gd name="connsiteX24" fmla="*/ 2115787 w 3449287"/>
              <a:gd name="connsiteY24" fmla="*/ 1925891 h 2499707"/>
              <a:gd name="connsiteX25" fmla="*/ 2906362 w 3449287"/>
              <a:gd name="connsiteY25" fmla="*/ 2116391 h 2499707"/>
              <a:gd name="connsiteX26" fmla="*/ 3163537 w 3449287"/>
              <a:gd name="connsiteY26" fmla="*/ 1535366 h 2499707"/>
              <a:gd name="connsiteX27" fmla="*/ 3125437 w 3449287"/>
              <a:gd name="connsiteY27" fmla="*/ 1106741 h 2499707"/>
              <a:gd name="connsiteX28" fmla="*/ 3449287 w 3449287"/>
              <a:gd name="connsiteY28" fmla="*/ 811466 h 2499707"/>
              <a:gd name="connsiteX0" fmla="*/ 1237 w 3449287"/>
              <a:gd name="connsiteY0" fmla="*/ 430466 h 2499707"/>
              <a:gd name="connsiteX1" fmla="*/ 239362 w 3449287"/>
              <a:gd name="connsiteY1" fmla="*/ 68516 h 2499707"/>
              <a:gd name="connsiteX2" fmla="*/ 615600 w 3449287"/>
              <a:gd name="connsiteY2" fmla="*/ 11367 h 2499707"/>
              <a:gd name="connsiteX3" fmla="*/ 796575 w 3449287"/>
              <a:gd name="connsiteY3" fmla="*/ 178053 h 2499707"/>
              <a:gd name="connsiteX4" fmla="*/ 672750 w 3449287"/>
              <a:gd name="connsiteY4" fmla="*/ 363793 h 2499707"/>
              <a:gd name="connsiteX5" fmla="*/ 563212 w 3449287"/>
              <a:gd name="connsiteY5" fmla="*/ 716216 h 2499707"/>
              <a:gd name="connsiteX6" fmla="*/ 1249012 w 3449287"/>
              <a:gd name="connsiteY6" fmla="*/ 754316 h 2499707"/>
              <a:gd name="connsiteX7" fmla="*/ 1449037 w 3449287"/>
              <a:gd name="connsiteY7" fmla="*/ 1268666 h 2499707"/>
              <a:gd name="connsiteX8" fmla="*/ 210787 w 3449287"/>
              <a:gd name="connsiteY8" fmla="*/ 1354391 h 2499707"/>
              <a:gd name="connsiteX9" fmla="*/ 48862 w 3449287"/>
              <a:gd name="connsiteY9" fmla="*/ 897191 h 2499707"/>
              <a:gd name="connsiteX10" fmla="*/ 734662 w 3449287"/>
              <a:gd name="connsiteY10" fmla="*/ 1059116 h 2499707"/>
              <a:gd name="connsiteX11" fmla="*/ 934687 w 3449287"/>
              <a:gd name="connsiteY11" fmla="*/ 1821116 h 2499707"/>
              <a:gd name="connsiteX12" fmla="*/ 296512 w 3449287"/>
              <a:gd name="connsiteY12" fmla="*/ 2011616 h 2499707"/>
              <a:gd name="connsiteX13" fmla="*/ 601312 w 3449287"/>
              <a:gd name="connsiteY13" fmla="*/ 2497391 h 2499707"/>
              <a:gd name="connsiteX14" fmla="*/ 1306162 w 3449287"/>
              <a:gd name="connsiteY14" fmla="*/ 2202116 h 2499707"/>
              <a:gd name="connsiteX15" fmla="*/ 2201512 w 3449287"/>
              <a:gd name="connsiteY15" fmla="*/ 2364041 h 2499707"/>
              <a:gd name="connsiteX16" fmla="*/ 2334862 w 3449287"/>
              <a:gd name="connsiteY16" fmla="*/ 1325816 h 2499707"/>
              <a:gd name="connsiteX17" fmla="*/ 2020537 w 3449287"/>
              <a:gd name="connsiteY17" fmla="*/ 735266 h 2499707"/>
              <a:gd name="connsiteX18" fmla="*/ 1715737 w 3449287"/>
              <a:gd name="connsiteY18" fmla="*/ 601916 h 2499707"/>
              <a:gd name="connsiteX19" fmla="*/ 1591912 w 3449287"/>
              <a:gd name="connsiteY19" fmla="*/ 154241 h 2499707"/>
              <a:gd name="connsiteX20" fmla="*/ 2220562 w 3449287"/>
              <a:gd name="connsiteY20" fmla="*/ 49466 h 2499707"/>
              <a:gd name="connsiteX21" fmla="*/ 2782537 w 3449287"/>
              <a:gd name="connsiteY21" fmla="*/ 411416 h 2499707"/>
              <a:gd name="connsiteX22" fmla="*/ 2773012 w 3449287"/>
              <a:gd name="connsiteY22" fmla="*/ 754316 h 2499707"/>
              <a:gd name="connsiteX23" fmla="*/ 2011012 w 3449287"/>
              <a:gd name="connsiteY23" fmla="*/ 1325816 h 2499707"/>
              <a:gd name="connsiteX24" fmla="*/ 2115787 w 3449287"/>
              <a:gd name="connsiteY24" fmla="*/ 1925891 h 2499707"/>
              <a:gd name="connsiteX25" fmla="*/ 2906362 w 3449287"/>
              <a:gd name="connsiteY25" fmla="*/ 2116391 h 2499707"/>
              <a:gd name="connsiteX26" fmla="*/ 3163537 w 3449287"/>
              <a:gd name="connsiteY26" fmla="*/ 1535366 h 2499707"/>
              <a:gd name="connsiteX27" fmla="*/ 3125437 w 3449287"/>
              <a:gd name="connsiteY27" fmla="*/ 1106741 h 2499707"/>
              <a:gd name="connsiteX28" fmla="*/ 3449287 w 3449287"/>
              <a:gd name="connsiteY28" fmla="*/ 811466 h 2499707"/>
              <a:gd name="connsiteX0" fmla="*/ 0 w 3448050"/>
              <a:gd name="connsiteY0" fmla="*/ 430466 h 2499707"/>
              <a:gd name="connsiteX1" fmla="*/ 238125 w 3448050"/>
              <a:gd name="connsiteY1" fmla="*/ 68516 h 2499707"/>
              <a:gd name="connsiteX2" fmla="*/ 614363 w 3448050"/>
              <a:gd name="connsiteY2" fmla="*/ 11367 h 2499707"/>
              <a:gd name="connsiteX3" fmla="*/ 795338 w 3448050"/>
              <a:gd name="connsiteY3" fmla="*/ 178053 h 2499707"/>
              <a:gd name="connsiteX4" fmla="*/ 671513 w 3448050"/>
              <a:gd name="connsiteY4" fmla="*/ 363793 h 2499707"/>
              <a:gd name="connsiteX5" fmla="*/ 561975 w 3448050"/>
              <a:gd name="connsiteY5" fmla="*/ 716216 h 2499707"/>
              <a:gd name="connsiteX6" fmla="*/ 1247775 w 3448050"/>
              <a:gd name="connsiteY6" fmla="*/ 754316 h 2499707"/>
              <a:gd name="connsiteX7" fmla="*/ 1262063 w 3448050"/>
              <a:gd name="connsiteY7" fmla="*/ 1406778 h 2499707"/>
              <a:gd name="connsiteX8" fmla="*/ 209550 w 3448050"/>
              <a:gd name="connsiteY8" fmla="*/ 1354391 h 2499707"/>
              <a:gd name="connsiteX9" fmla="*/ 47625 w 3448050"/>
              <a:gd name="connsiteY9" fmla="*/ 897191 h 2499707"/>
              <a:gd name="connsiteX10" fmla="*/ 733425 w 3448050"/>
              <a:gd name="connsiteY10" fmla="*/ 1059116 h 2499707"/>
              <a:gd name="connsiteX11" fmla="*/ 933450 w 3448050"/>
              <a:gd name="connsiteY11" fmla="*/ 1821116 h 2499707"/>
              <a:gd name="connsiteX12" fmla="*/ 295275 w 3448050"/>
              <a:gd name="connsiteY12" fmla="*/ 2011616 h 2499707"/>
              <a:gd name="connsiteX13" fmla="*/ 600075 w 3448050"/>
              <a:gd name="connsiteY13" fmla="*/ 2497391 h 2499707"/>
              <a:gd name="connsiteX14" fmla="*/ 1304925 w 3448050"/>
              <a:gd name="connsiteY14" fmla="*/ 2202116 h 2499707"/>
              <a:gd name="connsiteX15" fmla="*/ 2200275 w 3448050"/>
              <a:gd name="connsiteY15" fmla="*/ 2364041 h 2499707"/>
              <a:gd name="connsiteX16" fmla="*/ 2333625 w 3448050"/>
              <a:gd name="connsiteY16" fmla="*/ 1325816 h 2499707"/>
              <a:gd name="connsiteX17" fmla="*/ 2019300 w 3448050"/>
              <a:gd name="connsiteY17" fmla="*/ 735266 h 2499707"/>
              <a:gd name="connsiteX18" fmla="*/ 1714500 w 3448050"/>
              <a:gd name="connsiteY18" fmla="*/ 601916 h 2499707"/>
              <a:gd name="connsiteX19" fmla="*/ 1590675 w 3448050"/>
              <a:gd name="connsiteY19" fmla="*/ 154241 h 2499707"/>
              <a:gd name="connsiteX20" fmla="*/ 2219325 w 3448050"/>
              <a:gd name="connsiteY20" fmla="*/ 49466 h 2499707"/>
              <a:gd name="connsiteX21" fmla="*/ 2781300 w 3448050"/>
              <a:gd name="connsiteY21" fmla="*/ 411416 h 2499707"/>
              <a:gd name="connsiteX22" fmla="*/ 2771775 w 3448050"/>
              <a:gd name="connsiteY22" fmla="*/ 754316 h 2499707"/>
              <a:gd name="connsiteX23" fmla="*/ 2009775 w 3448050"/>
              <a:gd name="connsiteY23" fmla="*/ 1325816 h 2499707"/>
              <a:gd name="connsiteX24" fmla="*/ 2114550 w 3448050"/>
              <a:gd name="connsiteY24" fmla="*/ 1925891 h 2499707"/>
              <a:gd name="connsiteX25" fmla="*/ 2905125 w 3448050"/>
              <a:gd name="connsiteY25" fmla="*/ 2116391 h 2499707"/>
              <a:gd name="connsiteX26" fmla="*/ 3162300 w 3448050"/>
              <a:gd name="connsiteY26" fmla="*/ 1535366 h 2499707"/>
              <a:gd name="connsiteX27" fmla="*/ 3124200 w 3448050"/>
              <a:gd name="connsiteY27" fmla="*/ 1106741 h 2499707"/>
              <a:gd name="connsiteX28" fmla="*/ 3448050 w 3448050"/>
              <a:gd name="connsiteY28" fmla="*/ 811466 h 2499707"/>
              <a:gd name="connsiteX0" fmla="*/ 0 w 3448050"/>
              <a:gd name="connsiteY0" fmla="*/ 430466 h 2499707"/>
              <a:gd name="connsiteX1" fmla="*/ 238125 w 3448050"/>
              <a:gd name="connsiteY1" fmla="*/ 68516 h 2499707"/>
              <a:gd name="connsiteX2" fmla="*/ 614363 w 3448050"/>
              <a:gd name="connsiteY2" fmla="*/ 11367 h 2499707"/>
              <a:gd name="connsiteX3" fmla="*/ 795338 w 3448050"/>
              <a:gd name="connsiteY3" fmla="*/ 178053 h 2499707"/>
              <a:gd name="connsiteX4" fmla="*/ 671513 w 3448050"/>
              <a:gd name="connsiteY4" fmla="*/ 363793 h 2499707"/>
              <a:gd name="connsiteX5" fmla="*/ 561975 w 3448050"/>
              <a:gd name="connsiteY5" fmla="*/ 716216 h 2499707"/>
              <a:gd name="connsiteX6" fmla="*/ 1247775 w 3448050"/>
              <a:gd name="connsiteY6" fmla="*/ 754316 h 2499707"/>
              <a:gd name="connsiteX7" fmla="*/ 1262063 w 3448050"/>
              <a:gd name="connsiteY7" fmla="*/ 1406778 h 2499707"/>
              <a:gd name="connsiteX8" fmla="*/ 209550 w 3448050"/>
              <a:gd name="connsiteY8" fmla="*/ 1354391 h 2499707"/>
              <a:gd name="connsiteX9" fmla="*/ 47625 w 3448050"/>
              <a:gd name="connsiteY9" fmla="*/ 897191 h 2499707"/>
              <a:gd name="connsiteX10" fmla="*/ 390525 w 3448050"/>
              <a:gd name="connsiteY10" fmla="*/ 792418 h 2499707"/>
              <a:gd name="connsiteX11" fmla="*/ 733425 w 3448050"/>
              <a:gd name="connsiteY11" fmla="*/ 1059116 h 2499707"/>
              <a:gd name="connsiteX12" fmla="*/ 933450 w 3448050"/>
              <a:gd name="connsiteY12" fmla="*/ 1821116 h 2499707"/>
              <a:gd name="connsiteX13" fmla="*/ 295275 w 3448050"/>
              <a:gd name="connsiteY13" fmla="*/ 2011616 h 2499707"/>
              <a:gd name="connsiteX14" fmla="*/ 600075 w 3448050"/>
              <a:gd name="connsiteY14" fmla="*/ 2497391 h 2499707"/>
              <a:gd name="connsiteX15" fmla="*/ 1304925 w 3448050"/>
              <a:gd name="connsiteY15" fmla="*/ 2202116 h 2499707"/>
              <a:gd name="connsiteX16" fmla="*/ 2200275 w 3448050"/>
              <a:gd name="connsiteY16" fmla="*/ 2364041 h 2499707"/>
              <a:gd name="connsiteX17" fmla="*/ 2333625 w 3448050"/>
              <a:gd name="connsiteY17" fmla="*/ 1325816 h 2499707"/>
              <a:gd name="connsiteX18" fmla="*/ 2019300 w 3448050"/>
              <a:gd name="connsiteY18" fmla="*/ 735266 h 2499707"/>
              <a:gd name="connsiteX19" fmla="*/ 1714500 w 3448050"/>
              <a:gd name="connsiteY19" fmla="*/ 601916 h 2499707"/>
              <a:gd name="connsiteX20" fmla="*/ 1590675 w 3448050"/>
              <a:gd name="connsiteY20" fmla="*/ 154241 h 2499707"/>
              <a:gd name="connsiteX21" fmla="*/ 2219325 w 3448050"/>
              <a:gd name="connsiteY21" fmla="*/ 49466 h 2499707"/>
              <a:gd name="connsiteX22" fmla="*/ 2781300 w 3448050"/>
              <a:gd name="connsiteY22" fmla="*/ 411416 h 2499707"/>
              <a:gd name="connsiteX23" fmla="*/ 2771775 w 3448050"/>
              <a:gd name="connsiteY23" fmla="*/ 754316 h 2499707"/>
              <a:gd name="connsiteX24" fmla="*/ 2009775 w 3448050"/>
              <a:gd name="connsiteY24" fmla="*/ 1325816 h 2499707"/>
              <a:gd name="connsiteX25" fmla="*/ 2114550 w 3448050"/>
              <a:gd name="connsiteY25" fmla="*/ 1925891 h 2499707"/>
              <a:gd name="connsiteX26" fmla="*/ 2905125 w 3448050"/>
              <a:gd name="connsiteY26" fmla="*/ 2116391 h 2499707"/>
              <a:gd name="connsiteX27" fmla="*/ 3162300 w 3448050"/>
              <a:gd name="connsiteY27" fmla="*/ 1535366 h 2499707"/>
              <a:gd name="connsiteX28" fmla="*/ 3124200 w 3448050"/>
              <a:gd name="connsiteY28" fmla="*/ 1106741 h 2499707"/>
              <a:gd name="connsiteX29" fmla="*/ 3448050 w 3448050"/>
              <a:gd name="connsiteY29" fmla="*/ 811466 h 2499707"/>
              <a:gd name="connsiteX0" fmla="*/ 0 w 3448050"/>
              <a:gd name="connsiteY0" fmla="*/ 430466 h 2499707"/>
              <a:gd name="connsiteX1" fmla="*/ 238125 w 3448050"/>
              <a:gd name="connsiteY1" fmla="*/ 68516 h 2499707"/>
              <a:gd name="connsiteX2" fmla="*/ 614363 w 3448050"/>
              <a:gd name="connsiteY2" fmla="*/ 11367 h 2499707"/>
              <a:gd name="connsiteX3" fmla="*/ 795338 w 3448050"/>
              <a:gd name="connsiteY3" fmla="*/ 178053 h 2499707"/>
              <a:gd name="connsiteX4" fmla="*/ 671513 w 3448050"/>
              <a:gd name="connsiteY4" fmla="*/ 363793 h 2499707"/>
              <a:gd name="connsiteX5" fmla="*/ 561975 w 3448050"/>
              <a:gd name="connsiteY5" fmla="*/ 716216 h 2499707"/>
              <a:gd name="connsiteX6" fmla="*/ 1247775 w 3448050"/>
              <a:gd name="connsiteY6" fmla="*/ 754316 h 2499707"/>
              <a:gd name="connsiteX7" fmla="*/ 1262063 w 3448050"/>
              <a:gd name="connsiteY7" fmla="*/ 1406778 h 2499707"/>
              <a:gd name="connsiteX8" fmla="*/ 209550 w 3448050"/>
              <a:gd name="connsiteY8" fmla="*/ 1354391 h 2499707"/>
              <a:gd name="connsiteX9" fmla="*/ 47625 w 3448050"/>
              <a:gd name="connsiteY9" fmla="*/ 897191 h 2499707"/>
              <a:gd name="connsiteX10" fmla="*/ 390525 w 3448050"/>
              <a:gd name="connsiteY10" fmla="*/ 792418 h 2499707"/>
              <a:gd name="connsiteX11" fmla="*/ 733425 w 3448050"/>
              <a:gd name="connsiteY11" fmla="*/ 1059116 h 2499707"/>
              <a:gd name="connsiteX12" fmla="*/ 933450 w 3448050"/>
              <a:gd name="connsiteY12" fmla="*/ 1821116 h 2499707"/>
              <a:gd name="connsiteX13" fmla="*/ 571500 w 3448050"/>
              <a:gd name="connsiteY13" fmla="*/ 1868743 h 2499707"/>
              <a:gd name="connsiteX14" fmla="*/ 295275 w 3448050"/>
              <a:gd name="connsiteY14" fmla="*/ 2011616 h 2499707"/>
              <a:gd name="connsiteX15" fmla="*/ 600075 w 3448050"/>
              <a:gd name="connsiteY15" fmla="*/ 2497391 h 2499707"/>
              <a:gd name="connsiteX16" fmla="*/ 1304925 w 3448050"/>
              <a:gd name="connsiteY16" fmla="*/ 2202116 h 2499707"/>
              <a:gd name="connsiteX17" fmla="*/ 2200275 w 3448050"/>
              <a:gd name="connsiteY17" fmla="*/ 2364041 h 2499707"/>
              <a:gd name="connsiteX18" fmla="*/ 2333625 w 3448050"/>
              <a:gd name="connsiteY18" fmla="*/ 1325816 h 2499707"/>
              <a:gd name="connsiteX19" fmla="*/ 2019300 w 3448050"/>
              <a:gd name="connsiteY19" fmla="*/ 735266 h 2499707"/>
              <a:gd name="connsiteX20" fmla="*/ 1714500 w 3448050"/>
              <a:gd name="connsiteY20" fmla="*/ 601916 h 2499707"/>
              <a:gd name="connsiteX21" fmla="*/ 1590675 w 3448050"/>
              <a:gd name="connsiteY21" fmla="*/ 154241 h 2499707"/>
              <a:gd name="connsiteX22" fmla="*/ 2219325 w 3448050"/>
              <a:gd name="connsiteY22" fmla="*/ 49466 h 2499707"/>
              <a:gd name="connsiteX23" fmla="*/ 2781300 w 3448050"/>
              <a:gd name="connsiteY23" fmla="*/ 411416 h 2499707"/>
              <a:gd name="connsiteX24" fmla="*/ 2771775 w 3448050"/>
              <a:gd name="connsiteY24" fmla="*/ 754316 h 2499707"/>
              <a:gd name="connsiteX25" fmla="*/ 2009775 w 3448050"/>
              <a:gd name="connsiteY25" fmla="*/ 1325816 h 2499707"/>
              <a:gd name="connsiteX26" fmla="*/ 2114550 w 3448050"/>
              <a:gd name="connsiteY26" fmla="*/ 1925891 h 2499707"/>
              <a:gd name="connsiteX27" fmla="*/ 2905125 w 3448050"/>
              <a:gd name="connsiteY27" fmla="*/ 2116391 h 2499707"/>
              <a:gd name="connsiteX28" fmla="*/ 3162300 w 3448050"/>
              <a:gd name="connsiteY28" fmla="*/ 1535366 h 2499707"/>
              <a:gd name="connsiteX29" fmla="*/ 3124200 w 3448050"/>
              <a:gd name="connsiteY29" fmla="*/ 1106741 h 2499707"/>
              <a:gd name="connsiteX30" fmla="*/ 3448050 w 3448050"/>
              <a:gd name="connsiteY30" fmla="*/ 811466 h 2499707"/>
              <a:gd name="connsiteX0" fmla="*/ 0 w 3448050"/>
              <a:gd name="connsiteY0" fmla="*/ 430466 h 2501871"/>
              <a:gd name="connsiteX1" fmla="*/ 238125 w 3448050"/>
              <a:gd name="connsiteY1" fmla="*/ 68516 h 2501871"/>
              <a:gd name="connsiteX2" fmla="*/ 614363 w 3448050"/>
              <a:gd name="connsiteY2" fmla="*/ 11367 h 2501871"/>
              <a:gd name="connsiteX3" fmla="*/ 795338 w 3448050"/>
              <a:gd name="connsiteY3" fmla="*/ 178053 h 2501871"/>
              <a:gd name="connsiteX4" fmla="*/ 671513 w 3448050"/>
              <a:gd name="connsiteY4" fmla="*/ 363793 h 2501871"/>
              <a:gd name="connsiteX5" fmla="*/ 561975 w 3448050"/>
              <a:gd name="connsiteY5" fmla="*/ 716216 h 2501871"/>
              <a:gd name="connsiteX6" fmla="*/ 1247775 w 3448050"/>
              <a:gd name="connsiteY6" fmla="*/ 754316 h 2501871"/>
              <a:gd name="connsiteX7" fmla="*/ 1262063 w 3448050"/>
              <a:gd name="connsiteY7" fmla="*/ 1406778 h 2501871"/>
              <a:gd name="connsiteX8" fmla="*/ 209550 w 3448050"/>
              <a:gd name="connsiteY8" fmla="*/ 1354391 h 2501871"/>
              <a:gd name="connsiteX9" fmla="*/ 47625 w 3448050"/>
              <a:gd name="connsiteY9" fmla="*/ 897191 h 2501871"/>
              <a:gd name="connsiteX10" fmla="*/ 390525 w 3448050"/>
              <a:gd name="connsiteY10" fmla="*/ 792418 h 2501871"/>
              <a:gd name="connsiteX11" fmla="*/ 733425 w 3448050"/>
              <a:gd name="connsiteY11" fmla="*/ 1059116 h 2501871"/>
              <a:gd name="connsiteX12" fmla="*/ 933450 w 3448050"/>
              <a:gd name="connsiteY12" fmla="*/ 1821116 h 2501871"/>
              <a:gd name="connsiteX13" fmla="*/ 571500 w 3448050"/>
              <a:gd name="connsiteY13" fmla="*/ 1868743 h 2501871"/>
              <a:gd name="connsiteX14" fmla="*/ 295275 w 3448050"/>
              <a:gd name="connsiteY14" fmla="*/ 2011616 h 2501871"/>
              <a:gd name="connsiteX15" fmla="*/ 376237 w 3448050"/>
              <a:gd name="connsiteY15" fmla="*/ 2354518 h 2501871"/>
              <a:gd name="connsiteX16" fmla="*/ 600075 w 3448050"/>
              <a:gd name="connsiteY16" fmla="*/ 2497391 h 2501871"/>
              <a:gd name="connsiteX17" fmla="*/ 1304925 w 3448050"/>
              <a:gd name="connsiteY17" fmla="*/ 2202116 h 2501871"/>
              <a:gd name="connsiteX18" fmla="*/ 2200275 w 3448050"/>
              <a:gd name="connsiteY18" fmla="*/ 2364041 h 2501871"/>
              <a:gd name="connsiteX19" fmla="*/ 2333625 w 3448050"/>
              <a:gd name="connsiteY19" fmla="*/ 1325816 h 2501871"/>
              <a:gd name="connsiteX20" fmla="*/ 2019300 w 3448050"/>
              <a:gd name="connsiteY20" fmla="*/ 735266 h 2501871"/>
              <a:gd name="connsiteX21" fmla="*/ 1714500 w 3448050"/>
              <a:gd name="connsiteY21" fmla="*/ 601916 h 2501871"/>
              <a:gd name="connsiteX22" fmla="*/ 1590675 w 3448050"/>
              <a:gd name="connsiteY22" fmla="*/ 154241 h 2501871"/>
              <a:gd name="connsiteX23" fmla="*/ 2219325 w 3448050"/>
              <a:gd name="connsiteY23" fmla="*/ 49466 h 2501871"/>
              <a:gd name="connsiteX24" fmla="*/ 2781300 w 3448050"/>
              <a:gd name="connsiteY24" fmla="*/ 411416 h 2501871"/>
              <a:gd name="connsiteX25" fmla="*/ 2771775 w 3448050"/>
              <a:gd name="connsiteY25" fmla="*/ 754316 h 2501871"/>
              <a:gd name="connsiteX26" fmla="*/ 2009775 w 3448050"/>
              <a:gd name="connsiteY26" fmla="*/ 1325816 h 2501871"/>
              <a:gd name="connsiteX27" fmla="*/ 2114550 w 3448050"/>
              <a:gd name="connsiteY27" fmla="*/ 1925891 h 2501871"/>
              <a:gd name="connsiteX28" fmla="*/ 2905125 w 3448050"/>
              <a:gd name="connsiteY28" fmla="*/ 2116391 h 2501871"/>
              <a:gd name="connsiteX29" fmla="*/ 3162300 w 3448050"/>
              <a:gd name="connsiteY29" fmla="*/ 1535366 h 2501871"/>
              <a:gd name="connsiteX30" fmla="*/ 3124200 w 3448050"/>
              <a:gd name="connsiteY30" fmla="*/ 1106741 h 2501871"/>
              <a:gd name="connsiteX31" fmla="*/ 3448050 w 3448050"/>
              <a:gd name="connsiteY31" fmla="*/ 811466 h 2501871"/>
              <a:gd name="connsiteX0" fmla="*/ 0 w 3448050"/>
              <a:gd name="connsiteY0" fmla="*/ 430466 h 2501871"/>
              <a:gd name="connsiteX1" fmla="*/ 238125 w 3448050"/>
              <a:gd name="connsiteY1" fmla="*/ 68516 h 2501871"/>
              <a:gd name="connsiteX2" fmla="*/ 614363 w 3448050"/>
              <a:gd name="connsiteY2" fmla="*/ 11367 h 2501871"/>
              <a:gd name="connsiteX3" fmla="*/ 795338 w 3448050"/>
              <a:gd name="connsiteY3" fmla="*/ 178053 h 2501871"/>
              <a:gd name="connsiteX4" fmla="*/ 671513 w 3448050"/>
              <a:gd name="connsiteY4" fmla="*/ 363793 h 2501871"/>
              <a:gd name="connsiteX5" fmla="*/ 561975 w 3448050"/>
              <a:gd name="connsiteY5" fmla="*/ 716216 h 2501871"/>
              <a:gd name="connsiteX6" fmla="*/ 1247775 w 3448050"/>
              <a:gd name="connsiteY6" fmla="*/ 754316 h 2501871"/>
              <a:gd name="connsiteX7" fmla="*/ 1262063 w 3448050"/>
              <a:gd name="connsiteY7" fmla="*/ 1406778 h 2501871"/>
              <a:gd name="connsiteX8" fmla="*/ 209550 w 3448050"/>
              <a:gd name="connsiteY8" fmla="*/ 1354391 h 2501871"/>
              <a:gd name="connsiteX9" fmla="*/ 47625 w 3448050"/>
              <a:gd name="connsiteY9" fmla="*/ 897191 h 2501871"/>
              <a:gd name="connsiteX10" fmla="*/ 390525 w 3448050"/>
              <a:gd name="connsiteY10" fmla="*/ 792418 h 2501871"/>
              <a:gd name="connsiteX11" fmla="*/ 733425 w 3448050"/>
              <a:gd name="connsiteY11" fmla="*/ 1059116 h 2501871"/>
              <a:gd name="connsiteX12" fmla="*/ 933450 w 3448050"/>
              <a:gd name="connsiteY12" fmla="*/ 1821116 h 2501871"/>
              <a:gd name="connsiteX13" fmla="*/ 571500 w 3448050"/>
              <a:gd name="connsiteY13" fmla="*/ 1868743 h 2501871"/>
              <a:gd name="connsiteX14" fmla="*/ 361950 w 3448050"/>
              <a:gd name="connsiteY14" fmla="*/ 2059241 h 2501871"/>
              <a:gd name="connsiteX15" fmla="*/ 376237 w 3448050"/>
              <a:gd name="connsiteY15" fmla="*/ 2354518 h 2501871"/>
              <a:gd name="connsiteX16" fmla="*/ 600075 w 3448050"/>
              <a:gd name="connsiteY16" fmla="*/ 2497391 h 2501871"/>
              <a:gd name="connsiteX17" fmla="*/ 1304925 w 3448050"/>
              <a:gd name="connsiteY17" fmla="*/ 2202116 h 2501871"/>
              <a:gd name="connsiteX18" fmla="*/ 2200275 w 3448050"/>
              <a:gd name="connsiteY18" fmla="*/ 2364041 h 2501871"/>
              <a:gd name="connsiteX19" fmla="*/ 2333625 w 3448050"/>
              <a:gd name="connsiteY19" fmla="*/ 1325816 h 2501871"/>
              <a:gd name="connsiteX20" fmla="*/ 2019300 w 3448050"/>
              <a:gd name="connsiteY20" fmla="*/ 735266 h 2501871"/>
              <a:gd name="connsiteX21" fmla="*/ 1714500 w 3448050"/>
              <a:gd name="connsiteY21" fmla="*/ 601916 h 2501871"/>
              <a:gd name="connsiteX22" fmla="*/ 1590675 w 3448050"/>
              <a:gd name="connsiteY22" fmla="*/ 154241 h 2501871"/>
              <a:gd name="connsiteX23" fmla="*/ 2219325 w 3448050"/>
              <a:gd name="connsiteY23" fmla="*/ 49466 h 2501871"/>
              <a:gd name="connsiteX24" fmla="*/ 2781300 w 3448050"/>
              <a:gd name="connsiteY24" fmla="*/ 411416 h 2501871"/>
              <a:gd name="connsiteX25" fmla="*/ 2771775 w 3448050"/>
              <a:gd name="connsiteY25" fmla="*/ 754316 h 2501871"/>
              <a:gd name="connsiteX26" fmla="*/ 2009775 w 3448050"/>
              <a:gd name="connsiteY26" fmla="*/ 1325816 h 2501871"/>
              <a:gd name="connsiteX27" fmla="*/ 2114550 w 3448050"/>
              <a:gd name="connsiteY27" fmla="*/ 1925891 h 2501871"/>
              <a:gd name="connsiteX28" fmla="*/ 2905125 w 3448050"/>
              <a:gd name="connsiteY28" fmla="*/ 2116391 h 2501871"/>
              <a:gd name="connsiteX29" fmla="*/ 3162300 w 3448050"/>
              <a:gd name="connsiteY29" fmla="*/ 1535366 h 2501871"/>
              <a:gd name="connsiteX30" fmla="*/ 3124200 w 3448050"/>
              <a:gd name="connsiteY30" fmla="*/ 1106741 h 2501871"/>
              <a:gd name="connsiteX31" fmla="*/ 3448050 w 3448050"/>
              <a:gd name="connsiteY31" fmla="*/ 811466 h 2501871"/>
              <a:gd name="connsiteX0" fmla="*/ 0 w 3448050"/>
              <a:gd name="connsiteY0" fmla="*/ 430466 h 2548149"/>
              <a:gd name="connsiteX1" fmla="*/ 238125 w 3448050"/>
              <a:gd name="connsiteY1" fmla="*/ 68516 h 2548149"/>
              <a:gd name="connsiteX2" fmla="*/ 614363 w 3448050"/>
              <a:gd name="connsiteY2" fmla="*/ 11367 h 2548149"/>
              <a:gd name="connsiteX3" fmla="*/ 795338 w 3448050"/>
              <a:gd name="connsiteY3" fmla="*/ 178053 h 2548149"/>
              <a:gd name="connsiteX4" fmla="*/ 671513 w 3448050"/>
              <a:gd name="connsiteY4" fmla="*/ 363793 h 2548149"/>
              <a:gd name="connsiteX5" fmla="*/ 561975 w 3448050"/>
              <a:gd name="connsiteY5" fmla="*/ 716216 h 2548149"/>
              <a:gd name="connsiteX6" fmla="*/ 1247775 w 3448050"/>
              <a:gd name="connsiteY6" fmla="*/ 754316 h 2548149"/>
              <a:gd name="connsiteX7" fmla="*/ 1262063 w 3448050"/>
              <a:gd name="connsiteY7" fmla="*/ 1406778 h 2548149"/>
              <a:gd name="connsiteX8" fmla="*/ 209550 w 3448050"/>
              <a:gd name="connsiteY8" fmla="*/ 1354391 h 2548149"/>
              <a:gd name="connsiteX9" fmla="*/ 47625 w 3448050"/>
              <a:gd name="connsiteY9" fmla="*/ 897191 h 2548149"/>
              <a:gd name="connsiteX10" fmla="*/ 390525 w 3448050"/>
              <a:gd name="connsiteY10" fmla="*/ 792418 h 2548149"/>
              <a:gd name="connsiteX11" fmla="*/ 733425 w 3448050"/>
              <a:gd name="connsiteY11" fmla="*/ 1059116 h 2548149"/>
              <a:gd name="connsiteX12" fmla="*/ 933450 w 3448050"/>
              <a:gd name="connsiteY12" fmla="*/ 1821116 h 2548149"/>
              <a:gd name="connsiteX13" fmla="*/ 571500 w 3448050"/>
              <a:gd name="connsiteY13" fmla="*/ 1868743 h 2548149"/>
              <a:gd name="connsiteX14" fmla="*/ 361950 w 3448050"/>
              <a:gd name="connsiteY14" fmla="*/ 2059241 h 2548149"/>
              <a:gd name="connsiteX15" fmla="*/ 376237 w 3448050"/>
              <a:gd name="connsiteY15" fmla="*/ 2354518 h 2548149"/>
              <a:gd name="connsiteX16" fmla="*/ 614362 w 3448050"/>
              <a:gd name="connsiteY16" fmla="*/ 2545016 h 2548149"/>
              <a:gd name="connsiteX17" fmla="*/ 1304925 w 3448050"/>
              <a:gd name="connsiteY17" fmla="*/ 2202116 h 2548149"/>
              <a:gd name="connsiteX18" fmla="*/ 2200275 w 3448050"/>
              <a:gd name="connsiteY18" fmla="*/ 2364041 h 2548149"/>
              <a:gd name="connsiteX19" fmla="*/ 2333625 w 3448050"/>
              <a:gd name="connsiteY19" fmla="*/ 1325816 h 2548149"/>
              <a:gd name="connsiteX20" fmla="*/ 2019300 w 3448050"/>
              <a:gd name="connsiteY20" fmla="*/ 735266 h 2548149"/>
              <a:gd name="connsiteX21" fmla="*/ 1714500 w 3448050"/>
              <a:gd name="connsiteY21" fmla="*/ 601916 h 2548149"/>
              <a:gd name="connsiteX22" fmla="*/ 1590675 w 3448050"/>
              <a:gd name="connsiteY22" fmla="*/ 154241 h 2548149"/>
              <a:gd name="connsiteX23" fmla="*/ 2219325 w 3448050"/>
              <a:gd name="connsiteY23" fmla="*/ 49466 h 2548149"/>
              <a:gd name="connsiteX24" fmla="*/ 2781300 w 3448050"/>
              <a:gd name="connsiteY24" fmla="*/ 411416 h 2548149"/>
              <a:gd name="connsiteX25" fmla="*/ 2771775 w 3448050"/>
              <a:gd name="connsiteY25" fmla="*/ 754316 h 2548149"/>
              <a:gd name="connsiteX26" fmla="*/ 2009775 w 3448050"/>
              <a:gd name="connsiteY26" fmla="*/ 1325816 h 2548149"/>
              <a:gd name="connsiteX27" fmla="*/ 2114550 w 3448050"/>
              <a:gd name="connsiteY27" fmla="*/ 1925891 h 2548149"/>
              <a:gd name="connsiteX28" fmla="*/ 2905125 w 3448050"/>
              <a:gd name="connsiteY28" fmla="*/ 2116391 h 2548149"/>
              <a:gd name="connsiteX29" fmla="*/ 3162300 w 3448050"/>
              <a:gd name="connsiteY29" fmla="*/ 1535366 h 2548149"/>
              <a:gd name="connsiteX30" fmla="*/ 3124200 w 3448050"/>
              <a:gd name="connsiteY30" fmla="*/ 1106741 h 2548149"/>
              <a:gd name="connsiteX31" fmla="*/ 3448050 w 3448050"/>
              <a:gd name="connsiteY31" fmla="*/ 811466 h 2548149"/>
              <a:gd name="connsiteX0" fmla="*/ 0 w 3448050"/>
              <a:gd name="connsiteY0" fmla="*/ 430466 h 2546388"/>
              <a:gd name="connsiteX1" fmla="*/ 238125 w 3448050"/>
              <a:gd name="connsiteY1" fmla="*/ 68516 h 2546388"/>
              <a:gd name="connsiteX2" fmla="*/ 614363 w 3448050"/>
              <a:gd name="connsiteY2" fmla="*/ 11367 h 2546388"/>
              <a:gd name="connsiteX3" fmla="*/ 795338 w 3448050"/>
              <a:gd name="connsiteY3" fmla="*/ 178053 h 2546388"/>
              <a:gd name="connsiteX4" fmla="*/ 671513 w 3448050"/>
              <a:gd name="connsiteY4" fmla="*/ 363793 h 2546388"/>
              <a:gd name="connsiteX5" fmla="*/ 561975 w 3448050"/>
              <a:gd name="connsiteY5" fmla="*/ 716216 h 2546388"/>
              <a:gd name="connsiteX6" fmla="*/ 1247775 w 3448050"/>
              <a:gd name="connsiteY6" fmla="*/ 754316 h 2546388"/>
              <a:gd name="connsiteX7" fmla="*/ 1262063 w 3448050"/>
              <a:gd name="connsiteY7" fmla="*/ 1406778 h 2546388"/>
              <a:gd name="connsiteX8" fmla="*/ 209550 w 3448050"/>
              <a:gd name="connsiteY8" fmla="*/ 1354391 h 2546388"/>
              <a:gd name="connsiteX9" fmla="*/ 47625 w 3448050"/>
              <a:gd name="connsiteY9" fmla="*/ 897191 h 2546388"/>
              <a:gd name="connsiteX10" fmla="*/ 390525 w 3448050"/>
              <a:gd name="connsiteY10" fmla="*/ 792418 h 2546388"/>
              <a:gd name="connsiteX11" fmla="*/ 733425 w 3448050"/>
              <a:gd name="connsiteY11" fmla="*/ 1059116 h 2546388"/>
              <a:gd name="connsiteX12" fmla="*/ 933450 w 3448050"/>
              <a:gd name="connsiteY12" fmla="*/ 1821116 h 2546388"/>
              <a:gd name="connsiteX13" fmla="*/ 571500 w 3448050"/>
              <a:gd name="connsiteY13" fmla="*/ 1868743 h 2546388"/>
              <a:gd name="connsiteX14" fmla="*/ 361950 w 3448050"/>
              <a:gd name="connsiteY14" fmla="*/ 2059241 h 2546388"/>
              <a:gd name="connsiteX15" fmla="*/ 376237 w 3448050"/>
              <a:gd name="connsiteY15" fmla="*/ 2354518 h 2546388"/>
              <a:gd name="connsiteX16" fmla="*/ 614362 w 3448050"/>
              <a:gd name="connsiteY16" fmla="*/ 2545016 h 2546388"/>
              <a:gd name="connsiteX17" fmla="*/ 938212 w 3448050"/>
              <a:gd name="connsiteY17" fmla="*/ 2259268 h 2546388"/>
              <a:gd name="connsiteX18" fmla="*/ 1304925 w 3448050"/>
              <a:gd name="connsiteY18" fmla="*/ 2202116 h 2546388"/>
              <a:gd name="connsiteX19" fmla="*/ 2200275 w 3448050"/>
              <a:gd name="connsiteY19" fmla="*/ 2364041 h 2546388"/>
              <a:gd name="connsiteX20" fmla="*/ 2333625 w 3448050"/>
              <a:gd name="connsiteY20" fmla="*/ 1325816 h 2546388"/>
              <a:gd name="connsiteX21" fmla="*/ 2019300 w 3448050"/>
              <a:gd name="connsiteY21" fmla="*/ 735266 h 2546388"/>
              <a:gd name="connsiteX22" fmla="*/ 1714500 w 3448050"/>
              <a:gd name="connsiteY22" fmla="*/ 601916 h 2546388"/>
              <a:gd name="connsiteX23" fmla="*/ 1590675 w 3448050"/>
              <a:gd name="connsiteY23" fmla="*/ 154241 h 2546388"/>
              <a:gd name="connsiteX24" fmla="*/ 2219325 w 3448050"/>
              <a:gd name="connsiteY24" fmla="*/ 49466 h 2546388"/>
              <a:gd name="connsiteX25" fmla="*/ 2781300 w 3448050"/>
              <a:gd name="connsiteY25" fmla="*/ 411416 h 2546388"/>
              <a:gd name="connsiteX26" fmla="*/ 2771775 w 3448050"/>
              <a:gd name="connsiteY26" fmla="*/ 754316 h 2546388"/>
              <a:gd name="connsiteX27" fmla="*/ 2009775 w 3448050"/>
              <a:gd name="connsiteY27" fmla="*/ 1325816 h 2546388"/>
              <a:gd name="connsiteX28" fmla="*/ 2114550 w 3448050"/>
              <a:gd name="connsiteY28" fmla="*/ 1925891 h 2546388"/>
              <a:gd name="connsiteX29" fmla="*/ 2905125 w 3448050"/>
              <a:gd name="connsiteY29" fmla="*/ 2116391 h 2546388"/>
              <a:gd name="connsiteX30" fmla="*/ 3162300 w 3448050"/>
              <a:gd name="connsiteY30" fmla="*/ 1535366 h 2546388"/>
              <a:gd name="connsiteX31" fmla="*/ 3124200 w 3448050"/>
              <a:gd name="connsiteY31" fmla="*/ 1106741 h 2546388"/>
              <a:gd name="connsiteX32" fmla="*/ 3448050 w 3448050"/>
              <a:gd name="connsiteY32" fmla="*/ 811466 h 2546388"/>
              <a:gd name="connsiteX0" fmla="*/ 0 w 3448050"/>
              <a:gd name="connsiteY0" fmla="*/ 430466 h 2546388"/>
              <a:gd name="connsiteX1" fmla="*/ 238125 w 3448050"/>
              <a:gd name="connsiteY1" fmla="*/ 68516 h 2546388"/>
              <a:gd name="connsiteX2" fmla="*/ 614363 w 3448050"/>
              <a:gd name="connsiteY2" fmla="*/ 11367 h 2546388"/>
              <a:gd name="connsiteX3" fmla="*/ 795338 w 3448050"/>
              <a:gd name="connsiteY3" fmla="*/ 178053 h 2546388"/>
              <a:gd name="connsiteX4" fmla="*/ 671513 w 3448050"/>
              <a:gd name="connsiteY4" fmla="*/ 363793 h 2546388"/>
              <a:gd name="connsiteX5" fmla="*/ 561975 w 3448050"/>
              <a:gd name="connsiteY5" fmla="*/ 716216 h 2546388"/>
              <a:gd name="connsiteX6" fmla="*/ 1247775 w 3448050"/>
              <a:gd name="connsiteY6" fmla="*/ 754316 h 2546388"/>
              <a:gd name="connsiteX7" fmla="*/ 1262063 w 3448050"/>
              <a:gd name="connsiteY7" fmla="*/ 1406778 h 2546388"/>
              <a:gd name="connsiteX8" fmla="*/ 209550 w 3448050"/>
              <a:gd name="connsiteY8" fmla="*/ 1354391 h 2546388"/>
              <a:gd name="connsiteX9" fmla="*/ 47625 w 3448050"/>
              <a:gd name="connsiteY9" fmla="*/ 897191 h 2546388"/>
              <a:gd name="connsiteX10" fmla="*/ 390525 w 3448050"/>
              <a:gd name="connsiteY10" fmla="*/ 792418 h 2546388"/>
              <a:gd name="connsiteX11" fmla="*/ 733425 w 3448050"/>
              <a:gd name="connsiteY11" fmla="*/ 1059116 h 2546388"/>
              <a:gd name="connsiteX12" fmla="*/ 933450 w 3448050"/>
              <a:gd name="connsiteY12" fmla="*/ 1821116 h 2546388"/>
              <a:gd name="connsiteX13" fmla="*/ 571500 w 3448050"/>
              <a:gd name="connsiteY13" fmla="*/ 1868743 h 2546388"/>
              <a:gd name="connsiteX14" fmla="*/ 361950 w 3448050"/>
              <a:gd name="connsiteY14" fmla="*/ 2059241 h 2546388"/>
              <a:gd name="connsiteX15" fmla="*/ 376237 w 3448050"/>
              <a:gd name="connsiteY15" fmla="*/ 2354518 h 2546388"/>
              <a:gd name="connsiteX16" fmla="*/ 614362 w 3448050"/>
              <a:gd name="connsiteY16" fmla="*/ 2545016 h 2546388"/>
              <a:gd name="connsiteX17" fmla="*/ 938212 w 3448050"/>
              <a:gd name="connsiteY17" fmla="*/ 2259268 h 2546388"/>
              <a:gd name="connsiteX18" fmla="*/ 1304925 w 3448050"/>
              <a:gd name="connsiteY18" fmla="*/ 2202116 h 2546388"/>
              <a:gd name="connsiteX19" fmla="*/ 1771650 w 3448050"/>
              <a:gd name="connsiteY19" fmla="*/ 2378330 h 2546388"/>
              <a:gd name="connsiteX20" fmla="*/ 2200275 w 3448050"/>
              <a:gd name="connsiteY20" fmla="*/ 2364041 h 2546388"/>
              <a:gd name="connsiteX21" fmla="*/ 2333625 w 3448050"/>
              <a:gd name="connsiteY21" fmla="*/ 1325816 h 2546388"/>
              <a:gd name="connsiteX22" fmla="*/ 2019300 w 3448050"/>
              <a:gd name="connsiteY22" fmla="*/ 735266 h 2546388"/>
              <a:gd name="connsiteX23" fmla="*/ 1714500 w 3448050"/>
              <a:gd name="connsiteY23" fmla="*/ 601916 h 2546388"/>
              <a:gd name="connsiteX24" fmla="*/ 1590675 w 3448050"/>
              <a:gd name="connsiteY24" fmla="*/ 154241 h 2546388"/>
              <a:gd name="connsiteX25" fmla="*/ 2219325 w 3448050"/>
              <a:gd name="connsiteY25" fmla="*/ 49466 h 2546388"/>
              <a:gd name="connsiteX26" fmla="*/ 2781300 w 3448050"/>
              <a:gd name="connsiteY26" fmla="*/ 411416 h 2546388"/>
              <a:gd name="connsiteX27" fmla="*/ 2771775 w 3448050"/>
              <a:gd name="connsiteY27" fmla="*/ 754316 h 2546388"/>
              <a:gd name="connsiteX28" fmla="*/ 2009775 w 3448050"/>
              <a:gd name="connsiteY28" fmla="*/ 1325816 h 2546388"/>
              <a:gd name="connsiteX29" fmla="*/ 2114550 w 3448050"/>
              <a:gd name="connsiteY29" fmla="*/ 1925891 h 2546388"/>
              <a:gd name="connsiteX30" fmla="*/ 2905125 w 3448050"/>
              <a:gd name="connsiteY30" fmla="*/ 2116391 h 2546388"/>
              <a:gd name="connsiteX31" fmla="*/ 3162300 w 3448050"/>
              <a:gd name="connsiteY31" fmla="*/ 1535366 h 2546388"/>
              <a:gd name="connsiteX32" fmla="*/ 3124200 w 3448050"/>
              <a:gd name="connsiteY32" fmla="*/ 1106741 h 2546388"/>
              <a:gd name="connsiteX33" fmla="*/ 3448050 w 3448050"/>
              <a:gd name="connsiteY33" fmla="*/ 811466 h 2546388"/>
              <a:gd name="connsiteX0" fmla="*/ 0 w 3448050"/>
              <a:gd name="connsiteY0" fmla="*/ 430466 h 2546388"/>
              <a:gd name="connsiteX1" fmla="*/ 238125 w 3448050"/>
              <a:gd name="connsiteY1" fmla="*/ 68516 h 2546388"/>
              <a:gd name="connsiteX2" fmla="*/ 614363 w 3448050"/>
              <a:gd name="connsiteY2" fmla="*/ 11367 h 2546388"/>
              <a:gd name="connsiteX3" fmla="*/ 795338 w 3448050"/>
              <a:gd name="connsiteY3" fmla="*/ 178053 h 2546388"/>
              <a:gd name="connsiteX4" fmla="*/ 671513 w 3448050"/>
              <a:gd name="connsiteY4" fmla="*/ 363793 h 2546388"/>
              <a:gd name="connsiteX5" fmla="*/ 561975 w 3448050"/>
              <a:gd name="connsiteY5" fmla="*/ 716216 h 2546388"/>
              <a:gd name="connsiteX6" fmla="*/ 1247775 w 3448050"/>
              <a:gd name="connsiteY6" fmla="*/ 754316 h 2546388"/>
              <a:gd name="connsiteX7" fmla="*/ 1262063 w 3448050"/>
              <a:gd name="connsiteY7" fmla="*/ 1406778 h 2546388"/>
              <a:gd name="connsiteX8" fmla="*/ 209550 w 3448050"/>
              <a:gd name="connsiteY8" fmla="*/ 1354391 h 2546388"/>
              <a:gd name="connsiteX9" fmla="*/ 47625 w 3448050"/>
              <a:gd name="connsiteY9" fmla="*/ 897191 h 2546388"/>
              <a:gd name="connsiteX10" fmla="*/ 390525 w 3448050"/>
              <a:gd name="connsiteY10" fmla="*/ 792418 h 2546388"/>
              <a:gd name="connsiteX11" fmla="*/ 733425 w 3448050"/>
              <a:gd name="connsiteY11" fmla="*/ 1059116 h 2546388"/>
              <a:gd name="connsiteX12" fmla="*/ 933450 w 3448050"/>
              <a:gd name="connsiteY12" fmla="*/ 1821116 h 2546388"/>
              <a:gd name="connsiteX13" fmla="*/ 571500 w 3448050"/>
              <a:gd name="connsiteY13" fmla="*/ 1868743 h 2546388"/>
              <a:gd name="connsiteX14" fmla="*/ 361950 w 3448050"/>
              <a:gd name="connsiteY14" fmla="*/ 2059241 h 2546388"/>
              <a:gd name="connsiteX15" fmla="*/ 376237 w 3448050"/>
              <a:gd name="connsiteY15" fmla="*/ 2354518 h 2546388"/>
              <a:gd name="connsiteX16" fmla="*/ 614362 w 3448050"/>
              <a:gd name="connsiteY16" fmla="*/ 2545016 h 2546388"/>
              <a:gd name="connsiteX17" fmla="*/ 938212 w 3448050"/>
              <a:gd name="connsiteY17" fmla="*/ 2259268 h 2546388"/>
              <a:gd name="connsiteX18" fmla="*/ 1304925 w 3448050"/>
              <a:gd name="connsiteY18" fmla="*/ 2202116 h 2546388"/>
              <a:gd name="connsiteX19" fmla="*/ 1771650 w 3448050"/>
              <a:gd name="connsiteY19" fmla="*/ 2378330 h 2546388"/>
              <a:gd name="connsiteX20" fmla="*/ 2224087 w 3448050"/>
              <a:gd name="connsiteY20" fmla="*/ 2211641 h 2546388"/>
              <a:gd name="connsiteX21" fmla="*/ 2333625 w 3448050"/>
              <a:gd name="connsiteY21" fmla="*/ 1325816 h 2546388"/>
              <a:gd name="connsiteX22" fmla="*/ 2019300 w 3448050"/>
              <a:gd name="connsiteY22" fmla="*/ 735266 h 2546388"/>
              <a:gd name="connsiteX23" fmla="*/ 1714500 w 3448050"/>
              <a:gd name="connsiteY23" fmla="*/ 601916 h 2546388"/>
              <a:gd name="connsiteX24" fmla="*/ 1590675 w 3448050"/>
              <a:gd name="connsiteY24" fmla="*/ 154241 h 2546388"/>
              <a:gd name="connsiteX25" fmla="*/ 2219325 w 3448050"/>
              <a:gd name="connsiteY25" fmla="*/ 49466 h 2546388"/>
              <a:gd name="connsiteX26" fmla="*/ 2781300 w 3448050"/>
              <a:gd name="connsiteY26" fmla="*/ 411416 h 2546388"/>
              <a:gd name="connsiteX27" fmla="*/ 2771775 w 3448050"/>
              <a:gd name="connsiteY27" fmla="*/ 754316 h 2546388"/>
              <a:gd name="connsiteX28" fmla="*/ 2009775 w 3448050"/>
              <a:gd name="connsiteY28" fmla="*/ 1325816 h 2546388"/>
              <a:gd name="connsiteX29" fmla="*/ 2114550 w 3448050"/>
              <a:gd name="connsiteY29" fmla="*/ 1925891 h 2546388"/>
              <a:gd name="connsiteX30" fmla="*/ 2905125 w 3448050"/>
              <a:gd name="connsiteY30" fmla="*/ 2116391 h 2546388"/>
              <a:gd name="connsiteX31" fmla="*/ 3162300 w 3448050"/>
              <a:gd name="connsiteY31" fmla="*/ 1535366 h 2546388"/>
              <a:gd name="connsiteX32" fmla="*/ 3124200 w 3448050"/>
              <a:gd name="connsiteY32" fmla="*/ 1106741 h 2546388"/>
              <a:gd name="connsiteX33" fmla="*/ 3448050 w 3448050"/>
              <a:gd name="connsiteY33" fmla="*/ 811466 h 2546388"/>
              <a:gd name="connsiteX0" fmla="*/ 0 w 3448050"/>
              <a:gd name="connsiteY0" fmla="*/ 430466 h 2546388"/>
              <a:gd name="connsiteX1" fmla="*/ 238125 w 3448050"/>
              <a:gd name="connsiteY1" fmla="*/ 68516 h 2546388"/>
              <a:gd name="connsiteX2" fmla="*/ 614363 w 3448050"/>
              <a:gd name="connsiteY2" fmla="*/ 11367 h 2546388"/>
              <a:gd name="connsiteX3" fmla="*/ 795338 w 3448050"/>
              <a:gd name="connsiteY3" fmla="*/ 178053 h 2546388"/>
              <a:gd name="connsiteX4" fmla="*/ 671513 w 3448050"/>
              <a:gd name="connsiteY4" fmla="*/ 363793 h 2546388"/>
              <a:gd name="connsiteX5" fmla="*/ 561975 w 3448050"/>
              <a:gd name="connsiteY5" fmla="*/ 716216 h 2546388"/>
              <a:gd name="connsiteX6" fmla="*/ 1247775 w 3448050"/>
              <a:gd name="connsiteY6" fmla="*/ 754316 h 2546388"/>
              <a:gd name="connsiteX7" fmla="*/ 1262063 w 3448050"/>
              <a:gd name="connsiteY7" fmla="*/ 1406778 h 2546388"/>
              <a:gd name="connsiteX8" fmla="*/ 209550 w 3448050"/>
              <a:gd name="connsiteY8" fmla="*/ 1354391 h 2546388"/>
              <a:gd name="connsiteX9" fmla="*/ 47625 w 3448050"/>
              <a:gd name="connsiteY9" fmla="*/ 897191 h 2546388"/>
              <a:gd name="connsiteX10" fmla="*/ 390525 w 3448050"/>
              <a:gd name="connsiteY10" fmla="*/ 792418 h 2546388"/>
              <a:gd name="connsiteX11" fmla="*/ 733425 w 3448050"/>
              <a:gd name="connsiteY11" fmla="*/ 1059116 h 2546388"/>
              <a:gd name="connsiteX12" fmla="*/ 933450 w 3448050"/>
              <a:gd name="connsiteY12" fmla="*/ 1821116 h 2546388"/>
              <a:gd name="connsiteX13" fmla="*/ 571500 w 3448050"/>
              <a:gd name="connsiteY13" fmla="*/ 1868743 h 2546388"/>
              <a:gd name="connsiteX14" fmla="*/ 361950 w 3448050"/>
              <a:gd name="connsiteY14" fmla="*/ 2059241 h 2546388"/>
              <a:gd name="connsiteX15" fmla="*/ 376237 w 3448050"/>
              <a:gd name="connsiteY15" fmla="*/ 2354518 h 2546388"/>
              <a:gd name="connsiteX16" fmla="*/ 614362 w 3448050"/>
              <a:gd name="connsiteY16" fmla="*/ 2545016 h 2546388"/>
              <a:gd name="connsiteX17" fmla="*/ 938212 w 3448050"/>
              <a:gd name="connsiteY17" fmla="*/ 2259268 h 2546388"/>
              <a:gd name="connsiteX18" fmla="*/ 1304925 w 3448050"/>
              <a:gd name="connsiteY18" fmla="*/ 2202116 h 2546388"/>
              <a:gd name="connsiteX19" fmla="*/ 1771650 w 3448050"/>
              <a:gd name="connsiteY19" fmla="*/ 2378330 h 2546388"/>
              <a:gd name="connsiteX20" fmla="*/ 2224087 w 3448050"/>
              <a:gd name="connsiteY20" fmla="*/ 2211641 h 2546388"/>
              <a:gd name="connsiteX21" fmla="*/ 2333625 w 3448050"/>
              <a:gd name="connsiteY21" fmla="*/ 1325816 h 2546388"/>
              <a:gd name="connsiteX22" fmla="*/ 2019300 w 3448050"/>
              <a:gd name="connsiteY22" fmla="*/ 735266 h 2546388"/>
              <a:gd name="connsiteX23" fmla="*/ 1757363 w 3448050"/>
              <a:gd name="connsiteY23" fmla="*/ 511429 h 2546388"/>
              <a:gd name="connsiteX24" fmla="*/ 1590675 w 3448050"/>
              <a:gd name="connsiteY24" fmla="*/ 154241 h 2546388"/>
              <a:gd name="connsiteX25" fmla="*/ 2219325 w 3448050"/>
              <a:gd name="connsiteY25" fmla="*/ 49466 h 2546388"/>
              <a:gd name="connsiteX26" fmla="*/ 2781300 w 3448050"/>
              <a:gd name="connsiteY26" fmla="*/ 411416 h 2546388"/>
              <a:gd name="connsiteX27" fmla="*/ 2771775 w 3448050"/>
              <a:gd name="connsiteY27" fmla="*/ 754316 h 2546388"/>
              <a:gd name="connsiteX28" fmla="*/ 2009775 w 3448050"/>
              <a:gd name="connsiteY28" fmla="*/ 1325816 h 2546388"/>
              <a:gd name="connsiteX29" fmla="*/ 2114550 w 3448050"/>
              <a:gd name="connsiteY29" fmla="*/ 1925891 h 2546388"/>
              <a:gd name="connsiteX30" fmla="*/ 2905125 w 3448050"/>
              <a:gd name="connsiteY30" fmla="*/ 2116391 h 2546388"/>
              <a:gd name="connsiteX31" fmla="*/ 3162300 w 3448050"/>
              <a:gd name="connsiteY31" fmla="*/ 1535366 h 2546388"/>
              <a:gd name="connsiteX32" fmla="*/ 3124200 w 3448050"/>
              <a:gd name="connsiteY32" fmla="*/ 1106741 h 2546388"/>
              <a:gd name="connsiteX33" fmla="*/ 3448050 w 3448050"/>
              <a:gd name="connsiteY33" fmla="*/ 811466 h 2546388"/>
              <a:gd name="connsiteX0" fmla="*/ 0 w 3448050"/>
              <a:gd name="connsiteY0" fmla="*/ 430466 h 2546388"/>
              <a:gd name="connsiteX1" fmla="*/ 238125 w 3448050"/>
              <a:gd name="connsiteY1" fmla="*/ 68516 h 2546388"/>
              <a:gd name="connsiteX2" fmla="*/ 614363 w 3448050"/>
              <a:gd name="connsiteY2" fmla="*/ 11367 h 2546388"/>
              <a:gd name="connsiteX3" fmla="*/ 795338 w 3448050"/>
              <a:gd name="connsiteY3" fmla="*/ 178053 h 2546388"/>
              <a:gd name="connsiteX4" fmla="*/ 671513 w 3448050"/>
              <a:gd name="connsiteY4" fmla="*/ 363793 h 2546388"/>
              <a:gd name="connsiteX5" fmla="*/ 561975 w 3448050"/>
              <a:gd name="connsiteY5" fmla="*/ 716216 h 2546388"/>
              <a:gd name="connsiteX6" fmla="*/ 1247775 w 3448050"/>
              <a:gd name="connsiteY6" fmla="*/ 754316 h 2546388"/>
              <a:gd name="connsiteX7" fmla="*/ 1262063 w 3448050"/>
              <a:gd name="connsiteY7" fmla="*/ 1406778 h 2546388"/>
              <a:gd name="connsiteX8" fmla="*/ 209550 w 3448050"/>
              <a:gd name="connsiteY8" fmla="*/ 1354391 h 2546388"/>
              <a:gd name="connsiteX9" fmla="*/ 47625 w 3448050"/>
              <a:gd name="connsiteY9" fmla="*/ 897191 h 2546388"/>
              <a:gd name="connsiteX10" fmla="*/ 390525 w 3448050"/>
              <a:gd name="connsiteY10" fmla="*/ 792418 h 2546388"/>
              <a:gd name="connsiteX11" fmla="*/ 733425 w 3448050"/>
              <a:gd name="connsiteY11" fmla="*/ 1059116 h 2546388"/>
              <a:gd name="connsiteX12" fmla="*/ 933450 w 3448050"/>
              <a:gd name="connsiteY12" fmla="*/ 1821116 h 2546388"/>
              <a:gd name="connsiteX13" fmla="*/ 571500 w 3448050"/>
              <a:gd name="connsiteY13" fmla="*/ 1868743 h 2546388"/>
              <a:gd name="connsiteX14" fmla="*/ 361950 w 3448050"/>
              <a:gd name="connsiteY14" fmla="*/ 2059241 h 2546388"/>
              <a:gd name="connsiteX15" fmla="*/ 376237 w 3448050"/>
              <a:gd name="connsiteY15" fmla="*/ 2354518 h 2546388"/>
              <a:gd name="connsiteX16" fmla="*/ 614362 w 3448050"/>
              <a:gd name="connsiteY16" fmla="*/ 2545016 h 2546388"/>
              <a:gd name="connsiteX17" fmla="*/ 938212 w 3448050"/>
              <a:gd name="connsiteY17" fmla="*/ 2259268 h 2546388"/>
              <a:gd name="connsiteX18" fmla="*/ 1304925 w 3448050"/>
              <a:gd name="connsiteY18" fmla="*/ 2202116 h 2546388"/>
              <a:gd name="connsiteX19" fmla="*/ 1771650 w 3448050"/>
              <a:gd name="connsiteY19" fmla="*/ 2378330 h 2546388"/>
              <a:gd name="connsiteX20" fmla="*/ 2224087 w 3448050"/>
              <a:gd name="connsiteY20" fmla="*/ 2211641 h 2546388"/>
              <a:gd name="connsiteX21" fmla="*/ 2333625 w 3448050"/>
              <a:gd name="connsiteY21" fmla="*/ 1325816 h 2546388"/>
              <a:gd name="connsiteX22" fmla="*/ 2019300 w 3448050"/>
              <a:gd name="connsiteY22" fmla="*/ 735266 h 2546388"/>
              <a:gd name="connsiteX23" fmla="*/ 1757363 w 3448050"/>
              <a:gd name="connsiteY23" fmla="*/ 511429 h 2546388"/>
              <a:gd name="connsiteX24" fmla="*/ 1562100 w 3448050"/>
              <a:gd name="connsiteY24" fmla="*/ 97091 h 2546388"/>
              <a:gd name="connsiteX25" fmla="*/ 2219325 w 3448050"/>
              <a:gd name="connsiteY25" fmla="*/ 49466 h 2546388"/>
              <a:gd name="connsiteX26" fmla="*/ 2781300 w 3448050"/>
              <a:gd name="connsiteY26" fmla="*/ 411416 h 2546388"/>
              <a:gd name="connsiteX27" fmla="*/ 2771775 w 3448050"/>
              <a:gd name="connsiteY27" fmla="*/ 754316 h 2546388"/>
              <a:gd name="connsiteX28" fmla="*/ 2009775 w 3448050"/>
              <a:gd name="connsiteY28" fmla="*/ 1325816 h 2546388"/>
              <a:gd name="connsiteX29" fmla="*/ 2114550 w 3448050"/>
              <a:gd name="connsiteY29" fmla="*/ 1925891 h 2546388"/>
              <a:gd name="connsiteX30" fmla="*/ 2905125 w 3448050"/>
              <a:gd name="connsiteY30" fmla="*/ 2116391 h 2546388"/>
              <a:gd name="connsiteX31" fmla="*/ 3162300 w 3448050"/>
              <a:gd name="connsiteY31" fmla="*/ 1535366 h 2546388"/>
              <a:gd name="connsiteX32" fmla="*/ 3124200 w 3448050"/>
              <a:gd name="connsiteY32" fmla="*/ 1106741 h 2546388"/>
              <a:gd name="connsiteX33" fmla="*/ 3448050 w 3448050"/>
              <a:gd name="connsiteY33" fmla="*/ 811466 h 2546388"/>
              <a:gd name="connsiteX0" fmla="*/ 0 w 3448050"/>
              <a:gd name="connsiteY0" fmla="*/ 519788 h 2635710"/>
              <a:gd name="connsiteX1" fmla="*/ 238125 w 3448050"/>
              <a:gd name="connsiteY1" fmla="*/ 157838 h 2635710"/>
              <a:gd name="connsiteX2" fmla="*/ 614363 w 3448050"/>
              <a:gd name="connsiteY2" fmla="*/ 100689 h 2635710"/>
              <a:gd name="connsiteX3" fmla="*/ 795338 w 3448050"/>
              <a:gd name="connsiteY3" fmla="*/ 267375 h 2635710"/>
              <a:gd name="connsiteX4" fmla="*/ 671513 w 3448050"/>
              <a:gd name="connsiteY4" fmla="*/ 453115 h 2635710"/>
              <a:gd name="connsiteX5" fmla="*/ 561975 w 3448050"/>
              <a:gd name="connsiteY5" fmla="*/ 805538 h 2635710"/>
              <a:gd name="connsiteX6" fmla="*/ 1247775 w 3448050"/>
              <a:gd name="connsiteY6" fmla="*/ 843638 h 2635710"/>
              <a:gd name="connsiteX7" fmla="*/ 1262063 w 3448050"/>
              <a:gd name="connsiteY7" fmla="*/ 1496100 h 2635710"/>
              <a:gd name="connsiteX8" fmla="*/ 209550 w 3448050"/>
              <a:gd name="connsiteY8" fmla="*/ 1443713 h 2635710"/>
              <a:gd name="connsiteX9" fmla="*/ 47625 w 3448050"/>
              <a:gd name="connsiteY9" fmla="*/ 986513 h 2635710"/>
              <a:gd name="connsiteX10" fmla="*/ 390525 w 3448050"/>
              <a:gd name="connsiteY10" fmla="*/ 881740 h 2635710"/>
              <a:gd name="connsiteX11" fmla="*/ 733425 w 3448050"/>
              <a:gd name="connsiteY11" fmla="*/ 1148438 h 2635710"/>
              <a:gd name="connsiteX12" fmla="*/ 933450 w 3448050"/>
              <a:gd name="connsiteY12" fmla="*/ 1910438 h 2635710"/>
              <a:gd name="connsiteX13" fmla="*/ 571500 w 3448050"/>
              <a:gd name="connsiteY13" fmla="*/ 1958065 h 2635710"/>
              <a:gd name="connsiteX14" fmla="*/ 361950 w 3448050"/>
              <a:gd name="connsiteY14" fmla="*/ 2148563 h 2635710"/>
              <a:gd name="connsiteX15" fmla="*/ 376237 w 3448050"/>
              <a:gd name="connsiteY15" fmla="*/ 2443840 h 2635710"/>
              <a:gd name="connsiteX16" fmla="*/ 614362 w 3448050"/>
              <a:gd name="connsiteY16" fmla="*/ 2634338 h 2635710"/>
              <a:gd name="connsiteX17" fmla="*/ 938212 w 3448050"/>
              <a:gd name="connsiteY17" fmla="*/ 2348590 h 2635710"/>
              <a:gd name="connsiteX18" fmla="*/ 1304925 w 3448050"/>
              <a:gd name="connsiteY18" fmla="*/ 2291438 h 2635710"/>
              <a:gd name="connsiteX19" fmla="*/ 1771650 w 3448050"/>
              <a:gd name="connsiteY19" fmla="*/ 2467652 h 2635710"/>
              <a:gd name="connsiteX20" fmla="*/ 2224087 w 3448050"/>
              <a:gd name="connsiteY20" fmla="*/ 2300963 h 2635710"/>
              <a:gd name="connsiteX21" fmla="*/ 2333625 w 3448050"/>
              <a:gd name="connsiteY21" fmla="*/ 1415138 h 2635710"/>
              <a:gd name="connsiteX22" fmla="*/ 2019300 w 3448050"/>
              <a:gd name="connsiteY22" fmla="*/ 824588 h 2635710"/>
              <a:gd name="connsiteX23" fmla="*/ 1757363 w 3448050"/>
              <a:gd name="connsiteY23" fmla="*/ 600751 h 2635710"/>
              <a:gd name="connsiteX24" fmla="*/ 1562100 w 3448050"/>
              <a:gd name="connsiteY24" fmla="*/ 186413 h 2635710"/>
              <a:gd name="connsiteX25" fmla="*/ 1890712 w 3448050"/>
              <a:gd name="connsiteY25" fmla="*/ 677 h 2635710"/>
              <a:gd name="connsiteX26" fmla="*/ 2219325 w 3448050"/>
              <a:gd name="connsiteY26" fmla="*/ 138788 h 2635710"/>
              <a:gd name="connsiteX27" fmla="*/ 2781300 w 3448050"/>
              <a:gd name="connsiteY27" fmla="*/ 500738 h 2635710"/>
              <a:gd name="connsiteX28" fmla="*/ 2771775 w 3448050"/>
              <a:gd name="connsiteY28" fmla="*/ 843638 h 2635710"/>
              <a:gd name="connsiteX29" fmla="*/ 2009775 w 3448050"/>
              <a:gd name="connsiteY29" fmla="*/ 1415138 h 2635710"/>
              <a:gd name="connsiteX30" fmla="*/ 2114550 w 3448050"/>
              <a:gd name="connsiteY30" fmla="*/ 2015213 h 2635710"/>
              <a:gd name="connsiteX31" fmla="*/ 2905125 w 3448050"/>
              <a:gd name="connsiteY31" fmla="*/ 2205713 h 2635710"/>
              <a:gd name="connsiteX32" fmla="*/ 3162300 w 3448050"/>
              <a:gd name="connsiteY32" fmla="*/ 1624688 h 2635710"/>
              <a:gd name="connsiteX33" fmla="*/ 3124200 w 3448050"/>
              <a:gd name="connsiteY33" fmla="*/ 1196063 h 2635710"/>
              <a:gd name="connsiteX34" fmla="*/ 3448050 w 3448050"/>
              <a:gd name="connsiteY34" fmla="*/ 900788 h 2635710"/>
              <a:gd name="connsiteX0" fmla="*/ 0 w 3448050"/>
              <a:gd name="connsiteY0" fmla="*/ 528109 h 2644031"/>
              <a:gd name="connsiteX1" fmla="*/ 238125 w 3448050"/>
              <a:gd name="connsiteY1" fmla="*/ 166159 h 2644031"/>
              <a:gd name="connsiteX2" fmla="*/ 614363 w 3448050"/>
              <a:gd name="connsiteY2" fmla="*/ 109010 h 2644031"/>
              <a:gd name="connsiteX3" fmla="*/ 795338 w 3448050"/>
              <a:gd name="connsiteY3" fmla="*/ 275696 h 2644031"/>
              <a:gd name="connsiteX4" fmla="*/ 671513 w 3448050"/>
              <a:gd name="connsiteY4" fmla="*/ 461436 h 2644031"/>
              <a:gd name="connsiteX5" fmla="*/ 561975 w 3448050"/>
              <a:gd name="connsiteY5" fmla="*/ 813859 h 2644031"/>
              <a:gd name="connsiteX6" fmla="*/ 1247775 w 3448050"/>
              <a:gd name="connsiteY6" fmla="*/ 851959 h 2644031"/>
              <a:gd name="connsiteX7" fmla="*/ 1262063 w 3448050"/>
              <a:gd name="connsiteY7" fmla="*/ 1504421 h 2644031"/>
              <a:gd name="connsiteX8" fmla="*/ 209550 w 3448050"/>
              <a:gd name="connsiteY8" fmla="*/ 1452034 h 2644031"/>
              <a:gd name="connsiteX9" fmla="*/ 47625 w 3448050"/>
              <a:gd name="connsiteY9" fmla="*/ 994834 h 2644031"/>
              <a:gd name="connsiteX10" fmla="*/ 390525 w 3448050"/>
              <a:gd name="connsiteY10" fmla="*/ 890061 h 2644031"/>
              <a:gd name="connsiteX11" fmla="*/ 733425 w 3448050"/>
              <a:gd name="connsiteY11" fmla="*/ 1156759 h 2644031"/>
              <a:gd name="connsiteX12" fmla="*/ 933450 w 3448050"/>
              <a:gd name="connsiteY12" fmla="*/ 1918759 h 2644031"/>
              <a:gd name="connsiteX13" fmla="*/ 571500 w 3448050"/>
              <a:gd name="connsiteY13" fmla="*/ 1966386 h 2644031"/>
              <a:gd name="connsiteX14" fmla="*/ 361950 w 3448050"/>
              <a:gd name="connsiteY14" fmla="*/ 2156884 h 2644031"/>
              <a:gd name="connsiteX15" fmla="*/ 376237 w 3448050"/>
              <a:gd name="connsiteY15" fmla="*/ 2452161 h 2644031"/>
              <a:gd name="connsiteX16" fmla="*/ 614362 w 3448050"/>
              <a:gd name="connsiteY16" fmla="*/ 2642659 h 2644031"/>
              <a:gd name="connsiteX17" fmla="*/ 938212 w 3448050"/>
              <a:gd name="connsiteY17" fmla="*/ 2356911 h 2644031"/>
              <a:gd name="connsiteX18" fmla="*/ 1304925 w 3448050"/>
              <a:gd name="connsiteY18" fmla="*/ 2299759 h 2644031"/>
              <a:gd name="connsiteX19" fmla="*/ 1771650 w 3448050"/>
              <a:gd name="connsiteY19" fmla="*/ 2475973 h 2644031"/>
              <a:gd name="connsiteX20" fmla="*/ 2224087 w 3448050"/>
              <a:gd name="connsiteY20" fmla="*/ 2309284 h 2644031"/>
              <a:gd name="connsiteX21" fmla="*/ 2333625 w 3448050"/>
              <a:gd name="connsiteY21" fmla="*/ 1423459 h 2644031"/>
              <a:gd name="connsiteX22" fmla="*/ 2019300 w 3448050"/>
              <a:gd name="connsiteY22" fmla="*/ 832909 h 2644031"/>
              <a:gd name="connsiteX23" fmla="*/ 1757363 w 3448050"/>
              <a:gd name="connsiteY23" fmla="*/ 609072 h 2644031"/>
              <a:gd name="connsiteX24" fmla="*/ 1562100 w 3448050"/>
              <a:gd name="connsiteY24" fmla="*/ 194734 h 2644031"/>
              <a:gd name="connsiteX25" fmla="*/ 1890712 w 3448050"/>
              <a:gd name="connsiteY25" fmla="*/ 8998 h 2644031"/>
              <a:gd name="connsiteX26" fmla="*/ 2314575 w 3448050"/>
              <a:gd name="connsiteY26" fmla="*/ 61384 h 2644031"/>
              <a:gd name="connsiteX27" fmla="*/ 2781300 w 3448050"/>
              <a:gd name="connsiteY27" fmla="*/ 509059 h 2644031"/>
              <a:gd name="connsiteX28" fmla="*/ 2771775 w 3448050"/>
              <a:gd name="connsiteY28" fmla="*/ 851959 h 2644031"/>
              <a:gd name="connsiteX29" fmla="*/ 2009775 w 3448050"/>
              <a:gd name="connsiteY29" fmla="*/ 1423459 h 2644031"/>
              <a:gd name="connsiteX30" fmla="*/ 2114550 w 3448050"/>
              <a:gd name="connsiteY30" fmla="*/ 2023534 h 2644031"/>
              <a:gd name="connsiteX31" fmla="*/ 2905125 w 3448050"/>
              <a:gd name="connsiteY31" fmla="*/ 2214034 h 2644031"/>
              <a:gd name="connsiteX32" fmla="*/ 3162300 w 3448050"/>
              <a:gd name="connsiteY32" fmla="*/ 1633009 h 2644031"/>
              <a:gd name="connsiteX33" fmla="*/ 3124200 w 3448050"/>
              <a:gd name="connsiteY33" fmla="*/ 1204384 h 2644031"/>
              <a:gd name="connsiteX34" fmla="*/ 3448050 w 3448050"/>
              <a:gd name="connsiteY34" fmla="*/ 909109 h 2644031"/>
              <a:gd name="connsiteX0" fmla="*/ 0 w 3448050"/>
              <a:gd name="connsiteY0" fmla="*/ 528109 h 2644031"/>
              <a:gd name="connsiteX1" fmla="*/ 238125 w 3448050"/>
              <a:gd name="connsiteY1" fmla="*/ 166159 h 2644031"/>
              <a:gd name="connsiteX2" fmla="*/ 614363 w 3448050"/>
              <a:gd name="connsiteY2" fmla="*/ 109010 h 2644031"/>
              <a:gd name="connsiteX3" fmla="*/ 795338 w 3448050"/>
              <a:gd name="connsiteY3" fmla="*/ 275696 h 2644031"/>
              <a:gd name="connsiteX4" fmla="*/ 671513 w 3448050"/>
              <a:gd name="connsiteY4" fmla="*/ 461436 h 2644031"/>
              <a:gd name="connsiteX5" fmla="*/ 561975 w 3448050"/>
              <a:gd name="connsiteY5" fmla="*/ 813859 h 2644031"/>
              <a:gd name="connsiteX6" fmla="*/ 1247775 w 3448050"/>
              <a:gd name="connsiteY6" fmla="*/ 851959 h 2644031"/>
              <a:gd name="connsiteX7" fmla="*/ 1262063 w 3448050"/>
              <a:gd name="connsiteY7" fmla="*/ 1504421 h 2644031"/>
              <a:gd name="connsiteX8" fmla="*/ 209550 w 3448050"/>
              <a:gd name="connsiteY8" fmla="*/ 1452034 h 2644031"/>
              <a:gd name="connsiteX9" fmla="*/ 47625 w 3448050"/>
              <a:gd name="connsiteY9" fmla="*/ 994834 h 2644031"/>
              <a:gd name="connsiteX10" fmla="*/ 390525 w 3448050"/>
              <a:gd name="connsiteY10" fmla="*/ 890061 h 2644031"/>
              <a:gd name="connsiteX11" fmla="*/ 733425 w 3448050"/>
              <a:gd name="connsiteY11" fmla="*/ 1156759 h 2644031"/>
              <a:gd name="connsiteX12" fmla="*/ 933450 w 3448050"/>
              <a:gd name="connsiteY12" fmla="*/ 1918759 h 2644031"/>
              <a:gd name="connsiteX13" fmla="*/ 571500 w 3448050"/>
              <a:gd name="connsiteY13" fmla="*/ 1966386 h 2644031"/>
              <a:gd name="connsiteX14" fmla="*/ 361950 w 3448050"/>
              <a:gd name="connsiteY14" fmla="*/ 2156884 h 2644031"/>
              <a:gd name="connsiteX15" fmla="*/ 376237 w 3448050"/>
              <a:gd name="connsiteY15" fmla="*/ 2452161 h 2644031"/>
              <a:gd name="connsiteX16" fmla="*/ 614362 w 3448050"/>
              <a:gd name="connsiteY16" fmla="*/ 2642659 h 2644031"/>
              <a:gd name="connsiteX17" fmla="*/ 938212 w 3448050"/>
              <a:gd name="connsiteY17" fmla="*/ 2356911 h 2644031"/>
              <a:gd name="connsiteX18" fmla="*/ 1304925 w 3448050"/>
              <a:gd name="connsiteY18" fmla="*/ 2299759 h 2644031"/>
              <a:gd name="connsiteX19" fmla="*/ 1771650 w 3448050"/>
              <a:gd name="connsiteY19" fmla="*/ 2475973 h 2644031"/>
              <a:gd name="connsiteX20" fmla="*/ 2224087 w 3448050"/>
              <a:gd name="connsiteY20" fmla="*/ 2309284 h 2644031"/>
              <a:gd name="connsiteX21" fmla="*/ 2333625 w 3448050"/>
              <a:gd name="connsiteY21" fmla="*/ 1423459 h 2644031"/>
              <a:gd name="connsiteX22" fmla="*/ 2095500 w 3448050"/>
              <a:gd name="connsiteY22" fmla="*/ 828146 h 2644031"/>
              <a:gd name="connsiteX23" fmla="*/ 1757363 w 3448050"/>
              <a:gd name="connsiteY23" fmla="*/ 609072 h 2644031"/>
              <a:gd name="connsiteX24" fmla="*/ 1562100 w 3448050"/>
              <a:gd name="connsiteY24" fmla="*/ 194734 h 2644031"/>
              <a:gd name="connsiteX25" fmla="*/ 1890712 w 3448050"/>
              <a:gd name="connsiteY25" fmla="*/ 8998 h 2644031"/>
              <a:gd name="connsiteX26" fmla="*/ 2314575 w 3448050"/>
              <a:gd name="connsiteY26" fmla="*/ 61384 h 2644031"/>
              <a:gd name="connsiteX27" fmla="*/ 2781300 w 3448050"/>
              <a:gd name="connsiteY27" fmla="*/ 509059 h 2644031"/>
              <a:gd name="connsiteX28" fmla="*/ 2771775 w 3448050"/>
              <a:gd name="connsiteY28" fmla="*/ 851959 h 2644031"/>
              <a:gd name="connsiteX29" fmla="*/ 2009775 w 3448050"/>
              <a:gd name="connsiteY29" fmla="*/ 1423459 h 2644031"/>
              <a:gd name="connsiteX30" fmla="*/ 2114550 w 3448050"/>
              <a:gd name="connsiteY30" fmla="*/ 2023534 h 2644031"/>
              <a:gd name="connsiteX31" fmla="*/ 2905125 w 3448050"/>
              <a:gd name="connsiteY31" fmla="*/ 2214034 h 2644031"/>
              <a:gd name="connsiteX32" fmla="*/ 3162300 w 3448050"/>
              <a:gd name="connsiteY32" fmla="*/ 1633009 h 2644031"/>
              <a:gd name="connsiteX33" fmla="*/ 3124200 w 3448050"/>
              <a:gd name="connsiteY33" fmla="*/ 1204384 h 2644031"/>
              <a:gd name="connsiteX34" fmla="*/ 3448050 w 3448050"/>
              <a:gd name="connsiteY34" fmla="*/ 909109 h 2644031"/>
              <a:gd name="connsiteX0" fmla="*/ 0 w 3448050"/>
              <a:gd name="connsiteY0" fmla="*/ 528109 h 2644031"/>
              <a:gd name="connsiteX1" fmla="*/ 238125 w 3448050"/>
              <a:gd name="connsiteY1" fmla="*/ 166159 h 2644031"/>
              <a:gd name="connsiteX2" fmla="*/ 614363 w 3448050"/>
              <a:gd name="connsiteY2" fmla="*/ 109010 h 2644031"/>
              <a:gd name="connsiteX3" fmla="*/ 795338 w 3448050"/>
              <a:gd name="connsiteY3" fmla="*/ 275696 h 2644031"/>
              <a:gd name="connsiteX4" fmla="*/ 671513 w 3448050"/>
              <a:gd name="connsiteY4" fmla="*/ 461436 h 2644031"/>
              <a:gd name="connsiteX5" fmla="*/ 561975 w 3448050"/>
              <a:gd name="connsiteY5" fmla="*/ 813859 h 2644031"/>
              <a:gd name="connsiteX6" fmla="*/ 1247775 w 3448050"/>
              <a:gd name="connsiteY6" fmla="*/ 851959 h 2644031"/>
              <a:gd name="connsiteX7" fmla="*/ 1262063 w 3448050"/>
              <a:gd name="connsiteY7" fmla="*/ 1504421 h 2644031"/>
              <a:gd name="connsiteX8" fmla="*/ 209550 w 3448050"/>
              <a:gd name="connsiteY8" fmla="*/ 1452034 h 2644031"/>
              <a:gd name="connsiteX9" fmla="*/ 47625 w 3448050"/>
              <a:gd name="connsiteY9" fmla="*/ 994834 h 2644031"/>
              <a:gd name="connsiteX10" fmla="*/ 390525 w 3448050"/>
              <a:gd name="connsiteY10" fmla="*/ 890061 h 2644031"/>
              <a:gd name="connsiteX11" fmla="*/ 733425 w 3448050"/>
              <a:gd name="connsiteY11" fmla="*/ 1156759 h 2644031"/>
              <a:gd name="connsiteX12" fmla="*/ 933450 w 3448050"/>
              <a:gd name="connsiteY12" fmla="*/ 1918759 h 2644031"/>
              <a:gd name="connsiteX13" fmla="*/ 571500 w 3448050"/>
              <a:gd name="connsiteY13" fmla="*/ 1966386 h 2644031"/>
              <a:gd name="connsiteX14" fmla="*/ 361950 w 3448050"/>
              <a:gd name="connsiteY14" fmla="*/ 2156884 h 2644031"/>
              <a:gd name="connsiteX15" fmla="*/ 376237 w 3448050"/>
              <a:gd name="connsiteY15" fmla="*/ 2452161 h 2644031"/>
              <a:gd name="connsiteX16" fmla="*/ 614362 w 3448050"/>
              <a:gd name="connsiteY16" fmla="*/ 2642659 h 2644031"/>
              <a:gd name="connsiteX17" fmla="*/ 938212 w 3448050"/>
              <a:gd name="connsiteY17" fmla="*/ 2356911 h 2644031"/>
              <a:gd name="connsiteX18" fmla="*/ 1304925 w 3448050"/>
              <a:gd name="connsiteY18" fmla="*/ 2299759 h 2644031"/>
              <a:gd name="connsiteX19" fmla="*/ 1771650 w 3448050"/>
              <a:gd name="connsiteY19" fmla="*/ 2475973 h 2644031"/>
              <a:gd name="connsiteX20" fmla="*/ 2224087 w 3448050"/>
              <a:gd name="connsiteY20" fmla="*/ 2309284 h 2644031"/>
              <a:gd name="connsiteX21" fmla="*/ 2333625 w 3448050"/>
              <a:gd name="connsiteY21" fmla="*/ 1423459 h 2644031"/>
              <a:gd name="connsiteX22" fmla="*/ 2095500 w 3448050"/>
              <a:gd name="connsiteY22" fmla="*/ 828146 h 2644031"/>
              <a:gd name="connsiteX23" fmla="*/ 1619251 w 3448050"/>
              <a:gd name="connsiteY23" fmla="*/ 694797 h 2644031"/>
              <a:gd name="connsiteX24" fmla="*/ 1562100 w 3448050"/>
              <a:gd name="connsiteY24" fmla="*/ 194734 h 2644031"/>
              <a:gd name="connsiteX25" fmla="*/ 1890712 w 3448050"/>
              <a:gd name="connsiteY25" fmla="*/ 8998 h 2644031"/>
              <a:gd name="connsiteX26" fmla="*/ 2314575 w 3448050"/>
              <a:gd name="connsiteY26" fmla="*/ 61384 h 2644031"/>
              <a:gd name="connsiteX27" fmla="*/ 2781300 w 3448050"/>
              <a:gd name="connsiteY27" fmla="*/ 509059 h 2644031"/>
              <a:gd name="connsiteX28" fmla="*/ 2771775 w 3448050"/>
              <a:gd name="connsiteY28" fmla="*/ 851959 h 2644031"/>
              <a:gd name="connsiteX29" fmla="*/ 2009775 w 3448050"/>
              <a:gd name="connsiteY29" fmla="*/ 1423459 h 2644031"/>
              <a:gd name="connsiteX30" fmla="*/ 2114550 w 3448050"/>
              <a:gd name="connsiteY30" fmla="*/ 2023534 h 2644031"/>
              <a:gd name="connsiteX31" fmla="*/ 2905125 w 3448050"/>
              <a:gd name="connsiteY31" fmla="*/ 2214034 h 2644031"/>
              <a:gd name="connsiteX32" fmla="*/ 3162300 w 3448050"/>
              <a:gd name="connsiteY32" fmla="*/ 1633009 h 2644031"/>
              <a:gd name="connsiteX33" fmla="*/ 3124200 w 3448050"/>
              <a:gd name="connsiteY33" fmla="*/ 1204384 h 2644031"/>
              <a:gd name="connsiteX34" fmla="*/ 3448050 w 3448050"/>
              <a:gd name="connsiteY34" fmla="*/ 909109 h 2644031"/>
              <a:gd name="connsiteX0" fmla="*/ 0 w 3448050"/>
              <a:gd name="connsiteY0" fmla="*/ 528109 h 2644031"/>
              <a:gd name="connsiteX1" fmla="*/ 238125 w 3448050"/>
              <a:gd name="connsiteY1" fmla="*/ 166159 h 2644031"/>
              <a:gd name="connsiteX2" fmla="*/ 614363 w 3448050"/>
              <a:gd name="connsiteY2" fmla="*/ 109010 h 2644031"/>
              <a:gd name="connsiteX3" fmla="*/ 795338 w 3448050"/>
              <a:gd name="connsiteY3" fmla="*/ 275696 h 2644031"/>
              <a:gd name="connsiteX4" fmla="*/ 671513 w 3448050"/>
              <a:gd name="connsiteY4" fmla="*/ 461436 h 2644031"/>
              <a:gd name="connsiteX5" fmla="*/ 561975 w 3448050"/>
              <a:gd name="connsiteY5" fmla="*/ 813859 h 2644031"/>
              <a:gd name="connsiteX6" fmla="*/ 1247775 w 3448050"/>
              <a:gd name="connsiteY6" fmla="*/ 851959 h 2644031"/>
              <a:gd name="connsiteX7" fmla="*/ 1262063 w 3448050"/>
              <a:gd name="connsiteY7" fmla="*/ 1504421 h 2644031"/>
              <a:gd name="connsiteX8" fmla="*/ 209550 w 3448050"/>
              <a:gd name="connsiteY8" fmla="*/ 1452034 h 2644031"/>
              <a:gd name="connsiteX9" fmla="*/ 47625 w 3448050"/>
              <a:gd name="connsiteY9" fmla="*/ 994834 h 2644031"/>
              <a:gd name="connsiteX10" fmla="*/ 390525 w 3448050"/>
              <a:gd name="connsiteY10" fmla="*/ 890061 h 2644031"/>
              <a:gd name="connsiteX11" fmla="*/ 733425 w 3448050"/>
              <a:gd name="connsiteY11" fmla="*/ 1156759 h 2644031"/>
              <a:gd name="connsiteX12" fmla="*/ 933450 w 3448050"/>
              <a:gd name="connsiteY12" fmla="*/ 1918759 h 2644031"/>
              <a:gd name="connsiteX13" fmla="*/ 571500 w 3448050"/>
              <a:gd name="connsiteY13" fmla="*/ 1966386 h 2644031"/>
              <a:gd name="connsiteX14" fmla="*/ 361950 w 3448050"/>
              <a:gd name="connsiteY14" fmla="*/ 2156884 h 2644031"/>
              <a:gd name="connsiteX15" fmla="*/ 376237 w 3448050"/>
              <a:gd name="connsiteY15" fmla="*/ 2452161 h 2644031"/>
              <a:gd name="connsiteX16" fmla="*/ 614362 w 3448050"/>
              <a:gd name="connsiteY16" fmla="*/ 2642659 h 2644031"/>
              <a:gd name="connsiteX17" fmla="*/ 938212 w 3448050"/>
              <a:gd name="connsiteY17" fmla="*/ 2356911 h 2644031"/>
              <a:gd name="connsiteX18" fmla="*/ 1304925 w 3448050"/>
              <a:gd name="connsiteY18" fmla="*/ 2299759 h 2644031"/>
              <a:gd name="connsiteX19" fmla="*/ 1771650 w 3448050"/>
              <a:gd name="connsiteY19" fmla="*/ 2475973 h 2644031"/>
              <a:gd name="connsiteX20" fmla="*/ 2224087 w 3448050"/>
              <a:gd name="connsiteY20" fmla="*/ 2309284 h 2644031"/>
              <a:gd name="connsiteX21" fmla="*/ 2333625 w 3448050"/>
              <a:gd name="connsiteY21" fmla="*/ 1423459 h 2644031"/>
              <a:gd name="connsiteX22" fmla="*/ 2095500 w 3448050"/>
              <a:gd name="connsiteY22" fmla="*/ 828146 h 2644031"/>
              <a:gd name="connsiteX23" fmla="*/ 1619251 w 3448050"/>
              <a:gd name="connsiteY23" fmla="*/ 694797 h 2644031"/>
              <a:gd name="connsiteX24" fmla="*/ 1562100 w 3448050"/>
              <a:gd name="connsiteY24" fmla="*/ 194734 h 2644031"/>
              <a:gd name="connsiteX25" fmla="*/ 1890712 w 3448050"/>
              <a:gd name="connsiteY25" fmla="*/ 8998 h 2644031"/>
              <a:gd name="connsiteX26" fmla="*/ 2314575 w 3448050"/>
              <a:gd name="connsiteY26" fmla="*/ 61384 h 2644031"/>
              <a:gd name="connsiteX27" fmla="*/ 2781300 w 3448050"/>
              <a:gd name="connsiteY27" fmla="*/ 509059 h 2644031"/>
              <a:gd name="connsiteX28" fmla="*/ 2771775 w 3448050"/>
              <a:gd name="connsiteY28" fmla="*/ 851959 h 2644031"/>
              <a:gd name="connsiteX29" fmla="*/ 2009775 w 3448050"/>
              <a:gd name="connsiteY29" fmla="*/ 1423459 h 2644031"/>
              <a:gd name="connsiteX30" fmla="*/ 2114550 w 3448050"/>
              <a:gd name="connsiteY30" fmla="*/ 2023534 h 2644031"/>
              <a:gd name="connsiteX31" fmla="*/ 2668905 w 3448050"/>
              <a:gd name="connsiteY31" fmla="*/ 2305474 h 2644031"/>
              <a:gd name="connsiteX32" fmla="*/ 3162300 w 3448050"/>
              <a:gd name="connsiteY32" fmla="*/ 1633009 h 2644031"/>
              <a:gd name="connsiteX33" fmla="*/ 3124200 w 3448050"/>
              <a:gd name="connsiteY33" fmla="*/ 1204384 h 2644031"/>
              <a:gd name="connsiteX34" fmla="*/ 3448050 w 3448050"/>
              <a:gd name="connsiteY34" fmla="*/ 909109 h 2644031"/>
              <a:gd name="connsiteX0" fmla="*/ 0 w 3448050"/>
              <a:gd name="connsiteY0" fmla="*/ 528109 h 2644031"/>
              <a:gd name="connsiteX1" fmla="*/ 238125 w 3448050"/>
              <a:gd name="connsiteY1" fmla="*/ 166159 h 2644031"/>
              <a:gd name="connsiteX2" fmla="*/ 614363 w 3448050"/>
              <a:gd name="connsiteY2" fmla="*/ 109010 h 2644031"/>
              <a:gd name="connsiteX3" fmla="*/ 795338 w 3448050"/>
              <a:gd name="connsiteY3" fmla="*/ 275696 h 2644031"/>
              <a:gd name="connsiteX4" fmla="*/ 671513 w 3448050"/>
              <a:gd name="connsiteY4" fmla="*/ 461436 h 2644031"/>
              <a:gd name="connsiteX5" fmla="*/ 561975 w 3448050"/>
              <a:gd name="connsiteY5" fmla="*/ 813859 h 2644031"/>
              <a:gd name="connsiteX6" fmla="*/ 1247775 w 3448050"/>
              <a:gd name="connsiteY6" fmla="*/ 851959 h 2644031"/>
              <a:gd name="connsiteX7" fmla="*/ 1262063 w 3448050"/>
              <a:gd name="connsiteY7" fmla="*/ 1504421 h 2644031"/>
              <a:gd name="connsiteX8" fmla="*/ 209550 w 3448050"/>
              <a:gd name="connsiteY8" fmla="*/ 1452034 h 2644031"/>
              <a:gd name="connsiteX9" fmla="*/ 47625 w 3448050"/>
              <a:gd name="connsiteY9" fmla="*/ 994834 h 2644031"/>
              <a:gd name="connsiteX10" fmla="*/ 390525 w 3448050"/>
              <a:gd name="connsiteY10" fmla="*/ 890061 h 2644031"/>
              <a:gd name="connsiteX11" fmla="*/ 733425 w 3448050"/>
              <a:gd name="connsiteY11" fmla="*/ 1156759 h 2644031"/>
              <a:gd name="connsiteX12" fmla="*/ 933450 w 3448050"/>
              <a:gd name="connsiteY12" fmla="*/ 1918759 h 2644031"/>
              <a:gd name="connsiteX13" fmla="*/ 571500 w 3448050"/>
              <a:gd name="connsiteY13" fmla="*/ 1966386 h 2644031"/>
              <a:gd name="connsiteX14" fmla="*/ 361950 w 3448050"/>
              <a:gd name="connsiteY14" fmla="*/ 2156884 h 2644031"/>
              <a:gd name="connsiteX15" fmla="*/ 376237 w 3448050"/>
              <a:gd name="connsiteY15" fmla="*/ 2452161 h 2644031"/>
              <a:gd name="connsiteX16" fmla="*/ 614362 w 3448050"/>
              <a:gd name="connsiteY16" fmla="*/ 2642659 h 2644031"/>
              <a:gd name="connsiteX17" fmla="*/ 938212 w 3448050"/>
              <a:gd name="connsiteY17" fmla="*/ 2356911 h 2644031"/>
              <a:gd name="connsiteX18" fmla="*/ 1304925 w 3448050"/>
              <a:gd name="connsiteY18" fmla="*/ 2299759 h 2644031"/>
              <a:gd name="connsiteX19" fmla="*/ 1771650 w 3448050"/>
              <a:gd name="connsiteY19" fmla="*/ 2475973 h 2644031"/>
              <a:gd name="connsiteX20" fmla="*/ 2224087 w 3448050"/>
              <a:gd name="connsiteY20" fmla="*/ 2309284 h 2644031"/>
              <a:gd name="connsiteX21" fmla="*/ 2333625 w 3448050"/>
              <a:gd name="connsiteY21" fmla="*/ 1423459 h 2644031"/>
              <a:gd name="connsiteX22" fmla="*/ 2095500 w 3448050"/>
              <a:gd name="connsiteY22" fmla="*/ 828146 h 2644031"/>
              <a:gd name="connsiteX23" fmla="*/ 1619251 w 3448050"/>
              <a:gd name="connsiteY23" fmla="*/ 694797 h 2644031"/>
              <a:gd name="connsiteX24" fmla="*/ 1562100 w 3448050"/>
              <a:gd name="connsiteY24" fmla="*/ 194734 h 2644031"/>
              <a:gd name="connsiteX25" fmla="*/ 1890712 w 3448050"/>
              <a:gd name="connsiteY25" fmla="*/ 8998 h 2644031"/>
              <a:gd name="connsiteX26" fmla="*/ 2314575 w 3448050"/>
              <a:gd name="connsiteY26" fmla="*/ 61384 h 2644031"/>
              <a:gd name="connsiteX27" fmla="*/ 2781300 w 3448050"/>
              <a:gd name="connsiteY27" fmla="*/ 509059 h 2644031"/>
              <a:gd name="connsiteX28" fmla="*/ 2771775 w 3448050"/>
              <a:gd name="connsiteY28" fmla="*/ 851959 h 2644031"/>
              <a:gd name="connsiteX29" fmla="*/ 2009775 w 3448050"/>
              <a:gd name="connsiteY29" fmla="*/ 1423459 h 2644031"/>
              <a:gd name="connsiteX30" fmla="*/ 2114550 w 3448050"/>
              <a:gd name="connsiteY30" fmla="*/ 2023534 h 2644031"/>
              <a:gd name="connsiteX31" fmla="*/ 2668905 w 3448050"/>
              <a:gd name="connsiteY31" fmla="*/ 2305474 h 2644031"/>
              <a:gd name="connsiteX32" fmla="*/ 3161347 w 3448050"/>
              <a:gd name="connsiteY32" fmla="*/ 2060684 h 2644031"/>
              <a:gd name="connsiteX33" fmla="*/ 3162300 w 3448050"/>
              <a:gd name="connsiteY33" fmla="*/ 1633009 h 2644031"/>
              <a:gd name="connsiteX34" fmla="*/ 3124200 w 3448050"/>
              <a:gd name="connsiteY34" fmla="*/ 1204384 h 2644031"/>
              <a:gd name="connsiteX35" fmla="*/ 3448050 w 3448050"/>
              <a:gd name="connsiteY35" fmla="*/ 909109 h 2644031"/>
              <a:gd name="connsiteX0" fmla="*/ 0 w 3448050"/>
              <a:gd name="connsiteY0" fmla="*/ 528109 h 2644031"/>
              <a:gd name="connsiteX1" fmla="*/ 238125 w 3448050"/>
              <a:gd name="connsiteY1" fmla="*/ 166159 h 2644031"/>
              <a:gd name="connsiteX2" fmla="*/ 614363 w 3448050"/>
              <a:gd name="connsiteY2" fmla="*/ 109010 h 2644031"/>
              <a:gd name="connsiteX3" fmla="*/ 795338 w 3448050"/>
              <a:gd name="connsiteY3" fmla="*/ 275696 h 2644031"/>
              <a:gd name="connsiteX4" fmla="*/ 671513 w 3448050"/>
              <a:gd name="connsiteY4" fmla="*/ 461436 h 2644031"/>
              <a:gd name="connsiteX5" fmla="*/ 561975 w 3448050"/>
              <a:gd name="connsiteY5" fmla="*/ 813859 h 2644031"/>
              <a:gd name="connsiteX6" fmla="*/ 1247775 w 3448050"/>
              <a:gd name="connsiteY6" fmla="*/ 851959 h 2644031"/>
              <a:gd name="connsiteX7" fmla="*/ 1262063 w 3448050"/>
              <a:gd name="connsiteY7" fmla="*/ 1504421 h 2644031"/>
              <a:gd name="connsiteX8" fmla="*/ 209550 w 3448050"/>
              <a:gd name="connsiteY8" fmla="*/ 1452034 h 2644031"/>
              <a:gd name="connsiteX9" fmla="*/ 47625 w 3448050"/>
              <a:gd name="connsiteY9" fmla="*/ 994834 h 2644031"/>
              <a:gd name="connsiteX10" fmla="*/ 390525 w 3448050"/>
              <a:gd name="connsiteY10" fmla="*/ 890061 h 2644031"/>
              <a:gd name="connsiteX11" fmla="*/ 733425 w 3448050"/>
              <a:gd name="connsiteY11" fmla="*/ 1156759 h 2644031"/>
              <a:gd name="connsiteX12" fmla="*/ 933450 w 3448050"/>
              <a:gd name="connsiteY12" fmla="*/ 1918759 h 2644031"/>
              <a:gd name="connsiteX13" fmla="*/ 571500 w 3448050"/>
              <a:gd name="connsiteY13" fmla="*/ 1966386 h 2644031"/>
              <a:gd name="connsiteX14" fmla="*/ 361950 w 3448050"/>
              <a:gd name="connsiteY14" fmla="*/ 2156884 h 2644031"/>
              <a:gd name="connsiteX15" fmla="*/ 376237 w 3448050"/>
              <a:gd name="connsiteY15" fmla="*/ 2452161 h 2644031"/>
              <a:gd name="connsiteX16" fmla="*/ 614362 w 3448050"/>
              <a:gd name="connsiteY16" fmla="*/ 2642659 h 2644031"/>
              <a:gd name="connsiteX17" fmla="*/ 938212 w 3448050"/>
              <a:gd name="connsiteY17" fmla="*/ 2356911 h 2644031"/>
              <a:gd name="connsiteX18" fmla="*/ 1304925 w 3448050"/>
              <a:gd name="connsiteY18" fmla="*/ 2299759 h 2644031"/>
              <a:gd name="connsiteX19" fmla="*/ 1771650 w 3448050"/>
              <a:gd name="connsiteY19" fmla="*/ 2475973 h 2644031"/>
              <a:gd name="connsiteX20" fmla="*/ 2224087 w 3448050"/>
              <a:gd name="connsiteY20" fmla="*/ 2309284 h 2644031"/>
              <a:gd name="connsiteX21" fmla="*/ 2333625 w 3448050"/>
              <a:gd name="connsiteY21" fmla="*/ 1423459 h 2644031"/>
              <a:gd name="connsiteX22" fmla="*/ 2095500 w 3448050"/>
              <a:gd name="connsiteY22" fmla="*/ 828146 h 2644031"/>
              <a:gd name="connsiteX23" fmla="*/ 1619251 w 3448050"/>
              <a:gd name="connsiteY23" fmla="*/ 694797 h 2644031"/>
              <a:gd name="connsiteX24" fmla="*/ 1562100 w 3448050"/>
              <a:gd name="connsiteY24" fmla="*/ 194734 h 2644031"/>
              <a:gd name="connsiteX25" fmla="*/ 1890712 w 3448050"/>
              <a:gd name="connsiteY25" fmla="*/ 8998 h 2644031"/>
              <a:gd name="connsiteX26" fmla="*/ 2314575 w 3448050"/>
              <a:gd name="connsiteY26" fmla="*/ 61384 h 2644031"/>
              <a:gd name="connsiteX27" fmla="*/ 2781300 w 3448050"/>
              <a:gd name="connsiteY27" fmla="*/ 509059 h 2644031"/>
              <a:gd name="connsiteX28" fmla="*/ 2771775 w 3448050"/>
              <a:gd name="connsiteY28" fmla="*/ 851959 h 2644031"/>
              <a:gd name="connsiteX29" fmla="*/ 2009775 w 3448050"/>
              <a:gd name="connsiteY29" fmla="*/ 1423459 h 2644031"/>
              <a:gd name="connsiteX30" fmla="*/ 2114550 w 3448050"/>
              <a:gd name="connsiteY30" fmla="*/ 2023534 h 2644031"/>
              <a:gd name="connsiteX31" fmla="*/ 2668905 w 3448050"/>
              <a:gd name="connsiteY31" fmla="*/ 2305474 h 2644031"/>
              <a:gd name="connsiteX32" fmla="*/ 3161347 w 3448050"/>
              <a:gd name="connsiteY32" fmla="*/ 2060684 h 2644031"/>
              <a:gd name="connsiteX33" fmla="*/ 3253740 w 3448050"/>
              <a:gd name="connsiteY33" fmla="*/ 1518709 h 2644031"/>
              <a:gd name="connsiteX34" fmla="*/ 3124200 w 3448050"/>
              <a:gd name="connsiteY34" fmla="*/ 1204384 h 2644031"/>
              <a:gd name="connsiteX35" fmla="*/ 3448050 w 3448050"/>
              <a:gd name="connsiteY35" fmla="*/ 909109 h 2644031"/>
              <a:gd name="connsiteX0" fmla="*/ 0 w 3448050"/>
              <a:gd name="connsiteY0" fmla="*/ 528109 h 2644031"/>
              <a:gd name="connsiteX1" fmla="*/ 238125 w 3448050"/>
              <a:gd name="connsiteY1" fmla="*/ 166159 h 2644031"/>
              <a:gd name="connsiteX2" fmla="*/ 614363 w 3448050"/>
              <a:gd name="connsiteY2" fmla="*/ 109010 h 2644031"/>
              <a:gd name="connsiteX3" fmla="*/ 795338 w 3448050"/>
              <a:gd name="connsiteY3" fmla="*/ 275696 h 2644031"/>
              <a:gd name="connsiteX4" fmla="*/ 671513 w 3448050"/>
              <a:gd name="connsiteY4" fmla="*/ 461436 h 2644031"/>
              <a:gd name="connsiteX5" fmla="*/ 561975 w 3448050"/>
              <a:gd name="connsiteY5" fmla="*/ 813859 h 2644031"/>
              <a:gd name="connsiteX6" fmla="*/ 1247775 w 3448050"/>
              <a:gd name="connsiteY6" fmla="*/ 851959 h 2644031"/>
              <a:gd name="connsiteX7" fmla="*/ 1262063 w 3448050"/>
              <a:gd name="connsiteY7" fmla="*/ 1504421 h 2644031"/>
              <a:gd name="connsiteX8" fmla="*/ 209550 w 3448050"/>
              <a:gd name="connsiteY8" fmla="*/ 1452034 h 2644031"/>
              <a:gd name="connsiteX9" fmla="*/ 47625 w 3448050"/>
              <a:gd name="connsiteY9" fmla="*/ 994834 h 2644031"/>
              <a:gd name="connsiteX10" fmla="*/ 390525 w 3448050"/>
              <a:gd name="connsiteY10" fmla="*/ 890061 h 2644031"/>
              <a:gd name="connsiteX11" fmla="*/ 733425 w 3448050"/>
              <a:gd name="connsiteY11" fmla="*/ 1156759 h 2644031"/>
              <a:gd name="connsiteX12" fmla="*/ 933450 w 3448050"/>
              <a:gd name="connsiteY12" fmla="*/ 1918759 h 2644031"/>
              <a:gd name="connsiteX13" fmla="*/ 571500 w 3448050"/>
              <a:gd name="connsiteY13" fmla="*/ 1966386 h 2644031"/>
              <a:gd name="connsiteX14" fmla="*/ 361950 w 3448050"/>
              <a:gd name="connsiteY14" fmla="*/ 2156884 h 2644031"/>
              <a:gd name="connsiteX15" fmla="*/ 376237 w 3448050"/>
              <a:gd name="connsiteY15" fmla="*/ 2452161 h 2644031"/>
              <a:gd name="connsiteX16" fmla="*/ 614362 w 3448050"/>
              <a:gd name="connsiteY16" fmla="*/ 2642659 h 2644031"/>
              <a:gd name="connsiteX17" fmla="*/ 938212 w 3448050"/>
              <a:gd name="connsiteY17" fmla="*/ 2356911 h 2644031"/>
              <a:gd name="connsiteX18" fmla="*/ 1304925 w 3448050"/>
              <a:gd name="connsiteY18" fmla="*/ 2299759 h 2644031"/>
              <a:gd name="connsiteX19" fmla="*/ 1771650 w 3448050"/>
              <a:gd name="connsiteY19" fmla="*/ 2475973 h 2644031"/>
              <a:gd name="connsiteX20" fmla="*/ 2224087 w 3448050"/>
              <a:gd name="connsiteY20" fmla="*/ 2309284 h 2644031"/>
              <a:gd name="connsiteX21" fmla="*/ 2333625 w 3448050"/>
              <a:gd name="connsiteY21" fmla="*/ 1423459 h 2644031"/>
              <a:gd name="connsiteX22" fmla="*/ 2095500 w 3448050"/>
              <a:gd name="connsiteY22" fmla="*/ 828146 h 2644031"/>
              <a:gd name="connsiteX23" fmla="*/ 1619251 w 3448050"/>
              <a:gd name="connsiteY23" fmla="*/ 694797 h 2644031"/>
              <a:gd name="connsiteX24" fmla="*/ 1562100 w 3448050"/>
              <a:gd name="connsiteY24" fmla="*/ 194734 h 2644031"/>
              <a:gd name="connsiteX25" fmla="*/ 1890712 w 3448050"/>
              <a:gd name="connsiteY25" fmla="*/ 8998 h 2644031"/>
              <a:gd name="connsiteX26" fmla="*/ 2314575 w 3448050"/>
              <a:gd name="connsiteY26" fmla="*/ 61384 h 2644031"/>
              <a:gd name="connsiteX27" fmla="*/ 2781300 w 3448050"/>
              <a:gd name="connsiteY27" fmla="*/ 509059 h 2644031"/>
              <a:gd name="connsiteX28" fmla="*/ 2771775 w 3448050"/>
              <a:gd name="connsiteY28" fmla="*/ 851959 h 2644031"/>
              <a:gd name="connsiteX29" fmla="*/ 2009775 w 3448050"/>
              <a:gd name="connsiteY29" fmla="*/ 1423459 h 2644031"/>
              <a:gd name="connsiteX30" fmla="*/ 2114550 w 3448050"/>
              <a:gd name="connsiteY30" fmla="*/ 2023534 h 2644031"/>
              <a:gd name="connsiteX31" fmla="*/ 2668905 w 3448050"/>
              <a:gd name="connsiteY31" fmla="*/ 2305474 h 2644031"/>
              <a:gd name="connsiteX32" fmla="*/ 3161347 w 3448050"/>
              <a:gd name="connsiteY32" fmla="*/ 2060684 h 2644031"/>
              <a:gd name="connsiteX33" fmla="*/ 3253740 w 3448050"/>
              <a:gd name="connsiteY33" fmla="*/ 1518709 h 2644031"/>
              <a:gd name="connsiteX34" fmla="*/ 2994660 w 3448050"/>
              <a:gd name="connsiteY34" fmla="*/ 1151044 h 2644031"/>
              <a:gd name="connsiteX35" fmla="*/ 3448050 w 3448050"/>
              <a:gd name="connsiteY35" fmla="*/ 909109 h 2644031"/>
              <a:gd name="connsiteX0" fmla="*/ 0 w 3524250"/>
              <a:gd name="connsiteY0" fmla="*/ 528109 h 2644031"/>
              <a:gd name="connsiteX1" fmla="*/ 238125 w 3524250"/>
              <a:gd name="connsiteY1" fmla="*/ 166159 h 2644031"/>
              <a:gd name="connsiteX2" fmla="*/ 614363 w 3524250"/>
              <a:gd name="connsiteY2" fmla="*/ 109010 h 2644031"/>
              <a:gd name="connsiteX3" fmla="*/ 795338 w 3524250"/>
              <a:gd name="connsiteY3" fmla="*/ 275696 h 2644031"/>
              <a:gd name="connsiteX4" fmla="*/ 671513 w 3524250"/>
              <a:gd name="connsiteY4" fmla="*/ 461436 h 2644031"/>
              <a:gd name="connsiteX5" fmla="*/ 561975 w 3524250"/>
              <a:gd name="connsiteY5" fmla="*/ 813859 h 2644031"/>
              <a:gd name="connsiteX6" fmla="*/ 1247775 w 3524250"/>
              <a:gd name="connsiteY6" fmla="*/ 851959 h 2644031"/>
              <a:gd name="connsiteX7" fmla="*/ 1262063 w 3524250"/>
              <a:gd name="connsiteY7" fmla="*/ 1504421 h 2644031"/>
              <a:gd name="connsiteX8" fmla="*/ 209550 w 3524250"/>
              <a:gd name="connsiteY8" fmla="*/ 1452034 h 2644031"/>
              <a:gd name="connsiteX9" fmla="*/ 47625 w 3524250"/>
              <a:gd name="connsiteY9" fmla="*/ 994834 h 2644031"/>
              <a:gd name="connsiteX10" fmla="*/ 390525 w 3524250"/>
              <a:gd name="connsiteY10" fmla="*/ 890061 h 2644031"/>
              <a:gd name="connsiteX11" fmla="*/ 733425 w 3524250"/>
              <a:gd name="connsiteY11" fmla="*/ 1156759 h 2644031"/>
              <a:gd name="connsiteX12" fmla="*/ 933450 w 3524250"/>
              <a:gd name="connsiteY12" fmla="*/ 1918759 h 2644031"/>
              <a:gd name="connsiteX13" fmla="*/ 571500 w 3524250"/>
              <a:gd name="connsiteY13" fmla="*/ 1966386 h 2644031"/>
              <a:gd name="connsiteX14" fmla="*/ 361950 w 3524250"/>
              <a:gd name="connsiteY14" fmla="*/ 2156884 h 2644031"/>
              <a:gd name="connsiteX15" fmla="*/ 376237 w 3524250"/>
              <a:gd name="connsiteY15" fmla="*/ 2452161 h 2644031"/>
              <a:gd name="connsiteX16" fmla="*/ 614362 w 3524250"/>
              <a:gd name="connsiteY16" fmla="*/ 2642659 h 2644031"/>
              <a:gd name="connsiteX17" fmla="*/ 938212 w 3524250"/>
              <a:gd name="connsiteY17" fmla="*/ 2356911 h 2644031"/>
              <a:gd name="connsiteX18" fmla="*/ 1304925 w 3524250"/>
              <a:gd name="connsiteY18" fmla="*/ 2299759 h 2644031"/>
              <a:gd name="connsiteX19" fmla="*/ 1771650 w 3524250"/>
              <a:gd name="connsiteY19" fmla="*/ 2475973 h 2644031"/>
              <a:gd name="connsiteX20" fmla="*/ 2224087 w 3524250"/>
              <a:gd name="connsiteY20" fmla="*/ 2309284 h 2644031"/>
              <a:gd name="connsiteX21" fmla="*/ 2333625 w 3524250"/>
              <a:gd name="connsiteY21" fmla="*/ 1423459 h 2644031"/>
              <a:gd name="connsiteX22" fmla="*/ 2095500 w 3524250"/>
              <a:gd name="connsiteY22" fmla="*/ 828146 h 2644031"/>
              <a:gd name="connsiteX23" fmla="*/ 1619251 w 3524250"/>
              <a:gd name="connsiteY23" fmla="*/ 694797 h 2644031"/>
              <a:gd name="connsiteX24" fmla="*/ 1562100 w 3524250"/>
              <a:gd name="connsiteY24" fmla="*/ 194734 h 2644031"/>
              <a:gd name="connsiteX25" fmla="*/ 1890712 w 3524250"/>
              <a:gd name="connsiteY25" fmla="*/ 8998 h 2644031"/>
              <a:gd name="connsiteX26" fmla="*/ 2314575 w 3524250"/>
              <a:gd name="connsiteY26" fmla="*/ 61384 h 2644031"/>
              <a:gd name="connsiteX27" fmla="*/ 2781300 w 3524250"/>
              <a:gd name="connsiteY27" fmla="*/ 509059 h 2644031"/>
              <a:gd name="connsiteX28" fmla="*/ 2771775 w 3524250"/>
              <a:gd name="connsiteY28" fmla="*/ 851959 h 2644031"/>
              <a:gd name="connsiteX29" fmla="*/ 2009775 w 3524250"/>
              <a:gd name="connsiteY29" fmla="*/ 1423459 h 2644031"/>
              <a:gd name="connsiteX30" fmla="*/ 2114550 w 3524250"/>
              <a:gd name="connsiteY30" fmla="*/ 2023534 h 2644031"/>
              <a:gd name="connsiteX31" fmla="*/ 2668905 w 3524250"/>
              <a:gd name="connsiteY31" fmla="*/ 2305474 h 2644031"/>
              <a:gd name="connsiteX32" fmla="*/ 3161347 w 3524250"/>
              <a:gd name="connsiteY32" fmla="*/ 2060684 h 2644031"/>
              <a:gd name="connsiteX33" fmla="*/ 3253740 w 3524250"/>
              <a:gd name="connsiteY33" fmla="*/ 1518709 h 2644031"/>
              <a:gd name="connsiteX34" fmla="*/ 2994660 w 3524250"/>
              <a:gd name="connsiteY34" fmla="*/ 1151044 h 2644031"/>
              <a:gd name="connsiteX35" fmla="*/ 3524250 w 3524250"/>
              <a:gd name="connsiteY35" fmla="*/ 1023409 h 2644031"/>
              <a:gd name="connsiteX0" fmla="*/ 0 w 3525234"/>
              <a:gd name="connsiteY0" fmla="*/ 528109 h 2644031"/>
              <a:gd name="connsiteX1" fmla="*/ 238125 w 3525234"/>
              <a:gd name="connsiteY1" fmla="*/ 166159 h 2644031"/>
              <a:gd name="connsiteX2" fmla="*/ 614363 w 3525234"/>
              <a:gd name="connsiteY2" fmla="*/ 109010 h 2644031"/>
              <a:gd name="connsiteX3" fmla="*/ 795338 w 3525234"/>
              <a:gd name="connsiteY3" fmla="*/ 275696 h 2644031"/>
              <a:gd name="connsiteX4" fmla="*/ 671513 w 3525234"/>
              <a:gd name="connsiteY4" fmla="*/ 461436 h 2644031"/>
              <a:gd name="connsiteX5" fmla="*/ 561975 w 3525234"/>
              <a:gd name="connsiteY5" fmla="*/ 813859 h 2644031"/>
              <a:gd name="connsiteX6" fmla="*/ 1247775 w 3525234"/>
              <a:gd name="connsiteY6" fmla="*/ 851959 h 2644031"/>
              <a:gd name="connsiteX7" fmla="*/ 1262063 w 3525234"/>
              <a:gd name="connsiteY7" fmla="*/ 1504421 h 2644031"/>
              <a:gd name="connsiteX8" fmla="*/ 209550 w 3525234"/>
              <a:gd name="connsiteY8" fmla="*/ 1452034 h 2644031"/>
              <a:gd name="connsiteX9" fmla="*/ 47625 w 3525234"/>
              <a:gd name="connsiteY9" fmla="*/ 994834 h 2644031"/>
              <a:gd name="connsiteX10" fmla="*/ 390525 w 3525234"/>
              <a:gd name="connsiteY10" fmla="*/ 890061 h 2644031"/>
              <a:gd name="connsiteX11" fmla="*/ 733425 w 3525234"/>
              <a:gd name="connsiteY11" fmla="*/ 1156759 h 2644031"/>
              <a:gd name="connsiteX12" fmla="*/ 933450 w 3525234"/>
              <a:gd name="connsiteY12" fmla="*/ 1918759 h 2644031"/>
              <a:gd name="connsiteX13" fmla="*/ 571500 w 3525234"/>
              <a:gd name="connsiteY13" fmla="*/ 1966386 h 2644031"/>
              <a:gd name="connsiteX14" fmla="*/ 361950 w 3525234"/>
              <a:gd name="connsiteY14" fmla="*/ 2156884 h 2644031"/>
              <a:gd name="connsiteX15" fmla="*/ 376237 w 3525234"/>
              <a:gd name="connsiteY15" fmla="*/ 2452161 h 2644031"/>
              <a:gd name="connsiteX16" fmla="*/ 614362 w 3525234"/>
              <a:gd name="connsiteY16" fmla="*/ 2642659 h 2644031"/>
              <a:gd name="connsiteX17" fmla="*/ 938212 w 3525234"/>
              <a:gd name="connsiteY17" fmla="*/ 2356911 h 2644031"/>
              <a:gd name="connsiteX18" fmla="*/ 1304925 w 3525234"/>
              <a:gd name="connsiteY18" fmla="*/ 2299759 h 2644031"/>
              <a:gd name="connsiteX19" fmla="*/ 1771650 w 3525234"/>
              <a:gd name="connsiteY19" fmla="*/ 2475973 h 2644031"/>
              <a:gd name="connsiteX20" fmla="*/ 2224087 w 3525234"/>
              <a:gd name="connsiteY20" fmla="*/ 2309284 h 2644031"/>
              <a:gd name="connsiteX21" fmla="*/ 2333625 w 3525234"/>
              <a:gd name="connsiteY21" fmla="*/ 1423459 h 2644031"/>
              <a:gd name="connsiteX22" fmla="*/ 2095500 w 3525234"/>
              <a:gd name="connsiteY22" fmla="*/ 828146 h 2644031"/>
              <a:gd name="connsiteX23" fmla="*/ 1619251 w 3525234"/>
              <a:gd name="connsiteY23" fmla="*/ 694797 h 2644031"/>
              <a:gd name="connsiteX24" fmla="*/ 1562100 w 3525234"/>
              <a:gd name="connsiteY24" fmla="*/ 194734 h 2644031"/>
              <a:gd name="connsiteX25" fmla="*/ 1890712 w 3525234"/>
              <a:gd name="connsiteY25" fmla="*/ 8998 h 2644031"/>
              <a:gd name="connsiteX26" fmla="*/ 2314575 w 3525234"/>
              <a:gd name="connsiteY26" fmla="*/ 61384 h 2644031"/>
              <a:gd name="connsiteX27" fmla="*/ 2781300 w 3525234"/>
              <a:gd name="connsiteY27" fmla="*/ 509059 h 2644031"/>
              <a:gd name="connsiteX28" fmla="*/ 2771775 w 3525234"/>
              <a:gd name="connsiteY28" fmla="*/ 851959 h 2644031"/>
              <a:gd name="connsiteX29" fmla="*/ 2009775 w 3525234"/>
              <a:gd name="connsiteY29" fmla="*/ 1423459 h 2644031"/>
              <a:gd name="connsiteX30" fmla="*/ 2114550 w 3525234"/>
              <a:gd name="connsiteY30" fmla="*/ 2023534 h 2644031"/>
              <a:gd name="connsiteX31" fmla="*/ 2668905 w 3525234"/>
              <a:gd name="connsiteY31" fmla="*/ 2305474 h 2644031"/>
              <a:gd name="connsiteX32" fmla="*/ 3161347 w 3525234"/>
              <a:gd name="connsiteY32" fmla="*/ 2060684 h 2644031"/>
              <a:gd name="connsiteX33" fmla="*/ 3253740 w 3525234"/>
              <a:gd name="connsiteY33" fmla="*/ 1518709 h 2644031"/>
              <a:gd name="connsiteX34" fmla="*/ 2994660 w 3525234"/>
              <a:gd name="connsiteY34" fmla="*/ 1151044 h 2644031"/>
              <a:gd name="connsiteX35" fmla="*/ 3524250 w 3525234"/>
              <a:gd name="connsiteY35" fmla="*/ 1023409 h 2644031"/>
              <a:gd name="connsiteX0" fmla="*/ 0 w 3418754"/>
              <a:gd name="connsiteY0" fmla="*/ 528109 h 2644031"/>
              <a:gd name="connsiteX1" fmla="*/ 238125 w 3418754"/>
              <a:gd name="connsiteY1" fmla="*/ 166159 h 2644031"/>
              <a:gd name="connsiteX2" fmla="*/ 614363 w 3418754"/>
              <a:gd name="connsiteY2" fmla="*/ 109010 h 2644031"/>
              <a:gd name="connsiteX3" fmla="*/ 795338 w 3418754"/>
              <a:gd name="connsiteY3" fmla="*/ 275696 h 2644031"/>
              <a:gd name="connsiteX4" fmla="*/ 671513 w 3418754"/>
              <a:gd name="connsiteY4" fmla="*/ 461436 h 2644031"/>
              <a:gd name="connsiteX5" fmla="*/ 561975 w 3418754"/>
              <a:gd name="connsiteY5" fmla="*/ 813859 h 2644031"/>
              <a:gd name="connsiteX6" fmla="*/ 1247775 w 3418754"/>
              <a:gd name="connsiteY6" fmla="*/ 851959 h 2644031"/>
              <a:gd name="connsiteX7" fmla="*/ 1262063 w 3418754"/>
              <a:gd name="connsiteY7" fmla="*/ 1504421 h 2644031"/>
              <a:gd name="connsiteX8" fmla="*/ 209550 w 3418754"/>
              <a:gd name="connsiteY8" fmla="*/ 1452034 h 2644031"/>
              <a:gd name="connsiteX9" fmla="*/ 47625 w 3418754"/>
              <a:gd name="connsiteY9" fmla="*/ 994834 h 2644031"/>
              <a:gd name="connsiteX10" fmla="*/ 390525 w 3418754"/>
              <a:gd name="connsiteY10" fmla="*/ 890061 h 2644031"/>
              <a:gd name="connsiteX11" fmla="*/ 733425 w 3418754"/>
              <a:gd name="connsiteY11" fmla="*/ 1156759 h 2644031"/>
              <a:gd name="connsiteX12" fmla="*/ 933450 w 3418754"/>
              <a:gd name="connsiteY12" fmla="*/ 1918759 h 2644031"/>
              <a:gd name="connsiteX13" fmla="*/ 571500 w 3418754"/>
              <a:gd name="connsiteY13" fmla="*/ 1966386 h 2644031"/>
              <a:gd name="connsiteX14" fmla="*/ 361950 w 3418754"/>
              <a:gd name="connsiteY14" fmla="*/ 2156884 h 2644031"/>
              <a:gd name="connsiteX15" fmla="*/ 376237 w 3418754"/>
              <a:gd name="connsiteY15" fmla="*/ 2452161 h 2644031"/>
              <a:gd name="connsiteX16" fmla="*/ 614362 w 3418754"/>
              <a:gd name="connsiteY16" fmla="*/ 2642659 h 2644031"/>
              <a:gd name="connsiteX17" fmla="*/ 938212 w 3418754"/>
              <a:gd name="connsiteY17" fmla="*/ 2356911 h 2644031"/>
              <a:gd name="connsiteX18" fmla="*/ 1304925 w 3418754"/>
              <a:gd name="connsiteY18" fmla="*/ 2299759 h 2644031"/>
              <a:gd name="connsiteX19" fmla="*/ 1771650 w 3418754"/>
              <a:gd name="connsiteY19" fmla="*/ 2475973 h 2644031"/>
              <a:gd name="connsiteX20" fmla="*/ 2224087 w 3418754"/>
              <a:gd name="connsiteY20" fmla="*/ 2309284 h 2644031"/>
              <a:gd name="connsiteX21" fmla="*/ 2333625 w 3418754"/>
              <a:gd name="connsiteY21" fmla="*/ 1423459 h 2644031"/>
              <a:gd name="connsiteX22" fmla="*/ 2095500 w 3418754"/>
              <a:gd name="connsiteY22" fmla="*/ 828146 h 2644031"/>
              <a:gd name="connsiteX23" fmla="*/ 1619251 w 3418754"/>
              <a:gd name="connsiteY23" fmla="*/ 694797 h 2644031"/>
              <a:gd name="connsiteX24" fmla="*/ 1562100 w 3418754"/>
              <a:gd name="connsiteY24" fmla="*/ 194734 h 2644031"/>
              <a:gd name="connsiteX25" fmla="*/ 1890712 w 3418754"/>
              <a:gd name="connsiteY25" fmla="*/ 8998 h 2644031"/>
              <a:gd name="connsiteX26" fmla="*/ 2314575 w 3418754"/>
              <a:gd name="connsiteY26" fmla="*/ 61384 h 2644031"/>
              <a:gd name="connsiteX27" fmla="*/ 2781300 w 3418754"/>
              <a:gd name="connsiteY27" fmla="*/ 509059 h 2644031"/>
              <a:gd name="connsiteX28" fmla="*/ 2771775 w 3418754"/>
              <a:gd name="connsiteY28" fmla="*/ 851959 h 2644031"/>
              <a:gd name="connsiteX29" fmla="*/ 2009775 w 3418754"/>
              <a:gd name="connsiteY29" fmla="*/ 1423459 h 2644031"/>
              <a:gd name="connsiteX30" fmla="*/ 2114550 w 3418754"/>
              <a:gd name="connsiteY30" fmla="*/ 2023534 h 2644031"/>
              <a:gd name="connsiteX31" fmla="*/ 2668905 w 3418754"/>
              <a:gd name="connsiteY31" fmla="*/ 2305474 h 2644031"/>
              <a:gd name="connsiteX32" fmla="*/ 3161347 w 3418754"/>
              <a:gd name="connsiteY32" fmla="*/ 2060684 h 2644031"/>
              <a:gd name="connsiteX33" fmla="*/ 3253740 w 3418754"/>
              <a:gd name="connsiteY33" fmla="*/ 1518709 h 2644031"/>
              <a:gd name="connsiteX34" fmla="*/ 2994660 w 3418754"/>
              <a:gd name="connsiteY34" fmla="*/ 1151044 h 2644031"/>
              <a:gd name="connsiteX35" fmla="*/ 3417570 w 3418754"/>
              <a:gd name="connsiteY35" fmla="*/ 573829 h 2644031"/>
              <a:gd name="connsiteX0" fmla="*/ 0 w 3418754"/>
              <a:gd name="connsiteY0" fmla="*/ 528109 h 2534537"/>
              <a:gd name="connsiteX1" fmla="*/ 238125 w 3418754"/>
              <a:gd name="connsiteY1" fmla="*/ 166159 h 2534537"/>
              <a:gd name="connsiteX2" fmla="*/ 614363 w 3418754"/>
              <a:gd name="connsiteY2" fmla="*/ 109010 h 2534537"/>
              <a:gd name="connsiteX3" fmla="*/ 795338 w 3418754"/>
              <a:gd name="connsiteY3" fmla="*/ 275696 h 2534537"/>
              <a:gd name="connsiteX4" fmla="*/ 671513 w 3418754"/>
              <a:gd name="connsiteY4" fmla="*/ 461436 h 2534537"/>
              <a:gd name="connsiteX5" fmla="*/ 561975 w 3418754"/>
              <a:gd name="connsiteY5" fmla="*/ 813859 h 2534537"/>
              <a:gd name="connsiteX6" fmla="*/ 1247775 w 3418754"/>
              <a:gd name="connsiteY6" fmla="*/ 851959 h 2534537"/>
              <a:gd name="connsiteX7" fmla="*/ 1262063 w 3418754"/>
              <a:gd name="connsiteY7" fmla="*/ 1504421 h 2534537"/>
              <a:gd name="connsiteX8" fmla="*/ 209550 w 3418754"/>
              <a:gd name="connsiteY8" fmla="*/ 1452034 h 2534537"/>
              <a:gd name="connsiteX9" fmla="*/ 47625 w 3418754"/>
              <a:gd name="connsiteY9" fmla="*/ 994834 h 2534537"/>
              <a:gd name="connsiteX10" fmla="*/ 390525 w 3418754"/>
              <a:gd name="connsiteY10" fmla="*/ 890061 h 2534537"/>
              <a:gd name="connsiteX11" fmla="*/ 733425 w 3418754"/>
              <a:gd name="connsiteY11" fmla="*/ 1156759 h 2534537"/>
              <a:gd name="connsiteX12" fmla="*/ 933450 w 3418754"/>
              <a:gd name="connsiteY12" fmla="*/ 1918759 h 2534537"/>
              <a:gd name="connsiteX13" fmla="*/ 571500 w 3418754"/>
              <a:gd name="connsiteY13" fmla="*/ 1966386 h 2534537"/>
              <a:gd name="connsiteX14" fmla="*/ 361950 w 3418754"/>
              <a:gd name="connsiteY14" fmla="*/ 2156884 h 2534537"/>
              <a:gd name="connsiteX15" fmla="*/ 376237 w 3418754"/>
              <a:gd name="connsiteY15" fmla="*/ 2452161 h 2534537"/>
              <a:gd name="connsiteX16" fmla="*/ 642937 w 3418754"/>
              <a:gd name="connsiteY16" fmla="*/ 2528359 h 2534537"/>
              <a:gd name="connsiteX17" fmla="*/ 938212 w 3418754"/>
              <a:gd name="connsiteY17" fmla="*/ 2356911 h 2534537"/>
              <a:gd name="connsiteX18" fmla="*/ 1304925 w 3418754"/>
              <a:gd name="connsiteY18" fmla="*/ 2299759 h 2534537"/>
              <a:gd name="connsiteX19" fmla="*/ 1771650 w 3418754"/>
              <a:gd name="connsiteY19" fmla="*/ 2475973 h 2534537"/>
              <a:gd name="connsiteX20" fmla="*/ 2224087 w 3418754"/>
              <a:gd name="connsiteY20" fmla="*/ 2309284 h 2534537"/>
              <a:gd name="connsiteX21" fmla="*/ 2333625 w 3418754"/>
              <a:gd name="connsiteY21" fmla="*/ 1423459 h 2534537"/>
              <a:gd name="connsiteX22" fmla="*/ 2095500 w 3418754"/>
              <a:gd name="connsiteY22" fmla="*/ 828146 h 2534537"/>
              <a:gd name="connsiteX23" fmla="*/ 1619251 w 3418754"/>
              <a:gd name="connsiteY23" fmla="*/ 694797 h 2534537"/>
              <a:gd name="connsiteX24" fmla="*/ 1562100 w 3418754"/>
              <a:gd name="connsiteY24" fmla="*/ 194734 h 2534537"/>
              <a:gd name="connsiteX25" fmla="*/ 1890712 w 3418754"/>
              <a:gd name="connsiteY25" fmla="*/ 8998 h 2534537"/>
              <a:gd name="connsiteX26" fmla="*/ 2314575 w 3418754"/>
              <a:gd name="connsiteY26" fmla="*/ 61384 h 2534537"/>
              <a:gd name="connsiteX27" fmla="*/ 2781300 w 3418754"/>
              <a:gd name="connsiteY27" fmla="*/ 509059 h 2534537"/>
              <a:gd name="connsiteX28" fmla="*/ 2771775 w 3418754"/>
              <a:gd name="connsiteY28" fmla="*/ 851959 h 2534537"/>
              <a:gd name="connsiteX29" fmla="*/ 2009775 w 3418754"/>
              <a:gd name="connsiteY29" fmla="*/ 1423459 h 2534537"/>
              <a:gd name="connsiteX30" fmla="*/ 2114550 w 3418754"/>
              <a:gd name="connsiteY30" fmla="*/ 2023534 h 2534537"/>
              <a:gd name="connsiteX31" fmla="*/ 2668905 w 3418754"/>
              <a:gd name="connsiteY31" fmla="*/ 2305474 h 2534537"/>
              <a:gd name="connsiteX32" fmla="*/ 3161347 w 3418754"/>
              <a:gd name="connsiteY32" fmla="*/ 2060684 h 2534537"/>
              <a:gd name="connsiteX33" fmla="*/ 3253740 w 3418754"/>
              <a:gd name="connsiteY33" fmla="*/ 1518709 h 2534537"/>
              <a:gd name="connsiteX34" fmla="*/ 2994660 w 3418754"/>
              <a:gd name="connsiteY34" fmla="*/ 1151044 h 2534537"/>
              <a:gd name="connsiteX35" fmla="*/ 3417570 w 3418754"/>
              <a:gd name="connsiteY35" fmla="*/ 573829 h 2534537"/>
              <a:gd name="connsiteX0" fmla="*/ 0 w 3418754"/>
              <a:gd name="connsiteY0" fmla="*/ 528109 h 2534537"/>
              <a:gd name="connsiteX1" fmla="*/ 238125 w 3418754"/>
              <a:gd name="connsiteY1" fmla="*/ 166159 h 2534537"/>
              <a:gd name="connsiteX2" fmla="*/ 614363 w 3418754"/>
              <a:gd name="connsiteY2" fmla="*/ 109010 h 2534537"/>
              <a:gd name="connsiteX3" fmla="*/ 795338 w 3418754"/>
              <a:gd name="connsiteY3" fmla="*/ 275696 h 2534537"/>
              <a:gd name="connsiteX4" fmla="*/ 671513 w 3418754"/>
              <a:gd name="connsiteY4" fmla="*/ 461436 h 2534537"/>
              <a:gd name="connsiteX5" fmla="*/ 561975 w 3418754"/>
              <a:gd name="connsiteY5" fmla="*/ 813859 h 2534537"/>
              <a:gd name="connsiteX6" fmla="*/ 1247775 w 3418754"/>
              <a:gd name="connsiteY6" fmla="*/ 851959 h 2534537"/>
              <a:gd name="connsiteX7" fmla="*/ 1262063 w 3418754"/>
              <a:gd name="connsiteY7" fmla="*/ 1504421 h 2534537"/>
              <a:gd name="connsiteX8" fmla="*/ 209550 w 3418754"/>
              <a:gd name="connsiteY8" fmla="*/ 1452034 h 2534537"/>
              <a:gd name="connsiteX9" fmla="*/ 47625 w 3418754"/>
              <a:gd name="connsiteY9" fmla="*/ 994834 h 2534537"/>
              <a:gd name="connsiteX10" fmla="*/ 390525 w 3418754"/>
              <a:gd name="connsiteY10" fmla="*/ 890061 h 2534537"/>
              <a:gd name="connsiteX11" fmla="*/ 733425 w 3418754"/>
              <a:gd name="connsiteY11" fmla="*/ 1156759 h 2534537"/>
              <a:gd name="connsiteX12" fmla="*/ 971550 w 3418754"/>
              <a:gd name="connsiteY12" fmla="*/ 1794934 h 2534537"/>
              <a:gd name="connsiteX13" fmla="*/ 571500 w 3418754"/>
              <a:gd name="connsiteY13" fmla="*/ 1966386 h 2534537"/>
              <a:gd name="connsiteX14" fmla="*/ 361950 w 3418754"/>
              <a:gd name="connsiteY14" fmla="*/ 2156884 h 2534537"/>
              <a:gd name="connsiteX15" fmla="*/ 376237 w 3418754"/>
              <a:gd name="connsiteY15" fmla="*/ 2452161 h 2534537"/>
              <a:gd name="connsiteX16" fmla="*/ 642937 w 3418754"/>
              <a:gd name="connsiteY16" fmla="*/ 2528359 h 2534537"/>
              <a:gd name="connsiteX17" fmla="*/ 938212 w 3418754"/>
              <a:gd name="connsiteY17" fmla="*/ 2356911 h 2534537"/>
              <a:gd name="connsiteX18" fmla="*/ 1304925 w 3418754"/>
              <a:gd name="connsiteY18" fmla="*/ 2299759 h 2534537"/>
              <a:gd name="connsiteX19" fmla="*/ 1771650 w 3418754"/>
              <a:gd name="connsiteY19" fmla="*/ 2475973 h 2534537"/>
              <a:gd name="connsiteX20" fmla="*/ 2224087 w 3418754"/>
              <a:gd name="connsiteY20" fmla="*/ 2309284 h 2534537"/>
              <a:gd name="connsiteX21" fmla="*/ 2333625 w 3418754"/>
              <a:gd name="connsiteY21" fmla="*/ 1423459 h 2534537"/>
              <a:gd name="connsiteX22" fmla="*/ 2095500 w 3418754"/>
              <a:gd name="connsiteY22" fmla="*/ 828146 h 2534537"/>
              <a:gd name="connsiteX23" fmla="*/ 1619251 w 3418754"/>
              <a:gd name="connsiteY23" fmla="*/ 694797 h 2534537"/>
              <a:gd name="connsiteX24" fmla="*/ 1562100 w 3418754"/>
              <a:gd name="connsiteY24" fmla="*/ 194734 h 2534537"/>
              <a:gd name="connsiteX25" fmla="*/ 1890712 w 3418754"/>
              <a:gd name="connsiteY25" fmla="*/ 8998 h 2534537"/>
              <a:gd name="connsiteX26" fmla="*/ 2314575 w 3418754"/>
              <a:gd name="connsiteY26" fmla="*/ 61384 h 2534537"/>
              <a:gd name="connsiteX27" fmla="*/ 2781300 w 3418754"/>
              <a:gd name="connsiteY27" fmla="*/ 509059 h 2534537"/>
              <a:gd name="connsiteX28" fmla="*/ 2771775 w 3418754"/>
              <a:gd name="connsiteY28" fmla="*/ 851959 h 2534537"/>
              <a:gd name="connsiteX29" fmla="*/ 2009775 w 3418754"/>
              <a:gd name="connsiteY29" fmla="*/ 1423459 h 2534537"/>
              <a:gd name="connsiteX30" fmla="*/ 2114550 w 3418754"/>
              <a:gd name="connsiteY30" fmla="*/ 2023534 h 2534537"/>
              <a:gd name="connsiteX31" fmla="*/ 2668905 w 3418754"/>
              <a:gd name="connsiteY31" fmla="*/ 2305474 h 2534537"/>
              <a:gd name="connsiteX32" fmla="*/ 3161347 w 3418754"/>
              <a:gd name="connsiteY32" fmla="*/ 2060684 h 2534537"/>
              <a:gd name="connsiteX33" fmla="*/ 3253740 w 3418754"/>
              <a:gd name="connsiteY33" fmla="*/ 1518709 h 2534537"/>
              <a:gd name="connsiteX34" fmla="*/ 2994660 w 3418754"/>
              <a:gd name="connsiteY34" fmla="*/ 1151044 h 2534537"/>
              <a:gd name="connsiteX35" fmla="*/ 3417570 w 3418754"/>
              <a:gd name="connsiteY35" fmla="*/ 573829 h 2534537"/>
              <a:gd name="connsiteX0" fmla="*/ 0 w 3418754"/>
              <a:gd name="connsiteY0" fmla="*/ 528109 h 2534537"/>
              <a:gd name="connsiteX1" fmla="*/ 238125 w 3418754"/>
              <a:gd name="connsiteY1" fmla="*/ 166159 h 2534537"/>
              <a:gd name="connsiteX2" fmla="*/ 614363 w 3418754"/>
              <a:gd name="connsiteY2" fmla="*/ 109010 h 2534537"/>
              <a:gd name="connsiteX3" fmla="*/ 766763 w 3418754"/>
              <a:gd name="connsiteY3" fmla="*/ 256646 h 2534537"/>
              <a:gd name="connsiteX4" fmla="*/ 671513 w 3418754"/>
              <a:gd name="connsiteY4" fmla="*/ 461436 h 2534537"/>
              <a:gd name="connsiteX5" fmla="*/ 561975 w 3418754"/>
              <a:gd name="connsiteY5" fmla="*/ 813859 h 2534537"/>
              <a:gd name="connsiteX6" fmla="*/ 1247775 w 3418754"/>
              <a:gd name="connsiteY6" fmla="*/ 851959 h 2534537"/>
              <a:gd name="connsiteX7" fmla="*/ 1262063 w 3418754"/>
              <a:gd name="connsiteY7" fmla="*/ 1504421 h 2534537"/>
              <a:gd name="connsiteX8" fmla="*/ 209550 w 3418754"/>
              <a:gd name="connsiteY8" fmla="*/ 1452034 h 2534537"/>
              <a:gd name="connsiteX9" fmla="*/ 47625 w 3418754"/>
              <a:gd name="connsiteY9" fmla="*/ 994834 h 2534537"/>
              <a:gd name="connsiteX10" fmla="*/ 390525 w 3418754"/>
              <a:gd name="connsiteY10" fmla="*/ 890061 h 2534537"/>
              <a:gd name="connsiteX11" fmla="*/ 733425 w 3418754"/>
              <a:gd name="connsiteY11" fmla="*/ 1156759 h 2534537"/>
              <a:gd name="connsiteX12" fmla="*/ 971550 w 3418754"/>
              <a:gd name="connsiteY12" fmla="*/ 1794934 h 2534537"/>
              <a:gd name="connsiteX13" fmla="*/ 571500 w 3418754"/>
              <a:gd name="connsiteY13" fmla="*/ 1966386 h 2534537"/>
              <a:gd name="connsiteX14" fmla="*/ 361950 w 3418754"/>
              <a:gd name="connsiteY14" fmla="*/ 2156884 h 2534537"/>
              <a:gd name="connsiteX15" fmla="*/ 376237 w 3418754"/>
              <a:gd name="connsiteY15" fmla="*/ 2452161 h 2534537"/>
              <a:gd name="connsiteX16" fmla="*/ 642937 w 3418754"/>
              <a:gd name="connsiteY16" fmla="*/ 2528359 h 2534537"/>
              <a:gd name="connsiteX17" fmla="*/ 938212 w 3418754"/>
              <a:gd name="connsiteY17" fmla="*/ 2356911 h 2534537"/>
              <a:gd name="connsiteX18" fmla="*/ 1304925 w 3418754"/>
              <a:gd name="connsiteY18" fmla="*/ 2299759 h 2534537"/>
              <a:gd name="connsiteX19" fmla="*/ 1771650 w 3418754"/>
              <a:gd name="connsiteY19" fmla="*/ 2475973 h 2534537"/>
              <a:gd name="connsiteX20" fmla="*/ 2224087 w 3418754"/>
              <a:gd name="connsiteY20" fmla="*/ 2309284 h 2534537"/>
              <a:gd name="connsiteX21" fmla="*/ 2333625 w 3418754"/>
              <a:gd name="connsiteY21" fmla="*/ 1423459 h 2534537"/>
              <a:gd name="connsiteX22" fmla="*/ 2095500 w 3418754"/>
              <a:gd name="connsiteY22" fmla="*/ 828146 h 2534537"/>
              <a:gd name="connsiteX23" fmla="*/ 1619251 w 3418754"/>
              <a:gd name="connsiteY23" fmla="*/ 694797 h 2534537"/>
              <a:gd name="connsiteX24" fmla="*/ 1562100 w 3418754"/>
              <a:gd name="connsiteY24" fmla="*/ 194734 h 2534537"/>
              <a:gd name="connsiteX25" fmla="*/ 1890712 w 3418754"/>
              <a:gd name="connsiteY25" fmla="*/ 8998 h 2534537"/>
              <a:gd name="connsiteX26" fmla="*/ 2314575 w 3418754"/>
              <a:gd name="connsiteY26" fmla="*/ 61384 h 2534537"/>
              <a:gd name="connsiteX27" fmla="*/ 2781300 w 3418754"/>
              <a:gd name="connsiteY27" fmla="*/ 509059 h 2534537"/>
              <a:gd name="connsiteX28" fmla="*/ 2771775 w 3418754"/>
              <a:gd name="connsiteY28" fmla="*/ 851959 h 2534537"/>
              <a:gd name="connsiteX29" fmla="*/ 2009775 w 3418754"/>
              <a:gd name="connsiteY29" fmla="*/ 1423459 h 2534537"/>
              <a:gd name="connsiteX30" fmla="*/ 2114550 w 3418754"/>
              <a:gd name="connsiteY30" fmla="*/ 2023534 h 2534537"/>
              <a:gd name="connsiteX31" fmla="*/ 2668905 w 3418754"/>
              <a:gd name="connsiteY31" fmla="*/ 2305474 h 2534537"/>
              <a:gd name="connsiteX32" fmla="*/ 3161347 w 3418754"/>
              <a:gd name="connsiteY32" fmla="*/ 2060684 h 2534537"/>
              <a:gd name="connsiteX33" fmla="*/ 3253740 w 3418754"/>
              <a:gd name="connsiteY33" fmla="*/ 1518709 h 2534537"/>
              <a:gd name="connsiteX34" fmla="*/ 2994660 w 3418754"/>
              <a:gd name="connsiteY34" fmla="*/ 1151044 h 2534537"/>
              <a:gd name="connsiteX35" fmla="*/ 3417570 w 3418754"/>
              <a:gd name="connsiteY35" fmla="*/ 573829 h 2534537"/>
              <a:gd name="connsiteX0" fmla="*/ 0 w 3418754"/>
              <a:gd name="connsiteY0" fmla="*/ 528109 h 2534537"/>
              <a:gd name="connsiteX1" fmla="*/ 238125 w 3418754"/>
              <a:gd name="connsiteY1" fmla="*/ 166159 h 2534537"/>
              <a:gd name="connsiteX2" fmla="*/ 614363 w 3418754"/>
              <a:gd name="connsiteY2" fmla="*/ 109010 h 2534537"/>
              <a:gd name="connsiteX3" fmla="*/ 766763 w 3418754"/>
              <a:gd name="connsiteY3" fmla="*/ 256646 h 2534537"/>
              <a:gd name="connsiteX4" fmla="*/ 671513 w 3418754"/>
              <a:gd name="connsiteY4" fmla="*/ 461436 h 2534537"/>
              <a:gd name="connsiteX5" fmla="*/ 704850 w 3418754"/>
              <a:gd name="connsiteY5" fmla="*/ 794809 h 2534537"/>
              <a:gd name="connsiteX6" fmla="*/ 1247775 w 3418754"/>
              <a:gd name="connsiteY6" fmla="*/ 851959 h 2534537"/>
              <a:gd name="connsiteX7" fmla="*/ 1262063 w 3418754"/>
              <a:gd name="connsiteY7" fmla="*/ 1504421 h 2534537"/>
              <a:gd name="connsiteX8" fmla="*/ 209550 w 3418754"/>
              <a:gd name="connsiteY8" fmla="*/ 1452034 h 2534537"/>
              <a:gd name="connsiteX9" fmla="*/ 47625 w 3418754"/>
              <a:gd name="connsiteY9" fmla="*/ 994834 h 2534537"/>
              <a:gd name="connsiteX10" fmla="*/ 390525 w 3418754"/>
              <a:gd name="connsiteY10" fmla="*/ 890061 h 2534537"/>
              <a:gd name="connsiteX11" fmla="*/ 733425 w 3418754"/>
              <a:gd name="connsiteY11" fmla="*/ 1156759 h 2534537"/>
              <a:gd name="connsiteX12" fmla="*/ 971550 w 3418754"/>
              <a:gd name="connsiteY12" fmla="*/ 1794934 h 2534537"/>
              <a:gd name="connsiteX13" fmla="*/ 571500 w 3418754"/>
              <a:gd name="connsiteY13" fmla="*/ 1966386 h 2534537"/>
              <a:gd name="connsiteX14" fmla="*/ 361950 w 3418754"/>
              <a:gd name="connsiteY14" fmla="*/ 2156884 h 2534537"/>
              <a:gd name="connsiteX15" fmla="*/ 376237 w 3418754"/>
              <a:gd name="connsiteY15" fmla="*/ 2452161 h 2534537"/>
              <a:gd name="connsiteX16" fmla="*/ 642937 w 3418754"/>
              <a:gd name="connsiteY16" fmla="*/ 2528359 h 2534537"/>
              <a:gd name="connsiteX17" fmla="*/ 938212 w 3418754"/>
              <a:gd name="connsiteY17" fmla="*/ 2356911 h 2534537"/>
              <a:gd name="connsiteX18" fmla="*/ 1304925 w 3418754"/>
              <a:gd name="connsiteY18" fmla="*/ 2299759 h 2534537"/>
              <a:gd name="connsiteX19" fmla="*/ 1771650 w 3418754"/>
              <a:gd name="connsiteY19" fmla="*/ 2475973 h 2534537"/>
              <a:gd name="connsiteX20" fmla="*/ 2224087 w 3418754"/>
              <a:gd name="connsiteY20" fmla="*/ 2309284 h 2534537"/>
              <a:gd name="connsiteX21" fmla="*/ 2333625 w 3418754"/>
              <a:gd name="connsiteY21" fmla="*/ 1423459 h 2534537"/>
              <a:gd name="connsiteX22" fmla="*/ 2095500 w 3418754"/>
              <a:gd name="connsiteY22" fmla="*/ 828146 h 2534537"/>
              <a:gd name="connsiteX23" fmla="*/ 1619251 w 3418754"/>
              <a:gd name="connsiteY23" fmla="*/ 694797 h 2534537"/>
              <a:gd name="connsiteX24" fmla="*/ 1562100 w 3418754"/>
              <a:gd name="connsiteY24" fmla="*/ 194734 h 2534537"/>
              <a:gd name="connsiteX25" fmla="*/ 1890712 w 3418754"/>
              <a:gd name="connsiteY25" fmla="*/ 8998 h 2534537"/>
              <a:gd name="connsiteX26" fmla="*/ 2314575 w 3418754"/>
              <a:gd name="connsiteY26" fmla="*/ 61384 h 2534537"/>
              <a:gd name="connsiteX27" fmla="*/ 2781300 w 3418754"/>
              <a:gd name="connsiteY27" fmla="*/ 509059 h 2534537"/>
              <a:gd name="connsiteX28" fmla="*/ 2771775 w 3418754"/>
              <a:gd name="connsiteY28" fmla="*/ 851959 h 2534537"/>
              <a:gd name="connsiteX29" fmla="*/ 2009775 w 3418754"/>
              <a:gd name="connsiteY29" fmla="*/ 1423459 h 2534537"/>
              <a:gd name="connsiteX30" fmla="*/ 2114550 w 3418754"/>
              <a:gd name="connsiteY30" fmla="*/ 2023534 h 2534537"/>
              <a:gd name="connsiteX31" fmla="*/ 2668905 w 3418754"/>
              <a:gd name="connsiteY31" fmla="*/ 2305474 h 2534537"/>
              <a:gd name="connsiteX32" fmla="*/ 3161347 w 3418754"/>
              <a:gd name="connsiteY32" fmla="*/ 2060684 h 2534537"/>
              <a:gd name="connsiteX33" fmla="*/ 3253740 w 3418754"/>
              <a:gd name="connsiteY33" fmla="*/ 1518709 h 2534537"/>
              <a:gd name="connsiteX34" fmla="*/ 2994660 w 3418754"/>
              <a:gd name="connsiteY34" fmla="*/ 1151044 h 2534537"/>
              <a:gd name="connsiteX35" fmla="*/ 3417570 w 3418754"/>
              <a:gd name="connsiteY35" fmla="*/ 573829 h 2534537"/>
              <a:gd name="connsiteX0" fmla="*/ 0 w 3418754"/>
              <a:gd name="connsiteY0" fmla="*/ 528109 h 2534537"/>
              <a:gd name="connsiteX1" fmla="*/ 238125 w 3418754"/>
              <a:gd name="connsiteY1" fmla="*/ 166159 h 2534537"/>
              <a:gd name="connsiteX2" fmla="*/ 614363 w 3418754"/>
              <a:gd name="connsiteY2" fmla="*/ 109010 h 2534537"/>
              <a:gd name="connsiteX3" fmla="*/ 766763 w 3418754"/>
              <a:gd name="connsiteY3" fmla="*/ 256646 h 2534537"/>
              <a:gd name="connsiteX4" fmla="*/ 671513 w 3418754"/>
              <a:gd name="connsiteY4" fmla="*/ 461436 h 2534537"/>
              <a:gd name="connsiteX5" fmla="*/ 704850 w 3418754"/>
              <a:gd name="connsiteY5" fmla="*/ 794809 h 2534537"/>
              <a:gd name="connsiteX6" fmla="*/ 1143000 w 3418754"/>
              <a:gd name="connsiteY6" fmla="*/ 899584 h 2534537"/>
              <a:gd name="connsiteX7" fmla="*/ 1262063 w 3418754"/>
              <a:gd name="connsiteY7" fmla="*/ 1504421 h 2534537"/>
              <a:gd name="connsiteX8" fmla="*/ 209550 w 3418754"/>
              <a:gd name="connsiteY8" fmla="*/ 1452034 h 2534537"/>
              <a:gd name="connsiteX9" fmla="*/ 47625 w 3418754"/>
              <a:gd name="connsiteY9" fmla="*/ 994834 h 2534537"/>
              <a:gd name="connsiteX10" fmla="*/ 390525 w 3418754"/>
              <a:gd name="connsiteY10" fmla="*/ 890061 h 2534537"/>
              <a:gd name="connsiteX11" fmla="*/ 733425 w 3418754"/>
              <a:gd name="connsiteY11" fmla="*/ 1156759 h 2534537"/>
              <a:gd name="connsiteX12" fmla="*/ 971550 w 3418754"/>
              <a:gd name="connsiteY12" fmla="*/ 1794934 h 2534537"/>
              <a:gd name="connsiteX13" fmla="*/ 571500 w 3418754"/>
              <a:gd name="connsiteY13" fmla="*/ 1966386 h 2534537"/>
              <a:gd name="connsiteX14" fmla="*/ 361950 w 3418754"/>
              <a:gd name="connsiteY14" fmla="*/ 2156884 h 2534537"/>
              <a:gd name="connsiteX15" fmla="*/ 376237 w 3418754"/>
              <a:gd name="connsiteY15" fmla="*/ 2452161 h 2534537"/>
              <a:gd name="connsiteX16" fmla="*/ 642937 w 3418754"/>
              <a:gd name="connsiteY16" fmla="*/ 2528359 h 2534537"/>
              <a:gd name="connsiteX17" fmla="*/ 938212 w 3418754"/>
              <a:gd name="connsiteY17" fmla="*/ 2356911 h 2534537"/>
              <a:gd name="connsiteX18" fmla="*/ 1304925 w 3418754"/>
              <a:gd name="connsiteY18" fmla="*/ 2299759 h 2534537"/>
              <a:gd name="connsiteX19" fmla="*/ 1771650 w 3418754"/>
              <a:gd name="connsiteY19" fmla="*/ 2475973 h 2534537"/>
              <a:gd name="connsiteX20" fmla="*/ 2224087 w 3418754"/>
              <a:gd name="connsiteY20" fmla="*/ 2309284 h 2534537"/>
              <a:gd name="connsiteX21" fmla="*/ 2333625 w 3418754"/>
              <a:gd name="connsiteY21" fmla="*/ 1423459 h 2534537"/>
              <a:gd name="connsiteX22" fmla="*/ 2095500 w 3418754"/>
              <a:gd name="connsiteY22" fmla="*/ 828146 h 2534537"/>
              <a:gd name="connsiteX23" fmla="*/ 1619251 w 3418754"/>
              <a:gd name="connsiteY23" fmla="*/ 694797 h 2534537"/>
              <a:gd name="connsiteX24" fmla="*/ 1562100 w 3418754"/>
              <a:gd name="connsiteY24" fmla="*/ 194734 h 2534537"/>
              <a:gd name="connsiteX25" fmla="*/ 1890712 w 3418754"/>
              <a:gd name="connsiteY25" fmla="*/ 8998 h 2534537"/>
              <a:gd name="connsiteX26" fmla="*/ 2314575 w 3418754"/>
              <a:gd name="connsiteY26" fmla="*/ 61384 h 2534537"/>
              <a:gd name="connsiteX27" fmla="*/ 2781300 w 3418754"/>
              <a:gd name="connsiteY27" fmla="*/ 509059 h 2534537"/>
              <a:gd name="connsiteX28" fmla="*/ 2771775 w 3418754"/>
              <a:gd name="connsiteY28" fmla="*/ 851959 h 2534537"/>
              <a:gd name="connsiteX29" fmla="*/ 2009775 w 3418754"/>
              <a:gd name="connsiteY29" fmla="*/ 1423459 h 2534537"/>
              <a:gd name="connsiteX30" fmla="*/ 2114550 w 3418754"/>
              <a:gd name="connsiteY30" fmla="*/ 2023534 h 2534537"/>
              <a:gd name="connsiteX31" fmla="*/ 2668905 w 3418754"/>
              <a:gd name="connsiteY31" fmla="*/ 2305474 h 2534537"/>
              <a:gd name="connsiteX32" fmla="*/ 3161347 w 3418754"/>
              <a:gd name="connsiteY32" fmla="*/ 2060684 h 2534537"/>
              <a:gd name="connsiteX33" fmla="*/ 3253740 w 3418754"/>
              <a:gd name="connsiteY33" fmla="*/ 1518709 h 2534537"/>
              <a:gd name="connsiteX34" fmla="*/ 2994660 w 3418754"/>
              <a:gd name="connsiteY34" fmla="*/ 1151044 h 2534537"/>
              <a:gd name="connsiteX35" fmla="*/ 3417570 w 3418754"/>
              <a:gd name="connsiteY35" fmla="*/ 573829 h 2534537"/>
              <a:gd name="connsiteX0" fmla="*/ 0 w 3418754"/>
              <a:gd name="connsiteY0" fmla="*/ 528109 h 2534537"/>
              <a:gd name="connsiteX1" fmla="*/ 238125 w 3418754"/>
              <a:gd name="connsiteY1" fmla="*/ 166159 h 2534537"/>
              <a:gd name="connsiteX2" fmla="*/ 614363 w 3418754"/>
              <a:gd name="connsiteY2" fmla="*/ 109010 h 2534537"/>
              <a:gd name="connsiteX3" fmla="*/ 766763 w 3418754"/>
              <a:gd name="connsiteY3" fmla="*/ 256646 h 2534537"/>
              <a:gd name="connsiteX4" fmla="*/ 671513 w 3418754"/>
              <a:gd name="connsiteY4" fmla="*/ 461436 h 2534537"/>
              <a:gd name="connsiteX5" fmla="*/ 704850 w 3418754"/>
              <a:gd name="connsiteY5" fmla="*/ 794809 h 2534537"/>
              <a:gd name="connsiteX6" fmla="*/ 1143000 w 3418754"/>
              <a:gd name="connsiteY6" fmla="*/ 899584 h 2534537"/>
              <a:gd name="connsiteX7" fmla="*/ 1385887 w 3418754"/>
              <a:gd name="connsiteY7" fmla="*/ 1228725 h 2534537"/>
              <a:gd name="connsiteX8" fmla="*/ 1262063 w 3418754"/>
              <a:gd name="connsiteY8" fmla="*/ 1504421 h 2534537"/>
              <a:gd name="connsiteX9" fmla="*/ 209550 w 3418754"/>
              <a:gd name="connsiteY9" fmla="*/ 1452034 h 2534537"/>
              <a:gd name="connsiteX10" fmla="*/ 47625 w 3418754"/>
              <a:gd name="connsiteY10" fmla="*/ 994834 h 2534537"/>
              <a:gd name="connsiteX11" fmla="*/ 390525 w 3418754"/>
              <a:gd name="connsiteY11" fmla="*/ 890061 h 2534537"/>
              <a:gd name="connsiteX12" fmla="*/ 733425 w 3418754"/>
              <a:gd name="connsiteY12" fmla="*/ 1156759 h 2534537"/>
              <a:gd name="connsiteX13" fmla="*/ 971550 w 3418754"/>
              <a:gd name="connsiteY13" fmla="*/ 1794934 h 2534537"/>
              <a:gd name="connsiteX14" fmla="*/ 571500 w 3418754"/>
              <a:gd name="connsiteY14" fmla="*/ 1966386 h 2534537"/>
              <a:gd name="connsiteX15" fmla="*/ 361950 w 3418754"/>
              <a:gd name="connsiteY15" fmla="*/ 2156884 h 2534537"/>
              <a:gd name="connsiteX16" fmla="*/ 376237 w 3418754"/>
              <a:gd name="connsiteY16" fmla="*/ 2452161 h 2534537"/>
              <a:gd name="connsiteX17" fmla="*/ 642937 w 3418754"/>
              <a:gd name="connsiteY17" fmla="*/ 2528359 h 2534537"/>
              <a:gd name="connsiteX18" fmla="*/ 938212 w 3418754"/>
              <a:gd name="connsiteY18" fmla="*/ 2356911 h 2534537"/>
              <a:gd name="connsiteX19" fmla="*/ 1304925 w 3418754"/>
              <a:gd name="connsiteY19" fmla="*/ 2299759 h 2534537"/>
              <a:gd name="connsiteX20" fmla="*/ 1771650 w 3418754"/>
              <a:gd name="connsiteY20" fmla="*/ 2475973 h 2534537"/>
              <a:gd name="connsiteX21" fmla="*/ 2224087 w 3418754"/>
              <a:gd name="connsiteY21" fmla="*/ 2309284 h 2534537"/>
              <a:gd name="connsiteX22" fmla="*/ 2333625 w 3418754"/>
              <a:gd name="connsiteY22" fmla="*/ 1423459 h 2534537"/>
              <a:gd name="connsiteX23" fmla="*/ 2095500 w 3418754"/>
              <a:gd name="connsiteY23" fmla="*/ 828146 h 2534537"/>
              <a:gd name="connsiteX24" fmla="*/ 1619251 w 3418754"/>
              <a:gd name="connsiteY24" fmla="*/ 694797 h 2534537"/>
              <a:gd name="connsiteX25" fmla="*/ 1562100 w 3418754"/>
              <a:gd name="connsiteY25" fmla="*/ 194734 h 2534537"/>
              <a:gd name="connsiteX26" fmla="*/ 1890712 w 3418754"/>
              <a:gd name="connsiteY26" fmla="*/ 8998 h 2534537"/>
              <a:gd name="connsiteX27" fmla="*/ 2314575 w 3418754"/>
              <a:gd name="connsiteY27" fmla="*/ 61384 h 2534537"/>
              <a:gd name="connsiteX28" fmla="*/ 2781300 w 3418754"/>
              <a:gd name="connsiteY28" fmla="*/ 509059 h 2534537"/>
              <a:gd name="connsiteX29" fmla="*/ 2771775 w 3418754"/>
              <a:gd name="connsiteY29" fmla="*/ 851959 h 2534537"/>
              <a:gd name="connsiteX30" fmla="*/ 2009775 w 3418754"/>
              <a:gd name="connsiteY30" fmla="*/ 1423459 h 2534537"/>
              <a:gd name="connsiteX31" fmla="*/ 2114550 w 3418754"/>
              <a:gd name="connsiteY31" fmla="*/ 2023534 h 2534537"/>
              <a:gd name="connsiteX32" fmla="*/ 2668905 w 3418754"/>
              <a:gd name="connsiteY32" fmla="*/ 2305474 h 2534537"/>
              <a:gd name="connsiteX33" fmla="*/ 3161347 w 3418754"/>
              <a:gd name="connsiteY33" fmla="*/ 2060684 h 2534537"/>
              <a:gd name="connsiteX34" fmla="*/ 3253740 w 3418754"/>
              <a:gd name="connsiteY34" fmla="*/ 1518709 h 2534537"/>
              <a:gd name="connsiteX35" fmla="*/ 2994660 w 3418754"/>
              <a:gd name="connsiteY35" fmla="*/ 1151044 h 2534537"/>
              <a:gd name="connsiteX36" fmla="*/ 3417570 w 3418754"/>
              <a:gd name="connsiteY36" fmla="*/ 573829 h 2534537"/>
              <a:gd name="connsiteX0" fmla="*/ 0 w 3418754"/>
              <a:gd name="connsiteY0" fmla="*/ 528109 h 2534537"/>
              <a:gd name="connsiteX1" fmla="*/ 238125 w 3418754"/>
              <a:gd name="connsiteY1" fmla="*/ 166159 h 2534537"/>
              <a:gd name="connsiteX2" fmla="*/ 614363 w 3418754"/>
              <a:gd name="connsiteY2" fmla="*/ 109010 h 2534537"/>
              <a:gd name="connsiteX3" fmla="*/ 766763 w 3418754"/>
              <a:gd name="connsiteY3" fmla="*/ 256646 h 2534537"/>
              <a:gd name="connsiteX4" fmla="*/ 671513 w 3418754"/>
              <a:gd name="connsiteY4" fmla="*/ 461436 h 2534537"/>
              <a:gd name="connsiteX5" fmla="*/ 704850 w 3418754"/>
              <a:gd name="connsiteY5" fmla="*/ 794809 h 2534537"/>
              <a:gd name="connsiteX6" fmla="*/ 1143000 w 3418754"/>
              <a:gd name="connsiteY6" fmla="*/ 899584 h 2534537"/>
              <a:gd name="connsiteX7" fmla="*/ 1385887 w 3418754"/>
              <a:gd name="connsiteY7" fmla="*/ 1228725 h 2534537"/>
              <a:gd name="connsiteX8" fmla="*/ 1100138 w 3418754"/>
              <a:gd name="connsiteY8" fmla="*/ 1571096 h 2534537"/>
              <a:gd name="connsiteX9" fmla="*/ 209550 w 3418754"/>
              <a:gd name="connsiteY9" fmla="*/ 1452034 h 2534537"/>
              <a:gd name="connsiteX10" fmla="*/ 47625 w 3418754"/>
              <a:gd name="connsiteY10" fmla="*/ 994834 h 2534537"/>
              <a:gd name="connsiteX11" fmla="*/ 390525 w 3418754"/>
              <a:gd name="connsiteY11" fmla="*/ 890061 h 2534537"/>
              <a:gd name="connsiteX12" fmla="*/ 733425 w 3418754"/>
              <a:gd name="connsiteY12" fmla="*/ 1156759 h 2534537"/>
              <a:gd name="connsiteX13" fmla="*/ 971550 w 3418754"/>
              <a:gd name="connsiteY13" fmla="*/ 1794934 h 2534537"/>
              <a:gd name="connsiteX14" fmla="*/ 571500 w 3418754"/>
              <a:gd name="connsiteY14" fmla="*/ 1966386 h 2534537"/>
              <a:gd name="connsiteX15" fmla="*/ 361950 w 3418754"/>
              <a:gd name="connsiteY15" fmla="*/ 2156884 h 2534537"/>
              <a:gd name="connsiteX16" fmla="*/ 376237 w 3418754"/>
              <a:gd name="connsiteY16" fmla="*/ 2452161 h 2534537"/>
              <a:gd name="connsiteX17" fmla="*/ 642937 w 3418754"/>
              <a:gd name="connsiteY17" fmla="*/ 2528359 h 2534537"/>
              <a:gd name="connsiteX18" fmla="*/ 938212 w 3418754"/>
              <a:gd name="connsiteY18" fmla="*/ 2356911 h 2534537"/>
              <a:gd name="connsiteX19" fmla="*/ 1304925 w 3418754"/>
              <a:gd name="connsiteY19" fmla="*/ 2299759 h 2534537"/>
              <a:gd name="connsiteX20" fmla="*/ 1771650 w 3418754"/>
              <a:gd name="connsiteY20" fmla="*/ 2475973 h 2534537"/>
              <a:gd name="connsiteX21" fmla="*/ 2224087 w 3418754"/>
              <a:gd name="connsiteY21" fmla="*/ 2309284 h 2534537"/>
              <a:gd name="connsiteX22" fmla="*/ 2333625 w 3418754"/>
              <a:gd name="connsiteY22" fmla="*/ 1423459 h 2534537"/>
              <a:gd name="connsiteX23" fmla="*/ 2095500 w 3418754"/>
              <a:gd name="connsiteY23" fmla="*/ 828146 h 2534537"/>
              <a:gd name="connsiteX24" fmla="*/ 1619251 w 3418754"/>
              <a:gd name="connsiteY24" fmla="*/ 694797 h 2534537"/>
              <a:gd name="connsiteX25" fmla="*/ 1562100 w 3418754"/>
              <a:gd name="connsiteY25" fmla="*/ 194734 h 2534537"/>
              <a:gd name="connsiteX26" fmla="*/ 1890712 w 3418754"/>
              <a:gd name="connsiteY26" fmla="*/ 8998 h 2534537"/>
              <a:gd name="connsiteX27" fmla="*/ 2314575 w 3418754"/>
              <a:gd name="connsiteY27" fmla="*/ 61384 h 2534537"/>
              <a:gd name="connsiteX28" fmla="*/ 2781300 w 3418754"/>
              <a:gd name="connsiteY28" fmla="*/ 509059 h 2534537"/>
              <a:gd name="connsiteX29" fmla="*/ 2771775 w 3418754"/>
              <a:gd name="connsiteY29" fmla="*/ 851959 h 2534537"/>
              <a:gd name="connsiteX30" fmla="*/ 2009775 w 3418754"/>
              <a:gd name="connsiteY30" fmla="*/ 1423459 h 2534537"/>
              <a:gd name="connsiteX31" fmla="*/ 2114550 w 3418754"/>
              <a:gd name="connsiteY31" fmla="*/ 2023534 h 2534537"/>
              <a:gd name="connsiteX32" fmla="*/ 2668905 w 3418754"/>
              <a:gd name="connsiteY32" fmla="*/ 2305474 h 2534537"/>
              <a:gd name="connsiteX33" fmla="*/ 3161347 w 3418754"/>
              <a:gd name="connsiteY33" fmla="*/ 2060684 h 2534537"/>
              <a:gd name="connsiteX34" fmla="*/ 3253740 w 3418754"/>
              <a:gd name="connsiteY34" fmla="*/ 1518709 h 2534537"/>
              <a:gd name="connsiteX35" fmla="*/ 2994660 w 3418754"/>
              <a:gd name="connsiteY35" fmla="*/ 1151044 h 2534537"/>
              <a:gd name="connsiteX36" fmla="*/ 3417570 w 3418754"/>
              <a:gd name="connsiteY36" fmla="*/ 573829 h 25345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3418754" h="2534537">
                <a:moveTo>
                  <a:pt x="0" y="528109"/>
                </a:moveTo>
                <a:cubicBezTo>
                  <a:pt x="43656" y="365390"/>
                  <a:pt x="135731" y="236009"/>
                  <a:pt x="238125" y="166159"/>
                </a:cubicBezTo>
                <a:cubicBezTo>
                  <a:pt x="340519" y="96309"/>
                  <a:pt x="503238" y="85198"/>
                  <a:pt x="614363" y="109010"/>
                </a:cubicBezTo>
                <a:cubicBezTo>
                  <a:pt x="725488" y="132823"/>
                  <a:pt x="757238" y="197908"/>
                  <a:pt x="766763" y="256646"/>
                </a:cubicBezTo>
                <a:cubicBezTo>
                  <a:pt x="776288" y="315384"/>
                  <a:pt x="728663" y="377299"/>
                  <a:pt x="671513" y="461436"/>
                </a:cubicBezTo>
                <a:cubicBezTo>
                  <a:pt x="614363" y="545573"/>
                  <a:pt x="626269" y="721784"/>
                  <a:pt x="704850" y="794809"/>
                </a:cubicBezTo>
                <a:cubicBezTo>
                  <a:pt x="783431" y="867834"/>
                  <a:pt x="1029494" y="827265"/>
                  <a:pt x="1143000" y="899584"/>
                </a:cubicBezTo>
                <a:cubicBezTo>
                  <a:pt x="1256506" y="971903"/>
                  <a:pt x="1366043" y="1127919"/>
                  <a:pt x="1385887" y="1228725"/>
                </a:cubicBezTo>
                <a:cubicBezTo>
                  <a:pt x="1405731" y="1329531"/>
                  <a:pt x="1296194" y="1533878"/>
                  <a:pt x="1100138" y="1571096"/>
                </a:cubicBezTo>
                <a:cubicBezTo>
                  <a:pt x="904082" y="1608314"/>
                  <a:pt x="384969" y="1548078"/>
                  <a:pt x="209550" y="1452034"/>
                </a:cubicBezTo>
                <a:cubicBezTo>
                  <a:pt x="34131" y="1355990"/>
                  <a:pt x="17463" y="1088496"/>
                  <a:pt x="47625" y="994834"/>
                </a:cubicBezTo>
                <a:cubicBezTo>
                  <a:pt x="77787" y="901172"/>
                  <a:pt x="276225" y="863073"/>
                  <a:pt x="390525" y="890061"/>
                </a:cubicBezTo>
                <a:cubicBezTo>
                  <a:pt x="504825" y="917049"/>
                  <a:pt x="636588" y="1005947"/>
                  <a:pt x="733425" y="1156759"/>
                </a:cubicBezTo>
                <a:cubicBezTo>
                  <a:pt x="830263" y="1307571"/>
                  <a:pt x="998537" y="1659996"/>
                  <a:pt x="971550" y="1794934"/>
                </a:cubicBezTo>
                <a:cubicBezTo>
                  <a:pt x="944563" y="1929872"/>
                  <a:pt x="677863" y="1934636"/>
                  <a:pt x="571500" y="1966386"/>
                </a:cubicBezTo>
                <a:cubicBezTo>
                  <a:pt x="465138" y="1998136"/>
                  <a:pt x="394494" y="2075922"/>
                  <a:pt x="361950" y="2156884"/>
                </a:cubicBezTo>
                <a:cubicBezTo>
                  <a:pt x="329406" y="2237847"/>
                  <a:pt x="325437" y="2371199"/>
                  <a:pt x="376237" y="2452161"/>
                </a:cubicBezTo>
                <a:cubicBezTo>
                  <a:pt x="427037" y="2533123"/>
                  <a:pt x="549275" y="2544234"/>
                  <a:pt x="642937" y="2528359"/>
                </a:cubicBezTo>
                <a:cubicBezTo>
                  <a:pt x="736599" y="2512484"/>
                  <a:pt x="823118" y="2414061"/>
                  <a:pt x="938212" y="2356911"/>
                </a:cubicBezTo>
                <a:cubicBezTo>
                  <a:pt x="1053306" y="2299761"/>
                  <a:pt x="1166019" y="2279915"/>
                  <a:pt x="1304925" y="2299759"/>
                </a:cubicBezTo>
                <a:cubicBezTo>
                  <a:pt x="1443831" y="2319603"/>
                  <a:pt x="1622425" y="2448986"/>
                  <a:pt x="1771650" y="2475973"/>
                </a:cubicBezTo>
                <a:cubicBezTo>
                  <a:pt x="1920875" y="2502961"/>
                  <a:pt x="2130425" y="2484703"/>
                  <a:pt x="2224087" y="2309284"/>
                </a:cubicBezTo>
                <a:cubicBezTo>
                  <a:pt x="2317749" y="2133865"/>
                  <a:pt x="2355056" y="1670315"/>
                  <a:pt x="2333625" y="1423459"/>
                </a:cubicBezTo>
                <a:cubicBezTo>
                  <a:pt x="2312194" y="1176603"/>
                  <a:pt x="2214562" y="949590"/>
                  <a:pt x="2095500" y="828146"/>
                </a:cubicBezTo>
                <a:cubicBezTo>
                  <a:pt x="1976438" y="706702"/>
                  <a:pt x="1708151" y="800366"/>
                  <a:pt x="1619251" y="694797"/>
                </a:cubicBezTo>
                <a:cubicBezTo>
                  <a:pt x="1530351" y="589228"/>
                  <a:pt x="1516857" y="309034"/>
                  <a:pt x="1562100" y="194734"/>
                </a:cubicBezTo>
                <a:cubicBezTo>
                  <a:pt x="1607344" y="80434"/>
                  <a:pt x="1781175" y="16936"/>
                  <a:pt x="1890712" y="8998"/>
                </a:cubicBezTo>
                <a:cubicBezTo>
                  <a:pt x="2000250" y="1061"/>
                  <a:pt x="2166144" y="-21959"/>
                  <a:pt x="2314575" y="61384"/>
                </a:cubicBezTo>
                <a:cubicBezTo>
                  <a:pt x="2463006" y="144727"/>
                  <a:pt x="2705100" y="377296"/>
                  <a:pt x="2781300" y="509059"/>
                </a:cubicBezTo>
                <a:cubicBezTo>
                  <a:pt x="2857500" y="640822"/>
                  <a:pt x="2900363" y="699559"/>
                  <a:pt x="2771775" y="851959"/>
                </a:cubicBezTo>
                <a:cubicBezTo>
                  <a:pt x="2643188" y="1004359"/>
                  <a:pt x="2119312" y="1228197"/>
                  <a:pt x="2009775" y="1423459"/>
                </a:cubicBezTo>
                <a:cubicBezTo>
                  <a:pt x="1900238" y="1618721"/>
                  <a:pt x="2004695" y="1876532"/>
                  <a:pt x="2114550" y="2023534"/>
                </a:cubicBezTo>
                <a:cubicBezTo>
                  <a:pt x="2224405" y="2170537"/>
                  <a:pt x="2494439" y="2299282"/>
                  <a:pt x="2668905" y="2305474"/>
                </a:cubicBezTo>
                <a:cubicBezTo>
                  <a:pt x="2843371" y="2311666"/>
                  <a:pt x="3079115" y="2172761"/>
                  <a:pt x="3161347" y="2060684"/>
                </a:cubicBezTo>
                <a:cubicBezTo>
                  <a:pt x="3243579" y="1948607"/>
                  <a:pt x="3281521" y="1670316"/>
                  <a:pt x="3253740" y="1518709"/>
                </a:cubicBezTo>
                <a:cubicBezTo>
                  <a:pt x="3225959" y="1367102"/>
                  <a:pt x="2967355" y="1308524"/>
                  <a:pt x="2994660" y="1151044"/>
                </a:cubicBezTo>
                <a:cubicBezTo>
                  <a:pt x="3021965" y="993564"/>
                  <a:pt x="3443923" y="784966"/>
                  <a:pt x="3417570" y="573829"/>
                </a:cubicBezTo>
              </a:path>
            </a:pathLst>
          </a:custGeom>
          <a:ln>
            <a:solidFill>
              <a:schemeClr val="accent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93" name="Group 92">
            <a:extLst>
              <a:ext uri="{FF2B5EF4-FFF2-40B4-BE49-F238E27FC236}">
                <a16:creationId xmlns:a16="http://schemas.microsoft.com/office/drawing/2014/main" id="{006D4A2A-51CF-43D5-9462-5ABA0772B6DF}"/>
              </a:ext>
            </a:extLst>
          </p:cNvPr>
          <p:cNvGrpSpPr/>
          <p:nvPr/>
        </p:nvGrpSpPr>
        <p:grpSpPr>
          <a:xfrm>
            <a:off x="864164" y="1276433"/>
            <a:ext cx="2617237" cy="2432540"/>
            <a:chOff x="4941352" y="2015521"/>
            <a:chExt cx="3609606" cy="3354878"/>
          </a:xfrm>
        </p:grpSpPr>
        <p:graphicFrame>
          <p:nvGraphicFramePr>
            <p:cNvPr id="94" name="Object 93">
              <a:extLst>
                <a:ext uri="{FF2B5EF4-FFF2-40B4-BE49-F238E27FC236}">
                  <a16:creationId xmlns:a16="http://schemas.microsoft.com/office/drawing/2014/main" id="{B7C09A98-2D1C-4E26-9036-33AD20BBD9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4153980"/>
                </p:ext>
              </p:extLst>
            </p:nvPr>
          </p:nvGraphicFramePr>
          <p:xfrm>
            <a:off x="4941352" y="2015521"/>
            <a:ext cx="3609606" cy="33548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" name="CS ChemDraw Drawing" r:id="rId3" imgW="4010673" imgH="3727642" progId="ChemDraw.Document.6.0">
                    <p:embed/>
                  </p:oleObj>
                </mc:Choice>
                <mc:Fallback>
                  <p:oleObj name="CS ChemDraw Drawing" r:id="rId3" imgW="4010673" imgH="3727642" progId="ChemDraw.Document.6.0">
                    <p:embed/>
                    <p:pic>
                      <p:nvPicPr>
                        <p:cNvPr id="94" name="Object 93">
                          <a:extLst>
                            <a:ext uri="{FF2B5EF4-FFF2-40B4-BE49-F238E27FC236}">
                              <a16:creationId xmlns:a16="http://schemas.microsoft.com/office/drawing/2014/main" id="{B7C09A98-2D1C-4E26-9036-33AD20BBD90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941352" y="2015521"/>
                          <a:ext cx="3609606" cy="33548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" name="Double Bracket 94">
              <a:extLst>
                <a:ext uri="{FF2B5EF4-FFF2-40B4-BE49-F238E27FC236}">
                  <a16:creationId xmlns:a16="http://schemas.microsoft.com/office/drawing/2014/main" id="{43C9CDF3-3CAE-4A1D-B894-100A686F6D00}"/>
                </a:ext>
              </a:extLst>
            </p:cNvPr>
            <p:cNvSpPr/>
            <p:nvPr/>
          </p:nvSpPr>
          <p:spPr>
            <a:xfrm>
              <a:off x="5417854" y="2642720"/>
              <a:ext cx="817581" cy="1095571"/>
            </a:xfrm>
            <a:prstGeom prst="bracketPair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AEE266C6-41D2-4C78-82D0-36B3895F9BD9}"/>
                </a:ext>
              </a:extLst>
            </p:cNvPr>
            <p:cNvSpPr txBox="1"/>
            <p:nvPr/>
          </p:nvSpPr>
          <p:spPr>
            <a:xfrm>
              <a:off x="5984121" y="3625908"/>
              <a:ext cx="636432" cy="3737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400" dirty="0"/>
                <a:t>1-x</a:t>
              </a:r>
            </a:p>
          </p:txBody>
        </p:sp>
        <p:sp>
          <p:nvSpPr>
            <p:cNvPr id="97" name="Double Bracket 96">
              <a:extLst>
                <a:ext uri="{FF2B5EF4-FFF2-40B4-BE49-F238E27FC236}">
                  <a16:creationId xmlns:a16="http://schemas.microsoft.com/office/drawing/2014/main" id="{36FDB883-A898-4F05-9BA7-AD24471BD392}"/>
                </a:ext>
              </a:extLst>
            </p:cNvPr>
            <p:cNvSpPr/>
            <p:nvPr/>
          </p:nvSpPr>
          <p:spPr>
            <a:xfrm>
              <a:off x="6357825" y="2642720"/>
              <a:ext cx="849799" cy="1095571"/>
            </a:xfrm>
            <a:prstGeom prst="bracketPair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98" name="TextBox 97">
              <a:extLst>
                <a:ext uri="{FF2B5EF4-FFF2-40B4-BE49-F238E27FC236}">
                  <a16:creationId xmlns:a16="http://schemas.microsoft.com/office/drawing/2014/main" id="{F76B530F-88BA-4AB6-86BA-7A99D59226B7}"/>
                </a:ext>
              </a:extLst>
            </p:cNvPr>
            <p:cNvSpPr txBox="1"/>
            <p:nvPr/>
          </p:nvSpPr>
          <p:spPr>
            <a:xfrm>
              <a:off x="7224070" y="3513274"/>
              <a:ext cx="80026" cy="3737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400" dirty="0"/>
                <a:t>x</a:t>
              </a:r>
            </a:p>
          </p:txBody>
        </p:sp>
      </p:grpSp>
      <p:grpSp>
        <p:nvGrpSpPr>
          <p:cNvPr id="99" name="Group 98">
            <a:extLst>
              <a:ext uri="{FF2B5EF4-FFF2-40B4-BE49-F238E27FC236}">
                <a16:creationId xmlns:a16="http://schemas.microsoft.com/office/drawing/2014/main" id="{AC293595-B436-4C8A-92A6-BCFED90EBC81}"/>
              </a:ext>
            </a:extLst>
          </p:cNvPr>
          <p:cNvGrpSpPr/>
          <p:nvPr/>
        </p:nvGrpSpPr>
        <p:grpSpPr>
          <a:xfrm>
            <a:off x="849939" y="4387901"/>
            <a:ext cx="2620958" cy="2439092"/>
            <a:chOff x="4939146" y="2011567"/>
            <a:chExt cx="3614738" cy="3363913"/>
          </a:xfrm>
        </p:grpSpPr>
        <p:graphicFrame>
          <p:nvGraphicFramePr>
            <p:cNvPr id="100" name="Object 99">
              <a:extLst>
                <a:ext uri="{FF2B5EF4-FFF2-40B4-BE49-F238E27FC236}">
                  <a16:creationId xmlns:a16="http://schemas.microsoft.com/office/drawing/2014/main" id="{360679BA-14D7-4F81-B795-A8322D6DB1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8867613"/>
                </p:ext>
              </p:extLst>
            </p:nvPr>
          </p:nvGraphicFramePr>
          <p:xfrm>
            <a:off x="4939146" y="2011567"/>
            <a:ext cx="3614738" cy="3363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" name="CS ChemDraw Drawing" r:id="rId5" imgW="4016172" imgH="3734711" progId="ChemDraw.Document.6.0">
                    <p:embed/>
                  </p:oleObj>
                </mc:Choice>
                <mc:Fallback>
                  <p:oleObj name="CS ChemDraw Drawing" r:id="rId5" imgW="4016172" imgH="3734711" progId="ChemDraw.Document.6.0">
                    <p:embed/>
                    <p:pic>
                      <p:nvPicPr>
                        <p:cNvPr id="100" name="Object 99">
                          <a:extLst>
                            <a:ext uri="{FF2B5EF4-FFF2-40B4-BE49-F238E27FC236}">
                              <a16:creationId xmlns:a16="http://schemas.microsoft.com/office/drawing/2014/main" id="{360679BA-14D7-4F81-B795-A8322D6DB1F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939146" y="2011567"/>
                          <a:ext cx="3614738" cy="33639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" name="Double Bracket 100">
              <a:extLst>
                <a:ext uri="{FF2B5EF4-FFF2-40B4-BE49-F238E27FC236}">
                  <a16:creationId xmlns:a16="http://schemas.microsoft.com/office/drawing/2014/main" id="{3ED4C9BB-0D11-48C1-8EDA-C2ADB5202175}"/>
                </a:ext>
              </a:extLst>
            </p:cNvPr>
            <p:cNvSpPr/>
            <p:nvPr/>
          </p:nvSpPr>
          <p:spPr>
            <a:xfrm>
              <a:off x="5417855" y="2642722"/>
              <a:ext cx="817581" cy="1095571"/>
            </a:xfrm>
            <a:prstGeom prst="bracketPair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8D56BE4A-3DE6-4A17-ADD7-AAC6E3575A8C}"/>
                </a:ext>
              </a:extLst>
            </p:cNvPr>
            <p:cNvSpPr txBox="1"/>
            <p:nvPr/>
          </p:nvSpPr>
          <p:spPr>
            <a:xfrm>
              <a:off x="5980842" y="3628181"/>
              <a:ext cx="744063" cy="3737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400" dirty="0"/>
                <a:t>1-x</a:t>
              </a:r>
            </a:p>
          </p:txBody>
        </p:sp>
        <p:sp>
          <p:nvSpPr>
            <p:cNvPr id="103" name="Double Bracket 102">
              <a:extLst>
                <a:ext uri="{FF2B5EF4-FFF2-40B4-BE49-F238E27FC236}">
                  <a16:creationId xmlns:a16="http://schemas.microsoft.com/office/drawing/2014/main" id="{75FA2ED7-B9DC-4370-B5FB-FDE9361CA675}"/>
                </a:ext>
              </a:extLst>
            </p:cNvPr>
            <p:cNvSpPr/>
            <p:nvPr/>
          </p:nvSpPr>
          <p:spPr>
            <a:xfrm>
              <a:off x="6357825" y="2642720"/>
              <a:ext cx="849799" cy="1095571"/>
            </a:xfrm>
            <a:prstGeom prst="bracketPair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71BF654A-8F24-41F4-9B84-F6029C27938B}"/>
                </a:ext>
              </a:extLst>
            </p:cNvPr>
            <p:cNvSpPr txBox="1"/>
            <p:nvPr/>
          </p:nvSpPr>
          <p:spPr>
            <a:xfrm>
              <a:off x="7224071" y="3513274"/>
              <a:ext cx="80026" cy="3737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400" dirty="0"/>
                <a:t>x</a:t>
              </a:r>
            </a:p>
          </p:txBody>
        </p:sp>
      </p:grpSp>
      <p:sp>
        <p:nvSpPr>
          <p:cNvPr id="105" name="Title 2">
            <a:extLst>
              <a:ext uri="{FF2B5EF4-FFF2-40B4-BE49-F238E27FC236}">
                <a16:creationId xmlns:a16="http://schemas.microsoft.com/office/drawing/2014/main" id="{6A73769F-461D-4E61-BA13-0DB699F51E8B}"/>
              </a:ext>
            </a:extLst>
          </p:cNvPr>
          <p:cNvSpPr txBox="1">
            <a:spLocks/>
          </p:cNvSpPr>
          <p:nvPr/>
        </p:nvSpPr>
        <p:spPr>
          <a:xfrm>
            <a:off x="76248" y="600476"/>
            <a:ext cx="8543925" cy="6759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 cap="none" spc="-6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sz="2400" dirty="0" err="1"/>
              <a:t>Py</a:t>
            </a:r>
            <a:r>
              <a:rPr lang="en-CA" sz="2400" dirty="0"/>
              <a:t>-Poly(L-Glutamic Acid) (</a:t>
            </a:r>
            <a:r>
              <a:rPr lang="en-CA" sz="2400" dirty="0" err="1"/>
              <a:t>Py</a:t>
            </a:r>
            <a:r>
              <a:rPr lang="en-CA" sz="2400" dirty="0"/>
              <a:t>-P</a:t>
            </a:r>
            <a:r>
              <a:rPr lang="en-CA" sz="2400" i="1" dirty="0"/>
              <a:t>L</a:t>
            </a:r>
            <a:r>
              <a:rPr lang="en-CA" sz="2400" dirty="0"/>
              <a:t>GA)</a:t>
            </a:r>
          </a:p>
        </p:txBody>
      </p:sp>
      <p:grpSp>
        <p:nvGrpSpPr>
          <p:cNvPr id="65" name="Group 64">
            <a:extLst>
              <a:ext uri="{FF2B5EF4-FFF2-40B4-BE49-F238E27FC236}">
                <a16:creationId xmlns:a16="http://schemas.microsoft.com/office/drawing/2014/main" id="{69500EFF-4E79-4179-921D-925119A2B4BD}"/>
              </a:ext>
            </a:extLst>
          </p:cNvPr>
          <p:cNvGrpSpPr/>
          <p:nvPr/>
        </p:nvGrpSpPr>
        <p:grpSpPr>
          <a:xfrm>
            <a:off x="5895828" y="2966072"/>
            <a:ext cx="1784985" cy="304846"/>
            <a:chOff x="6099519" y="2741882"/>
            <a:chExt cx="2811668" cy="548642"/>
          </a:xfrm>
        </p:grpSpPr>
        <p:sp>
          <p:nvSpPr>
            <p:cNvPr id="66" name="Arc 65">
              <a:extLst>
                <a:ext uri="{FF2B5EF4-FFF2-40B4-BE49-F238E27FC236}">
                  <a16:creationId xmlns:a16="http://schemas.microsoft.com/office/drawing/2014/main" id="{7F9501AA-B04F-4A99-9AB8-9ED74A926714}"/>
                </a:ext>
              </a:extLst>
            </p:cNvPr>
            <p:cNvSpPr/>
            <p:nvPr/>
          </p:nvSpPr>
          <p:spPr>
            <a:xfrm rot="16200000">
              <a:off x="6451019" y="2879044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9" name="Arc 68">
              <a:extLst>
                <a:ext uri="{FF2B5EF4-FFF2-40B4-BE49-F238E27FC236}">
                  <a16:creationId xmlns:a16="http://schemas.microsoft.com/office/drawing/2014/main" id="{AE08BA7E-B548-4B10-9968-87EB3A57221D}"/>
                </a:ext>
              </a:extLst>
            </p:cNvPr>
            <p:cNvSpPr/>
            <p:nvPr/>
          </p:nvSpPr>
          <p:spPr>
            <a:xfrm rot="16200000">
              <a:off x="6633899" y="2879044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0" name="Arc 69">
              <a:extLst>
                <a:ext uri="{FF2B5EF4-FFF2-40B4-BE49-F238E27FC236}">
                  <a16:creationId xmlns:a16="http://schemas.microsoft.com/office/drawing/2014/main" id="{F1097D70-D9F5-4251-80B8-87224C20D218}"/>
                </a:ext>
              </a:extLst>
            </p:cNvPr>
            <p:cNvSpPr/>
            <p:nvPr/>
          </p:nvSpPr>
          <p:spPr>
            <a:xfrm rot="16200000" flipH="1">
              <a:off x="6542459" y="2970484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1" name="Arc 70">
              <a:extLst>
                <a:ext uri="{FF2B5EF4-FFF2-40B4-BE49-F238E27FC236}">
                  <a16:creationId xmlns:a16="http://schemas.microsoft.com/office/drawing/2014/main" id="{EF65B26A-D64B-4802-8ABF-E21FB423ABC1}"/>
                </a:ext>
              </a:extLst>
            </p:cNvPr>
            <p:cNvSpPr/>
            <p:nvPr/>
          </p:nvSpPr>
          <p:spPr>
            <a:xfrm rot="16200000" flipH="1">
              <a:off x="6725339" y="2970484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3" name="Arc 72">
              <a:extLst>
                <a:ext uri="{FF2B5EF4-FFF2-40B4-BE49-F238E27FC236}">
                  <a16:creationId xmlns:a16="http://schemas.microsoft.com/office/drawing/2014/main" id="{CE49CBD0-6142-40C3-ACA2-EEB403678436}"/>
                </a:ext>
              </a:extLst>
            </p:cNvPr>
            <p:cNvSpPr/>
            <p:nvPr/>
          </p:nvSpPr>
          <p:spPr>
            <a:xfrm rot="16200000">
              <a:off x="6816779" y="2879044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6" name="Arc 75">
              <a:extLst>
                <a:ext uri="{FF2B5EF4-FFF2-40B4-BE49-F238E27FC236}">
                  <a16:creationId xmlns:a16="http://schemas.microsoft.com/office/drawing/2014/main" id="{BE79513F-9C82-48EE-B844-8CEB659285E5}"/>
                </a:ext>
              </a:extLst>
            </p:cNvPr>
            <p:cNvSpPr/>
            <p:nvPr/>
          </p:nvSpPr>
          <p:spPr>
            <a:xfrm rot="16200000" flipH="1">
              <a:off x="6908219" y="2970484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9" name="Arc 78">
              <a:extLst>
                <a:ext uri="{FF2B5EF4-FFF2-40B4-BE49-F238E27FC236}">
                  <a16:creationId xmlns:a16="http://schemas.microsoft.com/office/drawing/2014/main" id="{88AB0C95-401D-4838-A08D-40DBD8F98B91}"/>
                </a:ext>
              </a:extLst>
            </p:cNvPr>
            <p:cNvSpPr/>
            <p:nvPr/>
          </p:nvSpPr>
          <p:spPr>
            <a:xfrm rot="16200000">
              <a:off x="6999660" y="2879043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0" name="Arc 79">
              <a:extLst>
                <a:ext uri="{FF2B5EF4-FFF2-40B4-BE49-F238E27FC236}">
                  <a16:creationId xmlns:a16="http://schemas.microsoft.com/office/drawing/2014/main" id="{ECC861F9-655E-4469-BECD-92EE34013FF5}"/>
                </a:ext>
              </a:extLst>
            </p:cNvPr>
            <p:cNvSpPr/>
            <p:nvPr/>
          </p:nvSpPr>
          <p:spPr>
            <a:xfrm rot="16200000" flipH="1">
              <a:off x="7735044" y="2970482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1" name="Arc 80">
              <a:extLst>
                <a:ext uri="{FF2B5EF4-FFF2-40B4-BE49-F238E27FC236}">
                  <a16:creationId xmlns:a16="http://schemas.microsoft.com/office/drawing/2014/main" id="{AD195187-DB77-4D51-8596-C8E8355C6FDC}"/>
                </a:ext>
              </a:extLst>
            </p:cNvPr>
            <p:cNvSpPr/>
            <p:nvPr/>
          </p:nvSpPr>
          <p:spPr>
            <a:xfrm rot="16200000">
              <a:off x="7826484" y="2879042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2" name="Arc 81">
              <a:extLst>
                <a:ext uri="{FF2B5EF4-FFF2-40B4-BE49-F238E27FC236}">
                  <a16:creationId xmlns:a16="http://schemas.microsoft.com/office/drawing/2014/main" id="{0C08D7BA-31D1-4336-ABC1-04641F345CBF}"/>
                </a:ext>
              </a:extLst>
            </p:cNvPr>
            <p:cNvSpPr/>
            <p:nvPr/>
          </p:nvSpPr>
          <p:spPr>
            <a:xfrm rot="16200000">
              <a:off x="8009999" y="2879042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3" name="Arc 82">
              <a:extLst>
                <a:ext uri="{FF2B5EF4-FFF2-40B4-BE49-F238E27FC236}">
                  <a16:creationId xmlns:a16="http://schemas.microsoft.com/office/drawing/2014/main" id="{5D336025-B5B5-40DC-BDE6-327DC9A7C4BE}"/>
                </a:ext>
              </a:extLst>
            </p:cNvPr>
            <p:cNvSpPr/>
            <p:nvPr/>
          </p:nvSpPr>
          <p:spPr>
            <a:xfrm rot="16200000" flipH="1">
              <a:off x="7918559" y="2970482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7" name="Freeform: Shape 86">
              <a:extLst>
                <a:ext uri="{FF2B5EF4-FFF2-40B4-BE49-F238E27FC236}">
                  <a16:creationId xmlns:a16="http://schemas.microsoft.com/office/drawing/2014/main" id="{C551B7EA-3556-4858-B34D-37327F0298FD}"/>
                </a:ext>
              </a:extLst>
            </p:cNvPr>
            <p:cNvSpPr/>
            <p:nvPr/>
          </p:nvSpPr>
          <p:spPr>
            <a:xfrm>
              <a:off x="6099519" y="3005574"/>
              <a:ext cx="505501" cy="248167"/>
            </a:xfrm>
            <a:custGeom>
              <a:avLst/>
              <a:gdLst>
                <a:gd name="connsiteX0" fmla="*/ 487680 w 505501"/>
                <a:gd name="connsiteY0" fmla="*/ 3675 h 248167"/>
                <a:gd name="connsiteX1" fmla="*/ 483870 w 505501"/>
                <a:gd name="connsiteY1" fmla="*/ 222750 h 248167"/>
                <a:gd name="connsiteX2" fmla="*/ 272415 w 505501"/>
                <a:gd name="connsiteY2" fmla="*/ 218940 h 248167"/>
                <a:gd name="connsiteX3" fmla="*/ 232410 w 505501"/>
                <a:gd name="connsiteY3" fmla="*/ 1770 h 248167"/>
                <a:gd name="connsiteX4" fmla="*/ 0 w 505501"/>
                <a:gd name="connsiteY4" fmla="*/ 114165 h 2481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5501" h="248167">
                  <a:moveTo>
                    <a:pt x="487680" y="3675"/>
                  </a:moveTo>
                  <a:cubicBezTo>
                    <a:pt x="503713" y="95274"/>
                    <a:pt x="519747" y="186873"/>
                    <a:pt x="483870" y="222750"/>
                  </a:cubicBezTo>
                  <a:cubicBezTo>
                    <a:pt x="447993" y="258627"/>
                    <a:pt x="314325" y="255770"/>
                    <a:pt x="272415" y="218940"/>
                  </a:cubicBezTo>
                  <a:cubicBezTo>
                    <a:pt x="230505" y="182110"/>
                    <a:pt x="277812" y="19232"/>
                    <a:pt x="232410" y="1770"/>
                  </a:cubicBezTo>
                  <a:cubicBezTo>
                    <a:pt x="187008" y="-15692"/>
                    <a:pt x="39687" y="101465"/>
                    <a:pt x="0" y="114165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8" name="Freeform: Shape 87">
              <a:extLst>
                <a:ext uri="{FF2B5EF4-FFF2-40B4-BE49-F238E27FC236}">
                  <a16:creationId xmlns:a16="http://schemas.microsoft.com/office/drawing/2014/main" id="{B8BDE06A-E886-4762-A03E-3256471883E7}"/>
                </a:ext>
              </a:extLst>
            </p:cNvPr>
            <p:cNvSpPr/>
            <p:nvPr/>
          </p:nvSpPr>
          <p:spPr>
            <a:xfrm>
              <a:off x="7411827" y="2793961"/>
              <a:ext cx="644723" cy="468111"/>
            </a:xfrm>
            <a:custGeom>
              <a:avLst/>
              <a:gdLst>
                <a:gd name="connsiteX0" fmla="*/ 761 w 633221"/>
                <a:gd name="connsiteY0" fmla="*/ 177129 h 463643"/>
                <a:gd name="connsiteX1" fmla="*/ 23621 w 633221"/>
                <a:gd name="connsiteY1" fmla="*/ 440019 h 463643"/>
                <a:gd name="connsiteX2" fmla="*/ 156971 w 633221"/>
                <a:gd name="connsiteY2" fmla="*/ 401919 h 463643"/>
                <a:gd name="connsiteX3" fmla="*/ 282701 w 633221"/>
                <a:gd name="connsiteY3" fmla="*/ 5679 h 463643"/>
                <a:gd name="connsiteX4" fmla="*/ 397001 w 633221"/>
                <a:gd name="connsiteY4" fmla="*/ 159984 h 463643"/>
                <a:gd name="connsiteX5" fmla="*/ 501776 w 633221"/>
                <a:gd name="connsiteY5" fmla="*/ 49494 h 463643"/>
                <a:gd name="connsiteX6" fmla="*/ 633221 w 633221"/>
                <a:gd name="connsiteY6" fmla="*/ 175224 h 463643"/>
                <a:gd name="connsiteX0" fmla="*/ 761 w 631342"/>
                <a:gd name="connsiteY0" fmla="*/ 177129 h 463643"/>
                <a:gd name="connsiteX1" fmla="*/ 23621 w 631342"/>
                <a:gd name="connsiteY1" fmla="*/ 440019 h 463643"/>
                <a:gd name="connsiteX2" fmla="*/ 156971 w 631342"/>
                <a:gd name="connsiteY2" fmla="*/ 401919 h 463643"/>
                <a:gd name="connsiteX3" fmla="*/ 282701 w 631342"/>
                <a:gd name="connsiteY3" fmla="*/ 5679 h 463643"/>
                <a:gd name="connsiteX4" fmla="*/ 397001 w 631342"/>
                <a:gd name="connsiteY4" fmla="*/ 159984 h 463643"/>
                <a:gd name="connsiteX5" fmla="*/ 501776 w 631342"/>
                <a:gd name="connsiteY5" fmla="*/ 49494 h 463643"/>
                <a:gd name="connsiteX6" fmla="*/ 631342 w 631342"/>
                <a:gd name="connsiteY6" fmla="*/ 199102 h 463643"/>
                <a:gd name="connsiteX0" fmla="*/ 761 w 632248"/>
                <a:gd name="connsiteY0" fmla="*/ 177129 h 463643"/>
                <a:gd name="connsiteX1" fmla="*/ 23621 w 632248"/>
                <a:gd name="connsiteY1" fmla="*/ 440019 h 463643"/>
                <a:gd name="connsiteX2" fmla="*/ 156971 w 632248"/>
                <a:gd name="connsiteY2" fmla="*/ 401919 h 463643"/>
                <a:gd name="connsiteX3" fmla="*/ 282701 w 632248"/>
                <a:gd name="connsiteY3" fmla="*/ 5679 h 463643"/>
                <a:gd name="connsiteX4" fmla="*/ 397001 w 632248"/>
                <a:gd name="connsiteY4" fmla="*/ 159984 h 463643"/>
                <a:gd name="connsiteX5" fmla="*/ 501776 w 632248"/>
                <a:gd name="connsiteY5" fmla="*/ 49494 h 463643"/>
                <a:gd name="connsiteX6" fmla="*/ 631342 w 632248"/>
                <a:gd name="connsiteY6" fmla="*/ 199102 h 463643"/>
                <a:gd name="connsiteX0" fmla="*/ 761 w 632248"/>
                <a:gd name="connsiteY0" fmla="*/ 188816 h 475914"/>
                <a:gd name="connsiteX1" fmla="*/ 23621 w 632248"/>
                <a:gd name="connsiteY1" fmla="*/ 451706 h 475914"/>
                <a:gd name="connsiteX2" fmla="*/ 156971 w 632248"/>
                <a:gd name="connsiteY2" fmla="*/ 413606 h 475914"/>
                <a:gd name="connsiteX3" fmla="*/ 219848 w 632248"/>
                <a:gd name="connsiteY3" fmla="*/ 5427 h 475914"/>
                <a:gd name="connsiteX4" fmla="*/ 397001 w 632248"/>
                <a:gd name="connsiteY4" fmla="*/ 171671 h 475914"/>
                <a:gd name="connsiteX5" fmla="*/ 501776 w 632248"/>
                <a:gd name="connsiteY5" fmla="*/ 61181 h 475914"/>
                <a:gd name="connsiteX6" fmla="*/ 631342 w 632248"/>
                <a:gd name="connsiteY6" fmla="*/ 210789 h 475914"/>
                <a:gd name="connsiteX0" fmla="*/ 761 w 632248"/>
                <a:gd name="connsiteY0" fmla="*/ 204275 h 491374"/>
                <a:gd name="connsiteX1" fmla="*/ 23621 w 632248"/>
                <a:gd name="connsiteY1" fmla="*/ 467165 h 491374"/>
                <a:gd name="connsiteX2" fmla="*/ 156971 w 632248"/>
                <a:gd name="connsiteY2" fmla="*/ 429065 h 491374"/>
                <a:gd name="connsiteX3" fmla="*/ 219848 w 632248"/>
                <a:gd name="connsiteY3" fmla="*/ 20886 h 491374"/>
                <a:gd name="connsiteX4" fmla="*/ 501776 w 632248"/>
                <a:gd name="connsiteY4" fmla="*/ 76640 h 491374"/>
                <a:gd name="connsiteX5" fmla="*/ 631342 w 632248"/>
                <a:gd name="connsiteY5" fmla="*/ 226248 h 491374"/>
                <a:gd name="connsiteX0" fmla="*/ 761 w 632209"/>
                <a:gd name="connsiteY0" fmla="*/ 238473 h 525572"/>
                <a:gd name="connsiteX1" fmla="*/ 23621 w 632209"/>
                <a:gd name="connsiteY1" fmla="*/ 501363 h 525572"/>
                <a:gd name="connsiteX2" fmla="*/ 156971 w 632209"/>
                <a:gd name="connsiteY2" fmla="*/ 463263 h 525572"/>
                <a:gd name="connsiteX3" fmla="*/ 219848 w 632209"/>
                <a:gd name="connsiteY3" fmla="*/ 55084 h 525572"/>
                <a:gd name="connsiteX4" fmla="*/ 496773 w 632209"/>
                <a:gd name="connsiteY4" fmla="*/ 25937 h 525572"/>
                <a:gd name="connsiteX5" fmla="*/ 631342 w 632209"/>
                <a:gd name="connsiteY5" fmla="*/ 260446 h 525572"/>
                <a:gd name="connsiteX0" fmla="*/ 761 w 632395"/>
                <a:gd name="connsiteY0" fmla="*/ 213578 h 494910"/>
                <a:gd name="connsiteX1" fmla="*/ 23621 w 632395"/>
                <a:gd name="connsiteY1" fmla="*/ 476468 h 494910"/>
                <a:gd name="connsiteX2" fmla="*/ 156971 w 632395"/>
                <a:gd name="connsiteY2" fmla="*/ 438368 h 494910"/>
                <a:gd name="connsiteX3" fmla="*/ 271131 w 632395"/>
                <a:gd name="connsiteY3" fmla="*/ 161521 h 494910"/>
                <a:gd name="connsiteX4" fmla="*/ 496773 w 632395"/>
                <a:gd name="connsiteY4" fmla="*/ 1042 h 494910"/>
                <a:gd name="connsiteX5" fmla="*/ 631342 w 632395"/>
                <a:gd name="connsiteY5" fmla="*/ 235551 h 494910"/>
                <a:gd name="connsiteX0" fmla="*/ 761 w 632017"/>
                <a:gd name="connsiteY0" fmla="*/ 270306 h 551638"/>
                <a:gd name="connsiteX1" fmla="*/ 23621 w 632017"/>
                <a:gd name="connsiteY1" fmla="*/ 533196 h 551638"/>
                <a:gd name="connsiteX2" fmla="*/ 156971 w 632017"/>
                <a:gd name="connsiteY2" fmla="*/ 495096 h 551638"/>
                <a:gd name="connsiteX3" fmla="*/ 271131 w 632017"/>
                <a:gd name="connsiteY3" fmla="*/ 218249 h 551638"/>
                <a:gd name="connsiteX4" fmla="*/ 442988 w 632017"/>
                <a:gd name="connsiteY4" fmla="*/ 727 h 551638"/>
                <a:gd name="connsiteX5" fmla="*/ 631342 w 632017"/>
                <a:gd name="connsiteY5" fmla="*/ 292279 h 551638"/>
                <a:gd name="connsiteX0" fmla="*/ 761 w 631924"/>
                <a:gd name="connsiteY0" fmla="*/ 136746 h 418078"/>
                <a:gd name="connsiteX1" fmla="*/ 23621 w 631924"/>
                <a:gd name="connsiteY1" fmla="*/ 399636 h 418078"/>
                <a:gd name="connsiteX2" fmla="*/ 156971 w 631924"/>
                <a:gd name="connsiteY2" fmla="*/ 361536 h 418078"/>
                <a:gd name="connsiteX3" fmla="*/ 271131 w 631924"/>
                <a:gd name="connsiteY3" fmla="*/ 84689 h 418078"/>
                <a:gd name="connsiteX4" fmla="*/ 419223 w 631924"/>
                <a:gd name="connsiteY4" fmla="*/ 2479 h 418078"/>
                <a:gd name="connsiteX5" fmla="*/ 631342 w 631924"/>
                <a:gd name="connsiteY5" fmla="*/ 158719 h 418078"/>
                <a:gd name="connsiteX0" fmla="*/ 761 w 631342"/>
                <a:gd name="connsiteY0" fmla="*/ 136746 h 418078"/>
                <a:gd name="connsiteX1" fmla="*/ 23621 w 631342"/>
                <a:gd name="connsiteY1" fmla="*/ 399636 h 418078"/>
                <a:gd name="connsiteX2" fmla="*/ 156971 w 631342"/>
                <a:gd name="connsiteY2" fmla="*/ 361536 h 418078"/>
                <a:gd name="connsiteX3" fmla="*/ 271131 w 631342"/>
                <a:gd name="connsiteY3" fmla="*/ 84689 h 418078"/>
                <a:gd name="connsiteX4" fmla="*/ 419223 w 631342"/>
                <a:gd name="connsiteY4" fmla="*/ 2479 h 418078"/>
                <a:gd name="connsiteX5" fmla="*/ 631342 w 631342"/>
                <a:gd name="connsiteY5" fmla="*/ 158719 h 418078"/>
                <a:gd name="connsiteX0" fmla="*/ 761 w 637596"/>
                <a:gd name="connsiteY0" fmla="*/ 136813 h 418145"/>
                <a:gd name="connsiteX1" fmla="*/ 23621 w 637596"/>
                <a:gd name="connsiteY1" fmla="*/ 399703 h 418145"/>
                <a:gd name="connsiteX2" fmla="*/ 156971 w 637596"/>
                <a:gd name="connsiteY2" fmla="*/ 361603 h 418145"/>
                <a:gd name="connsiteX3" fmla="*/ 271131 w 637596"/>
                <a:gd name="connsiteY3" fmla="*/ 84756 h 418145"/>
                <a:gd name="connsiteX4" fmla="*/ 419223 w 637596"/>
                <a:gd name="connsiteY4" fmla="*/ 2546 h 418145"/>
                <a:gd name="connsiteX5" fmla="*/ 637596 w 637596"/>
                <a:gd name="connsiteY5" fmla="*/ 160113 h 418145"/>
                <a:gd name="connsiteX0" fmla="*/ 761 w 635094"/>
                <a:gd name="connsiteY0" fmla="*/ 136813 h 418145"/>
                <a:gd name="connsiteX1" fmla="*/ 23621 w 635094"/>
                <a:gd name="connsiteY1" fmla="*/ 399703 h 418145"/>
                <a:gd name="connsiteX2" fmla="*/ 156971 w 635094"/>
                <a:gd name="connsiteY2" fmla="*/ 361603 h 418145"/>
                <a:gd name="connsiteX3" fmla="*/ 271131 w 635094"/>
                <a:gd name="connsiteY3" fmla="*/ 84756 h 418145"/>
                <a:gd name="connsiteX4" fmla="*/ 419223 w 635094"/>
                <a:gd name="connsiteY4" fmla="*/ 2546 h 418145"/>
                <a:gd name="connsiteX5" fmla="*/ 635094 w 635094"/>
                <a:gd name="connsiteY5" fmla="*/ 160113 h 418145"/>
                <a:gd name="connsiteX0" fmla="*/ 2719 w 637052"/>
                <a:gd name="connsiteY0" fmla="*/ 136542 h 408659"/>
                <a:gd name="connsiteX1" fmla="*/ 25579 w 637052"/>
                <a:gd name="connsiteY1" fmla="*/ 399432 h 408659"/>
                <a:gd name="connsiteX2" fmla="*/ 212714 w 637052"/>
                <a:gd name="connsiteY2" fmla="*/ 324188 h 408659"/>
                <a:gd name="connsiteX3" fmla="*/ 273089 w 637052"/>
                <a:gd name="connsiteY3" fmla="*/ 84485 h 408659"/>
                <a:gd name="connsiteX4" fmla="*/ 421181 w 637052"/>
                <a:gd name="connsiteY4" fmla="*/ 2275 h 408659"/>
                <a:gd name="connsiteX5" fmla="*/ 637052 w 637052"/>
                <a:gd name="connsiteY5" fmla="*/ 159842 h 408659"/>
                <a:gd name="connsiteX0" fmla="*/ 16559 w 650892"/>
                <a:gd name="connsiteY0" fmla="*/ 136542 h 410220"/>
                <a:gd name="connsiteX1" fmla="*/ 39419 w 650892"/>
                <a:gd name="connsiteY1" fmla="*/ 399432 h 410220"/>
                <a:gd name="connsiteX2" fmla="*/ 226554 w 650892"/>
                <a:gd name="connsiteY2" fmla="*/ 324188 h 410220"/>
                <a:gd name="connsiteX3" fmla="*/ 286929 w 650892"/>
                <a:gd name="connsiteY3" fmla="*/ 84485 h 410220"/>
                <a:gd name="connsiteX4" fmla="*/ 435021 w 650892"/>
                <a:gd name="connsiteY4" fmla="*/ 2275 h 410220"/>
                <a:gd name="connsiteX5" fmla="*/ 650892 w 650892"/>
                <a:gd name="connsiteY5" fmla="*/ 159842 h 410220"/>
                <a:gd name="connsiteX0" fmla="*/ 16559 w 650892"/>
                <a:gd name="connsiteY0" fmla="*/ 136542 h 413776"/>
                <a:gd name="connsiteX1" fmla="*/ 39419 w 650892"/>
                <a:gd name="connsiteY1" fmla="*/ 399432 h 413776"/>
                <a:gd name="connsiteX2" fmla="*/ 226554 w 650892"/>
                <a:gd name="connsiteY2" fmla="*/ 324188 h 413776"/>
                <a:gd name="connsiteX3" fmla="*/ 286929 w 650892"/>
                <a:gd name="connsiteY3" fmla="*/ 84485 h 413776"/>
                <a:gd name="connsiteX4" fmla="*/ 435021 w 650892"/>
                <a:gd name="connsiteY4" fmla="*/ 2275 h 413776"/>
                <a:gd name="connsiteX5" fmla="*/ 650892 w 650892"/>
                <a:gd name="connsiteY5" fmla="*/ 159842 h 413776"/>
                <a:gd name="connsiteX0" fmla="*/ 16559 w 650892"/>
                <a:gd name="connsiteY0" fmla="*/ 144609 h 419091"/>
                <a:gd name="connsiteX1" fmla="*/ 39419 w 650892"/>
                <a:gd name="connsiteY1" fmla="*/ 407499 h 419091"/>
                <a:gd name="connsiteX2" fmla="*/ 226554 w 650892"/>
                <a:gd name="connsiteY2" fmla="*/ 332255 h 419091"/>
                <a:gd name="connsiteX3" fmla="*/ 259411 w 650892"/>
                <a:gd name="connsiteY3" fmla="*/ 50101 h 419091"/>
                <a:gd name="connsiteX4" fmla="*/ 435021 w 650892"/>
                <a:gd name="connsiteY4" fmla="*/ 10342 h 419091"/>
                <a:gd name="connsiteX5" fmla="*/ 650892 w 650892"/>
                <a:gd name="connsiteY5" fmla="*/ 167909 h 419091"/>
                <a:gd name="connsiteX0" fmla="*/ 4577 w 638910"/>
                <a:gd name="connsiteY0" fmla="*/ 144413 h 416318"/>
                <a:gd name="connsiteX1" fmla="*/ 27437 w 638910"/>
                <a:gd name="connsiteY1" fmla="*/ 407303 h 416318"/>
                <a:gd name="connsiteX2" fmla="*/ 249595 w 638910"/>
                <a:gd name="connsiteY2" fmla="*/ 326752 h 416318"/>
                <a:gd name="connsiteX3" fmla="*/ 247429 w 638910"/>
                <a:gd name="connsiteY3" fmla="*/ 49905 h 416318"/>
                <a:gd name="connsiteX4" fmla="*/ 423039 w 638910"/>
                <a:gd name="connsiteY4" fmla="*/ 10146 h 416318"/>
                <a:gd name="connsiteX5" fmla="*/ 638910 w 638910"/>
                <a:gd name="connsiteY5" fmla="*/ 167713 h 416318"/>
                <a:gd name="connsiteX0" fmla="*/ 4577 w 638910"/>
                <a:gd name="connsiteY0" fmla="*/ 144413 h 413730"/>
                <a:gd name="connsiteX1" fmla="*/ 27437 w 638910"/>
                <a:gd name="connsiteY1" fmla="*/ 407303 h 413730"/>
                <a:gd name="connsiteX2" fmla="*/ 249595 w 638910"/>
                <a:gd name="connsiteY2" fmla="*/ 326752 h 413730"/>
                <a:gd name="connsiteX3" fmla="*/ 247429 w 638910"/>
                <a:gd name="connsiteY3" fmla="*/ 49905 h 413730"/>
                <a:gd name="connsiteX4" fmla="*/ 423039 w 638910"/>
                <a:gd name="connsiteY4" fmla="*/ 10146 h 413730"/>
                <a:gd name="connsiteX5" fmla="*/ 638910 w 638910"/>
                <a:gd name="connsiteY5" fmla="*/ 167713 h 413730"/>
                <a:gd name="connsiteX0" fmla="*/ 4577 w 638910"/>
                <a:gd name="connsiteY0" fmla="*/ 144413 h 414285"/>
                <a:gd name="connsiteX1" fmla="*/ 27437 w 638910"/>
                <a:gd name="connsiteY1" fmla="*/ 407303 h 414285"/>
                <a:gd name="connsiteX2" fmla="*/ 249595 w 638910"/>
                <a:gd name="connsiteY2" fmla="*/ 326752 h 414285"/>
                <a:gd name="connsiteX3" fmla="*/ 247429 w 638910"/>
                <a:gd name="connsiteY3" fmla="*/ 49905 h 414285"/>
                <a:gd name="connsiteX4" fmla="*/ 423039 w 638910"/>
                <a:gd name="connsiteY4" fmla="*/ 10146 h 414285"/>
                <a:gd name="connsiteX5" fmla="*/ 638910 w 638910"/>
                <a:gd name="connsiteY5" fmla="*/ 167713 h 414285"/>
                <a:gd name="connsiteX0" fmla="*/ 4577 w 638910"/>
                <a:gd name="connsiteY0" fmla="*/ 144413 h 416876"/>
                <a:gd name="connsiteX1" fmla="*/ 27437 w 638910"/>
                <a:gd name="connsiteY1" fmla="*/ 407303 h 416876"/>
                <a:gd name="connsiteX2" fmla="*/ 249595 w 638910"/>
                <a:gd name="connsiteY2" fmla="*/ 326752 h 416876"/>
                <a:gd name="connsiteX3" fmla="*/ 247429 w 638910"/>
                <a:gd name="connsiteY3" fmla="*/ 49905 h 416876"/>
                <a:gd name="connsiteX4" fmla="*/ 423039 w 638910"/>
                <a:gd name="connsiteY4" fmla="*/ 10146 h 416876"/>
                <a:gd name="connsiteX5" fmla="*/ 638910 w 638910"/>
                <a:gd name="connsiteY5" fmla="*/ 167713 h 416876"/>
                <a:gd name="connsiteX0" fmla="*/ 4577 w 638910"/>
                <a:gd name="connsiteY0" fmla="*/ 144413 h 417022"/>
                <a:gd name="connsiteX1" fmla="*/ 27437 w 638910"/>
                <a:gd name="connsiteY1" fmla="*/ 407303 h 417022"/>
                <a:gd name="connsiteX2" fmla="*/ 249595 w 638910"/>
                <a:gd name="connsiteY2" fmla="*/ 326752 h 417022"/>
                <a:gd name="connsiteX3" fmla="*/ 247429 w 638910"/>
                <a:gd name="connsiteY3" fmla="*/ 49905 h 417022"/>
                <a:gd name="connsiteX4" fmla="*/ 423039 w 638910"/>
                <a:gd name="connsiteY4" fmla="*/ 10146 h 417022"/>
                <a:gd name="connsiteX5" fmla="*/ 638910 w 638910"/>
                <a:gd name="connsiteY5" fmla="*/ 167713 h 417022"/>
                <a:gd name="connsiteX0" fmla="*/ 4577 w 638910"/>
                <a:gd name="connsiteY0" fmla="*/ 144413 h 415934"/>
                <a:gd name="connsiteX1" fmla="*/ 27437 w 638910"/>
                <a:gd name="connsiteY1" fmla="*/ 407303 h 415934"/>
                <a:gd name="connsiteX2" fmla="*/ 249595 w 638910"/>
                <a:gd name="connsiteY2" fmla="*/ 326752 h 415934"/>
                <a:gd name="connsiteX3" fmla="*/ 247429 w 638910"/>
                <a:gd name="connsiteY3" fmla="*/ 49905 h 415934"/>
                <a:gd name="connsiteX4" fmla="*/ 423039 w 638910"/>
                <a:gd name="connsiteY4" fmla="*/ 10146 h 415934"/>
                <a:gd name="connsiteX5" fmla="*/ 638910 w 638910"/>
                <a:gd name="connsiteY5" fmla="*/ 167713 h 415934"/>
                <a:gd name="connsiteX0" fmla="*/ 4454 w 638787"/>
                <a:gd name="connsiteY0" fmla="*/ 144413 h 408347"/>
                <a:gd name="connsiteX1" fmla="*/ 27314 w 638787"/>
                <a:gd name="connsiteY1" fmla="*/ 407303 h 408347"/>
                <a:gd name="connsiteX2" fmla="*/ 247306 w 638787"/>
                <a:gd name="connsiteY2" fmla="*/ 49905 h 408347"/>
                <a:gd name="connsiteX3" fmla="*/ 422916 w 638787"/>
                <a:gd name="connsiteY3" fmla="*/ 10146 h 408347"/>
                <a:gd name="connsiteX4" fmla="*/ 638787 w 638787"/>
                <a:gd name="connsiteY4" fmla="*/ 167713 h 408347"/>
                <a:gd name="connsiteX0" fmla="*/ 18 w 634351"/>
                <a:gd name="connsiteY0" fmla="*/ 147383 h 402087"/>
                <a:gd name="connsiteX1" fmla="*/ 144205 w 634351"/>
                <a:gd name="connsiteY1" fmla="*/ 400987 h 402087"/>
                <a:gd name="connsiteX2" fmla="*/ 242870 w 634351"/>
                <a:gd name="connsiteY2" fmla="*/ 52875 h 402087"/>
                <a:gd name="connsiteX3" fmla="*/ 418480 w 634351"/>
                <a:gd name="connsiteY3" fmla="*/ 13116 h 402087"/>
                <a:gd name="connsiteX4" fmla="*/ 634351 w 634351"/>
                <a:gd name="connsiteY4" fmla="*/ 170683 h 402087"/>
                <a:gd name="connsiteX0" fmla="*/ 56 w 634389"/>
                <a:gd name="connsiteY0" fmla="*/ 147383 h 401063"/>
                <a:gd name="connsiteX1" fmla="*/ 144243 w 634389"/>
                <a:gd name="connsiteY1" fmla="*/ 400987 h 401063"/>
                <a:gd name="connsiteX2" fmla="*/ 242908 w 634389"/>
                <a:gd name="connsiteY2" fmla="*/ 52875 h 401063"/>
                <a:gd name="connsiteX3" fmla="*/ 418518 w 634389"/>
                <a:gd name="connsiteY3" fmla="*/ 13116 h 401063"/>
                <a:gd name="connsiteX4" fmla="*/ 634389 w 634389"/>
                <a:gd name="connsiteY4" fmla="*/ 170683 h 401063"/>
                <a:gd name="connsiteX0" fmla="*/ 82 w 634415"/>
                <a:gd name="connsiteY0" fmla="*/ 147383 h 410311"/>
                <a:gd name="connsiteX1" fmla="*/ 144269 w 634415"/>
                <a:gd name="connsiteY1" fmla="*/ 400987 h 410311"/>
                <a:gd name="connsiteX2" fmla="*/ 242934 w 634415"/>
                <a:gd name="connsiteY2" fmla="*/ 52875 h 410311"/>
                <a:gd name="connsiteX3" fmla="*/ 418544 w 634415"/>
                <a:gd name="connsiteY3" fmla="*/ 13116 h 410311"/>
                <a:gd name="connsiteX4" fmla="*/ 634415 w 634415"/>
                <a:gd name="connsiteY4" fmla="*/ 170683 h 410311"/>
                <a:gd name="connsiteX0" fmla="*/ 82 w 634415"/>
                <a:gd name="connsiteY0" fmla="*/ 229104 h 492032"/>
                <a:gd name="connsiteX1" fmla="*/ 144269 w 634415"/>
                <a:gd name="connsiteY1" fmla="*/ 482708 h 492032"/>
                <a:gd name="connsiteX2" fmla="*/ 242934 w 634415"/>
                <a:gd name="connsiteY2" fmla="*/ 134596 h 492032"/>
                <a:gd name="connsiteX3" fmla="*/ 386023 w 634415"/>
                <a:gd name="connsiteY3" fmla="*/ 3301 h 492032"/>
                <a:gd name="connsiteX4" fmla="*/ 634415 w 634415"/>
                <a:gd name="connsiteY4" fmla="*/ 252404 h 492032"/>
                <a:gd name="connsiteX0" fmla="*/ 82 w 634415"/>
                <a:gd name="connsiteY0" fmla="*/ 225972 h 488900"/>
                <a:gd name="connsiteX1" fmla="*/ 144269 w 634415"/>
                <a:gd name="connsiteY1" fmla="*/ 479576 h 488900"/>
                <a:gd name="connsiteX2" fmla="*/ 242934 w 634415"/>
                <a:gd name="connsiteY2" fmla="*/ 131464 h 488900"/>
                <a:gd name="connsiteX3" fmla="*/ 386023 w 634415"/>
                <a:gd name="connsiteY3" fmla="*/ 169 h 488900"/>
                <a:gd name="connsiteX4" fmla="*/ 634415 w 634415"/>
                <a:gd name="connsiteY4" fmla="*/ 249272 h 488900"/>
                <a:gd name="connsiteX0" fmla="*/ 82 w 634415"/>
                <a:gd name="connsiteY0" fmla="*/ 225972 h 488900"/>
                <a:gd name="connsiteX1" fmla="*/ 144269 w 634415"/>
                <a:gd name="connsiteY1" fmla="*/ 479576 h 488900"/>
                <a:gd name="connsiteX2" fmla="*/ 242934 w 634415"/>
                <a:gd name="connsiteY2" fmla="*/ 131464 h 488900"/>
                <a:gd name="connsiteX3" fmla="*/ 386023 w 634415"/>
                <a:gd name="connsiteY3" fmla="*/ 169 h 488900"/>
                <a:gd name="connsiteX4" fmla="*/ 634415 w 634415"/>
                <a:gd name="connsiteY4" fmla="*/ 249272 h 488900"/>
                <a:gd name="connsiteX0" fmla="*/ 82 w 634976"/>
                <a:gd name="connsiteY0" fmla="*/ 226011 h 488939"/>
                <a:gd name="connsiteX1" fmla="*/ 144269 w 634976"/>
                <a:gd name="connsiteY1" fmla="*/ 479615 h 488939"/>
                <a:gd name="connsiteX2" fmla="*/ 242934 w 634976"/>
                <a:gd name="connsiteY2" fmla="*/ 131503 h 488939"/>
                <a:gd name="connsiteX3" fmla="*/ 386023 w 634976"/>
                <a:gd name="connsiteY3" fmla="*/ 208 h 488939"/>
                <a:gd name="connsiteX4" fmla="*/ 634415 w 634976"/>
                <a:gd name="connsiteY4" fmla="*/ 249311 h 488939"/>
                <a:gd name="connsiteX0" fmla="*/ 82 w 639203"/>
                <a:gd name="connsiteY0" fmla="*/ 226011 h 488939"/>
                <a:gd name="connsiteX1" fmla="*/ 144269 w 639203"/>
                <a:gd name="connsiteY1" fmla="*/ 479615 h 488939"/>
                <a:gd name="connsiteX2" fmla="*/ 242934 w 639203"/>
                <a:gd name="connsiteY2" fmla="*/ 131503 h 488939"/>
                <a:gd name="connsiteX3" fmla="*/ 386023 w 639203"/>
                <a:gd name="connsiteY3" fmla="*/ 208 h 488939"/>
                <a:gd name="connsiteX4" fmla="*/ 634415 w 639203"/>
                <a:gd name="connsiteY4" fmla="*/ 249311 h 488939"/>
                <a:gd name="connsiteX0" fmla="*/ 82 w 636584"/>
                <a:gd name="connsiteY0" fmla="*/ 226029 h 488957"/>
                <a:gd name="connsiteX1" fmla="*/ 144269 w 636584"/>
                <a:gd name="connsiteY1" fmla="*/ 479633 h 488957"/>
                <a:gd name="connsiteX2" fmla="*/ 242934 w 636584"/>
                <a:gd name="connsiteY2" fmla="*/ 131521 h 488957"/>
                <a:gd name="connsiteX3" fmla="*/ 386023 w 636584"/>
                <a:gd name="connsiteY3" fmla="*/ 226 h 488957"/>
                <a:gd name="connsiteX4" fmla="*/ 634415 w 636584"/>
                <a:gd name="connsiteY4" fmla="*/ 249329 h 488957"/>
                <a:gd name="connsiteX0" fmla="*/ 82 w 634976"/>
                <a:gd name="connsiteY0" fmla="*/ 226044 h 488972"/>
                <a:gd name="connsiteX1" fmla="*/ 144269 w 634976"/>
                <a:gd name="connsiteY1" fmla="*/ 479648 h 488972"/>
                <a:gd name="connsiteX2" fmla="*/ 242934 w 634976"/>
                <a:gd name="connsiteY2" fmla="*/ 131536 h 488972"/>
                <a:gd name="connsiteX3" fmla="*/ 386023 w 634976"/>
                <a:gd name="connsiteY3" fmla="*/ 241 h 488972"/>
                <a:gd name="connsiteX4" fmla="*/ 634415 w 634976"/>
                <a:gd name="connsiteY4" fmla="*/ 249344 h 488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4976" h="488972">
                  <a:moveTo>
                    <a:pt x="82" y="226044"/>
                  </a:moveTo>
                  <a:cubicBezTo>
                    <a:pt x="-1506" y="338756"/>
                    <a:pt x="18740" y="533869"/>
                    <a:pt x="144269" y="479648"/>
                  </a:cubicBezTo>
                  <a:cubicBezTo>
                    <a:pt x="269798" y="425427"/>
                    <a:pt x="217652" y="222050"/>
                    <a:pt x="242934" y="131536"/>
                  </a:cubicBezTo>
                  <a:cubicBezTo>
                    <a:pt x="268216" y="41022"/>
                    <a:pt x="295760" y="5811"/>
                    <a:pt x="386023" y="241"/>
                  </a:cubicBezTo>
                  <a:cubicBezTo>
                    <a:pt x="476286" y="-5329"/>
                    <a:pt x="645977" y="85504"/>
                    <a:pt x="634415" y="249344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9" name="Freeform: Shape 88">
              <a:extLst>
                <a:ext uri="{FF2B5EF4-FFF2-40B4-BE49-F238E27FC236}">
                  <a16:creationId xmlns:a16="http://schemas.microsoft.com/office/drawing/2014/main" id="{32793BFF-9BCA-4B4D-A0D9-60622E3D9C7A}"/>
                </a:ext>
              </a:extLst>
            </p:cNvPr>
            <p:cNvSpPr/>
            <p:nvPr/>
          </p:nvSpPr>
          <p:spPr>
            <a:xfrm flipH="1">
              <a:off x="8410285" y="2995200"/>
              <a:ext cx="500902" cy="215149"/>
            </a:xfrm>
            <a:custGeom>
              <a:avLst/>
              <a:gdLst>
                <a:gd name="connsiteX0" fmla="*/ 487680 w 505501"/>
                <a:gd name="connsiteY0" fmla="*/ 3675 h 248167"/>
                <a:gd name="connsiteX1" fmla="*/ 483870 w 505501"/>
                <a:gd name="connsiteY1" fmla="*/ 222750 h 248167"/>
                <a:gd name="connsiteX2" fmla="*/ 272415 w 505501"/>
                <a:gd name="connsiteY2" fmla="*/ 218940 h 248167"/>
                <a:gd name="connsiteX3" fmla="*/ 232410 w 505501"/>
                <a:gd name="connsiteY3" fmla="*/ 1770 h 248167"/>
                <a:gd name="connsiteX4" fmla="*/ 0 w 505501"/>
                <a:gd name="connsiteY4" fmla="*/ 114165 h 248167"/>
                <a:gd name="connsiteX0" fmla="*/ 487680 w 505501"/>
                <a:gd name="connsiteY0" fmla="*/ 142962 h 396427"/>
                <a:gd name="connsiteX1" fmla="*/ 483870 w 505501"/>
                <a:gd name="connsiteY1" fmla="*/ 362037 h 396427"/>
                <a:gd name="connsiteX2" fmla="*/ 272415 w 505501"/>
                <a:gd name="connsiteY2" fmla="*/ 358227 h 396427"/>
                <a:gd name="connsiteX3" fmla="*/ 226314 w 505501"/>
                <a:gd name="connsiteY3" fmla="*/ 849 h 396427"/>
                <a:gd name="connsiteX4" fmla="*/ 0 w 505501"/>
                <a:gd name="connsiteY4" fmla="*/ 253452 h 396427"/>
                <a:gd name="connsiteX0" fmla="*/ 487680 w 505501"/>
                <a:gd name="connsiteY0" fmla="*/ 0 h 238447"/>
                <a:gd name="connsiteX1" fmla="*/ 483870 w 505501"/>
                <a:gd name="connsiteY1" fmla="*/ 219075 h 238447"/>
                <a:gd name="connsiteX2" fmla="*/ 272415 w 505501"/>
                <a:gd name="connsiteY2" fmla="*/ 215265 h 238447"/>
                <a:gd name="connsiteX3" fmla="*/ 0 w 505501"/>
                <a:gd name="connsiteY3" fmla="*/ 110490 h 238447"/>
                <a:gd name="connsiteX0" fmla="*/ 487680 w 508039"/>
                <a:gd name="connsiteY0" fmla="*/ 0 h 219729"/>
                <a:gd name="connsiteX1" fmla="*/ 483870 w 508039"/>
                <a:gd name="connsiteY1" fmla="*/ 219075 h 219729"/>
                <a:gd name="connsiteX2" fmla="*/ 235839 w 508039"/>
                <a:gd name="connsiteY2" fmla="*/ 68961 h 219729"/>
                <a:gd name="connsiteX3" fmla="*/ 0 w 508039"/>
                <a:gd name="connsiteY3" fmla="*/ 110490 h 219729"/>
                <a:gd name="connsiteX0" fmla="*/ 487680 w 490846"/>
                <a:gd name="connsiteY0" fmla="*/ 0 h 210619"/>
                <a:gd name="connsiteX1" fmla="*/ 413766 w 490846"/>
                <a:gd name="connsiteY1" fmla="*/ 209931 h 210619"/>
                <a:gd name="connsiteX2" fmla="*/ 235839 w 490846"/>
                <a:gd name="connsiteY2" fmla="*/ 68961 h 210619"/>
                <a:gd name="connsiteX3" fmla="*/ 0 w 490846"/>
                <a:gd name="connsiteY3" fmla="*/ 110490 h 210619"/>
                <a:gd name="connsiteX0" fmla="*/ 487680 w 500902"/>
                <a:gd name="connsiteY0" fmla="*/ 0 h 215149"/>
                <a:gd name="connsiteX1" fmla="*/ 413766 w 500902"/>
                <a:gd name="connsiteY1" fmla="*/ 209931 h 215149"/>
                <a:gd name="connsiteX2" fmla="*/ 235839 w 500902"/>
                <a:gd name="connsiteY2" fmla="*/ 68961 h 215149"/>
                <a:gd name="connsiteX3" fmla="*/ 0 w 500902"/>
                <a:gd name="connsiteY3" fmla="*/ 110490 h 2151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00902" h="215149">
                  <a:moveTo>
                    <a:pt x="487680" y="0"/>
                  </a:moveTo>
                  <a:cubicBezTo>
                    <a:pt x="503713" y="91599"/>
                    <a:pt x="525843" y="174054"/>
                    <a:pt x="413766" y="209931"/>
                  </a:cubicBezTo>
                  <a:cubicBezTo>
                    <a:pt x="301689" y="245808"/>
                    <a:pt x="304800" y="85534"/>
                    <a:pt x="235839" y="68961"/>
                  </a:cubicBezTo>
                  <a:cubicBezTo>
                    <a:pt x="166878" y="52388"/>
                    <a:pt x="56753" y="132318"/>
                    <a:pt x="0" y="110490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90" name="Rectangle 89">
            <a:extLst>
              <a:ext uri="{FF2B5EF4-FFF2-40B4-BE49-F238E27FC236}">
                <a16:creationId xmlns:a16="http://schemas.microsoft.com/office/drawing/2014/main" id="{3E246698-5C61-4239-81A3-DE79E4B5D819}"/>
              </a:ext>
            </a:extLst>
          </p:cNvPr>
          <p:cNvSpPr/>
          <p:nvPr/>
        </p:nvSpPr>
        <p:spPr>
          <a:xfrm>
            <a:off x="6143940" y="1913584"/>
            <a:ext cx="128876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2400" dirty="0">
                <a:cs typeface="Times New Roman" panose="02020603050405020304" pitchFamily="18" charset="0"/>
              </a:rPr>
              <a:t>α</a:t>
            </a:r>
            <a:r>
              <a:rPr lang="en-US" sz="2400" dirty="0">
                <a:cs typeface="Times New Roman" panose="02020603050405020304" pitchFamily="18" charset="0"/>
              </a:rPr>
              <a:t>-Helix</a:t>
            </a:r>
            <a:endParaRPr lang="en-CA" sz="2400" baseline="30000" dirty="0">
              <a:cs typeface="Times New Roman" panose="02020603050405020304" pitchFamily="18" charset="0"/>
            </a:endParaRPr>
          </a:p>
        </p:txBody>
      </p:sp>
      <p:sp>
        <p:nvSpPr>
          <p:cNvPr id="91" name="Rectangle 90">
            <a:extLst>
              <a:ext uri="{FF2B5EF4-FFF2-40B4-BE49-F238E27FC236}">
                <a16:creationId xmlns:a16="http://schemas.microsoft.com/office/drawing/2014/main" id="{2168B653-1BB4-4A67-B592-7D28C98739AD}"/>
              </a:ext>
            </a:extLst>
          </p:cNvPr>
          <p:cNvSpPr/>
          <p:nvPr/>
        </p:nvSpPr>
        <p:spPr>
          <a:xfrm>
            <a:off x="5953931" y="3304587"/>
            <a:ext cx="166877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cs typeface="Times New Roman" panose="02020603050405020304" pitchFamily="18" charset="0"/>
              </a:rPr>
              <a:t>Partial Helix</a:t>
            </a:r>
            <a:endParaRPr lang="en-CA" sz="2400" dirty="0">
              <a:cs typeface="Times New Roman" panose="02020603050405020304" pitchFamily="18" charset="0"/>
            </a:endParaRPr>
          </a:p>
        </p:txBody>
      </p:sp>
      <p:sp>
        <p:nvSpPr>
          <p:cNvPr id="92" name="Rectangle 91">
            <a:extLst>
              <a:ext uri="{FF2B5EF4-FFF2-40B4-BE49-F238E27FC236}">
                <a16:creationId xmlns:a16="http://schemas.microsoft.com/office/drawing/2014/main" id="{EA3E6E9E-C7C9-4032-9773-8B33E5DE7B77}"/>
              </a:ext>
            </a:extLst>
          </p:cNvPr>
          <p:cNvSpPr/>
          <p:nvPr/>
        </p:nvSpPr>
        <p:spPr>
          <a:xfrm>
            <a:off x="5719874" y="6049323"/>
            <a:ext cx="21368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cs typeface="Times New Roman" panose="02020603050405020304" pitchFamily="18" charset="0"/>
              </a:rPr>
              <a:t>Random Coil</a:t>
            </a:r>
            <a:endParaRPr lang="en-CA" sz="24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200005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" name="Chart 90">
            <a:extLst>
              <a:ext uri="{FF2B5EF4-FFF2-40B4-BE49-F238E27FC236}">
                <a16:creationId xmlns:a16="http://schemas.microsoft.com/office/drawing/2014/main" id="{598CFB20-430D-489F-AC32-F73A81FD44E2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105540536"/>
              </p:ext>
            </p:extLst>
          </p:nvPr>
        </p:nvGraphicFramePr>
        <p:xfrm>
          <a:off x="-267943" y="2836302"/>
          <a:ext cx="4595750" cy="383913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199" y="152718"/>
            <a:ext cx="8556171" cy="685482"/>
          </a:xfrm>
        </p:spPr>
        <p:txBody>
          <a:bodyPr/>
          <a:lstStyle/>
          <a:p>
            <a:r>
              <a:rPr lang="en-CA" dirty="0"/>
              <a:t>Conformation of PGA in Sol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38F9A8-72F3-49D9-A723-75FB90D37D91}" type="slidenum">
              <a:rPr lang="en-CA" smtClean="0"/>
              <a:t>15</a:t>
            </a:fld>
            <a:endParaRPr lang="en-CA"/>
          </a:p>
        </p:txBody>
      </p:sp>
      <p:sp>
        <p:nvSpPr>
          <p:cNvPr id="42" name="Freeform 41"/>
          <p:cNvSpPr/>
          <p:nvPr/>
        </p:nvSpPr>
        <p:spPr>
          <a:xfrm>
            <a:off x="4054319" y="4905067"/>
            <a:ext cx="849502" cy="481629"/>
          </a:xfrm>
          <a:custGeom>
            <a:avLst/>
            <a:gdLst>
              <a:gd name="connsiteX0" fmla="*/ 1237 w 3449287"/>
              <a:gd name="connsiteY0" fmla="*/ 395715 h 2464956"/>
              <a:gd name="connsiteX1" fmla="*/ 239362 w 3449287"/>
              <a:gd name="connsiteY1" fmla="*/ 33765 h 2464956"/>
              <a:gd name="connsiteX2" fmla="*/ 906112 w 3449287"/>
              <a:gd name="connsiteY2" fmla="*/ 176640 h 2464956"/>
              <a:gd name="connsiteX3" fmla="*/ 563212 w 3449287"/>
              <a:gd name="connsiteY3" fmla="*/ 681465 h 2464956"/>
              <a:gd name="connsiteX4" fmla="*/ 1249012 w 3449287"/>
              <a:gd name="connsiteY4" fmla="*/ 719565 h 2464956"/>
              <a:gd name="connsiteX5" fmla="*/ 1449037 w 3449287"/>
              <a:gd name="connsiteY5" fmla="*/ 1233915 h 2464956"/>
              <a:gd name="connsiteX6" fmla="*/ 210787 w 3449287"/>
              <a:gd name="connsiteY6" fmla="*/ 1319640 h 2464956"/>
              <a:gd name="connsiteX7" fmla="*/ 48862 w 3449287"/>
              <a:gd name="connsiteY7" fmla="*/ 862440 h 2464956"/>
              <a:gd name="connsiteX8" fmla="*/ 734662 w 3449287"/>
              <a:gd name="connsiteY8" fmla="*/ 1024365 h 2464956"/>
              <a:gd name="connsiteX9" fmla="*/ 934687 w 3449287"/>
              <a:gd name="connsiteY9" fmla="*/ 1786365 h 2464956"/>
              <a:gd name="connsiteX10" fmla="*/ 296512 w 3449287"/>
              <a:gd name="connsiteY10" fmla="*/ 1976865 h 2464956"/>
              <a:gd name="connsiteX11" fmla="*/ 601312 w 3449287"/>
              <a:gd name="connsiteY11" fmla="*/ 2462640 h 2464956"/>
              <a:gd name="connsiteX12" fmla="*/ 1306162 w 3449287"/>
              <a:gd name="connsiteY12" fmla="*/ 2167365 h 2464956"/>
              <a:gd name="connsiteX13" fmla="*/ 2201512 w 3449287"/>
              <a:gd name="connsiteY13" fmla="*/ 2329290 h 2464956"/>
              <a:gd name="connsiteX14" fmla="*/ 2334862 w 3449287"/>
              <a:gd name="connsiteY14" fmla="*/ 1291065 h 2464956"/>
              <a:gd name="connsiteX15" fmla="*/ 2020537 w 3449287"/>
              <a:gd name="connsiteY15" fmla="*/ 700515 h 2464956"/>
              <a:gd name="connsiteX16" fmla="*/ 1715737 w 3449287"/>
              <a:gd name="connsiteY16" fmla="*/ 567165 h 2464956"/>
              <a:gd name="connsiteX17" fmla="*/ 1591912 w 3449287"/>
              <a:gd name="connsiteY17" fmla="*/ 119490 h 2464956"/>
              <a:gd name="connsiteX18" fmla="*/ 2220562 w 3449287"/>
              <a:gd name="connsiteY18" fmla="*/ 14715 h 2464956"/>
              <a:gd name="connsiteX19" fmla="*/ 2782537 w 3449287"/>
              <a:gd name="connsiteY19" fmla="*/ 376665 h 2464956"/>
              <a:gd name="connsiteX20" fmla="*/ 2773012 w 3449287"/>
              <a:gd name="connsiteY20" fmla="*/ 719565 h 2464956"/>
              <a:gd name="connsiteX21" fmla="*/ 2011012 w 3449287"/>
              <a:gd name="connsiteY21" fmla="*/ 1291065 h 2464956"/>
              <a:gd name="connsiteX22" fmla="*/ 2115787 w 3449287"/>
              <a:gd name="connsiteY22" fmla="*/ 1891140 h 2464956"/>
              <a:gd name="connsiteX23" fmla="*/ 2906362 w 3449287"/>
              <a:gd name="connsiteY23" fmla="*/ 2081640 h 2464956"/>
              <a:gd name="connsiteX24" fmla="*/ 3163537 w 3449287"/>
              <a:gd name="connsiteY24" fmla="*/ 1500615 h 2464956"/>
              <a:gd name="connsiteX25" fmla="*/ 3125437 w 3449287"/>
              <a:gd name="connsiteY25" fmla="*/ 1071990 h 2464956"/>
              <a:gd name="connsiteX26" fmla="*/ 3449287 w 3449287"/>
              <a:gd name="connsiteY26" fmla="*/ 776715 h 2464956"/>
              <a:gd name="connsiteX0" fmla="*/ 1237 w 3449287"/>
              <a:gd name="connsiteY0" fmla="*/ 430466 h 2499707"/>
              <a:gd name="connsiteX1" fmla="*/ 239362 w 3449287"/>
              <a:gd name="connsiteY1" fmla="*/ 68516 h 2499707"/>
              <a:gd name="connsiteX2" fmla="*/ 615600 w 3449287"/>
              <a:gd name="connsiteY2" fmla="*/ 11367 h 2499707"/>
              <a:gd name="connsiteX3" fmla="*/ 906112 w 3449287"/>
              <a:gd name="connsiteY3" fmla="*/ 211391 h 2499707"/>
              <a:gd name="connsiteX4" fmla="*/ 563212 w 3449287"/>
              <a:gd name="connsiteY4" fmla="*/ 716216 h 2499707"/>
              <a:gd name="connsiteX5" fmla="*/ 1249012 w 3449287"/>
              <a:gd name="connsiteY5" fmla="*/ 754316 h 2499707"/>
              <a:gd name="connsiteX6" fmla="*/ 1449037 w 3449287"/>
              <a:gd name="connsiteY6" fmla="*/ 1268666 h 2499707"/>
              <a:gd name="connsiteX7" fmla="*/ 210787 w 3449287"/>
              <a:gd name="connsiteY7" fmla="*/ 1354391 h 2499707"/>
              <a:gd name="connsiteX8" fmla="*/ 48862 w 3449287"/>
              <a:gd name="connsiteY8" fmla="*/ 897191 h 2499707"/>
              <a:gd name="connsiteX9" fmla="*/ 734662 w 3449287"/>
              <a:gd name="connsiteY9" fmla="*/ 1059116 h 2499707"/>
              <a:gd name="connsiteX10" fmla="*/ 934687 w 3449287"/>
              <a:gd name="connsiteY10" fmla="*/ 1821116 h 2499707"/>
              <a:gd name="connsiteX11" fmla="*/ 296512 w 3449287"/>
              <a:gd name="connsiteY11" fmla="*/ 2011616 h 2499707"/>
              <a:gd name="connsiteX12" fmla="*/ 601312 w 3449287"/>
              <a:gd name="connsiteY12" fmla="*/ 2497391 h 2499707"/>
              <a:gd name="connsiteX13" fmla="*/ 1306162 w 3449287"/>
              <a:gd name="connsiteY13" fmla="*/ 2202116 h 2499707"/>
              <a:gd name="connsiteX14" fmla="*/ 2201512 w 3449287"/>
              <a:gd name="connsiteY14" fmla="*/ 2364041 h 2499707"/>
              <a:gd name="connsiteX15" fmla="*/ 2334862 w 3449287"/>
              <a:gd name="connsiteY15" fmla="*/ 1325816 h 2499707"/>
              <a:gd name="connsiteX16" fmla="*/ 2020537 w 3449287"/>
              <a:gd name="connsiteY16" fmla="*/ 735266 h 2499707"/>
              <a:gd name="connsiteX17" fmla="*/ 1715737 w 3449287"/>
              <a:gd name="connsiteY17" fmla="*/ 601916 h 2499707"/>
              <a:gd name="connsiteX18" fmla="*/ 1591912 w 3449287"/>
              <a:gd name="connsiteY18" fmla="*/ 154241 h 2499707"/>
              <a:gd name="connsiteX19" fmla="*/ 2220562 w 3449287"/>
              <a:gd name="connsiteY19" fmla="*/ 49466 h 2499707"/>
              <a:gd name="connsiteX20" fmla="*/ 2782537 w 3449287"/>
              <a:gd name="connsiteY20" fmla="*/ 411416 h 2499707"/>
              <a:gd name="connsiteX21" fmla="*/ 2773012 w 3449287"/>
              <a:gd name="connsiteY21" fmla="*/ 754316 h 2499707"/>
              <a:gd name="connsiteX22" fmla="*/ 2011012 w 3449287"/>
              <a:gd name="connsiteY22" fmla="*/ 1325816 h 2499707"/>
              <a:gd name="connsiteX23" fmla="*/ 2115787 w 3449287"/>
              <a:gd name="connsiteY23" fmla="*/ 1925891 h 2499707"/>
              <a:gd name="connsiteX24" fmla="*/ 2906362 w 3449287"/>
              <a:gd name="connsiteY24" fmla="*/ 2116391 h 2499707"/>
              <a:gd name="connsiteX25" fmla="*/ 3163537 w 3449287"/>
              <a:gd name="connsiteY25" fmla="*/ 1535366 h 2499707"/>
              <a:gd name="connsiteX26" fmla="*/ 3125437 w 3449287"/>
              <a:gd name="connsiteY26" fmla="*/ 1106741 h 2499707"/>
              <a:gd name="connsiteX27" fmla="*/ 3449287 w 3449287"/>
              <a:gd name="connsiteY27" fmla="*/ 811466 h 2499707"/>
              <a:gd name="connsiteX0" fmla="*/ 1237 w 3449287"/>
              <a:gd name="connsiteY0" fmla="*/ 430466 h 2499707"/>
              <a:gd name="connsiteX1" fmla="*/ 239362 w 3449287"/>
              <a:gd name="connsiteY1" fmla="*/ 68516 h 2499707"/>
              <a:gd name="connsiteX2" fmla="*/ 615600 w 3449287"/>
              <a:gd name="connsiteY2" fmla="*/ 11367 h 2499707"/>
              <a:gd name="connsiteX3" fmla="*/ 906112 w 3449287"/>
              <a:gd name="connsiteY3" fmla="*/ 211391 h 2499707"/>
              <a:gd name="connsiteX4" fmla="*/ 672750 w 3449287"/>
              <a:gd name="connsiteY4" fmla="*/ 363793 h 2499707"/>
              <a:gd name="connsiteX5" fmla="*/ 563212 w 3449287"/>
              <a:gd name="connsiteY5" fmla="*/ 716216 h 2499707"/>
              <a:gd name="connsiteX6" fmla="*/ 1249012 w 3449287"/>
              <a:gd name="connsiteY6" fmla="*/ 754316 h 2499707"/>
              <a:gd name="connsiteX7" fmla="*/ 1449037 w 3449287"/>
              <a:gd name="connsiteY7" fmla="*/ 1268666 h 2499707"/>
              <a:gd name="connsiteX8" fmla="*/ 210787 w 3449287"/>
              <a:gd name="connsiteY8" fmla="*/ 1354391 h 2499707"/>
              <a:gd name="connsiteX9" fmla="*/ 48862 w 3449287"/>
              <a:gd name="connsiteY9" fmla="*/ 897191 h 2499707"/>
              <a:gd name="connsiteX10" fmla="*/ 734662 w 3449287"/>
              <a:gd name="connsiteY10" fmla="*/ 1059116 h 2499707"/>
              <a:gd name="connsiteX11" fmla="*/ 934687 w 3449287"/>
              <a:gd name="connsiteY11" fmla="*/ 1821116 h 2499707"/>
              <a:gd name="connsiteX12" fmla="*/ 296512 w 3449287"/>
              <a:gd name="connsiteY12" fmla="*/ 2011616 h 2499707"/>
              <a:gd name="connsiteX13" fmla="*/ 601312 w 3449287"/>
              <a:gd name="connsiteY13" fmla="*/ 2497391 h 2499707"/>
              <a:gd name="connsiteX14" fmla="*/ 1306162 w 3449287"/>
              <a:gd name="connsiteY14" fmla="*/ 2202116 h 2499707"/>
              <a:gd name="connsiteX15" fmla="*/ 2201512 w 3449287"/>
              <a:gd name="connsiteY15" fmla="*/ 2364041 h 2499707"/>
              <a:gd name="connsiteX16" fmla="*/ 2334862 w 3449287"/>
              <a:gd name="connsiteY16" fmla="*/ 1325816 h 2499707"/>
              <a:gd name="connsiteX17" fmla="*/ 2020537 w 3449287"/>
              <a:gd name="connsiteY17" fmla="*/ 735266 h 2499707"/>
              <a:gd name="connsiteX18" fmla="*/ 1715737 w 3449287"/>
              <a:gd name="connsiteY18" fmla="*/ 601916 h 2499707"/>
              <a:gd name="connsiteX19" fmla="*/ 1591912 w 3449287"/>
              <a:gd name="connsiteY19" fmla="*/ 154241 h 2499707"/>
              <a:gd name="connsiteX20" fmla="*/ 2220562 w 3449287"/>
              <a:gd name="connsiteY20" fmla="*/ 49466 h 2499707"/>
              <a:gd name="connsiteX21" fmla="*/ 2782537 w 3449287"/>
              <a:gd name="connsiteY21" fmla="*/ 411416 h 2499707"/>
              <a:gd name="connsiteX22" fmla="*/ 2773012 w 3449287"/>
              <a:gd name="connsiteY22" fmla="*/ 754316 h 2499707"/>
              <a:gd name="connsiteX23" fmla="*/ 2011012 w 3449287"/>
              <a:gd name="connsiteY23" fmla="*/ 1325816 h 2499707"/>
              <a:gd name="connsiteX24" fmla="*/ 2115787 w 3449287"/>
              <a:gd name="connsiteY24" fmla="*/ 1925891 h 2499707"/>
              <a:gd name="connsiteX25" fmla="*/ 2906362 w 3449287"/>
              <a:gd name="connsiteY25" fmla="*/ 2116391 h 2499707"/>
              <a:gd name="connsiteX26" fmla="*/ 3163537 w 3449287"/>
              <a:gd name="connsiteY26" fmla="*/ 1535366 h 2499707"/>
              <a:gd name="connsiteX27" fmla="*/ 3125437 w 3449287"/>
              <a:gd name="connsiteY27" fmla="*/ 1106741 h 2499707"/>
              <a:gd name="connsiteX28" fmla="*/ 3449287 w 3449287"/>
              <a:gd name="connsiteY28" fmla="*/ 811466 h 2499707"/>
              <a:gd name="connsiteX0" fmla="*/ 1237 w 3449287"/>
              <a:gd name="connsiteY0" fmla="*/ 430466 h 2499707"/>
              <a:gd name="connsiteX1" fmla="*/ 239362 w 3449287"/>
              <a:gd name="connsiteY1" fmla="*/ 68516 h 2499707"/>
              <a:gd name="connsiteX2" fmla="*/ 615600 w 3449287"/>
              <a:gd name="connsiteY2" fmla="*/ 11367 h 2499707"/>
              <a:gd name="connsiteX3" fmla="*/ 796575 w 3449287"/>
              <a:gd name="connsiteY3" fmla="*/ 178053 h 2499707"/>
              <a:gd name="connsiteX4" fmla="*/ 672750 w 3449287"/>
              <a:gd name="connsiteY4" fmla="*/ 363793 h 2499707"/>
              <a:gd name="connsiteX5" fmla="*/ 563212 w 3449287"/>
              <a:gd name="connsiteY5" fmla="*/ 716216 h 2499707"/>
              <a:gd name="connsiteX6" fmla="*/ 1249012 w 3449287"/>
              <a:gd name="connsiteY6" fmla="*/ 754316 h 2499707"/>
              <a:gd name="connsiteX7" fmla="*/ 1449037 w 3449287"/>
              <a:gd name="connsiteY7" fmla="*/ 1268666 h 2499707"/>
              <a:gd name="connsiteX8" fmla="*/ 210787 w 3449287"/>
              <a:gd name="connsiteY8" fmla="*/ 1354391 h 2499707"/>
              <a:gd name="connsiteX9" fmla="*/ 48862 w 3449287"/>
              <a:gd name="connsiteY9" fmla="*/ 897191 h 2499707"/>
              <a:gd name="connsiteX10" fmla="*/ 734662 w 3449287"/>
              <a:gd name="connsiteY10" fmla="*/ 1059116 h 2499707"/>
              <a:gd name="connsiteX11" fmla="*/ 934687 w 3449287"/>
              <a:gd name="connsiteY11" fmla="*/ 1821116 h 2499707"/>
              <a:gd name="connsiteX12" fmla="*/ 296512 w 3449287"/>
              <a:gd name="connsiteY12" fmla="*/ 2011616 h 2499707"/>
              <a:gd name="connsiteX13" fmla="*/ 601312 w 3449287"/>
              <a:gd name="connsiteY13" fmla="*/ 2497391 h 2499707"/>
              <a:gd name="connsiteX14" fmla="*/ 1306162 w 3449287"/>
              <a:gd name="connsiteY14" fmla="*/ 2202116 h 2499707"/>
              <a:gd name="connsiteX15" fmla="*/ 2201512 w 3449287"/>
              <a:gd name="connsiteY15" fmla="*/ 2364041 h 2499707"/>
              <a:gd name="connsiteX16" fmla="*/ 2334862 w 3449287"/>
              <a:gd name="connsiteY16" fmla="*/ 1325816 h 2499707"/>
              <a:gd name="connsiteX17" fmla="*/ 2020537 w 3449287"/>
              <a:gd name="connsiteY17" fmla="*/ 735266 h 2499707"/>
              <a:gd name="connsiteX18" fmla="*/ 1715737 w 3449287"/>
              <a:gd name="connsiteY18" fmla="*/ 601916 h 2499707"/>
              <a:gd name="connsiteX19" fmla="*/ 1591912 w 3449287"/>
              <a:gd name="connsiteY19" fmla="*/ 154241 h 2499707"/>
              <a:gd name="connsiteX20" fmla="*/ 2220562 w 3449287"/>
              <a:gd name="connsiteY20" fmla="*/ 49466 h 2499707"/>
              <a:gd name="connsiteX21" fmla="*/ 2782537 w 3449287"/>
              <a:gd name="connsiteY21" fmla="*/ 411416 h 2499707"/>
              <a:gd name="connsiteX22" fmla="*/ 2773012 w 3449287"/>
              <a:gd name="connsiteY22" fmla="*/ 754316 h 2499707"/>
              <a:gd name="connsiteX23" fmla="*/ 2011012 w 3449287"/>
              <a:gd name="connsiteY23" fmla="*/ 1325816 h 2499707"/>
              <a:gd name="connsiteX24" fmla="*/ 2115787 w 3449287"/>
              <a:gd name="connsiteY24" fmla="*/ 1925891 h 2499707"/>
              <a:gd name="connsiteX25" fmla="*/ 2906362 w 3449287"/>
              <a:gd name="connsiteY25" fmla="*/ 2116391 h 2499707"/>
              <a:gd name="connsiteX26" fmla="*/ 3163537 w 3449287"/>
              <a:gd name="connsiteY26" fmla="*/ 1535366 h 2499707"/>
              <a:gd name="connsiteX27" fmla="*/ 3125437 w 3449287"/>
              <a:gd name="connsiteY27" fmla="*/ 1106741 h 2499707"/>
              <a:gd name="connsiteX28" fmla="*/ 3449287 w 3449287"/>
              <a:gd name="connsiteY28" fmla="*/ 811466 h 2499707"/>
              <a:gd name="connsiteX0" fmla="*/ 0 w 3448050"/>
              <a:gd name="connsiteY0" fmla="*/ 430466 h 2499707"/>
              <a:gd name="connsiteX1" fmla="*/ 238125 w 3448050"/>
              <a:gd name="connsiteY1" fmla="*/ 68516 h 2499707"/>
              <a:gd name="connsiteX2" fmla="*/ 614363 w 3448050"/>
              <a:gd name="connsiteY2" fmla="*/ 11367 h 2499707"/>
              <a:gd name="connsiteX3" fmla="*/ 795338 w 3448050"/>
              <a:gd name="connsiteY3" fmla="*/ 178053 h 2499707"/>
              <a:gd name="connsiteX4" fmla="*/ 671513 w 3448050"/>
              <a:gd name="connsiteY4" fmla="*/ 363793 h 2499707"/>
              <a:gd name="connsiteX5" fmla="*/ 561975 w 3448050"/>
              <a:gd name="connsiteY5" fmla="*/ 716216 h 2499707"/>
              <a:gd name="connsiteX6" fmla="*/ 1247775 w 3448050"/>
              <a:gd name="connsiteY6" fmla="*/ 754316 h 2499707"/>
              <a:gd name="connsiteX7" fmla="*/ 1262063 w 3448050"/>
              <a:gd name="connsiteY7" fmla="*/ 1406778 h 2499707"/>
              <a:gd name="connsiteX8" fmla="*/ 209550 w 3448050"/>
              <a:gd name="connsiteY8" fmla="*/ 1354391 h 2499707"/>
              <a:gd name="connsiteX9" fmla="*/ 47625 w 3448050"/>
              <a:gd name="connsiteY9" fmla="*/ 897191 h 2499707"/>
              <a:gd name="connsiteX10" fmla="*/ 733425 w 3448050"/>
              <a:gd name="connsiteY10" fmla="*/ 1059116 h 2499707"/>
              <a:gd name="connsiteX11" fmla="*/ 933450 w 3448050"/>
              <a:gd name="connsiteY11" fmla="*/ 1821116 h 2499707"/>
              <a:gd name="connsiteX12" fmla="*/ 295275 w 3448050"/>
              <a:gd name="connsiteY12" fmla="*/ 2011616 h 2499707"/>
              <a:gd name="connsiteX13" fmla="*/ 600075 w 3448050"/>
              <a:gd name="connsiteY13" fmla="*/ 2497391 h 2499707"/>
              <a:gd name="connsiteX14" fmla="*/ 1304925 w 3448050"/>
              <a:gd name="connsiteY14" fmla="*/ 2202116 h 2499707"/>
              <a:gd name="connsiteX15" fmla="*/ 2200275 w 3448050"/>
              <a:gd name="connsiteY15" fmla="*/ 2364041 h 2499707"/>
              <a:gd name="connsiteX16" fmla="*/ 2333625 w 3448050"/>
              <a:gd name="connsiteY16" fmla="*/ 1325816 h 2499707"/>
              <a:gd name="connsiteX17" fmla="*/ 2019300 w 3448050"/>
              <a:gd name="connsiteY17" fmla="*/ 735266 h 2499707"/>
              <a:gd name="connsiteX18" fmla="*/ 1714500 w 3448050"/>
              <a:gd name="connsiteY18" fmla="*/ 601916 h 2499707"/>
              <a:gd name="connsiteX19" fmla="*/ 1590675 w 3448050"/>
              <a:gd name="connsiteY19" fmla="*/ 154241 h 2499707"/>
              <a:gd name="connsiteX20" fmla="*/ 2219325 w 3448050"/>
              <a:gd name="connsiteY20" fmla="*/ 49466 h 2499707"/>
              <a:gd name="connsiteX21" fmla="*/ 2781300 w 3448050"/>
              <a:gd name="connsiteY21" fmla="*/ 411416 h 2499707"/>
              <a:gd name="connsiteX22" fmla="*/ 2771775 w 3448050"/>
              <a:gd name="connsiteY22" fmla="*/ 754316 h 2499707"/>
              <a:gd name="connsiteX23" fmla="*/ 2009775 w 3448050"/>
              <a:gd name="connsiteY23" fmla="*/ 1325816 h 2499707"/>
              <a:gd name="connsiteX24" fmla="*/ 2114550 w 3448050"/>
              <a:gd name="connsiteY24" fmla="*/ 1925891 h 2499707"/>
              <a:gd name="connsiteX25" fmla="*/ 2905125 w 3448050"/>
              <a:gd name="connsiteY25" fmla="*/ 2116391 h 2499707"/>
              <a:gd name="connsiteX26" fmla="*/ 3162300 w 3448050"/>
              <a:gd name="connsiteY26" fmla="*/ 1535366 h 2499707"/>
              <a:gd name="connsiteX27" fmla="*/ 3124200 w 3448050"/>
              <a:gd name="connsiteY27" fmla="*/ 1106741 h 2499707"/>
              <a:gd name="connsiteX28" fmla="*/ 3448050 w 3448050"/>
              <a:gd name="connsiteY28" fmla="*/ 811466 h 2499707"/>
              <a:gd name="connsiteX0" fmla="*/ 0 w 3448050"/>
              <a:gd name="connsiteY0" fmla="*/ 430466 h 2499707"/>
              <a:gd name="connsiteX1" fmla="*/ 238125 w 3448050"/>
              <a:gd name="connsiteY1" fmla="*/ 68516 h 2499707"/>
              <a:gd name="connsiteX2" fmla="*/ 614363 w 3448050"/>
              <a:gd name="connsiteY2" fmla="*/ 11367 h 2499707"/>
              <a:gd name="connsiteX3" fmla="*/ 795338 w 3448050"/>
              <a:gd name="connsiteY3" fmla="*/ 178053 h 2499707"/>
              <a:gd name="connsiteX4" fmla="*/ 671513 w 3448050"/>
              <a:gd name="connsiteY4" fmla="*/ 363793 h 2499707"/>
              <a:gd name="connsiteX5" fmla="*/ 561975 w 3448050"/>
              <a:gd name="connsiteY5" fmla="*/ 716216 h 2499707"/>
              <a:gd name="connsiteX6" fmla="*/ 1247775 w 3448050"/>
              <a:gd name="connsiteY6" fmla="*/ 754316 h 2499707"/>
              <a:gd name="connsiteX7" fmla="*/ 1262063 w 3448050"/>
              <a:gd name="connsiteY7" fmla="*/ 1406778 h 2499707"/>
              <a:gd name="connsiteX8" fmla="*/ 209550 w 3448050"/>
              <a:gd name="connsiteY8" fmla="*/ 1354391 h 2499707"/>
              <a:gd name="connsiteX9" fmla="*/ 47625 w 3448050"/>
              <a:gd name="connsiteY9" fmla="*/ 897191 h 2499707"/>
              <a:gd name="connsiteX10" fmla="*/ 390525 w 3448050"/>
              <a:gd name="connsiteY10" fmla="*/ 792418 h 2499707"/>
              <a:gd name="connsiteX11" fmla="*/ 733425 w 3448050"/>
              <a:gd name="connsiteY11" fmla="*/ 1059116 h 2499707"/>
              <a:gd name="connsiteX12" fmla="*/ 933450 w 3448050"/>
              <a:gd name="connsiteY12" fmla="*/ 1821116 h 2499707"/>
              <a:gd name="connsiteX13" fmla="*/ 295275 w 3448050"/>
              <a:gd name="connsiteY13" fmla="*/ 2011616 h 2499707"/>
              <a:gd name="connsiteX14" fmla="*/ 600075 w 3448050"/>
              <a:gd name="connsiteY14" fmla="*/ 2497391 h 2499707"/>
              <a:gd name="connsiteX15" fmla="*/ 1304925 w 3448050"/>
              <a:gd name="connsiteY15" fmla="*/ 2202116 h 2499707"/>
              <a:gd name="connsiteX16" fmla="*/ 2200275 w 3448050"/>
              <a:gd name="connsiteY16" fmla="*/ 2364041 h 2499707"/>
              <a:gd name="connsiteX17" fmla="*/ 2333625 w 3448050"/>
              <a:gd name="connsiteY17" fmla="*/ 1325816 h 2499707"/>
              <a:gd name="connsiteX18" fmla="*/ 2019300 w 3448050"/>
              <a:gd name="connsiteY18" fmla="*/ 735266 h 2499707"/>
              <a:gd name="connsiteX19" fmla="*/ 1714500 w 3448050"/>
              <a:gd name="connsiteY19" fmla="*/ 601916 h 2499707"/>
              <a:gd name="connsiteX20" fmla="*/ 1590675 w 3448050"/>
              <a:gd name="connsiteY20" fmla="*/ 154241 h 2499707"/>
              <a:gd name="connsiteX21" fmla="*/ 2219325 w 3448050"/>
              <a:gd name="connsiteY21" fmla="*/ 49466 h 2499707"/>
              <a:gd name="connsiteX22" fmla="*/ 2781300 w 3448050"/>
              <a:gd name="connsiteY22" fmla="*/ 411416 h 2499707"/>
              <a:gd name="connsiteX23" fmla="*/ 2771775 w 3448050"/>
              <a:gd name="connsiteY23" fmla="*/ 754316 h 2499707"/>
              <a:gd name="connsiteX24" fmla="*/ 2009775 w 3448050"/>
              <a:gd name="connsiteY24" fmla="*/ 1325816 h 2499707"/>
              <a:gd name="connsiteX25" fmla="*/ 2114550 w 3448050"/>
              <a:gd name="connsiteY25" fmla="*/ 1925891 h 2499707"/>
              <a:gd name="connsiteX26" fmla="*/ 2905125 w 3448050"/>
              <a:gd name="connsiteY26" fmla="*/ 2116391 h 2499707"/>
              <a:gd name="connsiteX27" fmla="*/ 3162300 w 3448050"/>
              <a:gd name="connsiteY27" fmla="*/ 1535366 h 2499707"/>
              <a:gd name="connsiteX28" fmla="*/ 3124200 w 3448050"/>
              <a:gd name="connsiteY28" fmla="*/ 1106741 h 2499707"/>
              <a:gd name="connsiteX29" fmla="*/ 3448050 w 3448050"/>
              <a:gd name="connsiteY29" fmla="*/ 811466 h 2499707"/>
              <a:gd name="connsiteX0" fmla="*/ 0 w 3448050"/>
              <a:gd name="connsiteY0" fmla="*/ 430466 h 2499707"/>
              <a:gd name="connsiteX1" fmla="*/ 238125 w 3448050"/>
              <a:gd name="connsiteY1" fmla="*/ 68516 h 2499707"/>
              <a:gd name="connsiteX2" fmla="*/ 614363 w 3448050"/>
              <a:gd name="connsiteY2" fmla="*/ 11367 h 2499707"/>
              <a:gd name="connsiteX3" fmla="*/ 795338 w 3448050"/>
              <a:gd name="connsiteY3" fmla="*/ 178053 h 2499707"/>
              <a:gd name="connsiteX4" fmla="*/ 671513 w 3448050"/>
              <a:gd name="connsiteY4" fmla="*/ 363793 h 2499707"/>
              <a:gd name="connsiteX5" fmla="*/ 561975 w 3448050"/>
              <a:gd name="connsiteY5" fmla="*/ 716216 h 2499707"/>
              <a:gd name="connsiteX6" fmla="*/ 1247775 w 3448050"/>
              <a:gd name="connsiteY6" fmla="*/ 754316 h 2499707"/>
              <a:gd name="connsiteX7" fmla="*/ 1262063 w 3448050"/>
              <a:gd name="connsiteY7" fmla="*/ 1406778 h 2499707"/>
              <a:gd name="connsiteX8" fmla="*/ 209550 w 3448050"/>
              <a:gd name="connsiteY8" fmla="*/ 1354391 h 2499707"/>
              <a:gd name="connsiteX9" fmla="*/ 47625 w 3448050"/>
              <a:gd name="connsiteY9" fmla="*/ 897191 h 2499707"/>
              <a:gd name="connsiteX10" fmla="*/ 390525 w 3448050"/>
              <a:gd name="connsiteY10" fmla="*/ 792418 h 2499707"/>
              <a:gd name="connsiteX11" fmla="*/ 733425 w 3448050"/>
              <a:gd name="connsiteY11" fmla="*/ 1059116 h 2499707"/>
              <a:gd name="connsiteX12" fmla="*/ 933450 w 3448050"/>
              <a:gd name="connsiteY12" fmla="*/ 1821116 h 2499707"/>
              <a:gd name="connsiteX13" fmla="*/ 571500 w 3448050"/>
              <a:gd name="connsiteY13" fmla="*/ 1868743 h 2499707"/>
              <a:gd name="connsiteX14" fmla="*/ 295275 w 3448050"/>
              <a:gd name="connsiteY14" fmla="*/ 2011616 h 2499707"/>
              <a:gd name="connsiteX15" fmla="*/ 600075 w 3448050"/>
              <a:gd name="connsiteY15" fmla="*/ 2497391 h 2499707"/>
              <a:gd name="connsiteX16" fmla="*/ 1304925 w 3448050"/>
              <a:gd name="connsiteY16" fmla="*/ 2202116 h 2499707"/>
              <a:gd name="connsiteX17" fmla="*/ 2200275 w 3448050"/>
              <a:gd name="connsiteY17" fmla="*/ 2364041 h 2499707"/>
              <a:gd name="connsiteX18" fmla="*/ 2333625 w 3448050"/>
              <a:gd name="connsiteY18" fmla="*/ 1325816 h 2499707"/>
              <a:gd name="connsiteX19" fmla="*/ 2019300 w 3448050"/>
              <a:gd name="connsiteY19" fmla="*/ 735266 h 2499707"/>
              <a:gd name="connsiteX20" fmla="*/ 1714500 w 3448050"/>
              <a:gd name="connsiteY20" fmla="*/ 601916 h 2499707"/>
              <a:gd name="connsiteX21" fmla="*/ 1590675 w 3448050"/>
              <a:gd name="connsiteY21" fmla="*/ 154241 h 2499707"/>
              <a:gd name="connsiteX22" fmla="*/ 2219325 w 3448050"/>
              <a:gd name="connsiteY22" fmla="*/ 49466 h 2499707"/>
              <a:gd name="connsiteX23" fmla="*/ 2781300 w 3448050"/>
              <a:gd name="connsiteY23" fmla="*/ 411416 h 2499707"/>
              <a:gd name="connsiteX24" fmla="*/ 2771775 w 3448050"/>
              <a:gd name="connsiteY24" fmla="*/ 754316 h 2499707"/>
              <a:gd name="connsiteX25" fmla="*/ 2009775 w 3448050"/>
              <a:gd name="connsiteY25" fmla="*/ 1325816 h 2499707"/>
              <a:gd name="connsiteX26" fmla="*/ 2114550 w 3448050"/>
              <a:gd name="connsiteY26" fmla="*/ 1925891 h 2499707"/>
              <a:gd name="connsiteX27" fmla="*/ 2905125 w 3448050"/>
              <a:gd name="connsiteY27" fmla="*/ 2116391 h 2499707"/>
              <a:gd name="connsiteX28" fmla="*/ 3162300 w 3448050"/>
              <a:gd name="connsiteY28" fmla="*/ 1535366 h 2499707"/>
              <a:gd name="connsiteX29" fmla="*/ 3124200 w 3448050"/>
              <a:gd name="connsiteY29" fmla="*/ 1106741 h 2499707"/>
              <a:gd name="connsiteX30" fmla="*/ 3448050 w 3448050"/>
              <a:gd name="connsiteY30" fmla="*/ 811466 h 2499707"/>
              <a:gd name="connsiteX0" fmla="*/ 0 w 3448050"/>
              <a:gd name="connsiteY0" fmla="*/ 430466 h 2501871"/>
              <a:gd name="connsiteX1" fmla="*/ 238125 w 3448050"/>
              <a:gd name="connsiteY1" fmla="*/ 68516 h 2501871"/>
              <a:gd name="connsiteX2" fmla="*/ 614363 w 3448050"/>
              <a:gd name="connsiteY2" fmla="*/ 11367 h 2501871"/>
              <a:gd name="connsiteX3" fmla="*/ 795338 w 3448050"/>
              <a:gd name="connsiteY3" fmla="*/ 178053 h 2501871"/>
              <a:gd name="connsiteX4" fmla="*/ 671513 w 3448050"/>
              <a:gd name="connsiteY4" fmla="*/ 363793 h 2501871"/>
              <a:gd name="connsiteX5" fmla="*/ 561975 w 3448050"/>
              <a:gd name="connsiteY5" fmla="*/ 716216 h 2501871"/>
              <a:gd name="connsiteX6" fmla="*/ 1247775 w 3448050"/>
              <a:gd name="connsiteY6" fmla="*/ 754316 h 2501871"/>
              <a:gd name="connsiteX7" fmla="*/ 1262063 w 3448050"/>
              <a:gd name="connsiteY7" fmla="*/ 1406778 h 2501871"/>
              <a:gd name="connsiteX8" fmla="*/ 209550 w 3448050"/>
              <a:gd name="connsiteY8" fmla="*/ 1354391 h 2501871"/>
              <a:gd name="connsiteX9" fmla="*/ 47625 w 3448050"/>
              <a:gd name="connsiteY9" fmla="*/ 897191 h 2501871"/>
              <a:gd name="connsiteX10" fmla="*/ 390525 w 3448050"/>
              <a:gd name="connsiteY10" fmla="*/ 792418 h 2501871"/>
              <a:gd name="connsiteX11" fmla="*/ 733425 w 3448050"/>
              <a:gd name="connsiteY11" fmla="*/ 1059116 h 2501871"/>
              <a:gd name="connsiteX12" fmla="*/ 933450 w 3448050"/>
              <a:gd name="connsiteY12" fmla="*/ 1821116 h 2501871"/>
              <a:gd name="connsiteX13" fmla="*/ 571500 w 3448050"/>
              <a:gd name="connsiteY13" fmla="*/ 1868743 h 2501871"/>
              <a:gd name="connsiteX14" fmla="*/ 295275 w 3448050"/>
              <a:gd name="connsiteY14" fmla="*/ 2011616 h 2501871"/>
              <a:gd name="connsiteX15" fmla="*/ 376237 w 3448050"/>
              <a:gd name="connsiteY15" fmla="*/ 2354518 h 2501871"/>
              <a:gd name="connsiteX16" fmla="*/ 600075 w 3448050"/>
              <a:gd name="connsiteY16" fmla="*/ 2497391 h 2501871"/>
              <a:gd name="connsiteX17" fmla="*/ 1304925 w 3448050"/>
              <a:gd name="connsiteY17" fmla="*/ 2202116 h 2501871"/>
              <a:gd name="connsiteX18" fmla="*/ 2200275 w 3448050"/>
              <a:gd name="connsiteY18" fmla="*/ 2364041 h 2501871"/>
              <a:gd name="connsiteX19" fmla="*/ 2333625 w 3448050"/>
              <a:gd name="connsiteY19" fmla="*/ 1325816 h 2501871"/>
              <a:gd name="connsiteX20" fmla="*/ 2019300 w 3448050"/>
              <a:gd name="connsiteY20" fmla="*/ 735266 h 2501871"/>
              <a:gd name="connsiteX21" fmla="*/ 1714500 w 3448050"/>
              <a:gd name="connsiteY21" fmla="*/ 601916 h 2501871"/>
              <a:gd name="connsiteX22" fmla="*/ 1590675 w 3448050"/>
              <a:gd name="connsiteY22" fmla="*/ 154241 h 2501871"/>
              <a:gd name="connsiteX23" fmla="*/ 2219325 w 3448050"/>
              <a:gd name="connsiteY23" fmla="*/ 49466 h 2501871"/>
              <a:gd name="connsiteX24" fmla="*/ 2781300 w 3448050"/>
              <a:gd name="connsiteY24" fmla="*/ 411416 h 2501871"/>
              <a:gd name="connsiteX25" fmla="*/ 2771775 w 3448050"/>
              <a:gd name="connsiteY25" fmla="*/ 754316 h 2501871"/>
              <a:gd name="connsiteX26" fmla="*/ 2009775 w 3448050"/>
              <a:gd name="connsiteY26" fmla="*/ 1325816 h 2501871"/>
              <a:gd name="connsiteX27" fmla="*/ 2114550 w 3448050"/>
              <a:gd name="connsiteY27" fmla="*/ 1925891 h 2501871"/>
              <a:gd name="connsiteX28" fmla="*/ 2905125 w 3448050"/>
              <a:gd name="connsiteY28" fmla="*/ 2116391 h 2501871"/>
              <a:gd name="connsiteX29" fmla="*/ 3162300 w 3448050"/>
              <a:gd name="connsiteY29" fmla="*/ 1535366 h 2501871"/>
              <a:gd name="connsiteX30" fmla="*/ 3124200 w 3448050"/>
              <a:gd name="connsiteY30" fmla="*/ 1106741 h 2501871"/>
              <a:gd name="connsiteX31" fmla="*/ 3448050 w 3448050"/>
              <a:gd name="connsiteY31" fmla="*/ 811466 h 2501871"/>
              <a:gd name="connsiteX0" fmla="*/ 0 w 3448050"/>
              <a:gd name="connsiteY0" fmla="*/ 430466 h 2501871"/>
              <a:gd name="connsiteX1" fmla="*/ 238125 w 3448050"/>
              <a:gd name="connsiteY1" fmla="*/ 68516 h 2501871"/>
              <a:gd name="connsiteX2" fmla="*/ 614363 w 3448050"/>
              <a:gd name="connsiteY2" fmla="*/ 11367 h 2501871"/>
              <a:gd name="connsiteX3" fmla="*/ 795338 w 3448050"/>
              <a:gd name="connsiteY3" fmla="*/ 178053 h 2501871"/>
              <a:gd name="connsiteX4" fmla="*/ 671513 w 3448050"/>
              <a:gd name="connsiteY4" fmla="*/ 363793 h 2501871"/>
              <a:gd name="connsiteX5" fmla="*/ 561975 w 3448050"/>
              <a:gd name="connsiteY5" fmla="*/ 716216 h 2501871"/>
              <a:gd name="connsiteX6" fmla="*/ 1247775 w 3448050"/>
              <a:gd name="connsiteY6" fmla="*/ 754316 h 2501871"/>
              <a:gd name="connsiteX7" fmla="*/ 1262063 w 3448050"/>
              <a:gd name="connsiteY7" fmla="*/ 1406778 h 2501871"/>
              <a:gd name="connsiteX8" fmla="*/ 209550 w 3448050"/>
              <a:gd name="connsiteY8" fmla="*/ 1354391 h 2501871"/>
              <a:gd name="connsiteX9" fmla="*/ 47625 w 3448050"/>
              <a:gd name="connsiteY9" fmla="*/ 897191 h 2501871"/>
              <a:gd name="connsiteX10" fmla="*/ 390525 w 3448050"/>
              <a:gd name="connsiteY10" fmla="*/ 792418 h 2501871"/>
              <a:gd name="connsiteX11" fmla="*/ 733425 w 3448050"/>
              <a:gd name="connsiteY11" fmla="*/ 1059116 h 2501871"/>
              <a:gd name="connsiteX12" fmla="*/ 933450 w 3448050"/>
              <a:gd name="connsiteY12" fmla="*/ 1821116 h 2501871"/>
              <a:gd name="connsiteX13" fmla="*/ 571500 w 3448050"/>
              <a:gd name="connsiteY13" fmla="*/ 1868743 h 2501871"/>
              <a:gd name="connsiteX14" fmla="*/ 361950 w 3448050"/>
              <a:gd name="connsiteY14" fmla="*/ 2059241 h 2501871"/>
              <a:gd name="connsiteX15" fmla="*/ 376237 w 3448050"/>
              <a:gd name="connsiteY15" fmla="*/ 2354518 h 2501871"/>
              <a:gd name="connsiteX16" fmla="*/ 600075 w 3448050"/>
              <a:gd name="connsiteY16" fmla="*/ 2497391 h 2501871"/>
              <a:gd name="connsiteX17" fmla="*/ 1304925 w 3448050"/>
              <a:gd name="connsiteY17" fmla="*/ 2202116 h 2501871"/>
              <a:gd name="connsiteX18" fmla="*/ 2200275 w 3448050"/>
              <a:gd name="connsiteY18" fmla="*/ 2364041 h 2501871"/>
              <a:gd name="connsiteX19" fmla="*/ 2333625 w 3448050"/>
              <a:gd name="connsiteY19" fmla="*/ 1325816 h 2501871"/>
              <a:gd name="connsiteX20" fmla="*/ 2019300 w 3448050"/>
              <a:gd name="connsiteY20" fmla="*/ 735266 h 2501871"/>
              <a:gd name="connsiteX21" fmla="*/ 1714500 w 3448050"/>
              <a:gd name="connsiteY21" fmla="*/ 601916 h 2501871"/>
              <a:gd name="connsiteX22" fmla="*/ 1590675 w 3448050"/>
              <a:gd name="connsiteY22" fmla="*/ 154241 h 2501871"/>
              <a:gd name="connsiteX23" fmla="*/ 2219325 w 3448050"/>
              <a:gd name="connsiteY23" fmla="*/ 49466 h 2501871"/>
              <a:gd name="connsiteX24" fmla="*/ 2781300 w 3448050"/>
              <a:gd name="connsiteY24" fmla="*/ 411416 h 2501871"/>
              <a:gd name="connsiteX25" fmla="*/ 2771775 w 3448050"/>
              <a:gd name="connsiteY25" fmla="*/ 754316 h 2501871"/>
              <a:gd name="connsiteX26" fmla="*/ 2009775 w 3448050"/>
              <a:gd name="connsiteY26" fmla="*/ 1325816 h 2501871"/>
              <a:gd name="connsiteX27" fmla="*/ 2114550 w 3448050"/>
              <a:gd name="connsiteY27" fmla="*/ 1925891 h 2501871"/>
              <a:gd name="connsiteX28" fmla="*/ 2905125 w 3448050"/>
              <a:gd name="connsiteY28" fmla="*/ 2116391 h 2501871"/>
              <a:gd name="connsiteX29" fmla="*/ 3162300 w 3448050"/>
              <a:gd name="connsiteY29" fmla="*/ 1535366 h 2501871"/>
              <a:gd name="connsiteX30" fmla="*/ 3124200 w 3448050"/>
              <a:gd name="connsiteY30" fmla="*/ 1106741 h 2501871"/>
              <a:gd name="connsiteX31" fmla="*/ 3448050 w 3448050"/>
              <a:gd name="connsiteY31" fmla="*/ 811466 h 2501871"/>
              <a:gd name="connsiteX0" fmla="*/ 0 w 3448050"/>
              <a:gd name="connsiteY0" fmla="*/ 430466 h 2548149"/>
              <a:gd name="connsiteX1" fmla="*/ 238125 w 3448050"/>
              <a:gd name="connsiteY1" fmla="*/ 68516 h 2548149"/>
              <a:gd name="connsiteX2" fmla="*/ 614363 w 3448050"/>
              <a:gd name="connsiteY2" fmla="*/ 11367 h 2548149"/>
              <a:gd name="connsiteX3" fmla="*/ 795338 w 3448050"/>
              <a:gd name="connsiteY3" fmla="*/ 178053 h 2548149"/>
              <a:gd name="connsiteX4" fmla="*/ 671513 w 3448050"/>
              <a:gd name="connsiteY4" fmla="*/ 363793 h 2548149"/>
              <a:gd name="connsiteX5" fmla="*/ 561975 w 3448050"/>
              <a:gd name="connsiteY5" fmla="*/ 716216 h 2548149"/>
              <a:gd name="connsiteX6" fmla="*/ 1247775 w 3448050"/>
              <a:gd name="connsiteY6" fmla="*/ 754316 h 2548149"/>
              <a:gd name="connsiteX7" fmla="*/ 1262063 w 3448050"/>
              <a:gd name="connsiteY7" fmla="*/ 1406778 h 2548149"/>
              <a:gd name="connsiteX8" fmla="*/ 209550 w 3448050"/>
              <a:gd name="connsiteY8" fmla="*/ 1354391 h 2548149"/>
              <a:gd name="connsiteX9" fmla="*/ 47625 w 3448050"/>
              <a:gd name="connsiteY9" fmla="*/ 897191 h 2548149"/>
              <a:gd name="connsiteX10" fmla="*/ 390525 w 3448050"/>
              <a:gd name="connsiteY10" fmla="*/ 792418 h 2548149"/>
              <a:gd name="connsiteX11" fmla="*/ 733425 w 3448050"/>
              <a:gd name="connsiteY11" fmla="*/ 1059116 h 2548149"/>
              <a:gd name="connsiteX12" fmla="*/ 933450 w 3448050"/>
              <a:gd name="connsiteY12" fmla="*/ 1821116 h 2548149"/>
              <a:gd name="connsiteX13" fmla="*/ 571500 w 3448050"/>
              <a:gd name="connsiteY13" fmla="*/ 1868743 h 2548149"/>
              <a:gd name="connsiteX14" fmla="*/ 361950 w 3448050"/>
              <a:gd name="connsiteY14" fmla="*/ 2059241 h 2548149"/>
              <a:gd name="connsiteX15" fmla="*/ 376237 w 3448050"/>
              <a:gd name="connsiteY15" fmla="*/ 2354518 h 2548149"/>
              <a:gd name="connsiteX16" fmla="*/ 614362 w 3448050"/>
              <a:gd name="connsiteY16" fmla="*/ 2545016 h 2548149"/>
              <a:gd name="connsiteX17" fmla="*/ 1304925 w 3448050"/>
              <a:gd name="connsiteY17" fmla="*/ 2202116 h 2548149"/>
              <a:gd name="connsiteX18" fmla="*/ 2200275 w 3448050"/>
              <a:gd name="connsiteY18" fmla="*/ 2364041 h 2548149"/>
              <a:gd name="connsiteX19" fmla="*/ 2333625 w 3448050"/>
              <a:gd name="connsiteY19" fmla="*/ 1325816 h 2548149"/>
              <a:gd name="connsiteX20" fmla="*/ 2019300 w 3448050"/>
              <a:gd name="connsiteY20" fmla="*/ 735266 h 2548149"/>
              <a:gd name="connsiteX21" fmla="*/ 1714500 w 3448050"/>
              <a:gd name="connsiteY21" fmla="*/ 601916 h 2548149"/>
              <a:gd name="connsiteX22" fmla="*/ 1590675 w 3448050"/>
              <a:gd name="connsiteY22" fmla="*/ 154241 h 2548149"/>
              <a:gd name="connsiteX23" fmla="*/ 2219325 w 3448050"/>
              <a:gd name="connsiteY23" fmla="*/ 49466 h 2548149"/>
              <a:gd name="connsiteX24" fmla="*/ 2781300 w 3448050"/>
              <a:gd name="connsiteY24" fmla="*/ 411416 h 2548149"/>
              <a:gd name="connsiteX25" fmla="*/ 2771775 w 3448050"/>
              <a:gd name="connsiteY25" fmla="*/ 754316 h 2548149"/>
              <a:gd name="connsiteX26" fmla="*/ 2009775 w 3448050"/>
              <a:gd name="connsiteY26" fmla="*/ 1325816 h 2548149"/>
              <a:gd name="connsiteX27" fmla="*/ 2114550 w 3448050"/>
              <a:gd name="connsiteY27" fmla="*/ 1925891 h 2548149"/>
              <a:gd name="connsiteX28" fmla="*/ 2905125 w 3448050"/>
              <a:gd name="connsiteY28" fmla="*/ 2116391 h 2548149"/>
              <a:gd name="connsiteX29" fmla="*/ 3162300 w 3448050"/>
              <a:gd name="connsiteY29" fmla="*/ 1535366 h 2548149"/>
              <a:gd name="connsiteX30" fmla="*/ 3124200 w 3448050"/>
              <a:gd name="connsiteY30" fmla="*/ 1106741 h 2548149"/>
              <a:gd name="connsiteX31" fmla="*/ 3448050 w 3448050"/>
              <a:gd name="connsiteY31" fmla="*/ 811466 h 2548149"/>
              <a:gd name="connsiteX0" fmla="*/ 0 w 3448050"/>
              <a:gd name="connsiteY0" fmla="*/ 430466 h 2546388"/>
              <a:gd name="connsiteX1" fmla="*/ 238125 w 3448050"/>
              <a:gd name="connsiteY1" fmla="*/ 68516 h 2546388"/>
              <a:gd name="connsiteX2" fmla="*/ 614363 w 3448050"/>
              <a:gd name="connsiteY2" fmla="*/ 11367 h 2546388"/>
              <a:gd name="connsiteX3" fmla="*/ 795338 w 3448050"/>
              <a:gd name="connsiteY3" fmla="*/ 178053 h 2546388"/>
              <a:gd name="connsiteX4" fmla="*/ 671513 w 3448050"/>
              <a:gd name="connsiteY4" fmla="*/ 363793 h 2546388"/>
              <a:gd name="connsiteX5" fmla="*/ 561975 w 3448050"/>
              <a:gd name="connsiteY5" fmla="*/ 716216 h 2546388"/>
              <a:gd name="connsiteX6" fmla="*/ 1247775 w 3448050"/>
              <a:gd name="connsiteY6" fmla="*/ 754316 h 2546388"/>
              <a:gd name="connsiteX7" fmla="*/ 1262063 w 3448050"/>
              <a:gd name="connsiteY7" fmla="*/ 1406778 h 2546388"/>
              <a:gd name="connsiteX8" fmla="*/ 209550 w 3448050"/>
              <a:gd name="connsiteY8" fmla="*/ 1354391 h 2546388"/>
              <a:gd name="connsiteX9" fmla="*/ 47625 w 3448050"/>
              <a:gd name="connsiteY9" fmla="*/ 897191 h 2546388"/>
              <a:gd name="connsiteX10" fmla="*/ 390525 w 3448050"/>
              <a:gd name="connsiteY10" fmla="*/ 792418 h 2546388"/>
              <a:gd name="connsiteX11" fmla="*/ 733425 w 3448050"/>
              <a:gd name="connsiteY11" fmla="*/ 1059116 h 2546388"/>
              <a:gd name="connsiteX12" fmla="*/ 933450 w 3448050"/>
              <a:gd name="connsiteY12" fmla="*/ 1821116 h 2546388"/>
              <a:gd name="connsiteX13" fmla="*/ 571500 w 3448050"/>
              <a:gd name="connsiteY13" fmla="*/ 1868743 h 2546388"/>
              <a:gd name="connsiteX14" fmla="*/ 361950 w 3448050"/>
              <a:gd name="connsiteY14" fmla="*/ 2059241 h 2546388"/>
              <a:gd name="connsiteX15" fmla="*/ 376237 w 3448050"/>
              <a:gd name="connsiteY15" fmla="*/ 2354518 h 2546388"/>
              <a:gd name="connsiteX16" fmla="*/ 614362 w 3448050"/>
              <a:gd name="connsiteY16" fmla="*/ 2545016 h 2546388"/>
              <a:gd name="connsiteX17" fmla="*/ 938212 w 3448050"/>
              <a:gd name="connsiteY17" fmla="*/ 2259268 h 2546388"/>
              <a:gd name="connsiteX18" fmla="*/ 1304925 w 3448050"/>
              <a:gd name="connsiteY18" fmla="*/ 2202116 h 2546388"/>
              <a:gd name="connsiteX19" fmla="*/ 2200275 w 3448050"/>
              <a:gd name="connsiteY19" fmla="*/ 2364041 h 2546388"/>
              <a:gd name="connsiteX20" fmla="*/ 2333625 w 3448050"/>
              <a:gd name="connsiteY20" fmla="*/ 1325816 h 2546388"/>
              <a:gd name="connsiteX21" fmla="*/ 2019300 w 3448050"/>
              <a:gd name="connsiteY21" fmla="*/ 735266 h 2546388"/>
              <a:gd name="connsiteX22" fmla="*/ 1714500 w 3448050"/>
              <a:gd name="connsiteY22" fmla="*/ 601916 h 2546388"/>
              <a:gd name="connsiteX23" fmla="*/ 1590675 w 3448050"/>
              <a:gd name="connsiteY23" fmla="*/ 154241 h 2546388"/>
              <a:gd name="connsiteX24" fmla="*/ 2219325 w 3448050"/>
              <a:gd name="connsiteY24" fmla="*/ 49466 h 2546388"/>
              <a:gd name="connsiteX25" fmla="*/ 2781300 w 3448050"/>
              <a:gd name="connsiteY25" fmla="*/ 411416 h 2546388"/>
              <a:gd name="connsiteX26" fmla="*/ 2771775 w 3448050"/>
              <a:gd name="connsiteY26" fmla="*/ 754316 h 2546388"/>
              <a:gd name="connsiteX27" fmla="*/ 2009775 w 3448050"/>
              <a:gd name="connsiteY27" fmla="*/ 1325816 h 2546388"/>
              <a:gd name="connsiteX28" fmla="*/ 2114550 w 3448050"/>
              <a:gd name="connsiteY28" fmla="*/ 1925891 h 2546388"/>
              <a:gd name="connsiteX29" fmla="*/ 2905125 w 3448050"/>
              <a:gd name="connsiteY29" fmla="*/ 2116391 h 2546388"/>
              <a:gd name="connsiteX30" fmla="*/ 3162300 w 3448050"/>
              <a:gd name="connsiteY30" fmla="*/ 1535366 h 2546388"/>
              <a:gd name="connsiteX31" fmla="*/ 3124200 w 3448050"/>
              <a:gd name="connsiteY31" fmla="*/ 1106741 h 2546388"/>
              <a:gd name="connsiteX32" fmla="*/ 3448050 w 3448050"/>
              <a:gd name="connsiteY32" fmla="*/ 811466 h 2546388"/>
              <a:gd name="connsiteX0" fmla="*/ 0 w 3448050"/>
              <a:gd name="connsiteY0" fmla="*/ 430466 h 2546388"/>
              <a:gd name="connsiteX1" fmla="*/ 238125 w 3448050"/>
              <a:gd name="connsiteY1" fmla="*/ 68516 h 2546388"/>
              <a:gd name="connsiteX2" fmla="*/ 614363 w 3448050"/>
              <a:gd name="connsiteY2" fmla="*/ 11367 h 2546388"/>
              <a:gd name="connsiteX3" fmla="*/ 795338 w 3448050"/>
              <a:gd name="connsiteY3" fmla="*/ 178053 h 2546388"/>
              <a:gd name="connsiteX4" fmla="*/ 671513 w 3448050"/>
              <a:gd name="connsiteY4" fmla="*/ 363793 h 2546388"/>
              <a:gd name="connsiteX5" fmla="*/ 561975 w 3448050"/>
              <a:gd name="connsiteY5" fmla="*/ 716216 h 2546388"/>
              <a:gd name="connsiteX6" fmla="*/ 1247775 w 3448050"/>
              <a:gd name="connsiteY6" fmla="*/ 754316 h 2546388"/>
              <a:gd name="connsiteX7" fmla="*/ 1262063 w 3448050"/>
              <a:gd name="connsiteY7" fmla="*/ 1406778 h 2546388"/>
              <a:gd name="connsiteX8" fmla="*/ 209550 w 3448050"/>
              <a:gd name="connsiteY8" fmla="*/ 1354391 h 2546388"/>
              <a:gd name="connsiteX9" fmla="*/ 47625 w 3448050"/>
              <a:gd name="connsiteY9" fmla="*/ 897191 h 2546388"/>
              <a:gd name="connsiteX10" fmla="*/ 390525 w 3448050"/>
              <a:gd name="connsiteY10" fmla="*/ 792418 h 2546388"/>
              <a:gd name="connsiteX11" fmla="*/ 733425 w 3448050"/>
              <a:gd name="connsiteY11" fmla="*/ 1059116 h 2546388"/>
              <a:gd name="connsiteX12" fmla="*/ 933450 w 3448050"/>
              <a:gd name="connsiteY12" fmla="*/ 1821116 h 2546388"/>
              <a:gd name="connsiteX13" fmla="*/ 571500 w 3448050"/>
              <a:gd name="connsiteY13" fmla="*/ 1868743 h 2546388"/>
              <a:gd name="connsiteX14" fmla="*/ 361950 w 3448050"/>
              <a:gd name="connsiteY14" fmla="*/ 2059241 h 2546388"/>
              <a:gd name="connsiteX15" fmla="*/ 376237 w 3448050"/>
              <a:gd name="connsiteY15" fmla="*/ 2354518 h 2546388"/>
              <a:gd name="connsiteX16" fmla="*/ 614362 w 3448050"/>
              <a:gd name="connsiteY16" fmla="*/ 2545016 h 2546388"/>
              <a:gd name="connsiteX17" fmla="*/ 938212 w 3448050"/>
              <a:gd name="connsiteY17" fmla="*/ 2259268 h 2546388"/>
              <a:gd name="connsiteX18" fmla="*/ 1304925 w 3448050"/>
              <a:gd name="connsiteY18" fmla="*/ 2202116 h 2546388"/>
              <a:gd name="connsiteX19" fmla="*/ 1771650 w 3448050"/>
              <a:gd name="connsiteY19" fmla="*/ 2378330 h 2546388"/>
              <a:gd name="connsiteX20" fmla="*/ 2200275 w 3448050"/>
              <a:gd name="connsiteY20" fmla="*/ 2364041 h 2546388"/>
              <a:gd name="connsiteX21" fmla="*/ 2333625 w 3448050"/>
              <a:gd name="connsiteY21" fmla="*/ 1325816 h 2546388"/>
              <a:gd name="connsiteX22" fmla="*/ 2019300 w 3448050"/>
              <a:gd name="connsiteY22" fmla="*/ 735266 h 2546388"/>
              <a:gd name="connsiteX23" fmla="*/ 1714500 w 3448050"/>
              <a:gd name="connsiteY23" fmla="*/ 601916 h 2546388"/>
              <a:gd name="connsiteX24" fmla="*/ 1590675 w 3448050"/>
              <a:gd name="connsiteY24" fmla="*/ 154241 h 2546388"/>
              <a:gd name="connsiteX25" fmla="*/ 2219325 w 3448050"/>
              <a:gd name="connsiteY25" fmla="*/ 49466 h 2546388"/>
              <a:gd name="connsiteX26" fmla="*/ 2781300 w 3448050"/>
              <a:gd name="connsiteY26" fmla="*/ 411416 h 2546388"/>
              <a:gd name="connsiteX27" fmla="*/ 2771775 w 3448050"/>
              <a:gd name="connsiteY27" fmla="*/ 754316 h 2546388"/>
              <a:gd name="connsiteX28" fmla="*/ 2009775 w 3448050"/>
              <a:gd name="connsiteY28" fmla="*/ 1325816 h 2546388"/>
              <a:gd name="connsiteX29" fmla="*/ 2114550 w 3448050"/>
              <a:gd name="connsiteY29" fmla="*/ 1925891 h 2546388"/>
              <a:gd name="connsiteX30" fmla="*/ 2905125 w 3448050"/>
              <a:gd name="connsiteY30" fmla="*/ 2116391 h 2546388"/>
              <a:gd name="connsiteX31" fmla="*/ 3162300 w 3448050"/>
              <a:gd name="connsiteY31" fmla="*/ 1535366 h 2546388"/>
              <a:gd name="connsiteX32" fmla="*/ 3124200 w 3448050"/>
              <a:gd name="connsiteY32" fmla="*/ 1106741 h 2546388"/>
              <a:gd name="connsiteX33" fmla="*/ 3448050 w 3448050"/>
              <a:gd name="connsiteY33" fmla="*/ 811466 h 2546388"/>
              <a:gd name="connsiteX0" fmla="*/ 0 w 3448050"/>
              <a:gd name="connsiteY0" fmla="*/ 430466 h 2546388"/>
              <a:gd name="connsiteX1" fmla="*/ 238125 w 3448050"/>
              <a:gd name="connsiteY1" fmla="*/ 68516 h 2546388"/>
              <a:gd name="connsiteX2" fmla="*/ 614363 w 3448050"/>
              <a:gd name="connsiteY2" fmla="*/ 11367 h 2546388"/>
              <a:gd name="connsiteX3" fmla="*/ 795338 w 3448050"/>
              <a:gd name="connsiteY3" fmla="*/ 178053 h 2546388"/>
              <a:gd name="connsiteX4" fmla="*/ 671513 w 3448050"/>
              <a:gd name="connsiteY4" fmla="*/ 363793 h 2546388"/>
              <a:gd name="connsiteX5" fmla="*/ 561975 w 3448050"/>
              <a:gd name="connsiteY5" fmla="*/ 716216 h 2546388"/>
              <a:gd name="connsiteX6" fmla="*/ 1247775 w 3448050"/>
              <a:gd name="connsiteY6" fmla="*/ 754316 h 2546388"/>
              <a:gd name="connsiteX7" fmla="*/ 1262063 w 3448050"/>
              <a:gd name="connsiteY7" fmla="*/ 1406778 h 2546388"/>
              <a:gd name="connsiteX8" fmla="*/ 209550 w 3448050"/>
              <a:gd name="connsiteY8" fmla="*/ 1354391 h 2546388"/>
              <a:gd name="connsiteX9" fmla="*/ 47625 w 3448050"/>
              <a:gd name="connsiteY9" fmla="*/ 897191 h 2546388"/>
              <a:gd name="connsiteX10" fmla="*/ 390525 w 3448050"/>
              <a:gd name="connsiteY10" fmla="*/ 792418 h 2546388"/>
              <a:gd name="connsiteX11" fmla="*/ 733425 w 3448050"/>
              <a:gd name="connsiteY11" fmla="*/ 1059116 h 2546388"/>
              <a:gd name="connsiteX12" fmla="*/ 933450 w 3448050"/>
              <a:gd name="connsiteY12" fmla="*/ 1821116 h 2546388"/>
              <a:gd name="connsiteX13" fmla="*/ 571500 w 3448050"/>
              <a:gd name="connsiteY13" fmla="*/ 1868743 h 2546388"/>
              <a:gd name="connsiteX14" fmla="*/ 361950 w 3448050"/>
              <a:gd name="connsiteY14" fmla="*/ 2059241 h 2546388"/>
              <a:gd name="connsiteX15" fmla="*/ 376237 w 3448050"/>
              <a:gd name="connsiteY15" fmla="*/ 2354518 h 2546388"/>
              <a:gd name="connsiteX16" fmla="*/ 614362 w 3448050"/>
              <a:gd name="connsiteY16" fmla="*/ 2545016 h 2546388"/>
              <a:gd name="connsiteX17" fmla="*/ 938212 w 3448050"/>
              <a:gd name="connsiteY17" fmla="*/ 2259268 h 2546388"/>
              <a:gd name="connsiteX18" fmla="*/ 1304925 w 3448050"/>
              <a:gd name="connsiteY18" fmla="*/ 2202116 h 2546388"/>
              <a:gd name="connsiteX19" fmla="*/ 1771650 w 3448050"/>
              <a:gd name="connsiteY19" fmla="*/ 2378330 h 2546388"/>
              <a:gd name="connsiteX20" fmla="*/ 2224087 w 3448050"/>
              <a:gd name="connsiteY20" fmla="*/ 2211641 h 2546388"/>
              <a:gd name="connsiteX21" fmla="*/ 2333625 w 3448050"/>
              <a:gd name="connsiteY21" fmla="*/ 1325816 h 2546388"/>
              <a:gd name="connsiteX22" fmla="*/ 2019300 w 3448050"/>
              <a:gd name="connsiteY22" fmla="*/ 735266 h 2546388"/>
              <a:gd name="connsiteX23" fmla="*/ 1714500 w 3448050"/>
              <a:gd name="connsiteY23" fmla="*/ 601916 h 2546388"/>
              <a:gd name="connsiteX24" fmla="*/ 1590675 w 3448050"/>
              <a:gd name="connsiteY24" fmla="*/ 154241 h 2546388"/>
              <a:gd name="connsiteX25" fmla="*/ 2219325 w 3448050"/>
              <a:gd name="connsiteY25" fmla="*/ 49466 h 2546388"/>
              <a:gd name="connsiteX26" fmla="*/ 2781300 w 3448050"/>
              <a:gd name="connsiteY26" fmla="*/ 411416 h 2546388"/>
              <a:gd name="connsiteX27" fmla="*/ 2771775 w 3448050"/>
              <a:gd name="connsiteY27" fmla="*/ 754316 h 2546388"/>
              <a:gd name="connsiteX28" fmla="*/ 2009775 w 3448050"/>
              <a:gd name="connsiteY28" fmla="*/ 1325816 h 2546388"/>
              <a:gd name="connsiteX29" fmla="*/ 2114550 w 3448050"/>
              <a:gd name="connsiteY29" fmla="*/ 1925891 h 2546388"/>
              <a:gd name="connsiteX30" fmla="*/ 2905125 w 3448050"/>
              <a:gd name="connsiteY30" fmla="*/ 2116391 h 2546388"/>
              <a:gd name="connsiteX31" fmla="*/ 3162300 w 3448050"/>
              <a:gd name="connsiteY31" fmla="*/ 1535366 h 2546388"/>
              <a:gd name="connsiteX32" fmla="*/ 3124200 w 3448050"/>
              <a:gd name="connsiteY32" fmla="*/ 1106741 h 2546388"/>
              <a:gd name="connsiteX33" fmla="*/ 3448050 w 3448050"/>
              <a:gd name="connsiteY33" fmla="*/ 811466 h 2546388"/>
              <a:gd name="connsiteX0" fmla="*/ 0 w 3448050"/>
              <a:gd name="connsiteY0" fmla="*/ 430466 h 2546388"/>
              <a:gd name="connsiteX1" fmla="*/ 238125 w 3448050"/>
              <a:gd name="connsiteY1" fmla="*/ 68516 h 2546388"/>
              <a:gd name="connsiteX2" fmla="*/ 614363 w 3448050"/>
              <a:gd name="connsiteY2" fmla="*/ 11367 h 2546388"/>
              <a:gd name="connsiteX3" fmla="*/ 795338 w 3448050"/>
              <a:gd name="connsiteY3" fmla="*/ 178053 h 2546388"/>
              <a:gd name="connsiteX4" fmla="*/ 671513 w 3448050"/>
              <a:gd name="connsiteY4" fmla="*/ 363793 h 2546388"/>
              <a:gd name="connsiteX5" fmla="*/ 561975 w 3448050"/>
              <a:gd name="connsiteY5" fmla="*/ 716216 h 2546388"/>
              <a:gd name="connsiteX6" fmla="*/ 1247775 w 3448050"/>
              <a:gd name="connsiteY6" fmla="*/ 754316 h 2546388"/>
              <a:gd name="connsiteX7" fmla="*/ 1262063 w 3448050"/>
              <a:gd name="connsiteY7" fmla="*/ 1406778 h 2546388"/>
              <a:gd name="connsiteX8" fmla="*/ 209550 w 3448050"/>
              <a:gd name="connsiteY8" fmla="*/ 1354391 h 2546388"/>
              <a:gd name="connsiteX9" fmla="*/ 47625 w 3448050"/>
              <a:gd name="connsiteY9" fmla="*/ 897191 h 2546388"/>
              <a:gd name="connsiteX10" fmla="*/ 390525 w 3448050"/>
              <a:gd name="connsiteY10" fmla="*/ 792418 h 2546388"/>
              <a:gd name="connsiteX11" fmla="*/ 733425 w 3448050"/>
              <a:gd name="connsiteY11" fmla="*/ 1059116 h 2546388"/>
              <a:gd name="connsiteX12" fmla="*/ 933450 w 3448050"/>
              <a:gd name="connsiteY12" fmla="*/ 1821116 h 2546388"/>
              <a:gd name="connsiteX13" fmla="*/ 571500 w 3448050"/>
              <a:gd name="connsiteY13" fmla="*/ 1868743 h 2546388"/>
              <a:gd name="connsiteX14" fmla="*/ 361950 w 3448050"/>
              <a:gd name="connsiteY14" fmla="*/ 2059241 h 2546388"/>
              <a:gd name="connsiteX15" fmla="*/ 376237 w 3448050"/>
              <a:gd name="connsiteY15" fmla="*/ 2354518 h 2546388"/>
              <a:gd name="connsiteX16" fmla="*/ 614362 w 3448050"/>
              <a:gd name="connsiteY16" fmla="*/ 2545016 h 2546388"/>
              <a:gd name="connsiteX17" fmla="*/ 938212 w 3448050"/>
              <a:gd name="connsiteY17" fmla="*/ 2259268 h 2546388"/>
              <a:gd name="connsiteX18" fmla="*/ 1304925 w 3448050"/>
              <a:gd name="connsiteY18" fmla="*/ 2202116 h 2546388"/>
              <a:gd name="connsiteX19" fmla="*/ 1771650 w 3448050"/>
              <a:gd name="connsiteY19" fmla="*/ 2378330 h 2546388"/>
              <a:gd name="connsiteX20" fmla="*/ 2224087 w 3448050"/>
              <a:gd name="connsiteY20" fmla="*/ 2211641 h 2546388"/>
              <a:gd name="connsiteX21" fmla="*/ 2333625 w 3448050"/>
              <a:gd name="connsiteY21" fmla="*/ 1325816 h 2546388"/>
              <a:gd name="connsiteX22" fmla="*/ 2019300 w 3448050"/>
              <a:gd name="connsiteY22" fmla="*/ 735266 h 2546388"/>
              <a:gd name="connsiteX23" fmla="*/ 1757363 w 3448050"/>
              <a:gd name="connsiteY23" fmla="*/ 511429 h 2546388"/>
              <a:gd name="connsiteX24" fmla="*/ 1590675 w 3448050"/>
              <a:gd name="connsiteY24" fmla="*/ 154241 h 2546388"/>
              <a:gd name="connsiteX25" fmla="*/ 2219325 w 3448050"/>
              <a:gd name="connsiteY25" fmla="*/ 49466 h 2546388"/>
              <a:gd name="connsiteX26" fmla="*/ 2781300 w 3448050"/>
              <a:gd name="connsiteY26" fmla="*/ 411416 h 2546388"/>
              <a:gd name="connsiteX27" fmla="*/ 2771775 w 3448050"/>
              <a:gd name="connsiteY27" fmla="*/ 754316 h 2546388"/>
              <a:gd name="connsiteX28" fmla="*/ 2009775 w 3448050"/>
              <a:gd name="connsiteY28" fmla="*/ 1325816 h 2546388"/>
              <a:gd name="connsiteX29" fmla="*/ 2114550 w 3448050"/>
              <a:gd name="connsiteY29" fmla="*/ 1925891 h 2546388"/>
              <a:gd name="connsiteX30" fmla="*/ 2905125 w 3448050"/>
              <a:gd name="connsiteY30" fmla="*/ 2116391 h 2546388"/>
              <a:gd name="connsiteX31" fmla="*/ 3162300 w 3448050"/>
              <a:gd name="connsiteY31" fmla="*/ 1535366 h 2546388"/>
              <a:gd name="connsiteX32" fmla="*/ 3124200 w 3448050"/>
              <a:gd name="connsiteY32" fmla="*/ 1106741 h 2546388"/>
              <a:gd name="connsiteX33" fmla="*/ 3448050 w 3448050"/>
              <a:gd name="connsiteY33" fmla="*/ 811466 h 2546388"/>
              <a:gd name="connsiteX0" fmla="*/ 0 w 3448050"/>
              <a:gd name="connsiteY0" fmla="*/ 430466 h 2546388"/>
              <a:gd name="connsiteX1" fmla="*/ 238125 w 3448050"/>
              <a:gd name="connsiteY1" fmla="*/ 68516 h 2546388"/>
              <a:gd name="connsiteX2" fmla="*/ 614363 w 3448050"/>
              <a:gd name="connsiteY2" fmla="*/ 11367 h 2546388"/>
              <a:gd name="connsiteX3" fmla="*/ 795338 w 3448050"/>
              <a:gd name="connsiteY3" fmla="*/ 178053 h 2546388"/>
              <a:gd name="connsiteX4" fmla="*/ 671513 w 3448050"/>
              <a:gd name="connsiteY4" fmla="*/ 363793 h 2546388"/>
              <a:gd name="connsiteX5" fmla="*/ 561975 w 3448050"/>
              <a:gd name="connsiteY5" fmla="*/ 716216 h 2546388"/>
              <a:gd name="connsiteX6" fmla="*/ 1247775 w 3448050"/>
              <a:gd name="connsiteY6" fmla="*/ 754316 h 2546388"/>
              <a:gd name="connsiteX7" fmla="*/ 1262063 w 3448050"/>
              <a:gd name="connsiteY7" fmla="*/ 1406778 h 2546388"/>
              <a:gd name="connsiteX8" fmla="*/ 209550 w 3448050"/>
              <a:gd name="connsiteY8" fmla="*/ 1354391 h 2546388"/>
              <a:gd name="connsiteX9" fmla="*/ 47625 w 3448050"/>
              <a:gd name="connsiteY9" fmla="*/ 897191 h 2546388"/>
              <a:gd name="connsiteX10" fmla="*/ 390525 w 3448050"/>
              <a:gd name="connsiteY10" fmla="*/ 792418 h 2546388"/>
              <a:gd name="connsiteX11" fmla="*/ 733425 w 3448050"/>
              <a:gd name="connsiteY11" fmla="*/ 1059116 h 2546388"/>
              <a:gd name="connsiteX12" fmla="*/ 933450 w 3448050"/>
              <a:gd name="connsiteY12" fmla="*/ 1821116 h 2546388"/>
              <a:gd name="connsiteX13" fmla="*/ 571500 w 3448050"/>
              <a:gd name="connsiteY13" fmla="*/ 1868743 h 2546388"/>
              <a:gd name="connsiteX14" fmla="*/ 361950 w 3448050"/>
              <a:gd name="connsiteY14" fmla="*/ 2059241 h 2546388"/>
              <a:gd name="connsiteX15" fmla="*/ 376237 w 3448050"/>
              <a:gd name="connsiteY15" fmla="*/ 2354518 h 2546388"/>
              <a:gd name="connsiteX16" fmla="*/ 614362 w 3448050"/>
              <a:gd name="connsiteY16" fmla="*/ 2545016 h 2546388"/>
              <a:gd name="connsiteX17" fmla="*/ 938212 w 3448050"/>
              <a:gd name="connsiteY17" fmla="*/ 2259268 h 2546388"/>
              <a:gd name="connsiteX18" fmla="*/ 1304925 w 3448050"/>
              <a:gd name="connsiteY18" fmla="*/ 2202116 h 2546388"/>
              <a:gd name="connsiteX19" fmla="*/ 1771650 w 3448050"/>
              <a:gd name="connsiteY19" fmla="*/ 2378330 h 2546388"/>
              <a:gd name="connsiteX20" fmla="*/ 2224087 w 3448050"/>
              <a:gd name="connsiteY20" fmla="*/ 2211641 h 2546388"/>
              <a:gd name="connsiteX21" fmla="*/ 2333625 w 3448050"/>
              <a:gd name="connsiteY21" fmla="*/ 1325816 h 2546388"/>
              <a:gd name="connsiteX22" fmla="*/ 2019300 w 3448050"/>
              <a:gd name="connsiteY22" fmla="*/ 735266 h 2546388"/>
              <a:gd name="connsiteX23" fmla="*/ 1757363 w 3448050"/>
              <a:gd name="connsiteY23" fmla="*/ 511429 h 2546388"/>
              <a:gd name="connsiteX24" fmla="*/ 1562100 w 3448050"/>
              <a:gd name="connsiteY24" fmla="*/ 97091 h 2546388"/>
              <a:gd name="connsiteX25" fmla="*/ 2219325 w 3448050"/>
              <a:gd name="connsiteY25" fmla="*/ 49466 h 2546388"/>
              <a:gd name="connsiteX26" fmla="*/ 2781300 w 3448050"/>
              <a:gd name="connsiteY26" fmla="*/ 411416 h 2546388"/>
              <a:gd name="connsiteX27" fmla="*/ 2771775 w 3448050"/>
              <a:gd name="connsiteY27" fmla="*/ 754316 h 2546388"/>
              <a:gd name="connsiteX28" fmla="*/ 2009775 w 3448050"/>
              <a:gd name="connsiteY28" fmla="*/ 1325816 h 2546388"/>
              <a:gd name="connsiteX29" fmla="*/ 2114550 w 3448050"/>
              <a:gd name="connsiteY29" fmla="*/ 1925891 h 2546388"/>
              <a:gd name="connsiteX30" fmla="*/ 2905125 w 3448050"/>
              <a:gd name="connsiteY30" fmla="*/ 2116391 h 2546388"/>
              <a:gd name="connsiteX31" fmla="*/ 3162300 w 3448050"/>
              <a:gd name="connsiteY31" fmla="*/ 1535366 h 2546388"/>
              <a:gd name="connsiteX32" fmla="*/ 3124200 w 3448050"/>
              <a:gd name="connsiteY32" fmla="*/ 1106741 h 2546388"/>
              <a:gd name="connsiteX33" fmla="*/ 3448050 w 3448050"/>
              <a:gd name="connsiteY33" fmla="*/ 811466 h 2546388"/>
              <a:gd name="connsiteX0" fmla="*/ 0 w 3448050"/>
              <a:gd name="connsiteY0" fmla="*/ 519788 h 2635710"/>
              <a:gd name="connsiteX1" fmla="*/ 238125 w 3448050"/>
              <a:gd name="connsiteY1" fmla="*/ 157838 h 2635710"/>
              <a:gd name="connsiteX2" fmla="*/ 614363 w 3448050"/>
              <a:gd name="connsiteY2" fmla="*/ 100689 h 2635710"/>
              <a:gd name="connsiteX3" fmla="*/ 795338 w 3448050"/>
              <a:gd name="connsiteY3" fmla="*/ 267375 h 2635710"/>
              <a:gd name="connsiteX4" fmla="*/ 671513 w 3448050"/>
              <a:gd name="connsiteY4" fmla="*/ 453115 h 2635710"/>
              <a:gd name="connsiteX5" fmla="*/ 561975 w 3448050"/>
              <a:gd name="connsiteY5" fmla="*/ 805538 h 2635710"/>
              <a:gd name="connsiteX6" fmla="*/ 1247775 w 3448050"/>
              <a:gd name="connsiteY6" fmla="*/ 843638 h 2635710"/>
              <a:gd name="connsiteX7" fmla="*/ 1262063 w 3448050"/>
              <a:gd name="connsiteY7" fmla="*/ 1496100 h 2635710"/>
              <a:gd name="connsiteX8" fmla="*/ 209550 w 3448050"/>
              <a:gd name="connsiteY8" fmla="*/ 1443713 h 2635710"/>
              <a:gd name="connsiteX9" fmla="*/ 47625 w 3448050"/>
              <a:gd name="connsiteY9" fmla="*/ 986513 h 2635710"/>
              <a:gd name="connsiteX10" fmla="*/ 390525 w 3448050"/>
              <a:gd name="connsiteY10" fmla="*/ 881740 h 2635710"/>
              <a:gd name="connsiteX11" fmla="*/ 733425 w 3448050"/>
              <a:gd name="connsiteY11" fmla="*/ 1148438 h 2635710"/>
              <a:gd name="connsiteX12" fmla="*/ 933450 w 3448050"/>
              <a:gd name="connsiteY12" fmla="*/ 1910438 h 2635710"/>
              <a:gd name="connsiteX13" fmla="*/ 571500 w 3448050"/>
              <a:gd name="connsiteY13" fmla="*/ 1958065 h 2635710"/>
              <a:gd name="connsiteX14" fmla="*/ 361950 w 3448050"/>
              <a:gd name="connsiteY14" fmla="*/ 2148563 h 2635710"/>
              <a:gd name="connsiteX15" fmla="*/ 376237 w 3448050"/>
              <a:gd name="connsiteY15" fmla="*/ 2443840 h 2635710"/>
              <a:gd name="connsiteX16" fmla="*/ 614362 w 3448050"/>
              <a:gd name="connsiteY16" fmla="*/ 2634338 h 2635710"/>
              <a:gd name="connsiteX17" fmla="*/ 938212 w 3448050"/>
              <a:gd name="connsiteY17" fmla="*/ 2348590 h 2635710"/>
              <a:gd name="connsiteX18" fmla="*/ 1304925 w 3448050"/>
              <a:gd name="connsiteY18" fmla="*/ 2291438 h 2635710"/>
              <a:gd name="connsiteX19" fmla="*/ 1771650 w 3448050"/>
              <a:gd name="connsiteY19" fmla="*/ 2467652 h 2635710"/>
              <a:gd name="connsiteX20" fmla="*/ 2224087 w 3448050"/>
              <a:gd name="connsiteY20" fmla="*/ 2300963 h 2635710"/>
              <a:gd name="connsiteX21" fmla="*/ 2333625 w 3448050"/>
              <a:gd name="connsiteY21" fmla="*/ 1415138 h 2635710"/>
              <a:gd name="connsiteX22" fmla="*/ 2019300 w 3448050"/>
              <a:gd name="connsiteY22" fmla="*/ 824588 h 2635710"/>
              <a:gd name="connsiteX23" fmla="*/ 1757363 w 3448050"/>
              <a:gd name="connsiteY23" fmla="*/ 600751 h 2635710"/>
              <a:gd name="connsiteX24" fmla="*/ 1562100 w 3448050"/>
              <a:gd name="connsiteY24" fmla="*/ 186413 h 2635710"/>
              <a:gd name="connsiteX25" fmla="*/ 1890712 w 3448050"/>
              <a:gd name="connsiteY25" fmla="*/ 677 h 2635710"/>
              <a:gd name="connsiteX26" fmla="*/ 2219325 w 3448050"/>
              <a:gd name="connsiteY26" fmla="*/ 138788 h 2635710"/>
              <a:gd name="connsiteX27" fmla="*/ 2781300 w 3448050"/>
              <a:gd name="connsiteY27" fmla="*/ 500738 h 2635710"/>
              <a:gd name="connsiteX28" fmla="*/ 2771775 w 3448050"/>
              <a:gd name="connsiteY28" fmla="*/ 843638 h 2635710"/>
              <a:gd name="connsiteX29" fmla="*/ 2009775 w 3448050"/>
              <a:gd name="connsiteY29" fmla="*/ 1415138 h 2635710"/>
              <a:gd name="connsiteX30" fmla="*/ 2114550 w 3448050"/>
              <a:gd name="connsiteY30" fmla="*/ 2015213 h 2635710"/>
              <a:gd name="connsiteX31" fmla="*/ 2905125 w 3448050"/>
              <a:gd name="connsiteY31" fmla="*/ 2205713 h 2635710"/>
              <a:gd name="connsiteX32" fmla="*/ 3162300 w 3448050"/>
              <a:gd name="connsiteY32" fmla="*/ 1624688 h 2635710"/>
              <a:gd name="connsiteX33" fmla="*/ 3124200 w 3448050"/>
              <a:gd name="connsiteY33" fmla="*/ 1196063 h 2635710"/>
              <a:gd name="connsiteX34" fmla="*/ 3448050 w 3448050"/>
              <a:gd name="connsiteY34" fmla="*/ 900788 h 2635710"/>
              <a:gd name="connsiteX0" fmla="*/ 0 w 3448050"/>
              <a:gd name="connsiteY0" fmla="*/ 528109 h 2644031"/>
              <a:gd name="connsiteX1" fmla="*/ 238125 w 3448050"/>
              <a:gd name="connsiteY1" fmla="*/ 166159 h 2644031"/>
              <a:gd name="connsiteX2" fmla="*/ 614363 w 3448050"/>
              <a:gd name="connsiteY2" fmla="*/ 109010 h 2644031"/>
              <a:gd name="connsiteX3" fmla="*/ 795338 w 3448050"/>
              <a:gd name="connsiteY3" fmla="*/ 275696 h 2644031"/>
              <a:gd name="connsiteX4" fmla="*/ 671513 w 3448050"/>
              <a:gd name="connsiteY4" fmla="*/ 461436 h 2644031"/>
              <a:gd name="connsiteX5" fmla="*/ 561975 w 3448050"/>
              <a:gd name="connsiteY5" fmla="*/ 813859 h 2644031"/>
              <a:gd name="connsiteX6" fmla="*/ 1247775 w 3448050"/>
              <a:gd name="connsiteY6" fmla="*/ 851959 h 2644031"/>
              <a:gd name="connsiteX7" fmla="*/ 1262063 w 3448050"/>
              <a:gd name="connsiteY7" fmla="*/ 1504421 h 2644031"/>
              <a:gd name="connsiteX8" fmla="*/ 209550 w 3448050"/>
              <a:gd name="connsiteY8" fmla="*/ 1452034 h 2644031"/>
              <a:gd name="connsiteX9" fmla="*/ 47625 w 3448050"/>
              <a:gd name="connsiteY9" fmla="*/ 994834 h 2644031"/>
              <a:gd name="connsiteX10" fmla="*/ 390525 w 3448050"/>
              <a:gd name="connsiteY10" fmla="*/ 890061 h 2644031"/>
              <a:gd name="connsiteX11" fmla="*/ 733425 w 3448050"/>
              <a:gd name="connsiteY11" fmla="*/ 1156759 h 2644031"/>
              <a:gd name="connsiteX12" fmla="*/ 933450 w 3448050"/>
              <a:gd name="connsiteY12" fmla="*/ 1918759 h 2644031"/>
              <a:gd name="connsiteX13" fmla="*/ 571500 w 3448050"/>
              <a:gd name="connsiteY13" fmla="*/ 1966386 h 2644031"/>
              <a:gd name="connsiteX14" fmla="*/ 361950 w 3448050"/>
              <a:gd name="connsiteY14" fmla="*/ 2156884 h 2644031"/>
              <a:gd name="connsiteX15" fmla="*/ 376237 w 3448050"/>
              <a:gd name="connsiteY15" fmla="*/ 2452161 h 2644031"/>
              <a:gd name="connsiteX16" fmla="*/ 614362 w 3448050"/>
              <a:gd name="connsiteY16" fmla="*/ 2642659 h 2644031"/>
              <a:gd name="connsiteX17" fmla="*/ 938212 w 3448050"/>
              <a:gd name="connsiteY17" fmla="*/ 2356911 h 2644031"/>
              <a:gd name="connsiteX18" fmla="*/ 1304925 w 3448050"/>
              <a:gd name="connsiteY18" fmla="*/ 2299759 h 2644031"/>
              <a:gd name="connsiteX19" fmla="*/ 1771650 w 3448050"/>
              <a:gd name="connsiteY19" fmla="*/ 2475973 h 2644031"/>
              <a:gd name="connsiteX20" fmla="*/ 2224087 w 3448050"/>
              <a:gd name="connsiteY20" fmla="*/ 2309284 h 2644031"/>
              <a:gd name="connsiteX21" fmla="*/ 2333625 w 3448050"/>
              <a:gd name="connsiteY21" fmla="*/ 1423459 h 2644031"/>
              <a:gd name="connsiteX22" fmla="*/ 2019300 w 3448050"/>
              <a:gd name="connsiteY22" fmla="*/ 832909 h 2644031"/>
              <a:gd name="connsiteX23" fmla="*/ 1757363 w 3448050"/>
              <a:gd name="connsiteY23" fmla="*/ 609072 h 2644031"/>
              <a:gd name="connsiteX24" fmla="*/ 1562100 w 3448050"/>
              <a:gd name="connsiteY24" fmla="*/ 194734 h 2644031"/>
              <a:gd name="connsiteX25" fmla="*/ 1890712 w 3448050"/>
              <a:gd name="connsiteY25" fmla="*/ 8998 h 2644031"/>
              <a:gd name="connsiteX26" fmla="*/ 2314575 w 3448050"/>
              <a:gd name="connsiteY26" fmla="*/ 61384 h 2644031"/>
              <a:gd name="connsiteX27" fmla="*/ 2781300 w 3448050"/>
              <a:gd name="connsiteY27" fmla="*/ 509059 h 2644031"/>
              <a:gd name="connsiteX28" fmla="*/ 2771775 w 3448050"/>
              <a:gd name="connsiteY28" fmla="*/ 851959 h 2644031"/>
              <a:gd name="connsiteX29" fmla="*/ 2009775 w 3448050"/>
              <a:gd name="connsiteY29" fmla="*/ 1423459 h 2644031"/>
              <a:gd name="connsiteX30" fmla="*/ 2114550 w 3448050"/>
              <a:gd name="connsiteY30" fmla="*/ 2023534 h 2644031"/>
              <a:gd name="connsiteX31" fmla="*/ 2905125 w 3448050"/>
              <a:gd name="connsiteY31" fmla="*/ 2214034 h 2644031"/>
              <a:gd name="connsiteX32" fmla="*/ 3162300 w 3448050"/>
              <a:gd name="connsiteY32" fmla="*/ 1633009 h 2644031"/>
              <a:gd name="connsiteX33" fmla="*/ 3124200 w 3448050"/>
              <a:gd name="connsiteY33" fmla="*/ 1204384 h 2644031"/>
              <a:gd name="connsiteX34" fmla="*/ 3448050 w 3448050"/>
              <a:gd name="connsiteY34" fmla="*/ 909109 h 2644031"/>
              <a:gd name="connsiteX0" fmla="*/ 0 w 3448050"/>
              <a:gd name="connsiteY0" fmla="*/ 528109 h 2644031"/>
              <a:gd name="connsiteX1" fmla="*/ 238125 w 3448050"/>
              <a:gd name="connsiteY1" fmla="*/ 166159 h 2644031"/>
              <a:gd name="connsiteX2" fmla="*/ 614363 w 3448050"/>
              <a:gd name="connsiteY2" fmla="*/ 109010 h 2644031"/>
              <a:gd name="connsiteX3" fmla="*/ 795338 w 3448050"/>
              <a:gd name="connsiteY3" fmla="*/ 275696 h 2644031"/>
              <a:gd name="connsiteX4" fmla="*/ 671513 w 3448050"/>
              <a:gd name="connsiteY4" fmla="*/ 461436 h 2644031"/>
              <a:gd name="connsiteX5" fmla="*/ 561975 w 3448050"/>
              <a:gd name="connsiteY5" fmla="*/ 813859 h 2644031"/>
              <a:gd name="connsiteX6" fmla="*/ 1247775 w 3448050"/>
              <a:gd name="connsiteY6" fmla="*/ 851959 h 2644031"/>
              <a:gd name="connsiteX7" fmla="*/ 1262063 w 3448050"/>
              <a:gd name="connsiteY7" fmla="*/ 1504421 h 2644031"/>
              <a:gd name="connsiteX8" fmla="*/ 209550 w 3448050"/>
              <a:gd name="connsiteY8" fmla="*/ 1452034 h 2644031"/>
              <a:gd name="connsiteX9" fmla="*/ 47625 w 3448050"/>
              <a:gd name="connsiteY9" fmla="*/ 994834 h 2644031"/>
              <a:gd name="connsiteX10" fmla="*/ 390525 w 3448050"/>
              <a:gd name="connsiteY10" fmla="*/ 890061 h 2644031"/>
              <a:gd name="connsiteX11" fmla="*/ 733425 w 3448050"/>
              <a:gd name="connsiteY11" fmla="*/ 1156759 h 2644031"/>
              <a:gd name="connsiteX12" fmla="*/ 933450 w 3448050"/>
              <a:gd name="connsiteY12" fmla="*/ 1918759 h 2644031"/>
              <a:gd name="connsiteX13" fmla="*/ 571500 w 3448050"/>
              <a:gd name="connsiteY13" fmla="*/ 1966386 h 2644031"/>
              <a:gd name="connsiteX14" fmla="*/ 361950 w 3448050"/>
              <a:gd name="connsiteY14" fmla="*/ 2156884 h 2644031"/>
              <a:gd name="connsiteX15" fmla="*/ 376237 w 3448050"/>
              <a:gd name="connsiteY15" fmla="*/ 2452161 h 2644031"/>
              <a:gd name="connsiteX16" fmla="*/ 614362 w 3448050"/>
              <a:gd name="connsiteY16" fmla="*/ 2642659 h 2644031"/>
              <a:gd name="connsiteX17" fmla="*/ 938212 w 3448050"/>
              <a:gd name="connsiteY17" fmla="*/ 2356911 h 2644031"/>
              <a:gd name="connsiteX18" fmla="*/ 1304925 w 3448050"/>
              <a:gd name="connsiteY18" fmla="*/ 2299759 h 2644031"/>
              <a:gd name="connsiteX19" fmla="*/ 1771650 w 3448050"/>
              <a:gd name="connsiteY19" fmla="*/ 2475973 h 2644031"/>
              <a:gd name="connsiteX20" fmla="*/ 2224087 w 3448050"/>
              <a:gd name="connsiteY20" fmla="*/ 2309284 h 2644031"/>
              <a:gd name="connsiteX21" fmla="*/ 2333625 w 3448050"/>
              <a:gd name="connsiteY21" fmla="*/ 1423459 h 2644031"/>
              <a:gd name="connsiteX22" fmla="*/ 2095500 w 3448050"/>
              <a:gd name="connsiteY22" fmla="*/ 828146 h 2644031"/>
              <a:gd name="connsiteX23" fmla="*/ 1757363 w 3448050"/>
              <a:gd name="connsiteY23" fmla="*/ 609072 h 2644031"/>
              <a:gd name="connsiteX24" fmla="*/ 1562100 w 3448050"/>
              <a:gd name="connsiteY24" fmla="*/ 194734 h 2644031"/>
              <a:gd name="connsiteX25" fmla="*/ 1890712 w 3448050"/>
              <a:gd name="connsiteY25" fmla="*/ 8998 h 2644031"/>
              <a:gd name="connsiteX26" fmla="*/ 2314575 w 3448050"/>
              <a:gd name="connsiteY26" fmla="*/ 61384 h 2644031"/>
              <a:gd name="connsiteX27" fmla="*/ 2781300 w 3448050"/>
              <a:gd name="connsiteY27" fmla="*/ 509059 h 2644031"/>
              <a:gd name="connsiteX28" fmla="*/ 2771775 w 3448050"/>
              <a:gd name="connsiteY28" fmla="*/ 851959 h 2644031"/>
              <a:gd name="connsiteX29" fmla="*/ 2009775 w 3448050"/>
              <a:gd name="connsiteY29" fmla="*/ 1423459 h 2644031"/>
              <a:gd name="connsiteX30" fmla="*/ 2114550 w 3448050"/>
              <a:gd name="connsiteY30" fmla="*/ 2023534 h 2644031"/>
              <a:gd name="connsiteX31" fmla="*/ 2905125 w 3448050"/>
              <a:gd name="connsiteY31" fmla="*/ 2214034 h 2644031"/>
              <a:gd name="connsiteX32" fmla="*/ 3162300 w 3448050"/>
              <a:gd name="connsiteY32" fmla="*/ 1633009 h 2644031"/>
              <a:gd name="connsiteX33" fmla="*/ 3124200 w 3448050"/>
              <a:gd name="connsiteY33" fmla="*/ 1204384 h 2644031"/>
              <a:gd name="connsiteX34" fmla="*/ 3448050 w 3448050"/>
              <a:gd name="connsiteY34" fmla="*/ 909109 h 2644031"/>
              <a:gd name="connsiteX0" fmla="*/ 0 w 3448050"/>
              <a:gd name="connsiteY0" fmla="*/ 528109 h 2644031"/>
              <a:gd name="connsiteX1" fmla="*/ 238125 w 3448050"/>
              <a:gd name="connsiteY1" fmla="*/ 166159 h 2644031"/>
              <a:gd name="connsiteX2" fmla="*/ 614363 w 3448050"/>
              <a:gd name="connsiteY2" fmla="*/ 109010 h 2644031"/>
              <a:gd name="connsiteX3" fmla="*/ 795338 w 3448050"/>
              <a:gd name="connsiteY3" fmla="*/ 275696 h 2644031"/>
              <a:gd name="connsiteX4" fmla="*/ 671513 w 3448050"/>
              <a:gd name="connsiteY4" fmla="*/ 461436 h 2644031"/>
              <a:gd name="connsiteX5" fmla="*/ 561975 w 3448050"/>
              <a:gd name="connsiteY5" fmla="*/ 813859 h 2644031"/>
              <a:gd name="connsiteX6" fmla="*/ 1247775 w 3448050"/>
              <a:gd name="connsiteY6" fmla="*/ 851959 h 2644031"/>
              <a:gd name="connsiteX7" fmla="*/ 1262063 w 3448050"/>
              <a:gd name="connsiteY7" fmla="*/ 1504421 h 2644031"/>
              <a:gd name="connsiteX8" fmla="*/ 209550 w 3448050"/>
              <a:gd name="connsiteY8" fmla="*/ 1452034 h 2644031"/>
              <a:gd name="connsiteX9" fmla="*/ 47625 w 3448050"/>
              <a:gd name="connsiteY9" fmla="*/ 994834 h 2644031"/>
              <a:gd name="connsiteX10" fmla="*/ 390525 w 3448050"/>
              <a:gd name="connsiteY10" fmla="*/ 890061 h 2644031"/>
              <a:gd name="connsiteX11" fmla="*/ 733425 w 3448050"/>
              <a:gd name="connsiteY11" fmla="*/ 1156759 h 2644031"/>
              <a:gd name="connsiteX12" fmla="*/ 933450 w 3448050"/>
              <a:gd name="connsiteY12" fmla="*/ 1918759 h 2644031"/>
              <a:gd name="connsiteX13" fmla="*/ 571500 w 3448050"/>
              <a:gd name="connsiteY13" fmla="*/ 1966386 h 2644031"/>
              <a:gd name="connsiteX14" fmla="*/ 361950 w 3448050"/>
              <a:gd name="connsiteY14" fmla="*/ 2156884 h 2644031"/>
              <a:gd name="connsiteX15" fmla="*/ 376237 w 3448050"/>
              <a:gd name="connsiteY15" fmla="*/ 2452161 h 2644031"/>
              <a:gd name="connsiteX16" fmla="*/ 614362 w 3448050"/>
              <a:gd name="connsiteY16" fmla="*/ 2642659 h 2644031"/>
              <a:gd name="connsiteX17" fmla="*/ 938212 w 3448050"/>
              <a:gd name="connsiteY17" fmla="*/ 2356911 h 2644031"/>
              <a:gd name="connsiteX18" fmla="*/ 1304925 w 3448050"/>
              <a:gd name="connsiteY18" fmla="*/ 2299759 h 2644031"/>
              <a:gd name="connsiteX19" fmla="*/ 1771650 w 3448050"/>
              <a:gd name="connsiteY19" fmla="*/ 2475973 h 2644031"/>
              <a:gd name="connsiteX20" fmla="*/ 2224087 w 3448050"/>
              <a:gd name="connsiteY20" fmla="*/ 2309284 h 2644031"/>
              <a:gd name="connsiteX21" fmla="*/ 2333625 w 3448050"/>
              <a:gd name="connsiteY21" fmla="*/ 1423459 h 2644031"/>
              <a:gd name="connsiteX22" fmla="*/ 2095500 w 3448050"/>
              <a:gd name="connsiteY22" fmla="*/ 828146 h 2644031"/>
              <a:gd name="connsiteX23" fmla="*/ 1619251 w 3448050"/>
              <a:gd name="connsiteY23" fmla="*/ 694797 h 2644031"/>
              <a:gd name="connsiteX24" fmla="*/ 1562100 w 3448050"/>
              <a:gd name="connsiteY24" fmla="*/ 194734 h 2644031"/>
              <a:gd name="connsiteX25" fmla="*/ 1890712 w 3448050"/>
              <a:gd name="connsiteY25" fmla="*/ 8998 h 2644031"/>
              <a:gd name="connsiteX26" fmla="*/ 2314575 w 3448050"/>
              <a:gd name="connsiteY26" fmla="*/ 61384 h 2644031"/>
              <a:gd name="connsiteX27" fmla="*/ 2781300 w 3448050"/>
              <a:gd name="connsiteY27" fmla="*/ 509059 h 2644031"/>
              <a:gd name="connsiteX28" fmla="*/ 2771775 w 3448050"/>
              <a:gd name="connsiteY28" fmla="*/ 851959 h 2644031"/>
              <a:gd name="connsiteX29" fmla="*/ 2009775 w 3448050"/>
              <a:gd name="connsiteY29" fmla="*/ 1423459 h 2644031"/>
              <a:gd name="connsiteX30" fmla="*/ 2114550 w 3448050"/>
              <a:gd name="connsiteY30" fmla="*/ 2023534 h 2644031"/>
              <a:gd name="connsiteX31" fmla="*/ 2905125 w 3448050"/>
              <a:gd name="connsiteY31" fmla="*/ 2214034 h 2644031"/>
              <a:gd name="connsiteX32" fmla="*/ 3162300 w 3448050"/>
              <a:gd name="connsiteY32" fmla="*/ 1633009 h 2644031"/>
              <a:gd name="connsiteX33" fmla="*/ 3124200 w 3448050"/>
              <a:gd name="connsiteY33" fmla="*/ 1204384 h 2644031"/>
              <a:gd name="connsiteX34" fmla="*/ 3448050 w 3448050"/>
              <a:gd name="connsiteY34" fmla="*/ 909109 h 2644031"/>
              <a:gd name="connsiteX0" fmla="*/ 0 w 3448050"/>
              <a:gd name="connsiteY0" fmla="*/ 528109 h 2644031"/>
              <a:gd name="connsiteX1" fmla="*/ 238125 w 3448050"/>
              <a:gd name="connsiteY1" fmla="*/ 166159 h 2644031"/>
              <a:gd name="connsiteX2" fmla="*/ 614363 w 3448050"/>
              <a:gd name="connsiteY2" fmla="*/ 109010 h 2644031"/>
              <a:gd name="connsiteX3" fmla="*/ 795338 w 3448050"/>
              <a:gd name="connsiteY3" fmla="*/ 275696 h 2644031"/>
              <a:gd name="connsiteX4" fmla="*/ 671513 w 3448050"/>
              <a:gd name="connsiteY4" fmla="*/ 461436 h 2644031"/>
              <a:gd name="connsiteX5" fmla="*/ 561975 w 3448050"/>
              <a:gd name="connsiteY5" fmla="*/ 813859 h 2644031"/>
              <a:gd name="connsiteX6" fmla="*/ 1247775 w 3448050"/>
              <a:gd name="connsiteY6" fmla="*/ 851959 h 2644031"/>
              <a:gd name="connsiteX7" fmla="*/ 1262063 w 3448050"/>
              <a:gd name="connsiteY7" fmla="*/ 1504421 h 2644031"/>
              <a:gd name="connsiteX8" fmla="*/ 209550 w 3448050"/>
              <a:gd name="connsiteY8" fmla="*/ 1452034 h 2644031"/>
              <a:gd name="connsiteX9" fmla="*/ 47625 w 3448050"/>
              <a:gd name="connsiteY9" fmla="*/ 994834 h 2644031"/>
              <a:gd name="connsiteX10" fmla="*/ 390525 w 3448050"/>
              <a:gd name="connsiteY10" fmla="*/ 890061 h 2644031"/>
              <a:gd name="connsiteX11" fmla="*/ 733425 w 3448050"/>
              <a:gd name="connsiteY11" fmla="*/ 1156759 h 2644031"/>
              <a:gd name="connsiteX12" fmla="*/ 933450 w 3448050"/>
              <a:gd name="connsiteY12" fmla="*/ 1918759 h 2644031"/>
              <a:gd name="connsiteX13" fmla="*/ 571500 w 3448050"/>
              <a:gd name="connsiteY13" fmla="*/ 1966386 h 2644031"/>
              <a:gd name="connsiteX14" fmla="*/ 361950 w 3448050"/>
              <a:gd name="connsiteY14" fmla="*/ 2156884 h 2644031"/>
              <a:gd name="connsiteX15" fmla="*/ 376237 w 3448050"/>
              <a:gd name="connsiteY15" fmla="*/ 2452161 h 2644031"/>
              <a:gd name="connsiteX16" fmla="*/ 614362 w 3448050"/>
              <a:gd name="connsiteY16" fmla="*/ 2642659 h 2644031"/>
              <a:gd name="connsiteX17" fmla="*/ 938212 w 3448050"/>
              <a:gd name="connsiteY17" fmla="*/ 2356911 h 2644031"/>
              <a:gd name="connsiteX18" fmla="*/ 1304925 w 3448050"/>
              <a:gd name="connsiteY18" fmla="*/ 2299759 h 2644031"/>
              <a:gd name="connsiteX19" fmla="*/ 1771650 w 3448050"/>
              <a:gd name="connsiteY19" fmla="*/ 2475973 h 2644031"/>
              <a:gd name="connsiteX20" fmla="*/ 2224087 w 3448050"/>
              <a:gd name="connsiteY20" fmla="*/ 2309284 h 2644031"/>
              <a:gd name="connsiteX21" fmla="*/ 2333625 w 3448050"/>
              <a:gd name="connsiteY21" fmla="*/ 1423459 h 2644031"/>
              <a:gd name="connsiteX22" fmla="*/ 2095500 w 3448050"/>
              <a:gd name="connsiteY22" fmla="*/ 828146 h 2644031"/>
              <a:gd name="connsiteX23" fmla="*/ 1619251 w 3448050"/>
              <a:gd name="connsiteY23" fmla="*/ 694797 h 2644031"/>
              <a:gd name="connsiteX24" fmla="*/ 1562100 w 3448050"/>
              <a:gd name="connsiteY24" fmla="*/ 194734 h 2644031"/>
              <a:gd name="connsiteX25" fmla="*/ 1890712 w 3448050"/>
              <a:gd name="connsiteY25" fmla="*/ 8998 h 2644031"/>
              <a:gd name="connsiteX26" fmla="*/ 2314575 w 3448050"/>
              <a:gd name="connsiteY26" fmla="*/ 61384 h 2644031"/>
              <a:gd name="connsiteX27" fmla="*/ 2781300 w 3448050"/>
              <a:gd name="connsiteY27" fmla="*/ 509059 h 2644031"/>
              <a:gd name="connsiteX28" fmla="*/ 2771775 w 3448050"/>
              <a:gd name="connsiteY28" fmla="*/ 851959 h 2644031"/>
              <a:gd name="connsiteX29" fmla="*/ 2009775 w 3448050"/>
              <a:gd name="connsiteY29" fmla="*/ 1423459 h 2644031"/>
              <a:gd name="connsiteX30" fmla="*/ 2114550 w 3448050"/>
              <a:gd name="connsiteY30" fmla="*/ 2023534 h 2644031"/>
              <a:gd name="connsiteX31" fmla="*/ 2668905 w 3448050"/>
              <a:gd name="connsiteY31" fmla="*/ 2305474 h 2644031"/>
              <a:gd name="connsiteX32" fmla="*/ 3162300 w 3448050"/>
              <a:gd name="connsiteY32" fmla="*/ 1633009 h 2644031"/>
              <a:gd name="connsiteX33" fmla="*/ 3124200 w 3448050"/>
              <a:gd name="connsiteY33" fmla="*/ 1204384 h 2644031"/>
              <a:gd name="connsiteX34" fmla="*/ 3448050 w 3448050"/>
              <a:gd name="connsiteY34" fmla="*/ 909109 h 2644031"/>
              <a:gd name="connsiteX0" fmla="*/ 0 w 3448050"/>
              <a:gd name="connsiteY0" fmla="*/ 528109 h 2644031"/>
              <a:gd name="connsiteX1" fmla="*/ 238125 w 3448050"/>
              <a:gd name="connsiteY1" fmla="*/ 166159 h 2644031"/>
              <a:gd name="connsiteX2" fmla="*/ 614363 w 3448050"/>
              <a:gd name="connsiteY2" fmla="*/ 109010 h 2644031"/>
              <a:gd name="connsiteX3" fmla="*/ 795338 w 3448050"/>
              <a:gd name="connsiteY3" fmla="*/ 275696 h 2644031"/>
              <a:gd name="connsiteX4" fmla="*/ 671513 w 3448050"/>
              <a:gd name="connsiteY4" fmla="*/ 461436 h 2644031"/>
              <a:gd name="connsiteX5" fmla="*/ 561975 w 3448050"/>
              <a:gd name="connsiteY5" fmla="*/ 813859 h 2644031"/>
              <a:gd name="connsiteX6" fmla="*/ 1247775 w 3448050"/>
              <a:gd name="connsiteY6" fmla="*/ 851959 h 2644031"/>
              <a:gd name="connsiteX7" fmla="*/ 1262063 w 3448050"/>
              <a:gd name="connsiteY7" fmla="*/ 1504421 h 2644031"/>
              <a:gd name="connsiteX8" fmla="*/ 209550 w 3448050"/>
              <a:gd name="connsiteY8" fmla="*/ 1452034 h 2644031"/>
              <a:gd name="connsiteX9" fmla="*/ 47625 w 3448050"/>
              <a:gd name="connsiteY9" fmla="*/ 994834 h 2644031"/>
              <a:gd name="connsiteX10" fmla="*/ 390525 w 3448050"/>
              <a:gd name="connsiteY10" fmla="*/ 890061 h 2644031"/>
              <a:gd name="connsiteX11" fmla="*/ 733425 w 3448050"/>
              <a:gd name="connsiteY11" fmla="*/ 1156759 h 2644031"/>
              <a:gd name="connsiteX12" fmla="*/ 933450 w 3448050"/>
              <a:gd name="connsiteY12" fmla="*/ 1918759 h 2644031"/>
              <a:gd name="connsiteX13" fmla="*/ 571500 w 3448050"/>
              <a:gd name="connsiteY13" fmla="*/ 1966386 h 2644031"/>
              <a:gd name="connsiteX14" fmla="*/ 361950 w 3448050"/>
              <a:gd name="connsiteY14" fmla="*/ 2156884 h 2644031"/>
              <a:gd name="connsiteX15" fmla="*/ 376237 w 3448050"/>
              <a:gd name="connsiteY15" fmla="*/ 2452161 h 2644031"/>
              <a:gd name="connsiteX16" fmla="*/ 614362 w 3448050"/>
              <a:gd name="connsiteY16" fmla="*/ 2642659 h 2644031"/>
              <a:gd name="connsiteX17" fmla="*/ 938212 w 3448050"/>
              <a:gd name="connsiteY17" fmla="*/ 2356911 h 2644031"/>
              <a:gd name="connsiteX18" fmla="*/ 1304925 w 3448050"/>
              <a:gd name="connsiteY18" fmla="*/ 2299759 h 2644031"/>
              <a:gd name="connsiteX19" fmla="*/ 1771650 w 3448050"/>
              <a:gd name="connsiteY19" fmla="*/ 2475973 h 2644031"/>
              <a:gd name="connsiteX20" fmla="*/ 2224087 w 3448050"/>
              <a:gd name="connsiteY20" fmla="*/ 2309284 h 2644031"/>
              <a:gd name="connsiteX21" fmla="*/ 2333625 w 3448050"/>
              <a:gd name="connsiteY21" fmla="*/ 1423459 h 2644031"/>
              <a:gd name="connsiteX22" fmla="*/ 2095500 w 3448050"/>
              <a:gd name="connsiteY22" fmla="*/ 828146 h 2644031"/>
              <a:gd name="connsiteX23" fmla="*/ 1619251 w 3448050"/>
              <a:gd name="connsiteY23" fmla="*/ 694797 h 2644031"/>
              <a:gd name="connsiteX24" fmla="*/ 1562100 w 3448050"/>
              <a:gd name="connsiteY24" fmla="*/ 194734 h 2644031"/>
              <a:gd name="connsiteX25" fmla="*/ 1890712 w 3448050"/>
              <a:gd name="connsiteY25" fmla="*/ 8998 h 2644031"/>
              <a:gd name="connsiteX26" fmla="*/ 2314575 w 3448050"/>
              <a:gd name="connsiteY26" fmla="*/ 61384 h 2644031"/>
              <a:gd name="connsiteX27" fmla="*/ 2781300 w 3448050"/>
              <a:gd name="connsiteY27" fmla="*/ 509059 h 2644031"/>
              <a:gd name="connsiteX28" fmla="*/ 2771775 w 3448050"/>
              <a:gd name="connsiteY28" fmla="*/ 851959 h 2644031"/>
              <a:gd name="connsiteX29" fmla="*/ 2009775 w 3448050"/>
              <a:gd name="connsiteY29" fmla="*/ 1423459 h 2644031"/>
              <a:gd name="connsiteX30" fmla="*/ 2114550 w 3448050"/>
              <a:gd name="connsiteY30" fmla="*/ 2023534 h 2644031"/>
              <a:gd name="connsiteX31" fmla="*/ 2668905 w 3448050"/>
              <a:gd name="connsiteY31" fmla="*/ 2305474 h 2644031"/>
              <a:gd name="connsiteX32" fmla="*/ 3161347 w 3448050"/>
              <a:gd name="connsiteY32" fmla="*/ 2060684 h 2644031"/>
              <a:gd name="connsiteX33" fmla="*/ 3162300 w 3448050"/>
              <a:gd name="connsiteY33" fmla="*/ 1633009 h 2644031"/>
              <a:gd name="connsiteX34" fmla="*/ 3124200 w 3448050"/>
              <a:gd name="connsiteY34" fmla="*/ 1204384 h 2644031"/>
              <a:gd name="connsiteX35" fmla="*/ 3448050 w 3448050"/>
              <a:gd name="connsiteY35" fmla="*/ 909109 h 2644031"/>
              <a:gd name="connsiteX0" fmla="*/ 0 w 3448050"/>
              <a:gd name="connsiteY0" fmla="*/ 528109 h 2644031"/>
              <a:gd name="connsiteX1" fmla="*/ 238125 w 3448050"/>
              <a:gd name="connsiteY1" fmla="*/ 166159 h 2644031"/>
              <a:gd name="connsiteX2" fmla="*/ 614363 w 3448050"/>
              <a:gd name="connsiteY2" fmla="*/ 109010 h 2644031"/>
              <a:gd name="connsiteX3" fmla="*/ 795338 w 3448050"/>
              <a:gd name="connsiteY3" fmla="*/ 275696 h 2644031"/>
              <a:gd name="connsiteX4" fmla="*/ 671513 w 3448050"/>
              <a:gd name="connsiteY4" fmla="*/ 461436 h 2644031"/>
              <a:gd name="connsiteX5" fmla="*/ 561975 w 3448050"/>
              <a:gd name="connsiteY5" fmla="*/ 813859 h 2644031"/>
              <a:gd name="connsiteX6" fmla="*/ 1247775 w 3448050"/>
              <a:gd name="connsiteY6" fmla="*/ 851959 h 2644031"/>
              <a:gd name="connsiteX7" fmla="*/ 1262063 w 3448050"/>
              <a:gd name="connsiteY7" fmla="*/ 1504421 h 2644031"/>
              <a:gd name="connsiteX8" fmla="*/ 209550 w 3448050"/>
              <a:gd name="connsiteY8" fmla="*/ 1452034 h 2644031"/>
              <a:gd name="connsiteX9" fmla="*/ 47625 w 3448050"/>
              <a:gd name="connsiteY9" fmla="*/ 994834 h 2644031"/>
              <a:gd name="connsiteX10" fmla="*/ 390525 w 3448050"/>
              <a:gd name="connsiteY10" fmla="*/ 890061 h 2644031"/>
              <a:gd name="connsiteX11" fmla="*/ 733425 w 3448050"/>
              <a:gd name="connsiteY11" fmla="*/ 1156759 h 2644031"/>
              <a:gd name="connsiteX12" fmla="*/ 933450 w 3448050"/>
              <a:gd name="connsiteY12" fmla="*/ 1918759 h 2644031"/>
              <a:gd name="connsiteX13" fmla="*/ 571500 w 3448050"/>
              <a:gd name="connsiteY13" fmla="*/ 1966386 h 2644031"/>
              <a:gd name="connsiteX14" fmla="*/ 361950 w 3448050"/>
              <a:gd name="connsiteY14" fmla="*/ 2156884 h 2644031"/>
              <a:gd name="connsiteX15" fmla="*/ 376237 w 3448050"/>
              <a:gd name="connsiteY15" fmla="*/ 2452161 h 2644031"/>
              <a:gd name="connsiteX16" fmla="*/ 614362 w 3448050"/>
              <a:gd name="connsiteY16" fmla="*/ 2642659 h 2644031"/>
              <a:gd name="connsiteX17" fmla="*/ 938212 w 3448050"/>
              <a:gd name="connsiteY17" fmla="*/ 2356911 h 2644031"/>
              <a:gd name="connsiteX18" fmla="*/ 1304925 w 3448050"/>
              <a:gd name="connsiteY18" fmla="*/ 2299759 h 2644031"/>
              <a:gd name="connsiteX19" fmla="*/ 1771650 w 3448050"/>
              <a:gd name="connsiteY19" fmla="*/ 2475973 h 2644031"/>
              <a:gd name="connsiteX20" fmla="*/ 2224087 w 3448050"/>
              <a:gd name="connsiteY20" fmla="*/ 2309284 h 2644031"/>
              <a:gd name="connsiteX21" fmla="*/ 2333625 w 3448050"/>
              <a:gd name="connsiteY21" fmla="*/ 1423459 h 2644031"/>
              <a:gd name="connsiteX22" fmla="*/ 2095500 w 3448050"/>
              <a:gd name="connsiteY22" fmla="*/ 828146 h 2644031"/>
              <a:gd name="connsiteX23" fmla="*/ 1619251 w 3448050"/>
              <a:gd name="connsiteY23" fmla="*/ 694797 h 2644031"/>
              <a:gd name="connsiteX24" fmla="*/ 1562100 w 3448050"/>
              <a:gd name="connsiteY24" fmla="*/ 194734 h 2644031"/>
              <a:gd name="connsiteX25" fmla="*/ 1890712 w 3448050"/>
              <a:gd name="connsiteY25" fmla="*/ 8998 h 2644031"/>
              <a:gd name="connsiteX26" fmla="*/ 2314575 w 3448050"/>
              <a:gd name="connsiteY26" fmla="*/ 61384 h 2644031"/>
              <a:gd name="connsiteX27" fmla="*/ 2781300 w 3448050"/>
              <a:gd name="connsiteY27" fmla="*/ 509059 h 2644031"/>
              <a:gd name="connsiteX28" fmla="*/ 2771775 w 3448050"/>
              <a:gd name="connsiteY28" fmla="*/ 851959 h 2644031"/>
              <a:gd name="connsiteX29" fmla="*/ 2009775 w 3448050"/>
              <a:gd name="connsiteY29" fmla="*/ 1423459 h 2644031"/>
              <a:gd name="connsiteX30" fmla="*/ 2114550 w 3448050"/>
              <a:gd name="connsiteY30" fmla="*/ 2023534 h 2644031"/>
              <a:gd name="connsiteX31" fmla="*/ 2668905 w 3448050"/>
              <a:gd name="connsiteY31" fmla="*/ 2305474 h 2644031"/>
              <a:gd name="connsiteX32" fmla="*/ 3161347 w 3448050"/>
              <a:gd name="connsiteY32" fmla="*/ 2060684 h 2644031"/>
              <a:gd name="connsiteX33" fmla="*/ 3253740 w 3448050"/>
              <a:gd name="connsiteY33" fmla="*/ 1518709 h 2644031"/>
              <a:gd name="connsiteX34" fmla="*/ 3124200 w 3448050"/>
              <a:gd name="connsiteY34" fmla="*/ 1204384 h 2644031"/>
              <a:gd name="connsiteX35" fmla="*/ 3448050 w 3448050"/>
              <a:gd name="connsiteY35" fmla="*/ 909109 h 2644031"/>
              <a:gd name="connsiteX0" fmla="*/ 0 w 3448050"/>
              <a:gd name="connsiteY0" fmla="*/ 528109 h 2644031"/>
              <a:gd name="connsiteX1" fmla="*/ 238125 w 3448050"/>
              <a:gd name="connsiteY1" fmla="*/ 166159 h 2644031"/>
              <a:gd name="connsiteX2" fmla="*/ 614363 w 3448050"/>
              <a:gd name="connsiteY2" fmla="*/ 109010 h 2644031"/>
              <a:gd name="connsiteX3" fmla="*/ 795338 w 3448050"/>
              <a:gd name="connsiteY3" fmla="*/ 275696 h 2644031"/>
              <a:gd name="connsiteX4" fmla="*/ 671513 w 3448050"/>
              <a:gd name="connsiteY4" fmla="*/ 461436 h 2644031"/>
              <a:gd name="connsiteX5" fmla="*/ 561975 w 3448050"/>
              <a:gd name="connsiteY5" fmla="*/ 813859 h 2644031"/>
              <a:gd name="connsiteX6" fmla="*/ 1247775 w 3448050"/>
              <a:gd name="connsiteY6" fmla="*/ 851959 h 2644031"/>
              <a:gd name="connsiteX7" fmla="*/ 1262063 w 3448050"/>
              <a:gd name="connsiteY7" fmla="*/ 1504421 h 2644031"/>
              <a:gd name="connsiteX8" fmla="*/ 209550 w 3448050"/>
              <a:gd name="connsiteY8" fmla="*/ 1452034 h 2644031"/>
              <a:gd name="connsiteX9" fmla="*/ 47625 w 3448050"/>
              <a:gd name="connsiteY9" fmla="*/ 994834 h 2644031"/>
              <a:gd name="connsiteX10" fmla="*/ 390525 w 3448050"/>
              <a:gd name="connsiteY10" fmla="*/ 890061 h 2644031"/>
              <a:gd name="connsiteX11" fmla="*/ 733425 w 3448050"/>
              <a:gd name="connsiteY11" fmla="*/ 1156759 h 2644031"/>
              <a:gd name="connsiteX12" fmla="*/ 933450 w 3448050"/>
              <a:gd name="connsiteY12" fmla="*/ 1918759 h 2644031"/>
              <a:gd name="connsiteX13" fmla="*/ 571500 w 3448050"/>
              <a:gd name="connsiteY13" fmla="*/ 1966386 h 2644031"/>
              <a:gd name="connsiteX14" fmla="*/ 361950 w 3448050"/>
              <a:gd name="connsiteY14" fmla="*/ 2156884 h 2644031"/>
              <a:gd name="connsiteX15" fmla="*/ 376237 w 3448050"/>
              <a:gd name="connsiteY15" fmla="*/ 2452161 h 2644031"/>
              <a:gd name="connsiteX16" fmla="*/ 614362 w 3448050"/>
              <a:gd name="connsiteY16" fmla="*/ 2642659 h 2644031"/>
              <a:gd name="connsiteX17" fmla="*/ 938212 w 3448050"/>
              <a:gd name="connsiteY17" fmla="*/ 2356911 h 2644031"/>
              <a:gd name="connsiteX18" fmla="*/ 1304925 w 3448050"/>
              <a:gd name="connsiteY18" fmla="*/ 2299759 h 2644031"/>
              <a:gd name="connsiteX19" fmla="*/ 1771650 w 3448050"/>
              <a:gd name="connsiteY19" fmla="*/ 2475973 h 2644031"/>
              <a:gd name="connsiteX20" fmla="*/ 2224087 w 3448050"/>
              <a:gd name="connsiteY20" fmla="*/ 2309284 h 2644031"/>
              <a:gd name="connsiteX21" fmla="*/ 2333625 w 3448050"/>
              <a:gd name="connsiteY21" fmla="*/ 1423459 h 2644031"/>
              <a:gd name="connsiteX22" fmla="*/ 2095500 w 3448050"/>
              <a:gd name="connsiteY22" fmla="*/ 828146 h 2644031"/>
              <a:gd name="connsiteX23" fmla="*/ 1619251 w 3448050"/>
              <a:gd name="connsiteY23" fmla="*/ 694797 h 2644031"/>
              <a:gd name="connsiteX24" fmla="*/ 1562100 w 3448050"/>
              <a:gd name="connsiteY24" fmla="*/ 194734 h 2644031"/>
              <a:gd name="connsiteX25" fmla="*/ 1890712 w 3448050"/>
              <a:gd name="connsiteY25" fmla="*/ 8998 h 2644031"/>
              <a:gd name="connsiteX26" fmla="*/ 2314575 w 3448050"/>
              <a:gd name="connsiteY26" fmla="*/ 61384 h 2644031"/>
              <a:gd name="connsiteX27" fmla="*/ 2781300 w 3448050"/>
              <a:gd name="connsiteY27" fmla="*/ 509059 h 2644031"/>
              <a:gd name="connsiteX28" fmla="*/ 2771775 w 3448050"/>
              <a:gd name="connsiteY28" fmla="*/ 851959 h 2644031"/>
              <a:gd name="connsiteX29" fmla="*/ 2009775 w 3448050"/>
              <a:gd name="connsiteY29" fmla="*/ 1423459 h 2644031"/>
              <a:gd name="connsiteX30" fmla="*/ 2114550 w 3448050"/>
              <a:gd name="connsiteY30" fmla="*/ 2023534 h 2644031"/>
              <a:gd name="connsiteX31" fmla="*/ 2668905 w 3448050"/>
              <a:gd name="connsiteY31" fmla="*/ 2305474 h 2644031"/>
              <a:gd name="connsiteX32" fmla="*/ 3161347 w 3448050"/>
              <a:gd name="connsiteY32" fmla="*/ 2060684 h 2644031"/>
              <a:gd name="connsiteX33" fmla="*/ 3253740 w 3448050"/>
              <a:gd name="connsiteY33" fmla="*/ 1518709 h 2644031"/>
              <a:gd name="connsiteX34" fmla="*/ 2994660 w 3448050"/>
              <a:gd name="connsiteY34" fmla="*/ 1151044 h 2644031"/>
              <a:gd name="connsiteX35" fmla="*/ 3448050 w 3448050"/>
              <a:gd name="connsiteY35" fmla="*/ 909109 h 2644031"/>
              <a:gd name="connsiteX0" fmla="*/ 0 w 3524250"/>
              <a:gd name="connsiteY0" fmla="*/ 528109 h 2644031"/>
              <a:gd name="connsiteX1" fmla="*/ 238125 w 3524250"/>
              <a:gd name="connsiteY1" fmla="*/ 166159 h 2644031"/>
              <a:gd name="connsiteX2" fmla="*/ 614363 w 3524250"/>
              <a:gd name="connsiteY2" fmla="*/ 109010 h 2644031"/>
              <a:gd name="connsiteX3" fmla="*/ 795338 w 3524250"/>
              <a:gd name="connsiteY3" fmla="*/ 275696 h 2644031"/>
              <a:gd name="connsiteX4" fmla="*/ 671513 w 3524250"/>
              <a:gd name="connsiteY4" fmla="*/ 461436 h 2644031"/>
              <a:gd name="connsiteX5" fmla="*/ 561975 w 3524250"/>
              <a:gd name="connsiteY5" fmla="*/ 813859 h 2644031"/>
              <a:gd name="connsiteX6" fmla="*/ 1247775 w 3524250"/>
              <a:gd name="connsiteY6" fmla="*/ 851959 h 2644031"/>
              <a:gd name="connsiteX7" fmla="*/ 1262063 w 3524250"/>
              <a:gd name="connsiteY7" fmla="*/ 1504421 h 2644031"/>
              <a:gd name="connsiteX8" fmla="*/ 209550 w 3524250"/>
              <a:gd name="connsiteY8" fmla="*/ 1452034 h 2644031"/>
              <a:gd name="connsiteX9" fmla="*/ 47625 w 3524250"/>
              <a:gd name="connsiteY9" fmla="*/ 994834 h 2644031"/>
              <a:gd name="connsiteX10" fmla="*/ 390525 w 3524250"/>
              <a:gd name="connsiteY10" fmla="*/ 890061 h 2644031"/>
              <a:gd name="connsiteX11" fmla="*/ 733425 w 3524250"/>
              <a:gd name="connsiteY11" fmla="*/ 1156759 h 2644031"/>
              <a:gd name="connsiteX12" fmla="*/ 933450 w 3524250"/>
              <a:gd name="connsiteY12" fmla="*/ 1918759 h 2644031"/>
              <a:gd name="connsiteX13" fmla="*/ 571500 w 3524250"/>
              <a:gd name="connsiteY13" fmla="*/ 1966386 h 2644031"/>
              <a:gd name="connsiteX14" fmla="*/ 361950 w 3524250"/>
              <a:gd name="connsiteY14" fmla="*/ 2156884 h 2644031"/>
              <a:gd name="connsiteX15" fmla="*/ 376237 w 3524250"/>
              <a:gd name="connsiteY15" fmla="*/ 2452161 h 2644031"/>
              <a:gd name="connsiteX16" fmla="*/ 614362 w 3524250"/>
              <a:gd name="connsiteY16" fmla="*/ 2642659 h 2644031"/>
              <a:gd name="connsiteX17" fmla="*/ 938212 w 3524250"/>
              <a:gd name="connsiteY17" fmla="*/ 2356911 h 2644031"/>
              <a:gd name="connsiteX18" fmla="*/ 1304925 w 3524250"/>
              <a:gd name="connsiteY18" fmla="*/ 2299759 h 2644031"/>
              <a:gd name="connsiteX19" fmla="*/ 1771650 w 3524250"/>
              <a:gd name="connsiteY19" fmla="*/ 2475973 h 2644031"/>
              <a:gd name="connsiteX20" fmla="*/ 2224087 w 3524250"/>
              <a:gd name="connsiteY20" fmla="*/ 2309284 h 2644031"/>
              <a:gd name="connsiteX21" fmla="*/ 2333625 w 3524250"/>
              <a:gd name="connsiteY21" fmla="*/ 1423459 h 2644031"/>
              <a:gd name="connsiteX22" fmla="*/ 2095500 w 3524250"/>
              <a:gd name="connsiteY22" fmla="*/ 828146 h 2644031"/>
              <a:gd name="connsiteX23" fmla="*/ 1619251 w 3524250"/>
              <a:gd name="connsiteY23" fmla="*/ 694797 h 2644031"/>
              <a:gd name="connsiteX24" fmla="*/ 1562100 w 3524250"/>
              <a:gd name="connsiteY24" fmla="*/ 194734 h 2644031"/>
              <a:gd name="connsiteX25" fmla="*/ 1890712 w 3524250"/>
              <a:gd name="connsiteY25" fmla="*/ 8998 h 2644031"/>
              <a:gd name="connsiteX26" fmla="*/ 2314575 w 3524250"/>
              <a:gd name="connsiteY26" fmla="*/ 61384 h 2644031"/>
              <a:gd name="connsiteX27" fmla="*/ 2781300 w 3524250"/>
              <a:gd name="connsiteY27" fmla="*/ 509059 h 2644031"/>
              <a:gd name="connsiteX28" fmla="*/ 2771775 w 3524250"/>
              <a:gd name="connsiteY28" fmla="*/ 851959 h 2644031"/>
              <a:gd name="connsiteX29" fmla="*/ 2009775 w 3524250"/>
              <a:gd name="connsiteY29" fmla="*/ 1423459 h 2644031"/>
              <a:gd name="connsiteX30" fmla="*/ 2114550 w 3524250"/>
              <a:gd name="connsiteY30" fmla="*/ 2023534 h 2644031"/>
              <a:gd name="connsiteX31" fmla="*/ 2668905 w 3524250"/>
              <a:gd name="connsiteY31" fmla="*/ 2305474 h 2644031"/>
              <a:gd name="connsiteX32" fmla="*/ 3161347 w 3524250"/>
              <a:gd name="connsiteY32" fmla="*/ 2060684 h 2644031"/>
              <a:gd name="connsiteX33" fmla="*/ 3253740 w 3524250"/>
              <a:gd name="connsiteY33" fmla="*/ 1518709 h 2644031"/>
              <a:gd name="connsiteX34" fmla="*/ 2994660 w 3524250"/>
              <a:gd name="connsiteY34" fmla="*/ 1151044 h 2644031"/>
              <a:gd name="connsiteX35" fmla="*/ 3524250 w 3524250"/>
              <a:gd name="connsiteY35" fmla="*/ 1023409 h 2644031"/>
              <a:gd name="connsiteX0" fmla="*/ 0 w 3525234"/>
              <a:gd name="connsiteY0" fmla="*/ 528109 h 2644031"/>
              <a:gd name="connsiteX1" fmla="*/ 238125 w 3525234"/>
              <a:gd name="connsiteY1" fmla="*/ 166159 h 2644031"/>
              <a:gd name="connsiteX2" fmla="*/ 614363 w 3525234"/>
              <a:gd name="connsiteY2" fmla="*/ 109010 h 2644031"/>
              <a:gd name="connsiteX3" fmla="*/ 795338 w 3525234"/>
              <a:gd name="connsiteY3" fmla="*/ 275696 h 2644031"/>
              <a:gd name="connsiteX4" fmla="*/ 671513 w 3525234"/>
              <a:gd name="connsiteY4" fmla="*/ 461436 h 2644031"/>
              <a:gd name="connsiteX5" fmla="*/ 561975 w 3525234"/>
              <a:gd name="connsiteY5" fmla="*/ 813859 h 2644031"/>
              <a:gd name="connsiteX6" fmla="*/ 1247775 w 3525234"/>
              <a:gd name="connsiteY6" fmla="*/ 851959 h 2644031"/>
              <a:gd name="connsiteX7" fmla="*/ 1262063 w 3525234"/>
              <a:gd name="connsiteY7" fmla="*/ 1504421 h 2644031"/>
              <a:gd name="connsiteX8" fmla="*/ 209550 w 3525234"/>
              <a:gd name="connsiteY8" fmla="*/ 1452034 h 2644031"/>
              <a:gd name="connsiteX9" fmla="*/ 47625 w 3525234"/>
              <a:gd name="connsiteY9" fmla="*/ 994834 h 2644031"/>
              <a:gd name="connsiteX10" fmla="*/ 390525 w 3525234"/>
              <a:gd name="connsiteY10" fmla="*/ 890061 h 2644031"/>
              <a:gd name="connsiteX11" fmla="*/ 733425 w 3525234"/>
              <a:gd name="connsiteY11" fmla="*/ 1156759 h 2644031"/>
              <a:gd name="connsiteX12" fmla="*/ 933450 w 3525234"/>
              <a:gd name="connsiteY12" fmla="*/ 1918759 h 2644031"/>
              <a:gd name="connsiteX13" fmla="*/ 571500 w 3525234"/>
              <a:gd name="connsiteY13" fmla="*/ 1966386 h 2644031"/>
              <a:gd name="connsiteX14" fmla="*/ 361950 w 3525234"/>
              <a:gd name="connsiteY14" fmla="*/ 2156884 h 2644031"/>
              <a:gd name="connsiteX15" fmla="*/ 376237 w 3525234"/>
              <a:gd name="connsiteY15" fmla="*/ 2452161 h 2644031"/>
              <a:gd name="connsiteX16" fmla="*/ 614362 w 3525234"/>
              <a:gd name="connsiteY16" fmla="*/ 2642659 h 2644031"/>
              <a:gd name="connsiteX17" fmla="*/ 938212 w 3525234"/>
              <a:gd name="connsiteY17" fmla="*/ 2356911 h 2644031"/>
              <a:gd name="connsiteX18" fmla="*/ 1304925 w 3525234"/>
              <a:gd name="connsiteY18" fmla="*/ 2299759 h 2644031"/>
              <a:gd name="connsiteX19" fmla="*/ 1771650 w 3525234"/>
              <a:gd name="connsiteY19" fmla="*/ 2475973 h 2644031"/>
              <a:gd name="connsiteX20" fmla="*/ 2224087 w 3525234"/>
              <a:gd name="connsiteY20" fmla="*/ 2309284 h 2644031"/>
              <a:gd name="connsiteX21" fmla="*/ 2333625 w 3525234"/>
              <a:gd name="connsiteY21" fmla="*/ 1423459 h 2644031"/>
              <a:gd name="connsiteX22" fmla="*/ 2095500 w 3525234"/>
              <a:gd name="connsiteY22" fmla="*/ 828146 h 2644031"/>
              <a:gd name="connsiteX23" fmla="*/ 1619251 w 3525234"/>
              <a:gd name="connsiteY23" fmla="*/ 694797 h 2644031"/>
              <a:gd name="connsiteX24" fmla="*/ 1562100 w 3525234"/>
              <a:gd name="connsiteY24" fmla="*/ 194734 h 2644031"/>
              <a:gd name="connsiteX25" fmla="*/ 1890712 w 3525234"/>
              <a:gd name="connsiteY25" fmla="*/ 8998 h 2644031"/>
              <a:gd name="connsiteX26" fmla="*/ 2314575 w 3525234"/>
              <a:gd name="connsiteY26" fmla="*/ 61384 h 2644031"/>
              <a:gd name="connsiteX27" fmla="*/ 2781300 w 3525234"/>
              <a:gd name="connsiteY27" fmla="*/ 509059 h 2644031"/>
              <a:gd name="connsiteX28" fmla="*/ 2771775 w 3525234"/>
              <a:gd name="connsiteY28" fmla="*/ 851959 h 2644031"/>
              <a:gd name="connsiteX29" fmla="*/ 2009775 w 3525234"/>
              <a:gd name="connsiteY29" fmla="*/ 1423459 h 2644031"/>
              <a:gd name="connsiteX30" fmla="*/ 2114550 w 3525234"/>
              <a:gd name="connsiteY30" fmla="*/ 2023534 h 2644031"/>
              <a:gd name="connsiteX31" fmla="*/ 2668905 w 3525234"/>
              <a:gd name="connsiteY31" fmla="*/ 2305474 h 2644031"/>
              <a:gd name="connsiteX32" fmla="*/ 3161347 w 3525234"/>
              <a:gd name="connsiteY32" fmla="*/ 2060684 h 2644031"/>
              <a:gd name="connsiteX33" fmla="*/ 3253740 w 3525234"/>
              <a:gd name="connsiteY33" fmla="*/ 1518709 h 2644031"/>
              <a:gd name="connsiteX34" fmla="*/ 2994660 w 3525234"/>
              <a:gd name="connsiteY34" fmla="*/ 1151044 h 2644031"/>
              <a:gd name="connsiteX35" fmla="*/ 3524250 w 3525234"/>
              <a:gd name="connsiteY35" fmla="*/ 1023409 h 2644031"/>
              <a:gd name="connsiteX0" fmla="*/ 0 w 3418754"/>
              <a:gd name="connsiteY0" fmla="*/ 528109 h 2644031"/>
              <a:gd name="connsiteX1" fmla="*/ 238125 w 3418754"/>
              <a:gd name="connsiteY1" fmla="*/ 166159 h 2644031"/>
              <a:gd name="connsiteX2" fmla="*/ 614363 w 3418754"/>
              <a:gd name="connsiteY2" fmla="*/ 109010 h 2644031"/>
              <a:gd name="connsiteX3" fmla="*/ 795338 w 3418754"/>
              <a:gd name="connsiteY3" fmla="*/ 275696 h 2644031"/>
              <a:gd name="connsiteX4" fmla="*/ 671513 w 3418754"/>
              <a:gd name="connsiteY4" fmla="*/ 461436 h 2644031"/>
              <a:gd name="connsiteX5" fmla="*/ 561975 w 3418754"/>
              <a:gd name="connsiteY5" fmla="*/ 813859 h 2644031"/>
              <a:gd name="connsiteX6" fmla="*/ 1247775 w 3418754"/>
              <a:gd name="connsiteY6" fmla="*/ 851959 h 2644031"/>
              <a:gd name="connsiteX7" fmla="*/ 1262063 w 3418754"/>
              <a:gd name="connsiteY7" fmla="*/ 1504421 h 2644031"/>
              <a:gd name="connsiteX8" fmla="*/ 209550 w 3418754"/>
              <a:gd name="connsiteY8" fmla="*/ 1452034 h 2644031"/>
              <a:gd name="connsiteX9" fmla="*/ 47625 w 3418754"/>
              <a:gd name="connsiteY9" fmla="*/ 994834 h 2644031"/>
              <a:gd name="connsiteX10" fmla="*/ 390525 w 3418754"/>
              <a:gd name="connsiteY10" fmla="*/ 890061 h 2644031"/>
              <a:gd name="connsiteX11" fmla="*/ 733425 w 3418754"/>
              <a:gd name="connsiteY11" fmla="*/ 1156759 h 2644031"/>
              <a:gd name="connsiteX12" fmla="*/ 933450 w 3418754"/>
              <a:gd name="connsiteY12" fmla="*/ 1918759 h 2644031"/>
              <a:gd name="connsiteX13" fmla="*/ 571500 w 3418754"/>
              <a:gd name="connsiteY13" fmla="*/ 1966386 h 2644031"/>
              <a:gd name="connsiteX14" fmla="*/ 361950 w 3418754"/>
              <a:gd name="connsiteY14" fmla="*/ 2156884 h 2644031"/>
              <a:gd name="connsiteX15" fmla="*/ 376237 w 3418754"/>
              <a:gd name="connsiteY15" fmla="*/ 2452161 h 2644031"/>
              <a:gd name="connsiteX16" fmla="*/ 614362 w 3418754"/>
              <a:gd name="connsiteY16" fmla="*/ 2642659 h 2644031"/>
              <a:gd name="connsiteX17" fmla="*/ 938212 w 3418754"/>
              <a:gd name="connsiteY17" fmla="*/ 2356911 h 2644031"/>
              <a:gd name="connsiteX18" fmla="*/ 1304925 w 3418754"/>
              <a:gd name="connsiteY18" fmla="*/ 2299759 h 2644031"/>
              <a:gd name="connsiteX19" fmla="*/ 1771650 w 3418754"/>
              <a:gd name="connsiteY19" fmla="*/ 2475973 h 2644031"/>
              <a:gd name="connsiteX20" fmla="*/ 2224087 w 3418754"/>
              <a:gd name="connsiteY20" fmla="*/ 2309284 h 2644031"/>
              <a:gd name="connsiteX21" fmla="*/ 2333625 w 3418754"/>
              <a:gd name="connsiteY21" fmla="*/ 1423459 h 2644031"/>
              <a:gd name="connsiteX22" fmla="*/ 2095500 w 3418754"/>
              <a:gd name="connsiteY22" fmla="*/ 828146 h 2644031"/>
              <a:gd name="connsiteX23" fmla="*/ 1619251 w 3418754"/>
              <a:gd name="connsiteY23" fmla="*/ 694797 h 2644031"/>
              <a:gd name="connsiteX24" fmla="*/ 1562100 w 3418754"/>
              <a:gd name="connsiteY24" fmla="*/ 194734 h 2644031"/>
              <a:gd name="connsiteX25" fmla="*/ 1890712 w 3418754"/>
              <a:gd name="connsiteY25" fmla="*/ 8998 h 2644031"/>
              <a:gd name="connsiteX26" fmla="*/ 2314575 w 3418754"/>
              <a:gd name="connsiteY26" fmla="*/ 61384 h 2644031"/>
              <a:gd name="connsiteX27" fmla="*/ 2781300 w 3418754"/>
              <a:gd name="connsiteY27" fmla="*/ 509059 h 2644031"/>
              <a:gd name="connsiteX28" fmla="*/ 2771775 w 3418754"/>
              <a:gd name="connsiteY28" fmla="*/ 851959 h 2644031"/>
              <a:gd name="connsiteX29" fmla="*/ 2009775 w 3418754"/>
              <a:gd name="connsiteY29" fmla="*/ 1423459 h 2644031"/>
              <a:gd name="connsiteX30" fmla="*/ 2114550 w 3418754"/>
              <a:gd name="connsiteY30" fmla="*/ 2023534 h 2644031"/>
              <a:gd name="connsiteX31" fmla="*/ 2668905 w 3418754"/>
              <a:gd name="connsiteY31" fmla="*/ 2305474 h 2644031"/>
              <a:gd name="connsiteX32" fmla="*/ 3161347 w 3418754"/>
              <a:gd name="connsiteY32" fmla="*/ 2060684 h 2644031"/>
              <a:gd name="connsiteX33" fmla="*/ 3253740 w 3418754"/>
              <a:gd name="connsiteY33" fmla="*/ 1518709 h 2644031"/>
              <a:gd name="connsiteX34" fmla="*/ 2994660 w 3418754"/>
              <a:gd name="connsiteY34" fmla="*/ 1151044 h 2644031"/>
              <a:gd name="connsiteX35" fmla="*/ 3417570 w 3418754"/>
              <a:gd name="connsiteY35" fmla="*/ 573829 h 2644031"/>
              <a:gd name="connsiteX0" fmla="*/ 0 w 3418754"/>
              <a:gd name="connsiteY0" fmla="*/ 528109 h 2534537"/>
              <a:gd name="connsiteX1" fmla="*/ 238125 w 3418754"/>
              <a:gd name="connsiteY1" fmla="*/ 166159 h 2534537"/>
              <a:gd name="connsiteX2" fmla="*/ 614363 w 3418754"/>
              <a:gd name="connsiteY2" fmla="*/ 109010 h 2534537"/>
              <a:gd name="connsiteX3" fmla="*/ 795338 w 3418754"/>
              <a:gd name="connsiteY3" fmla="*/ 275696 h 2534537"/>
              <a:gd name="connsiteX4" fmla="*/ 671513 w 3418754"/>
              <a:gd name="connsiteY4" fmla="*/ 461436 h 2534537"/>
              <a:gd name="connsiteX5" fmla="*/ 561975 w 3418754"/>
              <a:gd name="connsiteY5" fmla="*/ 813859 h 2534537"/>
              <a:gd name="connsiteX6" fmla="*/ 1247775 w 3418754"/>
              <a:gd name="connsiteY6" fmla="*/ 851959 h 2534537"/>
              <a:gd name="connsiteX7" fmla="*/ 1262063 w 3418754"/>
              <a:gd name="connsiteY7" fmla="*/ 1504421 h 2534537"/>
              <a:gd name="connsiteX8" fmla="*/ 209550 w 3418754"/>
              <a:gd name="connsiteY8" fmla="*/ 1452034 h 2534537"/>
              <a:gd name="connsiteX9" fmla="*/ 47625 w 3418754"/>
              <a:gd name="connsiteY9" fmla="*/ 994834 h 2534537"/>
              <a:gd name="connsiteX10" fmla="*/ 390525 w 3418754"/>
              <a:gd name="connsiteY10" fmla="*/ 890061 h 2534537"/>
              <a:gd name="connsiteX11" fmla="*/ 733425 w 3418754"/>
              <a:gd name="connsiteY11" fmla="*/ 1156759 h 2534537"/>
              <a:gd name="connsiteX12" fmla="*/ 933450 w 3418754"/>
              <a:gd name="connsiteY12" fmla="*/ 1918759 h 2534537"/>
              <a:gd name="connsiteX13" fmla="*/ 571500 w 3418754"/>
              <a:gd name="connsiteY13" fmla="*/ 1966386 h 2534537"/>
              <a:gd name="connsiteX14" fmla="*/ 361950 w 3418754"/>
              <a:gd name="connsiteY14" fmla="*/ 2156884 h 2534537"/>
              <a:gd name="connsiteX15" fmla="*/ 376237 w 3418754"/>
              <a:gd name="connsiteY15" fmla="*/ 2452161 h 2534537"/>
              <a:gd name="connsiteX16" fmla="*/ 642937 w 3418754"/>
              <a:gd name="connsiteY16" fmla="*/ 2528359 h 2534537"/>
              <a:gd name="connsiteX17" fmla="*/ 938212 w 3418754"/>
              <a:gd name="connsiteY17" fmla="*/ 2356911 h 2534537"/>
              <a:gd name="connsiteX18" fmla="*/ 1304925 w 3418754"/>
              <a:gd name="connsiteY18" fmla="*/ 2299759 h 2534537"/>
              <a:gd name="connsiteX19" fmla="*/ 1771650 w 3418754"/>
              <a:gd name="connsiteY19" fmla="*/ 2475973 h 2534537"/>
              <a:gd name="connsiteX20" fmla="*/ 2224087 w 3418754"/>
              <a:gd name="connsiteY20" fmla="*/ 2309284 h 2534537"/>
              <a:gd name="connsiteX21" fmla="*/ 2333625 w 3418754"/>
              <a:gd name="connsiteY21" fmla="*/ 1423459 h 2534537"/>
              <a:gd name="connsiteX22" fmla="*/ 2095500 w 3418754"/>
              <a:gd name="connsiteY22" fmla="*/ 828146 h 2534537"/>
              <a:gd name="connsiteX23" fmla="*/ 1619251 w 3418754"/>
              <a:gd name="connsiteY23" fmla="*/ 694797 h 2534537"/>
              <a:gd name="connsiteX24" fmla="*/ 1562100 w 3418754"/>
              <a:gd name="connsiteY24" fmla="*/ 194734 h 2534537"/>
              <a:gd name="connsiteX25" fmla="*/ 1890712 w 3418754"/>
              <a:gd name="connsiteY25" fmla="*/ 8998 h 2534537"/>
              <a:gd name="connsiteX26" fmla="*/ 2314575 w 3418754"/>
              <a:gd name="connsiteY26" fmla="*/ 61384 h 2534537"/>
              <a:gd name="connsiteX27" fmla="*/ 2781300 w 3418754"/>
              <a:gd name="connsiteY27" fmla="*/ 509059 h 2534537"/>
              <a:gd name="connsiteX28" fmla="*/ 2771775 w 3418754"/>
              <a:gd name="connsiteY28" fmla="*/ 851959 h 2534537"/>
              <a:gd name="connsiteX29" fmla="*/ 2009775 w 3418754"/>
              <a:gd name="connsiteY29" fmla="*/ 1423459 h 2534537"/>
              <a:gd name="connsiteX30" fmla="*/ 2114550 w 3418754"/>
              <a:gd name="connsiteY30" fmla="*/ 2023534 h 2534537"/>
              <a:gd name="connsiteX31" fmla="*/ 2668905 w 3418754"/>
              <a:gd name="connsiteY31" fmla="*/ 2305474 h 2534537"/>
              <a:gd name="connsiteX32" fmla="*/ 3161347 w 3418754"/>
              <a:gd name="connsiteY32" fmla="*/ 2060684 h 2534537"/>
              <a:gd name="connsiteX33" fmla="*/ 3253740 w 3418754"/>
              <a:gd name="connsiteY33" fmla="*/ 1518709 h 2534537"/>
              <a:gd name="connsiteX34" fmla="*/ 2994660 w 3418754"/>
              <a:gd name="connsiteY34" fmla="*/ 1151044 h 2534537"/>
              <a:gd name="connsiteX35" fmla="*/ 3417570 w 3418754"/>
              <a:gd name="connsiteY35" fmla="*/ 573829 h 2534537"/>
              <a:gd name="connsiteX0" fmla="*/ 0 w 3418754"/>
              <a:gd name="connsiteY0" fmla="*/ 528109 h 2534537"/>
              <a:gd name="connsiteX1" fmla="*/ 238125 w 3418754"/>
              <a:gd name="connsiteY1" fmla="*/ 166159 h 2534537"/>
              <a:gd name="connsiteX2" fmla="*/ 614363 w 3418754"/>
              <a:gd name="connsiteY2" fmla="*/ 109010 h 2534537"/>
              <a:gd name="connsiteX3" fmla="*/ 795338 w 3418754"/>
              <a:gd name="connsiteY3" fmla="*/ 275696 h 2534537"/>
              <a:gd name="connsiteX4" fmla="*/ 671513 w 3418754"/>
              <a:gd name="connsiteY4" fmla="*/ 461436 h 2534537"/>
              <a:gd name="connsiteX5" fmla="*/ 561975 w 3418754"/>
              <a:gd name="connsiteY5" fmla="*/ 813859 h 2534537"/>
              <a:gd name="connsiteX6" fmla="*/ 1247775 w 3418754"/>
              <a:gd name="connsiteY6" fmla="*/ 851959 h 2534537"/>
              <a:gd name="connsiteX7" fmla="*/ 1262063 w 3418754"/>
              <a:gd name="connsiteY7" fmla="*/ 1504421 h 2534537"/>
              <a:gd name="connsiteX8" fmla="*/ 209550 w 3418754"/>
              <a:gd name="connsiteY8" fmla="*/ 1452034 h 2534537"/>
              <a:gd name="connsiteX9" fmla="*/ 47625 w 3418754"/>
              <a:gd name="connsiteY9" fmla="*/ 994834 h 2534537"/>
              <a:gd name="connsiteX10" fmla="*/ 390525 w 3418754"/>
              <a:gd name="connsiteY10" fmla="*/ 890061 h 2534537"/>
              <a:gd name="connsiteX11" fmla="*/ 733425 w 3418754"/>
              <a:gd name="connsiteY11" fmla="*/ 1156759 h 2534537"/>
              <a:gd name="connsiteX12" fmla="*/ 971550 w 3418754"/>
              <a:gd name="connsiteY12" fmla="*/ 1794934 h 2534537"/>
              <a:gd name="connsiteX13" fmla="*/ 571500 w 3418754"/>
              <a:gd name="connsiteY13" fmla="*/ 1966386 h 2534537"/>
              <a:gd name="connsiteX14" fmla="*/ 361950 w 3418754"/>
              <a:gd name="connsiteY14" fmla="*/ 2156884 h 2534537"/>
              <a:gd name="connsiteX15" fmla="*/ 376237 w 3418754"/>
              <a:gd name="connsiteY15" fmla="*/ 2452161 h 2534537"/>
              <a:gd name="connsiteX16" fmla="*/ 642937 w 3418754"/>
              <a:gd name="connsiteY16" fmla="*/ 2528359 h 2534537"/>
              <a:gd name="connsiteX17" fmla="*/ 938212 w 3418754"/>
              <a:gd name="connsiteY17" fmla="*/ 2356911 h 2534537"/>
              <a:gd name="connsiteX18" fmla="*/ 1304925 w 3418754"/>
              <a:gd name="connsiteY18" fmla="*/ 2299759 h 2534537"/>
              <a:gd name="connsiteX19" fmla="*/ 1771650 w 3418754"/>
              <a:gd name="connsiteY19" fmla="*/ 2475973 h 2534537"/>
              <a:gd name="connsiteX20" fmla="*/ 2224087 w 3418754"/>
              <a:gd name="connsiteY20" fmla="*/ 2309284 h 2534537"/>
              <a:gd name="connsiteX21" fmla="*/ 2333625 w 3418754"/>
              <a:gd name="connsiteY21" fmla="*/ 1423459 h 2534537"/>
              <a:gd name="connsiteX22" fmla="*/ 2095500 w 3418754"/>
              <a:gd name="connsiteY22" fmla="*/ 828146 h 2534537"/>
              <a:gd name="connsiteX23" fmla="*/ 1619251 w 3418754"/>
              <a:gd name="connsiteY23" fmla="*/ 694797 h 2534537"/>
              <a:gd name="connsiteX24" fmla="*/ 1562100 w 3418754"/>
              <a:gd name="connsiteY24" fmla="*/ 194734 h 2534537"/>
              <a:gd name="connsiteX25" fmla="*/ 1890712 w 3418754"/>
              <a:gd name="connsiteY25" fmla="*/ 8998 h 2534537"/>
              <a:gd name="connsiteX26" fmla="*/ 2314575 w 3418754"/>
              <a:gd name="connsiteY26" fmla="*/ 61384 h 2534537"/>
              <a:gd name="connsiteX27" fmla="*/ 2781300 w 3418754"/>
              <a:gd name="connsiteY27" fmla="*/ 509059 h 2534537"/>
              <a:gd name="connsiteX28" fmla="*/ 2771775 w 3418754"/>
              <a:gd name="connsiteY28" fmla="*/ 851959 h 2534537"/>
              <a:gd name="connsiteX29" fmla="*/ 2009775 w 3418754"/>
              <a:gd name="connsiteY29" fmla="*/ 1423459 h 2534537"/>
              <a:gd name="connsiteX30" fmla="*/ 2114550 w 3418754"/>
              <a:gd name="connsiteY30" fmla="*/ 2023534 h 2534537"/>
              <a:gd name="connsiteX31" fmla="*/ 2668905 w 3418754"/>
              <a:gd name="connsiteY31" fmla="*/ 2305474 h 2534537"/>
              <a:gd name="connsiteX32" fmla="*/ 3161347 w 3418754"/>
              <a:gd name="connsiteY32" fmla="*/ 2060684 h 2534537"/>
              <a:gd name="connsiteX33" fmla="*/ 3253740 w 3418754"/>
              <a:gd name="connsiteY33" fmla="*/ 1518709 h 2534537"/>
              <a:gd name="connsiteX34" fmla="*/ 2994660 w 3418754"/>
              <a:gd name="connsiteY34" fmla="*/ 1151044 h 2534537"/>
              <a:gd name="connsiteX35" fmla="*/ 3417570 w 3418754"/>
              <a:gd name="connsiteY35" fmla="*/ 573829 h 2534537"/>
              <a:gd name="connsiteX0" fmla="*/ 0 w 3418754"/>
              <a:gd name="connsiteY0" fmla="*/ 528109 h 2534537"/>
              <a:gd name="connsiteX1" fmla="*/ 238125 w 3418754"/>
              <a:gd name="connsiteY1" fmla="*/ 166159 h 2534537"/>
              <a:gd name="connsiteX2" fmla="*/ 614363 w 3418754"/>
              <a:gd name="connsiteY2" fmla="*/ 109010 h 2534537"/>
              <a:gd name="connsiteX3" fmla="*/ 766763 w 3418754"/>
              <a:gd name="connsiteY3" fmla="*/ 256646 h 2534537"/>
              <a:gd name="connsiteX4" fmla="*/ 671513 w 3418754"/>
              <a:gd name="connsiteY4" fmla="*/ 461436 h 2534537"/>
              <a:gd name="connsiteX5" fmla="*/ 561975 w 3418754"/>
              <a:gd name="connsiteY5" fmla="*/ 813859 h 2534537"/>
              <a:gd name="connsiteX6" fmla="*/ 1247775 w 3418754"/>
              <a:gd name="connsiteY6" fmla="*/ 851959 h 2534537"/>
              <a:gd name="connsiteX7" fmla="*/ 1262063 w 3418754"/>
              <a:gd name="connsiteY7" fmla="*/ 1504421 h 2534537"/>
              <a:gd name="connsiteX8" fmla="*/ 209550 w 3418754"/>
              <a:gd name="connsiteY8" fmla="*/ 1452034 h 2534537"/>
              <a:gd name="connsiteX9" fmla="*/ 47625 w 3418754"/>
              <a:gd name="connsiteY9" fmla="*/ 994834 h 2534537"/>
              <a:gd name="connsiteX10" fmla="*/ 390525 w 3418754"/>
              <a:gd name="connsiteY10" fmla="*/ 890061 h 2534537"/>
              <a:gd name="connsiteX11" fmla="*/ 733425 w 3418754"/>
              <a:gd name="connsiteY11" fmla="*/ 1156759 h 2534537"/>
              <a:gd name="connsiteX12" fmla="*/ 971550 w 3418754"/>
              <a:gd name="connsiteY12" fmla="*/ 1794934 h 2534537"/>
              <a:gd name="connsiteX13" fmla="*/ 571500 w 3418754"/>
              <a:gd name="connsiteY13" fmla="*/ 1966386 h 2534537"/>
              <a:gd name="connsiteX14" fmla="*/ 361950 w 3418754"/>
              <a:gd name="connsiteY14" fmla="*/ 2156884 h 2534537"/>
              <a:gd name="connsiteX15" fmla="*/ 376237 w 3418754"/>
              <a:gd name="connsiteY15" fmla="*/ 2452161 h 2534537"/>
              <a:gd name="connsiteX16" fmla="*/ 642937 w 3418754"/>
              <a:gd name="connsiteY16" fmla="*/ 2528359 h 2534537"/>
              <a:gd name="connsiteX17" fmla="*/ 938212 w 3418754"/>
              <a:gd name="connsiteY17" fmla="*/ 2356911 h 2534537"/>
              <a:gd name="connsiteX18" fmla="*/ 1304925 w 3418754"/>
              <a:gd name="connsiteY18" fmla="*/ 2299759 h 2534537"/>
              <a:gd name="connsiteX19" fmla="*/ 1771650 w 3418754"/>
              <a:gd name="connsiteY19" fmla="*/ 2475973 h 2534537"/>
              <a:gd name="connsiteX20" fmla="*/ 2224087 w 3418754"/>
              <a:gd name="connsiteY20" fmla="*/ 2309284 h 2534537"/>
              <a:gd name="connsiteX21" fmla="*/ 2333625 w 3418754"/>
              <a:gd name="connsiteY21" fmla="*/ 1423459 h 2534537"/>
              <a:gd name="connsiteX22" fmla="*/ 2095500 w 3418754"/>
              <a:gd name="connsiteY22" fmla="*/ 828146 h 2534537"/>
              <a:gd name="connsiteX23" fmla="*/ 1619251 w 3418754"/>
              <a:gd name="connsiteY23" fmla="*/ 694797 h 2534537"/>
              <a:gd name="connsiteX24" fmla="*/ 1562100 w 3418754"/>
              <a:gd name="connsiteY24" fmla="*/ 194734 h 2534537"/>
              <a:gd name="connsiteX25" fmla="*/ 1890712 w 3418754"/>
              <a:gd name="connsiteY25" fmla="*/ 8998 h 2534537"/>
              <a:gd name="connsiteX26" fmla="*/ 2314575 w 3418754"/>
              <a:gd name="connsiteY26" fmla="*/ 61384 h 2534537"/>
              <a:gd name="connsiteX27" fmla="*/ 2781300 w 3418754"/>
              <a:gd name="connsiteY27" fmla="*/ 509059 h 2534537"/>
              <a:gd name="connsiteX28" fmla="*/ 2771775 w 3418754"/>
              <a:gd name="connsiteY28" fmla="*/ 851959 h 2534537"/>
              <a:gd name="connsiteX29" fmla="*/ 2009775 w 3418754"/>
              <a:gd name="connsiteY29" fmla="*/ 1423459 h 2534537"/>
              <a:gd name="connsiteX30" fmla="*/ 2114550 w 3418754"/>
              <a:gd name="connsiteY30" fmla="*/ 2023534 h 2534537"/>
              <a:gd name="connsiteX31" fmla="*/ 2668905 w 3418754"/>
              <a:gd name="connsiteY31" fmla="*/ 2305474 h 2534537"/>
              <a:gd name="connsiteX32" fmla="*/ 3161347 w 3418754"/>
              <a:gd name="connsiteY32" fmla="*/ 2060684 h 2534537"/>
              <a:gd name="connsiteX33" fmla="*/ 3253740 w 3418754"/>
              <a:gd name="connsiteY33" fmla="*/ 1518709 h 2534537"/>
              <a:gd name="connsiteX34" fmla="*/ 2994660 w 3418754"/>
              <a:gd name="connsiteY34" fmla="*/ 1151044 h 2534537"/>
              <a:gd name="connsiteX35" fmla="*/ 3417570 w 3418754"/>
              <a:gd name="connsiteY35" fmla="*/ 573829 h 2534537"/>
              <a:gd name="connsiteX0" fmla="*/ 0 w 3418754"/>
              <a:gd name="connsiteY0" fmla="*/ 528109 h 2534537"/>
              <a:gd name="connsiteX1" fmla="*/ 238125 w 3418754"/>
              <a:gd name="connsiteY1" fmla="*/ 166159 h 2534537"/>
              <a:gd name="connsiteX2" fmla="*/ 614363 w 3418754"/>
              <a:gd name="connsiteY2" fmla="*/ 109010 h 2534537"/>
              <a:gd name="connsiteX3" fmla="*/ 766763 w 3418754"/>
              <a:gd name="connsiteY3" fmla="*/ 256646 h 2534537"/>
              <a:gd name="connsiteX4" fmla="*/ 671513 w 3418754"/>
              <a:gd name="connsiteY4" fmla="*/ 461436 h 2534537"/>
              <a:gd name="connsiteX5" fmla="*/ 704850 w 3418754"/>
              <a:gd name="connsiteY5" fmla="*/ 794809 h 2534537"/>
              <a:gd name="connsiteX6" fmla="*/ 1247775 w 3418754"/>
              <a:gd name="connsiteY6" fmla="*/ 851959 h 2534537"/>
              <a:gd name="connsiteX7" fmla="*/ 1262063 w 3418754"/>
              <a:gd name="connsiteY7" fmla="*/ 1504421 h 2534537"/>
              <a:gd name="connsiteX8" fmla="*/ 209550 w 3418754"/>
              <a:gd name="connsiteY8" fmla="*/ 1452034 h 2534537"/>
              <a:gd name="connsiteX9" fmla="*/ 47625 w 3418754"/>
              <a:gd name="connsiteY9" fmla="*/ 994834 h 2534537"/>
              <a:gd name="connsiteX10" fmla="*/ 390525 w 3418754"/>
              <a:gd name="connsiteY10" fmla="*/ 890061 h 2534537"/>
              <a:gd name="connsiteX11" fmla="*/ 733425 w 3418754"/>
              <a:gd name="connsiteY11" fmla="*/ 1156759 h 2534537"/>
              <a:gd name="connsiteX12" fmla="*/ 971550 w 3418754"/>
              <a:gd name="connsiteY12" fmla="*/ 1794934 h 2534537"/>
              <a:gd name="connsiteX13" fmla="*/ 571500 w 3418754"/>
              <a:gd name="connsiteY13" fmla="*/ 1966386 h 2534537"/>
              <a:gd name="connsiteX14" fmla="*/ 361950 w 3418754"/>
              <a:gd name="connsiteY14" fmla="*/ 2156884 h 2534537"/>
              <a:gd name="connsiteX15" fmla="*/ 376237 w 3418754"/>
              <a:gd name="connsiteY15" fmla="*/ 2452161 h 2534537"/>
              <a:gd name="connsiteX16" fmla="*/ 642937 w 3418754"/>
              <a:gd name="connsiteY16" fmla="*/ 2528359 h 2534537"/>
              <a:gd name="connsiteX17" fmla="*/ 938212 w 3418754"/>
              <a:gd name="connsiteY17" fmla="*/ 2356911 h 2534537"/>
              <a:gd name="connsiteX18" fmla="*/ 1304925 w 3418754"/>
              <a:gd name="connsiteY18" fmla="*/ 2299759 h 2534537"/>
              <a:gd name="connsiteX19" fmla="*/ 1771650 w 3418754"/>
              <a:gd name="connsiteY19" fmla="*/ 2475973 h 2534537"/>
              <a:gd name="connsiteX20" fmla="*/ 2224087 w 3418754"/>
              <a:gd name="connsiteY20" fmla="*/ 2309284 h 2534537"/>
              <a:gd name="connsiteX21" fmla="*/ 2333625 w 3418754"/>
              <a:gd name="connsiteY21" fmla="*/ 1423459 h 2534537"/>
              <a:gd name="connsiteX22" fmla="*/ 2095500 w 3418754"/>
              <a:gd name="connsiteY22" fmla="*/ 828146 h 2534537"/>
              <a:gd name="connsiteX23" fmla="*/ 1619251 w 3418754"/>
              <a:gd name="connsiteY23" fmla="*/ 694797 h 2534537"/>
              <a:gd name="connsiteX24" fmla="*/ 1562100 w 3418754"/>
              <a:gd name="connsiteY24" fmla="*/ 194734 h 2534537"/>
              <a:gd name="connsiteX25" fmla="*/ 1890712 w 3418754"/>
              <a:gd name="connsiteY25" fmla="*/ 8998 h 2534537"/>
              <a:gd name="connsiteX26" fmla="*/ 2314575 w 3418754"/>
              <a:gd name="connsiteY26" fmla="*/ 61384 h 2534537"/>
              <a:gd name="connsiteX27" fmla="*/ 2781300 w 3418754"/>
              <a:gd name="connsiteY27" fmla="*/ 509059 h 2534537"/>
              <a:gd name="connsiteX28" fmla="*/ 2771775 w 3418754"/>
              <a:gd name="connsiteY28" fmla="*/ 851959 h 2534537"/>
              <a:gd name="connsiteX29" fmla="*/ 2009775 w 3418754"/>
              <a:gd name="connsiteY29" fmla="*/ 1423459 h 2534537"/>
              <a:gd name="connsiteX30" fmla="*/ 2114550 w 3418754"/>
              <a:gd name="connsiteY30" fmla="*/ 2023534 h 2534537"/>
              <a:gd name="connsiteX31" fmla="*/ 2668905 w 3418754"/>
              <a:gd name="connsiteY31" fmla="*/ 2305474 h 2534537"/>
              <a:gd name="connsiteX32" fmla="*/ 3161347 w 3418754"/>
              <a:gd name="connsiteY32" fmla="*/ 2060684 h 2534537"/>
              <a:gd name="connsiteX33" fmla="*/ 3253740 w 3418754"/>
              <a:gd name="connsiteY33" fmla="*/ 1518709 h 2534537"/>
              <a:gd name="connsiteX34" fmla="*/ 2994660 w 3418754"/>
              <a:gd name="connsiteY34" fmla="*/ 1151044 h 2534537"/>
              <a:gd name="connsiteX35" fmla="*/ 3417570 w 3418754"/>
              <a:gd name="connsiteY35" fmla="*/ 573829 h 2534537"/>
              <a:gd name="connsiteX0" fmla="*/ 0 w 3418754"/>
              <a:gd name="connsiteY0" fmla="*/ 528109 h 2534537"/>
              <a:gd name="connsiteX1" fmla="*/ 238125 w 3418754"/>
              <a:gd name="connsiteY1" fmla="*/ 166159 h 2534537"/>
              <a:gd name="connsiteX2" fmla="*/ 614363 w 3418754"/>
              <a:gd name="connsiteY2" fmla="*/ 109010 h 2534537"/>
              <a:gd name="connsiteX3" fmla="*/ 766763 w 3418754"/>
              <a:gd name="connsiteY3" fmla="*/ 256646 h 2534537"/>
              <a:gd name="connsiteX4" fmla="*/ 671513 w 3418754"/>
              <a:gd name="connsiteY4" fmla="*/ 461436 h 2534537"/>
              <a:gd name="connsiteX5" fmla="*/ 704850 w 3418754"/>
              <a:gd name="connsiteY5" fmla="*/ 794809 h 2534537"/>
              <a:gd name="connsiteX6" fmla="*/ 1143000 w 3418754"/>
              <a:gd name="connsiteY6" fmla="*/ 899584 h 2534537"/>
              <a:gd name="connsiteX7" fmla="*/ 1262063 w 3418754"/>
              <a:gd name="connsiteY7" fmla="*/ 1504421 h 2534537"/>
              <a:gd name="connsiteX8" fmla="*/ 209550 w 3418754"/>
              <a:gd name="connsiteY8" fmla="*/ 1452034 h 2534537"/>
              <a:gd name="connsiteX9" fmla="*/ 47625 w 3418754"/>
              <a:gd name="connsiteY9" fmla="*/ 994834 h 2534537"/>
              <a:gd name="connsiteX10" fmla="*/ 390525 w 3418754"/>
              <a:gd name="connsiteY10" fmla="*/ 890061 h 2534537"/>
              <a:gd name="connsiteX11" fmla="*/ 733425 w 3418754"/>
              <a:gd name="connsiteY11" fmla="*/ 1156759 h 2534537"/>
              <a:gd name="connsiteX12" fmla="*/ 971550 w 3418754"/>
              <a:gd name="connsiteY12" fmla="*/ 1794934 h 2534537"/>
              <a:gd name="connsiteX13" fmla="*/ 571500 w 3418754"/>
              <a:gd name="connsiteY13" fmla="*/ 1966386 h 2534537"/>
              <a:gd name="connsiteX14" fmla="*/ 361950 w 3418754"/>
              <a:gd name="connsiteY14" fmla="*/ 2156884 h 2534537"/>
              <a:gd name="connsiteX15" fmla="*/ 376237 w 3418754"/>
              <a:gd name="connsiteY15" fmla="*/ 2452161 h 2534537"/>
              <a:gd name="connsiteX16" fmla="*/ 642937 w 3418754"/>
              <a:gd name="connsiteY16" fmla="*/ 2528359 h 2534537"/>
              <a:gd name="connsiteX17" fmla="*/ 938212 w 3418754"/>
              <a:gd name="connsiteY17" fmla="*/ 2356911 h 2534537"/>
              <a:gd name="connsiteX18" fmla="*/ 1304925 w 3418754"/>
              <a:gd name="connsiteY18" fmla="*/ 2299759 h 2534537"/>
              <a:gd name="connsiteX19" fmla="*/ 1771650 w 3418754"/>
              <a:gd name="connsiteY19" fmla="*/ 2475973 h 2534537"/>
              <a:gd name="connsiteX20" fmla="*/ 2224087 w 3418754"/>
              <a:gd name="connsiteY20" fmla="*/ 2309284 h 2534537"/>
              <a:gd name="connsiteX21" fmla="*/ 2333625 w 3418754"/>
              <a:gd name="connsiteY21" fmla="*/ 1423459 h 2534537"/>
              <a:gd name="connsiteX22" fmla="*/ 2095500 w 3418754"/>
              <a:gd name="connsiteY22" fmla="*/ 828146 h 2534537"/>
              <a:gd name="connsiteX23" fmla="*/ 1619251 w 3418754"/>
              <a:gd name="connsiteY23" fmla="*/ 694797 h 2534537"/>
              <a:gd name="connsiteX24" fmla="*/ 1562100 w 3418754"/>
              <a:gd name="connsiteY24" fmla="*/ 194734 h 2534537"/>
              <a:gd name="connsiteX25" fmla="*/ 1890712 w 3418754"/>
              <a:gd name="connsiteY25" fmla="*/ 8998 h 2534537"/>
              <a:gd name="connsiteX26" fmla="*/ 2314575 w 3418754"/>
              <a:gd name="connsiteY26" fmla="*/ 61384 h 2534537"/>
              <a:gd name="connsiteX27" fmla="*/ 2781300 w 3418754"/>
              <a:gd name="connsiteY27" fmla="*/ 509059 h 2534537"/>
              <a:gd name="connsiteX28" fmla="*/ 2771775 w 3418754"/>
              <a:gd name="connsiteY28" fmla="*/ 851959 h 2534537"/>
              <a:gd name="connsiteX29" fmla="*/ 2009775 w 3418754"/>
              <a:gd name="connsiteY29" fmla="*/ 1423459 h 2534537"/>
              <a:gd name="connsiteX30" fmla="*/ 2114550 w 3418754"/>
              <a:gd name="connsiteY30" fmla="*/ 2023534 h 2534537"/>
              <a:gd name="connsiteX31" fmla="*/ 2668905 w 3418754"/>
              <a:gd name="connsiteY31" fmla="*/ 2305474 h 2534537"/>
              <a:gd name="connsiteX32" fmla="*/ 3161347 w 3418754"/>
              <a:gd name="connsiteY32" fmla="*/ 2060684 h 2534537"/>
              <a:gd name="connsiteX33" fmla="*/ 3253740 w 3418754"/>
              <a:gd name="connsiteY33" fmla="*/ 1518709 h 2534537"/>
              <a:gd name="connsiteX34" fmla="*/ 2994660 w 3418754"/>
              <a:gd name="connsiteY34" fmla="*/ 1151044 h 2534537"/>
              <a:gd name="connsiteX35" fmla="*/ 3417570 w 3418754"/>
              <a:gd name="connsiteY35" fmla="*/ 573829 h 2534537"/>
              <a:gd name="connsiteX0" fmla="*/ 0 w 3418754"/>
              <a:gd name="connsiteY0" fmla="*/ 528109 h 2534537"/>
              <a:gd name="connsiteX1" fmla="*/ 238125 w 3418754"/>
              <a:gd name="connsiteY1" fmla="*/ 166159 h 2534537"/>
              <a:gd name="connsiteX2" fmla="*/ 614363 w 3418754"/>
              <a:gd name="connsiteY2" fmla="*/ 109010 h 2534537"/>
              <a:gd name="connsiteX3" fmla="*/ 766763 w 3418754"/>
              <a:gd name="connsiteY3" fmla="*/ 256646 h 2534537"/>
              <a:gd name="connsiteX4" fmla="*/ 671513 w 3418754"/>
              <a:gd name="connsiteY4" fmla="*/ 461436 h 2534537"/>
              <a:gd name="connsiteX5" fmla="*/ 704850 w 3418754"/>
              <a:gd name="connsiteY5" fmla="*/ 794809 h 2534537"/>
              <a:gd name="connsiteX6" fmla="*/ 1143000 w 3418754"/>
              <a:gd name="connsiteY6" fmla="*/ 899584 h 2534537"/>
              <a:gd name="connsiteX7" fmla="*/ 1385887 w 3418754"/>
              <a:gd name="connsiteY7" fmla="*/ 1228725 h 2534537"/>
              <a:gd name="connsiteX8" fmla="*/ 1262063 w 3418754"/>
              <a:gd name="connsiteY8" fmla="*/ 1504421 h 2534537"/>
              <a:gd name="connsiteX9" fmla="*/ 209550 w 3418754"/>
              <a:gd name="connsiteY9" fmla="*/ 1452034 h 2534537"/>
              <a:gd name="connsiteX10" fmla="*/ 47625 w 3418754"/>
              <a:gd name="connsiteY10" fmla="*/ 994834 h 2534537"/>
              <a:gd name="connsiteX11" fmla="*/ 390525 w 3418754"/>
              <a:gd name="connsiteY11" fmla="*/ 890061 h 2534537"/>
              <a:gd name="connsiteX12" fmla="*/ 733425 w 3418754"/>
              <a:gd name="connsiteY12" fmla="*/ 1156759 h 2534537"/>
              <a:gd name="connsiteX13" fmla="*/ 971550 w 3418754"/>
              <a:gd name="connsiteY13" fmla="*/ 1794934 h 2534537"/>
              <a:gd name="connsiteX14" fmla="*/ 571500 w 3418754"/>
              <a:gd name="connsiteY14" fmla="*/ 1966386 h 2534537"/>
              <a:gd name="connsiteX15" fmla="*/ 361950 w 3418754"/>
              <a:gd name="connsiteY15" fmla="*/ 2156884 h 2534537"/>
              <a:gd name="connsiteX16" fmla="*/ 376237 w 3418754"/>
              <a:gd name="connsiteY16" fmla="*/ 2452161 h 2534537"/>
              <a:gd name="connsiteX17" fmla="*/ 642937 w 3418754"/>
              <a:gd name="connsiteY17" fmla="*/ 2528359 h 2534537"/>
              <a:gd name="connsiteX18" fmla="*/ 938212 w 3418754"/>
              <a:gd name="connsiteY18" fmla="*/ 2356911 h 2534537"/>
              <a:gd name="connsiteX19" fmla="*/ 1304925 w 3418754"/>
              <a:gd name="connsiteY19" fmla="*/ 2299759 h 2534537"/>
              <a:gd name="connsiteX20" fmla="*/ 1771650 w 3418754"/>
              <a:gd name="connsiteY20" fmla="*/ 2475973 h 2534537"/>
              <a:gd name="connsiteX21" fmla="*/ 2224087 w 3418754"/>
              <a:gd name="connsiteY21" fmla="*/ 2309284 h 2534537"/>
              <a:gd name="connsiteX22" fmla="*/ 2333625 w 3418754"/>
              <a:gd name="connsiteY22" fmla="*/ 1423459 h 2534537"/>
              <a:gd name="connsiteX23" fmla="*/ 2095500 w 3418754"/>
              <a:gd name="connsiteY23" fmla="*/ 828146 h 2534537"/>
              <a:gd name="connsiteX24" fmla="*/ 1619251 w 3418754"/>
              <a:gd name="connsiteY24" fmla="*/ 694797 h 2534537"/>
              <a:gd name="connsiteX25" fmla="*/ 1562100 w 3418754"/>
              <a:gd name="connsiteY25" fmla="*/ 194734 h 2534537"/>
              <a:gd name="connsiteX26" fmla="*/ 1890712 w 3418754"/>
              <a:gd name="connsiteY26" fmla="*/ 8998 h 2534537"/>
              <a:gd name="connsiteX27" fmla="*/ 2314575 w 3418754"/>
              <a:gd name="connsiteY27" fmla="*/ 61384 h 2534537"/>
              <a:gd name="connsiteX28" fmla="*/ 2781300 w 3418754"/>
              <a:gd name="connsiteY28" fmla="*/ 509059 h 2534537"/>
              <a:gd name="connsiteX29" fmla="*/ 2771775 w 3418754"/>
              <a:gd name="connsiteY29" fmla="*/ 851959 h 2534537"/>
              <a:gd name="connsiteX30" fmla="*/ 2009775 w 3418754"/>
              <a:gd name="connsiteY30" fmla="*/ 1423459 h 2534537"/>
              <a:gd name="connsiteX31" fmla="*/ 2114550 w 3418754"/>
              <a:gd name="connsiteY31" fmla="*/ 2023534 h 2534537"/>
              <a:gd name="connsiteX32" fmla="*/ 2668905 w 3418754"/>
              <a:gd name="connsiteY32" fmla="*/ 2305474 h 2534537"/>
              <a:gd name="connsiteX33" fmla="*/ 3161347 w 3418754"/>
              <a:gd name="connsiteY33" fmla="*/ 2060684 h 2534537"/>
              <a:gd name="connsiteX34" fmla="*/ 3253740 w 3418754"/>
              <a:gd name="connsiteY34" fmla="*/ 1518709 h 2534537"/>
              <a:gd name="connsiteX35" fmla="*/ 2994660 w 3418754"/>
              <a:gd name="connsiteY35" fmla="*/ 1151044 h 2534537"/>
              <a:gd name="connsiteX36" fmla="*/ 3417570 w 3418754"/>
              <a:gd name="connsiteY36" fmla="*/ 573829 h 2534537"/>
              <a:gd name="connsiteX0" fmla="*/ 0 w 3418754"/>
              <a:gd name="connsiteY0" fmla="*/ 528109 h 2534537"/>
              <a:gd name="connsiteX1" fmla="*/ 238125 w 3418754"/>
              <a:gd name="connsiteY1" fmla="*/ 166159 h 2534537"/>
              <a:gd name="connsiteX2" fmla="*/ 614363 w 3418754"/>
              <a:gd name="connsiteY2" fmla="*/ 109010 h 2534537"/>
              <a:gd name="connsiteX3" fmla="*/ 766763 w 3418754"/>
              <a:gd name="connsiteY3" fmla="*/ 256646 h 2534537"/>
              <a:gd name="connsiteX4" fmla="*/ 671513 w 3418754"/>
              <a:gd name="connsiteY4" fmla="*/ 461436 h 2534537"/>
              <a:gd name="connsiteX5" fmla="*/ 704850 w 3418754"/>
              <a:gd name="connsiteY5" fmla="*/ 794809 h 2534537"/>
              <a:gd name="connsiteX6" fmla="*/ 1143000 w 3418754"/>
              <a:gd name="connsiteY6" fmla="*/ 899584 h 2534537"/>
              <a:gd name="connsiteX7" fmla="*/ 1385887 w 3418754"/>
              <a:gd name="connsiteY7" fmla="*/ 1228725 h 2534537"/>
              <a:gd name="connsiteX8" fmla="*/ 1100138 w 3418754"/>
              <a:gd name="connsiteY8" fmla="*/ 1571096 h 2534537"/>
              <a:gd name="connsiteX9" fmla="*/ 209550 w 3418754"/>
              <a:gd name="connsiteY9" fmla="*/ 1452034 h 2534537"/>
              <a:gd name="connsiteX10" fmla="*/ 47625 w 3418754"/>
              <a:gd name="connsiteY10" fmla="*/ 994834 h 2534537"/>
              <a:gd name="connsiteX11" fmla="*/ 390525 w 3418754"/>
              <a:gd name="connsiteY11" fmla="*/ 890061 h 2534537"/>
              <a:gd name="connsiteX12" fmla="*/ 733425 w 3418754"/>
              <a:gd name="connsiteY12" fmla="*/ 1156759 h 2534537"/>
              <a:gd name="connsiteX13" fmla="*/ 971550 w 3418754"/>
              <a:gd name="connsiteY13" fmla="*/ 1794934 h 2534537"/>
              <a:gd name="connsiteX14" fmla="*/ 571500 w 3418754"/>
              <a:gd name="connsiteY14" fmla="*/ 1966386 h 2534537"/>
              <a:gd name="connsiteX15" fmla="*/ 361950 w 3418754"/>
              <a:gd name="connsiteY15" fmla="*/ 2156884 h 2534537"/>
              <a:gd name="connsiteX16" fmla="*/ 376237 w 3418754"/>
              <a:gd name="connsiteY16" fmla="*/ 2452161 h 2534537"/>
              <a:gd name="connsiteX17" fmla="*/ 642937 w 3418754"/>
              <a:gd name="connsiteY17" fmla="*/ 2528359 h 2534537"/>
              <a:gd name="connsiteX18" fmla="*/ 938212 w 3418754"/>
              <a:gd name="connsiteY18" fmla="*/ 2356911 h 2534537"/>
              <a:gd name="connsiteX19" fmla="*/ 1304925 w 3418754"/>
              <a:gd name="connsiteY19" fmla="*/ 2299759 h 2534537"/>
              <a:gd name="connsiteX20" fmla="*/ 1771650 w 3418754"/>
              <a:gd name="connsiteY20" fmla="*/ 2475973 h 2534537"/>
              <a:gd name="connsiteX21" fmla="*/ 2224087 w 3418754"/>
              <a:gd name="connsiteY21" fmla="*/ 2309284 h 2534537"/>
              <a:gd name="connsiteX22" fmla="*/ 2333625 w 3418754"/>
              <a:gd name="connsiteY22" fmla="*/ 1423459 h 2534537"/>
              <a:gd name="connsiteX23" fmla="*/ 2095500 w 3418754"/>
              <a:gd name="connsiteY23" fmla="*/ 828146 h 2534537"/>
              <a:gd name="connsiteX24" fmla="*/ 1619251 w 3418754"/>
              <a:gd name="connsiteY24" fmla="*/ 694797 h 2534537"/>
              <a:gd name="connsiteX25" fmla="*/ 1562100 w 3418754"/>
              <a:gd name="connsiteY25" fmla="*/ 194734 h 2534537"/>
              <a:gd name="connsiteX26" fmla="*/ 1890712 w 3418754"/>
              <a:gd name="connsiteY26" fmla="*/ 8998 h 2534537"/>
              <a:gd name="connsiteX27" fmla="*/ 2314575 w 3418754"/>
              <a:gd name="connsiteY27" fmla="*/ 61384 h 2534537"/>
              <a:gd name="connsiteX28" fmla="*/ 2781300 w 3418754"/>
              <a:gd name="connsiteY28" fmla="*/ 509059 h 2534537"/>
              <a:gd name="connsiteX29" fmla="*/ 2771775 w 3418754"/>
              <a:gd name="connsiteY29" fmla="*/ 851959 h 2534537"/>
              <a:gd name="connsiteX30" fmla="*/ 2009775 w 3418754"/>
              <a:gd name="connsiteY30" fmla="*/ 1423459 h 2534537"/>
              <a:gd name="connsiteX31" fmla="*/ 2114550 w 3418754"/>
              <a:gd name="connsiteY31" fmla="*/ 2023534 h 2534537"/>
              <a:gd name="connsiteX32" fmla="*/ 2668905 w 3418754"/>
              <a:gd name="connsiteY32" fmla="*/ 2305474 h 2534537"/>
              <a:gd name="connsiteX33" fmla="*/ 3161347 w 3418754"/>
              <a:gd name="connsiteY33" fmla="*/ 2060684 h 2534537"/>
              <a:gd name="connsiteX34" fmla="*/ 3253740 w 3418754"/>
              <a:gd name="connsiteY34" fmla="*/ 1518709 h 2534537"/>
              <a:gd name="connsiteX35" fmla="*/ 2994660 w 3418754"/>
              <a:gd name="connsiteY35" fmla="*/ 1151044 h 2534537"/>
              <a:gd name="connsiteX36" fmla="*/ 3417570 w 3418754"/>
              <a:gd name="connsiteY36" fmla="*/ 573829 h 25345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3418754" h="2534537">
                <a:moveTo>
                  <a:pt x="0" y="528109"/>
                </a:moveTo>
                <a:cubicBezTo>
                  <a:pt x="43656" y="365390"/>
                  <a:pt x="135731" y="236009"/>
                  <a:pt x="238125" y="166159"/>
                </a:cubicBezTo>
                <a:cubicBezTo>
                  <a:pt x="340519" y="96309"/>
                  <a:pt x="503238" y="85198"/>
                  <a:pt x="614363" y="109010"/>
                </a:cubicBezTo>
                <a:cubicBezTo>
                  <a:pt x="725488" y="132823"/>
                  <a:pt x="757238" y="197908"/>
                  <a:pt x="766763" y="256646"/>
                </a:cubicBezTo>
                <a:cubicBezTo>
                  <a:pt x="776288" y="315384"/>
                  <a:pt x="728663" y="377299"/>
                  <a:pt x="671513" y="461436"/>
                </a:cubicBezTo>
                <a:cubicBezTo>
                  <a:pt x="614363" y="545573"/>
                  <a:pt x="626269" y="721784"/>
                  <a:pt x="704850" y="794809"/>
                </a:cubicBezTo>
                <a:cubicBezTo>
                  <a:pt x="783431" y="867834"/>
                  <a:pt x="1029494" y="827265"/>
                  <a:pt x="1143000" y="899584"/>
                </a:cubicBezTo>
                <a:cubicBezTo>
                  <a:pt x="1256506" y="971903"/>
                  <a:pt x="1366043" y="1127919"/>
                  <a:pt x="1385887" y="1228725"/>
                </a:cubicBezTo>
                <a:cubicBezTo>
                  <a:pt x="1405731" y="1329531"/>
                  <a:pt x="1296194" y="1533878"/>
                  <a:pt x="1100138" y="1571096"/>
                </a:cubicBezTo>
                <a:cubicBezTo>
                  <a:pt x="904082" y="1608314"/>
                  <a:pt x="384969" y="1548078"/>
                  <a:pt x="209550" y="1452034"/>
                </a:cubicBezTo>
                <a:cubicBezTo>
                  <a:pt x="34131" y="1355990"/>
                  <a:pt x="17463" y="1088496"/>
                  <a:pt x="47625" y="994834"/>
                </a:cubicBezTo>
                <a:cubicBezTo>
                  <a:pt x="77787" y="901172"/>
                  <a:pt x="276225" y="863073"/>
                  <a:pt x="390525" y="890061"/>
                </a:cubicBezTo>
                <a:cubicBezTo>
                  <a:pt x="504825" y="917049"/>
                  <a:pt x="636588" y="1005947"/>
                  <a:pt x="733425" y="1156759"/>
                </a:cubicBezTo>
                <a:cubicBezTo>
                  <a:pt x="830263" y="1307571"/>
                  <a:pt x="998537" y="1659996"/>
                  <a:pt x="971550" y="1794934"/>
                </a:cubicBezTo>
                <a:cubicBezTo>
                  <a:pt x="944563" y="1929872"/>
                  <a:pt x="677863" y="1934636"/>
                  <a:pt x="571500" y="1966386"/>
                </a:cubicBezTo>
                <a:cubicBezTo>
                  <a:pt x="465138" y="1998136"/>
                  <a:pt x="394494" y="2075922"/>
                  <a:pt x="361950" y="2156884"/>
                </a:cubicBezTo>
                <a:cubicBezTo>
                  <a:pt x="329406" y="2237847"/>
                  <a:pt x="325437" y="2371199"/>
                  <a:pt x="376237" y="2452161"/>
                </a:cubicBezTo>
                <a:cubicBezTo>
                  <a:pt x="427037" y="2533123"/>
                  <a:pt x="549275" y="2544234"/>
                  <a:pt x="642937" y="2528359"/>
                </a:cubicBezTo>
                <a:cubicBezTo>
                  <a:pt x="736599" y="2512484"/>
                  <a:pt x="823118" y="2414061"/>
                  <a:pt x="938212" y="2356911"/>
                </a:cubicBezTo>
                <a:cubicBezTo>
                  <a:pt x="1053306" y="2299761"/>
                  <a:pt x="1166019" y="2279915"/>
                  <a:pt x="1304925" y="2299759"/>
                </a:cubicBezTo>
                <a:cubicBezTo>
                  <a:pt x="1443831" y="2319603"/>
                  <a:pt x="1622425" y="2448986"/>
                  <a:pt x="1771650" y="2475973"/>
                </a:cubicBezTo>
                <a:cubicBezTo>
                  <a:pt x="1920875" y="2502961"/>
                  <a:pt x="2130425" y="2484703"/>
                  <a:pt x="2224087" y="2309284"/>
                </a:cubicBezTo>
                <a:cubicBezTo>
                  <a:pt x="2317749" y="2133865"/>
                  <a:pt x="2355056" y="1670315"/>
                  <a:pt x="2333625" y="1423459"/>
                </a:cubicBezTo>
                <a:cubicBezTo>
                  <a:pt x="2312194" y="1176603"/>
                  <a:pt x="2214562" y="949590"/>
                  <a:pt x="2095500" y="828146"/>
                </a:cubicBezTo>
                <a:cubicBezTo>
                  <a:pt x="1976438" y="706702"/>
                  <a:pt x="1708151" y="800366"/>
                  <a:pt x="1619251" y="694797"/>
                </a:cubicBezTo>
                <a:cubicBezTo>
                  <a:pt x="1530351" y="589228"/>
                  <a:pt x="1516857" y="309034"/>
                  <a:pt x="1562100" y="194734"/>
                </a:cubicBezTo>
                <a:cubicBezTo>
                  <a:pt x="1607344" y="80434"/>
                  <a:pt x="1781175" y="16936"/>
                  <a:pt x="1890712" y="8998"/>
                </a:cubicBezTo>
                <a:cubicBezTo>
                  <a:pt x="2000250" y="1061"/>
                  <a:pt x="2166144" y="-21959"/>
                  <a:pt x="2314575" y="61384"/>
                </a:cubicBezTo>
                <a:cubicBezTo>
                  <a:pt x="2463006" y="144727"/>
                  <a:pt x="2705100" y="377296"/>
                  <a:pt x="2781300" y="509059"/>
                </a:cubicBezTo>
                <a:cubicBezTo>
                  <a:pt x="2857500" y="640822"/>
                  <a:pt x="2900363" y="699559"/>
                  <a:pt x="2771775" y="851959"/>
                </a:cubicBezTo>
                <a:cubicBezTo>
                  <a:pt x="2643188" y="1004359"/>
                  <a:pt x="2119312" y="1228197"/>
                  <a:pt x="2009775" y="1423459"/>
                </a:cubicBezTo>
                <a:cubicBezTo>
                  <a:pt x="1900238" y="1618721"/>
                  <a:pt x="2004695" y="1876532"/>
                  <a:pt x="2114550" y="2023534"/>
                </a:cubicBezTo>
                <a:cubicBezTo>
                  <a:pt x="2224405" y="2170537"/>
                  <a:pt x="2494439" y="2299282"/>
                  <a:pt x="2668905" y="2305474"/>
                </a:cubicBezTo>
                <a:cubicBezTo>
                  <a:pt x="2843371" y="2311666"/>
                  <a:pt x="3079115" y="2172761"/>
                  <a:pt x="3161347" y="2060684"/>
                </a:cubicBezTo>
                <a:cubicBezTo>
                  <a:pt x="3243579" y="1948607"/>
                  <a:pt x="3281521" y="1670316"/>
                  <a:pt x="3253740" y="1518709"/>
                </a:cubicBezTo>
                <a:cubicBezTo>
                  <a:pt x="3225959" y="1367102"/>
                  <a:pt x="2967355" y="1308524"/>
                  <a:pt x="2994660" y="1151044"/>
                </a:cubicBezTo>
                <a:cubicBezTo>
                  <a:pt x="3021965" y="993564"/>
                  <a:pt x="3443923" y="784966"/>
                  <a:pt x="3417570" y="573829"/>
                </a:cubicBezTo>
              </a:path>
            </a:pathLst>
          </a:cu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DA59C35B-2E56-4CAA-8383-0E25E9F19853}"/>
              </a:ext>
            </a:extLst>
          </p:cNvPr>
          <p:cNvGrpSpPr/>
          <p:nvPr/>
        </p:nvGrpSpPr>
        <p:grpSpPr>
          <a:xfrm>
            <a:off x="4020952" y="2464616"/>
            <a:ext cx="1753062" cy="378154"/>
            <a:chOff x="6569447" y="1828943"/>
            <a:chExt cx="2287905" cy="563880"/>
          </a:xfrm>
        </p:grpSpPr>
        <p:sp>
          <p:nvSpPr>
            <p:cNvPr id="37" name="Arc 36">
              <a:extLst>
                <a:ext uri="{FF2B5EF4-FFF2-40B4-BE49-F238E27FC236}">
                  <a16:creationId xmlns:a16="http://schemas.microsoft.com/office/drawing/2014/main" id="{9E357954-1BE5-40ED-8526-2B6A434DA6CF}"/>
                </a:ext>
              </a:extLst>
            </p:cNvPr>
            <p:cNvSpPr/>
            <p:nvPr/>
          </p:nvSpPr>
          <p:spPr>
            <a:xfrm rot="16200000">
              <a:off x="6432287" y="1981343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8" name="Arc 37">
              <a:extLst>
                <a:ext uri="{FF2B5EF4-FFF2-40B4-BE49-F238E27FC236}">
                  <a16:creationId xmlns:a16="http://schemas.microsoft.com/office/drawing/2014/main" id="{9D2447FA-4C1E-4D8C-AE9E-BD8295B26EA4}"/>
                </a:ext>
              </a:extLst>
            </p:cNvPr>
            <p:cNvSpPr/>
            <p:nvPr/>
          </p:nvSpPr>
          <p:spPr>
            <a:xfrm rot="16200000" flipH="1">
              <a:off x="7988672" y="2057543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9" name="Arc 38">
              <a:extLst>
                <a:ext uri="{FF2B5EF4-FFF2-40B4-BE49-F238E27FC236}">
                  <a16:creationId xmlns:a16="http://schemas.microsoft.com/office/drawing/2014/main" id="{24A650EC-3409-4E98-8D98-53713611FFDD}"/>
                </a:ext>
              </a:extLst>
            </p:cNvPr>
            <p:cNvSpPr/>
            <p:nvPr/>
          </p:nvSpPr>
          <p:spPr>
            <a:xfrm rot="16200000" flipH="1">
              <a:off x="8171552" y="2057543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0" name="Arc 39">
              <a:extLst>
                <a:ext uri="{FF2B5EF4-FFF2-40B4-BE49-F238E27FC236}">
                  <a16:creationId xmlns:a16="http://schemas.microsoft.com/office/drawing/2014/main" id="{DCEE1C45-8DF0-45CC-B9C7-C23674C9901D}"/>
                </a:ext>
              </a:extLst>
            </p:cNvPr>
            <p:cNvSpPr/>
            <p:nvPr/>
          </p:nvSpPr>
          <p:spPr>
            <a:xfrm rot="16200000">
              <a:off x="7897232" y="1981343"/>
              <a:ext cx="548640" cy="274320"/>
            </a:xfrm>
            <a:prstGeom prst="arc">
              <a:avLst>
                <a:gd name="adj1" fmla="val 21425139"/>
                <a:gd name="adj2" fmla="val 5400000"/>
              </a:avLst>
            </a:prstGeom>
            <a:ln>
              <a:solidFill>
                <a:schemeClr val="accent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3" name="Arc 42">
              <a:extLst>
                <a:ext uri="{FF2B5EF4-FFF2-40B4-BE49-F238E27FC236}">
                  <a16:creationId xmlns:a16="http://schemas.microsoft.com/office/drawing/2014/main" id="{BBE1BA5D-299A-47A9-A747-16A92443BA11}"/>
                </a:ext>
              </a:extLst>
            </p:cNvPr>
            <p:cNvSpPr/>
            <p:nvPr/>
          </p:nvSpPr>
          <p:spPr>
            <a:xfrm rot="16200000" flipH="1">
              <a:off x="8354432" y="2057543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5" name="Arc 44">
              <a:extLst>
                <a:ext uri="{FF2B5EF4-FFF2-40B4-BE49-F238E27FC236}">
                  <a16:creationId xmlns:a16="http://schemas.microsoft.com/office/drawing/2014/main" id="{5E547D4A-333C-45C0-909F-2B06657D7C72}"/>
                </a:ext>
              </a:extLst>
            </p:cNvPr>
            <p:cNvSpPr/>
            <p:nvPr/>
          </p:nvSpPr>
          <p:spPr>
            <a:xfrm rot="16200000">
              <a:off x="6615167" y="1981343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0" name="Arc 49">
              <a:extLst>
                <a:ext uri="{FF2B5EF4-FFF2-40B4-BE49-F238E27FC236}">
                  <a16:creationId xmlns:a16="http://schemas.microsoft.com/office/drawing/2014/main" id="{59783A4C-3D48-418E-93A7-3DB5D45FF4B8}"/>
                </a:ext>
              </a:extLst>
            </p:cNvPr>
            <p:cNvSpPr/>
            <p:nvPr/>
          </p:nvSpPr>
          <p:spPr>
            <a:xfrm rot="16200000" flipH="1">
              <a:off x="6523727" y="2072783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1" name="Arc 50">
              <a:extLst>
                <a:ext uri="{FF2B5EF4-FFF2-40B4-BE49-F238E27FC236}">
                  <a16:creationId xmlns:a16="http://schemas.microsoft.com/office/drawing/2014/main" id="{BE1D2B5A-DB49-4A11-9064-70FF7A32EAB5}"/>
                </a:ext>
              </a:extLst>
            </p:cNvPr>
            <p:cNvSpPr/>
            <p:nvPr/>
          </p:nvSpPr>
          <p:spPr>
            <a:xfrm rot="16200000" flipH="1">
              <a:off x="6706607" y="2072783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2" name="Arc 51">
              <a:extLst>
                <a:ext uri="{FF2B5EF4-FFF2-40B4-BE49-F238E27FC236}">
                  <a16:creationId xmlns:a16="http://schemas.microsoft.com/office/drawing/2014/main" id="{3D5ECFB1-6EF9-41A6-8823-BB51B42EF7E5}"/>
                </a:ext>
              </a:extLst>
            </p:cNvPr>
            <p:cNvSpPr/>
            <p:nvPr/>
          </p:nvSpPr>
          <p:spPr>
            <a:xfrm rot="16200000">
              <a:off x="6798047" y="1981343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3" name="Arc 52">
              <a:extLst>
                <a:ext uri="{FF2B5EF4-FFF2-40B4-BE49-F238E27FC236}">
                  <a16:creationId xmlns:a16="http://schemas.microsoft.com/office/drawing/2014/main" id="{B66FC633-FB57-439A-8F8A-8B37BBD519F1}"/>
                </a:ext>
              </a:extLst>
            </p:cNvPr>
            <p:cNvSpPr/>
            <p:nvPr/>
          </p:nvSpPr>
          <p:spPr>
            <a:xfrm rot="16200000" flipH="1">
              <a:off x="6889487" y="2072783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4" name="Arc 53">
              <a:extLst>
                <a:ext uri="{FF2B5EF4-FFF2-40B4-BE49-F238E27FC236}">
                  <a16:creationId xmlns:a16="http://schemas.microsoft.com/office/drawing/2014/main" id="{E8CD3002-0E2C-424E-90EC-14B450921731}"/>
                </a:ext>
              </a:extLst>
            </p:cNvPr>
            <p:cNvSpPr/>
            <p:nvPr/>
          </p:nvSpPr>
          <p:spPr>
            <a:xfrm rot="16200000">
              <a:off x="6980928" y="1981342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5" name="Arc 54">
              <a:extLst>
                <a:ext uri="{FF2B5EF4-FFF2-40B4-BE49-F238E27FC236}">
                  <a16:creationId xmlns:a16="http://schemas.microsoft.com/office/drawing/2014/main" id="{23D50015-4C9A-437F-B104-E7084B3B831E}"/>
                </a:ext>
              </a:extLst>
            </p:cNvPr>
            <p:cNvSpPr/>
            <p:nvPr/>
          </p:nvSpPr>
          <p:spPr>
            <a:xfrm rot="16200000" flipH="1">
              <a:off x="7072367" y="2072783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6" name="Arc 55">
              <a:extLst>
                <a:ext uri="{FF2B5EF4-FFF2-40B4-BE49-F238E27FC236}">
                  <a16:creationId xmlns:a16="http://schemas.microsoft.com/office/drawing/2014/main" id="{AFDA8F99-0119-4FD1-AAC8-1000B422671C}"/>
                </a:ext>
              </a:extLst>
            </p:cNvPr>
            <p:cNvSpPr/>
            <p:nvPr/>
          </p:nvSpPr>
          <p:spPr>
            <a:xfrm rot="16200000">
              <a:off x="7163807" y="1981343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7" name="Arc 56">
              <a:extLst>
                <a:ext uri="{FF2B5EF4-FFF2-40B4-BE49-F238E27FC236}">
                  <a16:creationId xmlns:a16="http://schemas.microsoft.com/office/drawing/2014/main" id="{4AC04101-F133-4100-8E07-B5965C72D823}"/>
                </a:ext>
              </a:extLst>
            </p:cNvPr>
            <p:cNvSpPr/>
            <p:nvPr/>
          </p:nvSpPr>
          <p:spPr>
            <a:xfrm rot="16200000">
              <a:off x="7348592" y="1981343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8" name="Arc 57">
              <a:extLst>
                <a:ext uri="{FF2B5EF4-FFF2-40B4-BE49-F238E27FC236}">
                  <a16:creationId xmlns:a16="http://schemas.microsoft.com/office/drawing/2014/main" id="{57EFBE8E-3ADC-4621-B7C7-EE550EEB9F85}"/>
                </a:ext>
              </a:extLst>
            </p:cNvPr>
            <p:cNvSpPr/>
            <p:nvPr/>
          </p:nvSpPr>
          <p:spPr>
            <a:xfrm rot="16200000" flipH="1">
              <a:off x="7257152" y="2072783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9" name="Arc 58">
              <a:extLst>
                <a:ext uri="{FF2B5EF4-FFF2-40B4-BE49-F238E27FC236}">
                  <a16:creationId xmlns:a16="http://schemas.microsoft.com/office/drawing/2014/main" id="{6F5C2ECE-4F32-48BA-B6FD-39C9D1784D4E}"/>
                </a:ext>
              </a:extLst>
            </p:cNvPr>
            <p:cNvSpPr/>
            <p:nvPr/>
          </p:nvSpPr>
          <p:spPr>
            <a:xfrm rot="16200000" flipH="1">
              <a:off x="7440032" y="2072783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0" name="Arc 59">
              <a:extLst>
                <a:ext uri="{FF2B5EF4-FFF2-40B4-BE49-F238E27FC236}">
                  <a16:creationId xmlns:a16="http://schemas.microsoft.com/office/drawing/2014/main" id="{6B2F8BF8-2285-4690-B703-C077C4FA13B3}"/>
                </a:ext>
              </a:extLst>
            </p:cNvPr>
            <p:cNvSpPr/>
            <p:nvPr/>
          </p:nvSpPr>
          <p:spPr>
            <a:xfrm rot="16200000">
              <a:off x="7531472" y="1981343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1" name="Arc 60">
              <a:extLst>
                <a:ext uri="{FF2B5EF4-FFF2-40B4-BE49-F238E27FC236}">
                  <a16:creationId xmlns:a16="http://schemas.microsoft.com/office/drawing/2014/main" id="{54B29BC6-8560-4836-BA5C-6544694FADED}"/>
                </a:ext>
              </a:extLst>
            </p:cNvPr>
            <p:cNvSpPr/>
            <p:nvPr/>
          </p:nvSpPr>
          <p:spPr>
            <a:xfrm rot="16200000" flipH="1">
              <a:off x="7622912" y="2072783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2" name="Arc 61">
              <a:extLst>
                <a:ext uri="{FF2B5EF4-FFF2-40B4-BE49-F238E27FC236}">
                  <a16:creationId xmlns:a16="http://schemas.microsoft.com/office/drawing/2014/main" id="{5316FE32-F198-4136-A48E-790B9F599075}"/>
                </a:ext>
              </a:extLst>
            </p:cNvPr>
            <p:cNvSpPr/>
            <p:nvPr/>
          </p:nvSpPr>
          <p:spPr>
            <a:xfrm rot="16200000">
              <a:off x="7714352" y="1981343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3" name="Arc 62">
              <a:extLst>
                <a:ext uri="{FF2B5EF4-FFF2-40B4-BE49-F238E27FC236}">
                  <a16:creationId xmlns:a16="http://schemas.microsoft.com/office/drawing/2014/main" id="{D81EF251-E28E-48C1-ADCC-636753415F5C}"/>
                </a:ext>
              </a:extLst>
            </p:cNvPr>
            <p:cNvSpPr/>
            <p:nvPr/>
          </p:nvSpPr>
          <p:spPr>
            <a:xfrm rot="16200000" flipH="1">
              <a:off x="7805792" y="2072783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4" name="Arc 63">
              <a:extLst>
                <a:ext uri="{FF2B5EF4-FFF2-40B4-BE49-F238E27FC236}">
                  <a16:creationId xmlns:a16="http://schemas.microsoft.com/office/drawing/2014/main" id="{FD813306-1B6C-4F68-959E-8FD4DA2CDBC7}"/>
                </a:ext>
              </a:extLst>
            </p:cNvPr>
            <p:cNvSpPr/>
            <p:nvPr/>
          </p:nvSpPr>
          <p:spPr>
            <a:xfrm rot="16200000">
              <a:off x="7897232" y="1981343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5" name="Arc 64">
              <a:extLst>
                <a:ext uri="{FF2B5EF4-FFF2-40B4-BE49-F238E27FC236}">
                  <a16:creationId xmlns:a16="http://schemas.microsoft.com/office/drawing/2014/main" id="{08607DB5-1E61-419C-AA6E-D5C1BCC5AE7E}"/>
                </a:ext>
              </a:extLst>
            </p:cNvPr>
            <p:cNvSpPr/>
            <p:nvPr/>
          </p:nvSpPr>
          <p:spPr>
            <a:xfrm rot="16200000">
              <a:off x="8080112" y="1966103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6" name="Arc 65">
              <a:extLst>
                <a:ext uri="{FF2B5EF4-FFF2-40B4-BE49-F238E27FC236}">
                  <a16:creationId xmlns:a16="http://schemas.microsoft.com/office/drawing/2014/main" id="{C15CF188-91CC-4497-B167-2589041DF94A}"/>
                </a:ext>
              </a:extLst>
            </p:cNvPr>
            <p:cNvSpPr/>
            <p:nvPr/>
          </p:nvSpPr>
          <p:spPr>
            <a:xfrm rot="16200000">
              <a:off x="8262992" y="1966103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7" name="Arc 66">
              <a:extLst>
                <a:ext uri="{FF2B5EF4-FFF2-40B4-BE49-F238E27FC236}">
                  <a16:creationId xmlns:a16="http://schemas.microsoft.com/office/drawing/2014/main" id="{E2DA587B-55ED-49D7-8787-3488138AE069}"/>
                </a:ext>
              </a:extLst>
            </p:cNvPr>
            <p:cNvSpPr/>
            <p:nvPr/>
          </p:nvSpPr>
          <p:spPr>
            <a:xfrm rot="16200000">
              <a:off x="8445872" y="1966103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764CF499-275C-4AAE-8811-23E5CC79DFCE}"/>
              </a:ext>
            </a:extLst>
          </p:cNvPr>
          <p:cNvGrpSpPr/>
          <p:nvPr/>
        </p:nvGrpSpPr>
        <p:grpSpPr>
          <a:xfrm>
            <a:off x="3960420" y="3892489"/>
            <a:ext cx="1886802" cy="322235"/>
            <a:chOff x="6099519" y="2741882"/>
            <a:chExt cx="2811668" cy="548642"/>
          </a:xfrm>
        </p:grpSpPr>
        <p:sp>
          <p:nvSpPr>
            <p:cNvPr id="6" name="Arc 5"/>
            <p:cNvSpPr/>
            <p:nvPr/>
          </p:nvSpPr>
          <p:spPr>
            <a:xfrm rot="16200000">
              <a:off x="6451019" y="2879044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6" name="Arc 15"/>
            <p:cNvSpPr/>
            <p:nvPr/>
          </p:nvSpPr>
          <p:spPr>
            <a:xfrm rot="16200000">
              <a:off x="6633899" y="2879044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7" name="Arc 16"/>
            <p:cNvSpPr/>
            <p:nvPr/>
          </p:nvSpPr>
          <p:spPr>
            <a:xfrm rot="16200000" flipH="1">
              <a:off x="6542459" y="2970484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8" name="Arc 17"/>
            <p:cNvSpPr/>
            <p:nvPr/>
          </p:nvSpPr>
          <p:spPr>
            <a:xfrm rot="16200000" flipH="1">
              <a:off x="6725339" y="2970484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9" name="Arc 18"/>
            <p:cNvSpPr/>
            <p:nvPr/>
          </p:nvSpPr>
          <p:spPr>
            <a:xfrm rot="16200000">
              <a:off x="6816779" y="2879044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0" name="Arc 19"/>
            <p:cNvSpPr/>
            <p:nvPr/>
          </p:nvSpPr>
          <p:spPr>
            <a:xfrm rot="16200000" flipH="1">
              <a:off x="6908219" y="2970484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1" name="Arc 20"/>
            <p:cNvSpPr/>
            <p:nvPr/>
          </p:nvSpPr>
          <p:spPr>
            <a:xfrm rot="16200000">
              <a:off x="6999660" y="2879043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2" name="Arc 21"/>
            <p:cNvSpPr/>
            <p:nvPr/>
          </p:nvSpPr>
          <p:spPr>
            <a:xfrm rot="16200000" flipH="1">
              <a:off x="7735044" y="2970482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3" name="Arc 22"/>
            <p:cNvSpPr/>
            <p:nvPr/>
          </p:nvSpPr>
          <p:spPr>
            <a:xfrm rot="16200000">
              <a:off x="7826484" y="2879042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4" name="Arc 23"/>
            <p:cNvSpPr/>
            <p:nvPr/>
          </p:nvSpPr>
          <p:spPr>
            <a:xfrm rot="16200000">
              <a:off x="8009999" y="2879042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5" name="Arc 24"/>
            <p:cNvSpPr/>
            <p:nvPr/>
          </p:nvSpPr>
          <p:spPr>
            <a:xfrm rot="16200000" flipH="1">
              <a:off x="7918559" y="2970482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" name="Freeform: Shape 1">
              <a:extLst>
                <a:ext uri="{FF2B5EF4-FFF2-40B4-BE49-F238E27FC236}">
                  <a16:creationId xmlns:a16="http://schemas.microsoft.com/office/drawing/2014/main" id="{D7E40A42-BA6B-40BE-AAC4-A09CBD5D972D}"/>
                </a:ext>
              </a:extLst>
            </p:cNvPr>
            <p:cNvSpPr/>
            <p:nvPr/>
          </p:nvSpPr>
          <p:spPr>
            <a:xfrm>
              <a:off x="6099519" y="3005574"/>
              <a:ext cx="505501" cy="248167"/>
            </a:xfrm>
            <a:custGeom>
              <a:avLst/>
              <a:gdLst>
                <a:gd name="connsiteX0" fmla="*/ 487680 w 505501"/>
                <a:gd name="connsiteY0" fmla="*/ 3675 h 248167"/>
                <a:gd name="connsiteX1" fmla="*/ 483870 w 505501"/>
                <a:gd name="connsiteY1" fmla="*/ 222750 h 248167"/>
                <a:gd name="connsiteX2" fmla="*/ 272415 w 505501"/>
                <a:gd name="connsiteY2" fmla="*/ 218940 h 248167"/>
                <a:gd name="connsiteX3" fmla="*/ 232410 w 505501"/>
                <a:gd name="connsiteY3" fmla="*/ 1770 h 248167"/>
                <a:gd name="connsiteX4" fmla="*/ 0 w 505501"/>
                <a:gd name="connsiteY4" fmla="*/ 114165 h 2481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5501" h="248167">
                  <a:moveTo>
                    <a:pt x="487680" y="3675"/>
                  </a:moveTo>
                  <a:cubicBezTo>
                    <a:pt x="503713" y="95274"/>
                    <a:pt x="519747" y="186873"/>
                    <a:pt x="483870" y="222750"/>
                  </a:cubicBezTo>
                  <a:cubicBezTo>
                    <a:pt x="447993" y="258627"/>
                    <a:pt x="314325" y="255770"/>
                    <a:pt x="272415" y="218940"/>
                  </a:cubicBezTo>
                  <a:cubicBezTo>
                    <a:pt x="230505" y="182110"/>
                    <a:pt x="277812" y="19232"/>
                    <a:pt x="232410" y="1770"/>
                  </a:cubicBezTo>
                  <a:cubicBezTo>
                    <a:pt x="187008" y="-15692"/>
                    <a:pt x="39687" y="101465"/>
                    <a:pt x="0" y="114165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1AA24C47-EEEE-4E94-AA67-3FB7448D65AD}"/>
                </a:ext>
              </a:extLst>
            </p:cNvPr>
            <p:cNvSpPr/>
            <p:nvPr/>
          </p:nvSpPr>
          <p:spPr>
            <a:xfrm>
              <a:off x="7411827" y="2793961"/>
              <a:ext cx="644723" cy="468111"/>
            </a:xfrm>
            <a:custGeom>
              <a:avLst/>
              <a:gdLst>
                <a:gd name="connsiteX0" fmla="*/ 761 w 633221"/>
                <a:gd name="connsiteY0" fmla="*/ 177129 h 463643"/>
                <a:gd name="connsiteX1" fmla="*/ 23621 w 633221"/>
                <a:gd name="connsiteY1" fmla="*/ 440019 h 463643"/>
                <a:gd name="connsiteX2" fmla="*/ 156971 w 633221"/>
                <a:gd name="connsiteY2" fmla="*/ 401919 h 463643"/>
                <a:gd name="connsiteX3" fmla="*/ 282701 w 633221"/>
                <a:gd name="connsiteY3" fmla="*/ 5679 h 463643"/>
                <a:gd name="connsiteX4" fmla="*/ 397001 w 633221"/>
                <a:gd name="connsiteY4" fmla="*/ 159984 h 463643"/>
                <a:gd name="connsiteX5" fmla="*/ 501776 w 633221"/>
                <a:gd name="connsiteY5" fmla="*/ 49494 h 463643"/>
                <a:gd name="connsiteX6" fmla="*/ 633221 w 633221"/>
                <a:gd name="connsiteY6" fmla="*/ 175224 h 463643"/>
                <a:gd name="connsiteX0" fmla="*/ 761 w 631342"/>
                <a:gd name="connsiteY0" fmla="*/ 177129 h 463643"/>
                <a:gd name="connsiteX1" fmla="*/ 23621 w 631342"/>
                <a:gd name="connsiteY1" fmla="*/ 440019 h 463643"/>
                <a:gd name="connsiteX2" fmla="*/ 156971 w 631342"/>
                <a:gd name="connsiteY2" fmla="*/ 401919 h 463643"/>
                <a:gd name="connsiteX3" fmla="*/ 282701 w 631342"/>
                <a:gd name="connsiteY3" fmla="*/ 5679 h 463643"/>
                <a:gd name="connsiteX4" fmla="*/ 397001 w 631342"/>
                <a:gd name="connsiteY4" fmla="*/ 159984 h 463643"/>
                <a:gd name="connsiteX5" fmla="*/ 501776 w 631342"/>
                <a:gd name="connsiteY5" fmla="*/ 49494 h 463643"/>
                <a:gd name="connsiteX6" fmla="*/ 631342 w 631342"/>
                <a:gd name="connsiteY6" fmla="*/ 199102 h 463643"/>
                <a:gd name="connsiteX0" fmla="*/ 761 w 632248"/>
                <a:gd name="connsiteY0" fmla="*/ 177129 h 463643"/>
                <a:gd name="connsiteX1" fmla="*/ 23621 w 632248"/>
                <a:gd name="connsiteY1" fmla="*/ 440019 h 463643"/>
                <a:gd name="connsiteX2" fmla="*/ 156971 w 632248"/>
                <a:gd name="connsiteY2" fmla="*/ 401919 h 463643"/>
                <a:gd name="connsiteX3" fmla="*/ 282701 w 632248"/>
                <a:gd name="connsiteY3" fmla="*/ 5679 h 463643"/>
                <a:gd name="connsiteX4" fmla="*/ 397001 w 632248"/>
                <a:gd name="connsiteY4" fmla="*/ 159984 h 463643"/>
                <a:gd name="connsiteX5" fmla="*/ 501776 w 632248"/>
                <a:gd name="connsiteY5" fmla="*/ 49494 h 463643"/>
                <a:gd name="connsiteX6" fmla="*/ 631342 w 632248"/>
                <a:gd name="connsiteY6" fmla="*/ 199102 h 463643"/>
                <a:gd name="connsiteX0" fmla="*/ 761 w 632248"/>
                <a:gd name="connsiteY0" fmla="*/ 188816 h 475914"/>
                <a:gd name="connsiteX1" fmla="*/ 23621 w 632248"/>
                <a:gd name="connsiteY1" fmla="*/ 451706 h 475914"/>
                <a:gd name="connsiteX2" fmla="*/ 156971 w 632248"/>
                <a:gd name="connsiteY2" fmla="*/ 413606 h 475914"/>
                <a:gd name="connsiteX3" fmla="*/ 219848 w 632248"/>
                <a:gd name="connsiteY3" fmla="*/ 5427 h 475914"/>
                <a:gd name="connsiteX4" fmla="*/ 397001 w 632248"/>
                <a:gd name="connsiteY4" fmla="*/ 171671 h 475914"/>
                <a:gd name="connsiteX5" fmla="*/ 501776 w 632248"/>
                <a:gd name="connsiteY5" fmla="*/ 61181 h 475914"/>
                <a:gd name="connsiteX6" fmla="*/ 631342 w 632248"/>
                <a:gd name="connsiteY6" fmla="*/ 210789 h 475914"/>
                <a:gd name="connsiteX0" fmla="*/ 761 w 632248"/>
                <a:gd name="connsiteY0" fmla="*/ 204275 h 491374"/>
                <a:gd name="connsiteX1" fmla="*/ 23621 w 632248"/>
                <a:gd name="connsiteY1" fmla="*/ 467165 h 491374"/>
                <a:gd name="connsiteX2" fmla="*/ 156971 w 632248"/>
                <a:gd name="connsiteY2" fmla="*/ 429065 h 491374"/>
                <a:gd name="connsiteX3" fmla="*/ 219848 w 632248"/>
                <a:gd name="connsiteY3" fmla="*/ 20886 h 491374"/>
                <a:gd name="connsiteX4" fmla="*/ 501776 w 632248"/>
                <a:gd name="connsiteY4" fmla="*/ 76640 h 491374"/>
                <a:gd name="connsiteX5" fmla="*/ 631342 w 632248"/>
                <a:gd name="connsiteY5" fmla="*/ 226248 h 491374"/>
                <a:gd name="connsiteX0" fmla="*/ 761 w 632209"/>
                <a:gd name="connsiteY0" fmla="*/ 238473 h 525572"/>
                <a:gd name="connsiteX1" fmla="*/ 23621 w 632209"/>
                <a:gd name="connsiteY1" fmla="*/ 501363 h 525572"/>
                <a:gd name="connsiteX2" fmla="*/ 156971 w 632209"/>
                <a:gd name="connsiteY2" fmla="*/ 463263 h 525572"/>
                <a:gd name="connsiteX3" fmla="*/ 219848 w 632209"/>
                <a:gd name="connsiteY3" fmla="*/ 55084 h 525572"/>
                <a:gd name="connsiteX4" fmla="*/ 496773 w 632209"/>
                <a:gd name="connsiteY4" fmla="*/ 25937 h 525572"/>
                <a:gd name="connsiteX5" fmla="*/ 631342 w 632209"/>
                <a:gd name="connsiteY5" fmla="*/ 260446 h 525572"/>
                <a:gd name="connsiteX0" fmla="*/ 761 w 632395"/>
                <a:gd name="connsiteY0" fmla="*/ 213578 h 494910"/>
                <a:gd name="connsiteX1" fmla="*/ 23621 w 632395"/>
                <a:gd name="connsiteY1" fmla="*/ 476468 h 494910"/>
                <a:gd name="connsiteX2" fmla="*/ 156971 w 632395"/>
                <a:gd name="connsiteY2" fmla="*/ 438368 h 494910"/>
                <a:gd name="connsiteX3" fmla="*/ 271131 w 632395"/>
                <a:gd name="connsiteY3" fmla="*/ 161521 h 494910"/>
                <a:gd name="connsiteX4" fmla="*/ 496773 w 632395"/>
                <a:gd name="connsiteY4" fmla="*/ 1042 h 494910"/>
                <a:gd name="connsiteX5" fmla="*/ 631342 w 632395"/>
                <a:gd name="connsiteY5" fmla="*/ 235551 h 494910"/>
                <a:gd name="connsiteX0" fmla="*/ 761 w 632017"/>
                <a:gd name="connsiteY0" fmla="*/ 270306 h 551638"/>
                <a:gd name="connsiteX1" fmla="*/ 23621 w 632017"/>
                <a:gd name="connsiteY1" fmla="*/ 533196 h 551638"/>
                <a:gd name="connsiteX2" fmla="*/ 156971 w 632017"/>
                <a:gd name="connsiteY2" fmla="*/ 495096 h 551638"/>
                <a:gd name="connsiteX3" fmla="*/ 271131 w 632017"/>
                <a:gd name="connsiteY3" fmla="*/ 218249 h 551638"/>
                <a:gd name="connsiteX4" fmla="*/ 442988 w 632017"/>
                <a:gd name="connsiteY4" fmla="*/ 727 h 551638"/>
                <a:gd name="connsiteX5" fmla="*/ 631342 w 632017"/>
                <a:gd name="connsiteY5" fmla="*/ 292279 h 551638"/>
                <a:gd name="connsiteX0" fmla="*/ 761 w 631924"/>
                <a:gd name="connsiteY0" fmla="*/ 136746 h 418078"/>
                <a:gd name="connsiteX1" fmla="*/ 23621 w 631924"/>
                <a:gd name="connsiteY1" fmla="*/ 399636 h 418078"/>
                <a:gd name="connsiteX2" fmla="*/ 156971 w 631924"/>
                <a:gd name="connsiteY2" fmla="*/ 361536 h 418078"/>
                <a:gd name="connsiteX3" fmla="*/ 271131 w 631924"/>
                <a:gd name="connsiteY3" fmla="*/ 84689 h 418078"/>
                <a:gd name="connsiteX4" fmla="*/ 419223 w 631924"/>
                <a:gd name="connsiteY4" fmla="*/ 2479 h 418078"/>
                <a:gd name="connsiteX5" fmla="*/ 631342 w 631924"/>
                <a:gd name="connsiteY5" fmla="*/ 158719 h 418078"/>
                <a:gd name="connsiteX0" fmla="*/ 761 w 631342"/>
                <a:gd name="connsiteY0" fmla="*/ 136746 h 418078"/>
                <a:gd name="connsiteX1" fmla="*/ 23621 w 631342"/>
                <a:gd name="connsiteY1" fmla="*/ 399636 h 418078"/>
                <a:gd name="connsiteX2" fmla="*/ 156971 w 631342"/>
                <a:gd name="connsiteY2" fmla="*/ 361536 h 418078"/>
                <a:gd name="connsiteX3" fmla="*/ 271131 w 631342"/>
                <a:gd name="connsiteY3" fmla="*/ 84689 h 418078"/>
                <a:gd name="connsiteX4" fmla="*/ 419223 w 631342"/>
                <a:gd name="connsiteY4" fmla="*/ 2479 h 418078"/>
                <a:gd name="connsiteX5" fmla="*/ 631342 w 631342"/>
                <a:gd name="connsiteY5" fmla="*/ 158719 h 418078"/>
                <a:gd name="connsiteX0" fmla="*/ 761 w 637596"/>
                <a:gd name="connsiteY0" fmla="*/ 136813 h 418145"/>
                <a:gd name="connsiteX1" fmla="*/ 23621 w 637596"/>
                <a:gd name="connsiteY1" fmla="*/ 399703 h 418145"/>
                <a:gd name="connsiteX2" fmla="*/ 156971 w 637596"/>
                <a:gd name="connsiteY2" fmla="*/ 361603 h 418145"/>
                <a:gd name="connsiteX3" fmla="*/ 271131 w 637596"/>
                <a:gd name="connsiteY3" fmla="*/ 84756 h 418145"/>
                <a:gd name="connsiteX4" fmla="*/ 419223 w 637596"/>
                <a:gd name="connsiteY4" fmla="*/ 2546 h 418145"/>
                <a:gd name="connsiteX5" fmla="*/ 637596 w 637596"/>
                <a:gd name="connsiteY5" fmla="*/ 160113 h 418145"/>
                <a:gd name="connsiteX0" fmla="*/ 761 w 635094"/>
                <a:gd name="connsiteY0" fmla="*/ 136813 h 418145"/>
                <a:gd name="connsiteX1" fmla="*/ 23621 w 635094"/>
                <a:gd name="connsiteY1" fmla="*/ 399703 h 418145"/>
                <a:gd name="connsiteX2" fmla="*/ 156971 w 635094"/>
                <a:gd name="connsiteY2" fmla="*/ 361603 h 418145"/>
                <a:gd name="connsiteX3" fmla="*/ 271131 w 635094"/>
                <a:gd name="connsiteY3" fmla="*/ 84756 h 418145"/>
                <a:gd name="connsiteX4" fmla="*/ 419223 w 635094"/>
                <a:gd name="connsiteY4" fmla="*/ 2546 h 418145"/>
                <a:gd name="connsiteX5" fmla="*/ 635094 w 635094"/>
                <a:gd name="connsiteY5" fmla="*/ 160113 h 418145"/>
                <a:gd name="connsiteX0" fmla="*/ 2719 w 637052"/>
                <a:gd name="connsiteY0" fmla="*/ 136542 h 408659"/>
                <a:gd name="connsiteX1" fmla="*/ 25579 w 637052"/>
                <a:gd name="connsiteY1" fmla="*/ 399432 h 408659"/>
                <a:gd name="connsiteX2" fmla="*/ 212714 w 637052"/>
                <a:gd name="connsiteY2" fmla="*/ 324188 h 408659"/>
                <a:gd name="connsiteX3" fmla="*/ 273089 w 637052"/>
                <a:gd name="connsiteY3" fmla="*/ 84485 h 408659"/>
                <a:gd name="connsiteX4" fmla="*/ 421181 w 637052"/>
                <a:gd name="connsiteY4" fmla="*/ 2275 h 408659"/>
                <a:gd name="connsiteX5" fmla="*/ 637052 w 637052"/>
                <a:gd name="connsiteY5" fmla="*/ 159842 h 408659"/>
                <a:gd name="connsiteX0" fmla="*/ 16559 w 650892"/>
                <a:gd name="connsiteY0" fmla="*/ 136542 h 410220"/>
                <a:gd name="connsiteX1" fmla="*/ 39419 w 650892"/>
                <a:gd name="connsiteY1" fmla="*/ 399432 h 410220"/>
                <a:gd name="connsiteX2" fmla="*/ 226554 w 650892"/>
                <a:gd name="connsiteY2" fmla="*/ 324188 h 410220"/>
                <a:gd name="connsiteX3" fmla="*/ 286929 w 650892"/>
                <a:gd name="connsiteY3" fmla="*/ 84485 h 410220"/>
                <a:gd name="connsiteX4" fmla="*/ 435021 w 650892"/>
                <a:gd name="connsiteY4" fmla="*/ 2275 h 410220"/>
                <a:gd name="connsiteX5" fmla="*/ 650892 w 650892"/>
                <a:gd name="connsiteY5" fmla="*/ 159842 h 410220"/>
                <a:gd name="connsiteX0" fmla="*/ 16559 w 650892"/>
                <a:gd name="connsiteY0" fmla="*/ 136542 h 413776"/>
                <a:gd name="connsiteX1" fmla="*/ 39419 w 650892"/>
                <a:gd name="connsiteY1" fmla="*/ 399432 h 413776"/>
                <a:gd name="connsiteX2" fmla="*/ 226554 w 650892"/>
                <a:gd name="connsiteY2" fmla="*/ 324188 h 413776"/>
                <a:gd name="connsiteX3" fmla="*/ 286929 w 650892"/>
                <a:gd name="connsiteY3" fmla="*/ 84485 h 413776"/>
                <a:gd name="connsiteX4" fmla="*/ 435021 w 650892"/>
                <a:gd name="connsiteY4" fmla="*/ 2275 h 413776"/>
                <a:gd name="connsiteX5" fmla="*/ 650892 w 650892"/>
                <a:gd name="connsiteY5" fmla="*/ 159842 h 413776"/>
                <a:gd name="connsiteX0" fmla="*/ 16559 w 650892"/>
                <a:gd name="connsiteY0" fmla="*/ 144609 h 419091"/>
                <a:gd name="connsiteX1" fmla="*/ 39419 w 650892"/>
                <a:gd name="connsiteY1" fmla="*/ 407499 h 419091"/>
                <a:gd name="connsiteX2" fmla="*/ 226554 w 650892"/>
                <a:gd name="connsiteY2" fmla="*/ 332255 h 419091"/>
                <a:gd name="connsiteX3" fmla="*/ 259411 w 650892"/>
                <a:gd name="connsiteY3" fmla="*/ 50101 h 419091"/>
                <a:gd name="connsiteX4" fmla="*/ 435021 w 650892"/>
                <a:gd name="connsiteY4" fmla="*/ 10342 h 419091"/>
                <a:gd name="connsiteX5" fmla="*/ 650892 w 650892"/>
                <a:gd name="connsiteY5" fmla="*/ 167909 h 419091"/>
                <a:gd name="connsiteX0" fmla="*/ 4577 w 638910"/>
                <a:gd name="connsiteY0" fmla="*/ 144413 h 416318"/>
                <a:gd name="connsiteX1" fmla="*/ 27437 w 638910"/>
                <a:gd name="connsiteY1" fmla="*/ 407303 h 416318"/>
                <a:gd name="connsiteX2" fmla="*/ 249595 w 638910"/>
                <a:gd name="connsiteY2" fmla="*/ 326752 h 416318"/>
                <a:gd name="connsiteX3" fmla="*/ 247429 w 638910"/>
                <a:gd name="connsiteY3" fmla="*/ 49905 h 416318"/>
                <a:gd name="connsiteX4" fmla="*/ 423039 w 638910"/>
                <a:gd name="connsiteY4" fmla="*/ 10146 h 416318"/>
                <a:gd name="connsiteX5" fmla="*/ 638910 w 638910"/>
                <a:gd name="connsiteY5" fmla="*/ 167713 h 416318"/>
                <a:gd name="connsiteX0" fmla="*/ 4577 w 638910"/>
                <a:gd name="connsiteY0" fmla="*/ 144413 h 413730"/>
                <a:gd name="connsiteX1" fmla="*/ 27437 w 638910"/>
                <a:gd name="connsiteY1" fmla="*/ 407303 h 413730"/>
                <a:gd name="connsiteX2" fmla="*/ 249595 w 638910"/>
                <a:gd name="connsiteY2" fmla="*/ 326752 h 413730"/>
                <a:gd name="connsiteX3" fmla="*/ 247429 w 638910"/>
                <a:gd name="connsiteY3" fmla="*/ 49905 h 413730"/>
                <a:gd name="connsiteX4" fmla="*/ 423039 w 638910"/>
                <a:gd name="connsiteY4" fmla="*/ 10146 h 413730"/>
                <a:gd name="connsiteX5" fmla="*/ 638910 w 638910"/>
                <a:gd name="connsiteY5" fmla="*/ 167713 h 413730"/>
                <a:gd name="connsiteX0" fmla="*/ 4577 w 638910"/>
                <a:gd name="connsiteY0" fmla="*/ 144413 h 414285"/>
                <a:gd name="connsiteX1" fmla="*/ 27437 w 638910"/>
                <a:gd name="connsiteY1" fmla="*/ 407303 h 414285"/>
                <a:gd name="connsiteX2" fmla="*/ 249595 w 638910"/>
                <a:gd name="connsiteY2" fmla="*/ 326752 h 414285"/>
                <a:gd name="connsiteX3" fmla="*/ 247429 w 638910"/>
                <a:gd name="connsiteY3" fmla="*/ 49905 h 414285"/>
                <a:gd name="connsiteX4" fmla="*/ 423039 w 638910"/>
                <a:gd name="connsiteY4" fmla="*/ 10146 h 414285"/>
                <a:gd name="connsiteX5" fmla="*/ 638910 w 638910"/>
                <a:gd name="connsiteY5" fmla="*/ 167713 h 414285"/>
                <a:gd name="connsiteX0" fmla="*/ 4577 w 638910"/>
                <a:gd name="connsiteY0" fmla="*/ 144413 h 416876"/>
                <a:gd name="connsiteX1" fmla="*/ 27437 w 638910"/>
                <a:gd name="connsiteY1" fmla="*/ 407303 h 416876"/>
                <a:gd name="connsiteX2" fmla="*/ 249595 w 638910"/>
                <a:gd name="connsiteY2" fmla="*/ 326752 h 416876"/>
                <a:gd name="connsiteX3" fmla="*/ 247429 w 638910"/>
                <a:gd name="connsiteY3" fmla="*/ 49905 h 416876"/>
                <a:gd name="connsiteX4" fmla="*/ 423039 w 638910"/>
                <a:gd name="connsiteY4" fmla="*/ 10146 h 416876"/>
                <a:gd name="connsiteX5" fmla="*/ 638910 w 638910"/>
                <a:gd name="connsiteY5" fmla="*/ 167713 h 416876"/>
                <a:gd name="connsiteX0" fmla="*/ 4577 w 638910"/>
                <a:gd name="connsiteY0" fmla="*/ 144413 h 417022"/>
                <a:gd name="connsiteX1" fmla="*/ 27437 w 638910"/>
                <a:gd name="connsiteY1" fmla="*/ 407303 h 417022"/>
                <a:gd name="connsiteX2" fmla="*/ 249595 w 638910"/>
                <a:gd name="connsiteY2" fmla="*/ 326752 h 417022"/>
                <a:gd name="connsiteX3" fmla="*/ 247429 w 638910"/>
                <a:gd name="connsiteY3" fmla="*/ 49905 h 417022"/>
                <a:gd name="connsiteX4" fmla="*/ 423039 w 638910"/>
                <a:gd name="connsiteY4" fmla="*/ 10146 h 417022"/>
                <a:gd name="connsiteX5" fmla="*/ 638910 w 638910"/>
                <a:gd name="connsiteY5" fmla="*/ 167713 h 417022"/>
                <a:gd name="connsiteX0" fmla="*/ 4577 w 638910"/>
                <a:gd name="connsiteY0" fmla="*/ 144413 h 415934"/>
                <a:gd name="connsiteX1" fmla="*/ 27437 w 638910"/>
                <a:gd name="connsiteY1" fmla="*/ 407303 h 415934"/>
                <a:gd name="connsiteX2" fmla="*/ 249595 w 638910"/>
                <a:gd name="connsiteY2" fmla="*/ 326752 h 415934"/>
                <a:gd name="connsiteX3" fmla="*/ 247429 w 638910"/>
                <a:gd name="connsiteY3" fmla="*/ 49905 h 415934"/>
                <a:gd name="connsiteX4" fmla="*/ 423039 w 638910"/>
                <a:gd name="connsiteY4" fmla="*/ 10146 h 415934"/>
                <a:gd name="connsiteX5" fmla="*/ 638910 w 638910"/>
                <a:gd name="connsiteY5" fmla="*/ 167713 h 415934"/>
                <a:gd name="connsiteX0" fmla="*/ 4454 w 638787"/>
                <a:gd name="connsiteY0" fmla="*/ 144413 h 408347"/>
                <a:gd name="connsiteX1" fmla="*/ 27314 w 638787"/>
                <a:gd name="connsiteY1" fmla="*/ 407303 h 408347"/>
                <a:gd name="connsiteX2" fmla="*/ 247306 w 638787"/>
                <a:gd name="connsiteY2" fmla="*/ 49905 h 408347"/>
                <a:gd name="connsiteX3" fmla="*/ 422916 w 638787"/>
                <a:gd name="connsiteY3" fmla="*/ 10146 h 408347"/>
                <a:gd name="connsiteX4" fmla="*/ 638787 w 638787"/>
                <a:gd name="connsiteY4" fmla="*/ 167713 h 408347"/>
                <a:gd name="connsiteX0" fmla="*/ 18 w 634351"/>
                <a:gd name="connsiteY0" fmla="*/ 147383 h 402087"/>
                <a:gd name="connsiteX1" fmla="*/ 144205 w 634351"/>
                <a:gd name="connsiteY1" fmla="*/ 400987 h 402087"/>
                <a:gd name="connsiteX2" fmla="*/ 242870 w 634351"/>
                <a:gd name="connsiteY2" fmla="*/ 52875 h 402087"/>
                <a:gd name="connsiteX3" fmla="*/ 418480 w 634351"/>
                <a:gd name="connsiteY3" fmla="*/ 13116 h 402087"/>
                <a:gd name="connsiteX4" fmla="*/ 634351 w 634351"/>
                <a:gd name="connsiteY4" fmla="*/ 170683 h 402087"/>
                <a:gd name="connsiteX0" fmla="*/ 56 w 634389"/>
                <a:gd name="connsiteY0" fmla="*/ 147383 h 401063"/>
                <a:gd name="connsiteX1" fmla="*/ 144243 w 634389"/>
                <a:gd name="connsiteY1" fmla="*/ 400987 h 401063"/>
                <a:gd name="connsiteX2" fmla="*/ 242908 w 634389"/>
                <a:gd name="connsiteY2" fmla="*/ 52875 h 401063"/>
                <a:gd name="connsiteX3" fmla="*/ 418518 w 634389"/>
                <a:gd name="connsiteY3" fmla="*/ 13116 h 401063"/>
                <a:gd name="connsiteX4" fmla="*/ 634389 w 634389"/>
                <a:gd name="connsiteY4" fmla="*/ 170683 h 401063"/>
                <a:gd name="connsiteX0" fmla="*/ 82 w 634415"/>
                <a:gd name="connsiteY0" fmla="*/ 147383 h 410311"/>
                <a:gd name="connsiteX1" fmla="*/ 144269 w 634415"/>
                <a:gd name="connsiteY1" fmla="*/ 400987 h 410311"/>
                <a:gd name="connsiteX2" fmla="*/ 242934 w 634415"/>
                <a:gd name="connsiteY2" fmla="*/ 52875 h 410311"/>
                <a:gd name="connsiteX3" fmla="*/ 418544 w 634415"/>
                <a:gd name="connsiteY3" fmla="*/ 13116 h 410311"/>
                <a:gd name="connsiteX4" fmla="*/ 634415 w 634415"/>
                <a:gd name="connsiteY4" fmla="*/ 170683 h 410311"/>
                <a:gd name="connsiteX0" fmla="*/ 82 w 634415"/>
                <a:gd name="connsiteY0" fmla="*/ 229104 h 492032"/>
                <a:gd name="connsiteX1" fmla="*/ 144269 w 634415"/>
                <a:gd name="connsiteY1" fmla="*/ 482708 h 492032"/>
                <a:gd name="connsiteX2" fmla="*/ 242934 w 634415"/>
                <a:gd name="connsiteY2" fmla="*/ 134596 h 492032"/>
                <a:gd name="connsiteX3" fmla="*/ 386023 w 634415"/>
                <a:gd name="connsiteY3" fmla="*/ 3301 h 492032"/>
                <a:gd name="connsiteX4" fmla="*/ 634415 w 634415"/>
                <a:gd name="connsiteY4" fmla="*/ 252404 h 492032"/>
                <a:gd name="connsiteX0" fmla="*/ 82 w 634415"/>
                <a:gd name="connsiteY0" fmla="*/ 225972 h 488900"/>
                <a:gd name="connsiteX1" fmla="*/ 144269 w 634415"/>
                <a:gd name="connsiteY1" fmla="*/ 479576 h 488900"/>
                <a:gd name="connsiteX2" fmla="*/ 242934 w 634415"/>
                <a:gd name="connsiteY2" fmla="*/ 131464 h 488900"/>
                <a:gd name="connsiteX3" fmla="*/ 386023 w 634415"/>
                <a:gd name="connsiteY3" fmla="*/ 169 h 488900"/>
                <a:gd name="connsiteX4" fmla="*/ 634415 w 634415"/>
                <a:gd name="connsiteY4" fmla="*/ 249272 h 488900"/>
                <a:gd name="connsiteX0" fmla="*/ 82 w 634415"/>
                <a:gd name="connsiteY0" fmla="*/ 225972 h 488900"/>
                <a:gd name="connsiteX1" fmla="*/ 144269 w 634415"/>
                <a:gd name="connsiteY1" fmla="*/ 479576 h 488900"/>
                <a:gd name="connsiteX2" fmla="*/ 242934 w 634415"/>
                <a:gd name="connsiteY2" fmla="*/ 131464 h 488900"/>
                <a:gd name="connsiteX3" fmla="*/ 386023 w 634415"/>
                <a:gd name="connsiteY3" fmla="*/ 169 h 488900"/>
                <a:gd name="connsiteX4" fmla="*/ 634415 w 634415"/>
                <a:gd name="connsiteY4" fmla="*/ 249272 h 488900"/>
                <a:gd name="connsiteX0" fmla="*/ 82 w 634976"/>
                <a:gd name="connsiteY0" fmla="*/ 226011 h 488939"/>
                <a:gd name="connsiteX1" fmla="*/ 144269 w 634976"/>
                <a:gd name="connsiteY1" fmla="*/ 479615 h 488939"/>
                <a:gd name="connsiteX2" fmla="*/ 242934 w 634976"/>
                <a:gd name="connsiteY2" fmla="*/ 131503 h 488939"/>
                <a:gd name="connsiteX3" fmla="*/ 386023 w 634976"/>
                <a:gd name="connsiteY3" fmla="*/ 208 h 488939"/>
                <a:gd name="connsiteX4" fmla="*/ 634415 w 634976"/>
                <a:gd name="connsiteY4" fmla="*/ 249311 h 488939"/>
                <a:gd name="connsiteX0" fmla="*/ 82 w 639203"/>
                <a:gd name="connsiteY0" fmla="*/ 226011 h 488939"/>
                <a:gd name="connsiteX1" fmla="*/ 144269 w 639203"/>
                <a:gd name="connsiteY1" fmla="*/ 479615 h 488939"/>
                <a:gd name="connsiteX2" fmla="*/ 242934 w 639203"/>
                <a:gd name="connsiteY2" fmla="*/ 131503 h 488939"/>
                <a:gd name="connsiteX3" fmla="*/ 386023 w 639203"/>
                <a:gd name="connsiteY3" fmla="*/ 208 h 488939"/>
                <a:gd name="connsiteX4" fmla="*/ 634415 w 639203"/>
                <a:gd name="connsiteY4" fmla="*/ 249311 h 488939"/>
                <a:gd name="connsiteX0" fmla="*/ 82 w 636584"/>
                <a:gd name="connsiteY0" fmla="*/ 226029 h 488957"/>
                <a:gd name="connsiteX1" fmla="*/ 144269 w 636584"/>
                <a:gd name="connsiteY1" fmla="*/ 479633 h 488957"/>
                <a:gd name="connsiteX2" fmla="*/ 242934 w 636584"/>
                <a:gd name="connsiteY2" fmla="*/ 131521 h 488957"/>
                <a:gd name="connsiteX3" fmla="*/ 386023 w 636584"/>
                <a:gd name="connsiteY3" fmla="*/ 226 h 488957"/>
                <a:gd name="connsiteX4" fmla="*/ 634415 w 636584"/>
                <a:gd name="connsiteY4" fmla="*/ 249329 h 488957"/>
                <a:gd name="connsiteX0" fmla="*/ 82 w 634976"/>
                <a:gd name="connsiteY0" fmla="*/ 226044 h 488972"/>
                <a:gd name="connsiteX1" fmla="*/ 144269 w 634976"/>
                <a:gd name="connsiteY1" fmla="*/ 479648 h 488972"/>
                <a:gd name="connsiteX2" fmla="*/ 242934 w 634976"/>
                <a:gd name="connsiteY2" fmla="*/ 131536 h 488972"/>
                <a:gd name="connsiteX3" fmla="*/ 386023 w 634976"/>
                <a:gd name="connsiteY3" fmla="*/ 241 h 488972"/>
                <a:gd name="connsiteX4" fmla="*/ 634415 w 634976"/>
                <a:gd name="connsiteY4" fmla="*/ 249344 h 488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4976" h="488972">
                  <a:moveTo>
                    <a:pt x="82" y="226044"/>
                  </a:moveTo>
                  <a:cubicBezTo>
                    <a:pt x="-1506" y="338756"/>
                    <a:pt x="18740" y="533869"/>
                    <a:pt x="144269" y="479648"/>
                  </a:cubicBezTo>
                  <a:cubicBezTo>
                    <a:pt x="269798" y="425427"/>
                    <a:pt x="217652" y="222050"/>
                    <a:pt x="242934" y="131536"/>
                  </a:cubicBezTo>
                  <a:cubicBezTo>
                    <a:pt x="268216" y="41022"/>
                    <a:pt x="295760" y="5811"/>
                    <a:pt x="386023" y="241"/>
                  </a:cubicBezTo>
                  <a:cubicBezTo>
                    <a:pt x="476286" y="-5329"/>
                    <a:pt x="645977" y="85504"/>
                    <a:pt x="634415" y="249344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8" name="Freeform: Shape 87">
              <a:extLst>
                <a:ext uri="{FF2B5EF4-FFF2-40B4-BE49-F238E27FC236}">
                  <a16:creationId xmlns:a16="http://schemas.microsoft.com/office/drawing/2014/main" id="{6569592A-2779-4381-AE8E-5A51A1DADD7C}"/>
                </a:ext>
              </a:extLst>
            </p:cNvPr>
            <p:cNvSpPr/>
            <p:nvPr/>
          </p:nvSpPr>
          <p:spPr>
            <a:xfrm flipH="1">
              <a:off x="8410285" y="2995200"/>
              <a:ext cx="500902" cy="215149"/>
            </a:xfrm>
            <a:custGeom>
              <a:avLst/>
              <a:gdLst>
                <a:gd name="connsiteX0" fmla="*/ 487680 w 505501"/>
                <a:gd name="connsiteY0" fmla="*/ 3675 h 248167"/>
                <a:gd name="connsiteX1" fmla="*/ 483870 w 505501"/>
                <a:gd name="connsiteY1" fmla="*/ 222750 h 248167"/>
                <a:gd name="connsiteX2" fmla="*/ 272415 w 505501"/>
                <a:gd name="connsiteY2" fmla="*/ 218940 h 248167"/>
                <a:gd name="connsiteX3" fmla="*/ 232410 w 505501"/>
                <a:gd name="connsiteY3" fmla="*/ 1770 h 248167"/>
                <a:gd name="connsiteX4" fmla="*/ 0 w 505501"/>
                <a:gd name="connsiteY4" fmla="*/ 114165 h 248167"/>
                <a:gd name="connsiteX0" fmla="*/ 487680 w 505501"/>
                <a:gd name="connsiteY0" fmla="*/ 142962 h 396427"/>
                <a:gd name="connsiteX1" fmla="*/ 483870 w 505501"/>
                <a:gd name="connsiteY1" fmla="*/ 362037 h 396427"/>
                <a:gd name="connsiteX2" fmla="*/ 272415 w 505501"/>
                <a:gd name="connsiteY2" fmla="*/ 358227 h 396427"/>
                <a:gd name="connsiteX3" fmla="*/ 226314 w 505501"/>
                <a:gd name="connsiteY3" fmla="*/ 849 h 396427"/>
                <a:gd name="connsiteX4" fmla="*/ 0 w 505501"/>
                <a:gd name="connsiteY4" fmla="*/ 253452 h 396427"/>
                <a:gd name="connsiteX0" fmla="*/ 487680 w 505501"/>
                <a:gd name="connsiteY0" fmla="*/ 0 h 238447"/>
                <a:gd name="connsiteX1" fmla="*/ 483870 w 505501"/>
                <a:gd name="connsiteY1" fmla="*/ 219075 h 238447"/>
                <a:gd name="connsiteX2" fmla="*/ 272415 w 505501"/>
                <a:gd name="connsiteY2" fmla="*/ 215265 h 238447"/>
                <a:gd name="connsiteX3" fmla="*/ 0 w 505501"/>
                <a:gd name="connsiteY3" fmla="*/ 110490 h 238447"/>
                <a:gd name="connsiteX0" fmla="*/ 487680 w 508039"/>
                <a:gd name="connsiteY0" fmla="*/ 0 h 219729"/>
                <a:gd name="connsiteX1" fmla="*/ 483870 w 508039"/>
                <a:gd name="connsiteY1" fmla="*/ 219075 h 219729"/>
                <a:gd name="connsiteX2" fmla="*/ 235839 w 508039"/>
                <a:gd name="connsiteY2" fmla="*/ 68961 h 219729"/>
                <a:gd name="connsiteX3" fmla="*/ 0 w 508039"/>
                <a:gd name="connsiteY3" fmla="*/ 110490 h 219729"/>
                <a:gd name="connsiteX0" fmla="*/ 487680 w 490846"/>
                <a:gd name="connsiteY0" fmla="*/ 0 h 210619"/>
                <a:gd name="connsiteX1" fmla="*/ 413766 w 490846"/>
                <a:gd name="connsiteY1" fmla="*/ 209931 h 210619"/>
                <a:gd name="connsiteX2" fmla="*/ 235839 w 490846"/>
                <a:gd name="connsiteY2" fmla="*/ 68961 h 210619"/>
                <a:gd name="connsiteX3" fmla="*/ 0 w 490846"/>
                <a:gd name="connsiteY3" fmla="*/ 110490 h 210619"/>
                <a:gd name="connsiteX0" fmla="*/ 487680 w 500902"/>
                <a:gd name="connsiteY0" fmla="*/ 0 h 215149"/>
                <a:gd name="connsiteX1" fmla="*/ 413766 w 500902"/>
                <a:gd name="connsiteY1" fmla="*/ 209931 h 215149"/>
                <a:gd name="connsiteX2" fmla="*/ 235839 w 500902"/>
                <a:gd name="connsiteY2" fmla="*/ 68961 h 215149"/>
                <a:gd name="connsiteX3" fmla="*/ 0 w 500902"/>
                <a:gd name="connsiteY3" fmla="*/ 110490 h 2151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00902" h="215149">
                  <a:moveTo>
                    <a:pt x="487680" y="0"/>
                  </a:moveTo>
                  <a:cubicBezTo>
                    <a:pt x="503713" y="91599"/>
                    <a:pt x="525843" y="174054"/>
                    <a:pt x="413766" y="209931"/>
                  </a:cubicBezTo>
                  <a:cubicBezTo>
                    <a:pt x="301689" y="245808"/>
                    <a:pt x="304800" y="85534"/>
                    <a:pt x="235839" y="68961"/>
                  </a:cubicBezTo>
                  <a:cubicBezTo>
                    <a:pt x="166878" y="52388"/>
                    <a:pt x="56753" y="132318"/>
                    <a:pt x="0" y="110490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96" name="TextBox 95">
            <a:extLst>
              <a:ext uri="{FF2B5EF4-FFF2-40B4-BE49-F238E27FC236}">
                <a16:creationId xmlns:a16="http://schemas.microsoft.com/office/drawing/2014/main" id="{49B95C5A-9C6A-4B70-9AE2-524BE409A622}"/>
              </a:ext>
            </a:extLst>
          </p:cNvPr>
          <p:cNvSpPr txBox="1"/>
          <p:nvPr/>
        </p:nvSpPr>
        <p:spPr>
          <a:xfrm>
            <a:off x="936289" y="5342156"/>
            <a:ext cx="20507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P</a:t>
            </a:r>
            <a:r>
              <a:rPr lang="en-CA" i="1" dirty="0"/>
              <a:t>DL</a:t>
            </a:r>
            <a:r>
              <a:rPr lang="en-CA" dirty="0"/>
              <a:t>GA DMF/DMSO</a:t>
            </a: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8500D487-9D33-43B2-AB48-BE38323FFFCE}"/>
              </a:ext>
            </a:extLst>
          </p:cNvPr>
          <p:cNvSpPr txBox="1"/>
          <p:nvPr/>
        </p:nvSpPr>
        <p:spPr>
          <a:xfrm>
            <a:off x="1273503" y="3300159"/>
            <a:ext cx="11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P</a:t>
            </a:r>
            <a:r>
              <a:rPr lang="en-CA" i="1" dirty="0"/>
              <a:t>L</a:t>
            </a:r>
            <a:r>
              <a:rPr lang="en-CA" dirty="0"/>
              <a:t>GA DMF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5F976004-7506-4DFF-A212-B184E6E23496}"/>
              </a:ext>
            </a:extLst>
          </p:cNvPr>
          <p:cNvSpPr txBox="1"/>
          <p:nvPr/>
        </p:nvSpPr>
        <p:spPr>
          <a:xfrm>
            <a:off x="1426309" y="4182747"/>
            <a:ext cx="13254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P</a:t>
            </a:r>
            <a:r>
              <a:rPr lang="en-CA" i="1" dirty="0"/>
              <a:t>L</a:t>
            </a:r>
            <a:r>
              <a:rPr lang="en-CA" dirty="0"/>
              <a:t>GA DMS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2E46B0E-0957-420D-9937-00249051D680}"/>
                  </a:ext>
                </a:extLst>
              </p:cNvPr>
              <p:cNvSpPr txBox="1"/>
              <p:nvPr/>
            </p:nvSpPr>
            <p:spPr>
              <a:xfrm>
                <a:off x="499490" y="1903797"/>
                <a:ext cx="7431137" cy="3994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∝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𝑒𝑓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𝑖𝑟𝑐𝑢𝑙𝑎𝑟𝑙𝑦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𝑜𝑙𝑎𝑟𝑖𝑧𝑒𝑑</m:t>
                          </m:r>
                        </m:sub>
                      </m:sSub>
                      <m:r>
                        <a:rPr lang="en-US" sz="24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𝑖𝑔h𝑡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𝑖𝑟𝑐𝑢𝑙𝑎𝑟𝑙𝑦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𝑜𝑙𝑎𝑟𝑖𝑧𝑒𝑑</m:t>
                          </m:r>
                        </m:sub>
                      </m:sSub>
                    </m:oMath>
                  </m:oMathPara>
                </a14:m>
                <a:endParaRPr lang="en-CA" sz="2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2E46B0E-0957-420D-9937-00249051D6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490" y="1903797"/>
                <a:ext cx="7431137" cy="399405"/>
              </a:xfrm>
              <a:prstGeom prst="rect">
                <a:avLst/>
              </a:prstGeom>
              <a:blipFill>
                <a:blip r:embed="rId3"/>
                <a:stretch>
                  <a:fillRect l="-1066" b="-25758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TextBox 67">
            <a:extLst>
              <a:ext uri="{FF2B5EF4-FFF2-40B4-BE49-F238E27FC236}">
                <a16:creationId xmlns:a16="http://schemas.microsoft.com/office/drawing/2014/main" id="{3C3C0667-F9FD-4941-9466-33D59CE28503}"/>
              </a:ext>
            </a:extLst>
          </p:cNvPr>
          <p:cNvSpPr txBox="1"/>
          <p:nvPr/>
        </p:nvSpPr>
        <p:spPr>
          <a:xfrm>
            <a:off x="447039" y="892324"/>
            <a:ext cx="533216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/>
              <a:t>Circular dichroism (CD) of the </a:t>
            </a:r>
            <a:r>
              <a:rPr lang="en-CA" sz="2000" baseline="30000" dirty="0"/>
              <a:t>1</a:t>
            </a:r>
            <a:r>
              <a:rPr lang="en-CA" sz="2000" i="1" dirty="0"/>
              <a:t>B</a:t>
            </a:r>
            <a:r>
              <a:rPr lang="en-CA" sz="2000" baseline="-25000" dirty="0"/>
              <a:t>b</a:t>
            </a:r>
            <a:r>
              <a:rPr lang="en-CA" sz="2000" dirty="0"/>
              <a:t> band of pyrene:</a:t>
            </a:r>
          </a:p>
          <a:p>
            <a:endParaRPr lang="en-CA" sz="2000" dirty="0"/>
          </a:p>
          <a:p>
            <a:r>
              <a:rPr lang="en-CA" sz="2000" dirty="0"/>
              <a:t>Molar Ellipticity: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C8585D96-C523-4532-8413-D63643A5A1BB}"/>
              </a:ext>
            </a:extLst>
          </p:cNvPr>
          <p:cNvSpPr txBox="1"/>
          <p:nvPr/>
        </p:nvSpPr>
        <p:spPr>
          <a:xfrm>
            <a:off x="5016353" y="4961215"/>
            <a:ext cx="20507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P</a:t>
            </a:r>
            <a:r>
              <a:rPr lang="en-CA" i="1" dirty="0"/>
              <a:t>DL</a:t>
            </a:r>
            <a:r>
              <a:rPr lang="en-CA" dirty="0"/>
              <a:t>GA DMF/DMSO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8BB763A5-72C7-4E90-9FDD-6D4F48A12616}"/>
              </a:ext>
            </a:extLst>
          </p:cNvPr>
          <p:cNvSpPr txBox="1"/>
          <p:nvPr/>
        </p:nvSpPr>
        <p:spPr>
          <a:xfrm>
            <a:off x="6047882" y="2469027"/>
            <a:ext cx="11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P</a:t>
            </a:r>
            <a:r>
              <a:rPr lang="en-CA" i="1" dirty="0"/>
              <a:t>L</a:t>
            </a:r>
            <a:r>
              <a:rPr lang="en-CA" dirty="0"/>
              <a:t>GA DMF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1903A5E6-8AFE-4FF5-A856-B6F6D6461D06}"/>
              </a:ext>
            </a:extLst>
          </p:cNvPr>
          <p:cNvSpPr txBox="1"/>
          <p:nvPr/>
        </p:nvSpPr>
        <p:spPr>
          <a:xfrm>
            <a:off x="5962434" y="3868940"/>
            <a:ext cx="13254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P</a:t>
            </a:r>
            <a:r>
              <a:rPr lang="en-CA" i="1" dirty="0"/>
              <a:t>L</a:t>
            </a:r>
            <a:r>
              <a:rPr lang="en-CA" dirty="0"/>
              <a:t>GA DMSO</a:t>
            </a:r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416E837E-A5CE-437A-A744-B1E23E36EF6C}"/>
              </a:ext>
            </a:extLst>
          </p:cNvPr>
          <p:cNvSpPr/>
          <p:nvPr/>
        </p:nvSpPr>
        <p:spPr>
          <a:xfrm>
            <a:off x="4215058" y="5396834"/>
            <a:ext cx="551077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bes the first step of folding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al for studying backbone dynamic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BA1FBEE8-828B-4631-AEDB-8A78C43B9446}"/>
              </a:ext>
            </a:extLst>
          </p:cNvPr>
          <p:cNvSpPr/>
          <p:nvPr/>
        </p:nvSpPr>
        <p:spPr>
          <a:xfrm>
            <a:off x="4215058" y="2823924"/>
            <a:ext cx="435550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bes the final step of folding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al for studying side chain dynamic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16C8A95-4B30-4E8E-A71B-8709822B243E}"/>
              </a:ext>
            </a:extLst>
          </p:cNvPr>
          <p:cNvSpPr/>
          <p:nvPr/>
        </p:nvSpPr>
        <p:spPr>
          <a:xfrm>
            <a:off x="4215058" y="4189332"/>
            <a:ext cx="41665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bes an intermediate step of folding</a:t>
            </a:r>
          </a:p>
        </p:txBody>
      </p:sp>
    </p:spTree>
    <p:extLst>
      <p:ext uri="{BB962C8B-B14F-4D97-AF65-F5344CB8AC3E}">
        <p14:creationId xmlns:p14="http://schemas.microsoft.com/office/powerpoint/2010/main" val="35625613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8600"/>
            <a:ext cx="8534400" cy="4571999"/>
          </a:xfrm>
        </p:spPr>
        <p:txBody>
          <a:bodyPr/>
          <a:lstStyle/>
          <a:p>
            <a:r>
              <a:rPr lang="en-CA" sz="4400" cap="none" dirty="0"/>
              <a:t/>
            </a:r>
            <a:br>
              <a:rPr lang="en-CA" sz="4400" cap="none" dirty="0"/>
            </a:br>
            <a:r>
              <a:rPr lang="en-CA" sz="4400" cap="none" dirty="0"/>
              <a:t>Results and Discuss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4800600"/>
            <a:ext cx="6858000" cy="1676400"/>
          </a:xfrm>
        </p:spPr>
        <p:txBody>
          <a:bodyPr>
            <a:normAutofit/>
          </a:bodyPr>
          <a:lstStyle/>
          <a:p>
            <a:r>
              <a:rPr lang="en-CA" sz="2400" cap="none" dirty="0"/>
              <a:t>Steady-State Fluorescence</a:t>
            </a:r>
          </a:p>
          <a:p>
            <a:r>
              <a:rPr lang="en-CA" sz="2400" cap="none" dirty="0"/>
              <a:t>Blob Size </a:t>
            </a:r>
          </a:p>
          <a:p>
            <a:r>
              <a:rPr lang="en-CA" sz="2400" cap="none" dirty="0"/>
              <a:t>Blob Dynamics</a:t>
            </a:r>
          </a:p>
          <a:p>
            <a:endParaRPr lang="en-CA" cap="none" dirty="0"/>
          </a:p>
        </p:txBody>
      </p:sp>
    </p:spTree>
    <p:extLst>
      <p:ext uri="{BB962C8B-B14F-4D97-AF65-F5344CB8AC3E}">
        <p14:creationId xmlns:p14="http://schemas.microsoft.com/office/powerpoint/2010/main" val="54960623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Char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12408724"/>
              </p:ext>
            </p:extLst>
          </p:nvPr>
        </p:nvGraphicFramePr>
        <p:xfrm>
          <a:off x="165021" y="1627784"/>
          <a:ext cx="4754880" cy="497433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52717"/>
            <a:ext cx="8553450" cy="1199833"/>
          </a:xfrm>
        </p:spPr>
        <p:txBody>
          <a:bodyPr>
            <a:normAutofit/>
          </a:bodyPr>
          <a:lstStyle/>
          <a:p>
            <a:r>
              <a:rPr lang="en-CA" dirty="0">
                <a:latin typeface="Symbol" panose="05050102010706020507" pitchFamily="18" charset="2"/>
              </a:rPr>
              <a:t>a</a:t>
            </a:r>
            <a:r>
              <a:rPr lang="en-CA" dirty="0"/>
              <a:t>-Helical Poly(L-Glutamic Acid) Steady-State Fluorescence in DM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38F9A8-72F3-49D9-A723-75FB90D37D91}" type="slidenum">
              <a:rPr lang="en-CA" smtClean="0"/>
              <a:t>17</a:t>
            </a:fld>
            <a:endParaRPr lang="en-CA"/>
          </a:p>
        </p:txBody>
      </p:sp>
      <p:sp>
        <p:nvSpPr>
          <p:cNvPr id="6" name="TextBox 5"/>
          <p:cNvSpPr txBox="1"/>
          <p:nvPr/>
        </p:nvSpPr>
        <p:spPr>
          <a:xfrm>
            <a:off x="2513886" y="1829599"/>
            <a:ext cx="2165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err="1"/>
              <a:t>Py</a:t>
            </a:r>
            <a:r>
              <a:rPr lang="en-CA" dirty="0"/>
              <a:t>[</a:t>
            </a:r>
            <a:r>
              <a:rPr lang="en-CA" i="1" dirty="0"/>
              <a:t>x</a:t>
            </a:r>
            <a:r>
              <a:rPr lang="en-CA" dirty="0"/>
              <a:t>]-PLGA (120 </a:t>
            </a:r>
            <a:r>
              <a:rPr lang="en-CA" dirty="0" err="1"/>
              <a:t>kDa</a:t>
            </a:r>
            <a:r>
              <a:rPr lang="en-CA" dirty="0"/>
              <a:t>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610322" y="3891452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chemeClr val="accent2"/>
                </a:solidFill>
              </a:rPr>
              <a:t>9.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610322" y="5104409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chemeClr val="accent2"/>
                </a:solidFill>
              </a:rPr>
              <a:t>4.4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551812" y="2520755"/>
            <a:ext cx="593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chemeClr val="accent2"/>
                </a:solidFill>
              </a:rPr>
              <a:t>14.3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610322" y="5374644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chemeClr val="accent2"/>
                </a:solidFill>
              </a:rPr>
              <a:t>2.9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551812" y="2115338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i="1" dirty="0">
                <a:solidFill>
                  <a:srgbClr val="C00000"/>
                </a:solidFill>
              </a:rPr>
              <a:t>x</a:t>
            </a:r>
            <a:r>
              <a:rPr lang="en-CA" dirty="0">
                <a:solidFill>
                  <a:srgbClr val="C00000"/>
                </a:solidFill>
              </a:rPr>
              <a:t> =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610322" y="4784996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chemeClr val="accent2"/>
                </a:solidFill>
              </a:rPr>
              <a:t>4.9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10322" y="4509674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chemeClr val="accent2"/>
                </a:solidFill>
              </a:rPr>
              <a:t>6.9</a:t>
            </a:r>
          </a:p>
        </p:txBody>
      </p:sp>
      <p:graphicFrame>
        <p:nvGraphicFramePr>
          <p:cNvPr id="18" name="Chart 17">
            <a:extLst>
              <a:ext uri="{FF2B5EF4-FFF2-40B4-BE49-F238E27FC236}">
                <a16:creationId xmlns:a16="http://schemas.microsoft.com/office/drawing/2014/main" id="{00000000-0008-0000-0400-00000700000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5210345"/>
              </p:ext>
            </p:extLst>
          </p:nvPr>
        </p:nvGraphicFramePr>
        <p:xfrm>
          <a:off x="5057100" y="1976120"/>
          <a:ext cx="3744000" cy="348608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pSp>
        <p:nvGrpSpPr>
          <p:cNvPr id="19" name="Group 18">
            <a:extLst>
              <a:ext uri="{FF2B5EF4-FFF2-40B4-BE49-F238E27FC236}">
                <a16:creationId xmlns:a16="http://schemas.microsoft.com/office/drawing/2014/main" id="{0DA8770D-D491-4B50-BF0F-8AAF57C42C30}"/>
              </a:ext>
            </a:extLst>
          </p:cNvPr>
          <p:cNvGrpSpPr/>
          <p:nvPr/>
        </p:nvGrpSpPr>
        <p:grpSpPr>
          <a:xfrm>
            <a:off x="5326995" y="5835040"/>
            <a:ext cx="3204210" cy="563880"/>
            <a:chOff x="5352632" y="2006867"/>
            <a:chExt cx="3204210" cy="563880"/>
          </a:xfrm>
        </p:grpSpPr>
        <p:sp>
          <p:nvSpPr>
            <p:cNvPr id="20" name="Arc 19">
              <a:extLst>
                <a:ext uri="{FF2B5EF4-FFF2-40B4-BE49-F238E27FC236}">
                  <a16:creationId xmlns:a16="http://schemas.microsoft.com/office/drawing/2014/main" id="{AEB26F77-13DE-4161-A13F-3679BE3BB73A}"/>
                </a:ext>
              </a:extLst>
            </p:cNvPr>
            <p:cNvSpPr/>
            <p:nvPr/>
          </p:nvSpPr>
          <p:spPr>
            <a:xfrm rot="16200000">
              <a:off x="5215472" y="2159267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1" name="Arc 20">
              <a:extLst>
                <a:ext uri="{FF2B5EF4-FFF2-40B4-BE49-F238E27FC236}">
                  <a16:creationId xmlns:a16="http://schemas.microsoft.com/office/drawing/2014/main" id="{12A18A9F-FC75-4032-9D1E-617ED6557119}"/>
                </a:ext>
              </a:extLst>
            </p:cNvPr>
            <p:cNvSpPr/>
            <p:nvPr/>
          </p:nvSpPr>
          <p:spPr>
            <a:xfrm rot="16200000" flipH="1">
              <a:off x="6771857" y="2235467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2" name="Arc 21">
              <a:extLst>
                <a:ext uri="{FF2B5EF4-FFF2-40B4-BE49-F238E27FC236}">
                  <a16:creationId xmlns:a16="http://schemas.microsoft.com/office/drawing/2014/main" id="{C82F1B01-F33B-4784-896F-A5BF1422D839}"/>
                </a:ext>
              </a:extLst>
            </p:cNvPr>
            <p:cNvSpPr/>
            <p:nvPr/>
          </p:nvSpPr>
          <p:spPr>
            <a:xfrm rot="16200000" flipH="1">
              <a:off x="6954737" y="2235467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3" name="Arc 22">
              <a:extLst>
                <a:ext uri="{FF2B5EF4-FFF2-40B4-BE49-F238E27FC236}">
                  <a16:creationId xmlns:a16="http://schemas.microsoft.com/office/drawing/2014/main" id="{419E3625-45E1-4690-A21E-D0B6BD804951}"/>
                </a:ext>
              </a:extLst>
            </p:cNvPr>
            <p:cNvSpPr/>
            <p:nvPr/>
          </p:nvSpPr>
          <p:spPr>
            <a:xfrm rot="16200000">
              <a:off x="6680417" y="2159267"/>
              <a:ext cx="548640" cy="274320"/>
            </a:xfrm>
            <a:prstGeom prst="arc">
              <a:avLst>
                <a:gd name="adj1" fmla="val 21425139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4" name="Arc 23">
              <a:extLst>
                <a:ext uri="{FF2B5EF4-FFF2-40B4-BE49-F238E27FC236}">
                  <a16:creationId xmlns:a16="http://schemas.microsoft.com/office/drawing/2014/main" id="{3119546B-5F3B-4C4B-99D8-D284C2AF2FCC}"/>
                </a:ext>
              </a:extLst>
            </p:cNvPr>
            <p:cNvSpPr/>
            <p:nvPr/>
          </p:nvSpPr>
          <p:spPr>
            <a:xfrm rot="16200000" flipH="1">
              <a:off x="7137617" y="2235467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5" name="Arc 24">
              <a:extLst>
                <a:ext uri="{FF2B5EF4-FFF2-40B4-BE49-F238E27FC236}">
                  <a16:creationId xmlns:a16="http://schemas.microsoft.com/office/drawing/2014/main" id="{BBB944E7-712C-48B6-928E-14FDAF61C20B}"/>
                </a:ext>
              </a:extLst>
            </p:cNvPr>
            <p:cNvSpPr/>
            <p:nvPr/>
          </p:nvSpPr>
          <p:spPr>
            <a:xfrm rot="16200000" flipH="1">
              <a:off x="7320497" y="2235467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6" name="Arc 25">
              <a:extLst>
                <a:ext uri="{FF2B5EF4-FFF2-40B4-BE49-F238E27FC236}">
                  <a16:creationId xmlns:a16="http://schemas.microsoft.com/office/drawing/2014/main" id="{86FE0954-2241-4114-BF22-DA2E83F9041E}"/>
                </a:ext>
              </a:extLst>
            </p:cNvPr>
            <p:cNvSpPr/>
            <p:nvPr/>
          </p:nvSpPr>
          <p:spPr>
            <a:xfrm rot="16200000" flipH="1">
              <a:off x="7505282" y="2235467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7" name="Arc 26">
              <a:extLst>
                <a:ext uri="{FF2B5EF4-FFF2-40B4-BE49-F238E27FC236}">
                  <a16:creationId xmlns:a16="http://schemas.microsoft.com/office/drawing/2014/main" id="{40529019-984E-4EC1-841D-AFE6630A0927}"/>
                </a:ext>
              </a:extLst>
            </p:cNvPr>
            <p:cNvSpPr/>
            <p:nvPr/>
          </p:nvSpPr>
          <p:spPr>
            <a:xfrm rot="16200000" flipH="1">
              <a:off x="7688162" y="2235467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8" name="Arc 27">
              <a:extLst>
                <a:ext uri="{FF2B5EF4-FFF2-40B4-BE49-F238E27FC236}">
                  <a16:creationId xmlns:a16="http://schemas.microsoft.com/office/drawing/2014/main" id="{E2C914D7-AE3E-47DB-A1B5-54D5A9E6DCC1}"/>
                </a:ext>
              </a:extLst>
            </p:cNvPr>
            <p:cNvSpPr/>
            <p:nvPr/>
          </p:nvSpPr>
          <p:spPr>
            <a:xfrm rot="16200000" flipH="1">
              <a:off x="7871042" y="2235467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9" name="Arc 28">
              <a:extLst>
                <a:ext uri="{FF2B5EF4-FFF2-40B4-BE49-F238E27FC236}">
                  <a16:creationId xmlns:a16="http://schemas.microsoft.com/office/drawing/2014/main" id="{79424144-AC62-4093-889F-D6CA006AE003}"/>
                </a:ext>
              </a:extLst>
            </p:cNvPr>
            <p:cNvSpPr/>
            <p:nvPr/>
          </p:nvSpPr>
          <p:spPr>
            <a:xfrm rot="16200000" flipH="1">
              <a:off x="8053922" y="2235467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0" name="Arc 29">
              <a:extLst>
                <a:ext uri="{FF2B5EF4-FFF2-40B4-BE49-F238E27FC236}">
                  <a16:creationId xmlns:a16="http://schemas.microsoft.com/office/drawing/2014/main" id="{A9300BFF-A5CC-429A-9F2E-5AC9E2F91CF6}"/>
                </a:ext>
              </a:extLst>
            </p:cNvPr>
            <p:cNvSpPr/>
            <p:nvPr/>
          </p:nvSpPr>
          <p:spPr>
            <a:xfrm rot="16200000">
              <a:off x="5398352" y="2159267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1" name="Arc 30">
              <a:extLst>
                <a:ext uri="{FF2B5EF4-FFF2-40B4-BE49-F238E27FC236}">
                  <a16:creationId xmlns:a16="http://schemas.microsoft.com/office/drawing/2014/main" id="{A4D02FB6-6A63-4D4B-89F9-5EAA4DC49839}"/>
                </a:ext>
              </a:extLst>
            </p:cNvPr>
            <p:cNvSpPr/>
            <p:nvPr/>
          </p:nvSpPr>
          <p:spPr>
            <a:xfrm rot="16200000" flipH="1">
              <a:off x="5306912" y="2250707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2" name="Arc 31">
              <a:extLst>
                <a:ext uri="{FF2B5EF4-FFF2-40B4-BE49-F238E27FC236}">
                  <a16:creationId xmlns:a16="http://schemas.microsoft.com/office/drawing/2014/main" id="{6A105381-3215-4ED6-B7E7-138D955AA999}"/>
                </a:ext>
              </a:extLst>
            </p:cNvPr>
            <p:cNvSpPr/>
            <p:nvPr/>
          </p:nvSpPr>
          <p:spPr>
            <a:xfrm rot="16200000" flipH="1">
              <a:off x="5489792" y="2250707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3" name="Arc 32">
              <a:extLst>
                <a:ext uri="{FF2B5EF4-FFF2-40B4-BE49-F238E27FC236}">
                  <a16:creationId xmlns:a16="http://schemas.microsoft.com/office/drawing/2014/main" id="{32D64130-D18A-4F47-953C-9278743CE907}"/>
                </a:ext>
              </a:extLst>
            </p:cNvPr>
            <p:cNvSpPr/>
            <p:nvPr/>
          </p:nvSpPr>
          <p:spPr>
            <a:xfrm rot="16200000">
              <a:off x="5581232" y="2159267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4" name="Arc 33">
              <a:extLst>
                <a:ext uri="{FF2B5EF4-FFF2-40B4-BE49-F238E27FC236}">
                  <a16:creationId xmlns:a16="http://schemas.microsoft.com/office/drawing/2014/main" id="{A0C73D1A-F201-4020-ADE7-B9EA05347C7D}"/>
                </a:ext>
              </a:extLst>
            </p:cNvPr>
            <p:cNvSpPr/>
            <p:nvPr/>
          </p:nvSpPr>
          <p:spPr>
            <a:xfrm rot="16200000" flipH="1">
              <a:off x="5672672" y="2250707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5" name="Arc 34">
              <a:extLst>
                <a:ext uri="{FF2B5EF4-FFF2-40B4-BE49-F238E27FC236}">
                  <a16:creationId xmlns:a16="http://schemas.microsoft.com/office/drawing/2014/main" id="{EB02C775-3117-424F-89E9-6CFB05048491}"/>
                </a:ext>
              </a:extLst>
            </p:cNvPr>
            <p:cNvSpPr/>
            <p:nvPr/>
          </p:nvSpPr>
          <p:spPr>
            <a:xfrm rot="16200000">
              <a:off x="5764113" y="2159266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6" name="Arc 35">
              <a:extLst>
                <a:ext uri="{FF2B5EF4-FFF2-40B4-BE49-F238E27FC236}">
                  <a16:creationId xmlns:a16="http://schemas.microsoft.com/office/drawing/2014/main" id="{D2283A80-0C58-45E0-95C3-24D8423B47A1}"/>
                </a:ext>
              </a:extLst>
            </p:cNvPr>
            <p:cNvSpPr/>
            <p:nvPr/>
          </p:nvSpPr>
          <p:spPr>
            <a:xfrm rot="16200000" flipH="1">
              <a:off x="5855552" y="2250707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7" name="Arc 36">
              <a:extLst>
                <a:ext uri="{FF2B5EF4-FFF2-40B4-BE49-F238E27FC236}">
                  <a16:creationId xmlns:a16="http://schemas.microsoft.com/office/drawing/2014/main" id="{84925D84-15D3-4A42-9174-B54C359AE26E}"/>
                </a:ext>
              </a:extLst>
            </p:cNvPr>
            <p:cNvSpPr/>
            <p:nvPr/>
          </p:nvSpPr>
          <p:spPr>
            <a:xfrm rot="16200000">
              <a:off x="5946992" y="2159267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8" name="Arc 37">
              <a:extLst>
                <a:ext uri="{FF2B5EF4-FFF2-40B4-BE49-F238E27FC236}">
                  <a16:creationId xmlns:a16="http://schemas.microsoft.com/office/drawing/2014/main" id="{2CAE5911-B634-408D-B257-A1B192446F52}"/>
                </a:ext>
              </a:extLst>
            </p:cNvPr>
            <p:cNvSpPr/>
            <p:nvPr/>
          </p:nvSpPr>
          <p:spPr>
            <a:xfrm rot="16200000">
              <a:off x="6131777" y="2159267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9" name="Arc 38">
              <a:extLst>
                <a:ext uri="{FF2B5EF4-FFF2-40B4-BE49-F238E27FC236}">
                  <a16:creationId xmlns:a16="http://schemas.microsoft.com/office/drawing/2014/main" id="{CB37F1B9-20B3-4573-8CA7-3F46DD20712E}"/>
                </a:ext>
              </a:extLst>
            </p:cNvPr>
            <p:cNvSpPr/>
            <p:nvPr/>
          </p:nvSpPr>
          <p:spPr>
            <a:xfrm rot="16200000" flipH="1">
              <a:off x="6040337" y="2250707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0" name="Arc 39">
              <a:extLst>
                <a:ext uri="{FF2B5EF4-FFF2-40B4-BE49-F238E27FC236}">
                  <a16:creationId xmlns:a16="http://schemas.microsoft.com/office/drawing/2014/main" id="{CD81167A-A052-4F16-A3C0-4F59D9094AB2}"/>
                </a:ext>
              </a:extLst>
            </p:cNvPr>
            <p:cNvSpPr/>
            <p:nvPr/>
          </p:nvSpPr>
          <p:spPr>
            <a:xfrm rot="16200000" flipH="1">
              <a:off x="6223217" y="2250707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1" name="Arc 40">
              <a:extLst>
                <a:ext uri="{FF2B5EF4-FFF2-40B4-BE49-F238E27FC236}">
                  <a16:creationId xmlns:a16="http://schemas.microsoft.com/office/drawing/2014/main" id="{FAFC5260-526B-4807-9DE0-6C3C5EE7543B}"/>
                </a:ext>
              </a:extLst>
            </p:cNvPr>
            <p:cNvSpPr/>
            <p:nvPr/>
          </p:nvSpPr>
          <p:spPr>
            <a:xfrm rot="16200000">
              <a:off x="6314657" y="2159267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2" name="Arc 41">
              <a:extLst>
                <a:ext uri="{FF2B5EF4-FFF2-40B4-BE49-F238E27FC236}">
                  <a16:creationId xmlns:a16="http://schemas.microsoft.com/office/drawing/2014/main" id="{0FEF8C50-FFCD-4328-A3FA-761F636ACE9A}"/>
                </a:ext>
              </a:extLst>
            </p:cNvPr>
            <p:cNvSpPr/>
            <p:nvPr/>
          </p:nvSpPr>
          <p:spPr>
            <a:xfrm rot="16200000" flipH="1">
              <a:off x="6406097" y="2250707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3" name="Arc 42">
              <a:extLst>
                <a:ext uri="{FF2B5EF4-FFF2-40B4-BE49-F238E27FC236}">
                  <a16:creationId xmlns:a16="http://schemas.microsoft.com/office/drawing/2014/main" id="{438C9CB9-062F-4BDE-A444-DF13BC46D73F}"/>
                </a:ext>
              </a:extLst>
            </p:cNvPr>
            <p:cNvSpPr/>
            <p:nvPr/>
          </p:nvSpPr>
          <p:spPr>
            <a:xfrm rot="16200000">
              <a:off x="6497537" y="2159267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4" name="Arc 43">
              <a:extLst>
                <a:ext uri="{FF2B5EF4-FFF2-40B4-BE49-F238E27FC236}">
                  <a16:creationId xmlns:a16="http://schemas.microsoft.com/office/drawing/2014/main" id="{4350381F-CACC-46D6-B693-389199DA2371}"/>
                </a:ext>
              </a:extLst>
            </p:cNvPr>
            <p:cNvSpPr/>
            <p:nvPr/>
          </p:nvSpPr>
          <p:spPr>
            <a:xfrm rot="16200000" flipH="1">
              <a:off x="6588977" y="2250707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5" name="Arc 44">
              <a:extLst>
                <a:ext uri="{FF2B5EF4-FFF2-40B4-BE49-F238E27FC236}">
                  <a16:creationId xmlns:a16="http://schemas.microsoft.com/office/drawing/2014/main" id="{40B02750-9BAA-4D6A-A5B6-0E6CA88EA0F1}"/>
                </a:ext>
              </a:extLst>
            </p:cNvPr>
            <p:cNvSpPr/>
            <p:nvPr/>
          </p:nvSpPr>
          <p:spPr>
            <a:xfrm rot="16200000">
              <a:off x="6680417" y="2159267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6" name="Arc 45">
              <a:extLst>
                <a:ext uri="{FF2B5EF4-FFF2-40B4-BE49-F238E27FC236}">
                  <a16:creationId xmlns:a16="http://schemas.microsoft.com/office/drawing/2014/main" id="{E5B316BB-839A-488E-A045-304CFBBC2232}"/>
                </a:ext>
              </a:extLst>
            </p:cNvPr>
            <p:cNvSpPr/>
            <p:nvPr/>
          </p:nvSpPr>
          <p:spPr>
            <a:xfrm rot="16200000">
              <a:off x="6863297" y="2144027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7" name="Arc 46">
              <a:extLst>
                <a:ext uri="{FF2B5EF4-FFF2-40B4-BE49-F238E27FC236}">
                  <a16:creationId xmlns:a16="http://schemas.microsoft.com/office/drawing/2014/main" id="{2E6C9241-10A6-40E8-8FCB-9BFDC79605A7}"/>
                </a:ext>
              </a:extLst>
            </p:cNvPr>
            <p:cNvSpPr/>
            <p:nvPr/>
          </p:nvSpPr>
          <p:spPr>
            <a:xfrm rot="16200000">
              <a:off x="7046177" y="2144027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8" name="Arc 47">
              <a:extLst>
                <a:ext uri="{FF2B5EF4-FFF2-40B4-BE49-F238E27FC236}">
                  <a16:creationId xmlns:a16="http://schemas.microsoft.com/office/drawing/2014/main" id="{79F56339-C3EE-43B2-83D9-00FAF7CD68E4}"/>
                </a:ext>
              </a:extLst>
            </p:cNvPr>
            <p:cNvSpPr/>
            <p:nvPr/>
          </p:nvSpPr>
          <p:spPr>
            <a:xfrm rot="16200000">
              <a:off x="7229057" y="2144027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9" name="Arc 48">
              <a:extLst>
                <a:ext uri="{FF2B5EF4-FFF2-40B4-BE49-F238E27FC236}">
                  <a16:creationId xmlns:a16="http://schemas.microsoft.com/office/drawing/2014/main" id="{DD9A5B49-5D0F-4A56-95B1-EF4427F60103}"/>
                </a:ext>
              </a:extLst>
            </p:cNvPr>
            <p:cNvSpPr/>
            <p:nvPr/>
          </p:nvSpPr>
          <p:spPr>
            <a:xfrm rot="16200000">
              <a:off x="7411937" y="2144027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0" name="Arc 49">
              <a:extLst>
                <a:ext uri="{FF2B5EF4-FFF2-40B4-BE49-F238E27FC236}">
                  <a16:creationId xmlns:a16="http://schemas.microsoft.com/office/drawing/2014/main" id="{F437C367-093B-4FE6-AE07-61EA678427A8}"/>
                </a:ext>
              </a:extLst>
            </p:cNvPr>
            <p:cNvSpPr/>
            <p:nvPr/>
          </p:nvSpPr>
          <p:spPr>
            <a:xfrm rot="16200000">
              <a:off x="7596722" y="2144027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1" name="Arc 50">
              <a:extLst>
                <a:ext uri="{FF2B5EF4-FFF2-40B4-BE49-F238E27FC236}">
                  <a16:creationId xmlns:a16="http://schemas.microsoft.com/office/drawing/2014/main" id="{5FCF024B-11B2-4A3C-A59C-357413CBC3D6}"/>
                </a:ext>
              </a:extLst>
            </p:cNvPr>
            <p:cNvSpPr/>
            <p:nvPr/>
          </p:nvSpPr>
          <p:spPr>
            <a:xfrm rot="16200000">
              <a:off x="7779602" y="2144027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2" name="Arc 51">
              <a:extLst>
                <a:ext uri="{FF2B5EF4-FFF2-40B4-BE49-F238E27FC236}">
                  <a16:creationId xmlns:a16="http://schemas.microsoft.com/office/drawing/2014/main" id="{A4C7956D-3AA0-40DD-91AE-9634E4785F1B}"/>
                </a:ext>
              </a:extLst>
            </p:cNvPr>
            <p:cNvSpPr/>
            <p:nvPr/>
          </p:nvSpPr>
          <p:spPr>
            <a:xfrm rot="16200000">
              <a:off x="7962482" y="2144027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3" name="Arc 52">
              <a:extLst>
                <a:ext uri="{FF2B5EF4-FFF2-40B4-BE49-F238E27FC236}">
                  <a16:creationId xmlns:a16="http://schemas.microsoft.com/office/drawing/2014/main" id="{A91CAB26-F805-40CA-AA45-E596AC6046EE}"/>
                </a:ext>
              </a:extLst>
            </p:cNvPr>
            <p:cNvSpPr/>
            <p:nvPr/>
          </p:nvSpPr>
          <p:spPr>
            <a:xfrm rot="16200000">
              <a:off x="8145362" y="2144027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54" name="TextBox 53">
            <a:extLst>
              <a:ext uri="{FF2B5EF4-FFF2-40B4-BE49-F238E27FC236}">
                <a16:creationId xmlns:a16="http://schemas.microsoft.com/office/drawing/2014/main" id="{E1E5925C-A98A-4102-96B5-60997C56E268}"/>
              </a:ext>
            </a:extLst>
          </p:cNvPr>
          <p:cNvSpPr txBox="1"/>
          <p:nvPr/>
        </p:nvSpPr>
        <p:spPr>
          <a:xfrm>
            <a:off x="1451930" y="2289499"/>
            <a:ext cx="1141659" cy="369332"/>
          </a:xfrm>
          <a:prstGeom prst="rect">
            <a:avLst/>
          </a:prstGeom>
          <a:solidFill>
            <a:schemeClr val="bg1">
              <a:alpha val="67000"/>
            </a:schemeClr>
          </a:solidFill>
          <a:effectLst/>
        </p:spPr>
        <p:txBody>
          <a:bodyPr wrap="none" rtlCol="0">
            <a:spAutoFit/>
          </a:bodyPr>
          <a:lstStyle/>
          <a:p>
            <a:r>
              <a:rPr lang="en-CA" b="1" dirty="0"/>
              <a:t>Monomer</a:t>
            </a:r>
            <a:endParaRPr lang="en-CA" b="1" baseline="-25000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23CC1ED2-C02D-404C-AF6D-DAEA3150999C}"/>
              </a:ext>
            </a:extLst>
          </p:cNvPr>
          <p:cNvSpPr txBox="1"/>
          <p:nvPr/>
        </p:nvSpPr>
        <p:spPr>
          <a:xfrm>
            <a:off x="3357694" y="3244334"/>
            <a:ext cx="9343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b="1" dirty="0"/>
              <a:t>Excimer</a:t>
            </a:r>
            <a:endParaRPr lang="en-CA" b="1" baseline="-25000" dirty="0"/>
          </a:p>
        </p:txBody>
      </p:sp>
    </p:spTree>
    <p:extLst>
      <p:ext uri="{BB962C8B-B14F-4D97-AF65-F5344CB8AC3E}">
        <p14:creationId xmlns:p14="http://schemas.microsoft.com/office/powerpoint/2010/main" val="186604544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" name="Chart 47">
            <a:extLst>
              <a:ext uri="{FF2B5EF4-FFF2-40B4-BE49-F238E27FC236}">
                <a16:creationId xmlns:a16="http://schemas.microsoft.com/office/drawing/2014/main" id="{D8A8395A-060B-4A0C-9B16-AA9D108A2DB5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645561765"/>
              </p:ext>
            </p:extLst>
          </p:nvPr>
        </p:nvGraphicFramePr>
        <p:xfrm>
          <a:off x="900663" y="1155020"/>
          <a:ext cx="6155753" cy="504000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199" y="152718"/>
            <a:ext cx="8543925" cy="685482"/>
          </a:xfrm>
        </p:spPr>
        <p:txBody>
          <a:bodyPr/>
          <a:lstStyle/>
          <a:p>
            <a:r>
              <a:rPr lang="en-CA" dirty="0"/>
              <a:t>Steady-State Fluorescence: Helix vs. Coi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38F9A8-72F3-49D9-A723-75FB90D37D91}" type="slidenum">
              <a:rPr lang="en-CA" smtClean="0"/>
              <a:t>18</a:t>
            </a:fld>
            <a:endParaRPr lang="en-CA"/>
          </a:p>
        </p:txBody>
      </p:sp>
      <p:sp>
        <p:nvSpPr>
          <p:cNvPr id="7" name="TextBox 6"/>
          <p:cNvSpPr txBox="1"/>
          <p:nvPr/>
        </p:nvSpPr>
        <p:spPr>
          <a:xfrm>
            <a:off x="3116675" y="2294257"/>
            <a:ext cx="630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DMF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409722" y="1632167"/>
            <a:ext cx="7825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DMSO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90527" y="3969654"/>
            <a:ext cx="630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DMF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638241" y="4540627"/>
            <a:ext cx="7825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DMSO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322242" y="1366921"/>
            <a:ext cx="9474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800" dirty="0"/>
              <a:t>PLGA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163419" y="3331515"/>
            <a:ext cx="1168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800" dirty="0"/>
              <a:t>PDLGA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777387" y="2324736"/>
            <a:ext cx="1218286" cy="300260"/>
            <a:chOff x="5352632" y="2006867"/>
            <a:chExt cx="2287905" cy="563880"/>
          </a:xfrm>
        </p:grpSpPr>
        <p:sp>
          <p:nvSpPr>
            <p:cNvPr id="18" name="Arc 17"/>
            <p:cNvSpPr/>
            <p:nvPr/>
          </p:nvSpPr>
          <p:spPr>
            <a:xfrm rot="16200000">
              <a:off x="5215472" y="2159267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9" name="Arc 18"/>
            <p:cNvSpPr/>
            <p:nvPr/>
          </p:nvSpPr>
          <p:spPr>
            <a:xfrm rot="16200000" flipH="1">
              <a:off x="6771857" y="2235467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2" name="Arc 21"/>
            <p:cNvSpPr/>
            <p:nvPr/>
          </p:nvSpPr>
          <p:spPr>
            <a:xfrm rot="16200000" flipH="1">
              <a:off x="6954737" y="2235467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3" name="Arc 22"/>
            <p:cNvSpPr/>
            <p:nvPr/>
          </p:nvSpPr>
          <p:spPr>
            <a:xfrm rot="16200000">
              <a:off x="6680417" y="2159267"/>
              <a:ext cx="548640" cy="274320"/>
            </a:xfrm>
            <a:prstGeom prst="arc">
              <a:avLst>
                <a:gd name="adj1" fmla="val 21425139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4" name="Arc 23"/>
            <p:cNvSpPr/>
            <p:nvPr/>
          </p:nvSpPr>
          <p:spPr>
            <a:xfrm rot="16200000" flipH="1">
              <a:off x="7137617" y="2235467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5" name="Arc 24"/>
            <p:cNvSpPr/>
            <p:nvPr/>
          </p:nvSpPr>
          <p:spPr>
            <a:xfrm rot="16200000">
              <a:off x="5398352" y="2159267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6" name="Arc 25"/>
            <p:cNvSpPr/>
            <p:nvPr/>
          </p:nvSpPr>
          <p:spPr>
            <a:xfrm rot="16200000" flipH="1">
              <a:off x="5306912" y="2250707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7" name="Arc 26"/>
            <p:cNvSpPr/>
            <p:nvPr/>
          </p:nvSpPr>
          <p:spPr>
            <a:xfrm rot="16200000" flipH="1">
              <a:off x="5489792" y="2250707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8" name="Arc 27"/>
            <p:cNvSpPr/>
            <p:nvPr/>
          </p:nvSpPr>
          <p:spPr>
            <a:xfrm rot="16200000">
              <a:off x="5581232" y="2159267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9" name="Arc 28"/>
            <p:cNvSpPr/>
            <p:nvPr/>
          </p:nvSpPr>
          <p:spPr>
            <a:xfrm rot="16200000" flipH="1">
              <a:off x="5672672" y="2250707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0" name="Arc 29"/>
            <p:cNvSpPr/>
            <p:nvPr/>
          </p:nvSpPr>
          <p:spPr>
            <a:xfrm rot="16200000">
              <a:off x="5764113" y="2159266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1" name="Arc 30"/>
            <p:cNvSpPr/>
            <p:nvPr/>
          </p:nvSpPr>
          <p:spPr>
            <a:xfrm rot="16200000" flipH="1">
              <a:off x="5855552" y="2250707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2" name="Arc 31"/>
            <p:cNvSpPr/>
            <p:nvPr/>
          </p:nvSpPr>
          <p:spPr>
            <a:xfrm rot="16200000">
              <a:off x="5946992" y="2159267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3" name="Arc 32"/>
            <p:cNvSpPr/>
            <p:nvPr/>
          </p:nvSpPr>
          <p:spPr>
            <a:xfrm rot="16200000">
              <a:off x="6131777" y="2159267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4" name="Arc 33"/>
            <p:cNvSpPr/>
            <p:nvPr/>
          </p:nvSpPr>
          <p:spPr>
            <a:xfrm rot="16200000" flipH="1">
              <a:off x="6040337" y="2250707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5" name="Arc 34"/>
            <p:cNvSpPr/>
            <p:nvPr/>
          </p:nvSpPr>
          <p:spPr>
            <a:xfrm rot="16200000" flipH="1">
              <a:off x="6223217" y="2250707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6" name="Arc 35"/>
            <p:cNvSpPr/>
            <p:nvPr/>
          </p:nvSpPr>
          <p:spPr>
            <a:xfrm rot="16200000">
              <a:off x="6314657" y="2159267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7" name="Arc 36"/>
            <p:cNvSpPr/>
            <p:nvPr/>
          </p:nvSpPr>
          <p:spPr>
            <a:xfrm rot="16200000" flipH="1">
              <a:off x="6406097" y="2250707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8" name="Arc 37"/>
            <p:cNvSpPr/>
            <p:nvPr/>
          </p:nvSpPr>
          <p:spPr>
            <a:xfrm rot="16200000">
              <a:off x="6497537" y="2159267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9" name="Arc 38"/>
            <p:cNvSpPr/>
            <p:nvPr/>
          </p:nvSpPr>
          <p:spPr>
            <a:xfrm rot="16200000" flipH="1">
              <a:off x="6588977" y="2250707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0" name="Arc 39"/>
            <p:cNvSpPr/>
            <p:nvPr/>
          </p:nvSpPr>
          <p:spPr>
            <a:xfrm rot="16200000">
              <a:off x="6680417" y="2159267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1" name="Arc 40"/>
            <p:cNvSpPr/>
            <p:nvPr/>
          </p:nvSpPr>
          <p:spPr>
            <a:xfrm rot="16200000">
              <a:off x="6863297" y="2144027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2" name="Arc 41"/>
            <p:cNvSpPr/>
            <p:nvPr/>
          </p:nvSpPr>
          <p:spPr>
            <a:xfrm rot="16200000">
              <a:off x="7046177" y="2144027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3" name="Arc 42"/>
            <p:cNvSpPr/>
            <p:nvPr/>
          </p:nvSpPr>
          <p:spPr>
            <a:xfrm rot="16200000">
              <a:off x="7229057" y="2144027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44" name="Freeform 43"/>
          <p:cNvSpPr/>
          <p:nvPr/>
        </p:nvSpPr>
        <p:spPr>
          <a:xfrm>
            <a:off x="4899222" y="3854735"/>
            <a:ext cx="848524" cy="549656"/>
          </a:xfrm>
          <a:custGeom>
            <a:avLst/>
            <a:gdLst>
              <a:gd name="connsiteX0" fmla="*/ 1237 w 3449287"/>
              <a:gd name="connsiteY0" fmla="*/ 395715 h 2464956"/>
              <a:gd name="connsiteX1" fmla="*/ 239362 w 3449287"/>
              <a:gd name="connsiteY1" fmla="*/ 33765 h 2464956"/>
              <a:gd name="connsiteX2" fmla="*/ 906112 w 3449287"/>
              <a:gd name="connsiteY2" fmla="*/ 176640 h 2464956"/>
              <a:gd name="connsiteX3" fmla="*/ 563212 w 3449287"/>
              <a:gd name="connsiteY3" fmla="*/ 681465 h 2464956"/>
              <a:gd name="connsiteX4" fmla="*/ 1249012 w 3449287"/>
              <a:gd name="connsiteY4" fmla="*/ 719565 h 2464956"/>
              <a:gd name="connsiteX5" fmla="*/ 1449037 w 3449287"/>
              <a:gd name="connsiteY5" fmla="*/ 1233915 h 2464956"/>
              <a:gd name="connsiteX6" fmla="*/ 210787 w 3449287"/>
              <a:gd name="connsiteY6" fmla="*/ 1319640 h 2464956"/>
              <a:gd name="connsiteX7" fmla="*/ 48862 w 3449287"/>
              <a:gd name="connsiteY7" fmla="*/ 862440 h 2464956"/>
              <a:gd name="connsiteX8" fmla="*/ 734662 w 3449287"/>
              <a:gd name="connsiteY8" fmla="*/ 1024365 h 2464956"/>
              <a:gd name="connsiteX9" fmla="*/ 934687 w 3449287"/>
              <a:gd name="connsiteY9" fmla="*/ 1786365 h 2464956"/>
              <a:gd name="connsiteX10" fmla="*/ 296512 w 3449287"/>
              <a:gd name="connsiteY10" fmla="*/ 1976865 h 2464956"/>
              <a:gd name="connsiteX11" fmla="*/ 601312 w 3449287"/>
              <a:gd name="connsiteY11" fmla="*/ 2462640 h 2464956"/>
              <a:gd name="connsiteX12" fmla="*/ 1306162 w 3449287"/>
              <a:gd name="connsiteY12" fmla="*/ 2167365 h 2464956"/>
              <a:gd name="connsiteX13" fmla="*/ 2201512 w 3449287"/>
              <a:gd name="connsiteY13" fmla="*/ 2329290 h 2464956"/>
              <a:gd name="connsiteX14" fmla="*/ 2334862 w 3449287"/>
              <a:gd name="connsiteY14" fmla="*/ 1291065 h 2464956"/>
              <a:gd name="connsiteX15" fmla="*/ 2020537 w 3449287"/>
              <a:gd name="connsiteY15" fmla="*/ 700515 h 2464956"/>
              <a:gd name="connsiteX16" fmla="*/ 1715737 w 3449287"/>
              <a:gd name="connsiteY16" fmla="*/ 567165 h 2464956"/>
              <a:gd name="connsiteX17" fmla="*/ 1591912 w 3449287"/>
              <a:gd name="connsiteY17" fmla="*/ 119490 h 2464956"/>
              <a:gd name="connsiteX18" fmla="*/ 2220562 w 3449287"/>
              <a:gd name="connsiteY18" fmla="*/ 14715 h 2464956"/>
              <a:gd name="connsiteX19" fmla="*/ 2782537 w 3449287"/>
              <a:gd name="connsiteY19" fmla="*/ 376665 h 2464956"/>
              <a:gd name="connsiteX20" fmla="*/ 2773012 w 3449287"/>
              <a:gd name="connsiteY20" fmla="*/ 719565 h 2464956"/>
              <a:gd name="connsiteX21" fmla="*/ 2011012 w 3449287"/>
              <a:gd name="connsiteY21" fmla="*/ 1291065 h 2464956"/>
              <a:gd name="connsiteX22" fmla="*/ 2115787 w 3449287"/>
              <a:gd name="connsiteY22" fmla="*/ 1891140 h 2464956"/>
              <a:gd name="connsiteX23" fmla="*/ 2906362 w 3449287"/>
              <a:gd name="connsiteY23" fmla="*/ 2081640 h 2464956"/>
              <a:gd name="connsiteX24" fmla="*/ 3163537 w 3449287"/>
              <a:gd name="connsiteY24" fmla="*/ 1500615 h 2464956"/>
              <a:gd name="connsiteX25" fmla="*/ 3125437 w 3449287"/>
              <a:gd name="connsiteY25" fmla="*/ 1071990 h 2464956"/>
              <a:gd name="connsiteX26" fmla="*/ 3449287 w 3449287"/>
              <a:gd name="connsiteY26" fmla="*/ 776715 h 2464956"/>
              <a:gd name="connsiteX0" fmla="*/ 1237 w 3449287"/>
              <a:gd name="connsiteY0" fmla="*/ 430466 h 2499707"/>
              <a:gd name="connsiteX1" fmla="*/ 239362 w 3449287"/>
              <a:gd name="connsiteY1" fmla="*/ 68516 h 2499707"/>
              <a:gd name="connsiteX2" fmla="*/ 615600 w 3449287"/>
              <a:gd name="connsiteY2" fmla="*/ 11367 h 2499707"/>
              <a:gd name="connsiteX3" fmla="*/ 906112 w 3449287"/>
              <a:gd name="connsiteY3" fmla="*/ 211391 h 2499707"/>
              <a:gd name="connsiteX4" fmla="*/ 563212 w 3449287"/>
              <a:gd name="connsiteY4" fmla="*/ 716216 h 2499707"/>
              <a:gd name="connsiteX5" fmla="*/ 1249012 w 3449287"/>
              <a:gd name="connsiteY5" fmla="*/ 754316 h 2499707"/>
              <a:gd name="connsiteX6" fmla="*/ 1449037 w 3449287"/>
              <a:gd name="connsiteY6" fmla="*/ 1268666 h 2499707"/>
              <a:gd name="connsiteX7" fmla="*/ 210787 w 3449287"/>
              <a:gd name="connsiteY7" fmla="*/ 1354391 h 2499707"/>
              <a:gd name="connsiteX8" fmla="*/ 48862 w 3449287"/>
              <a:gd name="connsiteY8" fmla="*/ 897191 h 2499707"/>
              <a:gd name="connsiteX9" fmla="*/ 734662 w 3449287"/>
              <a:gd name="connsiteY9" fmla="*/ 1059116 h 2499707"/>
              <a:gd name="connsiteX10" fmla="*/ 934687 w 3449287"/>
              <a:gd name="connsiteY10" fmla="*/ 1821116 h 2499707"/>
              <a:gd name="connsiteX11" fmla="*/ 296512 w 3449287"/>
              <a:gd name="connsiteY11" fmla="*/ 2011616 h 2499707"/>
              <a:gd name="connsiteX12" fmla="*/ 601312 w 3449287"/>
              <a:gd name="connsiteY12" fmla="*/ 2497391 h 2499707"/>
              <a:gd name="connsiteX13" fmla="*/ 1306162 w 3449287"/>
              <a:gd name="connsiteY13" fmla="*/ 2202116 h 2499707"/>
              <a:gd name="connsiteX14" fmla="*/ 2201512 w 3449287"/>
              <a:gd name="connsiteY14" fmla="*/ 2364041 h 2499707"/>
              <a:gd name="connsiteX15" fmla="*/ 2334862 w 3449287"/>
              <a:gd name="connsiteY15" fmla="*/ 1325816 h 2499707"/>
              <a:gd name="connsiteX16" fmla="*/ 2020537 w 3449287"/>
              <a:gd name="connsiteY16" fmla="*/ 735266 h 2499707"/>
              <a:gd name="connsiteX17" fmla="*/ 1715737 w 3449287"/>
              <a:gd name="connsiteY17" fmla="*/ 601916 h 2499707"/>
              <a:gd name="connsiteX18" fmla="*/ 1591912 w 3449287"/>
              <a:gd name="connsiteY18" fmla="*/ 154241 h 2499707"/>
              <a:gd name="connsiteX19" fmla="*/ 2220562 w 3449287"/>
              <a:gd name="connsiteY19" fmla="*/ 49466 h 2499707"/>
              <a:gd name="connsiteX20" fmla="*/ 2782537 w 3449287"/>
              <a:gd name="connsiteY20" fmla="*/ 411416 h 2499707"/>
              <a:gd name="connsiteX21" fmla="*/ 2773012 w 3449287"/>
              <a:gd name="connsiteY21" fmla="*/ 754316 h 2499707"/>
              <a:gd name="connsiteX22" fmla="*/ 2011012 w 3449287"/>
              <a:gd name="connsiteY22" fmla="*/ 1325816 h 2499707"/>
              <a:gd name="connsiteX23" fmla="*/ 2115787 w 3449287"/>
              <a:gd name="connsiteY23" fmla="*/ 1925891 h 2499707"/>
              <a:gd name="connsiteX24" fmla="*/ 2906362 w 3449287"/>
              <a:gd name="connsiteY24" fmla="*/ 2116391 h 2499707"/>
              <a:gd name="connsiteX25" fmla="*/ 3163537 w 3449287"/>
              <a:gd name="connsiteY25" fmla="*/ 1535366 h 2499707"/>
              <a:gd name="connsiteX26" fmla="*/ 3125437 w 3449287"/>
              <a:gd name="connsiteY26" fmla="*/ 1106741 h 2499707"/>
              <a:gd name="connsiteX27" fmla="*/ 3449287 w 3449287"/>
              <a:gd name="connsiteY27" fmla="*/ 811466 h 2499707"/>
              <a:gd name="connsiteX0" fmla="*/ 1237 w 3449287"/>
              <a:gd name="connsiteY0" fmla="*/ 430466 h 2499707"/>
              <a:gd name="connsiteX1" fmla="*/ 239362 w 3449287"/>
              <a:gd name="connsiteY1" fmla="*/ 68516 h 2499707"/>
              <a:gd name="connsiteX2" fmla="*/ 615600 w 3449287"/>
              <a:gd name="connsiteY2" fmla="*/ 11367 h 2499707"/>
              <a:gd name="connsiteX3" fmla="*/ 906112 w 3449287"/>
              <a:gd name="connsiteY3" fmla="*/ 211391 h 2499707"/>
              <a:gd name="connsiteX4" fmla="*/ 672750 w 3449287"/>
              <a:gd name="connsiteY4" fmla="*/ 363793 h 2499707"/>
              <a:gd name="connsiteX5" fmla="*/ 563212 w 3449287"/>
              <a:gd name="connsiteY5" fmla="*/ 716216 h 2499707"/>
              <a:gd name="connsiteX6" fmla="*/ 1249012 w 3449287"/>
              <a:gd name="connsiteY6" fmla="*/ 754316 h 2499707"/>
              <a:gd name="connsiteX7" fmla="*/ 1449037 w 3449287"/>
              <a:gd name="connsiteY7" fmla="*/ 1268666 h 2499707"/>
              <a:gd name="connsiteX8" fmla="*/ 210787 w 3449287"/>
              <a:gd name="connsiteY8" fmla="*/ 1354391 h 2499707"/>
              <a:gd name="connsiteX9" fmla="*/ 48862 w 3449287"/>
              <a:gd name="connsiteY9" fmla="*/ 897191 h 2499707"/>
              <a:gd name="connsiteX10" fmla="*/ 734662 w 3449287"/>
              <a:gd name="connsiteY10" fmla="*/ 1059116 h 2499707"/>
              <a:gd name="connsiteX11" fmla="*/ 934687 w 3449287"/>
              <a:gd name="connsiteY11" fmla="*/ 1821116 h 2499707"/>
              <a:gd name="connsiteX12" fmla="*/ 296512 w 3449287"/>
              <a:gd name="connsiteY12" fmla="*/ 2011616 h 2499707"/>
              <a:gd name="connsiteX13" fmla="*/ 601312 w 3449287"/>
              <a:gd name="connsiteY13" fmla="*/ 2497391 h 2499707"/>
              <a:gd name="connsiteX14" fmla="*/ 1306162 w 3449287"/>
              <a:gd name="connsiteY14" fmla="*/ 2202116 h 2499707"/>
              <a:gd name="connsiteX15" fmla="*/ 2201512 w 3449287"/>
              <a:gd name="connsiteY15" fmla="*/ 2364041 h 2499707"/>
              <a:gd name="connsiteX16" fmla="*/ 2334862 w 3449287"/>
              <a:gd name="connsiteY16" fmla="*/ 1325816 h 2499707"/>
              <a:gd name="connsiteX17" fmla="*/ 2020537 w 3449287"/>
              <a:gd name="connsiteY17" fmla="*/ 735266 h 2499707"/>
              <a:gd name="connsiteX18" fmla="*/ 1715737 w 3449287"/>
              <a:gd name="connsiteY18" fmla="*/ 601916 h 2499707"/>
              <a:gd name="connsiteX19" fmla="*/ 1591912 w 3449287"/>
              <a:gd name="connsiteY19" fmla="*/ 154241 h 2499707"/>
              <a:gd name="connsiteX20" fmla="*/ 2220562 w 3449287"/>
              <a:gd name="connsiteY20" fmla="*/ 49466 h 2499707"/>
              <a:gd name="connsiteX21" fmla="*/ 2782537 w 3449287"/>
              <a:gd name="connsiteY21" fmla="*/ 411416 h 2499707"/>
              <a:gd name="connsiteX22" fmla="*/ 2773012 w 3449287"/>
              <a:gd name="connsiteY22" fmla="*/ 754316 h 2499707"/>
              <a:gd name="connsiteX23" fmla="*/ 2011012 w 3449287"/>
              <a:gd name="connsiteY23" fmla="*/ 1325816 h 2499707"/>
              <a:gd name="connsiteX24" fmla="*/ 2115787 w 3449287"/>
              <a:gd name="connsiteY24" fmla="*/ 1925891 h 2499707"/>
              <a:gd name="connsiteX25" fmla="*/ 2906362 w 3449287"/>
              <a:gd name="connsiteY25" fmla="*/ 2116391 h 2499707"/>
              <a:gd name="connsiteX26" fmla="*/ 3163537 w 3449287"/>
              <a:gd name="connsiteY26" fmla="*/ 1535366 h 2499707"/>
              <a:gd name="connsiteX27" fmla="*/ 3125437 w 3449287"/>
              <a:gd name="connsiteY27" fmla="*/ 1106741 h 2499707"/>
              <a:gd name="connsiteX28" fmla="*/ 3449287 w 3449287"/>
              <a:gd name="connsiteY28" fmla="*/ 811466 h 2499707"/>
              <a:gd name="connsiteX0" fmla="*/ 1237 w 3449287"/>
              <a:gd name="connsiteY0" fmla="*/ 430466 h 2499707"/>
              <a:gd name="connsiteX1" fmla="*/ 239362 w 3449287"/>
              <a:gd name="connsiteY1" fmla="*/ 68516 h 2499707"/>
              <a:gd name="connsiteX2" fmla="*/ 615600 w 3449287"/>
              <a:gd name="connsiteY2" fmla="*/ 11367 h 2499707"/>
              <a:gd name="connsiteX3" fmla="*/ 796575 w 3449287"/>
              <a:gd name="connsiteY3" fmla="*/ 178053 h 2499707"/>
              <a:gd name="connsiteX4" fmla="*/ 672750 w 3449287"/>
              <a:gd name="connsiteY4" fmla="*/ 363793 h 2499707"/>
              <a:gd name="connsiteX5" fmla="*/ 563212 w 3449287"/>
              <a:gd name="connsiteY5" fmla="*/ 716216 h 2499707"/>
              <a:gd name="connsiteX6" fmla="*/ 1249012 w 3449287"/>
              <a:gd name="connsiteY6" fmla="*/ 754316 h 2499707"/>
              <a:gd name="connsiteX7" fmla="*/ 1449037 w 3449287"/>
              <a:gd name="connsiteY7" fmla="*/ 1268666 h 2499707"/>
              <a:gd name="connsiteX8" fmla="*/ 210787 w 3449287"/>
              <a:gd name="connsiteY8" fmla="*/ 1354391 h 2499707"/>
              <a:gd name="connsiteX9" fmla="*/ 48862 w 3449287"/>
              <a:gd name="connsiteY9" fmla="*/ 897191 h 2499707"/>
              <a:gd name="connsiteX10" fmla="*/ 734662 w 3449287"/>
              <a:gd name="connsiteY10" fmla="*/ 1059116 h 2499707"/>
              <a:gd name="connsiteX11" fmla="*/ 934687 w 3449287"/>
              <a:gd name="connsiteY11" fmla="*/ 1821116 h 2499707"/>
              <a:gd name="connsiteX12" fmla="*/ 296512 w 3449287"/>
              <a:gd name="connsiteY12" fmla="*/ 2011616 h 2499707"/>
              <a:gd name="connsiteX13" fmla="*/ 601312 w 3449287"/>
              <a:gd name="connsiteY13" fmla="*/ 2497391 h 2499707"/>
              <a:gd name="connsiteX14" fmla="*/ 1306162 w 3449287"/>
              <a:gd name="connsiteY14" fmla="*/ 2202116 h 2499707"/>
              <a:gd name="connsiteX15" fmla="*/ 2201512 w 3449287"/>
              <a:gd name="connsiteY15" fmla="*/ 2364041 h 2499707"/>
              <a:gd name="connsiteX16" fmla="*/ 2334862 w 3449287"/>
              <a:gd name="connsiteY16" fmla="*/ 1325816 h 2499707"/>
              <a:gd name="connsiteX17" fmla="*/ 2020537 w 3449287"/>
              <a:gd name="connsiteY17" fmla="*/ 735266 h 2499707"/>
              <a:gd name="connsiteX18" fmla="*/ 1715737 w 3449287"/>
              <a:gd name="connsiteY18" fmla="*/ 601916 h 2499707"/>
              <a:gd name="connsiteX19" fmla="*/ 1591912 w 3449287"/>
              <a:gd name="connsiteY19" fmla="*/ 154241 h 2499707"/>
              <a:gd name="connsiteX20" fmla="*/ 2220562 w 3449287"/>
              <a:gd name="connsiteY20" fmla="*/ 49466 h 2499707"/>
              <a:gd name="connsiteX21" fmla="*/ 2782537 w 3449287"/>
              <a:gd name="connsiteY21" fmla="*/ 411416 h 2499707"/>
              <a:gd name="connsiteX22" fmla="*/ 2773012 w 3449287"/>
              <a:gd name="connsiteY22" fmla="*/ 754316 h 2499707"/>
              <a:gd name="connsiteX23" fmla="*/ 2011012 w 3449287"/>
              <a:gd name="connsiteY23" fmla="*/ 1325816 h 2499707"/>
              <a:gd name="connsiteX24" fmla="*/ 2115787 w 3449287"/>
              <a:gd name="connsiteY24" fmla="*/ 1925891 h 2499707"/>
              <a:gd name="connsiteX25" fmla="*/ 2906362 w 3449287"/>
              <a:gd name="connsiteY25" fmla="*/ 2116391 h 2499707"/>
              <a:gd name="connsiteX26" fmla="*/ 3163537 w 3449287"/>
              <a:gd name="connsiteY26" fmla="*/ 1535366 h 2499707"/>
              <a:gd name="connsiteX27" fmla="*/ 3125437 w 3449287"/>
              <a:gd name="connsiteY27" fmla="*/ 1106741 h 2499707"/>
              <a:gd name="connsiteX28" fmla="*/ 3449287 w 3449287"/>
              <a:gd name="connsiteY28" fmla="*/ 811466 h 2499707"/>
              <a:gd name="connsiteX0" fmla="*/ 0 w 3448050"/>
              <a:gd name="connsiteY0" fmla="*/ 430466 h 2499707"/>
              <a:gd name="connsiteX1" fmla="*/ 238125 w 3448050"/>
              <a:gd name="connsiteY1" fmla="*/ 68516 h 2499707"/>
              <a:gd name="connsiteX2" fmla="*/ 614363 w 3448050"/>
              <a:gd name="connsiteY2" fmla="*/ 11367 h 2499707"/>
              <a:gd name="connsiteX3" fmla="*/ 795338 w 3448050"/>
              <a:gd name="connsiteY3" fmla="*/ 178053 h 2499707"/>
              <a:gd name="connsiteX4" fmla="*/ 671513 w 3448050"/>
              <a:gd name="connsiteY4" fmla="*/ 363793 h 2499707"/>
              <a:gd name="connsiteX5" fmla="*/ 561975 w 3448050"/>
              <a:gd name="connsiteY5" fmla="*/ 716216 h 2499707"/>
              <a:gd name="connsiteX6" fmla="*/ 1247775 w 3448050"/>
              <a:gd name="connsiteY6" fmla="*/ 754316 h 2499707"/>
              <a:gd name="connsiteX7" fmla="*/ 1262063 w 3448050"/>
              <a:gd name="connsiteY7" fmla="*/ 1406778 h 2499707"/>
              <a:gd name="connsiteX8" fmla="*/ 209550 w 3448050"/>
              <a:gd name="connsiteY8" fmla="*/ 1354391 h 2499707"/>
              <a:gd name="connsiteX9" fmla="*/ 47625 w 3448050"/>
              <a:gd name="connsiteY9" fmla="*/ 897191 h 2499707"/>
              <a:gd name="connsiteX10" fmla="*/ 733425 w 3448050"/>
              <a:gd name="connsiteY10" fmla="*/ 1059116 h 2499707"/>
              <a:gd name="connsiteX11" fmla="*/ 933450 w 3448050"/>
              <a:gd name="connsiteY11" fmla="*/ 1821116 h 2499707"/>
              <a:gd name="connsiteX12" fmla="*/ 295275 w 3448050"/>
              <a:gd name="connsiteY12" fmla="*/ 2011616 h 2499707"/>
              <a:gd name="connsiteX13" fmla="*/ 600075 w 3448050"/>
              <a:gd name="connsiteY13" fmla="*/ 2497391 h 2499707"/>
              <a:gd name="connsiteX14" fmla="*/ 1304925 w 3448050"/>
              <a:gd name="connsiteY14" fmla="*/ 2202116 h 2499707"/>
              <a:gd name="connsiteX15" fmla="*/ 2200275 w 3448050"/>
              <a:gd name="connsiteY15" fmla="*/ 2364041 h 2499707"/>
              <a:gd name="connsiteX16" fmla="*/ 2333625 w 3448050"/>
              <a:gd name="connsiteY16" fmla="*/ 1325816 h 2499707"/>
              <a:gd name="connsiteX17" fmla="*/ 2019300 w 3448050"/>
              <a:gd name="connsiteY17" fmla="*/ 735266 h 2499707"/>
              <a:gd name="connsiteX18" fmla="*/ 1714500 w 3448050"/>
              <a:gd name="connsiteY18" fmla="*/ 601916 h 2499707"/>
              <a:gd name="connsiteX19" fmla="*/ 1590675 w 3448050"/>
              <a:gd name="connsiteY19" fmla="*/ 154241 h 2499707"/>
              <a:gd name="connsiteX20" fmla="*/ 2219325 w 3448050"/>
              <a:gd name="connsiteY20" fmla="*/ 49466 h 2499707"/>
              <a:gd name="connsiteX21" fmla="*/ 2781300 w 3448050"/>
              <a:gd name="connsiteY21" fmla="*/ 411416 h 2499707"/>
              <a:gd name="connsiteX22" fmla="*/ 2771775 w 3448050"/>
              <a:gd name="connsiteY22" fmla="*/ 754316 h 2499707"/>
              <a:gd name="connsiteX23" fmla="*/ 2009775 w 3448050"/>
              <a:gd name="connsiteY23" fmla="*/ 1325816 h 2499707"/>
              <a:gd name="connsiteX24" fmla="*/ 2114550 w 3448050"/>
              <a:gd name="connsiteY24" fmla="*/ 1925891 h 2499707"/>
              <a:gd name="connsiteX25" fmla="*/ 2905125 w 3448050"/>
              <a:gd name="connsiteY25" fmla="*/ 2116391 h 2499707"/>
              <a:gd name="connsiteX26" fmla="*/ 3162300 w 3448050"/>
              <a:gd name="connsiteY26" fmla="*/ 1535366 h 2499707"/>
              <a:gd name="connsiteX27" fmla="*/ 3124200 w 3448050"/>
              <a:gd name="connsiteY27" fmla="*/ 1106741 h 2499707"/>
              <a:gd name="connsiteX28" fmla="*/ 3448050 w 3448050"/>
              <a:gd name="connsiteY28" fmla="*/ 811466 h 2499707"/>
              <a:gd name="connsiteX0" fmla="*/ 0 w 3448050"/>
              <a:gd name="connsiteY0" fmla="*/ 430466 h 2499707"/>
              <a:gd name="connsiteX1" fmla="*/ 238125 w 3448050"/>
              <a:gd name="connsiteY1" fmla="*/ 68516 h 2499707"/>
              <a:gd name="connsiteX2" fmla="*/ 614363 w 3448050"/>
              <a:gd name="connsiteY2" fmla="*/ 11367 h 2499707"/>
              <a:gd name="connsiteX3" fmla="*/ 795338 w 3448050"/>
              <a:gd name="connsiteY3" fmla="*/ 178053 h 2499707"/>
              <a:gd name="connsiteX4" fmla="*/ 671513 w 3448050"/>
              <a:gd name="connsiteY4" fmla="*/ 363793 h 2499707"/>
              <a:gd name="connsiteX5" fmla="*/ 561975 w 3448050"/>
              <a:gd name="connsiteY5" fmla="*/ 716216 h 2499707"/>
              <a:gd name="connsiteX6" fmla="*/ 1247775 w 3448050"/>
              <a:gd name="connsiteY6" fmla="*/ 754316 h 2499707"/>
              <a:gd name="connsiteX7" fmla="*/ 1262063 w 3448050"/>
              <a:gd name="connsiteY7" fmla="*/ 1406778 h 2499707"/>
              <a:gd name="connsiteX8" fmla="*/ 209550 w 3448050"/>
              <a:gd name="connsiteY8" fmla="*/ 1354391 h 2499707"/>
              <a:gd name="connsiteX9" fmla="*/ 47625 w 3448050"/>
              <a:gd name="connsiteY9" fmla="*/ 897191 h 2499707"/>
              <a:gd name="connsiteX10" fmla="*/ 390525 w 3448050"/>
              <a:gd name="connsiteY10" fmla="*/ 792418 h 2499707"/>
              <a:gd name="connsiteX11" fmla="*/ 733425 w 3448050"/>
              <a:gd name="connsiteY11" fmla="*/ 1059116 h 2499707"/>
              <a:gd name="connsiteX12" fmla="*/ 933450 w 3448050"/>
              <a:gd name="connsiteY12" fmla="*/ 1821116 h 2499707"/>
              <a:gd name="connsiteX13" fmla="*/ 295275 w 3448050"/>
              <a:gd name="connsiteY13" fmla="*/ 2011616 h 2499707"/>
              <a:gd name="connsiteX14" fmla="*/ 600075 w 3448050"/>
              <a:gd name="connsiteY14" fmla="*/ 2497391 h 2499707"/>
              <a:gd name="connsiteX15" fmla="*/ 1304925 w 3448050"/>
              <a:gd name="connsiteY15" fmla="*/ 2202116 h 2499707"/>
              <a:gd name="connsiteX16" fmla="*/ 2200275 w 3448050"/>
              <a:gd name="connsiteY16" fmla="*/ 2364041 h 2499707"/>
              <a:gd name="connsiteX17" fmla="*/ 2333625 w 3448050"/>
              <a:gd name="connsiteY17" fmla="*/ 1325816 h 2499707"/>
              <a:gd name="connsiteX18" fmla="*/ 2019300 w 3448050"/>
              <a:gd name="connsiteY18" fmla="*/ 735266 h 2499707"/>
              <a:gd name="connsiteX19" fmla="*/ 1714500 w 3448050"/>
              <a:gd name="connsiteY19" fmla="*/ 601916 h 2499707"/>
              <a:gd name="connsiteX20" fmla="*/ 1590675 w 3448050"/>
              <a:gd name="connsiteY20" fmla="*/ 154241 h 2499707"/>
              <a:gd name="connsiteX21" fmla="*/ 2219325 w 3448050"/>
              <a:gd name="connsiteY21" fmla="*/ 49466 h 2499707"/>
              <a:gd name="connsiteX22" fmla="*/ 2781300 w 3448050"/>
              <a:gd name="connsiteY22" fmla="*/ 411416 h 2499707"/>
              <a:gd name="connsiteX23" fmla="*/ 2771775 w 3448050"/>
              <a:gd name="connsiteY23" fmla="*/ 754316 h 2499707"/>
              <a:gd name="connsiteX24" fmla="*/ 2009775 w 3448050"/>
              <a:gd name="connsiteY24" fmla="*/ 1325816 h 2499707"/>
              <a:gd name="connsiteX25" fmla="*/ 2114550 w 3448050"/>
              <a:gd name="connsiteY25" fmla="*/ 1925891 h 2499707"/>
              <a:gd name="connsiteX26" fmla="*/ 2905125 w 3448050"/>
              <a:gd name="connsiteY26" fmla="*/ 2116391 h 2499707"/>
              <a:gd name="connsiteX27" fmla="*/ 3162300 w 3448050"/>
              <a:gd name="connsiteY27" fmla="*/ 1535366 h 2499707"/>
              <a:gd name="connsiteX28" fmla="*/ 3124200 w 3448050"/>
              <a:gd name="connsiteY28" fmla="*/ 1106741 h 2499707"/>
              <a:gd name="connsiteX29" fmla="*/ 3448050 w 3448050"/>
              <a:gd name="connsiteY29" fmla="*/ 811466 h 2499707"/>
              <a:gd name="connsiteX0" fmla="*/ 0 w 3448050"/>
              <a:gd name="connsiteY0" fmla="*/ 430466 h 2499707"/>
              <a:gd name="connsiteX1" fmla="*/ 238125 w 3448050"/>
              <a:gd name="connsiteY1" fmla="*/ 68516 h 2499707"/>
              <a:gd name="connsiteX2" fmla="*/ 614363 w 3448050"/>
              <a:gd name="connsiteY2" fmla="*/ 11367 h 2499707"/>
              <a:gd name="connsiteX3" fmla="*/ 795338 w 3448050"/>
              <a:gd name="connsiteY3" fmla="*/ 178053 h 2499707"/>
              <a:gd name="connsiteX4" fmla="*/ 671513 w 3448050"/>
              <a:gd name="connsiteY4" fmla="*/ 363793 h 2499707"/>
              <a:gd name="connsiteX5" fmla="*/ 561975 w 3448050"/>
              <a:gd name="connsiteY5" fmla="*/ 716216 h 2499707"/>
              <a:gd name="connsiteX6" fmla="*/ 1247775 w 3448050"/>
              <a:gd name="connsiteY6" fmla="*/ 754316 h 2499707"/>
              <a:gd name="connsiteX7" fmla="*/ 1262063 w 3448050"/>
              <a:gd name="connsiteY7" fmla="*/ 1406778 h 2499707"/>
              <a:gd name="connsiteX8" fmla="*/ 209550 w 3448050"/>
              <a:gd name="connsiteY8" fmla="*/ 1354391 h 2499707"/>
              <a:gd name="connsiteX9" fmla="*/ 47625 w 3448050"/>
              <a:gd name="connsiteY9" fmla="*/ 897191 h 2499707"/>
              <a:gd name="connsiteX10" fmla="*/ 390525 w 3448050"/>
              <a:gd name="connsiteY10" fmla="*/ 792418 h 2499707"/>
              <a:gd name="connsiteX11" fmla="*/ 733425 w 3448050"/>
              <a:gd name="connsiteY11" fmla="*/ 1059116 h 2499707"/>
              <a:gd name="connsiteX12" fmla="*/ 933450 w 3448050"/>
              <a:gd name="connsiteY12" fmla="*/ 1821116 h 2499707"/>
              <a:gd name="connsiteX13" fmla="*/ 571500 w 3448050"/>
              <a:gd name="connsiteY13" fmla="*/ 1868743 h 2499707"/>
              <a:gd name="connsiteX14" fmla="*/ 295275 w 3448050"/>
              <a:gd name="connsiteY14" fmla="*/ 2011616 h 2499707"/>
              <a:gd name="connsiteX15" fmla="*/ 600075 w 3448050"/>
              <a:gd name="connsiteY15" fmla="*/ 2497391 h 2499707"/>
              <a:gd name="connsiteX16" fmla="*/ 1304925 w 3448050"/>
              <a:gd name="connsiteY16" fmla="*/ 2202116 h 2499707"/>
              <a:gd name="connsiteX17" fmla="*/ 2200275 w 3448050"/>
              <a:gd name="connsiteY17" fmla="*/ 2364041 h 2499707"/>
              <a:gd name="connsiteX18" fmla="*/ 2333625 w 3448050"/>
              <a:gd name="connsiteY18" fmla="*/ 1325816 h 2499707"/>
              <a:gd name="connsiteX19" fmla="*/ 2019300 w 3448050"/>
              <a:gd name="connsiteY19" fmla="*/ 735266 h 2499707"/>
              <a:gd name="connsiteX20" fmla="*/ 1714500 w 3448050"/>
              <a:gd name="connsiteY20" fmla="*/ 601916 h 2499707"/>
              <a:gd name="connsiteX21" fmla="*/ 1590675 w 3448050"/>
              <a:gd name="connsiteY21" fmla="*/ 154241 h 2499707"/>
              <a:gd name="connsiteX22" fmla="*/ 2219325 w 3448050"/>
              <a:gd name="connsiteY22" fmla="*/ 49466 h 2499707"/>
              <a:gd name="connsiteX23" fmla="*/ 2781300 w 3448050"/>
              <a:gd name="connsiteY23" fmla="*/ 411416 h 2499707"/>
              <a:gd name="connsiteX24" fmla="*/ 2771775 w 3448050"/>
              <a:gd name="connsiteY24" fmla="*/ 754316 h 2499707"/>
              <a:gd name="connsiteX25" fmla="*/ 2009775 w 3448050"/>
              <a:gd name="connsiteY25" fmla="*/ 1325816 h 2499707"/>
              <a:gd name="connsiteX26" fmla="*/ 2114550 w 3448050"/>
              <a:gd name="connsiteY26" fmla="*/ 1925891 h 2499707"/>
              <a:gd name="connsiteX27" fmla="*/ 2905125 w 3448050"/>
              <a:gd name="connsiteY27" fmla="*/ 2116391 h 2499707"/>
              <a:gd name="connsiteX28" fmla="*/ 3162300 w 3448050"/>
              <a:gd name="connsiteY28" fmla="*/ 1535366 h 2499707"/>
              <a:gd name="connsiteX29" fmla="*/ 3124200 w 3448050"/>
              <a:gd name="connsiteY29" fmla="*/ 1106741 h 2499707"/>
              <a:gd name="connsiteX30" fmla="*/ 3448050 w 3448050"/>
              <a:gd name="connsiteY30" fmla="*/ 811466 h 2499707"/>
              <a:gd name="connsiteX0" fmla="*/ 0 w 3448050"/>
              <a:gd name="connsiteY0" fmla="*/ 430466 h 2501871"/>
              <a:gd name="connsiteX1" fmla="*/ 238125 w 3448050"/>
              <a:gd name="connsiteY1" fmla="*/ 68516 h 2501871"/>
              <a:gd name="connsiteX2" fmla="*/ 614363 w 3448050"/>
              <a:gd name="connsiteY2" fmla="*/ 11367 h 2501871"/>
              <a:gd name="connsiteX3" fmla="*/ 795338 w 3448050"/>
              <a:gd name="connsiteY3" fmla="*/ 178053 h 2501871"/>
              <a:gd name="connsiteX4" fmla="*/ 671513 w 3448050"/>
              <a:gd name="connsiteY4" fmla="*/ 363793 h 2501871"/>
              <a:gd name="connsiteX5" fmla="*/ 561975 w 3448050"/>
              <a:gd name="connsiteY5" fmla="*/ 716216 h 2501871"/>
              <a:gd name="connsiteX6" fmla="*/ 1247775 w 3448050"/>
              <a:gd name="connsiteY6" fmla="*/ 754316 h 2501871"/>
              <a:gd name="connsiteX7" fmla="*/ 1262063 w 3448050"/>
              <a:gd name="connsiteY7" fmla="*/ 1406778 h 2501871"/>
              <a:gd name="connsiteX8" fmla="*/ 209550 w 3448050"/>
              <a:gd name="connsiteY8" fmla="*/ 1354391 h 2501871"/>
              <a:gd name="connsiteX9" fmla="*/ 47625 w 3448050"/>
              <a:gd name="connsiteY9" fmla="*/ 897191 h 2501871"/>
              <a:gd name="connsiteX10" fmla="*/ 390525 w 3448050"/>
              <a:gd name="connsiteY10" fmla="*/ 792418 h 2501871"/>
              <a:gd name="connsiteX11" fmla="*/ 733425 w 3448050"/>
              <a:gd name="connsiteY11" fmla="*/ 1059116 h 2501871"/>
              <a:gd name="connsiteX12" fmla="*/ 933450 w 3448050"/>
              <a:gd name="connsiteY12" fmla="*/ 1821116 h 2501871"/>
              <a:gd name="connsiteX13" fmla="*/ 571500 w 3448050"/>
              <a:gd name="connsiteY13" fmla="*/ 1868743 h 2501871"/>
              <a:gd name="connsiteX14" fmla="*/ 295275 w 3448050"/>
              <a:gd name="connsiteY14" fmla="*/ 2011616 h 2501871"/>
              <a:gd name="connsiteX15" fmla="*/ 376237 w 3448050"/>
              <a:gd name="connsiteY15" fmla="*/ 2354518 h 2501871"/>
              <a:gd name="connsiteX16" fmla="*/ 600075 w 3448050"/>
              <a:gd name="connsiteY16" fmla="*/ 2497391 h 2501871"/>
              <a:gd name="connsiteX17" fmla="*/ 1304925 w 3448050"/>
              <a:gd name="connsiteY17" fmla="*/ 2202116 h 2501871"/>
              <a:gd name="connsiteX18" fmla="*/ 2200275 w 3448050"/>
              <a:gd name="connsiteY18" fmla="*/ 2364041 h 2501871"/>
              <a:gd name="connsiteX19" fmla="*/ 2333625 w 3448050"/>
              <a:gd name="connsiteY19" fmla="*/ 1325816 h 2501871"/>
              <a:gd name="connsiteX20" fmla="*/ 2019300 w 3448050"/>
              <a:gd name="connsiteY20" fmla="*/ 735266 h 2501871"/>
              <a:gd name="connsiteX21" fmla="*/ 1714500 w 3448050"/>
              <a:gd name="connsiteY21" fmla="*/ 601916 h 2501871"/>
              <a:gd name="connsiteX22" fmla="*/ 1590675 w 3448050"/>
              <a:gd name="connsiteY22" fmla="*/ 154241 h 2501871"/>
              <a:gd name="connsiteX23" fmla="*/ 2219325 w 3448050"/>
              <a:gd name="connsiteY23" fmla="*/ 49466 h 2501871"/>
              <a:gd name="connsiteX24" fmla="*/ 2781300 w 3448050"/>
              <a:gd name="connsiteY24" fmla="*/ 411416 h 2501871"/>
              <a:gd name="connsiteX25" fmla="*/ 2771775 w 3448050"/>
              <a:gd name="connsiteY25" fmla="*/ 754316 h 2501871"/>
              <a:gd name="connsiteX26" fmla="*/ 2009775 w 3448050"/>
              <a:gd name="connsiteY26" fmla="*/ 1325816 h 2501871"/>
              <a:gd name="connsiteX27" fmla="*/ 2114550 w 3448050"/>
              <a:gd name="connsiteY27" fmla="*/ 1925891 h 2501871"/>
              <a:gd name="connsiteX28" fmla="*/ 2905125 w 3448050"/>
              <a:gd name="connsiteY28" fmla="*/ 2116391 h 2501871"/>
              <a:gd name="connsiteX29" fmla="*/ 3162300 w 3448050"/>
              <a:gd name="connsiteY29" fmla="*/ 1535366 h 2501871"/>
              <a:gd name="connsiteX30" fmla="*/ 3124200 w 3448050"/>
              <a:gd name="connsiteY30" fmla="*/ 1106741 h 2501871"/>
              <a:gd name="connsiteX31" fmla="*/ 3448050 w 3448050"/>
              <a:gd name="connsiteY31" fmla="*/ 811466 h 2501871"/>
              <a:gd name="connsiteX0" fmla="*/ 0 w 3448050"/>
              <a:gd name="connsiteY0" fmla="*/ 430466 h 2501871"/>
              <a:gd name="connsiteX1" fmla="*/ 238125 w 3448050"/>
              <a:gd name="connsiteY1" fmla="*/ 68516 h 2501871"/>
              <a:gd name="connsiteX2" fmla="*/ 614363 w 3448050"/>
              <a:gd name="connsiteY2" fmla="*/ 11367 h 2501871"/>
              <a:gd name="connsiteX3" fmla="*/ 795338 w 3448050"/>
              <a:gd name="connsiteY3" fmla="*/ 178053 h 2501871"/>
              <a:gd name="connsiteX4" fmla="*/ 671513 w 3448050"/>
              <a:gd name="connsiteY4" fmla="*/ 363793 h 2501871"/>
              <a:gd name="connsiteX5" fmla="*/ 561975 w 3448050"/>
              <a:gd name="connsiteY5" fmla="*/ 716216 h 2501871"/>
              <a:gd name="connsiteX6" fmla="*/ 1247775 w 3448050"/>
              <a:gd name="connsiteY6" fmla="*/ 754316 h 2501871"/>
              <a:gd name="connsiteX7" fmla="*/ 1262063 w 3448050"/>
              <a:gd name="connsiteY7" fmla="*/ 1406778 h 2501871"/>
              <a:gd name="connsiteX8" fmla="*/ 209550 w 3448050"/>
              <a:gd name="connsiteY8" fmla="*/ 1354391 h 2501871"/>
              <a:gd name="connsiteX9" fmla="*/ 47625 w 3448050"/>
              <a:gd name="connsiteY9" fmla="*/ 897191 h 2501871"/>
              <a:gd name="connsiteX10" fmla="*/ 390525 w 3448050"/>
              <a:gd name="connsiteY10" fmla="*/ 792418 h 2501871"/>
              <a:gd name="connsiteX11" fmla="*/ 733425 w 3448050"/>
              <a:gd name="connsiteY11" fmla="*/ 1059116 h 2501871"/>
              <a:gd name="connsiteX12" fmla="*/ 933450 w 3448050"/>
              <a:gd name="connsiteY12" fmla="*/ 1821116 h 2501871"/>
              <a:gd name="connsiteX13" fmla="*/ 571500 w 3448050"/>
              <a:gd name="connsiteY13" fmla="*/ 1868743 h 2501871"/>
              <a:gd name="connsiteX14" fmla="*/ 361950 w 3448050"/>
              <a:gd name="connsiteY14" fmla="*/ 2059241 h 2501871"/>
              <a:gd name="connsiteX15" fmla="*/ 376237 w 3448050"/>
              <a:gd name="connsiteY15" fmla="*/ 2354518 h 2501871"/>
              <a:gd name="connsiteX16" fmla="*/ 600075 w 3448050"/>
              <a:gd name="connsiteY16" fmla="*/ 2497391 h 2501871"/>
              <a:gd name="connsiteX17" fmla="*/ 1304925 w 3448050"/>
              <a:gd name="connsiteY17" fmla="*/ 2202116 h 2501871"/>
              <a:gd name="connsiteX18" fmla="*/ 2200275 w 3448050"/>
              <a:gd name="connsiteY18" fmla="*/ 2364041 h 2501871"/>
              <a:gd name="connsiteX19" fmla="*/ 2333625 w 3448050"/>
              <a:gd name="connsiteY19" fmla="*/ 1325816 h 2501871"/>
              <a:gd name="connsiteX20" fmla="*/ 2019300 w 3448050"/>
              <a:gd name="connsiteY20" fmla="*/ 735266 h 2501871"/>
              <a:gd name="connsiteX21" fmla="*/ 1714500 w 3448050"/>
              <a:gd name="connsiteY21" fmla="*/ 601916 h 2501871"/>
              <a:gd name="connsiteX22" fmla="*/ 1590675 w 3448050"/>
              <a:gd name="connsiteY22" fmla="*/ 154241 h 2501871"/>
              <a:gd name="connsiteX23" fmla="*/ 2219325 w 3448050"/>
              <a:gd name="connsiteY23" fmla="*/ 49466 h 2501871"/>
              <a:gd name="connsiteX24" fmla="*/ 2781300 w 3448050"/>
              <a:gd name="connsiteY24" fmla="*/ 411416 h 2501871"/>
              <a:gd name="connsiteX25" fmla="*/ 2771775 w 3448050"/>
              <a:gd name="connsiteY25" fmla="*/ 754316 h 2501871"/>
              <a:gd name="connsiteX26" fmla="*/ 2009775 w 3448050"/>
              <a:gd name="connsiteY26" fmla="*/ 1325816 h 2501871"/>
              <a:gd name="connsiteX27" fmla="*/ 2114550 w 3448050"/>
              <a:gd name="connsiteY27" fmla="*/ 1925891 h 2501871"/>
              <a:gd name="connsiteX28" fmla="*/ 2905125 w 3448050"/>
              <a:gd name="connsiteY28" fmla="*/ 2116391 h 2501871"/>
              <a:gd name="connsiteX29" fmla="*/ 3162300 w 3448050"/>
              <a:gd name="connsiteY29" fmla="*/ 1535366 h 2501871"/>
              <a:gd name="connsiteX30" fmla="*/ 3124200 w 3448050"/>
              <a:gd name="connsiteY30" fmla="*/ 1106741 h 2501871"/>
              <a:gd name="connsiteX31" fmla="*/ 3448050 w 3448050"/>
              <a:gd name="connsiteY31" fmla="*/ 811466 h 2501871"/>
              <a:gd name="connsiteX0" fmla="*/ 0 w 3448050"/>
              <a:gd name="connsiteY0" fmla="*/ 430466 h 2548149"/>
              <a:gd name="connsiteX1" fmla="*/ 238125 w 3448050"/>
              <a:gd name="connsiteY1" fmla="*/ 68516 h 2548149"/>
              <a:gd name="connsiteX2" fmla="*/ 614363 w 3448050"/>
              <a:gd name="connsiteY2" fmla="*/ 11367 h 2548149"/>
              <a:gd name="connsiteX3" fmla="*/ 795338 w 3448050"/>
              <a:gd name="connsiteY3" fmla="*/ 178053 h 2548149"/>
              <a:gd name="connsiteX4" fmla="*/ 671513 w 3448050"/>
              <a:gd name="connsiteY4" fmla="*/ 363793 h 2548149"/>
              <a:gd name="connsiteX5" fmla="*/ 561975 w 3448050"/>
              <a:gd name="connsiteY5" fmla="*/ 716216 h 2548149"/>
              <a:gd name="connsiteX6" fmla="*/ 1247775 w 3448050"/>
              <a:gd name="connsiteY6" fmla="*/ 754316 h 2548149"/>
              <a:gd name="connsiteX7" fmla="*/ 1262063 w 3448050"/>
              <a:gd name="connsiteY7" fmla="*/ 1406778 h 2548149"/>
              <a:gd name="connsiteX8" fmla="*/ 209550 w 3448050"/>
              <a:gd name="connsiteY8" fmla="*/ 1354391 h 2548149"/>
              <a:gd name="connsiteX9" fmla="*/ 47625 w 3448050"/>
              <a:gd name="connsiteY9" fmla="*/ 897191 h 2548149"/>
              <a:gd name="connsiteX10" fmla="*/ 390525 w 3448050"/>
              <a:gd name="connsiteY10" fmla="*/ 792418 h 2548149"/>
              <a:gd name="connsiteX11" fmla="*/ 733425 w 3448050"/>
              <a:gd name="connsiteY11" fmla="*/ 1059116 h 2548149"/>
              <a:gd name="connsiteX12" fmla="*/ 933450 w 3448050"/>
              <a:gd name="connsiteY12" fmla="*/ 1821116 h 2548149"/>
              <a:gd name="connsiteX13" fmla="*/ 571500 w 3448050"/>
              <a:gd name="connsiteY13" fmla="*/ 1868743 h 2548149"/>
              <a:gd name="connsiteX14" fmla="*/ 361950 w 3448050"/>
              <a:gd name="connsiteY14" fmla="*/ 2059241 h 2548149"/>
              <a:gd name="connsiteX15" fmla="*/ 376237 w 3448050"/>
              <a:gd name="connsiteY15" fmla="*/ 2354518 h 2548149"/>
              <a:gd name="connsiteX16" fmla="*/ 614362 w 3448050"/>
              <a:gd name="connsiteY16" fmla="*/ 2545016 h 2548149"/>
              <a:gd name="connsiteX17" fmla="*/ 1304925 w 3448050"/>
              <a:gd name="connsiteY17" fmla="*/ 2202116 h 2548149"/>
              <a:gd name="connsiteX18" fmla="*/ 2200275 w 3448050"/>
              <a:gd name="connsiteY18" fmla="*/ 2364041 h 2548149"/>
              <a:gd name="connsiteX19" fmla="*/ 2333625 w 3448050"/>
              <a:gd name="connsiteY19" fmla="*/ 1325816 h 2548149"/>
              <a:gd name="connsiteX20" fmla="*/ 2019300 w 3448050"/>
              <a:gd name="connsiteY20" fmla="*/ 735266 h 2548149"/>
              <a:gd name="connsiteX21" fmla="*/ 1714500 w 3448050"/>
              <a:gd name="connsiteY21" fmla="*/ 601916 h 2548149"/>
              <a:gd name="connsiteX22" fmla="*/ 1590675 w 3448050"/>
              <a:gd name="connsiteY22" fmla="*/ 154241 h 2548149"/>
              <a:gd name="connsiteX23" fmla="*/ 2219325 w 3448050"/>
              <a:gd name="connsiteY23" fmla="*/ 49466 h 2548149"/>
              <a:gd name="connsiteX24" fmla="*/ 2781300 w 3448050"/>
              <a:gd name="connsiteY24" fmla="*/ 411416 h 2548149"/>
              <a:gd name="connsiteX25" fmla="*/ 2771775 w 3448050"/>
              <a:gd name="connsiteY25" fmla="*/ 754316 h 2548149"/>
              <a:gd name="connsiteX26" fmla="*/ 2009775 w 3448050"/>
              <a:gd name="connsiteY26" fmla="*/ 1325816 h 2548149"/>
              <a:gd name="connsiteX27" fmla="*/ 2114550 w 3448050"/>
              <a:gd name="connsiteY27" fmla="*/ 1925891 h 2548149"/>
              <a:gd name="connsiteX28" fmla="*/ 2905125 w 3448050"/>
              <a:gd name="connsiteY28" fmla="*/ 2116391 h 2548149"/>
              <a:gd name="connsiteX29" fmla="*/ 3162300 w 3448050"/>
              <a:gd name="connsiteY29" fmla="*/ 1535366 h 2548149"/>
              <a:gd name="connsiteX30" fmla="*/ 3124200 w 3448050"/>
              <a:gd name="connsiteY30" fmla="*/ 1106741 h 2548149"/>
              <a:gd name="connsiteX31" fmla="*/ 3448050 w 3448050"/>
              <a:gd name="connsiteY31" fmla="*/ 811466 h 2548149"/>
              <a:gd name="connsiteX0" fmla="*/ 0 w 3448050"/>
              <a:gd name="connsiteY0" fmla="*/ 430466 h 2546388"/>
              <a:gd name="connsiteX1" fmla="*/ 238125 w 3448050"/>
              <a:gd name="connsiteY1" fmla="*/ 68516 h 2546388"/>
              <a:gd name="connsiteX2" fmla="*/ 614363 w 3448050"/>
              <a:gd name="connsiteY2" fmla="*/ 11367 h 2546388"/>
              <a:gd name="connsiteX3" fmla="*/ 795338 w 3448050"/>
              <a:gd name="connsiteY3" fmla="*/ 178053 h 2546388"/>
              <a:gd name="connsiteX4" fmla="*/ 671513 w 3448050"/>
              <a:gd name="connsiteY4" fmla="*/ 363793 h 2546388"/>
              <a:gd name="connsiteX5" fmla="*/ 561975 w 3448050"/>
              <a:gd name="connsiteY5" fmla="*/ 716216 h 2546388"/>
              <a:gd name="connsiteX6" fmla="*/ 1247775 w 3448050"/>
              <a:gd name="connsiteY6" fmla="*/ 754316 h 2546388"/>
              <a:gd name="connsiteX7" fmla="*/ 1262063 w 3448050"/>
              <a:gd name="connsiteY7" fmla="*/ 1406778 h 2546388"/>
              <a:gd name="connsiteX8" fmla="*/ 209550 w 3448050"/>
              <a:gd name="connsiteY8" fmla="*/ 1354391 h 2546388"/>
              <a:gd name="connsiteX9" fmla="*/ 47625 w 3448050"/>
              <a:gd name="connsiteY9" fmla="*/ 897191 h 2546388"/>
              <a:gd name="connsiteX10" fmla="*/ 390525 w 3448050"/>
              <a:gd name="connsiteY10" fmla="*/ 792418 h 2546388"/>
              <a:gd name="connsiteX11" fmla="*/ 733425 w 3448050"/>
              <a:gd name="connsiteY11" fmla="*/ 1059116 h 2546388"/>
              <a:gd name="connsiteX12" fmla="*/ 933450 w 3448050"/>
              <a:gd name="connsiteY12" fmla="*/ 1821116 h 2546388"/>
              <a:gd name="connsiteX13" fmla="*/ 571500 w 3448050"/>
              <a:gd name="connsiteY13" fmla="*/ 1868743 h 2546388"/>
              <a:gd name="connsiteX14" fmla="*/ 361950 w 3448050"/>
              <a:gd name="connsiteY14" fmla="*/ 2059241 h 2546388"/>
              <a:gd name="connsiteX15" fmla="*/ 376237 w 3448050"/>
              <a:gd name="connsiteY15" fmla="*/ 2354518 h 2546388"/>
              <a:gd name="connsiteX16" fmla="*/ 614362 w 3448050"/>
              <a:gd name="connsiteY16" fmla="*/ 2545016 h 2546388"/>
              <a:gd name="connsiteX17" fmla="*/ 938212 w 3448050"/>
              <a:gd name="connsiteY17" fmla="*/ 2259268 h 2546388"/>
              <a:gd name="connsiteX18" fmla="*/ 1304925 w 3448050"/>
              <a:gd name="connsiteY18" fmla="*/ 2202116 h 2546388"/>
              <a:gd name="connsiteX19" fmla="*/ 2200275 w 3448050"/>
              <a:gd name="connsiteY19" fmla="*/ 2364041 h 2546388"/>
              <a:gd name="connsiteX20" fmla="*/ 2333625 w 3448050"/>
              <a:gd name="connsiteY20" fmla="*/ 1325816 h 2546388"/>
              <a:gd name="connsiteX21" fmla="*/ 2019300 w 3448050"/>
              <a:gd name="connsiteY21" fmla="*/ 735266 h 2546388"/>
              <a:gd name="connsiteX22" fmla="*/ 1714500 w 3448050"/>
              <a:gd name="connsiteY22" fmla="*/ 601916 h 2546388"/>
              <a:gd name="connsiteX23" fmla="*/ 1590675 w 3448050"/>
              <a:gd name="connsiteY23" fmla="*/ 154241 h 2546388"/>
              <a:gd name="connsiteX24" fmla="*/ 2219325 w 3448050"/>
              <a:gd name="connsiteY24" fmla="*/ 49466 h 2546388"/>
              <a:gd name="connsiteX25" fmla="*/ 2781300 w 3448050"/>
              <a:gd name="connsiteY25" fmla="*/ 411416 h 2546388"/>
              <a:gd name="connsiteX26" fmla="*/ 2771775 w 3448050"/>
              <a:gd name="connsiteY26" fmla="*/ 754316 h 2546388"/>
              <a:gd name="connsiteX27" fmla="*/ 2009775 w 3448050"/>
              <a:gd name="connsiteY27" fmla="*/ 1325816 h 2546388"/>
              <a:gd name="connsiteX28" fmla="*/ 2114550 w 3448050"/>
              <a:gd name="connsiteY28" fmla="*/ 1925891 h 2546388"/>
              <a:gd name="connsiteX29" fmla="*/ 2905125 w 3448050"/>
              <a:gd name="connsiteY29" fmla="*/ 2116391 h 2546388"/>
              <a:gd name="connsiteX30" fmla="*/ 3162300 w 3448050"/>
              <a:gd name="connsiteY30" fmla="*/ 1535366 h 2546388"/>
              <a:gd name="connsiteX31" fmla="*/ 3124200 w 3448050"/>
              <a:gd name="connsiteY31" fmla="*/ 1106741 h 2546388"/>
              <a:gd name="connsiteX32" fmla="*/ 3448050 w 3448050"/>
              <a:gd name="connsiteY32" fmla="*/ 811466 h 2546388"/>
              <a:gd name="connsiteX0" fmla="*/ 0 w 3448050"/>
              <a:gd name="connsiteY0" fmla="*/ 430466 h 2546388"/>
              <a:gd name="connsiteX1" fmla="*/ 238125 w 3448050"/>
              <a:gd name="connsiteY1" fmla="*/ 68516 h 2546388"/>
              <a:gd name="connsiteX2" fmla="*/ 614363 w 3448050"/>
              <a:gd name="connsiteY2" fmla="*/ 11367 h 2546388"/>
              <a:gd name="connsiteX3" fmla="*/ 795338 w 3448050"/>
              <a:gd name="connsiteY3" fmla="*/ 178053 h 2546388"/>
              <a:gd name="connsiteX4" fmla="*/ 671513 w 3448050"/>
              <a:gd name="connsiteY4" fmla="*/ 363793 h 2546388"/>
              <a:gd name="connsiteX5" fmla="*/ 561975 w 3448050"/>
              <a:gd name="connsiteY5" fmla="*/ 716216 h 2546388"/>
              <a:gd name="connsiteX6" fmla="*/ 1247775 w 3448050"/>
              <a:gd name="connsiteY6" fmla="*/ 754316 h 2546388"/>
              <a:gd name="connsiteX7" fmla="*/ 1262063 w 3448050"/>
              <a:gd name="connsiteY7" fmla="*/ 1406778 h 2546388"/>
              <a:gd name="connsiteX8" fmla="*/ 209550 w 3448050"/>
              <a:gd name="connsiteY8" fmla="*/ 1354391 h 2546388"/>
              <a:gd name="connsiteX9" fmla="*/ 47625 w 3448050"/>
              <a:gd name="connsiteY9" fmla="*/ 897191 h 2546388"/>
              <a:gd name="connsiteX10" fmla="*/ 390525 w 3448050"/>
              <a:gd name="connsiteY10" fmla="*/ 792418 h 2546388"/>
              <a:gd name="connsiteX11" fmla="*/ 733425 w 3448050"/>
              <a:gd name="connsiteY11" fmla="*/ 1059116 h 2546388"/>
              <a:gd name="connsiteX12" fmla="*/ 933450 w 3448050"/>
              <a:gd name="connsiteY12" fmla="*/ 1821116 h 2546388"/>
              <a:gd name="connsiteX13" fmla="*/ 571500 w 3448050"/>
              <a:gd name="connsiteY13" fmla="*/ 1868743 h 2546388"/>
              <a:gd name="connsiteX14" fmla="*/ 361950 w 3448050"/>
              <a:gd name="connsiteY14" fmla="*/ 2059241 h 2546388"/>
              <a:gd name="connsiteX15" fmla="*/ 376237 w 3448050"/>
              <a:gd name="connsiteY15" fmla="*/ 2354518 h 2546388"/>
              <a:gd name="connsiteX16" fmla="*/ 614362 w 3448050"/>
              <a:gd name="connsiteY16" fmla="*/ 2545016 h 2546388"/>
              <a:gd name="connsiteX17" fmla="*/ 938212 w 3448050"/>
              <a:gd name="connsiteY17" fmla="*/ 2259268 h 2546388"/>
              <a:gd name="connsiteX18" fmla="*/ 1304925 w 3448050"/>
              <a:gd name="connsiteY18" fmla="*/ 2202116 h 2546388"/>
              <a:gd name="connsiteX19" fmla="*/ 1771650 w 3448050"/>
              <a:gd name="connsiteY19" fmla="*/ 2378330 h 2546388"/>
              <a:gd name="connsiteX20" fmla="*/ 2200275 w 3448050"/>
              <a:gd name="connsiteY20" fmla="*/ 2364041 h 2546388"/>
              <a:gd name="connsiteX21" fmla="*/ 2333625 w 3448050"/>
              <a:gd name="connsiteY21" fmla="*/ 1325816 h 2546388"/>
              <a:gd name="connsiteX22" fmla="*/ 2019300 w 3448050"/>
              <a:gd name="connsiteY22" fmla="*/ 735266 h 2546388"/>
              <a:gd name="connsiteX23" fmla="*/ 1714500 w 3448050"/>
              <a:gd name="connsiteY23" fmla="*/ 601916 h 2546388"/>
              <a:gd name="connsiteX24" fmla="*/ 1590675 w 3448050"/>
              <a:gd name="connsiteY24" fmla="*/ 154241 h 2546388"/>
              <a:gd name="connsiteX25" fmla="*/ 2219325 w 3448050"/>
              <a:gd name="connsiteY25" fmla="*/ 49466 h 2546388"/>
              <a:gd name="connsiteX26" fmla="*/ 2781300 w 3448050"/>
              <a:gd name="connsiteY26" fmla="*/ 411416 h 2546388"/>
              <a:gd name="connsiteX27" fmla="*/ 2771775 w 3448050"/>
              <a:gd name="connsiteY27" fmla="*/ 754316 h 2546388"/>
              <a:gd name="connsiteX28" fmla="*/ 2009775 w 3448050"/>
              <a:gd name="connsiteY28" fmla="*/ 1325816 h 2546388"/>
              <a:gd name="connsiteX29" fmla="*/ 2114550 w 3448050"/>
              <a:gd name="connsiteY29" fmla="*/ 1925891 h 2546388"/>
              <a:gd name="connsiteX30" fmla="*/ 2905125 w 3448050"/>
              <a:gd name="connsiteY30" fmla="*/ 2116391 h 2546388"/>
              <a:gd name="connsiteX31" fmla="*/ 3162300 w 3448050"/>
              <a:gd name="connsiteY31" fmla="*/ 1535366 h 2546388"/>
              <a:gd name="connsiteX32" fmla="*/ 3124200 w 3448050"/>
              <a:gd name="connsiteY32" fmla="*/ 1106741 h 2546388"/>
              <a:gd name="connsiteX33" fmla="*/ 3448050 w 3448050"/>
              <a:gd name="connsiteY33" fmla="*/ 811466 h 2546388"/>
              <a:gd name="connsiteX0" fmla="*/ 0 w 3448050"/>
              <a:gd name="connsiteY0" fmla="*/ 430466 h 2546388"/>
              <a:gd name="connsiteX1" fmla="*/ 238125 w 3448050"/>
              <a:gd name="connsiteY1" fmla="*/ 68516 h 2546388"/>
              <a:gd name="connsiteX2" fmla="*/ 614363 w 3448050"/>
              <a:gd name="connsiteY2" fmla="*/ 11367 h 2546388"/>
              <a:gd name="connsiteX3" fmla="*/ 795338 w 3448050"/>
              <a:gd name="connsiteY3" fmla="*/ 178053 h 2546388"/>
              <a:gd name="connsiteX4" fmla="*/ 671513 w 3448050"/>
              <a:gd name="connsiteY4" fmla="*/ 363793 h 2546388"/>
              <a:gd name="connsiteX5" fmla="*/ 561975 w 3448050"/>
              <a:gd name="connsiteY5" fmla="*/ 716216 h 2546388"/>
              <a:gd name="connsiteX6" fmla="*/ 1247775 w 3448050"/>
              <a:gd name="connsiteY6" fmla="*/ 754316 h 2546388"/>
              <a:gd name="connsiteX7" fmla="*/ 1262063 w 3448050"/>
              <a:gd name="connsiteY7" fmla="*/ 1406778 h 2546388"/>
              <a:gd name="connsiteX8" fmla="*/ 209550 w 3448050"/>
              <a:gd name="connsiteY8" fmla="*/ 1354391 h 2546388"/>
              <a:gd name="connsiteX9" fmla="*/ 47625 w 3448050"/>
              <a:gd name="connsiteY9" fmla="*/ 897191 h 2546388"/>
              <a:gd name="connsiteX10" fmla="*/ 390525 w 3448050"/>
              <a:gd name="connsiteY10" fmla="*/ 792418 h 2546388"/>
              <a:gd name="connsiteX11" fmla="*/ 733425 w 3448050"/>
              <a:gd name="connsiteY11" fmla="*/ 1059116 h 2546388"/>
              <a:gd name="connsiteX12" fmla="*/ 933450 w 3448050"/>
              <a:gd name="connsiteY12" fmla="*/ 1821116 h 2546388"/>
              <a:gd name="connsiteX13" fmla="*/ 571500 w 3448050"/>
              <a:gd name="connsiteY13" fmla="*/ 1868743 h 2546388"/>
              <a:gd name="connsiteX14" fmla="*/ 361950 w 3448050"/>
              <a:gd name="connsiteY14" fmla="*/ 2059241 h 2546388"/>
              <a:gd name="connsiteX15" fmla="*/ 376237 w 3448050"/>
              <a:gd name="connsiteY15" fmla="*/ 2354518 h 2546388"/>
              <a:gd name="connsiteX16" fmla="*/ 614362 w 3448050"/>
              <a:gd name="connsiteY16" fmla="*/ 2545016 h 2546388"/>
              <a:gd name="connsiteX17" fmla="*/ 938212 w 3448050"/>
              <a:gd name="connsiteY17" fmla="*/ 2259268 h 2546388"/>
              <a:gd name="connsiteX18" fmla="*/ 1304925 w 3448050"/>
              <a:gd name="connsiteY18" fmla="*/ 2202116 h 2546388"/>
              <a:gd name="connsiteX19" fmla="*/ 1771650 w 3448050"/>
              <a:gd name="connsiteY19" fmla="*/ 2378330 h 2546388"/>
              <a:gd name="connsiteX20" fmla="*/ 2224087 w 3448050"/>
              <a:gd name="connsiteY20" fmla="*/ 2211641 h 2546388"/>
              <a:gd name="connsiteX21" fmla="*/ 2333625 w 3448050"/>
              <a:gd name="connsiteY21" fmla="*/ 1325816 h 2546388"/>
              <a:gd name="connsiteX22" fmla="*/ 2019300 w 3448050"/>
              <a:gd name="connsiteY22" fmla="*/ 735266 h 2546388"/>
              <a:gd name="connsiteX23" fmla="*/ 1714500 w 3448050"/>
              <a:gd name="connsiteY23" fmla="*/ 601916 h 2546388"/>
              <a:gd name="connsiteX24" fmla="*/ 1590675 w 3448050"/>
              <a:gd name="connsiteY24" fmla="*/ 154241 h 2546388"/>
              <a:gd name="connsiteX25" fmla="*/ 2219325 w 3448050"/>
              <a:gd name="connsiteY25" fmla="*/ 49466 h 2546388"/>
              <a:gd name="connsiteX26" fmla="*/ 2781300 w 3448050"/>
              <a:gd name="connsiteY26" fmla="*/ 411416 h 2546388"/>
              <a:gd name="connsiteX27" fmla="*/ 2771775 w 3448050"/>
              <a:gd name="connsiteY27" fmla="*/ 754316 h 2546388"/>
              <a:gd name="connsiteX28" fmla="*/ 2009775 w 3448050"/>
              <a:gd name="connsiteY28" fmla="*/ 1325816 h 2546388"/>
              <a:gd name="connsiteX29" fmla="*/ 2114550 w 3448050"/>
              <a:gd name="connsiteY29" fmla="*/ 1925891 h 2546388"/>
              <a:gd name="connsiteX30" fmla="*/ 2905125 w 3448050"/>
              <a:gd name="connsiteY30" fmla="*/ 2116391 h 2546388"/>
              <a:gd name="connsiteX31" fmla="*/ 3162300 w 3448050"/>
              <a:gd name="connsiteY31" fmla="*/ 1535366 h 2546388"/>
              <a:gd name="connsiteX32" fmla="*/ 3124200 w 3448050"/>
              <a:gd name="connsiteY32" fmla="*/ 1106741 h 2546388"/>
              <a:gd name="connsiteX33" fmla="*/ 3448050 w 3448050"/>
              <a:gd name="connsiteY33" fmla="*/ 811466 h 2546388"/>
              <a:gd name="connsiteX0" fmla="*/ 0 w 3448050"/>
              <a:gd name="connsiteY0" fmla="*/ 430466 h 2546388"/>
              <a:gd name="connsiteX1" fmla="*/ 238125 w 3448050"/>
              <a:gd name="connsiteY1" fmla="*/ 68516 h 2546388"/>
              <a:gd name="connsiteX2" fmla="*/ 614363 w 3448050"/>
              <a:gd name="connsiteY2" fmla="*/ 11367 h 2546388"/>
              <a:gd name="connsiteX3" fmla="*/ 795338 w 3448050"/>
              <a:gd name="connsiteY3" fmla="*/ 178053 h 2546388"/>
              <a:gd name="connsiteX4" fmla="*/ 671513 w 3448050"/>
              <a:gd name="connsiteY4" fmla="*/ 363793 h 2546388"/>
              <a:gd name="connsiteX5" fmla="*/ 561975 w 3448050"/>
              <a:gd name="connsiteY5" fmla="*/ 716216 h 2546388"/>
              <a:gd name="connsiteX6" fmla="*/ 1247775 w 3448050"/>
              <a:gd name="connsiteY6" fmla="*/ 754316 h 2546388"/>
              <a:gd name="connsiteX7" fmla="*/ 1262063 w 3448050"/>
              <a:gd name="connsiteY7" fmla="*/ 1406778 h 2546388"/>
              <a:gd name="connsiteX8" fmla="*/ 209550 w 3448050"/>
              <a:gd name="connsiteY8" fmla="*/ 1354391 h 2546388"/>
              <a:gd name="connsiteX9" fmla="*/ 47625 w 3448050"/>
              <a:gd name="connsiteY9" fmla="*/ 897191 h 2546388"/>
              <a:gd name="connsiteX10" fmla="*/ 390525 w 3448050"/>
              <a:gd name="connsiteY10" fmla="*/ 792418 h 2546388"/>
              <a:gd name="connsiteX11" fmla="*/ 733425 w 3448050"/>
              <a:gd name="connsiteY11" fmla="*/ 1059116 h 2546388"/>
              <a:gd name="connsiteX12" fmla="*/ 933450 w 3448050"/>
              <a:gd name="connsiteY12" fmla="*/ 1821116 h 2546388"/>
              <a:gd name="connsiteX13" fmla="*/ 571500 w 3448050"/>
              <a:gd name="connsiteY13" fmla="*/ 1868743 h 2546388"/>
              <a:gd name="connsiteX14" fmla="*/ 361950 w 3448050"/>
              <a:gd name="connsiteY14" fmla="*/ 2059241 h 2546388"/>
              <a:gd name="connsiteX15" fmla="*/ 376237 w 3448050"/>
              <a:gd name="connsiteY15" fmla="*/ 2354518 h 2546388"/>
              <a:gd name="connsiteX16" fmla="*/ 614362 w 3448050"/>
              <a:gd name="connsiteY16" fmla="*/ 2545016 h 2546388"/>
              <a:gd name="connsiteX17" fmla="*/ 938212 w 3448050"/>
              <a:gd name="connsiteY17" fmla="*/ 2259268 h 2546388"/>
              <a:gd name="connsiteX18" fmla="*/ 1304925 w 3448050"/>
              <a:gd name="connsiteY18" fmla="*/ 2202116 h 2546388"/>
              <a:gd name="connsiteX19" fmla="*/ 1771650 w 3448050"/>
              <a:gd name="connsiteY19" fmla="*/ 2378330 h 2546388"/>
              <a:gd name="connsiteX20" fmla="*/ 2224087 w 3448050"/>
              <a:gd name="connsiteY20" fmla="*/ 2211641 h 2546388"/>
              <a:gd name="connsiteX21" fmla="*/ 2333625 w 3448050"/>
              <a:gd name="connsiteY21" fmla="*/ 1325816 h 2546388"/>
              <a:gd name="connsiteX22" fmla="*/ 2019300 w 3448050"/>
              <a:gd name="connsiteY22" fmla="*/ 735266 h 2546388"/>
              <a:gd name="connsiteX23" fmla="*/ 1757363 w 3448050"/>
              <a:gd name="connsiteY23" fmla="*/ 511429 h 2546388"/>
              <a:gd name="connsiteX24" fmla="*/ 1590675 w 3448050"/>
              <a:gd name="connsiteY24" fmla="*/ 154241 h 2546388"/>
              <a:gd name="connsiteX25" fmla="*/ 2219325 w 3448050"/>
              <a:gd name="connsiteY25" fmla="*/ 49466 h 2546388"/>
              <a:gd name="connsiteX26" fmla="*/ 2781300 w 3448050"/>
              <a:gd name="connsiteY26" fmla="*/ 411416 h 2546388"/>
              <a:gd name="connsiteX27" fmla="*/ 2771775 w 3448050"/>
              <a:gd name="connsiteY27" fmla="*/ 754316 h 2546388"/>
              <a:gd name="connsiteX28" fmla="*/ 2009775 w 3448050"/>
              <a:gd name="connsiteY28" fmla="*/ 1325816 h 2546388"/>
              <a:gd name="connsiteX29" fmla="*/ 2114550 w 3448050"/>
              <a:gd name="connsiteY29" fmla="*/ 1925891 h 2546388"/>
              <a:gd name="connsiteX30" fmla="*/ 2905125 w 3448050"/>
              <a:gd name="connsiteY30" fmla="*/ 2116391 h 2546388"/>
              <a:gd name="connsiteX31" fmla="*/ 3162300 w 3448050"/>
              <a:gd name="connsiteY31" fmla="*/ 1535366 h 2546388"/>
              <a:gd name="connsiteX32" fmla="*/ 3124200 w 3448050"/>
              <a:gd name="connsiteY32" fmla="*/ 1106741 h 2546388"/>
              <a:gd name="connsiteX33" fmla="*/ 3448050 w 3448050"/>
              <a:gd name="connsiteY33" fmla="*/ 811466 h 2546388"/>
              <a:gd name="connsiteX0" fmla="*/ 0 w 3448050"/>
              <a:gd name="connsiteY0" fmla="*/ 430466 h 2546388"/>
              <a:gd name="connsiteX1" fmla="*/ 238125 w 3448050"/>
              <a:gd name="connsiteY1" fmla="*/ 68516 h 2546388"/>
              <a:gd name="connsiteX2" fmla="*/ 614363 w 3448050"/>
              <a:gd name="connsiteY2" fmla="*/ 11367 h 2546388"/>
              <a:gd name="connsiteX3" fmla="*/ 795338 w 3448050"/>
              <a:gd name="connsiteY3" fmla="*/ 178053 h 2546388"/>
              <a:gd name="connsiteX4" fmla="*/ 671513 w 3448050"/>
              <a:gd name="connsiteY4" fmla="*/ 363793 h 2546388"/>
              <a:gd name="connsiteX5" fmla="*/ 561975 w 3448050"/>
              <a:gd name="connsiteY5" fmla="*/ 716216 h 2546388"/>
              <a:gd name="connsiteX6" fmla="*/ 1247775 w 3448050"/>
              <a:gd name="connsiteY6" fmla="*/ 754316 h 2546388"/>
              <a:gd name="connsiteX7" fmla="*/ 1262063 w 3448050"/>
              <a:gd name="connsiteY7" fmla="*/ 1406778 h 2546388"/>
              <a:gd name="connsiteX8" fmla="*/ 209550 w 3448050"/>
              <a:gd name="connsiteY8" fmla="*/ 1354391 h 2546388"/>
              <a:gd name="connsiteX9" fmla="*/ 47625 w 3448050"/>
              <a:gd name="connsiteY9" fmla="*/ 897191 h 2546388"/>
              <a:gd name="connsiteX10" fmla="*/ 390525 w 3448050"/>
              <a:gd name="connsiteY10" fmla="*/ 792418 h 2546388"/>
              <a:gd name="connsiteX11" fmla="*/ 733425 w 3448050"/>
              <a:gd name="connsiteY11" fmla="*/ 1059116 h 2546388"/>
              <a:gd name="connsiteX12" fmla="*/ 933450 w 3448050"/>
              <a:gd name="connsiteY12" fmla="*/ 1821116 h 2546388"/>
              <a:gd name="connsiteX13" fmla="*/ 571500 w 3448050"/>
              <a:gd name="connsiteY13" fmla="*/ 1868743 h 2546388"/>
              <a:gd name="connsiteX14" fmla="*/ 361950 w 3448050"/>
              <a:gd name="connsiteY14" fmla="*/ 2059241 h 2546388"/>
              <a:gd name="connsiteX15" fmla="*/ 376237 w 3448050"/>
              <a:gd name="connsiteY15" fmla="*/ 2354518 h 2546388"/>
              <a:gd name="connsiteX16" fmla="*/ 614362 w 3448050"/>
              <a:gd name="connsiteY16" fmla="*/ 2545016 h 2546388"/>
              <a:gd name="connsiteX17" fmla="*/ 938212 w 3448050"/>
              <a:gd name="connsiteY17" fmla="*/ 2259268 h 2546388"/>
              <a:gd name="connsiteX18" fmla="*/ 1304925 w 3448050"/>
              <a:gd name="connsiteY18" fmla="*/ 2202116 h 2546388"/>
              <a:gd name="connsiteX19" fmla="*/ 1771650 w 3448050"/>
              <a:gd name="connsiteY19" fmla="*/ 2378330 h 2546388"/>
              <a:gd name="connsiteX20" fmla="*/ 2224087 w 3448050"/>
              <a:gd name="connsiteY20" fmla="*/ 2211641 h 2546388"/>
              <a:gd name="connsiteX21" fmla="*/ 2333625 w 3448050"/>
              <a:gd name="connsiteY21" fmla="*/ 1325816 h 2546388"/>
              <a:gd name="connsiteX22" fmla="*/ 2019300 w 3448050"/>
              <a:gd name="connsiteY22" fmla="*/ 735266 h 2546388"/>
              <a:gd name="connsiteX23" fmla="*/ 1757363 w 3448050"/>
              <a:gd name="connsiteY23" fmla="*/ 511429 h 2546388"/>
              <a:gd name="connsiteX24" fmla="*/ 1562100 w 3448050"/>
              <a:gd name="connsiteY24" fmla="*/ 97091 h 2546388"/>
              <a:gd name="connsiteX25" fmla="*/ 2219325 w 3448050"/>
              <a:gd name="connsiteY25" fmla="*/ 49466 h 2546388"/>
              <a:gd name="connsiteX26" fmla="*/ 2781300 w 3448050"/>
              <a:gd name="connsiteY26" fmla="*/ 411416 h 2546388"/>
              <a:gd name="connsiteX27" fmla="*/ 2771775 w 3448050"/>
              <a:gd name="connsiteY27" fmla="*/ 754316 h 2546388"/>
              <a:gd name="connsiteX28" fmla="*/ 2009775 w 3448050"/>
              <a:gd name="connsiteY28" fmla="*/ 1325816 h 2546388"/>
              <a:gd name="connsiteX29" fmla="*/ 2114550 w 3448050"/>
              <a:gd name="connsiteY29" fmla="*/ 1925891 h 2546388"/>
              <a:gd name="connsiteX30" fmla="*/ 2905125 w 3448050"/>
              <a:gd name="connsiteY30" fmla="*/ 2116391 h 2546388"/>
              <a:gd name="connsiteX31" fmla="*/ 3162300 w 3448050"/>
              <a:gd name="connsiteY31" fmla="*/ 1535366 h 2546388"/>
              <a:gd name="connsiteX32" fmla="*/ 3124200 w 3448050"/>
              <a:gd name="connsiteY32" fmla="*/ 1106741 h 2546388"/>
              <a:gd name="connsiteX33" fmla="*/ 3448050 w 3448050"/>
              <a:gd name="connsiteY33" fmla="*/ 811466 h 2546388"/>
              <a:gd name="connsiteX0" fmla="*/ 0 w 3448050"/>
              <a:gd name="connsiteY0" fmla="*/ 519788 h 2635710"/>
              <a:gd name="connsiteX1" fmla="*/ 238125 w 3448050"/>
              <a:gd name="connsiteY1" fmla="*/ 157838 h 2635710"/>
              <a:gd name="connsiteX2" fmla="*/ 614363 w 3448050"/>
              <a:gd name="connsiteY2" fmla="*/ 100689 h 2635710"/>
              <a:gd name="connsiteX3" fmla="*/ 795338 w 3448050"/>
              <a:gd name="connsiteY3" fmla="*/ 267375 h 2635710"/>
              <a:gd name="connsiteX4" fmla="*/ 671513 w 3448050"/>
              <a:gd name="connsiteY4" fmla="*/ 453115 h 2635710"/>
              <a:gd name="connsiteX5" fmla="*/ 561975 w 3448050"/>
              <a:gd name="connsiteY5" fmla="*/ 805538 h 2635710"/>
              <a:gd name="connsiteX6" fmla="*/ 1247775 w 3448050"/>
              <a:gd name="connsiteY6" fmla="*/ 843638 h 2635710"/>
              <a:gd name="connsiteX7" fmla="*/ 1262063 w 3448050"/>
              <a:gd name="connsiteY7" fmla="*/ 1496100 h 2635710"/>
              <a:gd name="connsiteX8" fmla="*/ 209550 w 3448050"/>
              <a:gd name="connsiteY8" fmla="*/ 1443713 h 2635710"/>
              <a:gd name="connsiteX9" fmla="*/ 47625 w 3448050"/>
              <a:gd name="connsiteY9" fmla="*/ 986513 h 2635710"/>
              <a:gd name="connsiteX10" fmla="*/ 390525 w 3448050"/>
              <a:gd name="connsiteY10" fmla="*/ 881740 h 2635710"/>
              <a:gd name="connsiteX11" fmla="*/ 733425 w 3448050"/>
              <a:gd name="connsiteY11" fmla="*/ 1148438 h 2635710"/>
              <a:gd name="connsiteX12" fmla="*/ 933450 w 3448050"/>
              <a:gd name="connsiteY12" fmla="*/ 1910438 h 2635710"/>
              <a:gd name="connsiteX13" fmla="*/ 571500 w 3448050"/>
              <a:gd name="connsiteY13" fmla="*/ 1958065 h 2635710"/>
              <a:gd name="connsiteX14" fmla="*/ 361950 w 3448050"/>
              <a:gd name="connsiteY14" fmla="*/ 2148563 h 2635710"/>
              <a:gd name="connsiteX15" fmla="*/ 376237 w 3448050"/>
              <a:gd name="connsiteY15" fmla="*/ 2443840 h 2635710"/>
              <a:gd name="connsiteX16" fmla="*/ 614362 w 3448050"/>
              <a:gd name="connsiteY16" fmla="*/ 2634338 h 2635710"/>
              <a:gd name="connsiteX17" fmla="*/ 938212 w 3448050"/>
              <a:gd name="connsiteY17" fmla="*/ 2348590 h 2635710"/>
              <a:gd name="connsiteX18" fmla="*/ 1304925 w 3448050"/>
              <a:gd name="connsiteY18" fmla="*/ 2291438 h 2635710"/>
              <a:gd name="connsiteX19" fmla="*/ 1771650 w 3448050"/>
              <a:gd name="connsiteY19" fmla="*/ 2467652 h 2635710"/>
              <a:gd name="connsiteX20" fmla="*/ 2224087 w 3448050"/>
              <a:gd name="connsiteY20" fmla="*/ 2300963 h 2635710"/>
              <a:gd name="connsiteX21" fmla="*/ 2333625 w 3448050"/>
              <a:gd name="connsiteY21" fmla="*/ 1415138 h 2635710"/>
              <a:gd name="connsiteX22" fmla="*/ 2019300 w 3448050"/>
              <a:gd name="connsiteY22" fmla="*/ 824588 h 2635710"/>
              <a:gd name="connsiteX23" fmla="*/ 1757363 w 3448050"/>
              <a:gd name="connsiteY23" fmla="*/ 600751 h 2635710"/>
              <a:gd name="connsiteX24" fmla="*/ 1562100 w 3448050"/>
              <a:gd name="connsiteY24" fmla="*/ 186413 h 2635710"/>
              <a:gd name="connsiteX25" fmla="*/ 1890712 w 3448050"/>
              <a:gd name="connsiteY25" fmla="*/ 677 h 2635710"/>
              <a:gd name="connsiteX26" fmla="*/ 2219325 w 3448050"/>
              <a:gd name="connsiteY26" fmla="*/ 138788 h 2635710"/>
              <a:gd name="connsiteX27" fmla="*/ 2781300 w 3448050"/>
              <a:gd name="connsiteY27" fmla="*/ 500738 h 2635710"/>
              <a:gd name="connsiteX28" fmla="*/ 2771775 w 3448050"/>
              <a:gd name="connsiteY28" fmla="*/ 843638 h 2635710"/>
              <a:gd name="connsiteX29" fmla="*/ 2009775 w 3448050"/>
              <a:gd name="connsiteY29" fmla="*/ 1415138 h 2635710"/>
              <a:gd name="connsiteX30" fmla="*/ 2114550 w 3448050"/>
              <a:gd name="connsiteY30" fmla="*/ 2015213 h 2635710"/>
              <a:gd name="connsiteX31" fmla="*/ 2905125 w 3448050"/>
              <a:gd name="connsiteY31" fmla="*/ 2205713 h 2635710"/>
              <a:gd name="connsiteX32" fmla="*/ 3162300 w 3448050"/>
              <a:gd name="connsiteY32" fmla="*/ 1624688 h 2635710"/>
              <a:gd name="connsiteX33" fmla="*/ 3124200 w 3448050"/>
              <a:gd name="connsiteY33" fmla="*/ 1196063 h 2635710"/>
              <a:gd name="connsiteX34" fmla="*/ 3448050 w 3448050"/>
              <a:gd name="connsiteY34" fmla="*/ 900788 h 2635710"/>
              <a:gd name="connsiteX0" fmla="*/ 0 w 3448050"/>
              <a:gd name="connsiteY0" fmla="*/ 528109 h 2644031"/>
              <a:gd name="connsiteX1" fmla="*/ 238125 w 3448050"/>
              <a:gd name="connsiteY1" fmla="*/ 166159 h 2644031"/>
              <a:gd name="connsiteX2" fmla="*/ 614363 w 3448050"/>
              <a:gd name="connsiteY2" fmla="*/ 109010 h 2644031"/>
              <a:gd name="connsiteX3" fmla="*/ 795338 w 3448050"/>
              <a:gd name="connsiteY3" fmla="*/ 275696 h 2644031"/>
              <a:gd name="connsiteX4" fmla="*/ 671513 w 3448050"/>
              <a:gd name="connsiteY4" fmla="*/ 461436 h 2644031"/>
              <a:gd name="connsiteX5" fmla="*/ 561975 w 3448050"/>
              <a:gd name="connsiteY5" fmla="*/ 813859 h 2644031"/>
              <a:gd name="connsiteX6" fmla="*/ 1247775 w 3448050"/>
              <a:gd name="connsiteY6" fmla="*/ 851959 h 2644031"/>
              <a:gd name="connsiteX7" fmla="*/ 1262063 w 3448050"/>
              <a:gd name="connsiteY7" fmla="*/ 1504421 h 2644031"/>
              <a:gd name="connsiteX8" fmla="*/ 209550 w 3448050"/>
              <a:gd name="connsiteY8" fmla="*/ 1452034 h 2644031"/>
              <a:gd name="connsiteX9" fmla="*/ 47625 w 3448050"/>
              <a:gd name="connsiteY9" fmla="*/ 994834 h 2644031"/>
              <a:gd name="connsiteX10" fmla="*/ 390525 w 3448050"/>
              <a:gd name="connsiteY10" fmla="*/ 890061 h 2644031"/>
              <a:gd name="connsiteX11" fmla="*/ 733425 w 3448050"/>
              <a:gd name="connsiteY11" fmla="*/ 1156759 h 2644031"/>
              <a:gd name="connsiteX12" fmla="*/ 933450 w 3448050"/>
              <a:gd name="connsiteY12" fmla="*/ 1918759 h 2644031"/>
              <a:gd name="connsiteX13" fmla="*/ 571500 w 3448050"/>
              <a:gd name="connsiteY13" fmla="*/ 1966386 h 2644031"/>
              <a:gd name="connsiteX14" fmla="*/ 361950 w 3448050"/>
              <a:gd name="connsiteY14" fmla="*/ 2156884 h 2644031"/>
              <a:gd name="connsiteX15" fmla="*/ 376237 w 3448050"/>
              <a:gd name="connsiteY15" fmla="*/ 2452161 h 2644031"/>
              <a:gd name="connsiteX16" fmla="*/ 614362 w 3448050"/>
              <a:gd name="connsiteY16" fmla="*/ 2642659 h 2644031"/>
              <a:gd name="connsiteX17" fmla="*/ 938212 w 3448050"/>
              <a:gd name="connsiteY17" fmla="*/ 2356911 h 2644031"/>
              <a:gd name="connsiteX18" fmla="*/ 1304925 w 3448050"/>
              <a:gd name="connsiteY18" fmla="*/ 2299759 h 2644031"/>
              <a:gd name="connsiteX19" fmla="*/ 1771650 w 3448050"/>
              <a:gd name="connsiteY19" fmla="*/ 2475973 h 2644031"/>
              <a:gd name="connsiteX20" fmla="*/ 2224087 w 3448050"/>
              <a:gd name="connsiteY20" fmla="*/ 2309284 h 2644031"/>
              <a:gd name="connsiteX21" fmla="*/ 2333625 w 3448050"/>
              <a:gd name="connsiteY21" fmla="*/ 1423459 h 2644031"/>
              <a:gd name="connsiteX22" fmla="*/ 2019300 w 3448050"/>
              <a:gd name="connsiteY22" fmla="*/ 832909 h 2644031"/>
              <a:gd name="connsiteX23" fmla="*/ 1757363 w 3448050"/>
              <a:gd name="connsiteY23" fmla="*/ 609072 h 2644031"/>
              <a:gd name="connsiteX24" fmla="*/ 1562100 w 3448050"/>
              <a:gd name="connsiteY24" fmla="*/ 194734 h 2644031"/>
              <a:gd name="connsiteX25" fmla="*/ 1890712 w 3448050"/>
              <a:gd name="connsiteY25" fmla="*/ 8998 h 2644031"/>
              <a:gd name="connsiteX26" fmla="*/ 2314575 w 3448050"/>
              <a:gd name="connsiteY26" fmla="*/ 61384 h 2644031"/>
              <a:gd name="connsiteX27" fmla="*/ 2781300 w 3448050"/>
              <a:gd name="connsiteY27" fmla="*/ 509059 h 2644031"/>
              <a:gd name="connsiteX28" fmla="*/ 2771775 w 3448050"/>
              <a:gd name="connsiteY28" fmla="*/ 851959 h 2644031"/>
              <a:gd name="connsiteX29" fmla="*/ 2009775 w 3448050"/>
              <a:gd name="connsiteY29" fmla="*/ 1423459 h 2644031"/>
              <a:gd name="connsiteX30" fmla="*/ 2114550 w 3448050"/>
              <a:gd name="connsiteY30" fmla="*/ 2023534 h 2644031"/>
              <a:gd name="connsiteX31" fmla="*/ 2905125 w 3448050"/>
              <a:gd name="connsiteY31" fmla="*/ 2214034 h 2644031"/>
              <a:gd name="connsiteX32" fmla="*/ 3162300 w 3448050"/>
              <a:gd name="connsiteY32" fmla="*/ 1633009 h 2644031"/>
              <a:gd name="connsiteX33" fmla="*/ 3124200 w 3448050"/>
              <a:gd name="connsiteY33" fmla="*/ 1204384 h 2644031"/>
              <a:gd name="connsiteX34" fmla="*/ 3448050 w 3448050"/>
              <a:gd name="connsiteY34" fmla="*/ 909109 h 2644031"/>
              <a:gd name="connsiteX0" fmla="*/ 0 w 3448050"/>
              <a:gd name="connsiteY0" fmla="*/ 528109 h 2644031"/>
              <a:gd name="connsiteX1" fmla="*/ 238125 w 3448050"/>
              <a:gd name="connsiteY1" fmla="*/ 166159 h 2644031"/>
              <a:gd name="connsiteX2" fmla="*/ 614363 w 3448050"/>
              <a:gd name="connsiteY2" fmla="*/ 109010 h 2644031"/>
              <a:gd name="connsiteX3" fmla="*/ 795338 w 3448050"/>
              <a:gd name="connsiteY3" fmla="*/ 275696 h 2644031"/>
              <a:gd name="connsiteX4" fmla="*/ 671513 w 3448050"/>
              <a:gd name="connsiteY4" fmla="*/ 461436 h 2644031"/>
              <a:gd name="connsiteX5" fmla="*/ 561975 w 3448050"/>
              <a:gd name="connsiteY5" fmla="*/ 813859 h 2644031"/>
              <a:gd name="connsiteX6" fmla="*/ 1247775 w 3448050"/>
              <a:gd name="connsiteY6" fmla="*/ 851959 h 2644031"/>
              <a:gd name="connsiteX7" fmla="*/ 1262063 w 3448050"/>
              <a:gd name="connsiteY7" fmla="*/ 1504421 h 2644031"/>
              <a:gd name="connsiteX8" fmla="*/ 209550 w 3448050"/>
              <a:gd name="connsiteY8" fmla="*/ 1452034 h 2644031"/>
              <a:gd name="connsiteX9" fmla="*/ 47625 w 3448050"/>
              <a:gd name="connsiteY9" fmla="*/ 994834 h 2644031"/>
              <a:gd name="connsiteX10" fmla="*/ 390525 w 3448050"/>
              <a:gd name="connsiteY10" fmla="*/ 890061 h 2644031"/>
              <a:gd name="connsiteX11" fmla="*/ 733425 w 3448050"/>
              <a:gd name="connsiteY11" fmla="*/ 1156759 h 2644031"/>
              <a:gd name="connsiteX12" fmla="*/ 933450 w 3448050"/>
              <a:gd name="connsiteY12" fmla="*/ 1918759 h 2644031"/>
              <a:gd name="connsiteX13" fmla="*/ 571500 w 3448050"/>
              <a:gd name="connsiteY13" fmla="*/ 1966386 h 2644031"/>
              <a:gd name="connsiteX14" fmla="*/ 361950 w 3448050"/>
              <a:gd name="connsiteY14" fmla="*/ 2156884 h 2644031"/>
              <a:gd name="connsiteX15" fmla="*/ 376237 w 3448050"/>
              <a:gd name="connsiteY15" fmla="*/ 2452161 h 2644031"/>
              <a:gd name="connsiteX16" fmla="*/ 614362 w 3448050"/>
              <a:gd name="connsiteY16" fmla="*/ 2642659 h 2644031"/>
              <a:gd name="connsiteX17" fmla="*/ 938212 w 3448050"/>
              <a:gd name="connsiteY17" fmla="*/ 2356911 h 2644031"/>
              <a:gd name="connsiteX18" fmla="*/ 1304925 w 3448050"/>
              <a:gd name="connsiteY18" fmla="*/ 2299759 h 2644031"/>
              <a:gd name="connsiteX19" fmla="*/ 1771650 w 3448050"/>
              <a:gd name="connsiteY19" fmla="*/ 2475973 h 2644031"/>
              <a:gd name="connsiteX20" fmla="*/ 2224087 w 3448050"/>
              <a:gd name="connsiteY20" fmla="*/ 2309284 h 2644031"/>
              <a:gd name="connsiteX21" fmla="*/ 2333625 w 3448050"/>
              <a:gd name="connsiteY21" fmla="*/ 1423459 h 2644031"/>
              <a:gd name="connsiteX22" fmla="*/ 2095500 w 3448050"/>
              <a:gd name="connsiteY22" fmla="*/ 828146 h 2644031"/>
              <a:gd name="connsiteX23" fmla="*/ 1757363 w 3448050"/>
              <a:gd name="connsiteY23" fmla="*/ 609072 h 2644031"/>
              <a:gd name="connsiteX24" fmla="*/ 1562100 w 3448050"/>
              <a:gd name="connsiteY24" fmla="*/ 194734 h 2644031"/>
              <a:gd name="connsiteX25" fmla="*/ 1890712 w 3448050"/>
              <a:gd name="connsiteY25" fmla="*/ 8998 h 2644031"/>
              <a:gd name="connsiteX26" fmla="*/ 2314575 w 3448050"/>
              <a:gd name="connsiteY26" fmla="*/ 61384 h 2644031"/>
              <a:gd name="connsiteX27" fmla="*/ 2781300 w 3448050"/>
              <a:gd name="connsiteY27" fmla="*/ 509059 h 2644031"/>
              <a:gd name="connsiteX28" fmla="*/ 2771775 w 3448050"/>
              <a:gd name="connsiteY28" fmla="*/ 851959 h 2644031"/>
              <a:gd name="connsiteX29" fmla="*/ 2009775 w 3448050"/>
              <a:gd name="connsiteY29" fmla="*/ 1423459 h 2644031"/>
              <a:gd name="connsiteX30" fmla="*/ 2114550 w 3448050"/>
              <a:gd name="connsiteY30" fmla="*/ 2023534 h 2644031"/>
              <a:gd name="connsiteX31" fmla="*/ 2905125 w 3448050"/>
              <a:gd name="connsiteY31" fmla="*/ 2214034 h 2644031"/>
              <a:gd name="connsiteX32" fmla="*/ 3162300 w 3448050"/>
              <a:gd name="connsiteY32" fmla="*/ 1633009 h 2644031"/>
              <a:gd name="connsiteX33" fmla="*/ 3124200 w 3448050"/>
              <a:gd name="connsiteY33" fmla="*/ 1204384 h 2644031"/>
              <a:gd name="connsiteX34" fmla="*/ 3448050 w 3448050"/>
              <a:gd name="connsiteY34" fmla="*/ 909109 h 2644031"/>
              <a:gd name="connsiteX0" fmla="*/ 0 w 3448050"/>
              <a:gd name="connsiteY0" fmla="*/ 528109 h 2644031"/>
              <a:gd name="connsiteX1" fmla="*/ 238125 w 3448050"/>
              <a:gd name="connsiteY1" fmla="*/ 166159 h 2644031"/>
              <a:gd name="connsiteX2" fmla="*/ 614363 w 3448050"/>
              <a:gd name="connsiteY2" fmla="*/ 109010 h 2644031"/>
              <a:gd name="connsiteX3" fmla="*/ 795338 w 3448050"/>
              <a:gd name="connsiteY3" fmla="*/ 275696 h 2644031"/>
              <a:gd name="connsiteX4" fmla="*/ 671513 w 3448050"/>
              <a:gd name="connsiteY4" fmla="*/ 461436 h 2644031"/>
              <a:gd name="connsiteX5" fmla="*/ 561975 w 3448050"/>
              <a:gd name="connsiteY5" fmla="*/ 813859 h 2644031"/>
              <a:gd name="connsiteX6" fmla="*/ 1247775 w 3448050"/>
              <a:gd name="connsiteY6" fmla="*/ 851959 h 2644031"/>
              <a:gd name="connsiteX7" fmla="*/ 1262063 w 3448050"/>
              <a:gd name="connsiteY7" fmla="*/ 1504421 h 2644031"/>
              <a:gd name="connsiteX8" fmla="*/ 209550 w 3448050"/>
              <a:gd name="connsiteY8" fmla="*/ 1452034 h 2644031"/>
              <a:gd name="connsiteX9" fmla="*/ 47625 w 3448050"/>
              <a:gd name="connsiteY9" fmla="*/ 994834 h 2644031"/>
              <a:gd name="connsiteX10" fmla="*/ 390525 w 3448050"/>
              <a:gd name="connsiteY10" fmla="*/ 890061 h 2644031"/>
              <a:gd name="connsiteX11" fmla="*/ 733425 w 3448050"/>
              <a:gd name="connsiteY11" fmla="*/ 1156759 h 2644031"/>
              <a:gd name="connsiteX12" fmla="*/ 933450 w 3448050"/>
              <a:gd name="connsiteY12" fmla="*/ 1918759 h 2644031"/>
              <a:gd name="connsiteX13" fmla="*/ 571500 w 3448050"/>
              <a:gd name="connsiteY13" fmla="*/ 1966386 h 2644031"/>
              <a:gd name="connsiteX14" fmla="*/ 361950 w 3448050"/>
              <a:gd name="connsiteY14" fmla="*/ 2156884 h 2644031"/>
              <a:gd name="connsiteX15" fmla="*/ 376237 w 3448050"/>
              <a:gd name="connsiteY15" fmla="*/ 2452161 h 2644031"/>
              <a:gd name="connsiteX16" fmla="*/ 614362 w 3448050"/>
              <a:gd name="connsiteY16" fmla="*/ 2642659 h 2644031"/>
              <a:gd name="connsiteX17" fmla="*/ 938212 w 3448050"/>
              <a:gd name="connsiteY17" fmla="*/ 2356911 h 2644031"/>
              <a:gd name="connsiteX18" fmla="*/ 1304925 w 3448050"/>
              <a:gd name="connsiteY18" fmla="*/ 2299759 h 2644031"/>
              <a:gd name="connsiteX19" fmla="*/ 1771650 w 3448050"/>
              <a:gd name="connsiteY19" fmla="*/ 2475973 h 2644031"/>
              <a:gd name="connsiteX20" fmla="*/ 2224087 w 3448050"/>
              <a:gd name="connsiteY20" fmla="*/ 2309284 h 2644031"/>
              <a:gd name="connsiteX21" fmla="*/ 2333625 w 3448050"/>
              <a:gd name="connsiteY21" fmla="*/ 1423459 h 2644031"/>
              <a:gd name="connsiteX22" fmla="*/ 2095500 w 3448050"/>
              <a:gd name="connsiteY22" fmla="*/ 828146 h 2644031"/>
              <a:gd name="connsiteX23" fmla="*/ 1619251 w 3448050"/>
              <a:gd name="connsiteY23" fmla="*/ 694797 h 2644031"/>
              <a:gd name="connsiteX24" fmla="*/ 1562100 w 3448050"/>
              <a:gd name="connsiteY24" fmla="*/ 194734 h 2644031"/>
              <a:gd name="connsiteX25" fmla="*/ 1890712 w 3448050"/>
              <a:gd name="connsiteY25" fmla="*/ 8998 h 2644031"/>
              <a:gd name="connsiteX26" fmla="*/ 2314575 w 3448050"/>
              <a:gd name="connsiteY26" fmla="*/ 61384 h 2644031"/>
              <a:gd name="connsiteX27" fmla="*/ 2781300 w 3448050"/>
              <a:gd name="connsiteY27" fmla="*/ 509059 h 2644031"/>
              <a:gd name="connsiteX28" fmla="*/ 2771775 w 3448050"/>
              <a:gd name="connsiteY28" fmla="*/ 851959 h 2644031"/>
              <a:gd name="connsiteX29" fmla="*/ 2009775 w 3448050"/>
              <a:gd name="connsiteY29" fmla="*/ 1423459 h 2644031"/>
              <a:gd name="connsiteX30" fmla="*/ 2114550 w 3448050"/>
              <a:gd name="connsiteY30" fmla="*/ 2023534 h 2644031"/>
              <a:gd name="connsiteX31" fmla="*/ 2905125 w 3448050"/>
              <a:gd name="connsiteY31" fmla="*/ 2214034 h 2644031"/>
              <a:gd name="connsiteX32" fmla="*/ 3162300 w 3448050"/>
              <a:gd name="connsiteY32" fmla="*/ 1633009 h 2644031"/>
              <a:gd name="connsiteX33" fmla="*/ 3124200 w 3448050"/>
              <a:gd name="connsiteY33" fmla="*/ 1204384 h 2644031"/>
              <a:gd name="connsiteX34" fmla="*/ 3448050 w 3448050"/>
              <a:gd name="connsiteY34" fmla="*/ 909109 h 2644031"/>
              <a:gd name="connsiteX0" fmla="*/ 0 w 3448050"/>
              <a:gd name="connsiteY0" fmla="*/ 528109 h 2644031"/>
              <a:gd name="connsiteX1" fmla="*/ 238125 w 3448050"/>
              <a:gd name="connsiteY1" fmla="*/ 166159 h 2644031"/>
              <a:gd name="connsiteX2" fmla="*/ 614363 w 3448050"/>
              <a:gd name="connsiteY2" fmla="*/ 109010 h 2644031"/>
              <a:gd name="connsiteX3" fmla="*/ 795338 w 3448050"/>
              <a:gd name="connsiteY3" fmla="*/ 275696 h 2644031"/>
              <a:gd name="connsiteX4" fmla="*/ 671513 w 3448050"/>
              <a:gd name="connsiteY4" fmla="*/ 461436 h 2644031"/>
              <a:gd name="connsiteX5" fmla="*/ 561975 w 3448050"/>
              <a:gd name="connsiteY5" fmla="*/ 813859 h 2644031"/>
              <a:gd name="connsiteX6" fmla="*/ 1247775 w 3448050"/>
              <a:gd name="connsiteY6" fmla="*/ 851959 h 2644031"/>
              <a:gd name="connsiteX7" fmla="*/ 1262063 w 3448050"/>
              <a:gd name="connsiteY7" fmla="*/ 1504421 h 2644031"/>
              <a:gd name="connsiteX8" fmla="*/ 209550 w 3448050"/>
              <a:gd name="connsiteY8" fmla="*/ 1452034 h 2644031"/>
              <a:gd name="connsiteX9" fmla="*/ 47625 w 3448050"/>
              <a:gd name="connsiteY9" fmla="*/ 994834 h 2644031"/>
              <a:gd name="connsiteX10" fmla="*/ 390525 w 3448050"/>
              <a:gd name="connsiteY10" fmla="*/ 890061 h 2644031"/>
              <a:gd name="connsiteX11" fmla="*/ 733425 w 3448050"/>
              <a:gd name="connsiteY11" fmla="*/ 1156759 h 2644031"/>
              <a:gd name="connsiteX12" fmla="*/ 933450 w 3448050"/>
              <a:gd name="connsiteY12" fmla="*/ 1918759 h 2644031"/>
              <a:gd name="connsiteX13" fmla="*/ 571500 w 3448050"/>
              <a:gd name="connsiteY13" fmla="*/ 1966386 h 2644031"/>
              <a:gd name="connsiteX14" fmla="*/ 361950 w 3448050"/>
              <a:gd name="connsiteY14" fmla="*/ 2156884 h 2644031"/>
              <a:gd name="connsiteX15" fmla="*/ 376237 w 3448050"/>
              <a:gd name="connsiteY15" fmla="*/ 2452161 h 2644031"/>
              <a:gd name="connsiteX16" fmla="*/ 614362 w 3448050"/>
              <a:gd name="connsiteY16" fmla="*/ 2642659 h 2644031"/>
              <a:gd name="connsiteX17" fmla="*/ 938212 w 3448050"/>
              <a:gd name="connsiteY17" fmla="*/ 2356911 h 2644031"/>
              <a:gd name="connsiteX18" fmla="*/ 1304925 w 3448050"/>
              <a:gd name="connsiteY18" fmla="*/ 2299759 h 2644031"/>
              <a:gd name="connsiteX19" fmla="*/ 1771650 w 3448050"/>
              <a:gd name="connsiteY19" fmla="*/ 2475973 h 2644031"/>
              <a:gd name="connsiteX20" fmla="*/ 2224087 w 3448050"/>
              <a:gd name="connsiteY20" fmla="*/ 2309284 h 2644031"/>
              <a:gd name="connsiteX21" fmla="*/ 2333625 w 3448050"/>
              <a:gd name="connsiteY21" fmla="*/ 1423459 h 2644031"/>
              <a:gd name="connsiteX22" fmla="*/ 2095500 w 3448050"/>
              <a:gd name="connsiteY22" fmla="*/ 828146 h 2644031"/>
              <a:gd name="connsiteX23" fmla="*/ 1619251 w 3448050"/>
              <a:gd name="connsiteY23" fmla="*/ 694797 h 2644031"/>
              <a:gd name="connsiteX24" fmla="*/ 1562100 w 3448050"/>
              <a:gd name="connsiteY24" fmla="*/ 194734 h 2644031"/>
              <a:gd name="connsiteX25" fmla="*/ 1890712 w 3448050"/>
              <a:gd name="connsiteY25" fmla="*/ 8998 h 2644031"/>
              <a:gd name="connsiteX26" fmla="*/ 2314575 w 3448050"/>
              <a:gd name="connsiteY26" fmla="*/ 61384 h 2644031"/>
              <a:gd name="connsiteX27" fmla="*/ 2781300 w 3448050"/>
              <a:gd name="connsiteY27" fmla="*/ 509059 h 2644031"/>
              <a:gd name="connsiteX28" fmla="*/ 2771775 w 3448050"/>
              <a:gd name="connsiteY28" fmla="*/ 851959 h 2644031"/>
              <a:gd name="connsiteX29" fmla="*/ 2009775 w 3448050"/>
              <a:gd name="connsiteY29" fmla="*/ 1423459 h 2644031"/>
              <a:gd name="connsiteX30" fmla="*/ 2114550 w 3448050"/>
              <a:gd name="connsiteY30" fmla="*/ 2023534 h 2644031"/>
              <a:gd name="connsiteX31" fmla="*/ 2668905 w 3448050"/>
              <a:gd name="connsiteY31" fmla="*/ 2305474 h 2644031"/>
              <a:gd name="connsiteX32" fmla="*/ 3162300 w 3448050"/>
              <a:gd name="connsiteY32" fmla="*/ 1633009 h 2644031"/>
              <a:gd name="connsiteX33" fmla="*/ 3124200 w 3448050"/>
              <a:gd name="connsiteY33" fmla="*/ 1204384 h 2644031"/>
              <a:gd name="connsiteX34" fmla="*/ 3448050 w 3448050"/>
              <a:gd name="connsiteY34" fmla="*/ 909109 h 2644031"/>
              <a:gd name="connsiteX0" fmla="*/ 0 w 3448050"/>
              <a:gd name="connsiteY0" fmla="*/ 528109 h 2644031"/>
              <a:gd name="connsiteX1" fmla="*/ 238125 w 3448050"/>
              <a:gd name="connsiteY1" fmla="*/ 166159 h 2644031"/>
              <a:gd name="connsiteX2" fmla="*/ 614363 w 3448050"/>
              <a:gd name="connsiteY2" fmla="*/ 109010 h 2644031"/>
              <a:gd name="connsiteX3" fmla="*/ 795338 w 3448050"/>
              <a:gd name="connsiteY3" fmla="*/ 275696 h 2644031"/>
              <a:gd name="connsiteX4" fmla="*/ 671513 w 3448050"/>
              <a:gd name="connsiteY4" fmla="*/ 461436 h 2644031"/>
              <a:gd name="connsiteX5" fmla="*/ 561975 w 3448050"/>
              <a:gd name="connsiteY5" fmla="*/ 813859 h 2644031"/>
              <a:gd name="connsiteX6" fmla="*/ 1247775 w 3448050"/>
              <a:gd name="connsiteY6" fmla="*/ 851959 h 2644031"/>
              <a:gd name="connsiteX7" fmla="*/ 1262063 w 3448050"/>
              <a:gd name="connsiteY7" fmla="*/ 1504421 h 2644031"/>
              <a:gd name="connsiteX8" fmla="*/ 209550 w 3448050"/>
              <a:gd name="connsiteY8" fmla="*/ 1452034 h 2644031"/>
              <a:gd name="connsiteX9" fmla="*/ 47625 w 3448050"/>
              <a:gd name="connsiteY9" fmla="*/ 994834 h 2644031"/>
              <a:gd name="connsiteX10" fmla="*/ 390525 w 3448050"/>
              <a:gd name="connsiteY10" fmla="*/ 890061 h 2644031"/>
              <a:gd name="connsiteX11" fmla="*/ 733425 w 3448050"/>
              <a:gd name="connsiteY11" fmla="*/ 1156759 h 2644031"/>
              <a:gd name="connsiteX12" fmla="*/ 933450 w 3448050"/>
              <a:gd name="connsiteY12" fmla="*/ 1918759 h 2644031"/>
              <a:gd name="connsiteX13" fmla="*/ 571500 w 3448050"/>
              <a:gd name="connsiteY13" fmla="*/ 1966386 h 2644031"/>
              <a:gd name="connsiteX14" fmla="*/ 361950 w 3448050"/>
              <a:gd name="connsiteY14" fmla="*/ 2156884 h 2644031"/>
              <a:gd name="connsiteX15" fmla="*/ 376237 w 3448050"/>
              <a:gd name="connsiteY15" fmla="*/ 2452161 h 2644031"/>
              <a:gd name="connsiteX16" fmla="*/ 614362 w 3448050"/>
              <a:gd name="connsiteY16" fmla="*/ 2642659 h 2644031"/>
              <a:gd name="connsiteX17" fmla="*/ 938212 w 3448050"/>
              <a:gd name="connsiteY17" fmla="*/ 2356911 h 2644031"/>
              <a:gd name="connsiteX18" fmla="*/ 1304925 w 3448050"/>
              <a:gd name="connsiteY18" fmla="*/ 2299759 h 2644031"/>
              <a:gd name="connsiteX19" fmla="*/ 1771650 w 3448050"/>
              <a:gd name="connsiteY19" fmla="*/ 2475973 h 2644031"/>
              <a:gd name="connsiteX20" fmla="*/ 2224087 w 3448050"/>
              <a:gd name="connsiteY20" fmla="*/ 2309284 h 2644031"/>
              <a:gd name="connsiteX21" fmla="*/ 2333625 w 3448050"/>
              <a:gd name="connsiteY21" fmla="*/ 1423459 h 2644031"/>
              <a:gd name="connsiteX22" fmla="*/ 2095500 w 3448050"/>
              <a:gd name="connsiteY22" fmla="*/ 828146 h 2644031"/>
              <a:gd name="connsiteX23" fmla="*/ 1619251 w 3448050"/>
              <a:gd name="connsiteY23" fmla="*/ 694797 h 2644031"/>
              <a:gd name="connsiteX24" fmla="*/ 1562100 w 3448050"/>
              <a:gd name="connsiteY24" fmla="*/ 194734 h 2644031"/>
              <a:gd name="connsiteX25" fmla="*/ 1890712 w 3448050"/>
              <a:gd name="connsiteY25" fmla="*/ 8998 h 2644031"/>
              <a:gd name="connsiteX26" fmla="*/ 2314575 w 3448050"/>
              <a:gd name="connsiteY26" fmla="*/ 61384 h 2644031"/>
              <a:gd name="connsiteX27" fmla="*/ 2781300 w 3448050"/>
              <a:gd name="connsiteY27" fmla="*/ 509059 h 2644031"/>
              <a:gd name="connsiteX28" fmla="*/ 2771775 w 3448050"/>
              <a:gd name="connsiteY28" fmla="*/ 851959 h 2644031"/>
              <a:gd name="connsiteX29" fmla="*/ 2009775 w 3448050"/>
              <a:gd name="connsiteY29" fmla="*/ 1423459 h 2644031"/>
              <a:gd name="connsiteX30" fmla="*/ 2114550 w 3448050"/>
              <a:gd name="connsiteY30" fmla="*/ 2023534 h 2644031"/>
              <a:gd name="connsiteX31" fmla="*/ 2668905 w 3448050"/>
              <a:gd name="connsiteY31" fmla="*/ 2305474 h 2644031"/>
              <a:gd name="connsiteX32" fmla="*/ 3161347 w 3448050"/>
              <a:gd name="connsiteY32" fmla="*/ 2060684 h 2644031"/>
              <a:gd name="connsiteX33" fmla="*/ 3162300 w 3448050"/>
              <a:gd name="connsiteY33" fmla="*/ 1633009 h 2644031"/>
              <a:gd name="connsiteX34" fmla="*/ 3124200 w 3448050"/>
              <a:gd name="connsiteY34" fmla="*/ 1204384 h 2644031"/>
              <a:gd name="connsiteX35" fmla="*/ 3448050 w 3448050"/>
              <a:gd name="connsiteY35" fmla="*/ 909109 h 2644031"/>
              <a:gd name="connsiteX0" fmla="*/ 0 w 3448050"/>
              <a:gd name="connsiteY0" fmla="*/ 528109 h 2644031"/>
              <a:gd name="connsiteX1" fmla="*/ 238125 w 3448050"/>
              <a:gd name="connsiteY1" fmla="*/ 166159 h 2644031"/>
              <a:gd name="connsiteX2" fmla="*/ 614363 w 3448050"/>
              <a:gd name="connsiteY2" fmla="*/ 109010 h 2644031"/>
              <a:gd name="connsiteX3" fmla="*/ 795338 w 3448050"/>
              <a:gd name="connsiteY3" fmla="*/ 275696 h 2644031"/>
              <a:gd name="connsiteX4" fmla="*/ 671513 w 3448050"/>
              <a:gd name="connsiteY4" fmla="*/ 461436 h 2644031"/>
              <a:gd name="connsiteX5" fmla="*/ 561975 w 3448050"/>
              <a:gd name="connsiteY5" fmla="*/ 813859 h 2644031"/>
              <a:gd name="connsiteX6" fmla="*/ 1247775 w 3448050"/>
              <a:gd name="connsiteY6" fmla="*/ 851959 h 2644031"/>
              <a:gd name="connsiteX7" fmla="*/ 1262063 w 3448050"/>
              <a:gd name="connsiteY7" fmla="*/ 1504421 h 2644031"/>
              <a:gd name="connsiteX8" fmla="*/ 209550 w 3448050"/>
              <a:gd name="connsiteY8" fmla="*/ 1452034 h 2644031"/>
              <a:gd name="connsiteX9" fmla="*/ 47625 w 3448050"/>
              <a:gd name="connsiteY9" fmla="*/ 994834 h 2644031"/>
              <a:gd name="connsiteX10" fmla="*/ 390525 w 3448050"/>
              <a:gd name="connsiteY10" fmla="*/ 890061 h 2644031"/>
              <a:gd name="connsiteX11" fmla="*/ 733425 w 3448050"/>
              <a:gd name="connsiteY11" fmla="*/ 1156759 h 2644031"/>
              <a:gd name="connsiteX12" fmla="*/ 933450 w 3448050"/>
              <a:gd name="connsiteY12" fmla="*/ 1918759 h 2644031"/>
              <a:gd name="connsiteX13" fmla="*/ 571500 w 3448050"/>
              <a:gd name="connsiteY13" fmla="*/ 1966386 h 2644031"/>
              <a:gd name="connsiteX14" fmla="*/ 361950 w 3448050"/>
              <a:gd name="connsiteY14" fmla="*/ 2156884 h 2644031"/>
              <a:gd name="connsiteX15" fmla="*/ 376237 w 3448050"/>
              <a:gd name="connsiteY15" fmla="*/ 2452161 h 2644031"/>
              <a:gd name="connsiteX16" fmla="*/ 614362 w 3448050"/>
              <a:gd name="connsiteY16" fmla="*/ 2642659 h 2644031"/>
              <a:gd name="connsiteX17" fmla="*/ 938212 w 3448050"/>
              <a:gd name="connsiteY17" fmla="*/ 2356911 h 2644031"/>
              <a:gd name="connsiteX18" fmla="*/ 1304925 w 3448050"/>
              <a:gd name="connsiteY18" fmla="*/ 2299759 h 2644031"/>
              <a:gd name="connsiteX19" fmla="*/ 1771650 w 3448050"/>
              <a:gd name="connsiteY19" fmla="*/ 2475973 h 2644031"/>
              <a:gd name="connsiteX20" fmla="*/ 2224087 w 3448050"/>
              <a:gd name="connsiteY20" fmla="*/ 2309284 h 2644031"/>
              <a:gd name="connsiteX21" fmla="*/ 2333625 w 3448050"/>
              <a:gd name="connsiteY21" fmla="*/ 1423459 h 2644031"/>
              <a:gd name="connsiteX22" fmla="*/ 2095500 w 3448050"/>
              <a:gd name="connsiteY22" fmla="*/ 828146 h 2644031"/>
              <a:gd name="connsiteX23" fmla="*/ 1619251 w 3448050"/>
              <a:gd name="connsiteY23" fmla="*/ 694797 h 2644031"/>
              <a:gd name="connsiteX24" fmla="*/ 1562100 w 3448050"/>
              <a:gd name="connsiteY24" fmla="*/ 194734 h 2644031"/>
              <a:gd name="connsiteX25" fmla="*/ 1890712 w 3448050"/>
              <a:gd name="connsiteY25" fmla="*/ 8998 h 2644031"/>
              <a:gd name="connsiteX26" fmla="*/ 2314575 w 3448050"/>
              <a:gd name="connsiteY26" fmla="*/ 61384 h 2644031"/>
              <a:gd name="connsiteX27" fmla="*/ 2781300 w 3448050"/>
              <a:gd name="connsiteY27" fmla="*/ 509059 h 2644031"/>
              <a:gd name="connsiteX28" fmla="*/ 2771775 w 3448050"/>
              <a:gd name="connsiteY28" fmla="*/ 851959 h 2644031"/>
              <a:gd name="connsiteX29" fmla="*/ 2009775 w 3448050"/>
              <a:gd name="connsiteY29" fmla="*/ 1423459 h 2644031"/>
              <a:gd name="connsiteX30" fmla="*/ 2114550 w 3448050"/>
              <a:gd name="connsiteY30" fmla="*/ 2023534 h 2644031"/>
              <a:gd name="connsiteX31" fmla="*/ 2668905 w 3448050"/>
              <a:gd name="connsiteY31" fmla="*/ 2305474 h 2644031"/>
              <a:gd name="connsiteX32" fmla="*/ 3161347 w 3448050"/>
              <a:gd name="connsiteY32" fmla="*/ 2060684 h 2644031"/>
              <a:gd name="connsiteX33" fmla="*/ 3253740 w 3448050"/>
              <a:gd name="connsiteY33" fmla="*/ 1518709 h 2644031"/>
              <a:gd name="connsiteX34" fmla="*/ 3124200 w 3448050"/>
              <a:gd name="connsiteY34" fmla="*/ 1204384 h 2644031"/>
              <a:gd name="connsiteX35" fmla="*/ 3448050 w 3448050"/>
              <a:gd name="connsiteY35" fmla="*/ 909109 h 2644031"/>
              <a:gd name="connsiteX0" fmla="*/ 0 w 3448050"/>
              <a:gd name="connsiteY0" fmla="*/ 528109 h 2644031"/>
              <a:gd name="connsiteX1" fmla="*/ 238125 w 3448050"/>
              <a:gd name="connsiteY1" fmla="*/ 166159 h 2644031"/>
              <a:gd name="connsiteX2" fmla="*/ 614363 w 3448050"/>
              <a:gd name="connsiteY2" fmla="*/ 109010 h 2644031"/>
              <a:gd name="connsiteX3" fmla="*/ 795338 w 3448050"/>
              <a:gd name="connsiteY3" fmla="*/ 275696 h 2644031"/>
              <a:gd name="connsiteX4" fmla="*/ 671513 w 3448050"/>
              <a:gd name="connsiteY4" fmla="*/ 461436 h 2644031"/>
              <a:gd name="connsiteX5" fmla="*/ 561975 w 3448050"/>
              <a:gd name="connsiteY5" fmla="*/ 813859 h 2644031"/>
              <a:gd name="connsiteX6" fmla="*/ 1247775 w 3448050"/>
              <a:gd name="connsiteY6" fmla="*/ 851959 h 2644031"/>
              <a:gd name="connsiteX7" fmla="*/ 1262063 w 3448050"/>
              <a:gd name="connsiteY7" fmla="*/ 1504421 h 2644031"/>
              <a:gd name="connsiteX8" fmla="*/ 209550 w 3448050"/>
              <a:gd name="connsiteY8" fmla="*/ 1452034 h 2644031"/>
              <a:gd name="connsiteX9" fmla="*/ 47625 w 3448050"/>
              <a:gd name="connsiteY9" fmla="*/ 994834 h 2644031"/>
              <a:gd name="connsiteX10" fmla="*/ 390525 w 3448050"/>
              <a:gd name="connsiteY10" fmla="*/ 890061 h 2644031"/>
              <a:gd name="connsiteX11" fmla="*/ 733425 w 3448050"/>
              <a:gd name="connsiteY11" fmla="*/ 1156759 h 2644031"/>
              <a:gd name="connsiteX12" fmla="*/ 933450 w 3448050"/>
              <a:gd name="connsiteY12" fmla="*/ 1918759 h 2644031"/>
              <a:gd name="connsiteX13" fmla="*/ 571500 w 3448050"/>
              <a:gd name="connsiteY13" fmla="*/ 1966386 h 2644031"/>
              <a:gd name="connsiteX14" fmla="*/ 361950 w 3448050"/>
              <a:gd name="connsiteY14" fmla="*/ 2156884 h 2644031"/>
              <a:gd name="connsiteX15" fmla="*/ 376237 w 3448050"/>
              <a:gd name="connsiteY15" fmla="*/ 2452161 h 2644031"/>
              <a:gd name="connsiteX16" fmla="*/ 614362 w 3448050"/>
              <a:gd name="connsiteY16" fmla="*/ 2642659 h 2644031"/>
              <a:gd name="connsiteX17" fmla="*/ 938212 w 3448050"/>
              <a:gd name="connsiteY17" fmla="*/ 2356911 h 2644031"/>
              <a:gd name="connsiteX18" fmla="*/ 1304925 w 3448050"/>
              <a:gd name="connsiteY18" fmla="*/ 2299759 h 2644031"/>
              <a:gd name="connsiteX19" fmla="*/ 1771650 w 3448050"/>
              <a:gd name="connsiteY19" fmla="*/ 2475973 h 2644031"/>
              <a:gd name="connsiteX20" fmla="*/ 2224087 w 3448050"/>
              <a:gd name="connsiteY20" fmla="*/ 2309284 h 2644031"/>
              <a:gd name="connsiteX21" fmla="*/ 2333625 w 3448050"/>
              <a:gd name="connsiteY21" fmla="*/ 1423459 h 2644031"/>
              <a:gd name="connsiteX22" fmla="*/ 2095500 w 3448050"/>
              <a:gd name="connsiteY22" fmla="*/ 828146 h 2644031"/>
              <a:gd name="connsiteX23" fmla="*/ 1619251 w 3448050"/>
              <a:gd name="connsiteY23" fmla="*/ 694797 h 2644031"/>
              <a:gd name="connsiteX24" fmla="*/ 1562100 w 3448050"/>
              <a:gd name="connsiteY24" fmla="*/ 194734 h 2644031"/>
              <a:gd name="connsiteX25" fmla="*/ 1890712 w 3448050"/>
              <a:gd name="connsiteY25" fmla="*/ 8998 h 2644031"/>
              <a:gd name="connsiteX26" fmla="*/ 2314575 w 3448050"/>
              <a:gd name="connsiteY26" fmla="*/ 61384 h 2644031"/>
              <a:gd name="connsiteX27" fmla="*/ 2781300 w 3448050"/>
              <a:gd name="connsiteY27" fmla="*/ 509059 h 2644031"/>
              <a:gd name="connsiteX28" fmla="*/ 2771775 w 3448050"/>
              <a:gd name="connsiteY28" fmla="*/ 851959 h 2644031"/>
              <a:gd name="connsiteX29" fmla="*/ 2009775 w 3448050"/>
              <a:gd name="connsiteY29" fmla="*/ 1423459 h 2644031"/>
              <a:gd name="connsiteX30" fmla="*/ 2114550 w 3448050"/>
              <a:gd name="connsiteY30" fmla="*/ 2023534 h 2644031"/>
              <a:gd name="connsiteX31" fmla="*/ 2668905 w 3448050"/>
              <a:gd name="connsiteY31" fmla="*/ 2305474 h 2644031"/>
              <a:gd name="connsiteX32" fmla="*/ 3161347 w 3448050"/>
              <a:gd name="connsiteY32" fmla="*/ 2060684 h 2644031"/>
              <a:gd name="connsiteX33" fmla="*/ 3253740 w 3448050"/>
              <a:gd name="connsiteY33" fmla="*/ 1518709 h 2644031"/>
              <a:gd name="connsiteX34" fmla="*/ 2994660 w 3448050"/>
              <a:gd name="connsiteY34" fmla="*/ 1151044 h 2644031"/>
              <a:gd name="connsiteX35" fmla="*/ 3448050 w 3448050"/>
              <a:gd name="connsiteY35" fmla="*/ 909109 h 2644031"/>
              <a:gd name="connsiteX0" fmla="*/ 0 w 3524250"/>
              <a:gd name="connsiteY0" fmla="*/ 528109 h 2644031"/>
              <a:gd name="connsiteX1" fmla="*/ 238125 w 3524250"/>
              <a:gd name="connsiteY1" fmla="*/ 166159 h 2644031"/>
              <a:gd name="connsiteX2" fmla="*/ 614363 w 3524250"/>
              <a:gd name="connsiteY2" fmla="*/ 109010 h 2644031"/>
              <a:gd name="connsiteX3" fmla="*/ 795338 w 3524250"/>
              <a:gd name="connsiteY3" fmla="*/ 275696 h 2644031"/>
              <a:gd name="connsiteX4" fmla="*/ 671513 w 3524250"/>
              <a:gd name="connsiteY4" fmla="*/ 461436 h 2644031"/>
              <a:gd name="connsiteX5" fmla="*/ 561975 w 3524250"/>
              <a:gd name="connsiteY5" fmla="*/ 813859 h 2644031"/>
              <a:gd name="connsiteX6" fmla="*/ 1247775 w 3524250"/>
              <a:gd name="connsiteY6" fmla="*/ 851959 h 2644031"/>
              <a:gd name="connsiteX7" fmla="*/ 1262063 w 3524250"/>
              <a:gd name="connsiteY7" fmla="*/ 1504421 h 2644031"/>
              <a:gd name="connsiteX8" fmla="*/ 209550 w 3524250"/>
              <a:gd name="connsiteY8" fmla="*/ 1452034 h 2644031"/>
              <a:gd name="connsiteX9" fmla="*/ 47625 w 3524250"/>
              <a:gd name="connsiteY9" fmla="*/ 994834 h 2644031"/>
              <a:gd name="connsiteX10" fmla="*/ 390525 w 3524250"/>
              <a:gd name="connsiteY10" fmla="*/ 890061 h 2644031"/>
              <a:gd name="connsiteX11" fmla="*/ 733425 w 3524250"/>
              <a:gd name="connsiteY11" fmla="*/ 1156759 h 2644031"/>
              <a:gd name="connsiteX12" fmla="*/ 933450 w 3524250"/>
              <a:gd name="connsiteY12" fmla="*/ 1918759 h 2644031"/>
              <a:gd name="connsiteX13" fmla="*/ 571500 w 3524250"/>
              <a:gd name="connsiteY13" fmla="*/ 1966386 h 2644031"/>
              <a:gd name="connsiteX14" fmla="*/ 361950 w 3524250"/>
              <a:gd name="connsiteY14" fmla="*/ 2156884 h 2644031"/>
              <a:gd name="connsiteX15" fmla="*/ 376237 w 3524250"/>
              <a:gd name="connsiteY15" fmla="*/ 2452161 h 2644031"/>
              <a:gd name="connsiteX16" fmla="*/ 614362 w 3524250"/>
              <a:gd name="connsiteY16" fmla="*/ 2642659 h 2644031"/>
              <a:gd name="connsiteX17" fmla="*/ 938212 w 3524250"/>
              <a:gd name="connsiteY17" fmla="*/ 2356911 h 2644031"/>
              <a:gd name="connsiteX18" fmla="*/ 1304925 w 3524250"/>
              <a:gd name="connsiteY18" fmla="*/ 2299759 h 2644031"/>
              <a:gd name="connsiteX19" fmla="*/ 1771650 w 3524250"/>
              <a:gd name="connsiteY19" fmla="*/ 2475973 h 2644031"/>
              <a:gd name="connsiteX20" fmla="*/ 2224087 w 3524250"/>
              <a:gd name="connsiteY20" fmla="*/ 2309284 h 2644031"/>
              <a:gd name="connsiteX21" fmla="*/ 2333625 w 3524250"/>
              <a:gd name="connsiteY21" fmla="*/ 1423459 h 2644031"/>
              <a:gd name="connsiteX22" fmla="*/ 2095500 w 3524250"/>
              <a:gd name="connsiteY22" fmla="*/ 828146 h 2644031"/>
              <a:gd name="connsiteX23" fmla="*/ 1619251 w 3524250"/>
              <a:gd name="connsiteY23" fmla="*/ 694797 h 2644031"/>
              <a:gd name="connsiteX24" fmla="*/ 1562100 w 3524250"/>
              <a:gd name="connsiteY24" fmla="*/ 194734 h 2644031"/>
              <a:gd name="connsiteX25" fmla="*/ 1890712 w 3524250"/>
              <a:gd name="connsiteY25" fmla="*/ 8998 h 2644031"/>
              <a:gd name="connsiteX26" fmla="*/ 2314575 w 3524250"/>
              <a:gd name="connsiteY26" fmla="*/ 61384 h 2644031"/>
              <a:gd name="connsiteX27" fmla="*/ 2781300 w 3524250"/>
              <a:gd name="connsiteY27" fmla="*/ 509059 h 2644031"/>
              <a:gd name="connsiteX28" fmla="*/ 2771775 w 3524250"/>
              <a:gd name="connsiteY28" fmla="*/ 851959 h 2644031"/>
              <a:gd name="connsiteX29" fmla="*/ 2009775 w 3524250"/>
              <a:gd name="connsiteY29" fmla="*/ 1423459 h 2644031"/>
              <a:gd name="connsiteX30" fmla="*/ 2114550 w 3524250"/>
              <a:gd name="connsiteY30" fmla="*/ 2023534 h 2644031"/>
              <a:gd name="connsiteX31" fmla="*/ 2668905 w 3524250"/>
              <a:gd name="connsiteY31" fmla="*/ 2305474 h 2644031"/>
              <a:gd name="connsiteX32" fmla="*/ 3161347 w 3524250"/>
              <a:gd name="connsiteY32" fmla="*/ 2060684 h 2644031"/>
              <a:gd name="connsiteX33" fmla="*/ 3253740 w 3524250"/>
              <a:gd name="connsiteY33" fmla="*/ 1518709 h 2644031"/>
              <a:gd name="connsiteX34" fmla="*/ 2994660 w 3524250"/>
              <a:gd name="connsiteY34" fmla="*/ 1151044 h 2644031"/>
              <a:gd name="connsiteX35" fmla="*/ 3524250 w 3524250"/>
              <a:gd name="connsiteY35" fmla="*/ 1023409 h 2644031"/>
              <a:gd name="connsiteX0" fmla="*/ 0 w 3525234"/>
              <a:gd name="connsiteY0" fmla="*/ 528109 h 2644031"/>
              <a:gd name="connsiteX1" fmla="*/ 238125 w 3525234"/>
              <a:gd name="connsiteY1" fmla="*/ 166159 h 2644031"/>
              <a:gd name="connsiteX2" fmla="*/ 614363 w 3525234"/>
              <a:gd name="connsiteY2" fmla="*/ 109010 h 2644031"/>
              <a:gd name="connsiteX3" fmla="*/ 795338 w 3525234"/>
              <a:gd name="connsiteY3" fmla="*/ 275696 h 2644031"/>
              <a:gd name="connsiteX4" fmla="*/ 671513 w 3525234"/>
              <a:gd name="connsiteY4" fmla="*/ 461436 h 2644031"/>
              <a:gd name="connsiteX5" fmla="*/ 561975 w 3525234"/>
              <a:gd name="connsiteY5" fmla="*/ 813859 h 2644031"/>
              <a:gd name="connsiteX6" fmla="*/ 1247775 w 3525234"/>
              <a:gd name="connsiteY6" fmla="*/ 851959 h 2644031"/>
              <a:gd name="connsiteX7" fmla="*/ 1262063 w 3525234"/>
              <a:gd name="connsiteY7" fmla="*/ 1504421 h 2644031"/>
              <a:gd name="connsiteX8" fmla="*/ 209550 w 3525234"/>
              <a:gd name="connsiteY8" fmla="*/ 1452034 h 2644031"/>
              <a:gd name="connsiteX9" fmla="*/ 47625 w 3525234"/>
              <a:gd name="connsiteY9" fmla="*/ 994834 h 2644031"/>
              <a:gd name="connsiteX10" fmla="*/ 390525 w 3525234"/>
              <a:gd name="connsiteY10" fmla="*/ 890061 h 2644031"/>
              <a:gd name="connsiteX11" fmla="*/ 733425 w 3525234"/>
              <a:gd name="connsiteY11" fmla="*/ 1156759 h 2644031"/>
              <a:gd name="connsiteX12" fmla="*/ 933450 w 3525234"/>
              <a:gd name="connsiteY12" fmla="*/ 1918759 h 2644031"/>
              <a:gd name="connsiteX13" fmla="*/ 571500 w 3525234"/>
              <a:gd name="connsiteY13" fmla="*/ 1966386 h 2644031"/>
              <a:gd name="connsiteX14" fmla="*/ 361950 w 3525234"/>
              <a:gd name="connsiteY14" fmla="*/ 2156884 h 2644031"/>
              <a:gd name="connsiteX15" fmla="*/ 376237 w 3525234"/>
              <a:gd name="connsiteY15" fmla="*/ 2452161 h 2644031"/>
              <a:gd name="connsiteX16" fmla="*/ 614362 w 3525234"/>
              <a:gd name="connsiteY16" fmla="*/ 2642659 h 2644031"/>
              <a:gd name="connsiteX17" fmla="*/ 938212 w 3525234"/>
              <a:gd name="connsiteY17" fmla="*/ 2356911 h 2644031"/>
              <a:gd name="connsiteX18" fmla="*/ 1304925 w 3525234"/>
              <a:gd name="connsiteY18" fmla="*/ 2299759 h 2644031"/>
              <a:gd name="connsiteX19" fmla="*/ 1771650 w 3525234"/>
              <a:gd name="connsiteY19" fmla="*/ 2475973 h 2644031"/>
              <a:gd name="connsiteX20" fmla="*/ 2224087 w 3525234"/>
              <a:gd name="connsiteY20" fmla="*/ 2309284 h 2644031"/>
              <a:gd name="connsiteX21" fmla="*/ 2333625 w 3525234"/>
              <a:gd name="connsiteY21" fmla="*/ 1423459 h 2644031"/>
              <a:gd name="connsiteX22" fmla="*/ 2095500 w 3525234"/>
              <a:gd name="connsiteY22" fmla="*/ 828146 h 2644031"/>
              <a:gd name="connsiteX23" fmla="*/ 1619251 w 3525234"/>
              <a:gd name="connsiteY23" fmla="*/ 694797 h 2644031"/>
              <a:gd name="connsiteX24" fmla="*/ 1562100 w 3525234"/>
              <a:gd name="connsiteY24" fmla="*/ 194734 h 2644031"/>
              <a:gd name="connsiteX25" fmla="*/ 1890712 w 3525234"/>
              <a:gd name="connsiteY25" fmla="*/ 8998 h 2644031"/>
              <a:gd name="connsiteX26" fmla="*/ 2314575 w 3525234"/>
              <a:gd name="connsiteY26" fmla="*/ 61384 h 2644031"/>
              <a:gd name="connsiteX27" fmla="*/ 2781300 w 3525234"/>
              <a:gd name="connsiteY27" fmla="*/ 509059 h 2644031"/>
              <a:gd name="connsiteX28" fmla="*/ 2771775 w 3525234"/>
              <a:gd name="connsiteY28" fmla="*/ 851959 h 2644031"/>
              <a:gd name="connsiteX29" fmla="*/ 2009775 w 3525234"/>
              <a:gd name="connsiteY29" fmla="*/ 1423459 h 2644031"/>
              <a:gd name="connsiteX30" fmla="*/ 2114550 w 3525234"/>
              <a:gd name="connsiteY30" fmla="*/ 2023534 h 2644031"/>
              <a:gd name="connsiteX31" fmla="*/ 2668905 w 3525234"/>
              <a:gd name="connsiteY31" fmla="*/ 2305474 h 2644031"/>
              <a:gd name="connsiteX32" fmla="*/ 3161347 w 3525234"/>
              <a:gd name="connsiteY32" fmla="*/ 2060684 h 2644031"/>
              <a:gd name="connsiteX33" fmla="*/ 3253740 w 3525234"/>
              <a:gd name="connsiteY33" fmla="*/ 1518709 h 2644031"/>
              <a:gd name="connsiteX34" fmla="*/ 2994660 w 3525234"/>
              <a:gd name="connsiteY34" fmla="*/ 1151044 h 2644031"/>
              <a:gd name="connsiteX35" fmla="*/ 3524250 w 3525234"/>
              <a:gd name="connsiteY35" fmla="*/ 1023409 h 2644031"/>
              <a:gd name="connsiteX0" fmla="*/ 0 w 3418754"/>
              <a:gd name="connsiteY0" fmla="*/ 528109 h 2644031"/>
              <a:gd name="connsiteX1" fmla="*/ 238125 w 3418754"/>
              <a:gd name="connsiteY1" fmla="*/ 166159 h 2644031"/>
              <a:gd name="connsiteX2" fmla="*/ 614363 w 3418754"/>
              <a:gd name="connsiteY2" fmla="*/ 109010 h 2644031"/>
              <a:gd name="connsiteX3" fmla="*/ 795338 w 3418754"/>
              <a:gd name="connsiteY3" fmla="*/ 275696 h 2644031"/>
              <a:gd name="connsiteX4" fmla="*/ 671513 w 3418754"/>
              <a:gd name="connsiteY4" fmla="*/ 461436 h 2644031"/>
              <a:gd name="connsiteX5" fmla="*/ 561975 w 3418754"/>
              <a:gd name="connsiteY5" fmla="*/ 813859 h 2644031"/>
              <a:gd name="connsiteX6" fmla="*/ 1247775 w 3418754"/>
              <a:gd name="connsiteY6" fmla="*/ 851959 h 2644031"/>
              <a:gd name="connsiteX7" fmla="*/ 1262063 w 3418754"/>
              <a:gd name="connsiteY7" fmla="*/ 1504421 h 2644031"/>
              <a:gd name="connsiteX8" fmla="*/ 209550 w 3418754"/>
              <a:gd name="connsiteY8" fmla="*/ 1452034 h 2644031"/>
              <a:gd name="connsiteX9" fmla="*/ 47625 w 3418754"/>
              <a:gd name="connsiteY9" fmla="*/ 994834 h 2644031"/>
              <a:gd name="connsiteX10" fmla="*/ 390525 w 3418754"/>
              <a:gd name="connsiteY10" fmla="*/ 890061 h 2644031"/>
              <a:gd name="connsiteX11" fmla="*/ 733425 w 3418754"/>
              <a:gd name="connsiteY11" fmla="*/ 1156759 h 2644031"/>
              <a:gd name="connsiteX12" fmla="*/ 933450 w 3418754"/>
              <a:gd name="connsiteY12" fmla="*/ 1918759 h 2644031"/>
              <a:gd name="connsiteX13" fmla="*/ 571500 w 3418754"/>
              <a:gd name="connsiteY13" fmla="*/ 1966386 h 2644031"/>
              <a:gd name="connsiteX14" fmla="*/ 361950 w 3418754"/>
              <a:gd name="connsiteY14" fmla="*/ 2156884 h 2644031"/>
              <a:gd name="connsiteX15" fmla="*/ 376237 w 3418754"/>
              <a:gd name="connsiteY15" fmla="*/ 2452161 h 2644031"/>
              <a:gd name="connsiteX16" fmla="*/ 614362 w 3418754"/>
              <a:gd name="connsiteY16" fmla="*/ 2642659 h 2644031"/>
              <a:gd name="connsiteX17" fmla="*/ 938212 w 3418754"/>
              <a:gd name="connsiteY17" fmla="*/ 2356911 h 2644031"/>
              <a:gd name="connsiteX18" fmla="*/ 1304925 w 3418754"/>
              <a:gd name="connsiteY18" fmla="*/ 2299759 h 2644031"/>
              <a:gd name="connsiteX19" fmla="*/ 1771650 w 3418754"/>
              <a:gd name="connsiteY19" fmla="*/ 2475973 h 2644031"/>
              <a:gd name="connsiteX20" fmla="*/ 2224087 w 3418754"/>
              <a:gd name="connsiteY20" fmla="*/ 2309284 h 2644031"/>
              <a:gd name="connsiteX21" fmla="*/ 2333625 w 3418754"/>
              <a:gd name="connsiteY21" fmla="*/ 1423459 h 2644031"/>
              <a:gd name="connsiteX22" fmla="*/ 2095500 w 3418754"/>
              <a:gd name="connsiteY22" fmla="*/ 828146 h 2644031"/>
              <a:gd name="connsiteX23" fmla="*/ 1619251 w 3418754"/>
              <a:gd name="connsiteY23" fmla="*/ 694797 h 2644031"/>
              <a:gd name="connsiteX24" fmla="*/ 1562100 w 3418754"/>
              <a:gd name="connsiteY24" fmla="*/ 194734 h 2644031"/>
              <a:gd name="connsiteX25" fmla="*/ 1890712 w 3418754"/>
              <a:gd name="connsiteY25" fmla="*/ 8998 h 2644031"/>
              <a:gd name="connsiteX26" fmla="*/ 2314575 w 3418754"/>
              <a:gd name="connsiteY26" fmla="*/ 61384 h 2644031"/>
              <a:gd name="connsiteX27" fmla="*/ 2781300 w 3418754"/>
              <a:gd name="connsiteY27" fmla="*/ 509059 h 2644031"/>
              <a:gd name="connsiteX28" fmla="*/ 2771775 w 3418754"/>
              <a:gd name="connsiteY28" fmla="*/ 851959 h 2644031"/>
              <a:gd name="connsiteX29" fmla="*/ 2009775 w 3418754"/>
              <a:gd name="connsiteY29" fmla="*/ 1423459 h 2644031"/>
              <a:gd name="connsiteX30" fmla="*/ 2114550 w 3418754"/>
              <a:gd name="connsiteY30" fmla="*/ 2023534 h 2644031"/>
              <a:gd name="connsiteX31" fmla="*/ 2668905 w 3418754"/>
              <a:gd name="connsiteY31" fmla="*/ 2305474 h 2644031"/>
              <a:gd name="connsiteX32" fmla="*/ 3161347 w 3418754"/>
              <a:gd name="connsiteY32" fmla="*/ 2060684 h 2644031"/>
              <a:gd name="connsiteX33" fmla="*/ 3253740 w 3418754"/>
              <a:gd name="connsiteY33" fmla="*/ 1518709 h 2644031"/>
              <a:gd name="connsiteX34" fmla="*/ 2994660 w 3418754"/>
              <a:gd name="connsiteY34" fmla="*/ 1151044 h 2644031"/>
              <a:gd name="connsiteX35" fmla="*/ 3417570 w 3418754"/>
              <a:gd name="connsiteY35" fmla="*/ 573829 h 2644031"/>
              <a:gd name="connsiteX0" fmla="*/ 0 w 3418754"/>
              <a:gd name="connsiteY0" fmla="*/ 528109 h 2534537"/>
              <a:gd name="connsiteX1" fmla="*/ 238125 w 3418754"/>
              <a:gd name="connsiteY1" fmla="*/ 166159 h 2534537"/>
              <a:gd name="connsiteX2" fmla="*/ 614363 w 3418754"/>
              <a:gd name="connsiteY2" fmla="*/ 109010 h 2534537"/>
              <a:gd name="connsiteX3" fmla="*/ 795338 w 3418754"/>
              <a:gd name="connsiteY3" fmla="*/ 275696 h 2534537"/>
              <a:gd name="connsiteX4" fmla="*/ 671513 w 3418754"/>
              <a:gd name="connsiteY4" fmla="*/ 461436 h 2534537"/>
              <a:gd name="connsiteX5" fmla="*/ 561975 w 3418754"/>
              <a:gd name="connsiteY5" fmla="*/ 813859 h 2534537"/>
              <a:gd name="connsiteX6" fmla="*/ 1247775 w 3418754"/>
              <a:gd name="connsiteY6" fmla="*/ 851959 h 2534537"/>
              <a:gd name="connsiteX7" fmla="*/ 1262063 w 3418754"/>
              <a:gd name="connsiteY7" fmla="*/ 1504421 h 2534537"/>
              <a:gd name="connsiteX8" fmla="*/ 209550 w 3418754"/>
              <a:gd name="connsiteY8" fmla="*/ 1452034 h 2534537"/>
              <a:gd name="connsiteX9" fmla="*/ 47625 w 3418754"/>
              <a:gd name="connsiteY9" fmla="*/ 994834 h 2534537"/>
              <a:gd name="connsiteX10" fmla="*/ 390525 w 3418754"/>
              <a:gd name="connsiteY10" fmla="*/ 890061 h 2534537"/>
              <a:gd name="connsiteX11" fmla="*/ 733425 w 3418754"/>
              <a:gd name="connsiteY11" fmla="*/ 1156759 h 2534537"/>
              <a:gd name="connsiteX12" fmla="*/ 933450 w 3418754"/>
              <a:gd name="connsiteY12" fmla="*/ 1918759 h 2534537"/>
              <a:gd name="connsiteX13" fmla="*/ 571500 w 3418754"/>
              <a:gd name="connsiteY13" fmla="*/ 1966386 h 2534537"/>
              <a:gd name="connsiteX14" fmla="*/ 361950 w 3418754"/>
              <a:gd name="connsiteY14" fmla="*/ 2156884 h 2534537"/>
              <a:gd name="connsiteX15" fmla="*/ 376237 w 3418754"/>
              <a:gd name="connsiteY15" fmla="*/ 2452161 h 2534537"/>
              <a:gd name="connsiteX16" fmla="*/ 642937 w 3418754"/>
              <a:gd name="connsiteY16" fmla="*/ 2528359 h 2534537"/>
              <a:gd name="connsiteX17" fmla="*/ 938212 w 3418754"/>
              <a:gd name="connsiteY17" fmla="*/ 2356911 h 2534537"/>
              <a:gd name="connsiteX18" fmla="*/ 1304925 w 3418754"/>
              <a:gd name="connsiteY18" fmla="*/ 2299759 h 2534537"/>
              <a:gd name="connsiteX19" fmla="*/ 1771650 w 3418754"/>
              <a:gd name="connsiteY19" fmla="*/ 2475973 h 2534537"/>
              <a:gd name="connsiteX20" fmla="*/ 2224087 w 3418754"/>
              <a:gd name="connsiteY20" fmla="*/ 2309284 h 2534537"/>
              <a:gd name="connsiteX21" fmla="*/ 2333625 w 3418754"/>
              <a:gd name="connsiteY21" fmla="*/ 1423459 h 2534537"/>
              <a:gd name="connsiteX22" fmla="*/ 2095500 w 3418754"/>
              <a:gd name="connsiteY22" fmla="*/ 828146 h 2534537"/>
              <a:gd name="connsiteX23" fmla="*/ 1619251 w 3418754"/>
              <a:gd name="connsiteY23" fmla="*/ 694797 h 2534537"/>
              <a:gd name="connsiteX24" fmla="*/ 1562100 w 3418754"/>
              <a:gd name="connsiteY24" fmla="*/ 194734 h 2534537"/>
              <a:gd name="connsiteX25" fmla="*/ 1890712 w 3418754"/>
              <a:gd name="connsiteY25" fmla="*/ 8998 h 2534537"/>
              <a:gd name="connsiteX26" fmla="*/ 2314575 w 3418754"/>
              <a:gd name="connsiteY26" fmla="*/ 61384 h 2534537"/>
              <a:gd name="connsiteX27" fmla="*/ 2781300 w 3418754"/>
              <a:gd name="connsiteY27" fmla="*/ 509059 h 2534537"/>
              <a:gd name="connsiteX28" fmla="*/ 2771775 w 3418754"/>
              <a:gd name="connsiteY28" fmla="*/ 851959 h 2534537"/>
              <a:gd name="connsiteX29" fmla="*/ 2009775 w 3418754"/>
              <a:gd name="connsiteY29" fmla="*/ 1423459 h 2534537"/>
              <a:gd name="connsiteX30" fmla="*/ 2114550 w 3418754"/>
              <a:gd name="connsiteY30" fmla="*/ 2023534 h 2534537"/>
              <a:gd name="connsiteX31" fmla="*/ 2668905 w 3418754"/>
              <a:gd name="connsiteY31" fmla="*/ 2305474 h 2534537"/>
              <a:gd name="connsiteX32" fmla="*/ 3161347 w 3418754"/>
              <a:gd name="connsiteY32" fmla="*/ 2060684 h 2534537"/>
              <a:gd name="connsiteX33" fmla="*/ 3253740 w 3418754"/>
              <a:gd name="connsiteY33" fmla="*/ 1518709 h 2534537"/>
              <a:gd name="connsiteX34" fmla="*/ 2994660 w 3418754"/>
              <a:gd name="connsiteY34" fmla="*/ 1151044 h 2534537"/>
              <a:gd name="connsiteX35" fmla="*/ 3417570 w 3418754"/>
              <a:gd name="connsiteY35" fmla="*/ 573829 h 2534537"/>
              <a:gd name="connsiteX0" fmla="*/ 0 w 3418754"/>
              <a:gd name="connsiteY0" fmla="*/ 528109 h 2534537"/>
              <a:gd name="connsiteX1" fmla="*/ 238125 w 3418754"/>
              <a:gd name="connsiteY1" fmla="*/ 166159 h 2534537"/>
              <a:gd name="connsiteX2" fmla="*/ 614363 w 3418754"/>
              <a:gd name="connsiteY2" fmla="*/ 109010 h 2534537"/>
              <a:gd name="connsiteX3" fmla="*/ 795338 w 3418754"/>
              <a:gd name="connsiteY3" fmla="*/ 275696 h 2534537"/>
              <a:gd name="connsiteX4" fmla="*/ 671513 w 3418754"/>
              <a:gd name="connsiteY4" fmla="*/ 461436 h 2534537"/>
              <a:gd name="connsiteX5" fmla="*/ 561975 w 3418754"/>
              <a:gd name="connsiteY5" fmla="*/ 813859 h 2534537"/>
              <a:gd name="connsiteX6" fmla="*/ 1247775 w 3418754"/>
              <a:gd name="connsiteY6" fmla="*/ 851959 h 2534537"/>
              <a:gd name="connsiteX7" fmla="*/ 1262063 w 3418754"/>
              <a:gd name="connsiteY7" fmla="*/ 1504421 h 2534537"/>
              <a:gd name="connsiteX8" fmla="*/ 209550 w 3418754"/>
              <a:gd name="connsiteY8" fmla="*/ 1452034 h 2534537"/>
              <a:gd name="connsiteX9" fmla="*/ 47625 w 3418754"/>
              <a:gd name="connsiteY9" fmla="*/ 994834 h 2534537"/>
              <a:gd name="connsiteX10" fmla="*/ 390525 w 3418754"/>
              <a:gd name="connsiteY10" fmla="*/ 890061 h 2534537"/>
              <a:gd name="connsiteX11" fmla="*/ 733425 w 3418754"/>
              <a:gd name="connsiteY11" fmla="*/ 1156759 h 2534537"/>
              <a:gd name="connsiteX12" fmla="*/ 971550 w 3418754"/>
              <a:gd name="connsiteY12" fmla="*/ 1794934 h 2534537"/>
              <a:gd name="connsiteX13" fmla="*/ 571500 w 3418754"/>
              <a:gd name="connsiteY13" fmla="*/ 1966386 h 2534537"/>
              <a:gd name="connsiteX14" fmla="*/ 361950 w 3418754"/>
              <a:gd name="connsiteY14" fmla="*/ 2156884 h 2534537"/>
              <a:gd name="connsiteX15" fmla="*/ 376237 w 3418754"/>
              <a:gd name="connsiteY15" fmla="*/ 2452161 h 2534537"/>
              <a:gd name="connsiteX16" fmla="*/ 642937 w 3418754"/>
              <a:gd name="connsiteY16" fmla="*/ 2528359 h 2534537"/>
              <a:gd name="connsiteX17" fmla="*/ 938212 w 3418754"/>
              <a:gd name="connsiteY17" fmla="*/ 2356911 h 2534537"/>
              <a:gd name="connsiteX18" fmla="*/ 1304925 w 3418754"/>
              <a:gd name="connsiteY18" fmla="*/ 2299759 h 2534537"/>
              <a:gd name="connsiteX19" fmla="*/ 1771650 w 3418754"/>
              <a:gd name="connsiteY19" fmla="*/ 2475973 h 2534537"/>
              <a:gd name="connsiteX20" fmla="*/ 2224087 w 3418754"/>
              <a:gd name="connsiteY20" fmla="*/ 2309284 h 2534537"/>
              <a:gd name="connsiteX21" fmla="*/ 2333625 w 3418754"/>
              <a:gd name="connsiteY21" fmla="*/ 1423459 h 2534537"/>
              <a:gd name="connsiteX22" fmla="*/ 2095500 w 3418754"/>
              <a:gd name="connsiteY22" fmla="*/ 828146 h 2534537"/>
              <a:gd name="connsiteX23" fmla="*/ 1619251 w 3418754"/>
              <a:gd name="connsiteY23" fmla="*/ 694797 h 2534537"/>
              <a:gd name="connsiteX24" fmla="*/ 1562100 w 3418754"/>
              <a:gd name="connsiteY24" fmla="*/ 194734 h 2534537"/>
              <a:gd name="connsiteX25" fmla="*/ 1890712 w 3418754"/>
              <a:gd name="connsiteY25" fmla="*/ 8998 h 2534537"/>
              <a:gd name="connsiteX26" fmla="*/ 2314575 w 3418754"/>
              <a:gd name="connsiteY26" fmla="*/ 61384 h 2534537"/>
              <a:gd name="connsiteX27" fmla="*/ 2781300 w 3418754"/>
              <a:gd name="connsiteY27" fmla="*/ 509059 h 2534537"/>
              <a:gd name="connsiteX28" fmla="*/ 2771775 w 3418754"/>
              <a:gd name="connsiteY28" fmla="*/ 851959 h 2534537"/>
              <a:gd name="connsiteX29" fmla="*/ 2009775 w 3418754"/>
              <a:gd name="connsiteY29" fmla="*/ 1423459 h 2534537"/>
              <a:gd name="connsiteX30" fmla="*/ 2114550 w 3418754"/>
              <a:gd name="connsiteY30" fmla="*/ 2023534 h 2534537"/>
              <a:gd name="connsiteX31" fmla="*/ 2668905 w 3418754"/>
              <a:gd name="connsiteY31" fmla="*/ 2305474 h 2534537"/>
              <a:gd name="connsiteX32" fmla="*/ 3161347 w 3418754"/>
              <a:gd name="connsiteY32" fmla="*/ 2060684 h 2534537"/>
              <a:gd name="connsiteX33" fmla="*/ 3253740 w 3418754"/>
              <a:gd name="connsiteY33" fmla="*/ 1518709 h 2534537"/>
              <a:gd name="connsiteX34" fmla="*/ 2994660 w 3418754"/>
              <a:gd name="connsiteY34" fmla="*/ 1151044 h 2534537"/>
              <a:gd name="connsiteX35" fmla="*/ 3417570 w 3418754"/>
              <a:gd name="connsiteY35" fmla="*/ 573829 h 2534537"/>
              <a:gd name="connsiteX0" fmla="*/ 0 w 3418754"/>
              <a:gd name="connsiteY0" fmla="*/ 528109 h 2534537"/>
              <a:gd name="connsiteX1" fmla="*/ 238125 w 3418754"/>
              <a:gd name="connsiteY1" fmla="*/ 166159 h 2534537"/>
              <a:gd name="connsiteX2" fmla="*/ 614363 w 3418754"/>
              <a:gd name="connsiteY2" fmla="*/ 109010 h 2534537"/>
              <a:gd name="connsiteX3" fmla="*/ 766763 w 3418754"/>
              <a:gd name="connsiteY3" fmla="*/ 256646 h 2534537"/>
              <a:gd name="connsiteX4" fmla="*/ 671513 w 3418754"/>
              <a:gd name="connsiteY4" fmla="*/ 461436 h 2534537"/>
              <a:gd name="connsiteX5" fmla="*/ 561975 w 3418754"/>
              <a:gd name="connsiteY5" fmla="*/ 813859 h 2534537"/>
              <a:gd name="connsiteX6" fmla="*/ 1247775 w 3418754"/>
              <a:gd name="connsiteY6" fmla="*/ 851959 h 2534537"/>
              <a:gd name="connsiteX7" fmla="*/ 1262063 w 3418754"/>
              <a:gd name="connsiteY7" fmla="*/ 1504421 h 2534537"/>
              <a:gd name="connsiteX8" fmla="*/ 209550 w 3418754"/>
              <a:gd name="connsiteY8" fmla="*/ 1452034 h 2534537"/>
              <a:gd name="connsiteX9" fmla="*/ 47625 w 3418754"/>
              <a:gd name="connsiteY9" fmla="*/ 994834 h 2534537"/>
              <a:gd name="connsiteX10" fmla="*/ 390525 w 3418754"/>
              <a:gd name="connsiteY10" fmla="*/ 890061 h 2534537"/>
              <a:gd name="connsiteX11" fmla="*/ 733425 w 3418754"/>
              <a:gd name="connsiteY11" fmla="*/ 1156759 h 2534537"/>
              <a:gd name="connsiteX12" fmla="*/ 971550 w 3418754"/>
              <a:gd name="connsiteY12" fmla="*/ 1794934 h 2534537"/>
              <a:gd name="connsiteX13" fmla="*/ 571500 w 3418754"/>
              <a:gd name="connsiteY13" fmla="*/ 1966386 h 2534537"/>
              <a:gd name="connsiteX14" fmla="*/ 361950 w 3418754"/>
              <a:gd name="connsiteY14" fmla="*/ 2156884 h 2534537"/>
              <a:gd name="connsiteX15" fmla="*/ 376237 w 3418754"/>
              <a:gd name="connsiteY15" fmla="*/ 2452161 h 2534537"/>
              <a:gd name="connsiteX16" fmla="*/ 642937 w 3418754"/>
              <a:gd name="connsiteY16" fmla="*/ 2528359 h 2534537"/>
              <a:gd name="connsiteX17" fmla="*/ 938212 w 3418754"/>
              <a:gd name="connsiteY17" fmla="*/ 2356911 h 2534537"/>
              <a:gd name="connsiteX18" fmla="*/ 1304925 w 3418754"/>
              <a:gd name="connsiteY18" fmla="*/ 2299759 h 2534537"/>
              <a:gd name="connsiteX19" fmla="*/ 1771650 w 3418754"/>
              <a:gd name="connsiteY19" fmla="*/ 2475973 h 2534537"/>
              <a:gd name="connsiteX20" fmla="*/ 2224087 w 3418754"/>
              <a:gd name="connsiteY20" fmla="*/ 2309284 h 2534537"/>
              <a:gd name="connsiteX21" fmla="*/ 2333625 w 3418754"/>
              <a:gd name="connsiteY21" fmla="*/ 1423459 h 2534537"/>
              <a:gd name="connsiteX22" fmla="*/ 2095500 w 3418754"/>
              <a:gd name="connsiteY22" fmla="*/ 828146 h 2534537"/>
              <a:gd name="connsiteX23" fmla="*/ 1619251 w 3418754"/>
              <a:gd name="connsiteY23" fmla="*/ 694797 h 2534537"/>
              <a:gd name="connsiteX24" fmla="*/ 1562100 w 3418754"/>
              <a:gd name="connsiteY24" fmla="*/ 194734 h 2534537"/>
              <a:gd name="connsiteX25" fmla="*/ 1890712 w 3418754"/>
              <a:gd name="connsiteY25" fmla="*/ 8998 h 2534537"/>
              <a:gd name="connsiteX26" fmla="*/ 2314575 w 3418754"/>
              <a:gd name="connsiteY26" fmla="*/ 61384 h 2534537"/>
              <a:gd name="connsiteX27" fmla="*/ 2781300 w 3418754"/>
              <a:gd name="connsiteY27" fmla="*/ 509059 h 2534537"/>
              <a:gd name="connsiteX28" fmla="*/ 2771775 w 3418754"/>
              <a:gd name="connsiteY28" fmla="*/ 851959 h 2534537"/>
              <a:gd name="connsiteX29" fmla="*/ 2009775 w 3418754"/>
              <a:gd name="connsiteY29" fmla="*/ 1423459 h 2534537"/>
              <a:gd name="connsiteX30" fmla="*/ 2114550 w 3418754"/>
              <a:gd name="connsiteY30" fmla="*/ 2023534 h 2534537"/>
              <a:gd name="connsiteX31" fmla="*/ 2668905 w 3418754"/>
              <a:gd name="connsiteY31" fmla="*/ 2305474 h 2534537"/>
              <a:gd name="connsiteX32" fmla="*/ 3161347 w 3418754"/>
              <a:gd name="connsiteY32" fmla="*/ 2060684 h 2534537"/>
              <a:gd name="connsiteX33" fmla="*/ 3253740 w 3418754"/>
              <a:gd name="connsiteY33" fmla="*/ 1518709 h 2534537"/>
              <a:gd name="connsiteX34" fmla="*/ 2994660 w 3418754"/>
              <a:gd name="connsiteY34" fmla="*/ 1151044 h 2534537"/>
              <a:gd name="connsiteX35" fmla="*/ 3417570 w 3418754"/>
              <a:gd name="connsiteY35" fmla="*/ 573829 h 2534537"/>
              <a:gd name="connsiteX0" fmla="*/ 0 w 3418754"/>
              <a:gd name="connsiteY0" fmla="*/ 528109 h 2534537"/>
              <a:gd name="connsiteX1" fmla="*/ 238125 w 3418754"/>
              <a:gd name="connsiteY1" fmla="*/ 166159 h 2534537"/>
              <a:gd name="connsiteX2" fmla="*/ 614363 w 3418754"/>
              <a:gd name="connsiteY2" fmla="*/ 109010 h 2534537"/>
              <a:gd name="connsiteX3" fmla="*/ 766763 w 3418754"/>
              <a:gd name="connsiteY3" fmla="*/ 256646 h 2534537"/>
              <a:gd name="connsiteX4" fmla="*/ 671513 w 3418754"/>
              <a:gd name="connsiteY4" fmla="*/ 461436 h 2534537"/>
              <a:gd name="connsiteX5" fmla="*/ 704850 w 3418754"/>
              <a:gd name="connsiteY5" fmla="*/ 794809 h 2534537"/>
              <a:gd name="connsiteX6" fmla="*/ 1247775 w 3418754"/>
              <a:gd name="connsiteY6" fmla="*/ 851959 h 2534537"/>
              <a:gd name="connsiteX7" fmla="*/ 1262063 w 3418754"/>
              <a:gd name="connsiteY7" fmla="*/ 1504421 h 2534537"/>
              <a:gd name="connsiteX8" fmla="*/ 209550 w 3418754"/>
              <a:gd name="connsiteY8" fmla="*/ 1452034 h 2534537"/>
              <a:gd name="connsiteX9" fmla="*/ 47625 w 3418754"/>
              <a:gd name="connsiteY9" fmla="*/ 994834 h 2534537"/>
              <a:gd name="connsiteX10" fmla="*/ 390525 w 3418754"/>
              <a:gd name="connsiteY10" fmla="*/ 890061 h 2534537"/>
              <a:gd name="connsiteX11" fmla="*/ 733425 w 3418754"/>
              <a:gd name="connsiteY11" fmla="*/ 1156759 h 2534537"/>
              <a:gd name="connsiteX12" fmla="*/ 971550 w 3418754"/>
              <a:gd name="connsiteY12" fmla="*/ 1794934 h 2534537"/>
              <a:gd name="connsiteX13" fmla="*/ 571500 w 3418754"/>
              <a:gd name="connsiteY13" fmla="*/ 1966386 h 2534537"/>
              <a:gd name="connsiteX14" fmla="*/ 361950 w 3418754"/>
              <a:gd name="connsiteY14" fmla="*/ 2156884 h 2534537"/>
              <a:gd name="connsiteX15" fmla="*/ 376237 w 3418754"/>
              <a:gd name="connsiteY15" fmla="*/ 2452161 h 2534537"/>
              <a:gd name="connsiteX16" fmla="*/ 642937 w 3418754"/>
              <a:gd name="connsiteY16" fmla="*/ 2528359 h 2534537"/>
              <a:gd name="connsiteX17" fmla="*/ 938212 w 3418754"/>
              <a:gd name="connsiteY17" fmla="*/ 2356911 h 2534537"/>
              <a:gd name="connsiteX18" fmla="*/ 1304925 w 3418754"/>
              <a:gd name="connsiteY18" fmla="*/ 2299759 h 2534537"/>
              <a:gd name="connsiteX19" fmla="*/ 1771650 w 3418754"/>
              <a:gd name="connsiteY19" fmla="*/ 2475973 h 2534537"/>
              <a:gd name="connsiteX20" fmla="*/ 2224087 w 3418754"/>
              <a:gd name="connsiteY20" fmla="*/ 2309284 h 2534537"/>
              <a:gd name="connsiteX21" fmla="*/ 2333625 w 3418754"/>
              <a:gd name="connsiteY21" fmla="*/ 1423459 h 2534537"/>
              <a:gd name="connsiteX22" fmla="*/ 2095500 w 3418754"/>
              <a:gd name="connsiteY22" fmla="*/ 828146 h 2534537"/>
              <a:gd name="connsiteX23" fmla="*/ 1619251 w 3418754"/>
              <a:gd name="connsiteY23" fmla="*/ 694797 h 2534537"/>
              <a:gd name="connsiteX24" fmla="*/ 1562100 w 3418754"/>
              <a:gd name="connsiteY24" fmla="*/ 194734 h 2534537"/>
              <a:gd name="connsiteX25" fmla="*/ 1890712 w 3418754"/>
              <a:gd name="connsiteY25" fmla="*/ 8998 h 2534537"/>
              <a:gd name="connsiteX26" fmla="*/ 2314575 w 3418754"/>
              <a:gd name="connsiteY26" fmla="*/ 61384 h 2534537"/>
              <a:gd name="connsiteX27" fmla="*/ 2781300 w 3418754"/>
              <a:gd name="connsiteY27" fmla="*/ 509059 h 2534537"/>
              <a:gd name="connsiteX28" fmla="*/ 2771775 w 3418754"/>
              <a:gd name="connsiteY28" fmla="*/ 851959 h 2534537"/>
              <a:gd name="connsiteX29" fmla="*/ 2009775 w 3418754"/>
              <a:gd name="connsiteY29" fmla="*/ 1423459 h 2534537"/>
              <a:gd name="connsiteX30" fmla="*/ 2114550 w 3418754"/>
              <a:gd name="connsiteY30" fmla="*/ 2023534 h 2534537"/>
              <a:gd name="connsiteX31" fmla="*/ 2668905 w 3418754"/>
              <a:gd name="connsiteY31" fmla="*/ 2305474 h 2534537"/>
              <a:gd name="connsiteX32" fmla="*/ 3161347 w 3418754"/>
              <a:gd name="connsiteY32" fmla="*/ 2060684 h 2534537"/>
              <a:gd name="connsiteX33" fmla="*/ 3253740 w 3418754"/>
              <a:gd name="connsiteY33" fmla="*/ 1518709 h 2534537"/>
              <a:gd name="connsiteX34" fmla="*/ 2994660 w 3418754"/>
              <a:gd name="connsiteY34" fmla="*/ 1151044 h 2534537"/>
              <a:gd name="connsiteX35" fmla="*/ 3417570 w 3418754"/>
              <a:gd name="connsiteY35" fmla="*/ 573829 h 2534537"/>
              <a:gd name="connsiteX0" fmla="*/ 0 w 3418754"/>
              <a:gd name="connsiteY0" fmla="*/ 528109 h 2534537"/>
              <a:gd name="connsiteX1" fmla="*/ 238125 w 3418754"/>
              <a:gd name="connsiteY1" fmla="*/ 166159 h 2534537"/>
              <a:gd name="connsiteX2" fmla="*/ 614363 w 3418754"/>
              <a:gd name="connsiteY2" fmla="*/ 109010 h 2534537"/>
              <a:gd name="connsiteX3" fmla="*/ 766763 w 3418754"/>
              <a:gd name="connsiteY3" fmla="*/ 256646 h 2534537"/>
              <a:gd name="connsiteX4" fmla="*/ 671513 w 3418754"/>
              <a:gd name="connsiteY4" fmla="*/ 461436 h 2534537"/>
              <a:gd name="connsiteX5" fmla="*/ 704850 w 3418754"/>
              <a:gd name="connsiteY5" fmla="*/ 794809 h 2534537"/>
              <a:gd name="connsiteX6" fmla="*/ 1143000 w 3418754"/>
              <a:gd name="connsiteY6" fmla="*/ 899584 h 2534537"/>
              <a:gd name="connsiteX7" fmla="*/ 1262063 w 3418754"/>
              <a:gd name="connsiteY7" fmla="*/ 1504421 h 2534537"/>
              <a:gd name="connsiteX8" fmla="*/ 209550 w 3418754"/>
              <a:gd name="connsiteY8" fmla="*/ 1452034 h 2534537"/>
              <a:gd name="connsiteX9" fmla="*/ 47625 w 3418754"/>
              <a:gd name="connsiteY9" fmla="*/ 994834 h 2534537"/>
              <a:gd name="connsiteX10" fmla="*/ 390525 w 3418754"/>
              <a:gd name="connsiteY10" fmla="*/ 890061 h 2534537"/>
              <a:gd name="connsiteX11" fmla="*/ 733425 w 3418754"/>
              <a:gd name="connsiteY11" fmla="*/ 1156759 h 2534537"/>
              <a:gd name="connsiteX12" fmla="*/ 971550 w 3418754"/>
              <a:gd name="connsiteY12" fmla="*/ 1794934 h 2534537"/>
              <a:gd name="connsiteX13" fmla="*/ 571500 w 3418754"/>
              <a:gd name="connsiteY13" fmla="*/ 1966386 h 2534537"/>
              <a:gd name="connsiteX14" fmla="*/ 361950 w 3418754"/>
              <a:gd name="connsiteY14" fmla="*/ 2156884 h 2534537"/>
              <a:gd name="connsiteX15" fmla="*/ 376237 w 3418754"/>
              <a:gd name="connsiteY15" fmla="*/ 2452161 h 2534537"/>
              <a:gd name="connsiteX16" fmla="*/ 642937 w 3418754"/>
              <a:gd name="connsiteY16" fmla="*/ 2528359 h 2534537"/>
              <a:gd name="connsiteX17" fmla="*/ 938212 w 3418754"/>
              <a:gd name="connsiteY17" fmla="*/ 2356911 h 2534537"/>
              <a:gd name="connsiteX18" fmla="*/ 1304925 w 3418754"/>
              <a:gd name="connsiteY18" fmla="*/ 2299759 h 2534537"/>
              <a:gd name="connsiteX19" fmla="*/ 1771650 w 3418754"/>
              <a:gd name="connsiteY19" fmla="*/ 2475973 h 2534537"/>
              <a:gd name="connsiteX20" fmla="*/ 2224087 w 3418754"/>
              <a:gd name="connsiteY20" fmla="*/ 2309284 h 2534537"/>
              <a:gd name="connsiteX21" fmla="*/ 2333625 w 3418754"/>
              <a:gd name="connsiteY21" fmla="*/ 1423459 h 2534537"/>
              <a:gd name="connsiteX22" fmla="*/ 2095500 w 3418754"/>
              <a:gd name="connsiteY22" fmla="*/ 828146 h 2534537"/>
              <a:gd name="connsiteX23" fmla="*/ 1619251 w 3418754"/>
              <a:gd name="connsiteY23" fmla="*/ 694797 h 2534537"/>
              <a:gd name="connsiteX24" fmla="*/ 1562100 w 3418754"/>
              <a:gd name="connsiteY24" fmla="*/ 194734 h 2534537"/>
              <a:gd name="connsiteX25" fmla="*/ 1890712 w 3418754"/>
              <a:gd name="connsiteY25" fmla="*/ 8998 h 2534537"/>
              <a:gd name="connsiteX26" fmla="*/ 2314575 w 3418754"/>
              <a:gd name="connsiteY26" fmla="*/ 61384 h 2534537"/>
              <a:gd name="connsiteX27" fmla="*/ 2781300 w 3418754"/>
              <a:gd name="connsiteY27" fmla="*/ 509059 h 2534537"/>
              <a:gd name="connsiteX28" fmla="*/ 2771775 w 3418754"/>
              <a:gd name="connsiteY28" fmla="*/ 851959 h 2534537"/>
              <a:gd name="connsiteX29" fmla="*/ 2009775 w 3418754"/>
              <a:gd name="connsiteY29" fmla="*/ 1423459 h 2534537"/>
              <a:gd name="connsiteX30" fmla="*/ 2114550 w 3418754"/>
              <a:gd name="connsiteY30" fmla="*/ 2023534 h 2534537"/>
              <a:gd name="connsiteX31" fmla="*/ 2668905 w 3418754"/>
              <a:gd name="connsiteY31" fmla="*/ 2305474 h 2534537"/>
              <a:gd name="connsiteX32" fmla="*/ 3161347 w 3418754"/>
              <a:gd name="connsiteY32" fmla="*/ 2060684 h 2534537"/>
              <a:gd name="connsiteX33" fmla="*/ 3253740 w 3418754"/>
              <a:gd name="connsiteY33" fmla="*/ 1518709 h 2534537"/>
              <a:gd name="connsiteX34" fmla="*/ 2994660 w 3418754"/>
              <a:gd name="connsiteY34" fmla="*/ 1151044 h 2534537"/>
              <a:gd name="connsiteX35" fmla="*/ 3417570 w 3418754"/>
              <a:gd name="connsiteY35" fmla="*/ 573829 h 2534537"/>
              <a:gd name="connsiteX0" fmla="*/ 0 w 3418754"/>
              <a:gd name="connsiteY0" fmla="*/ 528109 h 2534537"/>
              <a:gd name="connsiteX1" fmla="*/ 238125 w 3418754"/>
              <a:gd name="connsiteY1" fmla="*/ 166159 h 2534537"/>
              <a:gd name="connsiteX2" fmla="*/ 614363 w 3418754"/>
              <a:gd name="connsiteY2" fmla="*/ 109010 h 2534537"/>
              <a:gd name="connsiteX3" fmla="*/ 766763 w 3418754"/>
              <a:gd name="connsiteY3" fmla="*/ 256646 h 2534537"/>
              <a:gd name="connsiteX4" fmla="*/ 671513 w 3418754"/>
              <a:gd name="connsiteY4" fmla="*/ 461436 h 2534537"/>
              <a:gd name="connsiteX5" fmla="*/ 704850 w 3418754"/>
              <a:gd name="connsiteY5" fmla="*/ 794809 h 2534537"/>
              <a:gd name="connsiteX6" fmla="*/ 1143000 w 3418754"/>
              <a:gd name="connsiteY6" fmla="*/ 899584 h 2534537"/>
              <a:gd name="connsiteX7" fmla="*/ 1385887 w 3418754"/>
              <a:gd name="connsiteY7" fmla="*/ 1228725 h 2534537"/>
              <a:gd name="connsiteX8" fmla="*/ 1262063 w 3418754"/>
              <a:gd name="connsiteY8" fmla="*/ 1504421 h 2534537"/>
              <a:gd name="connsiteX9" fmla="*/ 209550 w 3418754"/>
              <a:gd name="connsiteY9" fmla="*/ 1452034 h 2534537"/>
              <a:gd name="connsiteX10" fmla="*/ 47625 w 3418754"/>
              <a:gd name="connsiteY10" fmla="*/ 994834 h 2534537"/>
              <a:gd name="connsiteX11" fmla="*/ 390525 w 3418754"/>
              <a:gd name="connsiteY11" fmla="*/ 890061 h 2534537"/>
              <a:gd name="connsiteX12" fmla="*/ 733425 w 3418754"/>
              <a:gd name="connsiteY12" fmla="*/ 1156759 h 2534537"/>
              <a:gd name="connsiteX13" fmla="*/ 971550 w 3418754"/>
              <a:gd name="connsiteY13" fmla="*/ 1794934 h 2534537"/>
              <a:gd name="connsiteX14" fmla="*/ 571500 w 3418754"/>
              <a:gd name="connsiteY14" fmla="*/ 1966386 h 2534537"/>
              <a:gd name="connsiteX15" fmla="*/ 361950 w 3418754"/>
              <a:gd name="connsiteY15" fmla="*/ 2156884 h 2534537"/>
              <a:gd name="connsiteX16" fmla="*/ 376237 w 3418754"/>
              <a:gd name="connsiteY16" fmla="*/ 2452161 h 2534537"/>
              <a:gd name="connsiteX17" fmla="*/ 642937 w 3418754"/>
              <a:gd name="connsiteY17" fmla="*/ 2528359 h 2534537"/>
              <a:gd name="connsiteX18" fmla="*/ 938212 w 3418754"/>
              <a:gd name="connsiteY18" fmla="*/ 2356911 h 2534537"/>
              <a:gd name="connsiteX19" fmla="*/ 1304925 w 3418754"/>
              <a:gd name="connsiteY19" fmla="*/ 2299759 h 2534537"/>
              <a:gd name="connsiteX20" fmla="*/ 1771650 w 3418754"/>
              <a:gd name="connsiteY20" fmla="*/ 2475973 h 2534537"/>
              <a:gd name="connsiteX21" fmla="*/ 2224087 w 3418754"/>
              <a:gd name="connsiteY21" fmla="*/ 2309284 h 2534537"/>
              <a:gd name="connsiteX22" fmla="*/ 2333625 w 3418754"/>
              <a:gd name="connsiteY22" fmla="*/ 1423459 h 2534537"/>
              <a:gd name="connsiteX23" fmla="*/ 2095500 w 3418754"/>
              <a:gd name="connsiteY23" fmla="*/ 828146 h 2534537"/>
              <a:gd name="connsiteX24" fmla="*/ 1619251 w 3418754"/>
              <a:gd name="connsiteY24" fmla="*/ 694797 h 2534537"/>
              <a:gd name="connsiteX25" fmla="*/ 1562100 w 3418754"/>
              <a:gd name="connsiteY25" fmla="*/ 194734 h 2534537"/>
              <a:gd name="connsiteX26" fmla="*/ 1890712 w 3418754"/>
              <a:gd name="connsiteY26" fmla="*/ 8998 h 2534537"/>
              <a:gd name="connsiteX27" fmla="*/ 2314575 w 3418754"/>
              <a:gd name="connsiteY27" fmla="*/ 61384 h 2534537"/>
              <a:gd name="connsiteX28" fmla="*/ 2781300 w 3418754"/>
              <a:gd name="connsiteY28" fmla="*/ 509059 h 2534537"/>
              <a:gd name="connsiteX29" fmla="*/ 2771775 w 3418754"/>
              <a:gd name="connsiteY29" fmla="*/ 851959 h 2534537"/>
              <a:gd name="connsiteX30" fmla="*/ 2009775 w 3418754"/>
              <a:gd name="connsiteY30" fmla="*/ 1423459 h 2534537"/>
              <a:gd name="connsiteX31" fmla="*/ 2114550 w 3418754"/>
              <a:gd name="connsiteY31" fmla="*/ 2023534 h 2534537"/>
              <a:gd name="connsiteX32" fmla="*/ 2668905 w 3418754"/>
              <a:gd name="connsiteY32" fmla="*/ 2305474 h 2534537"/>
              <a:gd name="connsiteX33" fmla="*/ 3161347 w 3418754"/>
              <a:gd name="connsiteY33" fmla="*/ 2060684 h 2534537"/>
              <a:gd name="connsiteX34" fmla="*/ 3253740 w 3418754"/>
              <a:gd name="connsiteY34" fmla="*/ 1518709 h 2534537"/>
              <a:gd name="connsiteX35" fmla="*/ 2994660 w 3418754"/>
              <a:gd name="connsiteY35" fmla="*/ 1151044 h 2534537"/>
              <a:gd name="connsiteX36" fmla="*/ 3417570 w 3418754"/>
              <a:gd name="connsiteY36" fmla="*/ 573829 h 2534537"/>
              <a:gd name="connsiteX0" fmla="*/ 0 w 3418754"/>
              <a:gd name="connsiteY0" fmla="*/ 528109 h 2534537"/>
              <a:gd name="connsiteX1" fmla="*/ 238125 w 3418754"/>
              <a:gd name="connsiteY1" fmla="*/ 166159 h 2534537"/>
              <a:gd name="connsiteX2" fmla="*/ 614363 w 3418754"/>
              <a:gd name="connsiteY2" fmla="*/ 109010 h 2534537"/>
              <a:gd name="connsiteX3" fmla="*/ 766763 w 3418754"/>
              <a:gd name="connsiteY3" fmla="*/ 256646 h 2534537"/>
              <a:gd name="connsiteX4" fmla="*/ 671513 w 3418754"/>
              <a:gd name="connsiteY4" fmla="*/ 461436 h 2534537"/>
              <a:gd name="connsiteX5" fmla="*/ 704850 w 3418754"/>
              <a:gd name="connsiteY5" fmla="*/ 794809 h 2534537"/>
              <a:gd name="connsiteX6" fmla="*/ 1143000 w 3418754"/>
              <a:gd name="connsiteY6" fmla="*/ 899584 h 2534537"/>
              <a:gd name="connsiteX7" fmla="*/ 1385887 w 3418754"/>
              <a:gd name="connsiteY7" fmla="*/ 1228725 h 2534537"/>
              <a:gd name="connsiteX8" fmla="*/ 1100138 w 3418754"/>
              <a:gd name="connsiteY8" fmla="*/ 1571096 h 2534537"/>
              <a:gd name="connsiteX9" fmla="*/ 209550 w 3418754"/>
              <a:gd name="connsiteY9" fmla="*/ 1452034 h 2534537"/>
              <a:gd name="connsiteX10" fmla="*/ 47625 w 3418754"/>
              <a:gd name="connsiteY10" fmla="*/ 994834 h 2534537"/>
              <a:gd name="connsiteX11" fmla="*/ 390525 w 3418754"/>
              <a:gd name="connsiteY11" fmla="*/ 890061 h 2534537"/>
              <a:gd name="connsiteX12" fmla="*/ 733425 w 3418754"/>
              <a:gd name="connsiteY12" fmla="*/ 1156759 h 2534537"/>
              <a:gd name="connsiteX13" fmla="*/ 971550 w 3418754"/>
              <a:gd name="connsiteY13" fmla="*/ 1794934 h 2534537"/>
              <a:gd name="connsiteX14" fmla="*/ 571500 w 3418754"/>
              <a:gd name="connsiteY14" fmla="*/ 1966386 h 2534537"/>
              <a:gd name="connsiteX15" fmla="*/ 361950 w 3418754"/>
              <a:gd name="connsiteY15" fmla="*/ 2156884 h 2534537"/>
              <a:gd name="connsiteX16" fmla="*/ 376237 w 3418754"/>
              <a:gd name="connsiteY16" fmla="*/ 2452161 h 2534537"/>
              <a:gd name="connsiteX17" fmla="*/ 642937 w 3418754"/>
              <a:gd name="connsiteY17" fmla="*/ 2528359 h 2534537"/>
              <a:gd name="connsiteX18" fmla="*/ 938212 w 3418754"/>
              <a:gd name="connsiteY18" fmla="*/ 2356911 h 2534537"/>
              <a:gd name="connsiteX19" fmla="*/ 1304925 w 3418754"/>
              <a:gd name="connsiteY19" fmla="*/ 2299759 h 2534537"/>
              <a:gd name="connsiteX20" fmla="*/ 1771650 w 3418754"/>
              <a:gd name="connsiteY20" fmla="*/ 2475973 h 2534537"/>
              <a:gd name="connsiteX21" fmla="*/ 2224087 w 3418754"/>
              <a:gd name="connsiteY21" fmla="*/ 2309284 h 2534537"/>
              <a:gd name="connsiteX22" fmla="*/ 2333625 w 3418754"/>
              <a:gd name="connsiteY22" fmla="*/ 1423459 h 2534537"/>
              <a:gd name="connsiteX23" fmla="*/ 2095500 w 3418754"/>
              <a:gd name="connsiteY23" fmla="*/ 828146 h 2534537"/>
              <a:gd name="connsiteX24" fmla="*/ 1619251 w 3418754"/>
              <a:gd name="connsiteY24" fmla="*/ 694797 h 2534537"/>
              <a:gd name="connsiteX25" fmla="*/ 1562100 w 3418754"/>
              <a:gd name="connsiteY25" fmla="*/ 194734 h 2534537"/>
              <a:gd name="connsiteX26" fmla="*/ 1890712 w 3418754"/>
              <a:gd name="connsiteY26" fmla="*/ 8998 h 2534537"/>
              <a:gd name="connsiteX27" fmla="*/ 2314575 w 3418754"/>
              <a:gd name="connsiteY27" fmla="*/ 61384 h 2534537"/>
              <a:gd name="connsiteX28" fmla="*/ 2781300 w 3418754"/>
              <a:gd name="connsiteY28" fmla="*/ 509059 h 2534537"/>
              <a:gd name="connsiteX29" fmla="*/ 2771775 w 3418754"/>
              <a:gd name="connsiteY29" fmla="*/ 851959 h 2534537"/>
              <a:gd name="connsiteX30" fmla="*/ 2009775 w 3418754"/>
              <a:gd name="connsiteY30" fmla="*/ 1423459 h 2534537"/>
              <a:gd name="connsiteX31" fmla="*/ 2114550 w 3418754"/>
              <a:gd name="connsiteY31" fmla="*/ 2023534 h 2534537"/>
              <a:gd name="connsiteX32" fmla="*/ 2668905 w 3418754"/>
              <a:gd name="connsiteY32" fmla="*/ 2305474 h 2534537"/>
              <a:gd name="connsiteX33" fmla="*/ 3161347 w 3418754"/>
              <a:gd name="connsiteY33" fmla="*/ 2060684 h 2534537"/>
              <a:gd name="connsiteX34" fmla="*/ 3253740 w 3418754"/>
              <a:gd name="connsiteY34" fmla="*/ 1518709 h 2534537"/>
              <a:gd name="connsiteX35" fmla="*/ 2994660 w 3418754"/>
              <a:gd name="connsiteY35" fmla="*/ 1151044 h 2534537"/>
              <a:gd name="connsiteX36" fmla="*/ 3417570 w 3418754"/>
              <a:gd name="connsiteY36" fmla="*/ 573829 h 25345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3418754" h="2534537">
                <a:moveTo>
                  <a:pt x="0" y="528109"/>
                </a:moveTo>
                <a:cubicBezTo>
                  <a:pt x="43656" y="365390"/>
                  <a:pt x="135731" y="236009"/>
                  <a:pt x="238125" y="166159"/>
                </a:cubicBezTo>
                <a:cubicBezTo>
                  <a:pt x="340519" y="96309"/>
                  <a:pt x="503238" y="85198"/>
                  <a:pt x="614363" y="109010"/>
                </a:cubicBezTo>
                <a:cubicBezTo>
                  <a:pt x="725488" y="132823"/>
                  <a:pt x="757238" y="197908"/>
                  <a:pt x="766763" y="256646"/>
                </a:cubicBezTo>
                <a:cubicBezTo>
                  <a:pt x="776288" y="315384"/>
                  <a:pt x="728663" y="377299"/>
                  <a:pt x="671513" y="461436"/>
                </a:cubicBezTo>
                <a:cubicBezTo>
                  <a:pt x="614363" y="545573"/>
                  <a:pt x="626269" y="721784"/>
                  <a:pt x="704850" y="794809"/>
                </a:cubicBezTo>
                <a:cubicBezTo>
                  <a:pt x="783431" y="867834"/>
                  <a:pt x="1029494" y="827265"/>
                  <a:pt x="1143000" y="899584"/>
                </a:cubicBezTo>
                <a:cubicBezTo>
                  <a:pt x="1256506" y="971903"/>
                  <a:pt x="1366043" y="1127919"/>
                  <a:pt x="1385887" y="1228725"/>
                </a:cubicBezTo>
                <a:cubicBezTo>
                  <a:pt x="1405731" y="1329531"/>
                  <a:pt x="1296194" y="1533878"/>
                  <a:pt x="1100138" y="1571096"/>
                </a:cubicBezTo>
                <a:cubicBezTo>
                  <a:pt x="904082" y="1608314"/>
                  <a:pt x="384969" y="1548078"/>
                  <a:pt x="209550" y="1452034"/>
                </a:cubicBezTo>
                <a:cubicBezTo>
                  <a:pt x="34131" y="1355990"/>
                  <a:pt x="17463" y="1088496"/>
                  <a:pt x="47625" y="994834"/>
                </a:cubicBezTo>
                <a:cubicBezTo>
                  <a:pt x="77787" y="901172"/>
                  <a:pt x="276225" y="863073"/>
                  <a:pt x="390525" y="890061"/>
                </a:cubicBezTo>
                <a:cubicBezTo>
                  <a:pt x="504825" y="917049"/>
                  <a:pt x="636588" y="1005947"/>
                  <a:pt x="733425" y="1156759"/>
                </a:cubicBezTo>
                <a:cubicBezTo>
                  <a:pt x="830263" y="1307571"/>
                  <a:pt x="998537" y="1659996"/>
                  <a:pt x="971550" y="1794934"/>
                </a:cubicBezTo>
                <a:cubicBezTo>
                  <a:pt x="944563" y="1929872"/>
                  <a:pt x="677863" y="1934636"/>
                  <a:pt x="571500" y="1966386"/>
                </a:cubicBezTo>
                <a:cubicBezTo>
                  <a:pt x="465138" y="1998136"/>
                  <a:pt x="394494" y="2075922"/>
                  <a:pt x="361950" y="2156884"/>
                </a:cubicBezTo>
                <a:cubicBezTo>
                  <a:pt x="329406" y="2237847"/>
                  <a:pt x="325437" y="2371199"/>
                  <a:pt x="376237" y="2452161"/>
                </a:cubicBezTo>
                <a:cubicBezTo>
                  <a:pt x="427037" y="2533123"/>
                  <a:pt x="549275" y="2544234"/>
                  <a:pt x="642937" y="2528359"/>
                </a:cubicBezTo>
                <a:cubicBezTo>
                  <a:pt x="736599" y="2512484"/>
                  <a:pt x="823118" y="2414061"/>
                  <a:pt x="938212" y="2356911"/>
                </a:cubicBezTo>
                <a:cubicBezTo>
                  <a:pt x="1053306" y="2299761"/>
                  <a:pt x="1166019" y="2279915"/>
                  <a:pt x="1304925" y="2299759"/>
                </a:cubicBezTo>
                <a:cubicBezTo>
                  <a:pt x="1443831" y="2319603"/>
                  <a:pt x="1622425" y="2448986"/>
                  <a:pt x="1771650" y="2475973"/>
                </a:cubicBezTo>
                <a:cubicBezTo>
                  <a:pt x="1920875" y="2502961"/>
                  <a:pt x="2130425" y="2484703"/>
                  <a:pt x="2224087" y="2309284"/>
                </a:cubicBezTo>
                <a:cubicBezTo>
                  <a:pt x="2317749" y="2133865"/>
                  <a:pt x="2355056" y="1670315"/>
                  <a:pt x="2333625" y="1423459"/>
                </a:cubicBezTo>
                <a:cubicBezTo>
                  <a:pt x="2312194" y="1176603"/>
                  <a:pt x="2214562" y="949590"/>
                  <a:pt x="2095500" y="828146"/>
                </a:cubicBezTo>
                <a:cubicBezTo>
                  <a:pt x="1976438" y="706702"/>
                  <a:pt x="1708151" y="800366"/>
                  <a:pt x="1619251" y="694797"/>
                </a:cubicBezTo>
                <a:cubicBezTo>
                  <a:pt x="1530351" y="589228"/>
                  <a:pt x="1516857" y="309034"/>
                  <a:pt x="1562100" y="194734"/>
                </a:cubicBezTo>
                <a:cubicBezTo>
                  <a:pt x="1607344" y="80434"/>
                  <a:pt x="1781175" y="16936"/>
                  <a:pt x="1890712" y="8998"/>
                </a:cubicBezTo>
                <a:cubicBezTo>
                  <a:pt x="2000250" y="1061"/>
                  <a:pt x="2166144" y="-21959"/>
                  <a:pt x="2314575" y="61384"/>
                </a:cubicBezTo>
                <a:cubicBezTo>
                  <a:pt x="2463006" y="144727"/>
                  <a:pt x="2705100" y="377296"/>
                  <a:pt x="2781300" y="509059"/>
                </a:cubicBezTo>
                <a:cubicBezTo>
                  <a:pt x="2857500" y="640822"/>
                  <a:pt x="2900363" y="699559"/>
                  <a:pt x="2771775" y="851959"/>
                </a:cubicBezTo>
                <a:cubicBezTo>
                  <a:pt x="2643188" y="1004359"/>
                  <a:pt x="2119312" y="1228197"/>
                  <a:pt x="2009775" y="1423459"/>
                </a:cubicBezTo>
                <a:cubicBezTo>
                  <a:pt x="1900238" y="1618721"/>
                  <a:pt x="2004695" y="1876532"/>
                  <a:pt x="2114550" y="2023534"/>
                </a:cubicBezTo>
                <a:cubicBezTo>
                  <a:pt x="2224405" y="2170537"/>
                  <a:pt x="2494439" y="2299282"/>
                  <a:pt x="2668905" y="2305474"/>
                </a:cubicBezTo>
                <a:cubicBezTo>
                  <a:pt x="2843371" y="2311666"/>
                  <a:pt x="3079115" y="2172761"/>
                  <a:pt x="3161347" y="2060684"/>
                </a:cubicBezTo>
                <a:cubicBezTo>
                  <a:pt x="3243579" y="1948607"/>
                  <a:pt x="3281521" y="1670316"/>
                  <a:pt x="3253740" y="1518709"/>
                </a:cubicBezTo>
                <a:cubicBezTo>
                  <a:pt x="3225959" y="1367102"/>
                  <a:pt x="2967355" y="1308524"/>
                  <a:pt x="2994660" y="1151044"/>
                </a:cubicBezTo>
                <a:cubicBezTo>
                  <a:pt x="3021965" y="993564"/>
                  <a:pt x="3443923" y="784966"/>
                  <a:pt x="3417570" y="573829"/>
                </a:cubicBezTo>
              </a:path>
            </a:pathLst>
          </a:custGeom>
          <a:ln>
            <a:solidFill>
              <a:schemeClr val="accent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5" name="Freeform 44"/>
          <p:cNvSpPr/>
          <p:nvPr/>
        </p:nvSpPr>
        <p:spPr>
          <a:xfrm>
            <a:off x="4899222" y="4475222"/>
            <a:ext cx="848524" cy="549656"/>
          </a:xfrm>
          <a:custGeom>
            <a:avLst/>
            <a:gdLst>
              <a:gd name="connsiteX0" fmla="*/ 1237 w 3449287"/>
              <a:gd name="connsiteY0" fmla="*/ 395715 h 2464956"/>
              <a:gd name="connsiteX1" fmla="*/ 239362 w 3449287"/>
              <a:gd name="connsiteY1" fmla="*/ 33765 h 2464956"/>
              <a:gd name="connsiteX2" fmla="*/ 906112 w 3449287"/>
              <a:gd name="connsiteY2" fmla="*/ 176640 h 2464956"/>
              <a:gd name="connsiteX3" fmla="*/ 563212 w 3449287"/>
              <a:gd name="connsiteY3" fmla="*/ 681465 h 2464956"/>
              <a:gd name="connsiteX4" fmla="*/ 1249012 w 3449287"/>
              <a:gd name="connsiteY4" fmla="*/ 719565 h 2464956"/>
              <a:gd name="connsiteX5" fmla="*/ 1449037 w 3449287"/>
              <a:gd name="connsiteY5" fmla="*/ 1233915 h 2464956"/>
              <a:gd name="connsiteX6" fmla="*/ 210787 w 3449287"/>
              <a:gd name="connsiteY6" fmla="*/ 1319640 h 2464956"/>
              <a:gd name="connsiteX7" fmla="*/ 48862 w 3449287"/>
              <a:gd name="connsiteY7" fmla="*/ 862440 h 2464956"/>
              <a:gd name="connsiteX8" fmla="*/ 734662 w 3449287"/>
              <a:gd name="connsiteY8" fmla="*/ 1024365 h 2464956"/>
              <a:gd name="connsiteX9" fmla="*/ 934687 w 3449287"/>
              <a:gd name="connsiteY9" fmla="*/ 1786365 h 2464956"/>
              <a:gd name="connsiteX10" fmla="*/ 296512 w 3449287"/>
              <a:gd name="connsiteY10" fmla="*/ 1976865 h 2464956"/>
              <a:gd name="connsiteX11" fmla="*/ 601312 w 3449287"/>
              <a:gd name="connsiteY11" fmla="*/ 2462640 h 2464956"/>
              <a:gd name="connsiteX12" fmla="*/ 1306162 w 3449287"/>
              <a:gd name="connsiteY12" fmla="*/ 2167365 h 2464956"/>
              <a:gd name="connsiteX13" fmla="*/ 2201512 w 3449287"/>
              <a:gd name="connsiteY13" fmla="*/ 2329290 h 2464956"/>
              <a:gd name="connsiteX14" fmla="*/ 2334862 w 3449287"/>
              <a:gd name="connsiteY14" fmla="*/ 1291065 h 2464956"/>
              <a:gd name="connsiteX15" fmla="*/ 2020537 w 3449287"/>
              <a:gd name="connsiteY15" fmla="*/ 700515 h 2464956"/>
              <a:gd name="connsiteX16" fmla="*/ 1715737 w 3449287"/>
              <a:gd name="connsiteY16" fmla="*/ 567165 h 2464956"/>
              <a:gd name="connsiteX17" fmla="*/ 1591912 w 3449287"/>
              <a:gd name="connsiteY17" fmla="*/ 119490 h 2464956"/>
              <a:gd name="connsiteX18" fmla="*/ 2220562 w 3449287"/>
              <a:gd name="connsiteY18" fmla="*/ 14715 h 2464956"/>
              <a:gd name="connsiteX19" fmla="*/ 2782537 w 3449287"/>
              <a:gd name="connsiteY19" fmla="*/ 376665 h 2464956"/>
              <a:gd name="connsiteX20" fmla="*/ 2773012 w 3449287"/>
              <a:gd name="connsiteY20" fmla="*/ 719565 h 2464956"/>
              <a:gd name="connsiteX21" fmla="*/ 2011012 w 3449287"/>
              <a:gd name="connsiteY21" fmla="*/ 1291065 h 2464956"/>
              <a:gd name="connsiteX22" fmla="*/ 2115787 w 3449287"/>
              <a:gd name="connsiteY22" fmla="*/ 1891140 h 2464956"/>
              <a:gd name="connsiteX23" fmla="*/ 2906362 w 3449287"/>
              <a:gd name="connsiteY23" fmla="*/ 2081640 h 2464956"/>
              <a:gd name="connsiteX24" fmla="*/ 3163537 w 3449287"/>
              <a:gd name="connsiteY24" fmla="*/ 1500615 h 2464956"/>
              <a:gd name="connsiteX25" fmla="*/ 3125437 w 3449287"/>
              <a:gd name="connsiteY25" fmla="*/ 1071990 h 2464956"/>
              <a:gd name="connsiteX26" fmla="*/ 3449287 w 3449287"/>
              <a:gd name="connsiteY26" fmla="*/ 776715 h 2464956"/>
              <a:gd name="connsiteX0" fmla="*/ 1237 w 3449287"/>
              <a:gd name="connsiteY0" fmla="*/ 430466 h 2499707"/>
              <a:gd name="connsiteX1" fmla="*/ 239362 w 3449287"/>
              <a:gd name="connsiteY1" fmla="*/ 68516 h 2499707"/>
              <a:gd name="connsiteX2" fmla="*/ 615600 w 3449287"/>
              <a:gd name="connsiteY2" fmla="*/ 11367 h 2499707"/>
              <a:gd name="connsiteX3" fmla="*/ 906112 w 3449287"/>
              <a:gd name="connsiteY3" fmla="*/ 211391 h 2499707"/>
              <a:gd name="connsiteX4" fmla="*/ 563212 w 3449287"/>
              <a:gd name="connsiteY4" fmla="*/ 716216 h 2499707"/>
              <a:gd name="connsiteX5" fmla="*/ 1249012 w 3449287"/>
              <a:gd name="connsiteY5" fmla="*/ 754316 h 2499707"/>
              <a:gd name="connsiteX6" fmla="*/ 1449037 w 3449287"/>
              <a:gd name="connsiteY6" fmla="*/ 1268666 h 2499707"/>
              <a:gd name="connsiteX7" fmla="*/ 210787 w 3449287"/>
              <a:gd name="connsiteY7" fmla="*/ 1354391 h 2499707"/>
              <a:gd name="connsiteX8" fmla="*/ 48862 w 3449287"/>
              <a:gd name="connsiteY8" fmla="*/ 897191 h 2499707"/>
              <a:gd name="connsiteX9" fmla="*/ 734662 w 3449287"/>
              <a:gd name="connsiteY9" fmla="*/ 1059116 h 2499707"/>
              <a:gd name="connsiteX10" fmla="*/ 934687 w 3449287"/>
              <a:gd name="connsiteY10" fmla="*/ 1821116 h 2499707"/>
              <a:gd name="connsiteX11" fmla="*/ 296512 w 3449287"/>
              <a:gd name="connsiteY11" fmla="*/ 2011616 h 2499707"/>
              <a:gd name="connsiteX12" fmla="*/ 601312 w 3449287"/>
              <a:gd name="connsiteY12" fmla="*/ 2497391 h 2499707"/>
              <a:gd name="connsiteX13" fmla="*/ 1306162 w 3449287"/>
              <a:gd name="connsiteY13" fmla="*/ 2202116 h 2499707"/>
              <a:gd name="connsiteX14" fmla="*/ 2201512 w 3449287"/>
              <a:gd name="connsiteY14" fmla="*/ 2364041 h 2499707"/>
              <a:gd name="connsiteX15" fmla="*/ 2334862 w 3449287"/>
              <a:gd name="connsiteY15" fmla="*/ 1325816 h 2499707"/>
              <a:gd name="connsiteX16" fmla="*/ 2020537 w 3449287"/>
              <a:gd name="connsiteY16" fmla="*/ 735266 h 2499707"/>
              <a:gd name="connsiteX17" fmla="*/ 1715737 w 3449287"/>
              <a:gd name="connsiteY17" fmla="*/ 601916 h 2499707"/>
              <a:gd name="connsiteX18" fmla="*/ 1591912 w 3449287"/>
              <a:gd name="connsiteY18" fmla="*/ 154241 h 2499707"/>
              <a:gd name="connsiteX19" fmla="*/ 2220562 w 3449287"/>
              <a:gd name="connsiteY19" fmla="*/ 49466 h 2499707"/>
              <a:gd name="connsiteX20" fmla="*/ 2782537 w 3449287"/>
              <a:gd name="connsiteY20" fmla="*/ 411416 h 2499707"/>
              <a:gd name="connsiteX21" fmla="*/ 2773012 w 3449287"/>
              <a:gd name="connsiteY21" fmla="*/ 754316 h 2499707"/>
              <a:gd name="connsiteX22" fmla="*/ 2011012 w 3449287"/>
              <a:gd name="connsiteY22" fmla="*/ 1325816 h 2499707"/>
              <a:gd name="connsiteX23" fmla="*/ 2115787 w 3449287"/>
              <a:gd name="connsiteY23" fmla="*/ 1925891 h 2499707"/>
              <a:gd name="connsiteX24" fmla="*/ 2906362 w 3449287"/>
              <a:gd name="connsiteY24" fmla="*/ 2116391 h 2499707"/>
              <a:gd name="connsiteX25" fmla="*/ 3163537 w 3449287"/>
              <a:gd name="connsiteY25" fmla="*/ 1535366 h 2499707"/>
              <a:gd name="connsiteX26" fmla="*/ 3125437 w 3449287"/>
              <a:gd name="connsiteY26" fmla="*/ 1106741 h 2499707"/>
              <a:gd name="connsiteX27" fmla="*/ 3449287 w 3449287"/>
              <a:gd name="connsiteY27" fmla="*/ 811466 h 2499707"/>
              <a:gd name="connsiteX0" fmla="*/ 1237 w 3449287"/>
              <a:gd name="connsiteY0" fmla="*/ 430466 h 2499707"/>
              <a:gd name="connsiteX1" fmla="*/ 239362 w 3449287"/>
              <a:gd name="connsiteY1" fmla="*/ 68516 h 2499707"/>
              <a:gd name="connsiteX2" fmla="*/ 615600 w 3449287"/>
              <a:gd name="connsiteY2" fmla="*/ 11367 h 2499707"/>
              <a:gd name="connsiteX3" fmla="*/ 906112 w 3449287"/>
              <a:gd name="connsiteY3" fmla="*/ 211391 h 2499707"/>
              <a:gd name="connsiteX4" fmla="*/ 672750 w 3449287"/>
              <a:gd name="connsiteY4" fmla="*/ 363793 h 2499707"/>
              <a:gd name="connsiteX5" fmla="*/ 563212 w 3449287"/>
              <a:gd name="connsiteY5" fmla="*/ 716216 h 2499707"/>
              <a:gd name="connsiteX6" fmla="*/ 1249012 w 3449287"/>
              <a:gd name="connsiteY6" fmla="*/ 754316 h 2499707"/>
              <a:gd name="connsiteX7" fmla="*/ 1449037 w 3449287"/>
              <a:gd name="connsiteY7" fmla="*/ 1268666 h 2499707"/>
              <a:gd name="connsiteX8" fmla="*/ 210787 w 3449287"/>
              <a:gd name="connsiteY8" fmla="*/ 1354391 h 2499707"/>
              <a:gd name="connsiteX9" fmla="*/ 48862 w 3449287"/>
              <a:gd name="connsiteY9" fmla="*/ 897191 h 2499707"/>
              <a:gd name="connsiteX10" fmla="*/ 734662 w 3449287"/>
              <a:gd name="connsiteY10" fmla="*/ 1059116 h 2499707"/>
              <a:gd name="connsiteX11" fmla="*/ 934687 w 3449287"/>
              <a:gd name="connsiteY11" fmla="*/ 1821116 h 2499707"/>
              <a:gd name="connsiteX12" fmla="*/ 296512 w 3449287"/>
              <a:gd name="connsiteY12" fmla="*/ 2011616 h 2499707"/>
              <a:gd name="connsiteX13" fmla="*/ 601312 w 3449287"/>
              <a:gd name="connsiteY13" fmla="*/ 2497391 h 2499707"/>
              <a:gd name="connsiteX14" fmla="*/ 1306162 w 3449287"/>
              <a:gd name="connsiteY14" fmla="*/ 2202116 h 2499707"/>
              <a:gd name="connsiteX15" fmla="*/ 2201512 w 3449287"/>
              <a:gd name="connsiteY15" fmla="*/ 2364041 h 2499707"/>
              <a:gd name="connsiteX16" fmla="*/ 2334862 w 3449287"/>
              <a:gd name="connsiteY16" fmla="*/ 1325816 h 2499707"/>
              <a:gd name="connsiteX17" fmla="*/ 2020537 w 3449287"/>
              <a:gd name="connsiteY17" fmla="*/ 735266 h 2499707"/>
              <a:gd name="connsiteX18" fmla="*/ 1715737 w 3449287"/>
              <a:gd name="connsiteY18" fmla="*/ 601916 h 2499707"/>
              <a:gd name="connsiteX19" fmla="*/ 1591912 w 3449287"/>
              <a:gd name="connsiteY19" fmla="*/ 154241 h 2499707"/>
              <a:gd name="connsiteX20" fmla="*/ 2220562 w 3449287"/>
              <a:gd name="connsiteY20" fmla="*/ 49466 h 2499707"/>
              <a:gd name="connsiteX21" fmla="*/ 2782537 w 3449287"/>
              <a:gd name="connsiteY21" fmla="*/ 411416 h 2499707"/>
              <a:gd name="connsiteX22" fmla="*/ 2773012 w 3449287"/>
              <a:gd name="connsiteY22" fmla="*/ 754316 h 2499707"/>
              <a:gd name="connsiteX23" fmla="*/ 2011012 w 3449287"/>
              <a:gd name="connsiteY23" fmla="*/ 1325816 h 2499707"/>
              <a:gd name="connsiteX24" fmla="*/ 2115787 w 3449287"/>
              <a:gd name="connsiteY24" fmla="*/ 1925891 h 2499707"/>
              <a:gd name="connsiteX25" fmla="*/ 2906362 w 3449287"/>
              <a:gd name="connsiteY25" fmla="*/ 2116391 h 2499707"/>
              <a:gd name="connsiteX26" fmla="*/ 3163537 w 3449287"/>
              <a:gd name="connsiteY26" fmla="*/ 1535366 h 2499707"/>
              <a:gd name="connsiteX27" fmla="*/ 3125437 w 3449287"/>
              <a:gd name="connsiteY27" fmla="*/ 1106741 h 2499707"/>
              <a:gd name="connsiteX28" fmla="*/ 3449287 w 3449287"/>
              <a:gd name="connsiteY28" fmla="*/ 811466 h 2499707"/>
              <a:gd name="connsiteX0" fmla="*/ 1237 w 3449287"/>
              <a:gd name="connsiteY0" fmla="*/ 430466 h 2499707"/>
              <a:gd name="connsiteX1" fmla="*/ 239362 w 3449287"/>
              <a:gd name="connsiteY1" fmla="*/ 68516 h 2499707"/>
              <a:gd name="connsiteX2" fmla="*/ 615600 w 3449287"/>
              <a:gd name="connsiteY2" fmla="*/ 11367 h 2499707"/>
              <a:gd name="connsiteX3" fmla="*/ 796575 w 3449287"/>
              <a:gd name="connsiteY3" fmla="*/ 178053 h 2499707"/>
              <a:gd name="connsiteX4" fmla="*/ 672750 w 3449287"/>
              <a:gd name="connsiteY4" fmla="*/ 363793 h 2499707"/>
              <a:gd name="connsiteX5" fmla="*/ 563212 w 3449287"/>
              <a:gd name="connsiteY5" fmla="*/ 716216 h 2499707"/>
              <a:gd name="connsiteX6" fmla="*/ 1249012 w 3449287"/>
              <a:gd name="connsiteY6" fmla="*/ 754316 h 2499707"/>
              <a:gd name="connsiteX7" fmla="*/ 1449037 w 3449287"/>
              <a:gd name="connsiteY7" fmla="*/ 1268666 h 2499707"/>
              <a:gd name="connsiteX8" fmla="*/ 210787 w 3449287"/>
              <a:gd name="connsiteY8" fmla="*/ 1354391 h 2499707"/>
              <a:gd name="connsiteX9" fmla="*/ 48862 w 3449287"/>
              <a:gd name="connsiteY9" fmla="*/ 897191 h 2499707"/>
              <a:gd name="connsiteX10" fmla="*/ 734662 w 3449287"/>
              <a:gd name="connsiteY10" fmla="*/ 1059116 h 2499707"/>
              <a:gd name="connsiteX11" fmla="*/ 934687 w 3449287"/>
              <a:gd name="connsiteY11" fmla="*/ 1821116 h 2499707"/>
              <a:gd name="connsiteX12" fmla="*/ 296512 w 3449287"/>
              <a:gd name="connsiteY12" fmla="*/ 2011616 h 2499707"/>
              <a:gd name="connsiteX13" fmla="*/ 601312 w 3449287"/>
              <a:gd name="connsiteY13" fmla="*/ 2497391 h 2499707"/>
              <a:gd name="connsiteX14" fmla="*/ 1306162 w 3449287"/>
              <a:gd name="connsiteY14" fmla="*/ 2202116 h 2499707"/>
              <a:gd name="connsiteX15" fmla="*/ 2201512 w 3449287"/>
              <a:gd name="connsiteY15" fmla="*/ 2364041 h 2499707"/>
              <a:gd name="connsiteX16" fmla="*/ 2334862 w 3449287"/>
              <a:gd name="connsiteY16" fmla="*/ 1325816 h 2499707"/>
              <a:gd name="connsiteX17" fmla="*/ 2020537 w 3449287"/>
              <a:gd name="connsiteY17" fmla="*/ 735266 h 2499707"/>
              <a:gd name="connsiteX18" fmla="*/ 1715737 w 3449287"/>
              <a:gd name="connsiteY18" fmla="*/ 601916 h 2499707"/>
              <a:gd name="connsiteX19" fmla="*/ 1591912 w 3449287"/>
              <a:gd name="connsiteY19" fmla="*/ 154241 h 2499707"/>
              <a:gd name="connsiteX20" fmla="*/ 2220562 w 3449287"/>
              <a:gd name="connsiteY20" fmla="*/ 49466 h 2499707"/>
              <a:gd name="connsiteX21" fmla="*/ 2782537 w 3449287"/>
              <a:gd name="connsiteY21" fmla="*/ 411416 h 2499707"/>
              <a:gd name="connsiteX22" fmla="*/ 2773012 w 3449287"/>
              <a:gd name="connsiteY22" fmla="*/ 754316 h 2499707"/>
              <a:gd name="connsiteX23" fmla="*/ 2011012 w 3449287"/>
              <a:gd name="connsiteY23" fmla="*/ 1325816 h 2499707"/>
              <a:gd name="connsiteX24" fmla="*/ 2115787 w 3449287"/>
              <a:gd name="connsiteY24" fmla="*/ 1925891 h 2499707"/>
              <a:gd name="connsiteX25" fmla="*/ 2906362 w 3449287"/>
              <a:gd name="connsiteY25" fmla="*/ 2116391 h 2499707"/>
              <a:gd name="connsiteX26" fmla="*/ 3163537 w 3449287"/>
              <a:gd name="connsiteY26" fmla="*/ 1535366 h 2499707"/>
              <a:gd name="connsiteX27" fmla="*/ 3125437 w 3449287"/>
              <a:gd name="connsiteY27" fmla="*/ 1106741 h 2499707"/>
              <a:gd name="connsiteX28" fmla="*/ 3449287 w 3449287"/>
              <a:gd name="connsiteY28" fmla="*/ 811466 h 2499707"/>
              <a:gd name="connsiteX0" fmla="*/ 0 w 3448050"/>
              <a:gd name="connsiteY0" fmla="*/ 430466 h 2499707"/>
              <a:gd name="connsiteX1" fmla="*/ 238125 w 3448050"/>
              <a:gd name="connsiteY1" fmla="*/ 68516 h 2499707"/>
              <a:gd name="connsiteX2" fmla="*/ 614363 w 3448050"/>
              <a:gd name="connsiteY2" fmla="*/ 11367 h 2499707"/>
              <a:gd name="connsiteX3" fmla="*/ 795338 w 3448050"/>
              <a:gd name="connsiteY3" fmla="*/ 178053 h 2499707"/>
              <a:gd name="connsiteX4" fmla="*/ 671513 w 3448050"/>
              <a:gd name="connsiteY4" fmla="*/ 363793 h 2499707"/>
              <a:gd name="connsiteX5" fmla="*/ 561975 w 3448050"/>
              <a:gd name="connsiteY5" fmla="*/ 716216 h 2499707"/>
              <a:gd name="connsiteX6" fmla="*/ 1247775 w 3448050"/>
              <a:gd name="connsiteY6" fmla="*/ 754316 h 2499707"/>
              <a:gd name="connsiteX7" fmla="*/ 1262063 w 3448050"/>
              <a:gd name="connsiteY7" fmla="*/ 1406778 h 2499707"/>
              <a:gd name="connsiteX8" fmla="*/ 209550 w 3448050"/>
              <a:gd name="connsiteY8" fmla="*/ 1354391 h 2499707"/>
              <a:gd name="connsiteX9" fmla="*/ 47625 w 3448050"/>
              <a:gd name="connsiteY9" fmla="*/ 897191 h 2499707"/>
              <a:gd name="connsiteX10" fmla="*/ 733425 w 3448050"/>
              <a:gd name="connsiteY10" fmla="*/ 1059116 h 2499707"/>
              <a:gd name="connsiteX11" fmla="*/ 933450 w 3448050"/>
              <a:gd name="connsiteY11" fmla="*/ 1821116 h 2499707"/>
              <a:gd name="connsiteX12" fmla="*/ 295275 w 3448050"/>
              <a:gd name="connsiteY12" fmla="*/ 2011616 h 2499707"/>
              <a:gd name="connsiteX13" fmla="*/ 600075 w 3448050"/>
              <a:gd name="connsiteY13" fmla="*/ 2497391 h 2499707"/>
              <a:gd name="connsiteX14" fmla="*/ 1304925 w 3448050"/>
              <a:gd name="connsiteY14" fmla="*/ 2202116 h 2499707"/>
              <a:gd name="connsiteX15" fmla="*/ 2200275 w 3448050"/>
              <a:gd name="connsiteY15" fmla="*/ 2364041 h 2499707"/>
              <a:gd name="connsiteX16" fmla="*/ 2333625 w 3448050"/>
              <a:gd name="connsiteY16" fmla="*/ 1325816 h 2499707"/>
              <a:gd name="connsiteX17" fmla="*/ 2019300 w 3448050"/>
              <a:gd name="connsiteY17" fmla="*/ 735266 h 2499707"/>
              <a:gd name="connsiteX18" fmla="*/ 1714500 w 3448050"/>
              <a:gd name="connsiteY18" fmla="*/ 601916 h 2499707"/>
              <a:gd name="connsiteX19" fmla="*/ 1590675 w 3448050"/>
              <a:gd name="connsiteY19" fmla="*/ 154241 h 2499707"/>
              <a:gd name="connsiteX20" fmla="*/ 2219325 w 3448050"/>
              <a:gd name="connsiteY20" fmla="*/ 49466 h 2499707"/>
              <a:gd name="connsiteX21" fmla="*/ 2781300 w 3448050"/>
              <a:gd name="connsiteY21" fmla="*/ 411416 h 2499707"/>
              <a:gd name="connsiteX22" fmla="*/ 2771775 w 3448050"/>
              <a:gd name="connsiteY22" fmla="*/ 754316 h 2499707"/>
              <a:gd name="connsiteX23" fmla="*/ 2009775 w 3448050"/>
              <a:gd name="connsiteY23" fmla="*/ 1325816 h 2499707"/>
              <a:gd name="connsiteX24" fmla="*/ 2114550 w 3448050"/>
              <a:gd name="connsiteY24" fmla="*/ 1925891 h 2499707"/>
              <a:gd name="connsiteX25" fmla="*/ 2905125 w 3448050"/>
              <a:gd name="connsiteY25" fmla="*/ 2116391 h 2499707"/>
              <a:gd name="connsiteX26" fmla="*/ 3162300 w 3448050"/>
              <a:gd name="connsiteY26" fmla="*/ 1535366 h 2499707"/>
              <a:gd name="connsiteX27" fmla="*/ 3124200 w 3448050"/>
              <a:gd name="connsiteY27" fmla="*/ 1106741 h 2499707"/>
              <a:gd name="connsiteX28" fmla="*/ 3448050 w 3448050"/>
              <a:gd name="connsiteY28" fmla="*/ 811466 h 2499707"/>
              <a:gd name="connsiteX0" fmla="*/ 0 w 3448050"/>
              <a:gd name="connsiteY0" fmla="*/ 430466 h 2499707"/>
              <a:gd name="connsiteX1" fmla="*/ 238125 w 3448050"/>
              <a:gd name="connsiteY1" fmla="*/ 68516 h 2499707"/>
              <a:gd name="connsiteX2" fmla="*/ 614363 w 3448050"/>
              <a:gd name="connsiteY2" fmla="*/ 11367 h 2499707"/>
              <a:gd name="connsiteX3" fmla="*/ 795338 w 3448050"/>
              <a:gd name="connsiteY3" fmla="*/ 178053 h 2499707"/>
              <a:gd name="connsiteX4" fmla="*/ 671513 w 3448050"/>
              <a:gd name="connsiteY4" fmla="*/ 363793 h 2499707"/>
              <a:gd name="connsiteX5" fmla="*/ 561975 w 3448050"/>
              <a:gd name="connsiteY5" fmla="*/ 716216 h 2499707"/>
              <a:gd name="connsiteX6" fmla="*/ 1247775 w 3448050"/>
              <a:gd name="connsiteY6" fmla="*/ 754316 h 2499707"/>
              <a:gd name="connsiteX7" fmla="*/ 1262063 w 3448050"/>
              <a:gd name="connsiteY7" fmla="*/ 1406778 h 2499707"/>
              <a:gd name="connsiteX8" fmla="*/ 209550 w 3448050"/>
              <a:gd name="connsiteY8" fmla="*/ 1354391 h 2499707"/>
              <a:gd name="connsiteX9" fmla="*/ 47625 w 3448050"/>
              <a:gd name="connsiteY9" fmla="*/ 897191 h 2499707"/>
              <a:gd name="connsiteX10" fmla="*/ 390525 w 3448050"/>
              <a:gd name="connsiteY10" fmla="*/ 792418 h 2499707"/>
              <a:gd name="connsiteX11" fmla="*/ 733425 w 3448050"/>
              <a:gd name="connsiteY11" fmla="*/ 1059116 h 2499707"/>
              <a:gd name="connsiteX12" fmla="*/ 933450 w 3448050"/>
              <a:gd name="connsiteY12" fmla="*/ 1821116 h 2499707"/>
              <a:gd name="connsiteX13" fmla="*/ 295275 w 3448050"/>
              <a:gd name="connsiteY13" fmla="*/ 2011616 h 2499707"/>
              <a:gd name="connsiteX14" fmla="*/ 600075 w 3448050"/>
              <a:gd name="connsiteY14" fmla="*/ 2497391 h 2499707"/>
              <a:gd name="connsiteX15" fmla="*/ 1304925 w 3448050"/>
              <a:gd name="connsiteY15" fmla="*/ 2202116 h 2499707"/>
              <a:gd name="connsiteX16" fmla="*/ 2200275 w 3448050"/>
              <a:gd name="connsiteY16" fmla="*/ 2364041 h 2499707"/>
              <a:gd name="connsiteX17" fmla="*/ 2333625 w 3448050"/>
              <a:gd name="connsiteY17" fmla="*/ 1325816 h 2499707"/>
              <a:gd name="connsiteX18" fmla="*/ 2019300 w 3448050"/>
              <a:gd name="connsiteY18" fmla="*/ 735266 h 2499707"/>
              <a:gd name="connsiteX19" fmla="*/ 1714500 w 3448050"/>
              <a:gd name="connsiteY19" fmla="*/ 601916 h 2499707"/>
              <a:gd name="connsiteX20" fmla="*/ 1590675 w 3448050"/>
              <a:gd name="connsiteY20" fmla="*/ 154241 h 2499707"/>
              <a:gd name="connsiteX21" fmla="*/ 2219325 w 3448050"/>
              <a:gd name="connsiteY21" fmla="*/ 49466 h 2499707"/>
              <a:gd name="connsiteX22" fmla="*/ 2781300 w 3448050"/>
              <a:gd name="connsiteY22" fmla="*/ 411416 h 2499707"/>
              <a:gd name="connsiteX23" fmla="*/ 2771775 w 3448050"/>
              <a:gd name="connsiteY23" fmla="*/ 754316 h 2499707"/>
              <a:gd name="connsiteX24" fmla="*/ 2009775 w 3448050"/>
              <a:gd name="connsiteY24" fmla="*/ 1325816 h 2499707"/>
              <a:gd name="connsiteX25" fmla="*/ 2114550 w 3448050"/>
              <a:gd name="connsiteY25" fmla="*/ 1925891 h 2499707"/>
              <a:gd name="connsiteX26" fmla="*/ 2905125 w 3448050"/>
              <a:gd name="connsiteY26" fmla="*/ 2116391 h 2499707"/>
              <a:gd name="connsiteX27" fmla="*/ 3162300 w 3448050"/>
              <a:gd name="connsiteY27" fmla="*/ 1535366 h 2499707"/>
              <a:gd name="connsiteX28" fmla="*/ 3124200 w 3448050"/>
              <a:gd name="connsiteY28" fmla="*/ 1106741 h 2499707"/>
              <a:gd name="connsiteX29" fmla="*/ 3448050 w 3448050"/>
              <a:gd name="connsiteY29" fmla="*/ 811466 h 2499707"/>
              <a:gd name="connsiteX0" fmla="*/ 0 w 3448050"/>
              <a:gd name="connsiteY0" fmla="*/ 430466 h 2499707"/>
              <a:gd name="connsiteX1" fmla="*/ 238125 w 3448050"/>
              <a:gd name="connsiteY1" fmla="*/ 68516 h 2499707"/>
              <a:gd name="connsiteX2" fmla="*/ 614363 w 3448050"/>
              <a:gd name="connsiteY2" fmla="*/ 11367 h 2499707"/>
              <a:gd name="connsiteX3" fmla="*/ 795338 w 3448050"/>
              <a:gd name="connsiteY3" fmla="*/ 178053 h 2499707"/>
              <a:gd name="connsiteX4" fmla="*/ 671513 w 3448050"/>
              <a:gd name="connsiteY4" fmla="*/ 363793 h 2499707"/>
              <a:gd name="connsiteX5" fmla="*/ 561975 w 3448050"/>
              <a:gd name="connsiteY5" fmla="*/ 716216 h 2499707"/>
              <a:gd name="connsiteX6" fmla="*/ 1247775 w 3448050"/>
              <a:gd name="connsiteY6" fmla="*/ 754316 h 2499707"/>
              <a:gd name="connsiteX7" fmla="*/ 1262063 w 3448050"/>
              <a:gd name="connsiteY7" fmla="*/ 1406778 h 2499707"/>
              <a:gd name="connsiteX8" fmla="*/ 209550 w 3448050"/>
              <a:gd name="connsiteY8" fmla="*/ 1354391 h 2499707"/>
              <a:gd name="connsiteX9" fmla="*/ 47625 w 3448050"/>
              <a:gd name="connsiteY9" fmla="*/ 897191 h 2499707"/>
              <a:gd name="connsiteX10" fmla="*/ 390525 w 3448050"/>
              <a:gd name="connsiteY10" fmla="*/ 792418 h 2499707"/>
              <a:gd name="connsiteX11" fmla="*/ 733425 w 3448050"/>
              <a:gd name="connsiteY11" fmla="*/ 1059116 h 2499707"/>
              <a:gd name="connsiteX12" fmla="*/ 933450 w 3448050"/>
              <a:gd name="connsiteY12" fmla="*/ 1821116 h 2499707"/>
              <a:gd name="connsiteX13" fmla="*/ 571500 w 3448050"/>
              <a:gd name="connsiteY13" fmla="*/ 1868743 h 2499707"/>
              <a:gd name="connsiteX14" fmla="*/ 295275 w 3448050"/>
              <a:gd name="connsiteY14" fmla="*/ 2011616 h 2499707"/>
              <a:gd name="connsiteX15" fmla="*/ 600075 w 3448050"/>
              <a:gd name="connsiteY15" fmla="*/ 2497391 h 2499707"/>
              <a:gd name="connsiteX16" fmla="*/ 1304925 w 3448050"/>
              <a:gd name="connsiteY16" fmla="*/ 2202116 h 2499707"/>
              <a:gd name="connsiteX17" fmla="*/ 2200275 w 3448050"/>
              <a:gd name="connsiteY17" fmla="*/ 2364041 h 2499707"/>
              <a:gd name="connsiteX18" fmla="*/ 2333625 w 3448050"/>
              <a:gd name="connsiteY18" fmla="*/ 1325816 h 2499707"/>
              <a:gd name="connsiteX19" fmla="*/ 2019300 w 3448050"/>
              <a:gd name="connsiteY19" fmla="*/ 735266 h 2499707"/>
              <a:gd name="connsiteX20" fmla="*/ 1714500 w 3448050"/>
              <a:gd name="connsiteY20" fmla="*/ 601916 h 2499707"/>
              <a:gd name="connsiteX21" fmla="*/ 1590675 w 3448050"/>
              <a:gd name="connsiteY21" fmla="*/ 154241 h 2499707"/>
              <a:gd name="connsiteX22" fmla="*/ 2219325 w 3448050"/>
              <a:gd name="connsiteY22" fmla="*/ 49466 h 2499707"/>
              <a:gd name="connsiteX23" fmla="*/ 2781300 w 3448050"/>
              <a:gd name="connsiteY23" fmla="*/ 411416 h 2499707"/>
              <a:gd name="connsiteX24" fmla="*/ 2771775 w 3448050"/>
              <a:gd name="connsiteY24" fmla="*/ 754316 h 2499707"/>
              <a:gd name="connsiteX25" fmla="*/ 2009775 w 3448050"/>
              <a:gd name="connsiteY25" fmla="*/ 1325816 h 2499707"/>
              <a:gd name="connsiteX26" fmla="*/ 2114550 w 3448050"/>
              <a:gd name="connsiteY26" fmla="*/ 1925891 h 2499707"/>
              <a:gd name="connsiteX27" fmla="*/ 2905125 w 3448050"/>
              <a:gd name="connsiteY27" fmla="*/ 2116391 h 2499707"/>
              <a:gd name="connsiteX28" fmla="*/ 3162300 w 3448050"/>
              <a:gd name="connsiteY28" fmla="*/ 1535366 h 2499707"/>
              <a:gd name="connsiteX29" fmla="*/ 3124200 w 3448050"/>
              <a:gd name="connsiteY29" fmla="*/ 1106741 h 2499707"/>
              <a:gd name="connsiteX30" fmla="*/ 3448050 w 3448050"/>
              <a:gd name="connsiteY30" fmla="*/ 811466 h 2499707"/>
              <a:gd name="connsiteX0" fmla="*/ 0 w 3448050"/>
              <a:gd name="connsiteY0" fmla="*/ 430466 h 2501871"/>
              <a:gd name="connsiteX1" fmla="*/ 238125 w 3448050"/>
              <a:gd name="connsiteY1" fmla="*/ 68516 h 2501871"/>
              <a:gd name="connsiteX2" fmla="*/ 614363 w 3448050"/>
              <a:gd name="connsiteY2" fmla="*/ 11367 h 2501871"/>
              <a:gd name="connsiteX3" fmla="*/ 795338 w 3448050"/>
              <a:gd name="connsiteY3" fmla="*/ 178053 h 2501871"/>
              <a:gd name="connsiteX4" fmla="*/ 671513 w 3448050"/>
              <a:gd name="connsiteY4" fmla="*/ 363793 h 2501871"/>
              <a:gd name="connsiteX5" fmla="*/ 561975 w 3448050"/>
              <a:gd name="connsiteY5" fmla="*/ 716216 h 2501871"/>
              <a:gd name="connsiteX6" fmla="*/ 1247775 w 3448050"/>
              <a:gd name="connsiteY6" fmla="*/ 754316 h 2501871"/>
              <a:gd name="connsiteX7" fmla="*/ 1262063 w 3448050"/>
              <a:gd name="connsiteY7" fmla="*/ 1406778 h 2501871"/>
              <a:gd name="connsiteX8" fmla="*/ 209550 w 3448050"/>
              <a:gd name="connsiteY8" fmla="*/ 1354391 h 2501871"/>
              <a:gd name="connsiteX9" fmla="*/ 47625 w 3448050"/>
              <a:gd name="connsiteY9" fmla="*/ 897191 h 2501871"/>
              <a:gd name="connsiteX10" fmla="*/ 390525 w 3448050"/>
              <a:gd name="connsiteY10" fmla="*/ 792418 h 2501871"/>
              <a:gd name="connsiteX11" fmla="*/ 733425 w 3448050"/>
              <a:gd name="connsiteY11" fmla="*/ 1059116 h 2501871"/>
              <a:gd name="connsiteX12" fmla="*/ 933450 w 3448050"/>
              <a:gd name="connsiteY12" fmla="*/ 1821116 h 2501871"/>
              <a:gd name="connsiteX13" fmla="*/ 571500 w 3448050"/>
              <a:gd name="connsiteY13" fmla="*/ 1868743 h 2501871"/>
              <a:gd name="connsiteX14" fmla="*/ 295275 w 3448050"/>
              <a:gd name="connsiteY14" fmla="*/ 2011616 h 2501871"/>
              <a:gd name="connsiteX15" fmla="*/ 376237 w 3448050"/>
              <a:gd name="connsiteY15" fmla="*/ 2354518 h 2501871"/>
              <a:gd name="connsiteX16" fmla="*/ 600075 w 3448050"/>
              <a:gd name="connsiteY16" fmla="*/ 2497391 h 2501871"/>
              <a:gd name="connsiteX17" fmla="*/ 1304925 w 3448050"/>
              <a:gd name="connsiteY17" fmla="*/ 2202116 h 2501871"/>
              <a:gd name="connsiteX18" fmla="*/ 2200275 w 3448050"/>
              <a:gd name="connsiteY18" fmla="*/ 2364041 h 2501871"/>
              <a:gd name="connsiteX19" fmla="*/ 2333625 w 3448050"/>
              <a:gd name="connsiteY19" fmla="*/ 1325816 h 2501871"/>
              <a:gd name="connsiteX20" fmla="*/ 2019300 w 3448050"/>
              <a:gd name="connsiteY20" fmla="*/ 735266 h 2501871"/>
              <a:gd name="connsiteX21" fmla="*/ 1714500 w 3448050"/>
              <a:gd name="connsiteY21" fmla="*/ 601916 h 2501871"/>
              <a:gd name="connsiteX22" fmla="*/ 1590675 w 3448050"/>
              <a:gd name="connsiteY22" fmla="*/ 154241 h 2501871"/>
              <a:gd name="connsiteX23" fmla="*/ 2219325 w 3448050"/>
              <a:gd name="connsiteY23" fmla="*/ 49466 h 2501871"/>
              <a:gd name="connsiteX24" fmla="*/ 2781300 w 3448050"/>
              <a:gd name="connsiteY24" fmla="*/ 411416 h 2501871"/>
              <a:gd name="connsiteX25" fmla="*/ 2771775 w 3448050"/>
              <a:gd name="connsiteY25" fmla="*/ 754316 h 2501871"/>
              <a:gd name="connsiteX26" fmla="*/ 2009775 w 3448050"/>
              <a:gd name="connsiteY26" fmla="*/ 1325816 h 2501871"/>
              <a:gd name="connsiteX27" fmla="*/ 2114550 w 3448050"/>
              <a:gd name="connsiteY27" fmla="*/ 1925891 h 2501871"/>
              <a:gd name="connsiteX28" fmla="*/ 2905125 w 3448050"/>
              <a:gd name="connsiteY28" fmla="*/ 2116391 h 2501871"/>
              <a:gd name="connsiteX29" fmla="*/ 3162300 w 3448050"/>
              <a:gd name="connsiteY29" fmla="*/ 1535366 h 2501871"/>
              <a:gd name="connsiteX30" fmla="*/ 3124200 w 3448050"/>
              <a:gd name="connsiteY30" fmla="*/ 1106741 h 2501871"/>
              <a:gd name="connsiteX31" fmla="*/ 3448050 w 3448050"/>
              <a:gd name="connsiteY31" fmla="*/ 811466 h 2501871"/>
              <a:gd name="connsiteX0" fmla="*/ 0 w 3448050"/>
              <a:gd name="connsiteY0" fmla="*/ 430466 h 2501871"/>
              <a:gd name="connsiteX1" fmla="*/ 238125 w 3448050"/>
              <a:gd name="connsiteY1" fmla="*/ 68516 h 2501871"/>
              <a:gd name="connsiteX2" fmla="*/ 614363 w 3448050"/>
              <a:gd name="connsiteY2" fmla="*/ 11367 h 2501871"/>
              <a:gd name="connsiteX3" fmla="*/ 795338 w 3448050"/>
              <a:gd name="connsiteY3" fmla="*/ 178053 h 2501871"/>
              <a:gd name="connsiteX4" fmla="*/ 671513 w 3448050"/>
              <a:gd name="connsiteY4" fmla="*/ 363793 h 2501871"/>
              <a:gd name="connsiteX5" fmla="*/ 561975 w 3448050"/>
              <a:gd name="connsiteY5" fmla="*/ 716216 h 2501871"/>
              <a:gd name="connsiteX6" fmla="*/ 1247775 w 3448050"/>
              <a:gd name="connsiteY6" fmla="*/ 754316 h 2501871"/>
              <a:gd name="connsiteX7" fmla="*/ 1262063 w 3448050"/>
              <a:gd name="connsiteY7" fmla="*/ 1406778 h 2501871"/>
              <a:gd name="connsiteX8" fmla="*/ 209550 w 3448050"/>
              <a:gd name="connsiteY8" fmla="*/ 1354391 h 2501871"/>
              <a:gd name="connsiteX9" fmla="*/ 47625 w 3448050"/>
              <a:gd name="connsiteY9" fmla="*/ 897191 h 2501871"/>
              <a:gd name="connsiteX10" fmla="*/ 390525 w 3448050"/>
              <a:gd name="connsiteY10" fmla="*/ 792418 h 2501871"/>
              <a:gd name="connsiteX11" fmla="*/ 733425 w 3448050"/>
              <a:gd name="connsiteY11" fmla="*/ 1059116 h 2501871"/>
              <a:gd name="connsiteX12" fmla="*/ 933450 w 3448050"/>
              <a:gd name="connsiteY12" fmla="*/ 1821116 h 2501871"/>
              <a:gd name="connsiteX13" fmla="*/ 571500 w 3448050"/>
              <a:gd name="connsiteY13" fmla="*/ 1868743 h 2501871"/>
              <a:gd name="connsiteX14" fmla="*/ 361950 w 3448050"/>
              <a:gd name="connsiteY14" fmla="*/ 2059241 h 2501871"/>
              <a:gd name="connsiteX15" fmla="*/ 376237 w 3448050"/>
              <a:gd name="connsiteY15" fmla="*/ 2354518 h 2501871"/>
              <a:gd name="connsiteX16" fmla="*/ 600075 w 3448050"/>
              <a:gd name="connsiteY16" fmla="*/ 2497391 h 2501871"/>
              <a:gd name="connsiteX17" fmla="*/ 1304925 w 3448050"/>
              <a:gd name="connsiteY17" fmla="*/ 2202116 h 2501871"/>
              <a:gd name="connsiteX18" fmla="*/ 2200275 w 3448050"/>
              <a:gd name="connsiteY18" fmla="*/ 2364041 h 2501871"/>
              <a:gd name="connsiteX19" fmla="*/ 2333625 w 3448050"/>
              <a:gd name="connsiteY19" fmla="*/ 1325816 h 2501871"/>
              <a:gd name="connsiteX20" fmla="*/ 2019300 w 3448050"/>
              <a:gd name="connsiteY20" fmla="*/ 735266 h 2501871"/>
              <a:gd name="connsiteX21" fmla="*/ 1714500 w 3448050"/>
              <a:gd name="connsiteY21" fmla="*/ 601916 h 2501871"/>
              <a:gd name="connsiteX22" fmla="*/ 1590675 w 3448050"/>
              <a:gd name="connsiteY22" fmla="*/ 154241 h 2501871"/>
              <a:gd name="connsiteX23" fmla="*/ 2219325 w 3448050"/>
              <a:gd name="connsiteY23" fmla="*/ 49466 h 2501871"/>
              <a:gd name="connsiteX24" fmla="*/ 2781300 w 3448050"/>
              <a:gd name="connsiteY24" fmla="*/ 411416 h 2501871"/>
              <a:gd name="connsiteX25" fmla="*/ 2771775 w 3448050"/>
              <a:gd name="connsiteY25" fmla="*/ 754316 h 2501871"/>
              <a:gd name="connsiteX26" fmla="*/ 2009775 w 3448050"/>
              <a:gd name="connsiteY26" fmla="*/ 1325816 h 2501871"/>
              <a:gd name="connsiteX27" fmla="*/ 2114550 w 3448050"/>
              <a:gd name="connsiteY27" fmla="*/ 1925891 h 2501871"/>
              <a:gd name="connsiteX28" fmla="*/ 2905125 w 3448050"/>
              <a:gd name="connsiteY28" fmla="*/ 2116391 h 2501871"/>
              <a:gd name="connsiteX29" fmla="*/ 3162300 w 3448050"/>
              <a:gd name="connsiteY29" fmla="*/ 1535366 h 2501871"/>
              <a:gd name="connsiteX30" fmla="*/ 3124200 w 3448050"/>
              <a:gd name="connsiteY30" fmla="*/ 1106741 h 2501871"/>
              <a:gd name="connsiteX31" fmla="*/ 3448050 w 3448050"/>
              <a:gd name="connsiteY31" fmla="*/ 811466 h 2501871"/>
              <a:gd name="connsiteX0" fmla="*/ 0 w 3448050"/>
              <a:gd name="connsiteY0" fmla="*/ 430466 h 2548149"/>
              <a:gd name="connsiteX1" fmla="*/ 238125 w 3448050"/>
              <a:gd name="connsiteY1" fmla="*/ 68516 h 2548149"/>
              <a:gd name="connsiteX2" fmla="*/ 614363 w 3448050"/>
              <a:gd name="connsiteY2" fmla="*/ 11367 h 2548149"/>
              <a:gd name="connsiteX3" fmla="*/ 795338 w 3448050"/>
              <a:gd name="connsiteY3" fmla="*/ 178053 h 2548149"/>
              <a:gd name="connsiteX4" fmla="*/ 671513 w 3448050"/>
              <a:gd name="connsiteY4" fmla="*/ 363793 h 2548149"/>
              <a:gd name="connsiteX5" fmla="*/ 561975 w 3448050"/>
              <a:gd name="connsiteY5" fmla="*/ 716216 h 2548149"/>
              <a:gd name="connsiteX6" fmla="*/ 1247775 w 3448050"/>
              <a:gd name="connsiteY6" fmla="*/ 754316 h 2548149"/>
              <a:gd name="connsiteX7" fmla="*/ 1262063 w 3448050"/>
              <a:gd name="connsiteY7" fmla="*/ 1406778 h 2548149"/>
              <a:gd name="connsiteX8" fmla="*/ 209550 w 3448050"/>
              <a:gd name="connsiteY8" fmla="*/ 1354391 h 2548149"/>
              <a:gd name="connsiteX9" fmla="*/ 47625 w 3448050"/>
              <a:gd name="connsiteY9" fmla="*/ 897191 h 2548149"/>
              <a:gd name="connsiteX10" fmla="*/ 390525 w 3448050"/>
              <a:gd name="connsiteY10" fmla="*/ 792418 h 2548149"/>
              <a:gd name="connsiteX11" fmla="*/ 733425 w 3448050"/>
              <a:gd name="connsiteY11" fmla="*/ 1059116 h 2548149"/>
              <a:gd name="connsiteX12" fmla="*/ 933450 w 3448050"/>
              <a:gd name="connsiteY12" fmla="*/ 1821116 h 2548149"/>
              <a:gd name="connsiteX13" fmla="*/ 571500 w 3448050"/>
              <a:gd name="connsiteY13" fmla="*/ 1868743 h 2548149"/>
              <a:gd name="connsiteX14" fmla="*/ 361950 w 3448050"/>
              <a:gd name="connsiteY14" fmla="*/ 2059241 h 2548149"/>
              <a:gd name="connsiteX15" fmla="*/ 376237 w 3448050"/>
              <a:gd name="connsiteY15" fmla="*/ 2354518 h 2548149"/>
              <a:gd name="connsiteX16" fmla="*/ 614362 w 3448050"/>
              <a:gd name="connsiteY16" fmla="*/ 2545016 h 2548149"/>
              <a:gd name="connsiteX17" fmla="*/ 1304925 w 3448050"/>
              <a:gd name="connsiteY17" fmla="*/ 2202116 h 2548149"/>
              <a:gd name="connsiteX18" fmla="*/ 2200275 w 3448050"/>
              <a:gd name="connsiteY18" fmla="*/ 2364041 h 2548149"/>
              <a:gd name="connsiteX19" fmla="*/ 2333625 w 3448050"/>
              <a:gd name="connsiteY19" fmla="*/ 1325816 h 2548149"/>
              <a:gd name="connsiteX20" fmla="*/ 2019300 w 3448050"/>
              <a:gd name="connsiteY20" fmla="*/ 735266 h 2548149"/>
              <a:gd name="connsiteX21" fmla="*/ 1714500 w 3448050"/>
              <a:gd name="connsiteY21" fmla="*/ 601916 h 2548149"/>
              <a:gd name="connsiteX22" fmla="*/ 1590675 w 3448050"/>
              <a:gd name="connsiteY22" fmla="*/ 154241 h 2548149"/>
              <a:gd name="connsiteX23" fmla="*/ 2219325 w 3448050"/>
              <a:gd name="connsiteY23" fmla="*/ 49466 h 2548149"/>
              <a:gd name="connsiteX24" fmla="*/ 2781300 w 3448050"/>
              <a:gd name="connsiteY24" fmla="*/ 411416 h 2548149"/>
              <a:gd name="connsiteX25" fmla="*/ 2771775 w 3448050"/>
              <a:gd name="connsiteY25" fmla="*/ 754316 h 2548149"/>
              <a:gd name="connsiteX26" fmla="*/ 2009775 w 3448050"/>
              <a:gd name="connsiteY26" fmla="*/ 1325816 h 2548149"/>
              <a:gd name="connsiteX27" fmla="*/ 2114550 w 3448050"/>
              <a:gd name="connsiteY27" fmla="*/ 1925891 h 2548149"/>
              <a:gd name="connsiteX28" fmla="*/ 2905125 w 3448050"/>
              <a:gd name="connsiteY28" fmla="*/ 2116391 h 2548149"/>
              <a:gd name="connsiteX29" fmla="*/ 3162300 w 3448050"/>
              <a:gd name="connsiteY29" fmla="*/ 1535366 h 2548149"/>
              <a:gd name="connsiteX30" fmla="*/ 3124200 w 3448050"/>
              <a:gd name="connsiteY30" fmla="*/ 1106741 h 2548149"/>
              <a:gd name="connsiteX31" fmla="*/ 3448050 w 3448050"/>
              <a:gd name="connsiteY31" fmla="*/ 811466 h 2548149"/>
              <a:gd name="connsiteX0" fmla="*/ 0 w 3448050"/>
              <a:gd name="connsiteY0" fmla="*/ 430466 h 2546388"/>
              <a:gd name="connsiteX1" fmla="*/ 238125 w 3448050"/>
              <a:gd name="connsiteY1" fmla="*/ 68516 h 2546388"/>
              <a:gd name="connsiteX2" fmla="*/ 614363 w 3448050"/>
              <a:gd name="connsiteY2" fmla="*/ 11367 h 2546388"/>
              <a:gd name="connsiteX3" fmla="*/ 795338 w 3448050"/>
              <a:gd name="connsiteY3" fmla="*/ 178053 h 2546388"/>
              <a:gd name="connsiteX4" fmla="*/ 671513 w 3448050"/>
              <a:gd name="connsiteY4" fmla="*/ 363793 h 2546388"/>
              <a:gd name="connsiteX5" fmla="*/ 561975 w 3448050"/>
              <a:gd name="connsiteY5" fmla="*/ 716216 h 2546388"/>
              <a:gd name="connsiteX6" fmla="*/ 1247775 w 3448050"/>
              <a:gd name="connsiteY6" fmla="*/ 754316 h 2546388"/>
              <a:gd name="connsiteX7" fmla="*/ 1262063 w 3448050"/>
              <a:gd name="connsiteY7" fmla="*/ 1406778 h 2546388"/>
              <a:gd name="connsiteX8" fmla="*/ 209550 w 3448050"/>
              <a:gd name="connsiteY8" fmla="*/ 1354391 h 2546388"/>
              <a:gd name="connsiteX9" fmla="*/ 47625 w 3448050"/>
              <a:gd name="connsiteY9" fmla="*/ 897191 h 2546388"/>
              <a:gd name="connsiteX10" fmla="*/ 390525 w 3448050"/>
              <a:gd name="connsiteY10" fmla="*/ 792418 h 2546388"/>
              <a:gd name="connsiteX11" fmla="*/ 733425 w 3448050"/>
              <a:gd name="connsiteY11" fmla="*/ 1059116 h 2546388"/>
              <a:gd name="connsiteX12" fmla="*/ 933450 w 3448050"/>
              <a:gd name="connsiteY12" fmla="*/ 1821116 h 2546388"/>
              <a:gd name="connsiteX13" fmla="*/ 571500 w 3448050"/>
              <a:gd name="connsiteY13" fmla="*/ 1868743 h 2546388"/>
              <a:gd name="connsiteX14" fmla="*/ 361950 w 3448050"/>
              <a:gd name="connsiteY14" fmla="*/ 2059241 h 2546388"/>
              <a:gd name="connsiteX15" fmla="*/ 376237 w 3448050"/>
              <a:gd name="connsiteY15" fmla="*/ 2354518 h 2546388"/>
              <a:gd name="connsiteX16" fmla="*/ 614362 w 3448050"/>
              <a:gd name="connsiteY16" fmla="*/ 2545016 h 2546388"/>
              <a:gd name="connsiteX17" fmla="*/ 938212 w 3448050"/>
              <a:gd name="connsiteY17" fmla="*/ 2259268 h 2546388"/>
              <a:gd name="connsiteX18" fmla="*/ 1304925 w 3448050"/>
              <a:gd name="connsiteY18" fmla="*/ 2202116 h 2546388"/>
              <a:gd name="connsiteX19" fmla="*/ 2200275 w 3448050"/>
              <a:gd name="connsiteY19" fmla="*/ 2364041 h 2546388"/>
              <a:gd name="connsiteX20" fmla="*/ 2333625 w 3448050"/>
              <a:gd name="connsiteY20" fmla="*/ 1325816 h 2546388"/>
              <a:gd name="connsiteX21" fmla="*/ 2019300 w 3448050"/>
              <a:gd name="connsiteY21" fmla="*/ 735266 h 2546388"/>
              <a:gd name="connsiteX22" fmla="*/ 1714500 w 3448050"/>
              <a:gd name="connsiteY22" fmla="*/ 601916 h 2546388"/>
              <a:gd name="connsiteX23" fmla="*/ 1590675 w 3448050"/>
              <a:gd name="connsiteY23" fmla="*/ 154241 h 2546388"/>
              <a:gd name="connsiteX24" fmla="*/ 2219325 w 3448050"/>
              <a:gd name="connsiteY24" fmla="*/ 49466 h 2546388"/>
              <a:gd name="connsiteX25" fmla="*/ 2781300 w 3448050"/>
              <a:gd name="connsiteY25" fmla="*/ 411416 h 2546388"/>
              <a:gd name="connsiteX26" fmla="*/ 2771775 w 3448050"/>
              <a:gd name="connsiteY26" fmla="*/ 754316 h 2546388"/>
              <a:gd name="connsiteX27" fmla="*/ 2009775 w 3448050"/>
              <a:gd name="connsiteY27" fmla="*/ 1325816 h 2546388"/>
              <a:gd name="connsiteX28" fmla="*/ 2114550 w 3448050"/>
              <a:gd name="connsiteY28" fmla="*/ 1925891 h 2546388"/>
              <a:gd name="connsiteX29" fmla="*/ 2905125 w 3448050"/>
              <a:gd name="connsiteY29" fmla="*/ 2116391 h 2546388"/>
              <a:gd name="connsiteX30" fmla="*/ 3162300 w 3448050"/>
              <a:gd name="connsiteY30" fmla="*/ 1535366 h 2546388"/>
              <a:gd name="connsiteX31" fmla="*/ 3124200 w 3448050"/>
              <a:gd name="connsiteY31" fmla="*/ 1106741 h 2546388"/>
              <a:gd name="connsiteX32" fmla="*/ 3448050 w 3448050"/>
              <a:gd name="connsiteY32" fmla="*/ 811466 h 2546388"/>
              <a:gd name="connsiteX0" fmla="*/ 0 w 3448050"/>
              <a:gd name="connsiteY0" fmla="*/ 430466 h 2546388"/>
              <a:gd name="connsiteX1" fmla="*/ 238125 w 3448050"/>
              <a:gd name="connsiteY1" fmla="*/ 68516 h 2546388"/>
              <a:gd name="connsiteX2" fmla="*/ 614363 w 3448050"/>
              <a:gd name="connsiteY2" fmla="*/ 11367 h 2546388"/>
              <a:gd name="connsiteX3" fmla="*/ 795338 w 3448050"/>
              <a:gd name="connsiteY3" fmla="*/ 178053 h 2546388"/>
              <a:gd name="connsiteX4" fmla="*/ 671513 w 3448050"/>
              <a:gd name="connsiteY4" fmla="*/ 363793 h 2546388"/>
              <a:gd name="connsiteX5" fmla="*/ 561975 w 3448050"/>
              <a:gd name="connsiteY5" fmla="*/ 716216 h 2546388"/>
              <a:gd name="connsiteX6" fmla="*/ 1247775 w 3448050"/>
              <a:gd name="connsiteY6" fmla="*/ 754316 h 2546388"/>
              <a:gd name="connsiteX7" fmla="*/ 1262063 w 3448050"/>
              <a:gd name="connsiteY7" fmla="*/ 1406778 h 2546388"/>
              <a:gd name="connsiteX8" fmla="*/ 209550 w 3448050"/>
              <a:gd name="connsiteY8" fmla="*/ 1354391 h 2546388"/>
              <a:gd name="connsiteX9" fmla="*/ 47625 w 3448050"/>
              <a:gd name="connsiteY9" fmla="*/ 897191 h 2546388"/>
              <a:gd name="connsiteX10" fmla="*/ 390525 w 3448050"/>
              <a:gd name="connsiteY10" fmla="*/ 792418 h 2546388"/>
              <a:gd name="connsiteX11" fmla="*/ 733425 w 3448050"/>
              <a:gd name="connsiteY11" fmla="*/ 1059116 h 2546388"/>
              <a:gd name="connsiteX12" fmla="*/ 933450 w 3448050"/>
              <a:gd name="connsiteY12" fmla="*/ 1821116 h 2546388"/>
              <a:gd name="connsiteX13" fmla="*/ 571500 w 3448050"/>
              <a:gd name="connsiteY13" fmla="*/ 1868743 h 2546388"/>
              <a:gd name="connsiteX14" fmla="*/ 361950 w 3448050"/>
              <a:gd name="connsiteY14" fmla="*/ 2059241 h 2546388"/>
              <a:gd name="connsiteX15" fmla="*/ 376237 w 3448050"/>
              <a:gd name="connsiteY15" fmla="*/ 2354518 h 2546388"/>
              <a:gd name="connsiteX16" fmla="*/ 614362 w 3448050"/>
              <a:gd name="connsiteY16" fmla="*/ 2545016 h 2546388"/>
              <a:gd name="connsiteX17" fmla="*/ 938212 w 3448050"/>
              <a:gd name="connsiteY17" fmla="*/ 2259268 h 2546388"/>
              <a:gd name="connsiteX18" fmla="*/ 1304925 w 3448050"/>
              <a:gd name="connsiteY18" fmla="*/ 2202116 h 2546388"/>
              <a:gd name="connsiteX19" fmla="*/ 1771650 w 3448050"/>
              <a:gd name="connsiteY19" fmla="*/ 2378330 h 2546388"/>
              <a:gd name="connsiteX20" fmla="*/ 2200275 w 3448050"/>
              <a:gd name="connsiteY20" fmla="*/ 2364041 h 2546388"/>
              <a:gd name="connsiteX21" fmla="*/ 2333625 w 3448050"/>
              <a:gd name="connsiteY21" fmla="*/ 1325816 h 2546388"/>
              <a:gd name="connsiteX22" fmla="*/ 2019300 w 3448050"/>
              <a:gd name="connsiteY22" fmla="*/ 735266 h 2546388"/>
              <a:gd name="connsiteX23" fmla="*/ 1714500 w 3448050"/>
              <a:gd name="connsiteY23" fmla="*/ 601916 h 2546388"/>
              <a:gd name="connsiteX24" fmla="*/ 1590675 w 3448050"/>
              <a:gd name="connsiteY24" fmla="*/ 154241 h 2546388"/>
              <a:gd name="connsiteX25" fmla="*/ 2219325 w 3448050"/>
              <a:gd name="connsiteY25" fmla="*/ 49466 h 2546388"/>
              <a:gd name="connsiteX26" fmla="*/ 2781300 w 3448050"/>
              <a:gd name="connsiteY26" fmla="*/ 411416 h 2546388"/>
              <a:gd name="connsiteX27" fmla="*/ 2771775 w 3448050"/>
              <a:gd name="connsiteY27" fmla="*/ 754316 h 2546388"/>
              <a:gd name="connsiteX28" fmla="*/ 2009775 w 3448050"/>
              <a:gd name="connsiteY28" fmla="*/ 1325816 h 2546388"/>
              <a:gd name="connsiteX29" fmla="*/ 2114550 w 3448050"/>
              <a:gd name="connsiteY29" fmla="*/ 1925891 h 2546388"/>
              <a:gd name="connsiteX30" fmla="*/ 2905125 w 3448050"/>
              <a:gd name="connsiteY30" fmla="*/ 2116391 h 2546388"/>
              <a:gd name="connsiteX31" fmla="*/ 3162300 w 3448050"/>
              <a:gd name="connsiteY31" fmla="*/ 1535366 h 2546388"/>
              <a:gd name="connsiteX32" fmla="*/ 3124200 w 3448050"/>
              <a:gd name="connsiteY32" fmla="*/ 1106741 h 2546388"/>
              <a:gd name="connsiteX33" fmla="*/ 3448050 w 3448050"/>
              <a:gd name="connsiteY33" fmla="*/ 811466 h 2546388"/>
              <a:gd name="connsiteX0" fmla="*/ 0 w 3448050"/>
              <a:gd name="connsiteY0" fmla="*/ 430466 h 2546388"/>
              <a:gd name="connsiteX1" fmla="*/ 238125 w 3448050"/>
              <a:gd name="connsiteY1" fmla="*/ 68516 h 2546388"/>
              <a:gd name="connsiteX2" fmla="*/ 614363 w 3448050"/>
              <a:gd name="connsiteY2" fmla="*/ 11367 h 2546388"/>
              <a:gd name="connsiteX3" fmla="*/ 795338 w 3448050"/>
              <a:gd name="connsiteY3" fmla="*/ 178053 h 2546388"/>
              <a:gd name="connsiteX4" fmla="*/ 671513 w 3448050"/>
              <a:gd name="connsiteY4" fmla="*/ 363793 h 2546388"/>
              <a:gd name="connsiteX5" fmla="*/ 561975 w 3448050"/>
              <a:gd name="connsiteY5" fmla="*/ 716216 h 2546388"/>
              <a:gd name="connsiteX6" fmla="*/ 1247775 w 3448050"/>
              <a:gd name="connsiteY6" fmla="*/ 754316 h 2546388"/>
              <a:gd name="connsiteX7" fmla="*/ 1262063 w 3448050"/>
              <a:gd name="connsiteY7" fmla="*/ 1406778 h 2546388"/>
              <a:gd name="connsiteX8" fmla="*/ 209550 w 3448050"/>
              <a:gd name="connsiteY8" fmla="*/ 1354391 h 2546388"/>
              <a:gd name="connsiteX9" fmla="*/ 47625 w 3448050"/>
              <a:gd name="connsiteY9" fmla="*/ 897191 h 2546388"/>
              <a:gd name="connsiteX10" fmla="*/ 390525 w 3448050"/>
              <a:gd name="connsiteY10" fmla="*/ 792418 h 2546388"/>
              <a:gd name="connsiteX11" fmla="*/ 733425 w 3448050"/>
              <a:gd name="connsiteY11" fmla="*/ 1059116 h 2546388"/>
              <a:gd name="connsiteX12" fmla="*/ 933450 w 3448050"/>
              <a:gd name="connsiteY12" fmla="*/ 1821116 h 2546388"/>
              <a:gd name="connsiteX13" fmla="*/ 571500 w 3448050"/>
              <a:gd name="connsiteY13" fmla="*/ 1868743 h 2546388"/>
              <a:gd name="connsiteX14" fmla="*/ 361950 w 3448050"/>
              <a:gd name="connsiteY14" fmla="*/ 2059241 h 2546388"/>
              <a:gd name="connsiteX15" fmla="*/ 376237 w 3448050"/>
              <a:gd name="connsiteY15" fmla="*/ 2354518 h 2546388"/>
              <a:gd name="connsiteX16" fmla="*/ 614362 w 3448050"/>
              <a:gd name="connsiteY16" fmla="*/ 2545016 h 2546388"/>
              <a:gd name="connsiteX17" fmla="*/ 938212 w 3448050"/>
              <a:gd name="connsiteY17" fmla="*/ 2259268 h 2546388"/>
              <a:gd name="connsiteX18" fmla="*/ 1304925 w 3448050"/>
              <a:gd name="connsiteY18" fmla="*/ 2202116 h 2546388"/>
              <a:gd name="connsiteX19" fmla="*/ 1771650 w 3448050"/>
              <a:gd name="connsiteY19" fmla="*/ 2378330 h 2546388"/>
              <a:gd name="connsiteX20" fmla="*/ 2224087 w 3448050"/>
              <a:gd name="connsiteY20" fmla="*/ 2211641 h 2546388"/>
              <a:gd name="connsiteX21" fmla="*/ 2333625 w 3448050"/>
              <a:gd name="connsiteY21" fmla="*/ 1325816 h 2546388"/>
              <a:gd name="connsiteX22" fmla="*/ 2019300 w 3448050"/>
              <a:gd name="connsiteY22" fmla="*/ 735266 h 2546388"/>
              <a:gd name="connsiteX23" fmla="*/ 1714500 w 3448050"/>
              <a:gd name="connsiteY23" fmla="*/ 601916 h 2546388"/>
              <a:gd name="connsiteX24" fmla="*/ 1590675 w 3448050"/>
              <a:gd name="connsiteY24" fmla="*/ 154241 h 2546388"/>
              <a:gd name="connsiteX25" fmla="*/ 2219325 w 3448050"/>
              <a:gd name="connsiteY25" fmla="*/ 49466 h 2546388"/>
              <a:gd name="connsiteX26" fmla="*/ 2781300 w 3448050"/>
              <a:gd name="connsiteY26" fmla="*/ 411416 h 2546388"/>
              <a:gd name="connsiteX27" fmla="*/ 2771775 w 3448050"/>
              <a:gd name="connsiteY27" fmla="*/ 754316 h 2546388"/>
              <a:gd name="connsiteX28" fmla="*/ 2009775 w 3448050"/>
              <a:gd name="connsiteY28" fmla="*/ 1325816 h 2546388"/>
              <a:gd name="connsiteX29" fmla="*/ 2114550 w 3448050"/>
              <a:gd name="connsiteY29" fmla="*/ 1925891 h 2546388"/>
              <a:gd name="connsiteX30" fmla="*/ 2905125 w 3448050"/>
              <a:gd name="connsiteY30" fmla="*/ 2116391 h 2546388"/>
              <a:gd name="connsiteX31" fmla="*/ 3162300 w 3448050"/>
              <a:gd name="connsiteY31" fmla="*/ 1535366 h 2546388"/>
              <a:gd name="connsiteX32" fmla="*/ 3124200 w 3448050"/>
              <a:gd name="connsiteY32" fmla="*/ 1106741 h 2546388"/>
              <a:gd name="connsiteX33" fmla="*/ 3448050 w 3448050"/>
              <a:gd name="connsiteY33" fmla="*/ 811466 h 2546388"/>
              <a:gd name="connsiteX0" fmla="*/ 0 w 3448050"/>
              <a:gd name="connsiteY0" fmla="*/ 430466 h 2546388"/>
              <a:gd name="connsiteX1" fmla="*/ 238125 w 3448050"/>
              <a:gd name="connsiteY1" fmla="*/ 68516 h 2546388"/>
              <a:gd name="connsiteX2" fmla="*/ 614363 w 3448050"/>
              <a:gd name="connsiteY2" fmla="*/ 11367 h 2546388"/>
              <a:gd name="connsiteX3" fmla="*/ 795338 w 3448050"/>
              <a:gd name="connsiteY3" fmla="*/ 178053 h 2546388"/>
              <a:gd name="connsiteX4" fmla="*/ 671513 w 3448050"/>
              <a:gd name="connsiteY4" fmla="*/ 363793 h 2546388"/>
              <a:gd name="connsiteX5" fmla="*/ 561975 w 3448050"/>
              <a:gd name="connsiteY5" fmla="*/ 716216 h 2546388"/>
              <a:gd name="connsiteX6" fmla="*/ 1247775 w 3448050"/>
              <a:gd name="connsiteY6" fmla="*/ 754316 h 2546388"/>
              <a:gd name="connsiteX7" fmla="*/ 1262063 w 3448050"/>
              <a:gd name="connsiteY7" fmla="*/ 1406778 h 2546388"/>
              <a:gd name="connsiteX8" fmla="*/ 209550 w 3448050"/>
              <a:gd name="connsiteY8" fmla="*/ 1354391 h 2546388"/>
              <a:gd name="connsiteX9" fmla="*/ 47625 w 3448050"/>
              <a:gd name="connsiteY9" fmla="*/ 897191 h 2546388"/>
              <a:gd name="connsiteX10" fmla="*/ 390525 w 3448050"/>
              <a:gd name="connsiteY10" fmla="*/ 792418 h 2546388"/>
              <a:gd name="connsiteX11" fmla="*/ 733425 w 3448050"/>
              <a:gd name="connsiteY11" fmla="*/ 1059116 h 2546388"/>
              <a:gd name="connsiteX12" fmla="*/ 933450 w 3448050"/>
              <a:gd name="connsiteY12" fmla="*/ 1821116 h 2546388"/>
              <a:gd name="connsiteX13" fmla="*/ 571500 w 3448050"/>
              <a:gd name="connsiteY13" fmla="*/ 1868743 h 2546388"/>
              <a:gd name="connsiteX14" fmla="*/ 361950 w 3448050"/>
              <a:gd name="connsiteY14" fmla="*/ 2059241 h 2546388"/>
              <a:gd name="connsiteX15" fmla="*/ 376237 w 3448050"/>
              <a:gd name="connsiteY15" fmla="*/ 2354518 h 2546388"/>
              <a:gd name="connsiteX16" fmla="*/ 614362 w 3448050"/>
              <a:gd name="connsiteY16" fmla="*/ 2545016 h 2546388"/>
              <a:gd name="connsiteX17" fmla="*/ 938212 w 3448050"/>
              <a:gd name="connsiteY17" fmla="*/ 2259268 h 2546388"/>
              <a:gd name="connsiteX18" fmla="*/ 1304925 w 3448050"/>
              <a:gd name="connsiteY18" fmla="*/ 2202116 h 2546388"/>
              <a:gd name="connsiteX19" fmla="*/ 1771650 w 3448050"/>
              <a:gd name="connsiteY19" fmla="*/ 2378330 h 2546388"/>
              <a:gd name="connsiteX20" fmla="*/ 2224087 w 3448050"/>
              <a:gd name="connsiteY20" fmla="*/ 2211641 h 2546388"/>
              <a:gd name="connsiteX21" fmla="*/ 2333625 w 3448050"/>
              <a:gd name="connsiteY21" fmla="*/ 1325816 h 2546388"/>
              <a:gd name="connsiteX22" fmla="*/ 2019300 w 3448050"/>
              <a:gd name="connsiteY22" fmla="*/ 735266 h 2546388"/>
              <a:gd name="connsiteX23" fmla="*/ 1757363 w 3448050"/>
              <a:gd name="connsiteY23" fmla="*/ 511429 h 2546388"/>
              <a:gd name="connsiteX24" fmla="*/ 1590675 w 3448050"/>
              <a:gd name="connsiteY24" fmla="*/ 154241 h 2546388"/>
              <a:gd name="connsiteX25" fmla="*/ 2219325 w 3448050"/>
              <a:gd name="connsiteY25" fmla="*/ 49466 h 2546388"/>
              <a:gd name="connsiteX26" fmla="*/ 2781300 w 3448050"/>
              <a:gd name="connsiteY26" fmla="*/ 411416 h 2546388"/>
              <a:gd name="connsiteX27" fmla="*/ 2771775 w 3448050"/>
              <a:gd name="connsiteY27" fmla="*/ 754316 h 2546388"/>
              <a:gd name="connsiteX28" fmla="*/ 2009775 w 3448050"/>
              <a:gd name="connsiteY28" fmla="*/ 1325816 h 2546388"/>
              <a:gd name="connsiteX29" fmla="*/ 2114550 w 3448050"/>
              <a:gd name="connsiteY29" fmla="*/ 1925891 h 2546388"/>
              <a:gd name="connsiteX30" fmla="*/ 2905125 w 3448050"/>
              <a:gd name="connsiteY30" fmla="*/ 2116391 h 2546388"/>
              <a:gd name="connsiteX31" fmla="*/ 3162300 w 3448050"/>
              <a:gd name="connsiteY31" fmla="*/ 1535366 h 2546388"/>
              <a:gd name="connsiteX32" fmla="*/ 3124200 w 3448050"/>
              <a:gd name="connsiteY32" fmla="*/ 1106741 h 2546388"/>
              <a:gd name="connsiteX33" fmla="*/ 3448050 w 3448050"/>
              <a:gd name="connsiteY33" fmla="*/ 811466 h 2546388"/>
              <a:gd name="connsiteX0" fmla="*/ 0 w 3448050"/>
              <a:gd name="connsiteY0" fmla="*/ 430466 h 2546388"/>
              <a:gd name="connsiteX1" fmla="*/ 238125 w 3448050"/>
              <a:gd name="connsiteY1" fmla="*/ 68516 h 2546388"/>
              <a:gd name="connsiteX2" fmla="*/ 614363 w 3448050"/>
              <a:gd name="connsiteY2" fmla="*/ 11367 h 2546388"/>
              <a:gd name="connsiteX3" fmla="*/ 795338 w 3448050"/>
              <a:gd name="connsiteY3" fmla="*/ 178053 h 2546388"/>
              <a:gd name="connsiteX4" fmla="*/ 671513 w 3448050"/>
              <a:gd name="connsiteY4" fmla="*/ 363793 h 2546388"/>
              <a:gd name="connsiteX5" fmla="*/ 561975 w 3448050"/>
              <a:gd name="connsiteY5" fmla="*/ 716216 h 2546388"/>
              <a:gd name="connsiteX6" fmla="*/ 1247775 w 3448050"/>
              <a:gd name="connsiteY6" fmla="*/ 754316 h 2546388"/>
              <a:gd name="connsiteX7" fmla="*/ 1262063 w 3448050"/>
              <a:gd name="connsiteY7" fmla="*/ 1406778 h 2546388"/>
              <a:gd name="connsiteX8" fmla="*/ 209550 w 3448050"/>
              <a:gd name="connsiteY8" fmla="*/ 1354391 h 2546388"/>
              <a:gd name="connsiteX9" fmla="*/ 47625 w 3448050"/>
              <a:gd name="connsiteY9" fmla="*/ 897191 h 2546388"/>
              <a:gd name="connsiteX10" fmla="*/ 390525 w 3448050"/>
              <a:gd name="connsiteY10" fmla="*/ 792418 h 2546388"/>
              <a:gd name="connsiteX11" fmla="*/ 733425 w 3448050"/>
              <a:gd name="connsiteY11" fmla="*/ 1059116 h 2546388"/>
              <a:gd name="connsiteX12" fmla="*/ 933450 w 3448050"/>
              <a:gd name="connsiteY12" fmla="*/ 1821116 h 2546388"/>
              <a:gd name="connsiteX13" fmla="*/ 571500 w 3448050"/>
              <a:gd name="connsiteY13" fmla="*/ 1868743 h 2546388"/>
              <a:gd name="connsiteX14" fmla="*/ 361950 w 3448050"/>
              <a:gd name="connsiteY14" fmla="*/ 2059241 h 2546388"/>
              <a:gd name="connsiteX15" fmla="*/ 376237 w 3448050"/>
              <a:gd name="connsiteY15" fmla="*/ 2354518 h 2546388"/>
              <a:gd name="connsiteX16" fmla="*/ 614362 w 3448050"/>
              <a:gd name="connsiteY16" fmla="*/ 2545016 h 2546388"/>
              <a:gd name="connsiteX17" fmla="*/ 938212 w 3448050"/>
              <a:gd name="connsiteY17" fmla="*/ 2259268 h 2546388"/>
              <a:gd name="connsiteX18" fmla="*/ 1304925 w 3448050"/>
              <a:gd name="connsiteY18" fmla="*/ 2202116 h 2546388"/>
              <a:gd name="connsiteX19" fmla="*/ 1771650 w 3448050"/>
              <a:gd name="connsiteY19" fmla="*/ 2378330 h 2546388"/>
              <a:gd name="connsiteX20" fmla="*/ 2224087 w 3448050"/>
              <a:gd name="connsiteY20" fmla="*/ 2211641 h 2546388"/>
              <a:gd name="connsiteX21" fmla="*/ 2333625 w 3448050"/>
              <a:gd name="connsiteY21" fmla="*/ 1325816 h 2546388"/>
              <a:gd name="connsiteX22" fmla="*/ 2019300 w 3448050"/>
              <a:gd name="connsiteY22" fmla="*/ 735266 h 2546388"/>
              <a:gd name="connsiteX23" fmla="*/ 1757363 w 3448050"/>
              <a:gd name="connsiteY23" fmla="*/ 511429 h 2546388"/>
              <a:gd name="connsiteX24" fmla="*/ 1562100 w 3448050"/>
              <a:gd name="connsiteY24" fmla="*/ 97091 h 2546388"/>
              <a:gd name="connsiteX25" fmla="*/ 2219325 w 3448050"/>
              <a:gd name="connsiteY25" fmla="*/ 49466 h 2546388"/>
              <a:gd name="connsiteX26" fmla="*/ 2781300 w 3448050"/>
              <a:gd name="connsiteY26" fmla="*/ 411416 h 2546388"/>
              <a:gd name="connsiteX27" fmla="*/ 2771775 w 3448050"/>
              <a:gd name="connsiteY27" fmla="*/ 754316 h 2546388"/>
              <a:gd name="connsiteX28" fmla="*/ 2009775 w 3448050"/>
              <a:gd name="connsiteY28" fmla="*/ 1325816 h 2546388"/>
              <a:gd name="connsiteX29" fmla="*/ 2114550 w 3448050"/>
              <a:gd name="connsiteY29" fmla="*/ 1925891 h 2546388"/>
              <a:gd name="connsiteX30" fmla="*/ 2905125 w 3448050"/>
              <a:gd name="connsiteY30" fmla="*/ 2116391 h 2546388"/>
              <a:gd name="connsiteX31" fmla="*/ 3162300 w 3448050"/>
              <a:gd name="connsiteY31" fmla="*/ 1535366 h 2546388"/>
              <a:gd name="connsiteX32" fmla="*/ 3124200 w 3448050"/>
              <a:gd name="connsiteY32" fmla="*/ 1106741 h 2546388"/>
              <a:gd name="connsiteX33" fmla="*/ 3448050 w 3448050"/>
              <a:gd name="connsiteY33" fmla="*/ 811466 h 2546388"/>
              <a:gd name="connsiteX0" fmla="*/ 0 w 3448050"/>
              <a:gd name="connsiteY0" fmla="*/ 519788 h 2635710"/>
              <a:gd name="connsiteX1" fmla="*/ 238125 w 3448050"/>
              <a:gd name="connsiteY1" fmla="*/ 157838 h 2635710"/>
              <a:gd name="connsiteX2" fmla="*/ 614363 w 3448050"/>
              <a:gd name="connsiteY2" fmla="*/ 100689 h 2635710"/>
              <a:gd name="connsiteX3" fmla="*/ 795338 w 3448050"/>
              <a:gd name="connsiteY3" fmla="*/ 267375 h 2635710"/>
              <a:gd name="connsiteX4" fmla="*/ 671513 w 3448050"/>
              <a:gd name="connsiteY4" fmla="*/ 453115 h 2635710"/>
              <a:gd name="connsiteX5" fmla="*/ 561975 w 3448050"/>
              <a:gd name="connsiteY5" fmla="*/ 805538 h 2635710"/>
              <a:gd name="connsiteX6" fmla="*/ 1247775 w 3448050"/>
              <a:gd name="connsiteY6" fmla="*/ 843638 h 2635710"/>
              <a:gd name="connsiteX7" fmla="*/ 1262063 w 3448050"/>
              <a:gd name="connsiteY7" fmla="*/ 1496100 h 2635710"/>
              <a:gd name="connsiteX8" fmla="*/ 209550 w 3448050"/>
              <a:gd name="connsiteY8" fmla="*/ 1443713 h 2635710"/>
              <a:gd name="connsiteX9" fmla="*/ 47625 w 3448050"/>
              <a:gd name="connsiteY9" fmla="*/ 986513 h 2635710"/>
              <a:gd name="connsiteX10" fmla="*/ 390525 w 3448050"/>
              <a:gd name="connsiteY10" fmla="*/ 881740 h 2635710"/>
              <a:gd name="connsiteX11" fmla="*/ 733425 w 3448050"/>
              <a:gd name="connsiteY11" fmla="*/ 1148438 h 2635710"/>
              <a:gd name="connsiteX12" fmla="*/ 933450 w 3448050"/>
              <a:gd name="connsiteY12" fmla="*/ 1910438 h 2635710"/>
              <a:gd name="connsiteX13" fmla="*/ 571500 w 3448050"/>
              <a:gd name="connsiteY13" fmla="*/ 1958065 h 2635710"/>
              <a:gd name="connsiteX14" fmla="*/ 361950 w 3448050"/>
              <a:gd name="connsiteY14" fmla="*/ 2148563 h 2635710"/>
              <a:gd name="connsiteX15" fmla="*/ 376237 w 3448050"/>
              <a:gd name="connsiteY15" fmla="*/ 2443840 h 2635710"/>
              <a:gd name="connsiteX16" fmla="*/ 614362 w 3448050"/>
              <a:gd name="connsiteY16" fmla="*/ 2634338 h 2635710"/>
              <a:gd name="connsiteX17" fmla="*/ 938212 w 3448050"/>
              <a:gd name="connsiteY17" fmla="*/ 2348590 h 2635710"/>
              <a:gd name="connsiteX18" fmla="*/ 1304925 w 3448050"/>
              <a:gd name="connsiteY18" fmla="*/ 2291438 h 2635710"/>
              <a:gd name="connsiteX19" fmla="*/ 1771650 w 3448050"/>
              <a:gd name="connsiteY19" fmla="*/ 2467652 h 2635710"/>
              <a:gd name="connsiteX20" fmla="*/ 2224087 w 3448050"/>
              <a:gd name="connsiteY20" fmla="*/ 2300963 h 2635710"/>
              <a:gd name="connsiteX21" fmla="*/ 2333625 w 3448050"/>
              <a:gd name="connsiteY21" fmla="*/ 1415138 h 2635710"/>
              <a:gd name="connsiteX22" fmla="*/ 2019300 w 3448050"/>
              <a:gd name="connsiteY22" fmla="*/ 824588 h 2635710"/>
              <a:gd name="connsiteX23" fmla="*/ 1757363 w 3448050"/>
              <a:gd name="connsiteY23" fmla="*/ 600751 h 2635710"/>
              <a:gd name="connsiteX24" fmla="*/ 1562100 w 3448050"/>
              <a:gd name="connsiteY24" fmla="*/ 186413 h 2635710"/>
              <a:gd name="connsiteX25" fmla="*/ 1890712 w 3448050"/>
              <a:gd name="connsiteY25" fmla="*/ 677 h 2635710"/>
              <a:gd name="connsiteX26" fmla="*/ 2219325 w 3448050"/>
              <a:gd name="connsiteY26" fmla="*/ 138788 h 2635710"/>
              <a:gd name="connsiteX27" fmla="*/ 2781300 w 3448050"/>
              <a:gd name="connsiteY27" fmla="*/ 500738 h 2635710"/>
              <a:gd name="connsiteX28" fmla="*/ 2771775 w 3448050"/>
              <a:gd name="connsiteY28" fmla="*/ 843638 h 2635710"/>
              <a:gd name="connsiteX29" fmla="*/ 2009775 w 3448050"/>
              <a:gd name="connsiteY29" fmla="*/ 1415138 h 2635710"/>
              <a:gd name="connsiteX30" fmla="*/ 2114550 w 3448050"/>
              <a:gd name="connsiteY30" fmla="*/ 2015213 h 2635710"/>
              <a:gd name="connsiteX31" fmla="*/ 2905125 w 3448050"/>
              <a:gd name="connsiteY31" fmla="*/ 2205713 h 2635710"/>
              <a:gd name="connsiteX32" fmla="*/ 3162300 w 3448050"/>
              <a:gd name="connsiteY32" fmla="*/ 1624688 h 2635710"/>
              <a:gd name="connsiteX33" fmla="*/ 3124200 w 3448050"/>
              <a:gd name="connsiteY33" fmla="*/ 1196063 h 2635710"/>
              <a:gd name="connsiteX34" fmla="*/ 3448050 w 3448050"/>
              <a:gd name="connsiteY34" fmla="*/ 900788 h 2635710"/>
              <a:gd name="connsiteX0" fmla="*/ 0 w 3448050"/>
              <a:gd name="connsiteY0" fmla="*/ 528109 h 2644031"/>
              <a:gd name="connsiteX1" fmla="*/ 238125 w 3448050"/>
              <a:gd name="connsiteY1" fmla="*/ 166159 h 2644031"/>
              <a:gd name="connsiteX2" fmla="*/ 614363 w 3448050"/>
              <a:gd name="connsiteY2" fmla="*/ 109010 h 2644031"/>
              <a:gd name="connsiteX3" fmla="*/ 795338 w 3448050"/>
              <a:gd name="connsiteY3" fmla="*/ 275696 h 2644031"/>
              <a:gd name="connsiteX4" fmla="*/ 671513 w 3448050"/>
              <a:gd name="connsiteY4" fmla="*/ 461436 h 2644031"/>
              <a:gd name="connsiteX5" fmla="*/ 561975 w 3448050"/>
              <a:gd name="connsiteY5" fmla="*/ 813859 h 2644031"/>
              <a:gd name="connsiteX6" fmla="*/ 1247775 w 3448050"/>
              <a:gd name="connsiteY6" fmla="*/ 851959 h 2644031"/>
              <a:gd name="connsiteX7" fmla="*/ 1262063 w 3448050"/>
              <a:gd name="connsiteY7" fmla="*/ 1504421 h 2644031"/>
              <a:gd name="connsiteX8" fmla="*/ 209550 w 3448050"/>
              <a:gd name="connsiteY8" fmla="*/ 1452034 h 2644031"/>
              <a:gd name="connsiteX9" fmla="*/ 47625 w 3448050"/>
              <a:gd name="connsiteY9" fmla="*/ 994834 h 2644031"/>
              <a:gd name="connsiteX10" fmla="*/ 390525 w 3448050"/>
              <a:gd name="connsiteY10" fmla="*/ 890061 h 2644031"/>
              <a:gd name="connsiteX11" fmla="*/ 733425 w 3448050"/>
              <a:gd name="connsiteY11" fmla="*/ 1156759 h 2644031"/>
              <a:gd name="connsiteX12" fmla="*/ 933450 w 3448050"/>
              <a:gd name="connsiteY12" fmla="*/ 1918759 h 2644031"/>
              <a:gd name="connsiteX13" fmla="*/ 571500 w 3448050"/>
              <a:gd name="connsiteY13" fmla="*/ 1966386 h 2644031"/>
              <a:gd name="connsiteX14" fmla="*/ 361950 w 3448050"/>
              <a:gd name="connsiteY14" fmla="*/ 2156884 h 2644031"/>
              <a:gd name="connsiteX15" fmla="*/ 376237 w 3448050"/>
              <a:gd name="connsiteY15" fmla="*/ 2452161 h 2644031"/>
              <a:gd name="connsiteX16" fmla="*/ 614362 w 3448050"/>
              <a:gd name="connsiteY16" fmla="*/ 2642659 h 2644031"/>
              <a:gd name="connsiteX17" fmla="*/ 938212 w 3448050"/>
              <a:gd name="connsiteY17" fmla="*/ 2356911 h 2644031"/>
              <a:gd name="connsiteX18" fmla="*/ 1304925 w 3448050"/>
              <a:gd name="connsiteY18" fmla="*/ 2299759 h 2644031"/>
              <a:gd name="connsiteX19" fmla="*/ 1771650 w 3448050"/>
              <a:gd name="connsiteY19" fmla="*/ 2475973 h 2644031"/>
              <a:gd name="connsiteX20" fmla="*/ 2224087 w 3448050"/>
              <a:gd name="connsiteY20" fmla="*/ 2309284 h 2644031"/>
              <a:gd name="connsiteX21" fmla="*/ 2333625 w 3448050"/>
              <a:gd name="connsiteY21" fmla="*/ 1423459 h 2644031"/>
              <a:gd name="connsiteX22" fmla="*/ 2019300 w 3448050"/>
              <a:gd name="connsiteY22" fmla="*/ 832909 h 2644031"/>
              <a:gd name="connsiteX23" fmla="*/ 1757363 w 3448050"/>
              <a:gd name="connsiteY23" fmla="*/ 609072 h 2644031"/>
              <a:gd name="connsiteX24" fmla="*/ 1562100 w 3448050"/>
              <a:gd name="connsiteY24" fmla="*/ 194734 h 2644031"/>
              <a:gd name="connsiteX25" fmla="*/ 1890712 w 3448050"/>
              <a:gd name="connsiteY25" fmla="*/ 8998 h 2644031"/>
              <a:gd name="connsiteX26" fmla="*/ 2314575 w 3448050"/>
              <a:gd name="connsiteY26" fmla="*/ 61384 h 2644031"/>
              <a:gd name="connsiteX27" fmla="*/ 2781300 w 3448050"/>
              <a:gd name="connsiteY27" fmla="*/ 509059 h 2644031"/>
              <a:gd name="connsiteX28" fmla="*/ 2771775 w 3448050"/>
              <a:gd name="connsiteY28" fmla="*/ 851959 h 2644031"/>
              <a:gd name="connsiteX29" fmla="*/ 2009775 w 3448050"/>
              <a:gd name="connsiteY29" fmla="*/ 1423459 h 2644031"/>
              <a:gd name="connsiteX30" fmla="*/ 2114550 w 3448050"/>
              <a:gd name="connsiteY30" fmla="*/ 2023534 h 2644031"/>
              <a:gd name="connsiteX31" fmla="*/ 2905125 w 3448050"/>
              <a:gd name="connsiteY31" fmla="*/ 2214034 h 2644031"/>
              <a:gd name="connsiteX32" fmla="*/ 3162300 w 3448050"/>
              <a:gd name="connsiteY32" fmla="*/ 1633009 h 2644031"/>
              <a:gd name="connsiteX33" fmla="*/ 3124200 w 3448050"/>
              <a:gd name="connsiteY33" fmla="*/ 1204384 h 2644031"/>
              <a:gd name="connsiteX34" fmla="*/ 3448050 w 3448050"/>
              <a:gd name="connsiteY34" fmla="*/ 909109 h 2644031"/>
              <a:gd name="connsiteX0" fmla="*/ 0 w 3448050"/>
              <a:gd name="connsiteY0" fmla="*/ 528109 h 2644031"/>
              <a:gd name="connsiteX1" fmla="*/ 238125 w 3448050"/>
              <a:gd name="connsiteY1" fmla="*/ 166159 h 2644031"/>
              <a:gd name="connsiteX2" fmla="*/ 614363 w 3448050"/>
              <a:gd name="connsiteY2" fmla="*/ 109010 h 2644031"/>
              <a:gd name="connsiteX3" fmla="*/ 795338 w 3448050"/>
              <a:gd name="connsiteY3" fmla="*/ 275696 h 2644031"/>
              <a:gd name="connsiteX4" fmla="*/ 671513 w 3448050"/>
              <a:gd name="connsiteY4" fmla="*/ 461436 h 2644031"/>
              <a:gd name="connsiteX5" fmla="*/ 561975 w 3448050"/>
              <a:gd name="connsiteY5" fmla="*/ 813859 h 2644031"/>
              <a:gd name="connsiteX6" fmla="*/ 1247775 w 3448050"/>
              <a:gd name="connsiteY6" fmla="*/ 851959 h 2644031"/>
              <a:gd name="connsiteX7" fmla="*/ 1262063 w 3448050"/>
              <a:gd name="connsiteY7" fmla="*/ 1504421 h 2644031"/>
              <a:gd name="connsiteX8" fmla="*/ 209550 w 3448050"/>
              <a:gd name="connsiteY8" fmla="*/ 1452034 h 2644031"/>
              <a:gd name="connsiteX9" fmla="*/ 47625 w 3448050"/>
              <a:gd name="connsiteY9" fmla="*/ 994834 h 2644031"/>
              <a:gd name="connsiteX10" fmla="*/ 390525 w 3448050"/>
              <a:gd name="connsiteY10" fmla="*/ 890061 h 2644031"/>
              <a:gd name="connsiteX11" fmla="*/ 733425 w 3448050"/>
              <a:gd name="connsiteY11" fmla="*/ 1156759 h 2644031"/>
              <a:gd name="connsiteX12" fmla="*/ 933450 w 3448050"/>
              <a:gd name="connsiteY12" fmla="*/ 1918759 h 2644031"/>
              <a:gd name="connsiteX13" fmla="*/ 571500 w 3448050"/>
              <a:gd name="connsiteY13" fmla="*/ 1966386 h 2644031"/>
              <a:gd name="connsiteX14" fmla="*/ 361950 w 3448050"/>
              <a:gd name="connsiteY14" fmla="*/ 2156884 h 2644031"/>
              <a:gd name="connsiteX15" fmla="*/ 376237 w 3448050"/>
              <a:gd name="connsiteY15" fmla="*/ 2452161 h 2644031"/>
              <a:gd name="connsiteX16" fmla="*/ 614362 w 3448050"/>
              <a:gd name="connsiteY16" fmla="*/ 2642659 h 2644031"/>
              <a:gd name="connsiteX17" fmla="*/ 938212 w 3448050"/>
              <a:gd name="connsiteY17" fmla="*/ 2356911 h 2644031"/>
              <a:gd name="connsiteX18" fmla="*/ 1304925 w 3448050"/>
              <a:gd name="connsiteY18" fmla="*/ 2299759 h 2644031"/>
              <a:gd name="connsiteX19" fmla="*/ 1771650 w 3448050"/>
              <a:gd name="connsiteY19" fmla="*/ 2475973 h 2644031"/>
              <a:gd name="connsiteX20" fmla="*/ 2224087 w 3448050"/>
              <a:gd name="connsiteY20" fmla="*/ 2309284 h 2644031"/>
              <a:gd name="connsiteX21" fmla="*/ 2333625 w 3448050"/>
              <a:gd name="connsiteY21" fmla="*/ 1423459 h 2644031"/>
              <a:gd name="connsiteX22" fmla="*/ 2095500 w 3448050"/>
              <a:gd name="connsiteY22" fmla="*/ 828146 h 2644031"/>
              <a:gd name="connsiteX23" fmla="*/ 1757363 w 3448050"/>
              <a:gd name="connsiteY23" fmla="*/ 609072 h 2644031"/>
              <a:gd name="connsiteX24" fmla="*/ 1562100 w 3448050"/>
              <a:gd name="connsiteY24" fmla="*/ 194734 h 2644031"/>
              <a:gd name="connsiteX25" fmla="*/ 1890712 w 3448050"/>
              <a:gd name="connsiteY25" fmla="*/ 8998 h 2644031"/>
              <a:gd name="connsiteX26" fmla="*/ 2314575 w 3448050"/>
              <a:gd name="connsiteY26" fmla="*/ 61384 h 2644031"/>
              <a:gd name="connsiteX27" fmla="*/ 2781300 w 3448050"/>
              <a:gd name="connsiteY27" fmla="*/ 509059 h 2644031"/>
              <a:gd name="connsiteX28" fmla="*/ 2771775 w 3448050"/>
              <a:gd name="connsiteY28" fmla="*/ 851959 h 2644031"/>
              <a:gd name="connsiteX29" fmla="*/ 2009775 w 3448050"/>
              <a:gd name="connsiteY29" fmla="*/ 1423459 h 2644031"/>
              <a:gd name="connsiteX30" fmla="*/ 2114550 w 3448050"/>
              <a:gd name="connsiteY30" fmla="*/ 2023534 h 2644031"/>
              <a:gd name="connsiteX31" fmla="*/ 2905125 w 3448050"/>
              <a:gd name="connsiteY31" fmla="*/ 2214034 h 2644031"/>
              <a:gd name="connsiteX32" fmla="*/ 3162300 w 3448050"/>
              <a:gd name="connsiteY32" fmla="*/ 1633009 h 2644031"/>
              <a:gd name="connsiteX33" fmla="*/ 3124200 w 3448050"/>
              <a:gd name="connsiteY33" fmla="*/ 1204384 h 2644031"/>
              <a:gd name="connsiteX34" fmla="*/ 3448050 w 3448050"/>
              <a:gd name="connsiteY34" fmla="*/ 909109 h 2644031"/>
              <a:gd name="connsiteX0" fmla="*/ 0 w 3448050"/>
              <a:gd name="connsiteY0" fmla="*/ 528109 h 2644031"/>
              <a:gd name="connsiteX1" fmla="*/ 238125 w 3448050"/>
              <a:gd name="connsiteY1" fmla="*/ 166159 h 2644031"/>
              <a:gd name="connsiteX2" fmla="*/ 614363 w 3448050"/>
              <a:gd name="connsiteY2" fmla="*/ 109010 h 2644031"/>
              <a:gd name="connsiteX3" fmla="*/ 795338 w 3448050"/>
              <a:gd name="connsiteY3" fmla="*/ 275696 h 2644031"/>
              <a:gd name="connsiteX4" fmla="*/ 671513 w 3448050"/>
              <a:gd name="connsiteY4" fmla="*/ 461436 h 2644031"/>
              <a:gd name="connsiteX5" fmla="*/ 561975 w 3448050"/>
              <a:gd name="connsiteY5" fmla="*/ 813859 h 2644031"/>
              <a:gd name="connsiteX6" fmla="*/ 1247775 w 3448050"/>
              <a:gd name="connsiteY6" fmla="*/ 851959 h 2644031"/>
              <a:gd name="connsiteX7" fmla="*/ 1262063 w 3448050"/>
              <a:gd name="connsiteY7" fmla="*/ 1504421 h 2644031"/>
              <a:gd name="connsiteX8" fmla="*/ 209550 w 3448050"/>
              <a:gd name="connsiteY8" fmla="*/ 1452034 h 2644031"/>
              <a:gd name="connsiteX9" fmla="*/ 47625 w 3448050"/>
              <a:gd name="connsiteY9" fmla="*/ 994834 h 2644031"/>
              <a:gd name="connsiteX10" fmla="*/ 390525 w 3448050"/>
              <a:gd name="connsiteY10" fmla="*/ 890061 h 2644031"/>
              <a:gd name="connsiteX11" fmla="*/ 733425 w 3448050"/>
              <a:gd name="connsiteY11" fmla="*/ 1156759 h 2644031"/>
              <a:gd name="connsiteX12" fmla="*/ 933450 w 3448050"/>
              <a:gd name="connsiteY12" fmla="*/ 1918759 h 2644031"/>
              <a:gd name="connsiteX13" fmla="*/ 571500 w 3448050"/>
              <a:gd name="connsiteY13" fmla="*/ 1966386 h 2644031"/>
              <a:gd name="connsiteX14" fmla="*/ 361950 w 3448050"/>
              <a:gd name="connsiteY14" fmla="*/ 2156884 h 2644031"/>
              <a:gd name="connsiteX15" fmla="*/ 376237 w 3448050"/>
              <a:gd name="connsiteY15" fmla="*/ 2452161 h 2644031"/>
              <a:gd name="connsiteX16" fmla="*/ 614362 w 3448050"/>
              <a:gd name="connsiteY16" fmla="*/ 2642659 h 2644031"/>
              <a:gd name="connsiteX17" fmla="*/ 938212 w 3448050"/>
              <a:gd name="connsiteY17" fmla="*/ 2356911 h 2644031"/>
              <a:gd name="connsiteX18" fmla="*/ 1304925 w 3448050"/>
              <a:gd name="connsiteY18" fmla="*/ 2299759 h 2644031"/>
              <a:gd name="connsiteX19" fmla="*/ 1771650 w 3448050"/>
              <a:gd name="connsiteY19" fmla="*/ 2475973 h 2644031"/>
              <a:gd name="connsiteX20" fmla="*/ 2224087 w 3448050"/>
              <a:gd name="connsiteY20" fmla="*/ 2309284 h 2644031"/>
              <a:gd name="connsiteX21" fmla="*/ 2333625 w 3448050"/>
              <a:gd name="connsiteY21" fmla="*/ 1423459 h 2644031"/>
              <a:gd name="connsiteX22" fmla="*/ 2095500 w 3448050"/>
              <a:gd name="connsiteY22" fmla="*/ 828146 h 2644031"/>
              <a:gd name="connsiteX23" fmla="*/ 1619251 w 3448050"/>
              <a:gd name="connsiteY23" fmla="*/ 694797 h 2644031"/>
              <a:gd name="connsiteX24" fmla="*/ 1562100 w 3448050"/>
              <a:gd name="connsiteY24" fmla="*/ 194734 h 2644031"/>
              <a:gd name="connsiteX25" fmla="*/ 1890712 w 3448050"/>
              <a:gd name="connsiteY25" fmla="*/ 8998 h 2644031"/>
              <a:gd name="connsiteX26" fmla="*/ 2314575 w 3448050"/>
              <a:gd name="connsiteY26" fmla="*/ 61384 h 2644031"/>
              <a:gd name="connsiteX27" fmla="*/ 2781300 w 3448050"/>
              <a:gd name="connsiteY27" fmla="*/ 509059 h 2644031"/>
              <a:gd name="connsiteX28" fmla="*/ 2771775 w 3448050"/>
              <a:gd name="connsiteY28" fmla="*/ 851959 h 2644031"/>
              <a:gd name="connsiteX29" fmla="*/ 2009775 w 3448050"/>
              <a:gd name="connsiteY29" fmla="*/ 1423459 h 2644031"/>
              <a:gd name="connsiteX30" fmla="*/ 2114550 w 3448050"/>
              <a:gd name="connsiteY30" fmla="*/ 2023534 h 2644031"/>
              <a:gd name="connsiteX31" fmla="*/ 2905125 w 3448050"/>
              <a:gd name="connsiteY31" fmla="*/ 2214034 h 2644031"/>
              <a:gd name="connsiteX32" fmla="*/ 3162300 w 3448050"/>
              <a:gd name="connsiteY32" fmla="*/ 1633009 h 2644031"/>
              <a:gd name="connsiteX33" fmla="*/ 3124200 w 3448050"/>
              <a:gd name="connsiteY33" fmla="*/ 1204384 h 2644031"/>
              <a:gd name="connsiteX34" fmla="*/ 3448050 w 3448050"/>
              <a:gd name="connsiteY34" fmla="*/ 909109 h 2644031"/>
              <a:gd name="connsiteX0" fmla="*/ 0 w 3448050"/>
              <a:gd name="connsiteY0" fmla="*/ 528109 h 2644031"/>
              <a:gd name="connsiteX1" fmla="*/ 238125 w 3448050"/>
              <a:gd name="connsiteY1" fmla="*/ 166159 h 2644031"/>
              <a:gd name="connsiteX2" fmla="*/ 614363 w 3448050"/>
              <a:gd name="connsiteY2" fmla="*/ 109010 h 2644031"/>
              <a:gd name="connsiteX3" fmla="*/ 795338 w 3448050"/>
              <a:gd name="connsiteY3" fmla="*/ 275696 h 2644031"/>
              <a:gd name="connsiteX4" fmla="*/ 671513 w 3448050"/>
              <a:gd name="connsiteY4" fmla="*/ 461436 h 2644031"/>
              <a:gd name="connsiteX5" fmla="*/ 561975 w 3448050"/>
              <a:gd name="connsiteY5" fmla="*/ 813859 h 2644031"/>
              <a:gd name="connsiteX6" fmla="*/ 1247775 w 3448050"/>
              <a:gd name="connsiteY6" fmla="*/ 851959 h 2644031"/>
              <a:gd name="connsiteX7" fmla="*/ 1262063 w 3448050"/>
              <a:gd name="connsiteY7" fmla="*/ 1504421 h 2644031"/>
              <a:gd name="connsiteX8" fmla="*/ 209550 w 3448050"/>
              <a:gd name="connsiteY8" fmla="*/ 1452034 h 2644031"/>
              <a:gd name="connsiteX9" fmla="*/ 47625 w 3448050"/>
              <a:gd name="connsiteY9" fmla="*/ 994834 h 2644031"/>
              <a:gd name="connsiteX10" fmla="*/ 390525 w 3448050"/>
              <a:gd name="connsiteY10" fmla="*/ 890061 h 2644031"/>
              <a:gd name="connsiteX11" fmla="*/ 733425 w 3448050"/>
              <a:gd name="connsiteY11" fmla="*/ 1156759 h 2644031"/>
              <a:gd name="connsiteX12" fmla="*/ 933450 w 3448050"/>
              <a:gd name="connsiteY12" fmla="*/ 1918759 h 2644031"/>
              <a:gd name="connsiteX13" fmla="*/ 571500 w 3448050"/>
              <a:gd name="connsiteY13" fmla="*/ 1966386 h 2644031"/>
              <a:gd name="connsiteX14" fmla="*/ 361950 w 3448050"/>
              <a:gd name="connsiteY14" fmla="*/ 2156884 h 2644031"/>
              <a:gd name="connsiteX15" fmla="*/ 376237 w 3448050"/>
              <a:gd name="connsiteY15" fmla="*/ 2452161 h 2644031"/>
              <a:gd name="connsiteX16" fmla="*/ 614362 w 3448050"/>
              <a:gd name="connsiteY16" fmla="*/ 2642659 h 2644031"/>
              <a:gd name="connsiteX17" fmla="*/ 938212 w 3448050"/>
              <a:gd name="connsiteY17" fmla="*/ 2356911 h 2644031"/>
              <a:gd name="connsiteX18" fmla="*/ 1304925 w 3448050"/>
              <a:gd name="connsiteY18" fmla="*/ 2299759 h 2644031"/>
              <a:gd name="connsiteX19" fmla="*/ 1771650 w 3448050"/>
              <a:gd name="connsiteY19" fmla="*/ 2475973 h 2644031"/>
              <a:gd name="connsiteX20" fmla="*/ 2224087 w 3448050"/>
              <a:gd name="connsiteY20" fmla="*/ 2309284 h 2644031"/>
              <a:gd name="connsiteX21" fmla="*/ 2333625 w 3448050"/>
              <a:gd name="connsiteY21" fmla="*/ 1423459 h 2644031"/>
              <a:gd name="connsiteX22" fmla="*/ 2095500 w 3448050"/>
              <a:gd name="connsiteY22" fmla="*/ 828146 h 2644031"/>
              <a:gd name="connsiteX23" fmla="*/ 1619251 w 3448050"/>
              <a:gd name="connsiteY23" fmla="*/ 694797 h 2644031"/>
              <a:gd name="connsiteX24" fmla="*/ 1562100 w 3448050"/>
              <a:gd name="connsiteY24" fmla="*/ 194734 h 2644031"/>
              <a:gd name="connsiteX25" fmla="*/ 1890712 w 3448050"/>
              <a:gd name="connsiteY25" fmla="*/ 8998 h 2644031"/>
              <a:gd name="connsiteX26" fmla="*/ 2314575 w 3448050"/>
              <a:gd name="connsiteY26" fmla="*/ 61384 h 2644031"/>
              <a:gd name="connsiteX27" fmla="*/ 2781300 w 3448050"/>
              <a:gd name="connsiteY27" fmla="*/ 509059 h 2644031"/>
              <a:gd name="connsiteX28" fmla="*/ 2771775 w 3448050"/>
              <a:gd name="connsiteY28" fmla="*/ 851959 h 2644031"/>
              <a:gd name="connsiteX29" fmla="*/ 2009775 w 3448050"/>
              <a:gd name="connsiteY29" fmla="*/ 1423459 h 2644031"/>
              <a:gd name="connsiteX30" fmla="*/ 2114550 w 3448050"/>
              <a:gd name="connsiteY30" fmla="*/ 2023534 h 2644031"/>
              <a:gd name="connsiteX31" fmla="*/ 2668905 w 3448050"/>
              <a:gd name="connsiteY31" fmla="*/ 2305474 h 2644031"/>
              <a:gd name="connsiteX32" fmla="*/ 3162300 w 3448050"/>
              <a:gd name="connsiteY32" fmla="*/ 1633009 h 2644031"/>
              <a:gd name="connsiteX33" fmla="*/ 3124200 w 3448050"/>
              <a:gd name="connsiteY33" fmla="*/ 1204384 h 2644031"/>
              <a:gd name="connsiteX34" fmla="*/ 3448050 w 3448050"/>
              <a:gd name="connsiteY34" fmla="*/ 909109 h 2644031"/>
              <a:gd name="connsiteX0" fmla="*/ 0 w 3448050"/>
              <a:gd name="connsiteY0" fmla="*/ 528109 h 2644031"/>
              <a:gd name="connsiteX1" fmla="*/ 238125 w 3448050"/>
              <a:gd name="connsiteY1" fmla="*/ 166159 h 2644031"/>
              <a:gd name="connsiteX2" fmla="*/ 614363 w 3448050"/>
              <a:gd name="connsiteY2" fmla="*/ 109010 h 2644031"/>
              <a:gd name="connsiteX3" fmla="*/ 795338 w 3448050"/>
              <a:gd name="connsiteY3" fmla="*/ 275696 h 2644031"/>
              <a:gd name="connsiteX4" fmla="*/ 671513 w 3448050"/>
              <a:gd name="connsiteY4" fmla="*/ 461436 h 2644031"/>
              <a:gd name="connsiteX5" fmla="*/ 561975 w 3448050"/>
              <a:gd name="connsiteY5" fmla="*/ 813859 h 2644031"/>
              <a:gd name="connsiteX6" fmla="*/ 1247775 w 3448050"/>
              <a:gd name="connsiteY6" fmla="*/ 851959 h 2644031"/>
              <a:gd name="connsiteX7" fmla="*/ 1262063 w 3448050"/>
              <a:gd name="connsiteY7" fmla="*/ 1504421 h 2644031"/>
              <a:gd name="connsiteX8" fmla="*/ 209550 w 3448050"/>
              <a:gd name="connsiteY8" fmla="*/ 1452034 h 2644031"/>
              <a:gd name="connsiteX9" fmla="*/ 47625 w 3448050"/>
              <a:gd name="connsiteY9" fmla="*/ 994834 h 2644031"/>
              <a:gd name="connsiteX10" fmla="*/ 390525 w 3448050"/>
              <a:gd name="connsiteY10" fmla="*/ 890061 h 2644031"/>
              <a:gd name="connsiteX11" fmla="*/ 733425 w 3448050"/>
              <a:gd name="connsiteY11" fmla="*/ 1156759 h 2644031"/>
              <a:gd name="connsiteX12" fmla="*/ 933450 w 3448050"/>
              <a:gd name="connsiteY12" fmla="*/ 1918759 h 2644031"/>
              <a:gd name="connsiteX13" fmla="*/ 571500 w 3448050"/>
              <a:gd name="connsiteY13" fmla="*/ 1966386 h 2644031"/>
              <a:gd name="connsiteX14" fmla="*/ 361950 w 3448050"/>
              <a:gd name="connsiteY14" fmla="*/ 2156884 h 2644031"/>
              <a:gd name="connsiteX15" fmla="*/ 376237 w 3448050"/>
              <a:gd name="connsiteY15" fmla="*/ 2452161 h 2644031"/>
              <a:gd name="connsiteX16" fmla="*/ 614362 w 3448050"/>
              <a:gd name="connsiteY16" fmla="*/ 2642659 h 2644031"/>
              <a:gd name="connsiteX17" fmla="*/ 938212 w 3448050"/>
              <a:gd name="connsiteY17" fmla="*/ 2356911 h 2644031"/>
              <a:gd name="connsiteX18" fmla="*/ 1304925 w 3448050"/>
              <a:gd name="connsiteY18" fmla="*/ 2299759 h 2644031"/>
              <a:gd name="connsiteX19" fmla="*/ 1771650 w 3448050"/>
              <a:gd name="connsiteY19" fmla="*/ 2475973 h 2644031"/>
              <a:gd name="connsiteX20" fmla="*/ 2224087 w 3448050"/>
              <a:gd name="connsiteY20" fmla="*/ 2309284 h 2644031"/>
              <a:gd name="connsiteX21" fmla="*/ 2333625 w 3448050"/>
              <a:gd name="connsiteY21" fmla="*/ 1423459 h 2644031"/>
              <a:gd name="connsiteX22" fmla="*/ 2095500 w 3448050"/>
              <a:gd name="connsiteY22" fmla="*/ 828146 h 2644031"/>
              <a:gd name="connsiteX23" fmla="*/ 1619251 w 3448050"/>
              <a:gd name="connsiteY23" fmla="*/ 694797 h 2644031"/>
              <a:gd name="connsiteX24" fmla="*/ 1562100 w 3448050"/>
              <a:gd name="connsiteY24" fmla="*/ 194734 h 2644031"/>
              <a:gd name="connsiteX25" fmla="*/ 1890712 w 3448050"/>
              <a:gd name="connsiteY25" fmla="*/ 8998 h 2644031"/>
              <a:gd name="connsiteX26" fmla="*/ 2314575 w 3448050"/>
              <a:gd name="connsiteY26" fmla="*/ 61384 h 2644031"/>
              <a:gd name="connsiteX27" fmla="*/ 2781300 w 3448050"/>
              <a:gd name="connsiteY27" fmla="*/ 509059 h 2644031"/>
              <a:gd name="connsiteX28" fmla="*/ 2771775 w 3448050"/>
              <a:gd name="connsiteY28" fmla="*/ 851959 h 2644031"/>
              <a:gd name="connsiteX29" fmla="*/ 2009775 w 3448050"/>
              <a:gd name="connsiteY29" fmla="*/ 1423459 h 2644031"/>
              <a:gd name="connsiteX30" fmla="*/ 2114550 w 3448050"/>
              <a:gd name="connsiteY30" fmla="*/ 2023534 h 2644031"/>
              <a:gd name="connsiteX31" fmla="*/ 2668905 w 3448050"/>
              <a:gd name="connsiteY31" fmla="*/ 2305474 h 2644031"/>
              <a:gd name="connsiteX32" fmla="*/ 3161347 w 3448050"/>
              <a:gd name="connsiteY32" fmla="*/ 2060684 h 2644031"/>
              <a:gd name="connsiteX33" fmla="*/ 3162300 w 3448050"/>
              <a:gd name="connsiteY33" fmla="*/ 1633009 h 2644031"/>
              <a:gd name="connsiteX34" fmla="*/ 3124200 w 3448050"/>
              <a:gd name="connsiteY34" fmla="*/ 1204384 h 2644031"/>
              <a:gd name="connsiteX35" fmla="*/ 3448050 w 3448050"/>
              <a:gd name="connsiteY35" fmla="*/ 909109 h 2644031"/>
              <a:gd name="connsiteX0" fmla="*/ 0 w 3448050"/>
              <a:gd name="connsiteY0" fmla="*/ 528109 h 2644031"/>
              <a:gd name="connsiteX1" fmla="*/ 238125 w 3448050"/>
              <a:gd name="connsiteY1" fmla="*/ 166159 h 2644031"/>
              <a:gd name="connsiteX2" fmla="*/ 614363 w 3448050"/>
              <a:gd name="connsiteY2" fmla="*/ 109010 h 2644031"/>
              <a:gd name="connsiteX3" fmla="*/ 795338 w 3448050"/>
              <a:gd name="connsiteY3" fmla="*/ 275696 h 2644031"/>
              <a:gd name="connsiteX4" fmla="*/ 671513 w 3448050"/>
              <a:gd name="connsiteY4" fmla="*/ 461436 h 2644031"/>
              <a:gd name="connsiteX5" fmla="*/ 561975 w 3448050"/>
              <a:gd name="connsiteY5" fmla="*/ 813859 h 2644031"/>
              <a:gd name="connsiteX6" fmla="*/ 1247775 w 3448050"/>
              <a:gd name="connsiteY6" fmla="*/ 851959 h 2644031"/>
              <a:gd name="connsiteX7" fmla="*/ 1262063 w 3448050"/>
              <a:gd name="connsiteY7" fmla="*/ 1504421 h 2644031"/>
              <a:gd name="connsiteX8" fmla="*/ 209550 w 3448050"/>
              <a:gd name="connsiteY8" fmla="*/ 1452034 h 2644031"/>
              <a:gd name="connsiteX9" fmla="*/ 47625 w 3448050"/>
              <a:gd name="connsiteY9" fmla="*/ 994834 h 2644031"/>
              <a:gd name="connsiteX10" fmla="*/ 390525 w 3448050"/>
              <a:gd name="connsiteY10" fmla="*/ 890061 h 2644031"/>
              <a:gd name="connsiteX11" fmla="*/ 733425 w 3448050"/>
              <a:gd name="connsiteY11" fmla="*/ 1156759 h 2644031"/>
              <a:gd name="connsiteX12" fmla="*/ 933450 w 3448050"/>
              <a:gd name="connsiteY12" fmla="*/ 1918759 h 2644031"/>
              <a:gd name="connsiteX13" fmla="*/ 571500 w 3448050"/>
              <a:gd name="connsiteY13" fmla="*/ 1966386 h 2644031"/>
              <a:gd name="connsiteX14" fmla="*/ 361950 w 3448050"/>
              <a:gd name="connsiteY14" fmla="*/ 2156884 h 2644031"/>
              <a:gd name="connsiteX15" fmla="*/ 376237 w 3448050"/>
              <a:gd name="connsiteY15" fmla="*/ 2452161 h 2644031"/>
              <a:gd name="connsiteX16" fmla="*/ 614362 w 3448050"/>
              <a:gd name="connsiteY16" fmla="*/ 2642659 h 2644031"/>
              <a:gd name="connsiteX17" fmla="*/ 938212 w 3448050"/>
              <a:gd name="connsiteY17" fmla="*/ 2356911 h 2644031"/>
              <a:gd name="connsiteX18" fmla="*/ 1304925 w 3448050"/>
              <a:gd name="connsiteY18" fmla="*/ 2299759 h 2644031"/>
              <a:gd name="connsiteX19" fmla="*/ 1771650 w 3448050"/>
              <a:gd name="connsiteY19" fmla="*/ 2475973 h 2644031"/>
              <a:gd name="connsiteX20" fmla="*/ 2224087 w 3448050"/>
              <a:gd name="connsiteY20" fmla="*/ 2309284 h 2644031"/>
              <a:gd name="connsiteX21" fmla="*/ 2333625 w 3448050"/>
              <a:gd name="connsiteY21" fmla="*/ 1423459 h 2644031"/>
              <a:gd name="connsiteX22" fmla="*/ 2095500 w 3448050"/>
              <a:gd name="connsiteY22" fmla="*/ 828146 h 2644031"/>
              <a:gd name="connsiteX23" fmla="*/ 1619251 w 3448050"/>
              <a:gd name="connsiteY23" fmla="*/ 694797 h 2644031"/>
              <a:gd name="connsiteX24" fmla="*/ 1562100 w 3448050"/>
              <a:gd name="connsiteY24" fmla="*/ 194734 h 2644031"/>
              <a:gd name="connsiteX25" fmla="*/ 1890712 w 3448050"/>
              <a:gd name="connsiteY25" fmla="*/ 8998 h 2644031"/>
              <a:gd name="connsiteX26" fmla="*/ 2314575 w 3448050"/>
              <a:gd name="connsiteY26" fmla="*/ 61384 h 2644031"/>
              <a:gd name="connsiteX27" fmla="*/ 2781300 w 3448050"/>
              <a:gd name="connsiteY27" fmla="*/ 509059 h 2644031"/>
              <a:gd name="connsiteX28" fmla="*/ 2771775 w 3448050"/>
              <a:gd name="connsiteY28" fmla="*/ 851959 h 2644031"/>
              <a:gd name="connsiteX29" fmla="*/ 2009775 w 3448050"/>
              <a:gd name="connsiteY29" fmla="*/ 1423459 h 2644031"/>
              <a:gd name="connsiteX30" fmla="*/ 2114550 w 3448050"/>
              <a:gd name="connsiteY30" fmla="*/ 2023534 h 2644031"/>
              <a:gd name="connsiteX31" fmla="*/ 2668905 w 3448050"/>
              <a:gd name="connsiteY31" fmla="*/ 2305474 h 2644031"/>
              <a:gd name="connsiteX32" fmla="*/ 3161347 w 3448050"/>
              <a:gd name="connsiteY32" fmla="*/ 2060684 h 2644031"/>
              <a:gd name="connsiteX33" fmla="*/ 3253740 w 3448050"/>
              <a:gd name="connsiteY33" fmla="*/ 1518709 h 2644031"/>
              <a:gd name="connsiteX34" fmla="*/ 3124200 w 3448050"/>
              <a:gd name="connsiteY34" fmla="*/ 1204384 h 2644031"/>
              <a:gd name="connsiteX35" fmla="*/ 3448050 w 3448050"/>
              <a:gd name="connsiteY35" fmla="*/ 909109 h 2644031"/>
              <a:gd name="connsiteX0" fmla="*/ 0 w 3448050"/>
              <a:gd name="connsiteY0" fmla="*/ 528109 h 2644031"/>
              <a:gd name="connsiteX1" fmla="*/ 238125 w 3448050"/>
              <a:gd name="connsiteY1" fmla="*/ 166159 h 2644031"/>
              <a:gd name="connsiteX2" fmla="*/ 614363 w 3448050"/>
              <a:gd name="connsiteY2" fmla="*/ 109010 h 2644031"/>
              <a:gd name="connsiteX3" fmla="*/ 795338 w 3448050"/>
              <a:gd name="connsiteY3" fmla="*/ 275696 h 2644031"/>
              <a:gd name="connsiteX4" fmla="*/ 671513 w 3448050"/>
              <a:gd name="connsiteY4" fmla="*/ 461436 h 2644031"/>
              <a:gd name="connsiteX5" fmla="*/ 561975 w 3448050"/>
              <a:gd name="connsiteY5" fmla="*/ 813859 h 2644031"/>
              <a:gd name="connsiteX6" fmla="*/ 1247775 w 3448050"/>
              <a:gd name="connsiteY6" fmla="*/ 851959 h 2644031"/>
              <a:gd name="connsiteX7" fmla="*/ 1262063 w 3448050"/>
              <a:gd name="connsiteY7" fmla="*/ 1504421 h 2644031"/>
              <a:gd name="connsiteX8" fmla="*/ 209550 w 3448050"/>
              <a:gd name="connsiteY8" fmla="*/ 1452034 h 2644031"/>
              <a:gd name="connsiteX9" fmla="*/ 47625 w 3448050"/>
              <a:gd name="connsiteY9" fmla="*/ 994834 h 2644031"/>
              <a:gd name="connsiteX10" fmla="*/ 390525 w 3448050"/>
              <a:gd name="connsiteY10" fmla="*/ 890061 h 2644031"/>
              <a:gd name="connsiteX11" fmla="*/ 733425 w 3448050"/>
              <a:gd name="connsiteY11" fmla="*/ 1156759 h 2644031"/>
              <a:gd name="connsiteX12" fmla="*/ 933450 w 3448050"/>
              <a:gd name="connsiteY12" fmla="*/ 1918759 h 2644031"/>
              <a:gd name="connsiteX13" fmla="*/ 571500 w 3448050"/>
              <a:gd name="connsiteY13" fmla="*/ 1966386 h 2644031"/>
              <a:gd name="connsiteX14" fmla="*/ 361950 w 3448050"/>
              <a:gd name="connsiteY14" fmla="*/ 2156884 h 2644031"/>
              <a:gd name="connsiteX15" fmla="*/ 376237 w 3448050"/>
              <a:gd name="connsiteY15" fmla="*/ 2452161 h 2644031"/>
              <a:gd name="connsiteX16" fmla="*/ 614362 w 3448050"/>
              <a:gd name="connsiteY16" fmla="*/ 2642659 h 2644031"/>
              <a:gd name="connsiteX17" fmla="*/ 938212 w 3448050"/>
              <a:gd name="connsiteY17" fmla="*/ 2356911 h 2644031"/>
              <a:gd name="connsiteX18" fmla="*/ 1304925 w 3448050"/>
              <a:gd name="connsiteY18" fmla="*/ 2299759 h 2644031"/>
              <a:gd name="connsiteX19" fmla="*/ 1771650 w 3448050"/>
              <a:gd name="connsiteY19" fmla="*/ 2475973 h 2644031"/>
              <a:gd name="connsiteX20" fmla="*/ 2224087 w 3448050"/>
              <a:gd name="connsiteY20" fmla="*/ 2309284 h 2644031"/>
              <a:gd name="connsiteX21" fmla="*/ 2333625 w 3448050"/>
              <a:gd name="connsiteY21" fmla="*/ 1423459 h 2644031"/>
              <a:gd name="connsiteX22" fmla="*/ 2095500 w 3448050"/>
              <a:gd name="connsiteY22" fmla="*/ 828146 h 2644031"/>
              <a:gd name="connsiteX23" fmla="*/ 1619251 w 3448050"/>
              <a:gd name="connsiteY23" fmla="*/ 694797 h 2644031"/>
              <a:gd name="connsiteX24" fmla="*/ 1562100 w 3448050"/>
              <a:gd name="connsiteY24" fmla="*/ 194734 h 2644031"/>
              <a:gd name="connsiteX25" fmla="*/ 1890712 w 3448050"/>
              <a:gd name="connsiteY25" fmla="*/ 8998 h 2644031"/>
              <a:gd name="connsiteX26" fmla="*/ 2314575 w 3448050"/>
              <a:gd name="connsiteY26" fmla="*/ 61384 h 2644031"/>
              <a:gd name="connsiteX27" fmla="*/ 2781300 w 3448050"/>
              <a:gd name="connsiteY27" fmla="*/ 509059 h 2644031"/>
              <a:gd name="connsiteX28" fmla="*/ 2771775 w 3448050"/>
              <a:gd name="connsiteY28" fmla="*/ 851959 h 2644031"/>
              <a:gd name="connsiteX29" fmla="*/ 2009775 w 3448050"/>
              <a:gd name="connsiteY29" fmla="*/ 1423459 h 2644031"/>
              <a:gd name="connsiteX30" fmla="*/ 2114550 w 3448050"/>
              <a:gd name="connsiteY30" fmla="*/ 2023534 h 2644031"/>
              <a:gd name="connsiteX31" fmla="*/ 2668905 w 3448050"/>
              <a:gd name="connsiteY31" fmla="*/ 2305474 h 2644031"/>
              <a:gd name="connsiteX32" fmla="*/ 3161347 w 3448050"/>
              <a:gd name="connsiteY32" fmla="*/ 2060684 h 2644031"/>
              <a:gd name="connsiteX33" fmla="*/ 3253740 w 3448050"/>
              <a:gd name="connsiteY33" fmla="*/ 1518709 h 2644031"/>
              <a:gd name="connsiteX34" fmla="*/ 2994660 w 3448050"/>
              <a:gd name="connsiteY34" fmla="*/ 1151044 h 2644031"/>
              <a:gd name="connsiteX35" fmla="*/ 3448050 w 3448050"/>
              <a:gd name="connsiteY35" fmla="*/ 909109 h 2644031"/>
              <a:gd name="connsiteX0" fmla="*/ 0 w 3524250"/>
              <a:gd name="connsiteY0" fmla="*/ 528109 h 2644031"/>
              <a:gd name="connsiteX1" fmla="*/ 238125 w 3524250"/>
              <a:gd name="connsiteY1" fmla="*/ 166159 h 2644031"/>
              <a:gd name="connsiteX2" fmla="*/ 614363 w 3524250"/>
              <a:gd name="connsiteY2" fmla="*/ 109010 h 2644031"/>
              <a:gd name="connsiteX3" fmla="*/ 795338 w 3524250"/>
              <a:gd name="connsiteY3" fmla="*/ 275696 h 2644031"/>
              <a:gd name="connsiteX4" fmla="*/ 671513 w 3524250"/>
              <a:gd name="connsiteY4" fmla="*/ 461436 h 2644031"/>
              <a:gd name="connsiteX5" fmla="*/ 561975 w 3524250"/>
              <a:gd name="connsiteY5" fmla="*/ 813859 h 2644031"/>
              <a:gd name="connsiteX6" fmla="*/ 1247775 w 3524250"/>
              <a:gd name="connsiteY6" fmla="*/ 851959 h 2644031"/>
              <a:gd name="connsiteX7" fmla="*/ 1262063 w 3524250"/>
              <a:gd name="connsiteY7" fmla="*/ 1504421 h 2644031"/>
              <a:gd name="connsiteX8" fmla="*/ 209550 w 3524250"/>
              <a:gd name="connsiteY8" fmla="*/ 1452034 h 2644031"/>
              <a:gd name="connsiteX9" fmla="*/ 47625 w 3524250"/>
              <a:gd name="connsiteY9" fmla="*/ 994834 h 2644031"/>
              <a:gd name="connsiteX10" fmla="*/ 390525 w 3524250"/>
              <a:gd name="connsiteY10" fmla="*/ 890061 h 2644031"/>
              <a:gd name="connsiteX11" fmla="*/ 733425 w 3524250"/>
              <a:gd name="connsiteY11" fmla="*/ 1156759 h 2644031"/>
              <a:gd name="connsiteX12" fmla="*/ 933450 w 3524250"/>
              <a:gd name="connsiteY12" fmla="*/ 1918759 h 2644031"/>
              <a:gd name="connsiteX13" fmla="*/ 571500 w 3524250"/>
              <a:gd name="connsiteY13" fmla="*/ 1966386 h 2644031"/>
              <a:gd name="connsiteX14" fmla="*/ 361950 w 3524250"/>
              <a:gd name="connsiteY14" fmla="*/ 2156884 h 2644031"/>
              <a:gd name="connsiteX15" fmla="*/ 376237 w 3524250"/>
              <a:gd name="connsiteY15" fmla="*/ 2452161 h 2644031"/>
              <a:gd name="connsiteX16" fmla="*/ 614362 w 3524250"/>
              <a:gd name="connsiteY16" fmla="*/ 2642659 h 2644031"/>
              <a:gd name="connsiteX17" fmla="*/ 938212 w 3524250"/>
              <a:gd name="connsiteY17" fmla="*/ 2356911 h 2644031"/>
              <a:gd name="connsiteX18" fmla="*/ 1304925 w 3524250"/>
              <a:gd name="connsiteY18" fmla="*/ 2299759 h 2644031"/>
              <a:gd name="connsiteX19" fmla="*/ 1771650 w 3524250"/>
              <a:gd name="connsiteY19" fmla="*/ 2475973 h 2644031"/>
              <a:gd name="connsiteX20" fmla="*/ 2224087 w 3524250"/>
              <a:gd name="connsiteY20" fmla="*/ 2309284 h 2644031"/>
              <a:gd name="connsiteX21" fmla="*/ 2333625 w 3524250"/>
              <a:gd name="connsiteY21" fmla="*/ 1423459 h 2644031"/>
              <a:gd name="connsiteX22" fmla="*/ 2095500 w 3524250"/>
              <a:gd name="connsiteY22" fmla="*/ 828146 h 2644031"/>
              <a:gd name="connsiteX23" fmla="*/ 1619251 w 3524250"/>
              <a:gd name="connsiteY23" fmla="*/ 694797 h 2644031"/>
              <a:gd name="connsiteX24" fmla="*/ 1562100 w 3524250"/>
              <a:gd name="connsiteY24" fmla="*/ 194734 h 2644031"/>
              <a:gd name="connsiteX25" fmla="*/ 1890712 w 3524250"/>
              <a:gd name="connsiteY25" fmla="*/ 8998 h 2644031"/>
              <a:gd name="connsiteX26" fmla="*/ 2314575 w 3524250"/>
              <a:gd name="connsiteY26" fmla="*/ 61384 h 2644031"/>
              <a:gd name="connsiteX27" fmla="*/ 2781300 w 3524250"/>
              <a:gd name="connsiteY27" fmla="*/ 509059 h 2644031"/>
              <a:gd name="connsiteX28" fmla="*/ 2771775 w 3524250"/>
              <a:gd name="connsiteY28" fmla="*/ 851959 h 2644031"/>
              <a:gd name="connsiteX29" fmla="*/ 2009775 w 3524250"/>
              <a:gd name="connsiteY29" fmla="*/ 1423459 h 2644031"/>
              <a:gd name="connsiteX30" fmla="*/ 2114550 w 3524250"/>
              <a:gd name="connsiteY30" fmla="*/ 2023534 h 2644031"/>
              <a:gd name="connsiteX31" fmla="*/ 2668905 w 3524250"/>
              <a:gd name="connsiteY31" fmla="*/ 2305474 h 2644031"/>
              <a:gd name="connsiteX32" fmla="*/ 3161347 w 3524250"/>
              <a:gd name="connsiteY32" fmla="*/ 2060684 h 2644031"/>
              <a:gd name="connsiteX33" fmla="*/ 3253740 w 3524250"/>
              <a:gd name="connsiteY33" fmla="*/ 1518709 h 2644031"/>
              <a:gd name="connsiteX34" fmla="*/ 2994660 w 3524250"/>
              <a:gd name="connsiteY34" fmla="*/ 1151044 h 2644031"/>
              <a:gd name="connsiteX35" fmla="*/ 3524250 w 3524250"/>
              <a:gd name="connsiteY35" fmla="*/ 1023409 h 2644031"/>
              <a:gd name="connsiteX0" fmla="*/ 0 w 3525234"/>
              <a:gd name="connsiteY0" fmla="*/ 528109 h 2644031"/>
              <a:gd name="connsiteX1" fmla="*/ 238125 w 3525234"/>
              <a:gd name="connsiteY1" fmla="*/ 166159 h 2644031"/>
              <a:gd name="connsiteX2" fmla="*/ 614363 w 3525234"/>
              <a:gd name="connsiteY2" fmla="*/ 109010 h 2644031"/>
              <a:gd name="connsiteX3" fmla="*/ 795338 w 3525234"/>
              <a:gd name="connsiteY3" fmla="*/ 275696 h 2644031"/>
              <a:gd name="connsiteX4" fmla="*/ 671513 w 3525234"/>
              <a:gd name="connsiteY4" fmla="*/ 461436 h 2644031"/>
              <a:gd name="connsiteX5" fmla="*/ 561975 w 3525234"/>
              <a:gd name="connsiteY5" fmla="*/ 813859 h 2644031"/>
              <a:gd name="connsiteX6" fmla="*/ 1247775 w 3525234"/>
              <a:gd name="connsiteY6" fmla="*/ 851959 h 2644031"/>
              <a:gd name="connsiteX7" fmla="*/ 1262063 w 3525234"/>
              <a:gd name="connsiteY7" fmla="*/ 1504421 h 2644031"/>
              <a:gd name="connsiteX8" fmla="*/ 209550 w 3525234"/>
              <a:gd name="connsiteY8" fmla="*/ 1452034 h 2644031"/>
              <a:gd name="connsiteX9" fmla="*/ 47625 w 3525234"/>
              <a:gd name="connsiteY9" fmla="*/ 994834 h 2644031"/>
              <a:gd name="connsiteX10" fmla="*/ 390525 w 3525234"/>
              <a:gd name="connsiteY10" fmla="*/ 890061 h 2644031"/>
              <a:gd name="connsiteX11" fmla="*/ 733425 w 3525234"/>
              <a:gd name="connsiteY11" fmla="*/ 1156759 h 2644031"/>
              <a:gd name="connsiteX12" fmla="*/ 933450 w 3525234"/>
              <a:gd name="connsiteY12" fmla="*/ 1918759 h 2644031"/>
              <a:gd name="connsiteX13" fmla="*/ 571500 w 3525234"/>
              <a:gd name="connsiteY13" fmla="*/ 1966386 h 2644031"/>
              <a:gd name="connsiteX14" fmla="*/ 361950 w 3525234"/>
              <a:gd name="connsiteY14" fmla="*/ 2156884 h 2644031"/>
              <a:gd name="connsiteX15" fmla="*/ 376237 w 3525234"/>
              <a:gd name="connsiteY15" fmla="*/ 2452161 h 2644031"/>
              <a:gd name="connsiteX16" fmla="*/ 614362 w 3525234"/>
              <a:gd name="connsiteY16" fmla="*/ 2642659 h 2644031"/>
              <a:gd name="connsiteX17" fmla="*/ 938212 w 3525234"/>
              <a:gd name="connsiteY17" fmla="*/ 2356911 h 2644031"/>
              <a:gd name="connsiteX18" fmla="*/ 1304925 w 3525234"/>
              <a:gd name="connsiteY18" fmla="*/ 2299759 h 2644031"/>
              <a:gd name="connsiteX19" fmla="*/ 1771650 w 3525234"/>
              <a:gd name="connsiteY19" fmla="*/ 2475973 h 2644031"/>
              <a:gd name="connsiteX20" fmla="*/ 2224087 w 3525234"/>
              <a:gd name="connsiteY20" fmla="*/ 2309284 h 2644031"/>
              <a:gd name="connsiteX21" fmla="*/ 2333625 w 3525234"/>
              <a:gd name="connsiteY21" fmla="*/ 1423459 h 2644031"/>
              <a:gd name="connsiteX22" fmla="*/ 2095500 w 3525234"/>
              <a:gd name="connsiteY22" fmla="*/ 828146 h 2644031"/>
              <a:gd name="connsiteX23" fmla="*/ 1619251 w 3525234"/>
              <a:gd name="connsiteY23" fmla="*/ 694797 h 2644031"/>
              <a:gd name="connsiteX24" fmla="*/ 1562100 w 3525234"/>
              <a:gd name="connsiteY24" fmla="*/ 194734 h 2644031"/>
              <a:gd name="connsiteX25" fmla="*/ 1890712 w 3525234"/>
              <a:gd name="connsiteY25" fmla="*/ 8998 h 2644031"/>
              <a:gd name="connsiteX26" fmla="*/ 2314575 w 3525234"/>
              <a:gd name="connsiteY26" fmla="*/ 61384 h 2644031"/>
              <a:gd name="connsiteX27" fmla="*/ 2781300 w 3525234"/>
              <a:gd name="connsiteY27" fmla="*/ 509059 h 2644031"/>
              <a:gd name="connsiteX28" fmla="*/ 2771775 w 3525234"/>
              <a:gd name="connsiteY28" fmla="*/ 851959 h 2644031"/>
              <a:gd name="connsiteX29" fmla="*/ 2009775 w 3525234"/>
              <a:gd name="connsiteY29" fmla="*/ 1423459 h 2644031"/>
              <a:gd name="connsiteX30" fmla="*/ 2114550 w 3525234"/>
              <a:gd name="connsiteY30" fmla="*/ 2023534 h 2644031"/>
              <a:gd name="connsiteX31" fmla="*/ 2668905 w 3525234"/>
              <a:gd name="connsiteY31" fmla="*/ 2305474 h 2644031"/>
              <a:gd name="connsiteX32" fmla="*/ 3161347 w 3525234"/>
              <a:gd name="connsiteY32" fmla="*/ 2060684 h 2644031"/>
              <a:gd name="connsiteX33" fmla="*/ 3253740 w 3525234"/>
              <a:gd name="connsiteY33" fmla="*/ 1518709 h 2644031"/>
              <a:gd name="connsiteX34" fmla="*/ 2994660 w 3525234"/>
              <a:gd name="connsiteY34" fmla="*/ 1151044 h 2644031"/>
              <a:gd name="connsiteX35" fmla="*/ 3524250 w 3525234"/>
              <a:gd name="connsiteY35" fmla="*/ 1023409 h 2644031"/>
              <a:gd name="connsiteX0" fmla="*/ 0 w 3418754"/>
              <a:gd name="connsiteY0" fmla="*/ 528109 h 2644031"/>
              <a:gd name="connsiteX1" fmla="*/ 238125 w 3418754"/>
              <a:gd name="connsiteY1" fmla="*/ 166159 h 2644031"/>
              <a:gd name="connsiteX2" fmla="*/ 614363 w 3418754"/>
              <a:gd name="connsiteY2" fmla="*/ 109010 h 2644031"/>
              <a:gd name="connsiteX3" fmla="*/ 795338 w 3418754"/>
              <a:gd name="connsiteY3" fmla="*/ 275696 h 2644031"/>
              <a:gd name="connsiteX4" fmla="*/ 671513 w 3418754"/>
              <a:gd name="connsiteY4" fmla="*/ 461436 h 2644031"/>
              <a:gd name="connsiteX5" fmla="*/ 561975 w 3418754"/>
              <a:gd name="connsiteY5" fmla="*/ 813859 h 2644031"/>
              <a:gd name="connsiteX6" fmla="*/ 1247775 w 3418754"/>
              <a:gd name="connsiteY6" fmla="*/ 851959 h 2644031"/>
              <a:gd name="connsiteX7" fmla="*/ 1262063 w 3418754"/>
              <a:gd name="connsiteY7" fmla="*/ 1504421 h 2644031"/>
              <a:gd name="connsiteX8" fmla="*/ 209550 w 3418754"/>
              <a:gd name="connsiteY8" fmla="*/ 1452034 h 2644031"/>
              <a:gd name="connsiteX9" fmla="*/ 47625 w 3418754"/>
              <a:gd name="connsiteY9" fmla="*/ 994834 h 2644031"/>
              <a:gd name="connsiteX10" fmla="*/ 390525 w 3418754"/>
              <a:gd name="connsiteY10" fmla="*/ 890061 h 2644031"/>
              <a:gd name="connsiteX11" fmla="*/ 733425 w 3418754"/>
              <a:gd name="connsiteY11" fmla="*/ 1156759 h 2644031"/>
              <a:gd name="connsiteX12" fmla="*/ 933450 w 3418754"/>
              <a:gd name="connsiteY12" fmla="*/ 1918759 h 2644031"/>
              <a:gd name="connsiteX13" fmla="*/ 571500 w 3418754"/>
              <a:gd name="connsiteY13" fmla="*/ 1966386 h 2644031"/>
              <a:gd name="connsiteX14" fmla="*/ 361950 w 3418754"/>
              <a:gd name="connsiteY14" fmla="*/ 2156884 h 2644031"/>
              <a:gd name="connsiteX15" fmla="*/ 376237 w 3418754"/>
              <a:gd name="connsiteY15" fmla="*/ 2452161 h 2644031"/>
              <a:gd name="connsiteX16" fmla="*/ 614362 w 3418754"/>
              <a:gd name="connsiteY16" fmla="*/ 2642659 h 2644031"/>
              <a:gd name="connsiteX17" fmla="*/ 938212 w 3418754"/>
              <a:gd name="connsiteY17" fmla="*/ 2356911 h 2644031"/>
              <a:gd name="connsiteX18" fmla="*/ 1304925 w 3418754"/>
              <a:gd name="connsiteY18" fmla="*/ 2299759 h 2644031"/>
              <a:gd name="connsiteX19" fmla="*/ 1771650 w 3418754"/>
              <a:gd name="connsiteY19" fmla="*/ 2475973 h 2644031"/>
              <a:gd name="connsiteX20" fmla="*/ 2224087 w 3418754"/>
              <a:gd name="connsiteY20" fmla="*/ 2309284 h 2644031"/>
              <a:gd name="connsiteX21" fmla="*/ 2333625 w 3418754"/>
              <a:gd name="connsiteY21" fmla="*/ 1423459 h 2644031"/>
              <a:gd name="connsiteX22" fmla="*/ 2095500 w 3418754"/>
              <a:gd name="connsiteY22" fmla="*/ 828146 h 2644031"/>
              <a:gd name="connsiteX23" fmla="*/ 1619251 w 3418754"/>
              <a:gd name="connsiteY23" fmla="*/ 694797 h 2644031"/>
              <a:gd name="connsiteX24" fmla="*/ 1562100 w 3418754"/>
              <a:gd name="connsiteY24" fmla="*/ 194734 h 2644031"/>
              <a:gd name="connsiteX25" fmla="*/ 1890712 w 3418754"/>
              <a:gd name="connsiteY25" fmla="*/ 8998 h 2644031"/>
              <a:gd name="connsiteX26" fmla="*/ 2314575 w 3418754"/>
              <a:gd name="connsiteY26" fmla="*/ 61384 h 2644031"/>
              <a:gd name="connsiteX27" fmla="*/ 2781300 w 3418754"/>
              <a:gd name="connsiteY27" fmla="*/ 509059 h 2644031"/>
              <a:gd name="connsiteX28" fmla="*/ 2771775 w 3418754"/>
              <a:gd name="connsiteY28" fmla="*/ 851959 h 2644031"/>
              <a:gd name="connsiteX29" fmla="*/ 2009775 w 3418754"/>
              <a:gd name="connsiteY29" fmla="*/ 1423459 h 2644031"/>
              <a:gd name="connsiteX30" fmla="*/ 2114550 w 3418754"/>
              <a:gd name="connsiteY30" fmla="*/ 2023534 h 2644031"/>
              <a:gd name="connsiteX31" fmla="*/ 2668905 w 3418754"/>
              <a:gd name="connsiteY31" fmla="*/ 2305474 h 2644031"/>
              <a:gd name="connsiteX32" fmla="*/ 3161347 w 3418754"/>
              <a:gd name="connsiteY32" fmla="*/ 2060684 h 2644031"/>
              <a:gd name="connsiteX33" fmla="*/ 3253740 w 3418754"/>
              <a:gd name="connsiteY33" fmla="*/ 1518709 h 2644031"/>
              <a:gd name="connsiteX34" fmla="*/ 2994660 w 3418754"/>
              <a:gd name="connsiteY34" fmla="*/ 1151044 h 2644031"/>
              <a:gd name="connsiteX35" fmla="*/ 3417570 w 3418754"/>
              <a:gd name="connsiteY35" fmla="*/ 573829 h 2644031"/>
              <a:gd name="connsiteX0" fmla="*/ 0 w 3418754"/>
              <a:gd name="connsiteY0" fmla="*/ 528109 h 2534537"/>
              <a:gd name="connsiteX1" fmla="*/ 238125 w 3418754"/>
              <a:gd name="connsiteY1" fmla="*/ 166159 h 2534537"/>
              <a:gd name="connsiteX2" fmla="*/ 614363 w 3418754"/>
              <a:gd name="connsiteY2" fmla="*/ 109010 h 2534537"/>
              <a:gd name="connsiteX3" fmla="*/ 795338 w 3418754"/>
              <a:gd name="connsiteY3" fmla="*/ 275696 h 2534537"/>
              <a:gd name="connsiteX4" fmla="*/ 671513 w 3418754"/>
              <a:gd name="connsiteY4" fmla="*/ 461436 h 2534537"/>
              <a:gd name="connsiteX5" fmla="*/ 561975 w 3418754"/>
              <a:gd name="connsiteY5" fmla="*/ 813859 h 2534537"/>
              <a:gd name="connsiteX6" fmla="*/ 1247775 w 3418754"/>
              <a:gd name="connsiteY6" fmla="*/ 851959 h 2534537"/>
              <a:gd name="connsiteX7" fmla="*/ 1262063 w 3418754"/>
              <a:gd name="connsiteY7" fmla="*/ 1504421 h 2534537"/>
              <a:gd name="connsiteX8" fmla="*/ 209550 w 3418754"/>
              <a:gd name="connsiteY8" fmla="*/ 1452034 h 2534537"/>
              <a:gd name="connsiteX9" fmla="*/ 47625 w 3418754"/>
              <a:gd name="connsiteY9" fmla="*/ 994834 h 2534537"/>
              <a:gd name="connsiteX10" fmla="*/ 390525 w 3418754"/>
              <a:gd name="connsiteY10" fmla="*/ 890061 h 2534537"/>
              <a:gd name="connsiteX11" fmla="*/ 733425 w 3418754"/>
              <a:gd name="connsiteY11" fmla="*/ 1156759 h 2534537"/>
              <a:gd name="connsiteX12" fmla="*/ 933450 w 3418754"/>
              <a:gd name="connsiteY12" fmla="*/ 1918759 h 2534537"/>
              <a:gd name="connsiteX13" fmla="*/ 571500 w 3418754"/>
              <a:gd name="connsiteY13" fmla="*/ 1966386 h 2534537"/>
              <a:gd name="connsiteX14" fmla="*/ 361950 w 3418754"/>
              <a:gd name="connsiteY14" fmla="*/ 2156884 h 2534537"/>
              <a:gd name="connsiteX15" fmla="*/ 376237 w 3418754"/>
              <a:gd name="connsiteY15" fmla="*/ 2452161 h 2534537"/>
              <a:gd name="connsiteX16" fmla="*/ 642937 w 3418754"/>
              <a:gd name="connsiteY16" fmla="*/ 2528359 h 2534537"/>
              <a:gd name="connsiteX17" fmla="*/ 938212 w 3418754"/>
              <a:gd name="connsiteY17" fmla="*/ 2356911 h 2534537"/>
              <a:gd name="connsiteX18" fmla="*/ 1304925 w 3418754"/>
              <a:gd name="connsiteY18" fmla="*/ 2299759 h 2534537"/>
              <a:gd name="connsiteX19" fmla="*/ 1771650 w 3418754"/>
              <a:gd name="connsiteY19" fmla="*/ 2475973 h 2534537"/>
              <a:gd name="connsiteX20" fmla="*/ 2224087 w 3418754"/>
              <a:gd name="connsiteY20" fmla="*/ 2309284 h 2534537"/>
              <a:gd name="connsiteX21" fmla="*/ 2333625 w 3418754"/>
              <a:gd name="connsiteY21" fmla="*/ 1423459 h 2534537"/>
              <a:gd name="connsiteX22" fmla="*/ 2095500 w 3418754"/>
              <a:gd name="connsiteY22" fmla="*/ 828146 h 2534537"/>
              <a:gd name="connsiteX23" fmla="*/ 1619251 w 3418754"/>
              <a:gd name="connsiteY23" fmla="*/ 694797 h 2534537"/>
              <a:gd name="connsiteX24" fmla="*/ 1562100 w 3418754"/>
              <a:gd name="connsiteY24" fmla="*/ 194734 h 2534537"/>
              <a:gd name="connsiteX25" fmla="*/ 1890712 w 3418754"/>
              <a:gd name="connsiteY25" fmla="*/ 8998 h 2534537"/>
              <a:gd name="connsiteX26" fmla="*/ 2314575 w 3418754"/>
              <a:gd name="connsiteY26" fmla="*/ 61384 h 2534537"/>
              <a:gd name="connsiteX27" fmla="*/ 2781300 w 3418754"/>
              <a:gd name="connsiteY27" fmla="*/ 509059 h 2534537"/>
              <a:gd name="connsiteX28" fmla="*/ 2771775 w 3418754"/>
              <a:gd name="connsiteY28" fmla="*/ 851959 h 2534537"/>
              <a:gd name="connsiteX29" fmla="*/ 2009775 w 3418754"/>
              <a:gd name="connsiteY29" fmla="*/ 1423459 h 2534537"/>
              <a:gd name="connsiteX30" fmla="*/ 2114550 w 3418754"/>
              <a:gd name="connsiteY30" fmla="*/ 2023534 h 2534537"/>
              <a:gd name="connsiteX31" fmla="*/ 2668905 w 3418754"/>
              <a:gd name="connsiteY31" fmla="*/ 2305474 h 2534537"/>
              <a:gd name="connsiteX32" fmla="*/ 3161347 w 3418754"/>
              <a:gd name="connsiteY32" fmla="*/ 2060684 h 2534537"/>
              <a:gd name="connsiteX33" fmla="*/ 3253740 w 3418754"/>
              <a:gd name="connsiteY33" fmla="*/ 1518709 h 2534537"/>
              <a:gd name="connsiteX34" fmla="*/ 2994660 w 3418754"/>
              <a:gd name="connsiteY34" fmla="*/ 1151044 h 2534537"/>
              <a:gd name="connsiteX35" fmla="*/ 3417570 w 3418754"/>
              <a:gd name="connsiteY35" fmla="*/ 573829 h 2534537"/>
              <a:gd name="connsiteX0" fmla="*/ 0 w 3418754"/>
              <a:gd name="connsiteY0" fmla="*/ 528109 h 2534537"/>
              <a:gd name="connsiteX1" fmla="*/ 238125 w 3418754"/>
              <a:gd name="connsiteY1" fmla="*/ 166159 h 2534537"/>
              <a:gd name="connsiteX2" fmla="*/ 614363 w 3418754"/>
              <a:gd name="connsiteY2" fmla="*/ 109010 h 2534537"/>
              <a:gd name="connsiteX3" fmla="*/ 795338 w 3418754"/>
              <a:gd name="connsiteY3" fmla="*/ 275696 h 2534537"/>
              <a:gd name="connsiteX4" fmla="*/ 671513 w 3418754"/>
              <a:gd name="connsiteY4" fmla="*/ 461436 h 2534537"/>
              <a:gd name="connsiteX5" fmla="*/ 561975 w 3418754"/>
              <a:gd name="connsiteY5" fmla="*/ 813859 h 2534537"/>
              <a:gd name="connsiteX6" fmla="*/ 1247775 w 3418754"/>
              <a:gd name="connsiteY6" fmla="*/ 851959 h 2534537"/>
              <a:gd name="connsiteX7" fmla="*/ 1262063 w 3418754"/>
              <a:gd name="connsiteY7" fmla="*/ 1504421 h 2534537"/>
              <a:gd name="connsiteX8" fmla="*/ 209550 w 3418754"/>
              <a:gd name="connsiteY8" fmla="*/ 1452034 h 2534537"/>
              <a:gd name="connsiteX9" fmla="*/ 47625 w 3418754"/>
              <a:gd name="connsiteY9" fmla="*/ 994834 h 2534537"/>
              <a:gd name="connsiteX10" fmla="*/ 390525 w 3418754"/>
              <a:gd name="connsiteY10" fmla="*/ 890061 h 2534537"/>
              <a:gd name="connsiteX11" fmla="*/ 733425 w 3418754"/>
              <a:gd name="connsiteY11" fmla="*/ 1156759 h 2534537"/>
              <a:gd name="connsiteX12" fmla="*/ 971550 w 3418754"/>
              <a:gd name="connsiteY12" fmla="*/ 1794934 h 2534537"/>
              <a:gd name="connsiteX13" fmla="*/ 571500 w 3418754"/>
              <a:gd name="connsiteY13" fmla="*/ 1966386 h 2534537"/>
              <a:gd name="connsiteX14" fmla="*/ 361950 w 3418754"/>
              <a:gd name="connsiteY14" fmla="*/ 2156884 h 2534537"/>
              <a:gd name="connsiteX15" fmla="*/ 376237 w 3418754"/>
              <a:gd name="connsiteY15" fmla="*/ 2452161 h 2534537"/>
              <a:gd name="connsiteX16" fmla="*/ 642937 w 3418754"/>
              <a:gd name="connsiteY16" fmla="*/ 2528359 h 2534537"/>
              <a:gd name="connsiteX17" fmla="*/ 938212 w 3418754"/>
              <a:gd name="connsiteY17" fmla="*/ 2356911 h 2534537"/>
              <a:gd name="connsiteX18" fmla="*/ 1304925 w 3418754"/>
              <a:gd name="connsiteY18" fmla="*/ 2299759 h 2534537"/>
              <a:gd name="connsiteX19" fmla="*/ 1771650 w 3418754"/>
              <a:gd name="connsiteY19" fmla="*/ 2475973 h 2534537"/>
              <a:gd name="connsiteX20" fmla="*/ 2224087 w 3418754"/>
              <a:gd name="connsiteY20" fmla="*/ 2309284 h 2534537"/>
              <a:gd name="connsiteX21" fmla="*/ 2333625 w 3418754"/>
              <a:gd name="connsiteY21" fmla="*/ 1423459 h 2534537"/>
              <a:gd name="connsiteX22" fmla="*/ 2095500 w 3418754"/>
              <a:gd name="connsiteY22" fmla="*/ 828146 h 2534537"/>
              <a:gd name="connsiteX23" fmla="*/ 1619251 w 3418754"/>
              <a:gd name="connsiteY23" fmla="*/ 694797 h 2534537"/>
              <a:gd name="connsiteX24" fmla="*/ 1562100 w 3418754"/>
              <a:gd name="connsiteY24" fmla="*/ 194734 h 2534537"/>
              <a:gd name="connsiteX25" fmla="*/ 1890712 w 3418754"/>
              <a:gd name="connsiteY25" fmla="*/ 8998 h 2534537"/>
              <a:gd name="connsiteX26" fmla="*/ 2314575 w 3418754"/>
              <a:gd name="connsiteY26" fmla="*/ 61384 h 2534537"/>
              <a:gd name="connsiteX27" fmla="*/ 2781300 w 3418754"/>
              <a:gd name="connsiteY27" fmla="*/ 509059 h 2534537"/>
              <a:gd name="connsiteX28" fmla="*/ 2771775 w 3418754"/>
              <a:gd name="connsiteY28" fmla="*/ 851959 h 2534537"/>
              <a:gd name="connsiteX29" fmla="*/ 2009775 w 3418754"/>
              <a:gd name="connsiteY29" fmla="*/ 1423459 h 2534537"/>
              <a:gd name="connsiteX30" fmla="*/ 2114550 w 3418754"/>
              <a:gd name="connsiteY30" fmla="*/ 2023534 h 2534537"/>
              <a:gd name="connsiteX31" fmla="*/ 2668905 w 3418754"/>
              <a:gd name="connsiteY31" fmla="*/ 2305474 h 2534537"/>
              <a:gd name="connsiteX32" fmla="*/ 3161347 w 3418754"/>
              <a:gd name="connsiteY32" fmla="*/ 2060684 h 2534537"/>
              <a:gd name="connsiteX33" fmla="*/ 3253740 w 3418754"/>
              <a:gd name="connsiteY33" fmla="*/ 1518709 h 2534537"/>
              <a:gd name="connsiteX34" fmla="*/ 2994660 w 3418754"/>
              <a:gd name="connsiteY34" fmla="*/ 1151044 h 2534537"/>
              <a:gd name="connsiteX35" fmla="*/ 3417570 w 3418754"/>
              <a:gd name="connsiteY35" fmla="*/ 573829 h 2534537"/>
              <a:gd name="connsiteX0" fmla="*/ 0 w 3418754"/>
              <a:gd name="connsiteY0" fmla="*/ 528109 h 2534537"/>
              <a:gd name="connsiteX1" fmla="*/ 238125 w 3418754"/>
              <a:gd name="connsiteY1" fmla="*/ 166159 h 2534537"/>
              <a:gd name="connsiteX2" fmla="*/ 614363 w 3418754"/>
              <a:gd name="connsiteY2" fmla="*/ 109010 h 2534537"/>
              <a:gd name="connsiteX3" fmla="*/ 766763 w 3418754"/>
              <a:gd name="connsiteY3" fmla="*/ 256646 h 2534537"/>
              <a:gd name="connsiteX4" fmla="*/ 671513 w 3418754"/>
              <a:gd name="connsiteY4" fmla="*/ 461436 h 2534537"/>
              <a:gd name="connsiteX5" fmla="*/ 561975 w 3418754"/>
              <a:gd name="connsiteY5" fmla="*/ 813859 h 2534537"/>
              <a:gd name="connsiteX6" fmla="*/ 1247775 w 3418754"/>
              <a:gd name="connsiteY6" fmla="*/ 851959 h 2534537"/>
              <a:gd name="connsiteX7" fmla="*/ 1262063 w 3418754"/>
              <a:gd name="connsiteY7" fmla="*/ 1504421 h 2534537"/>
              <a:gd name="connsiteX8" fmla="*/ 209550 w 3418754"/>
              <a:gd name="connsiteY8" fmla="*/ 1452034 h 2534537"/>
              <a:gd name="connsiteX9" fmla="*/ 47625 w 3418754"/>
              <a:gd name="connsiteY9" fmla="*/ 994834 h 2534537"/>
              <a:gd name="connsiteX10" fmla="*/ 390525 w 3418754"/>
              <a:gd name="connsiteY10" fmla="*/ 890061 h 2534537"/>
              <a:gd name="connsiteX11" fmla="*/ 733425 w 3418754"/>
              <a:gd name="connsiteY11" fmla="*/ 1156759 h 2534537"/>
              <a:gd name="connsiteX12" fmla="*/ 971550 w 3418754"/>
              <a:gd name="connsiteY12" fmla="*/ 1794934 h 2534537"/>
              <a:gd name="connsiteX13" fmla="*/ 571500 w 3418754"/>
              <a:gd name="connsiteY13" fmla="*/ 1966386 h 2534537"/>
              <a:gd name="connsiteX14" fmla="*/ 361950 w 3418754"/>
              <a:gd name="connsiteY14" fmla="*/ 2156884 h 2534537"/>
              <a:gd name="connsiteX15" fmla="*/ 376237 w 3418754"/>
              <a:gd name="connsiteY15" fmla="*/ 2452161 h 2534537"/>
              <a:gd name="connsiteX16" fmla="*/ 642937 w 3418754"/>
              <a:gd name="connsiteY16" fmla="*/ 2528359 h 2534537"/>
              <a:gd name="connsiteX17" fmla="*/ 938212 w 3418754"/>
              <a:gd name="connsiteY17" fmla="*/ 2356911 h 2534537"/>
              <a:gd name="connsiteX18" fmla="*/ 1304925 w 3418754"/>
              <a:gd name="connsiteY18" fmla="*/ 2299759 h 2534537"/>
              <a:gd name="connsiteX19" fmla="*/ 1771650 w 3418754"/>
              <a:gd name="connsiteY19" fmla="*/ 2475973 h 2534537"/>
              <a:gd name="connsiteX20" fmla="*/ 2224087 w 3418754"/>
              <a:gd name="connsiteY20" fmla="*/ 2309284 h 2534537"/>
              <a:gd name="connsiteX21" fmla="*/ 2333625 w 3418754"/>
              <a:gd name="connsiteY21" fmla="*/ 1423459 h 2534537"/>
              <a:gd name="connsiteX22" fmla="*/ 2095500 w 3418754"/>
              <a:gd name="connsiteY22" fmla="*/ 828146 h 2534537"/>
              <a:gd name="connsiteX23" fmla="*/ 1619251 w 3418754"/>
              <a:gd name="connsiteY23" fmla="*/ 694797 h 2534537"/>
              <a:gd name="connsiteX24" fmla="*/ 1562100 w 3418754"/>
              <a:gd name="connsiteY24" fmla="*/ 194734 h 2534537"/>
              <a:gd name="connsiteX25" fmla="*/ 1890712 w 3418754"/>
              <a:gd name="connsiteY25" fmla="*/ 8998 h 2534537"/>
              <a:gd name="connsiteX26" fmla="*/ 2314575 w 3418754"/>
              <a:gd name="connsiteY26" fmla="*/ 61384 h 2534537"/>
              <a:gd name="connsiteX27" fmla="*/ 2781300 w 3418754"/>
              <a:gd name="connsiteY27" fmla="*/ 509059 h 2534537"/>
              <a:gd name="connsiteX28" fmla="*/ 2771775 w 3418754"/>
              <a:gd name="connsiteY28" fmla="*/ 851959 h 2534537"/>
              <a:gd name="connsiteX29" fmla="*/ 2009775 w 3418754"/>
              <a:gd name="connsiteY29" fmla="*/ 1423459 h 2534537"/>
              <a:gd name="connsiteX30" fmla="*/ 2114550 w 3418754"/>
              <a:gd name="connsiteY30" fmla="*/ 2023534 h 2534537"/>
              <a:gd name="connsiteX31" fmla="*/ 2668905 w 3418754"/>
              <a:gd name="connsiteY31" fmla="*/ 2305474 h 2534537"/>
              <a:gd name="connsiteX32" fmla="*/ 3161347 w 3418754"/>
              <a:gd name="connsiteY32" fmla="*/ 2060684 h 2534537"/>
              <a:gd name="connsiteX33" fmla="*/ 3253740 w 3418754"/>
              <a:gd name="connsiteY33" fmla="*/ 1518709 h 2534537"/>
              <a:gd name="connsiteX34" fmla="*/ 2994660 w 3418754"/>
              <a:gd name="connsiteY34" fmla="*/ 1151044 h 2534537"/>
              <a:gd name="connsiteX35" fmla="*/ 3417570 w 3418754"/>
              <a:gd name="connsiteY35" fmla="*/ 573829 h 2534537"/>
              <a:gd name="connsiteX0" fmla="*/ 0 w 3418754"/>
              <a:gd name="connsiteY0" fmla="*/ 528109 h 2534537"/>
              <a:gd name="connsiteX1" fmla="*/ 238125 w 3418754"/>
              <a:gd name="connsiteY1" fmla="*/ 166159 h 2534537"/>
              <a:gd name="connsiteX2" fmla="*/ 614363 w 3418754"/>
              <a:gd name="connsiteY2" fmla="*/ 109010 h 2534537"/>
              <a:gd name="connsiteX3" fmla="*/ 766763 w 3418754"/>
              <a:gd name="connsiteY3" fmla="*/ 256646 h 2534537"/>
              <a:gd name="connsiteX4" fmla="*/ 671513 w 3418754"/>
              <a:gd name="connsiteY4" fmla="*/ 461436 h 2534537"/>
              <a:gd name="connsiteX5" fmla="*/ 704850 w 3418754"/>
              <a:gd name="connsiteY5" fmla="*/ 794809 h 2534537"/>
              <a:gd name="connsiteX6" fmla="*/ 1247775 w 3418754"/>
              <a:gd name="connsiteY6" fmla="*/ 851959 h 2534537"/>
              <a:gd name="connsiteX7" fmla="*/ 1262063 w 3418754"/>
              <a:gd name="connsiteY7" fmla="*/ 1504421 h 2534537"/>
              <a:gd name="connsiteX8" fmla="*/ 209550 w 3418754"/>
              <a:gd name="connsiteY8" fmla="*/ 1452034 h 2534537"/>
              <a:gd name="connsiteX9" fmla="*/ 47625 w 3418754"/>
              <a:gd name="connsiteY9" fmla="*/ 994834 h 2534537"/>
              <a:gd name="connsiteX10" fmla="*/ 390525 w 3418754"/>
              <a:gd name="connsiteY10" fmla="*/ 890061 h 2534537"/>
              <a:gd name="connsiteX11" fmla="*/ 733425 w 3418754"/>
              <a:gd name="connsiteY11" fmla="*/ 1156759 h 2534537"/>
              <a:gd name="connsiteX12" fmla="*/ 971550 w 3418754"/>
              <a:gd name="connsiteY12" fmla="*/ 1794934 h 2534537"/>
              <a:gd name="connsiteX13" fmla="*/ 571500 w 3418754"/>
              <a:gd name="connsiteY13" fmla="*/ 1966386 h 2534537"/>
              <a:gd name="connsiteX14" fmla="*/ 361950 w 3418754"/>
              <a:gd name="connsiteY14" fmla="*/ 2156884 h 2534537"/>
              <a:gd name="connsiteX15" fmla="*/ 376237 w 3418754"/>
              <a:gd name="connsiteY15" fmla="*/ 2452161 h 2534537"/>
              <a:gd name="connsiteX16" fmla="*/ 642937 w 3418754"/>
              <a:gd name="connsiteY16" fmla="*/ 2528359 h 2534537"/>
              <a:gd name="connsiteX17" fmla="*/ 938212 w 3418754"/>
              <a:gd name="connsiteY17" fmla="*/ 2356911 h 2534537"/>
              <a:gd name="connsiteX18" fmla="*/ 1304925 w 3418754"/>
              <a:gd name="connsiteY18" fmla="*/ 2299759 h 2534537"/>
              <a:gd name="connsiteX19" fmla="*/ 1771650 w 3418754"/>
              <a:gd name="connsiteY19" fmla="*/ 2475973 h 2534537"/>
              <a:gd name="connsiteX20" fmla="*/ 2224087 w 3418754"/>
              <a:gd name="connsiteY20" fmla="*/ 2309284 h 2534537"/>
              <a:gd name="connsiteX21" fmla="*/ 2333625 w 3418754"/>
              <a:gd name="connsiteY21" fmla="*/ 1423459 h 2534537"/>
              <a:gd name="connsiteX22" fmla="*/ 2095500 w 3418754"/>
              <a:gd name="connsiteY22" fmla="*/ 828146 h 2534537"/>
              <a:gd name="connsiteX23" fmla="*/ 1619251 w 3418754"/>
              <a:gd name="connsiteY23" fmla="*/ 694797 h 2534537"/>
              <a:gd name="connsiteX24" fmla="*/ 1562100 w 3418754"/>
              <a:gd name="connsiteY24" fmla="*/ 194734 h 2534537"/>
              <a:gd name="connsiteX25" fmla="*/ 1890712 w 3418754"/>
              <a:gd name="connsiteY25" fmla="*/ 8998 h 2534537"/>
              <a:gd name="connsiteX26" fmla="*/ 2314575 w 3418754"/>
              <a:gd name="connsiteY26" fmla="*/ 61384 h 2534537"/>
              <a:gd name="connsiteX27" fmla="*/ 2781300 w 3418754"/>
              <a:gd name="connsiteY27" fmla="*/ 509059 h 2534537"/>
              <a:gd name="connsiteX28" fmla="*/ 2771775 w 3418754"/>
              <a:gd name="connsiteY28" fmla="*/ 851959 h 2534537"/>
              <a:gd name="connsiteX29" fmla="*/ 2009775 w 3418754"/>
              <a:gd name="connsiteY29" fmla="*/ 1423459 h 2534537"/>
              <a:gd name="connsiteX30" fmla="*/ 2114550 w 3418754"/>
              <a:gd name="connsiteY30" fmla="*/ 2023534 h 2534537"/>
              <a:gd name="connsiteX31" fmla="*/ 2668905 w 3418754"/>
              <a:gd name="connsiteY31" fmla="*/ 2305474 h 2534537"/>
              <a:gd name="connsiteX32" fmla="*/ 3161347 w 3418754"/>
              <a:gd name="connsiteY32" fmla="*/ 2060684 h 2534537"/>
              <a:gd name="connsiteX33" fmla="*/ 3253740 w 3418754"/>
              <a:gd name="connsiteY33" fmla="*/ 1518709 h 2534537"/>
              <a:gd name="connsiteX34" fmla="*/ 2994660 w 3418754"/>
              <a:gd name="connsiteY34" fmla="*/ 1151044 h 2534537"/>
              <a:gd name="connsiteX35" fmla="*/ 3417570 w 3418754"/>
              <a:gd name="connsiteY35" fmla="*/ 573829 h 2534537"/>
              <a:gd name="connsiteX0" fmla="*/ 0 w 3418754"/>
              <a:gd name="connsiteY0" fmla="*/ 528109 h 2534537"/>
              <a:gd name="connsiteX1" fmla="*/ 238125 w 3418754"/>
              <a:gd name="connsiteY1" fmla="*/ 166159 h 2534537"/>
              <a:gd name="connsiteX2" fmla="*/ 614363 w 3418754"/>
              <a:gd name="connsiteY2" fmla="*/ 109010 h 2534537"/>
              <a:gd name="connsiteX3" fmla="*/ 766763 w 3418754"/>
              <a:gd name="connsiteY3" fmla="*/ 256646 h 2534537"/>
              <a:gd name="connsiteX4" fmla="*/ 671513 w 3418754"/>
              <a:gd name="connsiteY4" fmla="*/ 461436 h 2534537"/>
              <a:gd name="connsiteX5" fmla="*/ 704850 w 3418754"/>
              <a:gd name="connsiteY5" fmla="*/ 794809 h 2534537"/>
              <a:gd name="connsiteX6" fmla="*/ 1143000 w 3418754"/>
              <a:gd name="connsiteY6" fmla="*/ 899584 h 2534537"/>
              <a:gd name="connsiteX7" fmla="*/ 1262063 w 3418754"/>
              <a:gd name="connsiteY7" fmla="*/ 1504421 h 2534537"/>
              <a:gd name="connsiteX8" fmla="*/ 209550 w 3418754"/>
              <a:gd name="connsiteY8" fmla="*/ 1452034 h 2534537"/>
              <a:gd name="connsiteX9" fmla="*/ 47625 w 3418754"/>
              <a:gd name="connsiteY9" fmla="*/ 994834 h 2534537"/>
              <a:gd name="connsiteX10" fmla="*/ 390525 w 3418754"/>
              <a:gd name="connsiteY10" fmla="*/ 890061 h 2534537"/>
              <a:gd name="connsiteX11" fmla="*/ 733425 w 3418754"/>
              <a:gd name="connsiteY11" fmla="*/ 1156759 h 2534537"/>
              <a:gd name="connsiteX12" fmla="*/ 971550 w 3418754"/>
              <a:gd name="connsiteY12" fmla="*/ 1794934 h 2534537"/>
              <a:gd name="connsiteX13" fmla="*/ 571500 w 3418754"/>
              <a:gd name="connsiteY13" fmla="*/ 1966386 h 2534537"/>
              <a:gd name="connsiteX14" fmla="*/ 361950 w 3418754"/>
              <a:gd name="connsiteY14" fmla="*/ 2156884 h 2534537"/>
              <a:gd name="connsiteX15" fmla="*/ 376237 w 3418754"/>
              <a:gd name="connsiteY15" fmla="*/ 2452161 h 2534537"/>
              <a:gd name="connsiteX16" fmla="*/ 642937 w 3418754"/>
              <a:gd name="connsiteY16" fmla="*/ 2528359 h 2534537"/>
              <a:gd name="connsiteX17" fmla="*/ 938212 w 3418754"/>
              <a:gd name="connsiteY17" fmla="*/ 2356911 h 2534537"/>
              <a:gd name="connsiteX18" fmla="*/ 1304925 w 3418754"/>
              <a:gd name="connsiteY18" fmla="*/ 2299759 h 2534537"/>
              <a:gd name="connsiteX19" fmla="*/ 1771650 w 3418754"/>
              <a:gd name="connsiteY19" fmla="*/ 2475973 h 2534537"/>
              <a:gd name="connsiteX20" fmla="*/ 2224087 w 3418754"/>
              <a:gd name="connsiteY20" fmla="*/ 2309284 h 2534537"/>
              <a:gd name="connsiteX21" fmla="*/ 2333625 w 3418754"/>
              <a:gd name="connsiteY21" fmla="*/ 1423459 h 2534537"/>
              <a:gd name="connsiteX22" fmla="*/ 2095500 w 3418754"/>
              <a:gd name="connsiteY22" fmla="*/ 828146 h 2534537"/>
              <a:gd name="connsiteX23" fmla="*/ 1619251 w 3418754"/>
              <a:gd name="connsiteY23" fmla="*/ 694797 h 2534537"/>
              <a:gd name="connsiteX24" fmla="*/ 1562100 w 3418754"/>
              <a:gd name="connsiteY24" fmla="*/ 194734 h 2534537"/>
              <a:gd name="connsiteX25" fmla="*/ 1890712 w 3418754"/>
              <a:gd name="connsiteY25" fmla="*/ 8998 h 2534537"/>
              <a:gd name="connsiteX26" fmla="*/ 2314575 w 3418754"/>
              <a:gd name="connsiteY26" fmla="*/ 61384 h 2534537"/>
              <a:gd name="connsiteX27" fmla="*/ 2781300 w 3418754"/>
              <a:gd name="connsiteY27" fmla="*/ 509059 h 2534537"/>
              <a:gd name="connsiteX28" fmla="*/ 2771775 w 3418754"/>
              <a:gd name="connsiteY28" fmla="*/ 851959 h 2534537"/>
              <a:gd name="connsiteX29" fmla="*/ 2009775 w 3418754"/>
              <a:gd name="connsiteY29" fmla="*/ 1423459 h 2534537"/>
              <a:gd name="connsiteX30" fmla="*/ 2114550 w 3418754"/>
              <a:gd name="connsiteY30" fmla="*/ 2023534 h 2534537"/>
              <a:gd name="connsiteX31" fmla="*/ 2668905 w 3418754"/>
              <a:gd name="connsiteY31" fmla="*/ 2305474 h 2534537"/>
              <a:gd name="connsiteX32" fmla="*/ 3161347 w 3418754"/>
              <a:gd name="connsiteY32" fmla="*/ 2060684 h 2534537"/>
              <a:gd name="connsiteX33" fmla="*/ 3253740 w 3418754"/>
              <a:gd name="connsiteY33" fmla="*/ 1518709 h 2534537"/>
              <a:gd name="connsiteX34" fmla="*/ 2994660 w 3418754"/>
              <a:gd name="connsiteY34" fmla="*/ 1151044 h 2534537"/>
              <a:gd name="connsiteX35" fmla="*/ 3417570 w 3418754"/>
              <a:gd name="connsiteY35" fmla="*/ 573829 h 2534537"/>
              <a:gd name="connsiteX0" fmla="*/ 0 w 3418754"/>
              <a:gd name="connsiteY0" fmla="*/ 528109 h 2534537"/>
              <a:gd name="connsiteX1" fmla="*/ 238125 w 3418754"/>
              <a:gd name="connsiteY1" fmla="*/ 166159 h 2534537"/>
              <a:gd name="connsiteX2" fmla="*/ 614363 w 3418754"/>
              <a:gd name="connsiteY2" fmla="*/ 109010 h 2534537"/>
              <a:gd name="connsiteX3" fmla="*/ 766763 w 3418754"/>
              <a:gd name="connsiteY3" fmla="*/ 256646 h 2534537"/>
              <a:gd name="connsiteX4" fmla="*/ 671513 w 3418754"/>
              <a:gd name="connsiteY4" fmla="*/ 461436 h 2534537"/>
              <a:gd name="connsiteX5" fmla="*/ 704850 w 3418754"/>
              <a:gd name="connsiteY5" fmla="*/ 794809 h 2534537"/>
              <a:gd name="connsiteX6" fmla="*/ 1143000 w 3418754"/>
              <a:gd name="connsiteY6" fmla="*/ 899584 h 2534537"/>
              <a:gd name="connsiteX7" fmla="*/ 1385887 w 3418754"/>
              <a:gd name="connsiteY7" fmla="*/ 1228725 h 2534537"/>
              <a:gd name="connsiteX8" fmla="*/ 1262063 w 3418754"/>
              <a:gd name="connsiteY8" fmla="*/ 1504421 h 2534537"/>
              <a:gd name="connsiteX9" fmla="*/ 209550 w 3418754"/>
              <a:gd name="connsiteY9" fmla="*/ 1452034 h 2534537"/>
              <a:gd name="connsiteX10" fmla="*/ 47625 w 3418754"/>
              <a:gd name="connsiteY10" fmla="*/ 994834 h 2534537"/>
              <a:gd name="connsiteX11" fmla="*/ 390525 w 3418754"/>
              <a:gd name="connsiteY11" fmla="*/ 890061 h 2534537"/>
              <a:gd name="connsiteX12" fmla="*/ 733425 w 3418754"/>
              <a:gd name="connsiteY12" fmla="*/ 1156759 h 2534537"/>
              <a:gd name="connsiteX13" fmla="*/ 971550 w 3418754"/>
              <a:gd name="connsiteY13" fmla="*/ 1794934 h 2534537"/>
              <a:gd name="connsiteX14" fmla="*/ 571500 w 3418754"/>
              <a:gd name="connsiteY14" fmla="*/ 1966386 h 2534537"/>
              <a:gd name="connsiteX15" fmla="*/ 361950 w 3418754"/>
              <a:gd name="connsiteY15" fmla="*/ 2156884 h 2534537"/>
              <a:gd name="connsiteX16" fmla="*/ 376237 w 3418754"/>
              <a:gd name="connsiteY16" fmla="*/ 2452161 h 2534537"/>
              <a:gd name="connsiteX17" fmla="*/ 642937 w 3418754"/>
              <a:gd name="connsiteY17" fmla="*/ 2528359 h 2534537"/>
              <a:gd name="connsiteX18" fmla="*/ 938212 w 3418754"/>
              <a:gd name="connsiteY18" fmla="*/ 2356911 h 2534537"/>
              <a:gd name="connsiteX19" fmla="*/ 1304925 w 3418754"/>
              <a:gd name="connsiteY19" fmla="*/ 2299759 h 2534537"/>
              <a:gd name="connsiteX20" fmla="*/ 1771650 w 3418754"/>
              <a:gd name="connsiteY20" fmla="*/ 2475973 h 2534537"/>
              <a:gd name="connsiteX21" fmla="*/ 2224087 w 3418754"/>
              <a:gd name="connsiteY21" fmla="*/ 2309284 h 2534537"/>
              <a:gd name="connsiteX22" fmla="*/ 2333625 w 3418754"/>
              <a:gd name="connsiteY22" fmla="*/ 1423459 h 2534537"/>
              <a:gd name="connsiteX23" fmla="*/ 2095500 w 3418754"/>
              <a:gd name="connsiteY23" fmla="*/ 828146 h 2534537"/>
              <a:gd name="connsiteX24" fmla="*/ 1619251 w 3418754"/>
              <a:gd name="connsiteY24" fmla="*/ 694797 h 2534537"/>
              <a:gd name="connsiteX25" fmla="*/ 1562100 w 3418754"/>
              <a:gd name="connsiteY25" fmla="*/ 194734 h 2534537"/>
              <a:gd name="connsiteX26" fmla="*/ 1890712 w 3418754"/>
              <a:gd name="connsiteY26" fmla="*/ 8998 h 2534537"/>
              <a:gd name="connsiteX27" fmla="*/ 2314575 w 3418754"/>
              <a:gd name="connsiteY27" fmla="*/ 61384 h 2534537"/>
              <a:gd name="connsiteX28" fmla="*/ 2781300 w 3418754"/>
              <a:gd name="connsiteY28" fmla="*/ 509059 h 2534537"/>
              <a:gd name="connsiteX29" fmla="*/ 2771775 w 3418754"/>
              <a:gd name="connsiteY29" fmla="*/ 851959 h 2534537"/>
              <a:gd name="connsiteX30" fmla="*/ 2009775 w 3418754"/>
              <a:gd name="connsiteY30" fmla="*/ 1423459 h 2534537"/>
              <a:gd name="connsiteX31" fmla="*/ 2114550 w 3418754"/>
              <a:gd name="connsiteY31" fmla="*/ 2023534 h 2534537"/>
              <a:gd name="connsiteX32" fmla="*/ 2668905 w 3418754"/>
              <a:gd name="connsiteY32" fmla="*/ 2305474 h 2534537"/>
              <a:gd name="connsiteX33" fmla="*/ 3161347 w 3418754"/>
              <a:gd name="connsiteY33" fmla="*/ 2060684 h 2534537"/>
              <a:gd name="connsiteX34" fmla="*/ 3253740 w 3418754"/>
              <a:gd name="connsiteY34" fmla="*/ 1518709 h 2534537"/>
              <a:gd name="connsiteX35" fmla="*/ 2994660 w 3418754"/>
              <a:gd name="connsiteY35" fmla="*/ 1151044 h 2534537"/>
              <a:gd name="connsiteX36" fmla="*/ 3417570 w 3418754"/>
              <a:gd name="connsiteY36" fmla="*/ 573829 h 2534537"/>
              <a:gd name="connsiteX0" fmla="*/ 0 w 3418754"/>
              <a:gd name="connsiteY0" fmla="*/ 528109 h 2534537"/>
              <a:gd name="connsiteX1" fmla="*/ 238125 w 3418754"/>
              <a:gd name="connsiteY1" fmla="*/ 166159 h 2534537"/>
              <a:gd name="connsiteX2" fmla="*/ 614363 w 3418754"/>
              <a:gd name="connsiteY2" fmla="*/ 109010 h 2534537"/>
              <a:gd name="connsiteX3" fmla="*/ 766763 w 3418754"/>
              <a:gd name="connsiteY3" fmla="*/ 256646 h 2534537"/>
              <a:gd name="connsiteX4" fmla="*/ 671513 w 3418754"/>
              <a:gd name="connsiteY4" fmla="*/ 461436 h 2534537"/>
              <a:gd name="connsiteX5" fmla="*/ 704850 w 3418754"/>
              <a:gd name="connsiteY5" fmla="*/ 794809 h 2534537"/>
              <a:gd name="connsiteX6" fmla="*/ 1143000 w 3418754"/>
              <a:gd name="connsiteY6" fmla="*/ 899584 h 2534537"/>
              <a:gd name="connsiteX7" fmla="*/ 1385887 w 3418754"/>
              <a:gd name="connsiteY7" fmla="*/ 1228725 h 2534537"/>
              <a:gd name="connsiteX8" fmla="*/ 1100138 w 3418754"/>
              <a:gd name="connsiteY8" fmla="*/ 1571096 h 2534537"/>
              <a:gd name="connsiteX9" fmla="*/ 209550 w 3418754"/>
              <a:gd name="connsiteY9" fmla="*/ 1452034 h 2534537"/>
              <a:gd name="connsiteX10" fmla="*/ 47625 w 3418754"/>
              <a:gd name="connsiteY10" fmla="*/ 994834 h 2534537"/>
              <a:gd name="connsiteX11" fmla="*/ 390525 w 3418754"/>
              <a:gd name="connsiteY11" fmla="*/ 890061 h 2534537"/>
              <a:gd name="connsiteX12" fmla="*/ 733425 w 3418754"/>
              <a:gd name="connsiteY12" fmla="*/ 1156759 h 2534537"/>
              <a:gd name="connsiteX13" fmla="*/ 971550 w 3418754"/>
              <a:gd name="connsiteY13" fmla="*/ 1794934 h 2534537"/>
              <a:gd name="connsiteX14" fmla="*/ 571500 w 3418754"/>
              <a:gd name="connsiteY14" fmla="*/ 1966386 h 2534537"/>
              <a:gd name="connsiteX15" fmla="*/ 361950 w 3418754"/>
              <a:gd name="connsiteY15" fmla="*/ 2156884 h 2534537"/>
              <a:gd name="connsiteX16" fmla="*/ 376237 w 3418754"/>
              <a:gd name="connsiteY16" fmla="*/ 2452161 h 2534537"/>
              <a:gd name="connsiteX17" fmla="*/ 642937 w 3418754"/>
              <a:gd name="connsiteY17" fmla="*/ 2528359 h 2534537"/>
              <a:gd name="connsiteX18" fmla="*/ 938212 w 3418754"/>
              <a:gd name="connsiteY18" fmla="*/ 2356911 h 2534537"/>
              <a:gd name="connsiteX19" fmla="*/ 1304925 w 3418754"/>
              <a:gd name="connsiteY19" fmla="*/ 2299759 h 2534537"/>
              <a:gd name="connsiteX20" fmla="*/ 1771650 w 3418754"/>
              <a:gd name="connsiteY20" fmla="*/ 2475973 h 2534537"/>
              <a:gd name="connsiteX21" fmla="*/ 2224087 w 3418754"/>
              <a:gd name="connsiteY21" fmla="*/ 2309284 h 2534537"/>
              <a:gd name="connsiteX22" fmla="*/ 2333625 w 3418754"/>
              <a:gd name="connsiteY22" fmla="*/ 1423459 h 2534537"/>
              <a:gd name="connsiteX23" fmla="*/ 2095500 w 3418754"/>
              <a:gd name="connsiteY23" fmla="*/ 828146 h 2534537"/>
              <a:gd name="connsiteX24" fmla="*/ 1619251 w 3418754"/>
              <a:gd name="connsiteY24" fmla="*/ 694797 h 2534537"/>
              <a:gd name="connsiteX25" fmla="*/ 1562100 w 3418754"/>
              <a:gd name="connsiteY25" fmla="*/ 194734 h 2534537"/>
              <a:gd name="connsiteX26" fmla="*/ 1890712 w 3418754"/>
              <a:gd name="connsiteY26" fmla="*/ 8998 h 2534537"/>
              <a:gd name="connsiteX27" fmla="*/ 2314575 w 3418754"/>
              <a:gd name="connsiteY27" fmla="*/ 61384 h 2534537"/>
              <a:gd name="connsiteX28" fmla="*/ 2781300 w 3418754"/>
              <a:gd name="connsiteY28" fmla="*/ 509059 h 2534537"/>
              <a:gd name="connsiteX29" fmla="*/ 2771775 w 3418754"/>
              <a:gd name="connsiteY29" fmla="*/ 851959 h 2534537"/>
              <a:gd name="connsiteX30" fmla="*/ 2009775 w 3418754"/>
              <a:gd name="connsiteY30" fmla="*/ 1423459 h 2534537"/>
              <a:gd name="connsiteX31" fmla="*/ 2114550 w 3418754"/>
              <a:gd name="connsiteY31" fmla="*/ 2023534 h 2534537"/>
              <a:gd name="connsiteX32" fmla="*/ 2668905 w 3418754"/>
              <a:gd name="connsiteY32" fmla="*/ 2305474 h 2534537"/>
              <a:gd name="connsiteX33" fmla="*/ 3161347 w 3418754"/>
              <a:gd name="connsiteY33" fmla="*/ 2060684 h 2534537"/>
              <a:gd name="connsiteX34" fmla="*/ 3253740 w 3418754"/>
              <a:gd name="connsiteY34" fmla="*/ 1518709 h 2534537"/>
              <a:gd name="connsiteX35" fmla="*/ 2994660 w 3418754"/>
              <a:gd name="connsiteY35" fmla="*/ 1151044 h 2534537"/>
              <a:gd name="connsiteX36" fmla="*/ 3417570 w 3418754"/>
              <a:gd name="connsiteY36" fmla="*/ 573829 h 25345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3418754" h="2534537">
                <a:moveTo>
                  <a:pt x="0" y="528109"/>
                </a:moveTo>
                <a:cubicBezTo>
                  <a:pt x="43656" y="365390"/>
                  <a:pt x="135731" y="236009"/>
                  <a:pt x="238125" y="166159"/>
                </a:cubicBezTo>
                <a:cubicBezTo>
                  <a:pt x="340519" y="96309"/>
                  <a:pt x="503238" y="85198"/>
                  <a:pt x="614363" y="109010"/>
                </a:cubicBezTo>
                <a:cubicBezTo>
                  <a:pt x="725488" y="132823"/>
                  <a:pt x="757238" y="197908"/>
                  <a:pt x="766763" y="256646"/>
                </a:cubicBezTo>
                <a:cubicBezTo>
                  <a:pt x="776288" y="315384"/>
                  <a:pt x="728663" y="377299"/>
                  <a:pt x="671513" y="461436"/>
                </a:cubicBezTo>
                <a:cubicBezTo>
                  <a:pt x="614363" y="545573"/>
                  <a:pt x="626269" y="721784"/>
                  <a:pt x="704850" y="794809"/>
                </a:cubicBezTo>
                <a:cubicBezTo>
                  <a:pt x="783431" y="867834"/>
                  <a:pt x="1029494" y="827265"/>
                  <a:pt x="1143000" y="899584"/>
                </a:cubicBezTo>
                <a:cubicBezTo>
                  <a:pt x="1256506" y="971903"/>
                  <a:pt x="1366043" y="1127919"/>
                  <a:pt x="1385887" y="1228725"/>
                </a:cubicBezTo>
                <a:cubicBezTo>
                  <a:pt x="1405731" y="1329531"/>
                  <a:pt x="1296194" y="1533878"/>
                  <a:pt x="1100138" y="1571096"/>
                </a:cubicBezTo>
                <a:cubicBezTo>
                  <a:pt x="904082" y="1608314"/>
                  <a:pt x="384969" y="1548078"/>
                  <a:pt x="209550" y="1452034"/>
                </a:cubicBezTo>
                <a:cubicBezTo>
                  <a:pt x="34131" y="1355990"/>
                  <a:pt x="17463" y="1088496"/>
                  <a:pt x="47625" y="994834"/>
                </a:cubicBezTo>
                <a:cubicBezTo>
                  <a:pt x="77787" y="901172"/>
                  <a:pt x="276225" y="863073"/>
                  <a:pt x="390525" y="890061"/>
                </a:cubicBezTo>
                <a:cubicBezTo>
                  <a:pt x="504825" y="917049"/>
                  <a:pt x="636588" y="1005947"/>
                  <a:pt x="733425" y="1156759"/>
                </a:cubicBezTo>
                <a:cubicBezTo>
                  <a:pt x="830263" y="1307571"/>
                  <a:pt x="998537" y="1659996"/>
                  <a:pt x="971550" y="1794934"/>
                </a:cubicBezTo>
                <a:cubicBezTo>
                  <a:pt x="944563" y="1929872"/>
                  <a:pt x="677863" y="1934636"/>
                  <a:pt x="571500" y="1966386"/>
                </a:cubicBezTo>
                <a:cubicBezTo>
                  <a:pt x="465138" y="1998136"/>
                  <a:pt x="394494" y="2075922"/>
                  <a:pt x="361950" y="2156884"/>
                </a:cubicBezTo>
                <a:cubicBezTo>
                  <a:pt x="329406" y="2237847"/>
                  <a:pt x="325437" y="2371199"/>
                  <a:pt x="376237" y="2452161"/>
                </a:cubicBezTo>
                <a:cubicBezTo>
                  <a:pt x="427037" y="2533123"/>
                  <a:pt x="549275" y="2544234"/>
                  <a:pt x="642937" y="2528359"/>
                </a:cubicBezTo>
                <a:cubicBezTo>
                  <a:pt x="736599" y="2512484"/>
                  <a:pt x="823118" y="2414061"/>
                  <a:pt x="938212" y="2356911"/>
                </a:cubicBezTo>
                <a:cubicBezTo>
                  <a:pt x="1053306" y="2299761"/>
                  <a:pt x="1166019" y="2279915"/>
                  <a:pt x="1304925" y="2299759"/>
                </a:cubicBezTo>
                <a:cubicBezTo>
                  <a:pt x="1443831" y="2319603"/>
                  <a:pt x="1622425" y="2448986"/>
                  <a:pt x="1771650" y="2475973"/>
                </a:cubicBezTo>
                <a:cubicBezTo>
                  <a:pt x="1920875" y="2502961"/>
                  <a:pt x="2130425" y="2484703"/>
                  <a:pt x="2224087" y="2309284"/>
                </a:cubicBezTo>
                <a:cubicBezTo>
                  <a:pt x="2317749" y="2133865"/>
                  <a:pt x="2355056" y="1670315"/>
                  <a:pt x="2333625" y="1423459"/>
                </a:cubicBezTo>
                <a:cubicBezTo>
                  <a:pt x="2312194" y="1176603"/>
                  <a:pt x="2214562" y="949590"/>
                  <a:pt x="2095500" y="828146"/>
                </a:cubicBezTo>
                <a:cubicBezTo>
                  <a:pt x="1976438" y="706702"/>
                  <a:pt x="1708151" y="800366"/>
                  <a:pt x="1619251" y="694797"/>
                </a:cubicBezTo>
                <a:cubicBezTo>
                  <a:pt x="1530351" y="589228"/>
                  <a:pt x="1516857" y="309034"/>
                  <a:pt x="1562100" y="194734"/>
                </a:cubicBezTo>
                <a:cubicBezTo>
                  <a:pt x="1607344" y="80434"/>
                  <a:pt x="1781175" y="16936"/>
                  <a:pt x="1890712" y="8998"/>
                </a:cubicBezTo>
                <a:cubicBezTo>
                  <a:pt x="2000250" y="1061"/>
                  <a:pt x="2166144" y="-21959"/>
                  <a:pt x="2314575" y="61384"/>
                </a:cubicBezTo>
                <a:cubicBezTo>
                  <a:pt x="2463006" y="144727"/>
                  <a:pt x="2705100" y="377296"/>
                  <a:pt x="2781300" y="509059"/>
                </a:cubicBezTo>
                <a:cubicBezTo>
                  <a:pt x="2857500" y="640822"/>
                  <a:pt x="2900363" y="699559"/>
                  <a:pt x="2771775" y="851959"/>
                </a:cubicBezTo>
                <a:cubicBezTo>
                  <a:pt x="2643188" y="1004359"/>
                  <a:pt x="2119312" y="1228197"/>
                  <a:pt x="2009775" y="1423459"/>
                </a:cubicBezTo>
                <a:cubicBezTo>
                  <a:pt x="1900238" y="1618721"/>
                  <a:pt x="2004695" y="1876532"/>
                  <a:pt x="2114550" y="2023534"/>
                </a:cubicBezTo>
                <a:cubicBezTo>
                  <a:pt x="2224405" y="2170537"/>
                  <a:pt x="2494439" y="2299282"/>
                  <a:pt x="2668905" y="2305474"/>
                </a:cubicBezTo>
                <a:cubicBezTo>
                  <a:pt x="2843371" y="2311666"/>
                  <a:pt x="3079115" y="2172761"/>
                  <a:pt x="3161347" y="2060684"/>
                </a:cubicBezTo>
                <a:cubicBezTo>
                  <a:pt x="3243579" y="1948607"/>
                  <a:pt x="3281521" y="1670316"/>
                  <a:pt x="3253740" y="1518709"/>
                </a:cubicBezTo>
                <a:cubicBezTo>
                  <a:pt x="3225959" y="1367102"/>
                  <a:pt x="2967355" y="1308524"/>
                  <a:pt x="2994660" y="1151044"/>
                </a:cubicBezTo>
                <a:cubicBezTo>
                  <a:pt x="3021965" y="993564"/>
                  <a:pt x="3443923" y="784966"/>
                  <a:pt x="3417570" y="573829"/>
                </a:cubicBezTo>
              </a:path>
            </a:pathLst>
          </a:custGeom>
          <a:ln>
            <a:solidFill>
              <a:schemeClr val="accent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26598152-956B-4C51-889A-BD259C3E82F3}"/>
              </a:ext>
            </a:extLst>
          </p:cNvPr>
          <p:cNvGrpSpPr/>
          <p:nvPr/>
        </p:nvGrpSpPr>
        <p:grpSpPr>
          <a:xfrm>
            <a:off x="4253543" y="1642768"/>
            <a:ext cx="1549451" cy="264621"/>
            <a:chOff x="6099519" y="2741882"/>
            <a:chExt cx="2811668" cy="548642"/>
          </a:xfrm>
        </p:grpSpPr>
        <p:sp>
          <p:nvSpPr>
            <p:cNvPr id="50" name="Arc 49">
              <a:extLst>
                <a:ext uri="{FF2B5EF4-FFF2-40B4-BE49-F238E27FC236}">
                  <a16:creationId xmlns:a16="http://schemas.microsoft.com/office/drawing/2014/main" id="{0658FE68-8935-454A-834C-B7C88327027E}"/>
                </a:ext>
              </a:extLst>
            </p:cNvPr>
            <p:cNvSpPr/>
            <p:nvPr/>
          </p:nvSpPr>
          <p:spPr>
            <a:xfrm rot="16200000">
              <a:off x="6451019" y="2879044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1" name="Arc 50">
              <a:extLst>
                <a:ext uri="{FF2B5EF4-FFF2-40B4-BE49-F238E27FC236}">
                  <a16:creationId xmlns:a16="http://schemas.microsoft.com/office/drawing/2014/main" id="{8DB9B580-DAAA-4A06-BFAB-02C2810E0515}"/>
                </a:ext>
              </a:extLst>
            </p:cNvPr>
            <p:cNvSpPr/>
            <p:nvPr/>
          </p:nvSpPr>
          <p:spPr>
            <a:xfrm rot="16200000">
              <a:off x="6633899" y="2879044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2" name="Arc 51">
              <a:extLst>
                <a:ext uri="{FF2B5EF4-FFF2-40B4-BE49-F238E27FC236}">
                  <a16:creationId xmlns:a16="http://schemas.microsoft.com/office/drawing/2014/main" id="{9714C898-478A-431E-B84A-F102EC7E8731}"/>
                </a:ext>
              </a:extLst>
            </p:cNvPr>
            <p:cNvSpPr/>
            <p:nvPr/>
          </p:nvSpPr>
          <p:spPr>
            <a:xfrm rot="16200000" flipH="1">
              <a:off x="6542459" y="2970484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3" name="Arc 52">
              <a:extLst>
                <a:ext uri="{FF2B5EF4-FFF2-40B4-BE49-F238E27FC236}">
                  <a16:creationId xmlns:a16="http://schemas.microsoft.com/office/drawing/2014/main" id="{64EC4DF4-9AC6-4526-A425-AC6D93EF571C}"/>
                </a:ext>
              </a:extLst>
            </p:cNvPr>
            <p:cNvSpPr/>
            <p:nvPr/>
          </p:nvSpPr>
          <p:spPr>
            <a:xfrm rot="16200000" flipH="1">
              <a:off x="6725339" y="2970484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4" name="Arc 53">
              <a:extLst>
                <a:ext uri="{FF2B5EF4-FFF2-40B4-BE49-F238E27FC236}">
                  <a16:creationId xmlns:a16="http://schemas.microsoft.com/office/drawing/2014/main" id="{2CE40077-A307-493F-90B2-05DACB97029F}"/>
                </a:ext>
              </a:extLst>
            </p:cNvPr>
            <p:cNvSpPr/>
            <p:nvPr/>
          </p:nvSpPr>
          <p:spPr>
            <a:xfrm rot="16200000">
              <a:off x="6816779" y="2879044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5" name="Arc 54">
              <a:extLst>
                <a:ext uri="{FF2B5EF4-FFF2-40B4-BE49-F238E27FC236}">
                  <a16:creationId xmlns:a16="http://schemas.microsoft.com/office/drawing/2014/main" id="{4E66E3CF-8B80-4C4E-AD4C-7EE5FE5656B3}"/>
                </a:ext>
              </a:extLst>
            </p:cNvPr>
            <p:cNvSpPr/>
            <p:nvPr/>
          </p:nvSpPr>
          <p:spPr>
            <a:xfrm rot="16200000" flipH="1">
              <a:off x="6908219" y="2970484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6" name="Arc 55">
              <a:extLst>
                <a:ext uri="{FF2B5EF4-FFF2-40B4-BE49-F238E27FC236}">
                  <a16:creationId xmlns:a16="http://schemas.microsoft.com/office/drawing/2014/main" id="{DA440955-701B-4D0C-BA6D-ED9EE388DF9E}"/>
                </a:ext>
              </a:extLst>
            </p:cNvPr>
            <p:cNvSpPr/>
            <p:nvPr/>
          </p:nvSpPr>
          <p:spPr>
            <a:xfrm rot="16200000">
              <a:off x="6999660" y="2879043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7" name="Arc 56">
              <a:extLst>
                <a:ext uri="{FF2B5EF4-FFF2-40B4-BE49-F238E27FC236}">
                  <a16:creationId xmlns:a16="http://schemas.microsoft.com/office/drawing/2014/main" id="{CC58F751-A282-476F-9156-91EDD59472B4}"/>
                </a:ext>
              </a:extLst>
            </p:cNvPr>
            <p:cNvSpPr/>
            <p:nvPr/>
          </p:nvSpPr>
          <p:spPr>
            <a:xfrm rot="16200000" flipH="1">
              <a:off x="7735044" y="2970482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8" name="Arc 57">
              <a:extLst>
                <a:ext uri="{FF2B5EF4-FFF2-40B4-BE49-F238E27FC236}">
                  <a16:creationId xmlns:a16="http://schemas.microsoft.com/office/drawing/2014/main" id="{A4F2EE93-8533-4362-9473-479CFEF3D710}"/>
                </a:ext>
              </a:extLst>
            </p:cNvPr>
            <p:cNvSpPr/>
            <p:nvPr/>
          </p:nvSpPr>
          <p:spPr>
            <a:xfrm rot="16200000">
              <a:off x="7826484" y="2879042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9" name="Arc 58">
              <a:extLst>
                <a:ext uri="{FF2B5EF4-FFF2-40B4-BE49-F238E27FC236}">
                  <a16:creationId xmlns:a16="http://schemas.microsoft.com/office/drawing/2014/main" id="{E8F16696-EE8C-483F-8CE0-94F18D6434B2}"/>
                </a:ext>
              </a:extLst>
            </p:cNvPr>
            <p:cNvSpPr/>
            <p:nvPr/>
          </p:nvSpPr>
          <p:spPr>
            <a:xfrm rot="16200000">
              <a:off x="8009999" y="2879042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0" name="Arc 59">
              <a:extLst>
                <a:ext uri="{FF2B5EF4-FFF2-40B4-BE49-F238E27FC236}">
                  <a16:creationId xmlns:a16="http://schemas.microsoft.com/office/drawing/2014/main" id="{D87A02AF-496D-41B3-9F19-24957FAA6B55}"/>
                </a:ext>
              </a:extLst>
            </p:cNvPr>
            <p:cNvSpPr/>
            <p:nvPr/>
          </p:nvSpPr>
          <p:spPr>
            <a:xfrm rot="16200000" flipH="1">
              <a:off x="7918559" y="2970482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1" name="Freeform: Shape 60">
              <a:extLst>
                <a:ext uri="{FF2B5EF4-FFF2-40B4-BE49-F238E27FC236}">
                  <a16:creationId xmlns:a16="http://schemas.microsoft.com/office/drawing/2014/main" id="{14C7B47F-46F3-4705-9562-312D5B219639}"/>
                </a:ext>
              </a:extLst>
            </p:cNvPr>
            <p:cNvSpPr/>
            <p:nvPr/>
          </p:nvSpPr>
          <p:spPr>
            <a:xfrm>
              <a:off x="6099519" y="3005574"/>
              <a:ext cx="505501" cy="248167"/>
            </a:xfrm>
            <a:custGeom>
              <a:avLst/>
              <a:gdLst>
                <a:gd name="connsiteX0" fmla="*/ 487680 w 505501"/>
                <a:gd name="connsiteY0" fmla="*/ 3675 h 248167"/>
                <a:gd name="connsiteX1" fmla="*/ 483870 w 505501"/>
                <a:gd name="connsiteY1" fmla="*/ 222750 h 248167"/>
                <a:gd name="connsiteX2" fmla="*/ 272415 w 505501"/>
                <a:gd name="connsiteY2" fmla="*/ 218940 h 248167"/>
                <a:gd name="connsiteX3" fmla="*/ 232410 w 505501"/>
                <a:gd name="connsiteY3" fmla="*/ 1770 h 248167"/>
                <a:gd name="connsiteX4" fmla="*/ 0 w 505501"/>
                <a:gd name="connsiteY4" fmla="*/ 114165 h 2481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5501" h="248167">
                  <a:moveTo>
                    <a:pt x="487680" y="3675"/>
                  </a:moveTo>
                  <a:cubicBezTo>
                    <a:pt x="503713" y="95274"/>
                    <a:pt x="519747" y="186873"/>
                    <a:pt x="483870" y="222750"/>
                  </a:cubicBezTo>
                  <a:cubicBezTo>
                    <a:pt x="447993" y="258627"/>
                    <a:pt x="314325" y="255770"/>
                    <a:pt x="272415" y="218940"/>
                  </a:cubicBezTo>
                  <a:cubicBezTo>
                    <a:pt x="230505" y="182110"/>
                    <a:pt x="277812" y="19232"/>
                    <a:pt x="232410" y="1770"/>
                  </a:cubicBezTo>
                  <a:cubicBezTo>
                    <a:pt x="187008" y="-15692"/>
                    <a:pt x="39687" y="101465"/>
                    <a:pt x="0" y="114165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2" name="Freeform: Shape 61">
              <a:extLst>
                <a:ext uri="{FF2B5EF4-FFF2-40B4-BE49-F238E27FC236}">
                  <a16:creationId xmlns:a16="http://schemas.microsoft.com/office/drawing/2014/main" id="{7F3EA530-CBCC-49F1-AE8D-482BF2570E60}"/>
                </a:ext>
              </a:extLst>
            </p:cNvPr>
            <p:cNvSpPr/>
            <p:nvPr/>
          </p:nvSpPr>
          <p:spPr>
            <a:xfrm>
              <a:off x="7411827" y="2793961"/>
              <a:ext cx="644723" cy="468111"/>
            </a:xfrm>
            <a:custGeom>
              <a:avLst/>
              <a:gdLst>
                <a:gd name="connsiteX0" fmla="*/ 761 w 633221"/>
                <a:gd name="connsiteY0" fmla="*/ 177129 h 463643"/>
                <a:gd name="connsiteX1" fmla="*/ 23621 w 633221"/>
                <a:gd name="connsiteY1" fmla="*/ 440019 h 463643"/>
                <a:gd name="connsiteX2" fmla="*/ 156971 w 633221"/>
                <a:gd name="connsiteY2" fmla="*/ 401919 h 463643"/>
                <a:gd name="connsiteX3" fmla="*/ 282701 w 633221"/>
                <a:gd name="connsiteY3" fmla="*/ 5679 h 463643"/>
                <a:gd name="connsiteX4" fmla="*/ 397001 w 633221"/>
                <a:gd name="connsiteY4" fmla="*/ 159984 h 463643"/>
                <a:gd name="connsiteX5" fmla="*/ 501776 w 633221"/>
                <a:gd name="connsiteY5" fmla="*/ 49494 h 463643"/>
                <a:gd name="connsiteX6" fmla="*/ 633221 w 633221"/>
                <a:gd name="connsiteY6" fmla="*/ 175224 h 463643"/>
                <a:gd name="connsiteX0" fmla="*/ 761 w 631342"/>
                <a:gd name="connsiteY0" fmla="*/ 177129 h 463643"/>
                <a:gd name="connsiteX1" fmla="*/ 23621 w 631342"/>
                <a:gd name="connsiteY1" fmla="*/ 440019 h 463643"/>
                <a:gd name="connsiteX2" fmla="*/ 156971 w 631342"/>
                <a:gd name="connsiteY2" fmla="*/ 401919 h 463643"/>
                <a:gd name="connsiteX3" fmla="*/ 282701 w 631342"/>
                <a:gd name="connsiteY3" fmla="*/ 5679 h 463643"/>
                <a:gd name="connsiteX4" fmla="*/ 397001 w 631342"/>
                <a:gd name="connsiteY4" fmla="*/ 159984 h 463643"/>
                <a:gd name="connsiteX5" fmla="*/ 501776 w 631342"/>
                <a:gd name="connsiteY5" fmla="*/ 49494 h 463643"/>
                <a:gd name="connsiteX6" fmla="*/ 631342 w 631342"/>
                <a:gd name="connsiteY6" fmla="*/ 199102 h 463643"/>
                <a:gd name="connsiteX0" fmla="*/ 761 w 632248"/>
                <a:gd name="connsiteY0" fmla="*/ 177129 h 463643"/>
                <a:gd name="connsiteX1" fmla="*/ 23621 w 632248"/>
                <a:gd name="connsiteY1" fmla="*/ 440019 h 463643"/>
                <a:gd name="connsiteX2" fmla="*/ 156971 w 632248"/>
                <a:gd name="connsiteY2" fmla="*/ 401919 h 463643"/>
                <a:gd name="connsiteX3" fmla="*/ 282701 w 632248"/>
                <a:gd name="connsiteY3" fmla="*/ 5679 h 463643"/>
                <a:gd name="connsiteX4" fmla="*/ 397001 w 632248"/>
                <a:gd name="connsiteY4" fmla="*/ 159984 h 463643"/>
                <a:gd name="connsiteX5" fmla="*/ 501776 w 632248"/>
                <a:gd name="connsiteY5" fmla="*/ 49494 h 463643"/>
                <a:gd name="connsiteX6" fmla="*/ 631342 w 632248"/>
                <a:gd name="connsiteY6" fmla="*/ 199102 h 463643"/>
                <a:gd name="connsiteX0" fmla="*/ 761 w 632248"/>
                <a:gd name="connsiteY0" fmla="*/ 188816 h 475914"/>
                <a:gd name="connsiteX1" fmla="*/ 23621 w 632248"/>
                <a:gd name="connsiteY1" fmla="*/ 451706 h 475914"/>
                <a:gd name="connsiteX2" fmla="*/ 156971 w 632248"/>
                <a:gd name="connsiteY2" fmla="*/ 413606 h 475914"/>
                <a:gd name="connsiteX3" fmla="*/ 219848 w 632248"/>
                <a:gd name="connsiteY3" fmla="*/ 5427 h 475914"/>
                <a:gd name="connsiteX4" fmla="*/ 397001 w 632248"/>
                <a:gd name="connsiteY4" fmla="*/ 171671 h 475914"/>
                <a:gd name="connsiteX5" fmla="*/ 501776 w 632248"/>
                <a:gd name="connsiteY5" fmla="*/ 61181 h 475914"/>
                <a:gd name="connsiteX6" fmla="*/ 631342 w 632248"/>
                <a:gd name="connsiteY6" fmla="*/ 210789 h 475914"/>
                <a:gd name="connsiteX0" fmla="*/ 761 w 632248"/>
                <a:gd name="connsiteY0" fmla="*/ 204275 h 491374"/>
                <a:gd name="connsiteX1" fmla="*/ 23621 w 632248"/>
                <a:gd name="connsiteY1" fmla="*/ 467165 h 491374"/>
                <a:gd name="connsiteX2" fmla="*/ 156971 w 632248"/>
                <a:gd name="connsiteY2" fmla="*/ 429065 h 491374"/>
                <a:gd name="connsiteX3" fmla="*/ 219848 w 632248"/>
                <a:gd name="connsiteY3" fmla="*/ 20886 h 491374"/>
                <a:gd name="connsiteX4" fmla="*/ 501776 w 632248"/>
                <a:gd name="connsiteY4" fmla="*/ 76640 h 491374"/>
                <a:gd name="connsiteX5" fmla="*/ 631342 w 632248"/>
                <a:gd name="connsiteY5" fmla="*/ 226248 h 491374"/>
                <a:gd name="connsiteX0" fmla="*/ 761 w 632209"/>
                <a:gd name="connsiteY0" fmla="*/ 238473 h 525572"/>
                <a:gd name="connsiteX1" fmla="*/ 23621 w 632209"/>
                <a:gd name="connsiteY1" fmla="*/ 501363 h 525572"/>
                <a:gd name="connsiteX2" fmla="*/ 156971 w 632209"/>
                <a:gd name="connsiteY2" fmla="*/ 463263 h 525572"/>
                <a:gd name="connsiteX3" fmla="*/ 219848 w 632209"/>
                <a:gd name="connsiteY3" fmla="*/ 55084 h 525572"/>
                <a:gd name="connsiteX4" fmla="*/ 496773 w 632209"/>
                <a:gd name="connsiteY4" fmla="*/ 25937 h 525572"/>
                <a:gd name="connsiteX5" fmla="*/ 631342 w 632209"/>
                <a:gd name="connsiteY5" fmla="*/ 260446 h 525572"/>
                <a:gd name="connsiteX0" fmla="*/ 761 w 632395"/>
                <a:gd name="connsiteY0" fmla="*/ 213578 h 494910"/>
                <a:gd name="connsiteX1" fmla="*/ 23621 w 632395"/>
                <a:gd name="connsiteY1" fmla="*/ 476468 h 494910"/>
                <a:gd name="connsiteX2" fmla="*/ 156971 w 632395"/>
                <a:gd name="connsiteY2" fmla="*/ 438368 h 494910"/>
                <a:gd name="connsiteX3" fmla="*/ 271131 w 632395"/>
                <a:gd name="connsiteY3" fmla="*/ 161521 h 494910"/>
                <a:gd name="connsiteX4" fmla="*/ 496773 w 632395"/>
                <a:gd name="connsiteY4" fmla="*/ 1042 h 494910"/>
                <a:gd name="connsiteX5" fmla="*/ 631342 w 632395"/>
                <a:gd name="connsiteY5" fmla="*/ 235551 h 494910"/>
                <a:gd name="connsiteX0" fmla="*/ 761 w 632017"/>
                <a:gd name="connsiteY0" fmla="*/ 270306 h 551638"/>
                <a:gd name="connsiteX1" fmla="*/ 23621 w 632017"/>
                <a:gd name="connsiteY1" fmla="*/ 533196 h 551638"/>
                <a:gd name="connsiteX2" fmla="*/ 156971 w 632017"/>
                <a:gd name="connsiteY2" fmla="*/ 495096 h 551638"/>
                <a:gd name="connsiteX3" fmla="*/ 271131 w 632017"/>
                <a:gd name="connsiteY3" fmla="*/ 218249 h 551638"/>
                <a:gd name="connsiteX4" fmla="*/ 442988 w 632017"/>
                <a:gd name="connsiteY4" fmla="*/ 727 h 551638"/>
                <a:gd name="connsiteX5" fmla="*/ 631342 w 632017"/>
                <a:gd name="connsiteY5" fmla="*/ 292279 h 551638"/>
                <a:gd name="connsiteX0" fmla="*/ 761 w 631924"/>
                <a:gd name="connsiteY0" fmla="*/ 136746 h 418078"/>
                <a:gd name="connsiteX1" fmla="*/ 23621 w 631924"/>
                <a:gd name="connsiteY1" fmla="*/ 399636 h 418078"/>
                <a:gd name="connsiteX2" fmla="*/ 156971 w 631924"/>
                <a:gd name="connsiteY2" fmla="*/ 361536 h 418078"/>
                <a:gd name="connsiteX3" fmla="*/ 271131 w 631924"/>
                <a:gd name="connsiteY3" fmla="*/ 84689 h 418078"/>
                <a:gd name="connsiteX4" fmla="*/ 419223 w 631924"/>
                <a:gd name="connsiteY4" fmla="*/ 2479 h 418078"/>
                <a:gd name="connsiteX5" fmla="*/ 631342 w 631924"/>
                <a:gd name="connsiteY5" fmla="*/ 158719 h 418078"/>
                <a:gd name="connsiteX0" fmla="*/ 761 w 631342"/>
                <a:gd name="connsiteY0" fmla="*/ 136746 h 418078"/>
                <a:gd name="connsiteX1" fmla="*/ 23621 w 631342"/>
                <a:gd name="connsiteY1" fmla="*/ 399636 h 418078"/>
                <a:gd name="connsiteX2" fmla="*/ 156971 w 631342"/>
                <a:gd name="connsiteY2" fmla="*/ 361536 h 418078"/>
                <a:gd name="connsiteX3" fmla="*/ 271131 w 631342"/>
                <a:gd name="connsiteY3" fmla="*/ 84689 h 418078"/>
                <a:gd name="connsiteX4" fmla="*/ 419223 w 631342"/>
                <a:gd name="connsiteY4" fmla="*/ 2479 h 418078"/>
                <a:gd name="connsiteX5" fmla="*/ 631342 w 631342"/>
                <a:gd name="connsiteY5" fmla="*/ 158719 h 418078"/>
                <a:gd name="connsiteX0" fmla="*/ 761 w 637596"/>
                <a:gd name="connsiteY0" fmla="*/ 136813 h 418145"/>
                <a:gd name="connsiteX1" fmla="*/ 23621 w 637596"/>
                <a:gd name="connsiteY1" fmla="*/ 399703 h 418145"/>
                <a:gd name="connsiteX2" fmla="*/ 156971 w 637596"/>
                <a:gd name="connsiteY2" fmla="*/ 361603 h 418145"/>
                <a:gd name="connsiteX3" fmla="*/ 271131 w 637596"/>
                <a:gd name="connsiteY3" fmla="*/ 84756 h 418145"/>
                <a:gd name="connsiteX4" fmla="*/ 419223 w 637596"/>
                <a:gd name="connsiteY4" fmla="*/ 2546 h 418145"/>
                <a:gd name="connsiteX5" fmla="*/ 637596 w 637596"/>
                <a:gd name="connsiteY5" fmla="*/ 160113 h 418145"/>
                <a:gd name="connsiteX0" fmla="*/ 761 w 635094"/>
                <a:gd name="connsiteY0" fmla="*/ 136813 h 418145"/>
                <a:gd name="connsiteX1" fmla="*/ 23621 w 635094"/>
                <a:gd name="connsiteY1" fmla="*/ 399703 h 418145"/>
                <a:gd name="connsiteX2" fmla="*/ 156971 w 635094"/>
                <a:gd name="connsiteY2" fmla="*/ 361603 h 418145"/>
                <a:gd name="connsiteX3" fmla="*/ 271131 w 635094"/>
                <a:gd name="connsiteY3" fmla="*/ 84756 h 418145"/>
                <a:gd name="connsiteX4" fmla="*/ 419223 w 635094"/>
                <a:gd name="connsiteY4" fmla="*/ 2546 h 418145"/>
                <a:gd name="connsiteX5" fmla="*/ 635094 w 635094"/>
                <a:gd name="connsiteY5" fmla="*/ 160113 h 418145"/>
                <a:gd name="connsiteX0" fmla="*/ 2719 w 637052"/>
                <a:gd name="connsiteY0" fmla="*/ 136542 h 408659"/>
                <a:gd name="connsiteX1" fmla="*/ 25579 w 637052"/>
                <a:gd name="connsiteY1" fmla="*/ 399432 h 408659"/>
                <a:gd name="connsiteX2" fmla="*/ 212714 w 637052"/>
                <a:gd name="connsiteY2" fmla="*/ 324188 h 408659"/>
                <a:gd name="connsiteX3" fmla="*/ 273089 w 637052"/>
                <a:gd name="connsiteY3" fmla="*/ 84485 h 408659"/>
                <a:gd name="connsiteX4" fmla="*/ 421181 w 637052"/>
                <a:gd name="connsiteY4" fmla="*/ 2275 h 408659"/>
                <a:gd name="connsiteX5" fmla="*/ 637052 w 637052"/>
                <a:gd name="connsiteY5" fmla="*/ 159842 h 408659"/>
                <a:gd name="connsiteX0" fmla="*/ 16559 w 650892"/>
                <a:gd name="connsiteY0" fmla="*/ 136542 h 410220"/>
                <a:gd name="connsiteX1" fmla="*/ 39419 w 650892"/>
                <a:gd name="connsiteY1" fmla="*/ 399432 h 410220"/>
                <a:gd name="connsiteX2" fmla="*/ 226554 w 650892"/>
                <a:gd name="connsiteY2" fmla="*/ 324188 h 410220"/>
                <a:gd name="connsiteX3" fmla="*/ 286929 w 650892"/>
                <a:gd name="connsiteY3" fmla="*/ 84485 h 410220"/>
                <a:gd name="connsiteX4" fmla="*/ 435021 w 650892"/>
                <a:gd name="connsiteY4" fmla="*/ 2275 h 410220"/>
                <a:gd name="connsiteX5" fmla="*/ 650892 w 650892"/>
                <a:gd name="connsiteY5" fmla="*/ 159842 h 410220"/>
                <a:gd name="connsiteX0" fmla="*/ 16559 w 650892"/>
                <a:gd name="connsiteY0" fmla="*/ 136542 h 413776"/>
                <a:gd name="connsiteX1" fmla="*/ 39419 w 650892"/>
                <a:gd name="connsiteY1" fmla="*/ 399432 h 413776"/>
                <a:gd name="connsiteX2" fmla="*/ 226554 w 650892"/>
                <a:gd name="connsiteY2" fmla="*/ 324188 h 413776"/>
                <a:gd name="connsiteX3" fmla="*/ 286929 w 650892"/>
                <a:gd name="connsiteY3" fmla="*/ 84485 h 413776"/>
                <a:gd name="connsiteX4" fmla="*/ 435021 w 650892"/>
                <a:gd name="connsiteY4" fmla="*/ 2275 h 413776"/>
                <a:gd name="connsiteX5" fmla="*/ 650892 w 650892"/>
                <a:gd name="connsiteY5" fmla="*/ 159842 h 413776"/>
                <a:gd name="connsiteX0" fmla="*/ 16559 w 650892"/>
                <a:gd name="connsiteY0" fmla="*/ 144609 h 419091"/>
                <a:gd name="connsiteX1" fmla="*/ 39419 w 650892"/>
                <a:gd name="connsiteY1" fmla="*/ 407499 h 419091"/>
                <a:gd name="connsiteX2" fmla="*/ 226554 w 650892"/>
                <a:gd name="connsiteY2" fmla="*/ 332255 h 419091"/>
                <a:gd name="connsiteX3" fmla="*/ 259411 w 650892"/>
                <a:gd name="connsiteY3" fmla="*/ 50101 h 419091"/>
                <a:gd name="connsiteX4" fmla="*/ 435021 w 650892"/>
                <a:gd name="connsiteY4" fmla="*/ 10342 h 419091"/>
                <a:gd name="connsiteX5" fmla="*/ 650892 w 650892"/>
                <a:gd name="connsiteY5" fmla="*/ 167909 h 419091"/>
                <a:gd name="connsiteX0" fmla="*/ 4577 w 638910"/>
                <a:gd name="connsiteY0" fmla="*/ 144413 h 416318"/>
                <a:gd name="connsiteX1" fmla="*/ 27437 w 638910"/>
                <a:gd name="connsiteY1" fmla="*/ 407303 h 416318"/>
                <a:gd name="connsiteX2" fmla="*/ 249595 w 638910"/>
                <a:gd name="connsiteY2" fmla="*/ 326752 h 416318"/>
                <a:gd name="connsiteX3" fmla="*/ 247429 w 638910"/>
                <a:gd name="connsiteY3" fmla="*/ 49905 h 416318"/>
                <a:gd name="connsiteX4" fmla="*/ 423039 w 638910"/>
                <a:gd name="connsiteY4" fmla="*/ 10146 h 416318"/>
                <a:gd name="connsiteX5" fmla="*/ 638910 w 638910"/>
                <a:gd name="connsiteY5" fmla="*/ 167713 h 416318"/>
                <a:gd name="connsiteX0" fmla="*/ 4577 w 638910"/>
                <a:gd name="connsiteY0" fmla="*/ 144413 h 413730"/>
                <a:gd name="connsiteX1" fmla="*/ 27437 w 638910"/>
                <a:gd name="connsiteY1" fmla="*/ 407303 h 413730"/>
                <a:gd name="connsiteX2" fmla="*/ 249595 w 638910"/>
                <a:gd name="connsiteY2" fmla="*/ 326752 h 413730"/>
                <a:gd name="connsiteX3" fmla="*/ 247429 w 638910"/>
                <a:gd name="connsiteY3" fmla="*/ 49905 h 413730"/>
                <a:gd name="connsiteX4" fmla="*/ 423039 w 638910"/>
                <a:gd name="connsiteY4" fmla="*/ 10146 h 413730"/>
                <a:gd name="connsiteX5" fmla="*/ 638910 w 638910"/>
                <a:gd name="connsiteY5" fmla="*/ 167713 h 413730"/>
                <a:gd name="connsiteX0" fmla="*/ 4577 w 638910"/>
                <a:gd name="connsiteY0" fmla="*/ 144413 h 414285"/>
                <a:gd name="connsiteX1" fmla="*/ 27437 w 638910"/>
                <a:gd name="connsiteY1" fmla="*/ 407303 h 414285"/>
                <a:gd name="connsiteX2" fmla="*/ 249595 w 638910"/>
                <a:gd name="connsiteY2" fmla="*/ 326752 h 414285"/>
                <a:gd name="connsiteX3" fmla="*/ 247429 w 638910"/>
                <a:gd name="connsiteY3" fmla="*/ 49905 h 414285"/>
                <a:gd name="connsiteX4" fmla="*/ 423039 w 638910"/>
                <a:gd name="connsiteY4" fmla="*/ 10146 h 414285"/>
                <a:gd name="connsiteX5" fmla="*/ 638910 w 638910"/>
                <a:gd name="connsiteY5" fmla="*/ 167713 h 414285"/>
                <a:gd name="connsiteX0" fmla="*/ 4577 w 638910"/>
                <a:gd name="connsiteY0" fmla="*/ 144413 h 416876"/>
                <a:gd name="connsiteX1" fmla="*/ 27437 w 638910"/>
                <a:gd name="connsiteY1" fmla="*/ 407303 h 416876"/>
                <a:gd name="connsiteX2" fmla="*/ 249595 w 638910"/>
                <a:gd name="connsiteY2" fmla="*/ 326752 h 416876"/>
                <a:gd name="connsiteX3" fmla="*/ 247429 w 638910"/>
                <a:gd name="connsiteY3" fmla="*/ 49905 h 416876"/>
                <a:gd name="connsiteX4" fmla="*/ 423039 w 638910"/>
                <a:gd name="connsiteY4" fmla="*/ 10146 h 416876"/>
                <a:gd name="connsiteX5" fmla="*/ 638910 w 638910"/>
                <a:gd name="connsiteY5" fmla="*/ 167713 h 416876"/>
                <a:gd name="connsiteX0" fmla="*/ 4577 w 638910"/>
                <a:gd name="connsiteY0" fmla="*/ 144413 h 417022"/>
                <a:gd name="connsiteX1" fmla="*/ 27437 w 638910"/>
                <a:gd name="connsiteY1" fmla="*/ 407303 h 417022"/>
                <a:gd name="connsiteX2" fmla="*/ 249595 w 638910"/>
                <a:gd name="connsiteY2" fmla="*/ 326752 h 417022"/>
                <a:gd name="connsiteX3" fmla="*/ 247429 w 638910"/>
                <a:gd name="connsiteY3" fmla="*/ 49905 h 417022"/>
                <a:gd name="connsiteX4" fmla="*/ 423039 w 638910"/>
                <a:gd name="connsiteY4" fmla="*/ 10146 h 417022"/>
                <a:gd name="connsiteX5" fmla="*/ 638910 w 638910"/>
                <a:gd name="connsiteY5" fmla="*/ 167713 h 417022"/>
                <a:gd name="connsiteX0" fmla="*/ 4577 w 638910"/>
                <a:gd name="connsiteY0" fmla="*/ 144413 h 415934"/>
                <a:gd name="connsiteX1" fmla="*/ 27437 w 638910"/>
                <a:gd name="connsiteY1" fmla="*/ 407303 h 415934"/>
                <a:gd name="connsiteX2" fmla="*/ 249595 w 638910"/>
                <a:gd name="connsiteY2" fmla="*/ 326752 h 415934"/>
                <a:gd name="connsiteX3" fmla="*/ 247429 w 638910"/>
                <a:gd name="connsiteY3" fmla="*/ 49905 h 415934"/>
                <a:gd name="connsiteX4" fmla="*/ 423039 w 638910"/>
                <a:gd name="connsiteY4" fmla="*/ 10146 h 415934"/>
                <a:gd name="connsiteX5" fmla="*/ 638910 w 638910"/>
                <a:gd name="connsiteY5" fmla="*/ 167713 h 415934"/>
                <a:gd name="connsiteX0" fmla="*/ 4454 w 638787"/>
                <a:gd name="connsiteY0" fmla="*/ 144413 h 408347"/>
                <a:gd name="connsiteX1" fmla="*/ 27314 w 638787"/>
                <a:gd name="connsiteY1" fmla="*/ 407303 h 408347"/>
                <a:gd name="connsiteX2" fmla="*/ 247306 w 638787"/>
                <a:gd name="connsiteY2" fmla="*/ 49905 h 408347"/>
                <a:gd name="connsiteX3" fmla="*/ 422916 w 638787"/>
                <a:gd name="connsiteY3" fmla="*/ 10146 h 408347"/>
                <a:gd name="connsiteX4" fmla="*/ 638787 w 638787"/>
                <a:gd name="connsiteY4" fmla="*/ 167713 h 408347"/>
                <a:gd name="connsiteX0" fmla="*/ 18 w 634351"/>
                <a:gd name="connsiteY0" fmla="*/ 147383 h 402087"/>
                <a:gd name="connsiteX1" fmla="*/ 144205 w 634351"/>
                <a:gd name="connsiteY1" fmla="*/ 400987 h 402087"/>
                <a:gd name="connsiteX2" fmla="*/ 242870 w 634351"/>
                <a:gd name="connsiteY2" fmla="*/ 52875 h 402087"/>
                <a:gd name="connsiteX3" fmla="*/ 418480 w 634351"/>
                <a:gd name="connsiteY3" fmla="*/ 13116 h 402087"/>
                <a:gd name="connsiteX4" fmla="*/ 634351 w 634351"/>
                <a:gd name="connsiteY4" fmla="*/ 170683 h 402087"/>
                <a:gd name="connsiteX0" fmla="*/ 56 w 634389"/>
                <a:gd name="connsiteY0" fmla="*/ 147383 h 401063"/>
                <a:gd name="connsiteX1" fmla="*/ 144243 w 634389"/>
                <a:gd name="connsiteY1" fmla="*/ 400987 h 401063"/>
                <a:gd name="connsiteX2" fmla="*/ 242908 w 634389"/>
                <a:gd name="connsiteY2" fmla="*/ 52875 h 401063"/>
                <a:gd name="connsiteX3" fmla="*/ 418518 w 634389"/>
                <a:gd name="connsiteY3" fmla="*/ 13116 h 401063"/>
                <a:gd name="connsiteX4" fmla="*/ 634389 w 634389"/>
                <a:gd name="connsiteY4" fmla="*/ 170683 h 401063"/>
                <a:gd name="connsiteX0" fmla="*/ 82 w 634415"/>
                <a:gd name="connsiteY0" fmla="*/ 147383 h 410311"/>
                <a:gd name="connsiteX1" fmla="*/ 144269 w 634415"/>
                <a:gd name="connsiteY1" fmla="*/ 400987 h 410311"/>
                <a:gd name="connsiteX2" fmla="*/ 242934 w 634415"/>
                <a:gd name="connsiteY2" fmla="*/ 52875 h 410311"/>
                <a:gd name="connsiteX3" fmla="*/ 418544 w 634415"/>
                <a:gd name="connsiteY3" fmla="*/ 13116 h 410311"/>
                <a:gd name="connsiteX4" fmla="*/ 634415 w 634415"/>
                <a:gd name="connsiteY4" fmla="*/ 170683 h 410311"/>
                <a:gd name="connsiteX0" fmla="*/ 82 w 634415"/>
                <a:gd name="connsiteY0" fmla="*/ 229104 h 492032"/>
                <a:gd name="connsiteX1" fmla="*/ 144269 w 634415"/>
                <a:gd name="connsiteY1" fmla="*/ 482708 h 492032"/>
                <a:gd name="connsiteX2" fmla="*/ 242934 w 634415"/>
                <a:gd name="connsiteY2" fmla="*/ 134596 h 492032"/>
                <a:gd name="connsiteX3" fmla="*/ 386023 w 634415"/>
                <a:gd name="connsiteY3" fmla="*/ 3301 h 492032"/>
                <a:gd name="connsiteX4" fmla="*/ 634415 w 634415"/>
                <a:gd name="connsiteY4" fmla="*/ 252404 h 492032"/>
                <a:gd name="connsiteX0" fmla="*/ 82 w 634415"/>
                <a:gd name="connsiteY0" fmla="*/ 225972 h 488900"/>
                <a:gd name="connsiteX1" fmla="*/ 144269 w 634415"/>
                <a:gd name="connsiteY1" fmla="*/ 479576 h 488900"/>
                <a:gd name="connsiteX2" fmla="*/ 242934 w 634415"/>
                <a:gd name="connsiteY2" fmla="*/ 131464 h 488900"/>
                <a:gd name="connsiteX3" fmla="*/ 386023 w 634415"/>
                <a:gd name="connsiteY3" fmla="*/ 169 h 488900"/>
                <a:gd name="connsiteX4" fmla="*/ 634415 w 634415"/>
                <a:gd name="connsiteY4" fmla="*/ 249272 h 488900"/>
                <a:gd name="connsiteX0" fmla="*/ 82 w 634415"/>
                <a:gd name="connsiteY0" fmla="*/ 225972 h 488900"/>
                <a:gd name="connsiteX1" fmla="*/ 144269 w 634415"/>
                <a:gd name="connsiteY1" fmla="*/ 479576 h 488900"/>
                <a:gd name="connsiteX2" fmla="*/ 242934 w 634415"/>
                <a:gd name="connsiteY2" fmla="*/ 131464 h 488900"/>
                <a:gd name="connsiteX3" fmla="*/ 386023 w 634415"/>
                <a:gd name="connsiteY3" fmla="*/ 169 h 488900"/>
                <a:gd name="connsiteX4" fmla="*/ 634415 w 634415"/>
                <a:gd name="connsiteY4" fmla="*/ 249272 h 488900"/>
                <a:gd name="connsiteX0" fmla="*/ 82 w 634976"/>
                <a:gd name="connsiteY0" fmla="*/ 226011 h 488939"/>
                <a:gd name="connsiteX1" fmla="*/ 144269 w 634976"/>
                <a:gd name="connsiteY1" fmla="*/ 479615 h 488939"/>
                <a:gd name="connsiteX2" fmla="*/ 242934 w 634976"/>
                <a:gd name="connsiteY2" fmla="*/ 131503 h 488939"/>
                <a:gd name="connsiteX3" fmla="*/ 386023 w 634976"/>
                <a:gd name="connsiteY3" fmla="*/ 208 h 488939"/>
                <a:gd name="connsiteX4" fmla="*/ 634415 w 634976"/>
                <a:gd name="connsiteY4" fmla="*/ 249311 h 488939"/>
                <a:gd name="connsiteX0" fmla="*/ 82 w 639203"/>
                <a:gd name="connsiteY0" fmla="*/ 226011 h 488939"/>
                <a:gd name="connsiteX1" fmla="*/ 144269 w 639203"/>
                <a:gd name="connsiteY1" fmla="*/ 479615 h 488939"/>
                <a:gd name="connsiteX2" fmla="*/ 242934 w 639203"/>
                <a:gd name="connsiteY2" fmla="*/ 131503 h 488939"/>
                <a:gd name="connsiteX3" fmla="*/ 386023 w 639203"/>
                <a:gd name="connsiteY3" fmla="*/ 208 h 488939"/>
                <a:gd name="connsiteX4" fmla="*/ 634415 w 639203"/>
                <a:gd name="connsiteY4" fmla="*/ 249311 h 488939"/>
                <a:gd name="connsiteX0" fmla="*/ 82 w 636584"/>
                <a:gd name="connsiteY0" fmla="*/ 226029 h 488957"/>
                <a:gd name="connsiteX1" fmla="*/ 144269 w 636584"/>
                <a:gd name="connsiteY1" fmla="*/ 479633 h 488957"/>
                <a:gd name="connsiteX2" fmla="*/ 242934 w 636584"/>
                <a:gd name="connsiteY2" fmla="*/ 131521 h 488957"/>
                <a:gd name="connsiteX3" fmla="*/ 386023 w 636584"/>
                <a:gd name="connsiteY3" fmla="*/ 226 h 488957"/>
                <a:gd name="connsiteX4" fmla="*/ 634415 w 636584"/>
                <a:gd name="connsiteY4" fmla="*/ 249329 h 488957"/>
                <a:gd name="connsiteX0" fmla="*/ 82 w 634976"/>
                <a:gd name="connsiteY0" fmla="*/ 226044 h 488972"/>
                <a:gd name="connsiteX1" fmla="*/ 144269 w 634976"/>
                <a:gd name="connsiteY1" fmla="*/ 479648 h 488972"/>
                <a:gd name="connsiteX2" fmla="*/ 242934 w 634976"/>
                <a:gd name="connsiteY2" fmla="*/ 131536 h 488972"/>
                <a:gd name="connsiteX3" fmla="*/ 386023 w 634976"/>
                <a:gd name="connsiteY3" fmla="*/ 241 h 488972"/>
                <a:gd name="connsiteX4" fmla="*/ 634415 w 634976"/>
                <a:gd name="connsiteY4" fmla="*/ 249344 h 488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4976" h="488972">
                  <a:moveTo>
                    <a:pt x="82" y="226044"/>
                  </a:moveTo>
                  <a:cubicBezTo>
                    <a:pt x="-1506" y="338756"/>
                    <a:pt x="18740" y="533869"/>
                    <a:pt x="144269" y="479648"/>
                  </a:cubicBezTo>
                  <a:cubicBezTo>
                    <a:pt x="269798" y="425427"/>
                    <a:pt x="217652" y="222050"/>
                    <a:pt x="242934" y="131536"/>
                  </a:cubicBezTo>
                  <a:cubicBezTo>
                    <a:pt x="268216" y="41022"/>
                    <a:pt x="295760" y="5811"/>
                    <a:pt x="386023" y="241"/>
                  </a:cubicBezTo>
                  <a:cubicBezTo>
                    <a:pt x="476286" y="-5329"/>
                    <a:pt x="645977" y="85504"/>
                    <a:pt x="634415" y="249344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3" name="Freeform: Shape 62">
              <a:extLst>
                <a:ext uri="{FF2B5EF4-FFF2-40B4-BE49-F238E27FC236}">
                  <a16:creationId xmlns:a16="http://schemas.microsoft.com/office/drawing/2014/main" id="{4DC33C3E-D122-445D-9D36-ED95C89A5047}"/>
                </a:ext>
              </a:extLst>
            </p:cNvPr>
            <p:cNvSpPr/>
            <p:nvPr/>
          </p:nvSpPr>
          <p:spPr>
            <a:xfrm flipH="1">
              <a:off x="8410285" y="2995200"/>
              <a:ext cx="500902" cy="215149"/>
            </a:xfrm>
            <a:custGeom>
              <a:avLst/>
              <a:gdLst>
                <a:gd name="connsiteX0" fmla="*/ 487680 w 505501"/>
                <a:gd name="connsiteY0" fmla="*/ 3675 h 248167"/>
                <a:gd name="connsiteX1" fmla="*/ 483870 w 505501"/>
                <a:gd name="connsiteY1" fmla="*/ 222750 h 248167"/>
                <a:gd name="connsiteX2" fmla="*/ 272415 w 505501"/>
                <a:gd name="connsiteY2" fmla="*/ 218940 h 248167"/>
                <a:gd name="connsiteX3" fmla="*/ 232410 w 505501"/>
                <a:gd name="connsiteY3" fmla="*/ 1770 h 248167"/>
                <a:gd name="connsiteX4" fmla="*/ 0 w 505501"/>
                <a:gd name="connsiteY4" fmla="*/ 114165 h 248167"/>
                <a:gd name="connsiteX0" fmla="*/ 487680 w 505501"/>
                <a:gd name="connsiteY0" fmla="*/ 142962 h 396427"/>
                <a:gd name="connsiteX1" fmla="*/ 483870 w 505501"/>
                <a:gd name="connsiteY1" fmla="*/ 362037 h 396427"/>
                <a:gd name="connsiteX2" fmla="*/ 272415 w 505501"/>
                <a:gd name="connsiteY2" fmla="*/ 358227 h 396427"/>
                <a:gd name="connsiteX3" fmla="*/ 226314 w 505501"/>
                <a:gd name="connsiteY3" fmla="*/ 849 h 396427"/>
                <a:gd name="connsiteX4" fmla="*/ 0 w 505501"/>
                <a:gd name="connsiteY4" fmla="*/ 253452 h 396427"/>
                <a:gd name="connsiteX0" fmla="*/ 487680 w 505501"/>
                <a:gd name="connsiteY0" fmla="*/ 0 h 238447"/>
                <a:gd name="connsiteX1" fmla="*/ 483870 w 505501"/>
                <a:gd name="connsiteY1" fmla="*/ 219075 h 238447"/>
                <a:gd name="connsiteX2" fmla="*/ 272415 w 505501"/>
                <a:gd name="connsiteY2" fmla="*/ 215265 h 238447"/>
                <a:gd name="connsiteX3" fmla="*/ 0 w 505501"/>
                <a:gd name="connsiteY3" fmla="*/ 110490 h 238447"/>
                <a:gd name="connsiteX0" fmla="*/ 487680 w 508039"/>
                <a:gd name="connsiteY0" fmla="*/ 0 h 219729"/>
                <a:gd name="connsiteX1" fmla="*/ 483870 w 508039"/>
                <a:gd name="connsiteY1" fmla="*/ 219075 h 219729"/>
                <a:gd name="connsiteX2" fmla="*/ 235839 w 508039"/>
                <a:gd name="connsiteY2" fmla="*/ 68961 h 219729"/>
                <a:gd name="connsiteX3" fmla="*/ 0 w 508039"/>
                <a:gd name="connsiteY3" fmla="*/ 110490 h 219729"/>
                <a:gd name="connsiteX0" fmla="*/ 487680 w 490846"/>
                <a:gd name="connsiteY0" fmla="*/ 0 h 210619"/>
                <a:gd name="connsiteX1" fmla="*/ 413766 w 490846"/>
                <a:gd name="connsiteY1" fmla="*/ 209931 h 210619"/>
                <a:gd name="connsiteX2" fmla="*/ 235839 w 490846"/>
                <a:gd name="connsiteY2" fmla="*/ 68961 h 210619"/>
                <a:gd name="connsiteX3" fmla="*/ 0 w 490846"/>
                <a:gd name="connsiteY3" fmla="*/ 110490 h 210619"/>
                <a:gd name="connsiteX0" fmla="*/ 487680 w 500902"/>
                <a:gd name="connsiteY0" fmla="*/ 0 h 215149"/>
                <a:gd name="connsiteX1" fmla="*/ 413766 w 500902"/>
                <a:gd name="connsiteY1" fmla="*/ 209931 h 215149"/>
                <a:gd name="connsiteX2" fmla="*/ 235839 w 500902"/>
                <a:gd name="connsiteY2" fmla="*/ 68961 h 215149"/>
                <a:gd name="connsiteX3" fmla="*/ 0 w 500902"/>
                <a:gd name="connsiteY3" fmla="*/ 110490 h 2151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00902" h="215149">
                  <a:moveTo>
                    <a:pt x="487680" y="0"/>
                  </a:moveTo>
                  <a:cubicBezTo>
                    <a:pt x="503713" y="91599"/>
                    <a:pt x="525843" y="174054"/>
                    <a:pt x="413766" y="209931"/>
                  </a:cubicBezTo>
                  <a:cubicBezTo>
                    <a:pt x="301689" y="245808"/>
                    <a:pt x="304800" y="85534"/>
                    <a:pt x="235839" y="68961"/>
                  </a:cubicBezTo>
                  <a:cubicBezTo>
                    <a:pt x="166878" y="52388"/>
                    <a:pt x="56753" y="132318"/>
                    <a:pt x="0" y="110490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64" name="TextBox 63">
            <a:extLst>
              <a:ext uri="{FF2B5EF4-FFF2-40B4-BE49-F238E27FC236}">
                <a16:creationId xmlns:a16="http://schemas.microsoft.com/office/drawing/2014/main" id="{D3BF410D-523E-4793-9CC7-A8976ADD1E89}"/>
              </a:ext>
            </a:extLst>
          </p:cNvPr>
          <p:cNvSpPr txBox="1"/>
          <p:nvPr/>
        </p:nvSpPr>
        <p:spPr>
          <a:xfrm>
            <a:off x="71610" y="6317201"/>
            <a:ext cx="67204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T</a:t>
            </a:r>
            <a:r>
              <a:rPr lang="en-CA" sz="2000" dirty="0"/>
              <a:t>he compact helical backbone promotes excimer formation </a:t>
            </a:r>
          </a:p>
        </p:txBody>
      </p:sp>
    </p:spTree>
    <p:extLst>
      <p:ext uri="{BB962C8B-B14F-4D97-AF65-F5344CB8AC3E}">
        <p14:creationId xmlns:p14="http://schemas.microsoft.com/office/powerpoint/2010/main" val="180164905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Freeform: Shape 62">
            <a:extLst>
              <a:ext uri="{FF2B5EF4-FFF2-40B4-BE49-F238E27FC236}">
                <a16:creationId xmlns:a16="http://schemas.microsoft.com/office/drawing/2014/main" id="{4A213BE8-E888-4FAC-AFEF-452EFF610A3D}"/>
              </a:ext>
            </a:extLst>
          </p:cNvPr>
          <p:cNvSpPr/>
          <p:nvPr/>
        </p:nvSpPr>
        <p:spPr>
          <a:xfrm rot="13356486">
            <a:off x="1403334" y="954639"/>
            <a:ext cx="405343" cy="110726"/>
          </a:xfrm>
          <a:custGeom>
            <a:avLst/>
            <a:gdLst>
              <a:gd name="connsiteX0" fmla="*/ 1066800 w 1066800"/>
              <a:gd name="connsiteY0" fmla="*/ 640572 h 640572"/>
              <a:gd name="connsiteX1" fmla="*/ 711200 w 1066800"/>
              <a:gd name="connsiteY1" fmla="*/ 5572 h 640572"/>
              <a:gd name="connsiteX2" fmla="*/ 0 w 1066800"/>
              <a:gd name="connsiteY2" fmla="*/ 295132 h 640572"/>
              <a:gd name="connsiteX0" fmla="*/ 1066800 w 1066800"/>
              <a:gd name="connsiteY0" fmla="*/ 643329 h 643329"/>
              <a:gd name="connsiteX1" fmla="*/ 711200 w 1066800"/>
              <a:gd name="connsiteY1" fmla="*/ 8329 h 643329"/>
              <a:gd name="connsiteX2" fmla="*/ 0 w 1066800"/>
              <a:gd name="connsiteY2" fmla="*/ 297889 h 643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66800" h="643329">
                <a:moveTo>
                  <a:pt x="1066800" y="643329"/>
                </a:moveTo>
                <a:cubicBezTo>
                  <a:pt x="977900" y="354615"/>
                  <a:pt x="889000" y="65902"/>
                  <a:pt x="711200" y="8329"/>
                </a:cubicBezTo>
                <a:cubicBezTo>
                  <a:pt x="533400" y="-49244"/>
                  <a:pt x="244687" y="207296"/>
                  <a:pt x="0" y="297889"/>
                </a:cubicBezTo>
              </a:path>
            </a:pathLst>
          </a:cu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5" name="Freeform: Shape 64">
            <a:extLst>
              <a:ext uri="{FF2B5EF4-FFF2-40B4-BE49-F238E27FC236}">
                <a16:creationId xmlns:a16="http://schemas.microsoft.com/office/drawing/2014/main" id="{85984993-F52C-455E-AE9C-2C94164C1BB4}"/>
              </a:ext>
            </a:extLst>
          </p:cNvPr>
          <p:cNvSpPr/>
          <p:nvPr/>
        </p:nvSpPr>
        <p:spPr>
          <a:xfrm>
            <a:off x="5274817" y="1389044"/>
            <a:ext cx="244633" cy="375199"/>
          </a:xfrm>
          <a:custGeom>
            <a:avLst/>
            <a:gdLst>
              <a:gd name="connsiteX0" fmla="*/ 1066800 w 1066800"/>
              <a:gd name="connsiteY0" fmla="*/ 640572 h 640572"/>
              <a:gd name="connsiteX1" fmla="*/ 711200 w 1066800"/>
              <a:gd name="connsiteY1" fmla="*/ 5572 h 640572"/>
              <a:gd name="connsiteX2" fmla="*/ 0 w 1066800"/>
              <a:gd name="connsiteY2" fmla="*/ 295132 h 640572"/>
              <a:gd name="connsiteX0" fmla="*/ 1066800 w 1066800"/>
              <a:gd name="connsiteY0" fmla="*/ 643329 h 643329"/>
              <a:gd name="connsiteX1" fmla="*/ 711200 w 1066800"/>
              <a:gd name="connsiteY1" fmla="*/ 8329 h 643329"/>
              <a:gd name="connsiteX2" fmla="*/ 0 w 1066800"/>
              <a:gd name="connsiteY2" fmla="*/ 297889 h 643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66800" h="643329">
                <a:moveTo>
                  <a:pt x="1066800" y="643329"/>
                </a:moveTo>
                <a:cubicBezTo>
                  <a:pt x="977900" y="354615"/>
                  <a:pt x="889000" y="65902"/>
                  <a:pt x="711200" y="8329"/>
                </a:cubicBezTo>
                <a:cubicBezTo>
                  <a:pt x="533400" y="-49244"/>
                  <a:pt x="244687" y="207296"/>
                  <a:pt x="0" y="297889"/>
                </a:cubicBezTo>
              </a:path>
            </a:pathLst>
          </a:cu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6" name="Freeform: Shape 65">
            <a:extLst>
              <a:ext uri="{FF2B5EF4-FFF2-40B4-BE49-F238E27FC236}">
                <a16:creationId xmlns:a16="http://schemas.microsoft.com/office/drawing/2014/main" id="{2099C2DF-B731-4874-953F-E4F79BD6EA26}"/>
              </a:ext>
            </a:extLst>
          </p:cNvPr>
          <p:cNvSpPr/>
          <p:nvPr/>
        </p:nvSpPr>
        <p:spPr>
          <a:xfrm rot="13179370">
            <a:off x="5722480" y="1052834"/>
            <a:ext cx="386080" cy="81438"/>
          </a:xfrm>
          <a:custGeom>
            <a:avLst/>
            <a:gdLst>
              <a:gd name="connsiteX0" fmla="*/ 1066800 w 1066800"/>
              <a:gd name="connsiteY0" fmla="*/ 640572 h 640572"/>
              <a:gd name="connsiteX1" fmla="*/ 711200 w 1066800"/>
              <a:gd name="connsiteY1" fmla="*/ 5572 h 640572"/>
              <a:gd name="connsiteX2" fmla="*/ 0 w 1066800"/>
              <a:gd name="connsiteY2" fmla="*/ 295132 h 640572"/>
              <a:gd name="connsiteX0" fmla="*/ 1066800 w 1066800"/>
              <a:gd name="connsiteY0" fmla="*/ 643329 h 643329"/>
              <a:gd name="connsiteX1" fmla="*/ 711200 w 1066800"/>
              <a:gd name="connsiteY1" fmla="*/ 8329 h 643329"/>
              <a:gd name="connsiteX2" fmla="*/ 0 w 1066800"/>
              <a:gd name="connsiteY2" fmla="*/ 297889 h 643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66800" h="643329">
                <a:moveTo>
                  <a:pt x="1066800" y="643329"/>
                </a:moveTo>
                <a:cubicBezTo>
                  <a:pt x="977900" y="354615"/>
                  <a:pt x="889000" y="65902"/>
                  <a:pt x="711200" y="8329"/>
                </a:cubicBezTo>
                <a:cubicBezTo>
                  <a:pt x="533400" y="-49244"/>
                  <a:pt x="244687" y="207296"/>
                  <a:pt x="0" y="297889"/>
                </a:cubicBezTo>
              </a:path>
            </a:pathLst>
          </a:cu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52718"/>
            <a:ext cx="8553450" cy="685482"/>
          </a:xfrm>
        </p:spPr>
        <p:txBody>
          <a:bodyPr>
            <a:normAutofit/>
          </a:bodyPr>
          <a:lstStyle/>
          <a:p>
            <a:r>
              <a:rPr lang="en-CA" dirty="0"/>
              <a:t>Time-Resolved Fluorescence: FB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38F9A8-72F3-49D9-A723-75FB90D37D91}" type="slidenum">
              <a:rPr lang="en-CA" smtClean="0"/>
              <a:t>19</a:t>
            </a:fld>
            <a:endParaRPr lang="en-CA"/>
          </a:p>
        </p:txBody>
      </p:sp>
      <p:graphicFrame>
        <p:nvGraphicFramePr>
          <p:cNvPr id="6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38173319"/>
              </p:ext>
            </p:extLst>
          </p:nvPr>
        </p:nvGraphicFramePr>
        <p:xfrm>
          <a:off x="128904" y="3131861"/>
          <a:ext cx="4297680" cy="384048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9" name="Char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63083059"/>
              </p:ext>
            </p:extLst>
          </p:nvPr>
        </p:nvGraphicFramePr>
        <p:xfrm>
          <a:off x="4519930" y="3131861"/>
          <a:ext cx="4297680" cy="384048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068023" y="2862044"/>
            <a:ext cx="146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b="1" dirty="0">
                <a:solidFill>
                  <a:schemeClr val="accent1">
                    <a:lumMod val="75000"/>
                  </a:schemeClr>
                </a:solidFill>
              </a:rPr>
              <a:t>Monome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86365" y="2867291"/>
            <a:ext cx="11875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b="1" dirty="0">
                <a:solidFill>
                  <a:schemeClr val="accent3"/>
                </a:solidFill>
              </a:rPr>
              <a:t>Excimer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C4751C7-7B34-4CED-AC2E-E45E5770901E}"/>
              </a:ext>
            </a:extLst>
          </p:cNvPr>
          <p:cNvCxnSpPr>
            <a:cxnSpLocks/>
          </p:cNvCxnSpPr>
          <p:nvPr/>
        </p:nvCxnSpPr>
        <p:spPr>
          <a:xfrm>
            <a:off x="1732322" y="2360114"/>
            <a:ext cx="497463" cy="131993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72E618C7-0E05-4C89-8218-BE0EDFF6479C}"/>
              </a:ext>
            </a:extLst>
          </p:cNvPr>
          <p:cNvCxnSpPr>
            <a:cxnSpLocks/>
          </p:cNvCxnSpPr>
          <p:nvPr/>
        </p:nvCxnSpPr>
        <p:spPr>
          <a:xfrm>
            <a:off x="6312638" y="2360114"/>
            <a:ext cx="508000" cy="133425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1FEE46BB-0FED-41A4-B628-F8EB6514A7B8}"/>
              </a:ext>
            </a:extLst>
          </p:cNvPr>
          <p:cNvCxnSpPr>
            <a:cxnSpLocks/>
          </p:cNvCxnSpPr>
          <p:nvPr/>
        </p:nvCxnSpPr>
        <p:spPr>
          <a:xfrm>
            <a:off x="2913275" y="1975903"/>
            <a:ext cx="2319125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88B34254-AF3A-46D2-8FB7-3DE4092DEFF0}"/>
              </a:ext>
            </a:extLst>
          </p:cNvPr>
          <p:cNvSpPr txBox="1"/>
          <p:nvPr/>
        </p:nvSpPr>
        <p:spPr>
          <a:xfrm>
            <a:off x="3715725" y="1401414"/>
            <a:ext cx="714490" cy="4780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CA" sz="32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lob</a:t>
            </a:r>
            <a:endParaRPr lang="en-CA" sz="32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848158C-1833-4F59-9679-3950CF1EA3FB}"/>
              </a:ext>
            </a:extLst>
          </p:cNvPr>
          <p:cNvSpPr txBox="1"/>
          <p:nvPr/>
        </p:nvSpPr>
        <p:spPr>
          <a:xfrm>
            <a:off x="7726677" y="1022375"/>
            <a:ext cx="789189" cy="4780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sz="32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lob</a:t>
            </a:r>
            <a:endParaRPr lang="en-CA" sz="32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467BA5A-CB2E-4B9C-9CC6-0D3CF0183A34}"/>
              </a:ext>
            </a:extLst>
          </p:cNvPr>
          <p:cNvSpPr txBox="1"/>
          <p:nvPr/>
        </p:nvSpPr>
        <p:spPr>
          <a:xfrm>
            <a:off x="43287" y="923341"/>
            <a:ext cx="747253" cy="4780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lob</a:t>
            </a:r>
            <a:endParaRPr lang="en-CA" sz="32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E8BFCFFE-6828-4004-A45B-4EDE3D4E0BFB}"/>
              </a:ext>
            </a:extLst>
          </p:cNvPr>
          <p:cNvSpPr/>
          <p:nvPr/>
        </p:nvSpPr>
        <p:spPr>
          <a:xfrm>
            <a:off x="7348913" y="1591158"/>
            <a:ext cx="165647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ber of residues encompassed within a blob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89C9DEE2-386C-4A8F-BFF3-E0FA8DE96755}"/>
              </a:ext>
            </a:extLst>
          </p:cNvPr>
          <p:cNvSpPr/>
          <p:nvPr/>
        </p:nvSpPr>
        <p:spPr>
          <a:xfrm>
            <a:off x="2833164" y="1986422"/>
            <a:ext cx="260773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e constant of excimer formation within a blob</a:t>
            </a:r>
          </a:p>
        </p:txBody>
      </p:sp>
      <p:sp>
        <p:nvSpPr>
          <p:cNvPr id="64" name="Freeform: Shape 63">
            <a:extLst>
              <a:ext uri="{FF2B5EF4-FFF2-40B4-BE49-F238E27FC236}">
                <a16:creationId xmlns:a16="http://schemas.microsoft.com/office/drawing/2014/main" id="{77AAB82B-1B52-454D-B944-02DADA5DBDB8}"/>
              </a:ext>
            </a:extLst>
          </p:cNvPr>
          <p:cNvSpPr/>
          <p:nvPr/>
        </p:nvSpPr>
        <p:spPr>
          <a:xfrm>
            <a:off x="515750" y="1515207"/>
            <a:ext cx="386080" cy="227095"/>
          </a:xfrm>
          <a:custGeom>
            <a:avLst/>
            <a:gdLst>
              <a:gd name="connsiteX0" fmla="*/ 1066800 w 1066800"/>
              <a:gd name="connsiteY0" fmla="*/ 640572 h 640572"/>
              <a:gd name="connsiteX1" fmla="*/ 711200 w 1066800"/>
              <a:gd name="connsiteY1" fmla="*/ 5572 h 640572"/>
              <a:gd name="connsiteX2" fmla="*/ 0 w 1066800"/>
              <a:gd name="connsiteY2" fmla="*/ 295132 h 640572"/>
              <a:gd name="connsiteX0" fmla="*/ 1066800 w 1066800"/>
              <a:gd name="connsiteY0" fmla="*/ 643329 h 643329"/>
              <a:gd name="connsiteX1" fmla="*/ 711200 w 1066800"/>
              <a:gd name="connsiteY1" fmla="*/ 8329 h 643329"/>
              <a:gd name="connsiteX2" fmla="*/ 0 w 1066800"/>
              <a:gd name="connsiteY2" fmla="*/ 297889 h 643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66800" h="643329">
                <a:moveTo>
                  <a:pt x="1066800" y="643329"/>
                </a:moveTo>
                <a:cubicBezTo>
                  <a:pt x="977900" y="354615"/>
                  <a:pt x="889000" y="65902"/>
                  <a:pt x="711200" y="8329"/>
                </a:cubicBezTo>
                <a:cubicBezTo>
                  <a:pt x="533400" y="-49244"/>
                  <a:pt x="244687" y="207296"/>
                  <a:pt x="0" y="297889"/>
                </a:cubicBezTo>
              </a:path>
            </a:pathLst>
          </a:cu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B3DE7C20-EA61-4BEB-B43E-EEE82A7EB972}"/>
              </a:ext>
            </a:extLst>
          </p:cNvPr>
          <p:cNvGrpSpPr/>
          <p:nvPr/>
        </p:nvGrpSpPr>
        <p:grpSpPr>
          <a:xfrm>
            <a:off x="767399" y="939783"/>
            <a:ext cx="2022363" cy="2018393"/>
            <a:chOff x="609600" y="1504747"/>
            <a:chExt cx="2473736" cy="2468880"/>
          </a:xfrm>
        </p:grpSpPr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404AAA35-6C0F-4976-BAAB-4D2D75B772B3}"/>
                </a:ext>
              </a:extLst>
            </p:cNvPr>
            <p:cNvSpPr txBox="1"/>
            <p:nvPr/>
          </p:nvSpPr>
          <p:spPr>
            <a:xfrm>
              <a:off x="1507865" y="2457274"/>
              <a:ext cx="863757" cy="4894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000" b="1" dirty="0" err="1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y</a:t>
              </a:r>
              <a:r>
                <a:rPr lang="en-CA" sz="2000" b="1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C3A89C28-7A58-4DC1-8747-ADD19DBDCCEE}"/>
                </a:ext>
              </a:extLst>
            </p:cNvPr>
            <p:cNvSpPr txBox="1"/>
            <p:nvPr/>
          </p:nvSpPr>
          <p:spPr>
            <a:xfrm>
              <a:off x="1798316" y="1736188"/>
              <a:ext cx="552854" cy="4894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y</a:t>
              </a:r>
              <a:endParaRPr lang="en-CA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Freeform 4">
              <a:extLst>
                <a:ext uri="{FF2B5EF4-FFF2-40B4-BE49-F238E27FC236}">
                  <a16:creationId xmlns:a16="http://schemas.microsoft.com/office/drawing/2014/main" id="{6DE349D2-630C-4CA8-A2A7-CC0FC4321DE7}"/>
                </a:ext>
              </a:extLst>
            </p:cNvPr>
            <p:cNvSpPr/>
            <p:nvPr/>
          </p:nvSpPr>
          <p:spPr>
            <a:xfrm>
              <a:off x="714375" y="1600200"/>
              <a:ext cx="2181225" cy="1981200"/>
            </a:xfrm>
            <a:custGeom>
              <a:avLst/>
              <a:gdLst>
                <a:gd name="connsiteX0" fmla="*/ 0 w 1636993"/>
                <a:gd name="connsiteY0" fmla="*/ 695325 h 1385789"/>
                <a:gd name="connsiteX1" fmla="*/ 257175 w 1636993"/>
                <a:gd name="connsiteY1" fmla="*/ 1247775 h 1385789"/>
                <a:gd name="connsiteX2" fmla="*/ 800100 w 1636993"/>
                <a:gd name="connsiteY2" fmla="*/ 981075 h 1385789"/>
                <a:gd name="connsiteX3" fmla="*/ 1409700 w 1636993"/>
                <a:gd name="connsiteY3" fmla="*/ 1381125 h 1385789"/>
                <a:gd name="connsiteX4" fmla="*/ 1619250 w 1636993"/>
                <a:gd name="connsiteY4" fmla="*/ 657225 h 1385789"/>
                <a:gd name="connsiteX5" fmla="*/ 1000125 w 1636993"/>
                <a:gd name="connsiteY5" fmla="*/ 0 h 13857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636993" h="1385789">
                  <a:moveTo>
                    <a:pt x="0" y="695325"/>
                  </a:moveTo>
                  <a:cubicBezTo>
                    <a:pt x="61912" y="947737"/>
                    <a:pt x="123825" y="1200150"/>
                    <a:pt x="257175" y="1247775"/>
                  </a:cubicBezTo>
                  <a:cubicBezTo>
                    <a:pt x="390525" y="1295400"/>
                    <a:pt x="608013" y="958850"/>
                    <a:pt x="800100" y="981075"/>
                  </a:cubicBezTo>
                  <a:cubicBezTo>
                    <a:pt x="992187" y="1003300"/>
                    <a:pt x="1273175" y="1435100"/>
                    <a:pt x="1409700" y="1381125"/>
                  </a:cubicBezTo>
                  <a:cubicBezTo>
                    <a:pt x="1546225" y="1327150"/>
                    <a:pt x="1687513" y="887413"/>
                    <a:pt x="1619250" y="657225"/>
                  </a:cubicBezTo>
                  <a:cubicBezTo>
                    <a:pt x="1550988" y="427037"/>
                    <a:pt x="1119187" y="127000"/>
                    <a:pt x="1000125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400"/>
            </a:p>
          </p:txBody>
        </p: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8A7D96A9-B178-422F-8BBA-E5363330DA7E}"/>
                </a:ext>
              </a:extLst>
            </p:cNvPr>
            <p:cNvCxnSpPr/>
            <p:nvPr/>
          </p:nvCxnSpPr>
          <p:spPr>
            <a:xfrm flipH="1">
              <a:off x="2221919" y="1981676"/>
              <a:ext cx="200838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CF73E493-F15C-4B1A-AA23-2B15A827D486}"/>
                </a:ext>
              </a:extLst>
            </p:cNvPr>
            <p:cNvCxnSpPr/>
            <p:nvPr/>
          </p:nvCxnSpPr>
          <p:spPr>
            <a:xfrm rot="16200000" flipH="1">
              <a:off x="1652181" y="2893356"/>
              <a:ext cx="200838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Rounded Rectangle 66">
              <a:extLst>
                <a:ext uri="{FF2B5EF4-FFF2-40B4-BE49-F238E27FC236}">
                  <a16:creationId xmlns:a16="http://schemas.microsoft.com/office/drawing/2014/main" id="{47FA69D5-7056-4A27-9F69-81B8C801382D}"/>
                </a:ext>
              </a:extLst>
            </p:cNvPr>
            <p:cNvSpPr/>
            <p:nvPr/>
          </p:nvSpPr>
          <p:spPr>
            <a:xfrm rot="-3660000">
              <a:off x="2480258" y="3263693"/>
              <a:ext cx="457200" cy="173593"/>
            </a:xfrm>
            <a:prstGeom prst="round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400"/>
            </a:p>
          </p:txBody>
        </p:sp>
        <p:sp>
          <p:nvSpPr>
            <p:cNvPr id="47" name="Rounded Rectangle 67">
              <a:extLst>
                <a:ext uri="{FF2B5EF4-FFF2-40B4-BE49-F238E27FC236}">
                  <a16:creationId xmlns:a16="http://schemas.microsoft.com/office/drawing/2014/main" id="{0C30E2DA-66DD-49DC-ADB5-BD49E8731B2E}"/>
                </a:ext>
              </a:extLst>
            </p:cNvPr>
            <p:cNvSpPr/>
            <p:nvPr/>
          </p:nvSpPr>
          <p:spPr>
            <a:xfrm rot="4380000">
              <a:off x="695481" y="3050545"/>
              <a:ext cx="457200" cy="173593"/>
            </a:xfrm>
            <a:prstGeom prst="round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400"/>
            </a:p>
          </p:txBody>
        </p:sp>
        <p:sp>
          <p:nvSpPr>
            <p:cNvPr id="48" name="Rounded Rectangle 68">
              <a:extLst>
                <a:ext uri="{FF2B5EF4-FFF2-40B4-BE49-F238E27FC236}">
                  <a16:creationId xmlns:a16="http://schemas.microsoft.com/office/drawing/2014/main" id="{5112355D-7962-49A9-A751-0595C0AA0A52}"/>
                </a:ext>
              </a:extLst>
            </p:cNvPr>
            <p:cNvSpPr/>
            <p:nvPr/>
          </p:nvSpPr>
          <p:spPr>
            <a:xfrm rot="-2280000">
              <a:off x="1099108" y="3155286"/>
              <a:ext cx="457200" cy="173593"/>
            </a:xfrm>
            <a:prstGeom prst="round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400"/>
            </a:p>
          </p:txBody>
        </p:sp>
        <p:sp>
          <p:nvSpPr>
            <p:cNvPr id="49" name="Rounded Rectangle 69">
              <a:extLst>
                <a:ext uri="{FF2B5EF4-FFF2-40B4-BE49-F238E27FC236}">
                  <a16:creationId xmlns:a16="http://schemas.microsoft.com/office/drawing/2014/main" id="{BD744804-23E0-48EC-8F5B-DF9A9A43A619}"/>
                </a:ext>
              </a:extLst>
            </p:cNvPr>
            <p:cNvSpPr/>
            <p:nvPr/>
          </p:nvSpPr>
          <p:spPr>
            <a:xfrm rot="5400000">
              <a:off x="560020" y="2549284"/>
              <a:ext cx="457200" cy="173593"/>
            </a:xfrm>
            <a:prstGeom prst="round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400"/>
            </a:p>
          </p:txBody>
        </p:sp>
        <p:sp>
          <p:nvSpPr>
            <p:cNvPr id="50" name="Rounded Rectangle 70">
              <a:extLst>
                <a:ext uri="{FF2B5EF4-FFF2-40B4-BE49-F238E27FC236}">
                  <a16:creationId xmlns:a16="http://schemas.microsoft.com/office/drawing/2014/main" id="{73EEC434-E272-4066-B8B1-8639F52D5E66}"/>
                </a:ext>
              </a:extLst>
            </p:cNvPr>
            <p:cNvSpPr/>
            <p:nvPr/>
          </p:nvSpPr>
          <p:spPr>
            <a:xfrm>
              <a:off x="1561285" y="2946148"/>
              <a:ext cx="457200" cy="173593"/>
            </a:xfrm>
            <a:prstGeom prst="round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400"/>
            </a:p>
          </p:txBody>
        </p:sp>
        <p:sp>
          <p:nvSpPr>
            <p:cNvPr id="51" name="Rounded Rectangle 71">
              <a:extLst>
                <a:ext uri="{FF2B5EF4-FFF2-40B4-BE49-F238E27FC236}">
                  <a16:creationId xmlns:a16="http://schemas.microsoft.com/office/drawing/2014/main" id="{919CCFBE-26EF-4F28-8CCF-DFCC181EA796}"/>
                </a:ext>
              </a:extLst>
            </p:cNvPr>
            <p:cNvSpPr/>
            <p:nvPr/>
          </p:nvSpPr>
          <p:spPr>
            <a:xfrm rot="3000000">
              <a:off x="1980725" y="3263694"/>
              <a:ext cx="457200" cy="173593"/>
            </a:xfrm>
            <a:prstGeom prst="round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400"/>
            </a:p>
          </p:txBody>
        </p:sp>
        <p:sp>
          <p:nvSpPr>
            <p:cNvPr id="52" name="Rounded Rectangle 72">
              <a:extLst>
                <a:ext uri="{FF2B5EF4-FFF2-40B4-BE49-F238E27FC236}">
                  <a16:creationId xmlns:a16="http://schemas.microsoft.com/office/drawing/2014/main" id="{9226DE75-B763-4DB4-838C-581EF837188F}"/>
                </a:ext>
              </a:extLst>
            </p:cNvPr>
            <p:cNvSpPr/>
            <p:nvPr/>
          </p:nvSpPr>
          <p:spPr>
            <a:xfrm rot="5760000">
              <a:off x="2667000" y="2772555"/>
              <a:ext cx="457200" cy="173593"/>
            </a:xfrm>
            <a:prstGeom prst="round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400"/>
            </a:p>
          </p:txBody>
        </p:sp>
        <p:sp>
          <p:nvSpPr>
            <p:cNvPr id="53" name="Rounded Rectangle 73">
              <a:extLst>
                <a:ext uri="{FF2B5EF4-FFF2-40B4-BE49-F238E27FC236}">
                  <a16:creationId xmlns:a16="http://schemas.microsoft.com/office/drawing/2014/main" id="{D5543F8B-7774-4EC7-ADFB-9CA193097997}"/>
                </a:ext>
              </a:extLst>
            </p:cNvPr>
            <p:cNvSpPr/>
            <p:nvPr/>
          </p:nvSpPr>
          <p:spPr>
            <a:xfrm rot="3420000">
              <a:off x="2531212" y="2250997"/>
              <a:ext cx="457200" cy="173593"/>
            </a:xfrm>
            <a:prstGeom prst="round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400"/>
            </a:p>
          </p:txBody>
        </p:sp>
        <p:sp>
          <p:nvSpPr>
            <p:cNvPr id="54" name="Rounded Rectangle 74">
              <a:extLst>
                <a:ext uri="{FF2B5EF4-FFF2-40B4-BE49-F238E27FC236}">
                  <a16:creationId xmlns:a16="http://schemas.microsoft.com/office/drawing/2014/main" id="{77BF11CB-34AE-407D-8E80-314EB9B5E305}"/>
                </a:ext>
              </a:extLst>
            </p:cNvPr>
            <p:cNvSpPr/>
            <p:nvPr/>
          </p:nvSpPr>
          <p:spPr>
            <a:xfrm rot="2280000">
              <a:off x="2182659" y="1844267"/>
              <a:ext cx="457200" cy="173593"/>
            </a:xfrm>
            <a:prstGeom prst="round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400"/>
            </a:p>
          </p:txBody>
        </p:sp>
        <p:sp>
          <p:nvSpPr>
            <p:cNvPr id="55" name="Rounded Rectangle 75">
              <a:extLst>
                <a:ext uri="{FF2B5EF4-FFF2-40B4-BE49-F238E27FC236}">
                  <a16:creationId xmlns:a16="http://schemas.microsoft.com/office/drawing/2014/main" id="{9364E529-02F9-4697-83B4-CE366C2E88FE}"/>
                </a:ext>
              </a:extLst>
            </p:cNvPr>
            <p:cNvSpPr/>
            <p:nvPr/>
          </p:nvSpPr>
          <p:spPr>
            <a:xfrm rot="120000">
              <a:off x="1676400" y="1575860"/>
              <a:ext cx="457199" cy="173593"/>
            </a:xfrm>
            <a:prstGeom prst="round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400"/>
            </a:p>
          </p:txBody>
        </p:sp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EDF765E9-DA9B-488B-95CC-BA11E9BD590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609600" y="1504747"/>
              <a:ext cx="2473736" cy="2468880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400"/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3638B92F-E49D-42CB-9C2C-733A9AC6440D}"/>
              </a:ext>
            </a:extLst>
          </p:cNvPr>
          <p:cNvGrpSpPr/>
          <p:nvPr/>
        </p:nvGrpSpPr>
        <p:grpSpPr>
          <a:xfrm>
            <a:off x="5318220" y="939783"/>
            <a:ext cx="2022363" cy="2018393"/>
            <a:chOff x="4193577" y="1415534"/>
            <a:chExt cx="2473736" cy="2468880"/>
          </a:xfrm>
        </p:grpSpPr>
        <p:sp>
          <p:nvSpPr>
            <p:cNvPr id="26" name="Freeform 92">
              <a:extLst>
                <a:ext uri="{FF2B5EF4-FFF2-40B4-BE49-F238E27FC236}">
                  <a16:creationId xmlns:a16="http://schemas.microsoft.com/office/drawing/2014/main" id="{F96172F8-5F3E-4792-A583-A5A0A340DBBC}"/>
                </a:ext>
              </a:extLst>
            </p:cNvPr>
            <p:cNvSpPr/>
            <p:nvPr/>
          </p:nvSpPr>
          <p:spPr>
            <a:xfrm>
              <a:off x="4434402" y="1676400"/>
              <a:ext cx="1999264" cy="1620581"/>
            </a:xfrm>
            <a:custGeom>
              <a:avLst/>
              <a:gdLst>
                <a:gd name="connsiteX0" fmla="*/ 0 w 2033115"/>
                <a:gd name="connsiteY0" fmla="*/ 552450 h 1620581"/>
                <a:gd name="connsiteX1" fmla="*/ 57150 w 2033115"/>
                <a:gd name="connsiteY1" fmla="*/ 1066800 h 1620581"/>
                <a:gd name="connsiteX2" fmla="*/ 57150 w 2033115"/>
                <a:gd name="connsiteY2" fmla="*/ 1323975 h 1620581"/>
                <a:gd name="connsiteX3" fmla="*/ 381000 w 2033115"/>
                <a:gd name="connsiteY3" fmla="*/ 1619250 h 1620581"/>
                <a:gd name="connsiteX4" fmla="*/ 657225 w 2033115"/>
                <a:gd name="connsiteY4" fmla="*/ 1295400 h 1620581"/>
                <a:gd name="connsiteX5" fmla="*/ 971550 w 2033115"/>
                <a:gd name="connsiteY5" fmla="*/ 1076325 h 1620581"/>
                <a:gd name="connsiteX6" fmla="*/ 1333500 w 2033115"/>
                <a:gd name="connsiteY6" fmla="*/ 1352550 h 1620581"/>
                <a:gd name="connsiteX7" fmla="*/ 1562100 w 2033115"/>
                <a:gd name="connsiteY7" fmla="*/ 1619250 h 1620581"/>
                <a:gd name="connsiteX8" fmla="*/ 1838325 w 2033115"/>
                <a:gd name="connsiteY8" fmla="*/ 1447800 h 1620581"/>
                <a:gd name="connsiteX9" fmla="*/ 2019300 w 2033115"/>
                <a:gd name="connsiteY9" fmla="*/ 1276350 h 1620581"/>
                <a:gd name="connsiteX10" fmla="*/ 2000250 w 2033115"/>
                <a:gd name="connsiteY10" fmla="*/ 790575 h 1620581"/>
                <a:gd name="connsiteX11" fmla="*/ 1838325 w 2033115"/>
                <a:gd name="connsiteY11" fmla="*/ 600075 h 1620581"/>
                <a:gd name="connsiteX12" fmla="*/ 1390650 w 2033115"/>
                <a:gd name="connsiteY12" fmla="*/ 400050 h 1620581"/>
                <a:gd name="connsiteX13" fmla="*/ 885825 w 2033115"/>
                <a:gd name="connsiteY13" fmla="*/ 219075 h 1620581"/>
                <a:gd name="connsiteX14" fmla="*/ 628650 w 2033115"/>
                <a:gd name="connsiteY14" fmla="*/ 0 h 1620581"/>
                <a:gd name="connsiteX0" fmla="*/ 4249 w 1999264"/>
                <a:gd name="connsiteY0" fmla="*/ 766763 h 1620581"/>
                <a:gd name="connsiteX1" fmla="*/ 23299 w 1999264"/>
                <a:gd name="connsiteY1" fmla="*/ 1066800 h 1620581"/>
                <a:gd name="connsiteX2" fmla="*/ 23299 w 1999264"/>
                <a:gd name="connsiteY2" fmla="*/ 1323975 h 1620581"/>
                <a:gd name="connsiteX3" fmla="*/ 347149 w 1999264"/>
                <a:gd name="connsiteY3" fmla="*/ 1619250 h 1620581"/>
                <a:gd name="connsiteX4" fmla="*/ 623374 w 1999264"/>
                <a:gd name="connsiteY4" fmla="*/ 1295400 h 1620581"/>
                <a:gd name="connsiteX5" fmla="*/ 937699 w 1999264"/>
                <a:gd name="connsiteY5" fmla="*/ 1076325 h 1620581"/>
                <a:gd name="connsiteX6" fmla="*/ 1299649 w 1999264"/>
                <a:gd name="connsiteY6" fmla="*/ 1352550 h 1620581"/>
                <a:gd name="connsiteX7" fmla="*/ 1528249 w 1999264"/>
                <a:gd name="connsiteY7" fmla="*/ 1619250 h 1620581"/>
                <a:gd name="connsiteX8" fmla="*/ 1804474 w 1999264"/>
                <a:gd name="connsiteY8" fmla="*/ 1447800 h 1620581"/>
                <a:gd name="connsiteX9" fmla="*/ 1985449 w 1999264"/>
                <a:gd name="connsiteY9" fmla="*/ 1276350 h 1620581"/>
                <a:gd name="connsiteX10" fmla="*/ 1966399 w 1999264"/>
                <a:gd name="connsiteY10" fmla="*/ 790575 h 1620581"/>
                <a:gd name="connsiteX11" fmla="*/ 1804474 w 1999264"/>
                <a:gd name="connsiteY11" fmla="*/ 600075 h 1620581"/>
                <a:gd name="connsiteX12" fmla="*/ 1356799 w 1999264"/>
                <a:gd name="connsiteY12" fmla="*/ 400050 h 1620581"/>
                <a:gd name="connsiteX13" fmla="*/ 851974 w 1999264"/>
                <a:gd name="connsiteY13" fmla="*/ 219075 h 1620581"/>
                <a:gd name="connsiteX14" fmla="*/ 594799 w 1999264"/>
                <a:gd name="connsiteY14" fmla="*/ 0 h 16205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999264" h="1620581">
                  <a:moveTo>
                    <a:pt x="4249" y="766763"/>
                  </a:moveTo>
                  <a:cubicBezTo>
                    <a:pt x="28061" y="959644"/>
                    <a:pt x="20124" y="973931"/>
                    <a:pt x="23299" y="1066800"/>
                  </a:cubicBezTo>
                  <a:cubicBezTo>
                    <a:pt x="26474" y="1159669"/>
                    <a:pt x="-30676" y="1231900"/>
                    <a:pt x="23299" y="1323975"/>
                  </a:cubicBezTo>
                  <a:cubicBezTo>
                    <a:pt x="77274" y="1416050"/>
                    <a:pt x="247137" y="1624012"/>
                    <a:pt x="347149" y="1619250"/>
                  </a:cubicBezTo>
                  <a:cubicBezTo>
                    <a:pt x="447161" y="1614488"/>
                    <a:pt x="524949" y="1385888"/>
                    <a:pt x="623374" y="1295400"/>
                  </a:cubicBezTo>
                  <a:cubicBezTo>
                    <a:pt x="721799" y="1204912"/>
                    <a:pt x="824987" y="1066800"/>
                    <a:pt x="937699" y="1076325"/>
                  </a:cubicBezTo>
                  <a:cubicBezTo>
                    <a:pt x="1050412" y="1085850"/>
                    <a:pt x="1201224" y="1262062"/>
                    <a:pt x="1299649" y="1352550"/>
                  </a:cubicBezTo>
                  <a:cubicBezTo>
                    <a:pt x="1398074" y="1443038"/>
                    <a:pt x="1444112" y="1603375"/>
                    <a:pt x="1528249" y="1619250"/>
                  </a:cubicBezTo>
                  <a:cubicBezTo>
                    <a:pt x="1612386" y="1635125"/>
                    <a:pt x="1728274" y="1504950"/>
                    <a:pt x="1804474" y="1447800"/>
                  </a:cubicBezTo>
                  <a:cubicBezTo>
                    <a:pt x="1880674" y="1390650"/>
                    <a:pt x="1958462" y="1385887"/>
                    <a:pt x="1985449" y="1276350"/>
                  </a:cubicBezTo>
                  <a:cubicBezTo>
                    <a:pt x="2012436" y="1166813"/>
                    <a:pt x="1996561" y="903287"/>
                    <a:pt x="1966399" y="790575"/>
                  </a:cubicBezTo>
                  <a:cubicBezTo>
                    <a:pt x="1936237" y="677863"/>
                    <a:pt x="1906074" y="665163"/>
                    <a:pt x="1804474" y="600075"/>
                  </a:cubicBezTo>
                  <a:cubicBezTo>
                    <a:pt x="1702874" y="534987"/>
                    <a:pt x="1515549" y="463550"/>
                    <a:pt x="1356799" y="400050"/>
                  </a:cubicBezTo>
                  <a:cubicBezTo>
                    <a:pt x="1198049" y="336550"/>
                    <a:pt x="978974" y="285750"/>
                    <a:pt x="851974" y="219075"/>
                  </a:cubicBezTo>
                  <a:cubicBezTo>
                    <a:pt x="724974" y="152400"/>
                    <a:pt x="613849" y="38100"/>
                    <a:pt x="594799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400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EDEAFC8B-07E7-4453-B77B-A6043671E3E3}"/>
                </a:ext>
              </a:extLst>
            </p:cNvPr>
            <p:cNvSpPr txBox="1"/>
            <p:nvPr/>
          </p:nvSpPr>
          <p:spPr>
            <a:xfrm>
              <a:off x="5056807" y="2223064"/>
              <a:ext cx="1292945" cy="4894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000" b="1" dirty="0">
                  <a:solidFill>
                    <a:schemeClr val="accent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CA" sz="2000" b="1" dirty="0" err="1">
                  <a:solidFill>
                    <a:schemeClr val="accent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yPy</a:t>
              </a:r>
              <a:r>
                <a:rPr lang="en-CA" sz="2000" b="1" dirty="0">
                  <a:solidFill>
                    <a:schemeClr val="accent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*</a:t>
              </a:r>
            </a:p>
          </p:txBody>
        </p: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59BB87EE-8A44-4A89-B035-C77D2A07E2DE}"/>
                </a:ext>
              </a:extLst>
            </p:cNvPr>
            <p:cNvCxnSpPr/>
            <p:nvPr/>
          </p:nvCxnSpPr>
          <p:spPr>
            <a:xfrm rot="5400000" flipH="1">
              <a:off x="5546995" y="2201753"/>
              <a:ext cx="200838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EBF27D4D-7449-4EC8-8353-22FE99075B56}"/>
                </a:ext>
              </a:extLst>
            </p:cNvPr>
            <p:cNvCxnSpPr/>
            <p:nvPr/>
          </p:nvCxnSpPr>
          <p:spPr>
            <a:xfrm rot="16200000" flipH="1">
              <a:off x="5298148" y="2658686"/>
              <a:ext cx="200838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Rounded Rectangle 81">
              <a:extLst>
                <a:ext uri="{FF2B5EF4-FFF2-40B4-BE49-F238E27FC236}">
                  <a16:creationId xmlns:a16="http://schemas.microsoft.com/office/drawing/2014/main" id="{51D174B8-6090-400B-92DB-38F20E2C43B8}"/>
                </a:ext>
              </a:extLst>
            </p:cNvPr>
            <p:cNvSpPr/>
            <p:nvPr/>
          </p:nvSpPr>
          <p:spPr>
            <a:xfrm rot="-2280000">
              <a:off x="6009470" y="3073395"/>
              <a:ext cx="457200" cy="173593"/>
            </a:xfrm>
            <a:prstGeom prst="round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400"/>
            </a:p>
          </p:txBody>
        </p:sp>
        <p:sp>
          <p:nvSpPr>
            <p:cNvPr id="31" name="Rounded Rectangle 82">
              <a:extLst>
                <a:ext uri="{FF2B5EF4-FFF2-40B4-BE49-F238E27FC236}">
                  <a16:creationId xmlns:a16="http://schemas.microsoft.com/office/drawing/2014/main" id="{73174CFA-0F8F-4EA8-ABDC-6C343D7E0DB5}"/>
                </a:ext>
              </a:extLst>
            </p:cNvPr>
            <p:cNvSpPr/>
            <p:nvPr/>
          </p:nvSpPr>
          <p:spPr>
            <a:xfrm rot="2940000">
              <a:off x="4339305" y="3021873"/>
              <a:ext cx="457200" cy="173593"/>
            </a:xfrm>
            <a:prstGeom prst="round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400"/>
            </a:p>
          </p:txBody>
        </p:sp>
        <p:sp>
          <p:nvSpPr>
            <p:cNvPr id="32" name="Rounded Rectangle 83">
              <a:extLst>
                <a:ext uri="{FF2B5EF4-FFF2-40B4-BE49-F238E27FC236}">
                  <a16:creationId xmlns:a16="http://schemas.microsoft.com/office/drawing/2014/main" id="{78AAB603-0E0B-4CA2-A39D-F988714351FD}"/>
                </a:ext>
              </a:extLst>
            </p:cNvPr>
            <p:cNvSpPr/>
            <p:nvPr/>
          </p:nvSpPr>
          <p:spPr>
            <a:xfrm rot="-3240000">
              <a:off x="4770985" y="3017840"/>
              <a:ext cx="457200" cy="173593"/>
            </a:xfrm>
            <a:prstGeom prst="round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400"/>
            </a:p>
          </p:txBody>
        </p:sp>
        <p:sp>
          <p:nvSpPr>
            <p:cNvPr id="33" name="Rounded Rectangle 84">
              <a:extLst>
                <a:ext uri="{FF2B5EF4-FFF2-40B4-BE49-F238E27FC236}">
                  <a16:creationId xmlns:a16="http://schemas.microsoft.com/office/drawing/2014/main" id="{C7D7B694-0F53-40F1-86CD-8C8403647007}"/>
                </a:ext>
              </a:extLst>
            </p:cNvPr>
            <p:cNvSpPr/>
            <p:nvPr/>
          </p:nvSpPr>
          <p:spPr>
            <a:xfrm rot="5400000">
              <a:off x="4217607" y="2504004"/>
              <a:ext cx="457200" cy="173593"/>
            </a:xfrm>
            <a:prstGeom prst="round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400"/>
            </a:p>
          </p:txBody>
        </p:sp>
        <p:sp>
          <p:nvSpPr>
            <p:cNvPr id="34" name="Rounded Rectangle 85">
              <a:extLst>
                <a:ext uri="{FF2B5EF4-FFF2-40B4-BE49-F238E27FC236}">
                  <a16:creationId xmlns:a16="http://schemas.microsoft.com/office/drawing/2014/main" id="{C3626B43-ACFE-4BFC-BB5C-A6D4CCD8C572}"/>
                </a:ext>
              </a:extLst>
            </p:cNvPr>
            <p:cNvSpPr/>
            <p:nvPr/>
          </p:nvSpPr>
          <p:spPr>
            <a:xfrm>
              <a:off x="5169967" y="2695084"/>
              <a:ext cx="457200" cy="173593"/>
            </a:xfrm>
            <a:prstGeom prst="round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400"/>
            </a:p>
          </p:txBody>
        </p:sp>
        <p:sp>
          <p:nvSpPr>
            <p:cNvPr id="35" name="Rounded Rectangle 86">
              <a:extLst>
                <a:ext uri="{FF2B5EF4-FFF2-40B4-BE49-F238E27FC236}">
                  <a16:creationId xmlns:a16="http://schemas.microsoft.com/office/drawing/2014/main" id="{A7879FAD-A854-45EB-A9B1-5E6B5FFDA380}"/>
                </a:ext>
              </a:extLst>
            </p:cNvPr>
            <p:cNvSpPr/>
            <p:nvPr/>
          </p:nvSpPr>
          <p:spPr>
            <a:xfrm rot="3000000">
              <a:off x="5544122" y="3021674"/>
              <a:ext cx="457200" cy="173593"/>
            </a:xfrm>
            <a:prstGeom prst="round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400"/>
            </a:p>
          </p:txBody>
        </p:sp>
        <p:sp>
          <p:nvSpPr>
            <p:cNvPr id="36" name="Rounded Rectangle 87">
              <a:extLst>
                <a:ext uri="{FF2B5EF4-FFF2-40B4-BE49-F238E27FC236}">
                  <a16:creationId xmlns:a16="http://schemas.microsoft.com/office/drawing/2014/main" id="{C9CAD385-71C6-4A22-9647-A38CC8E5BFBA}"/>
                </a:ext>
              </a:extLst>
            </p:cNvPr>
            <p:cNvSpPr/>
            <p:nvPr/>
          </p:nvSpPr>
          <p:spPr>
            <a:xfrm rot="5340000">
              <a:off x="6205066" y="2598152"/>
              <a:ext cx="457200" cy="173593"/>
            </a:xfrm>
            <a:prstGeom prst="round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400"/>
            </a:p>
          </p:txBody>
        </p:sp>
        <p:sp>
          <p:nvSpPr>
            <p:cNvPr id="37" name="Rounded Rectangle 88">
              <a:extLst>
                <a:ext uri="{FF2B5EF4-FFF2-40B4-BE49-F238E27FC236}">
                  <a16:creationId xmlns:a16="http://schemas.microsoft.com/office/drawing/2014/main" id="{C632A4DA-194A-4C5A-8419-AC31B749FBAF}"/>
                </a:ext>
              </a:extLst>
            </p:cNvPr>
            <p:cNvSpPr/>
            <p:nvPr/>
          </p:nvSpPr>
          <p:spPr>
            <a:xfrm rot="1860000">
              <a:off x="5928954" y="2137655"/>
              <a:ext cx="457200" cy="173593"/>
            </a:xfrm>
            <a:prstGeom prst="round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400"/>
            </a:p>
          </p:txBody>
        </p:sp>
        <p:sp>
          <p:nvSpPr>
            <p:cNvPr id="38" name="Rounded Rectangle 89">
              <a:extLst>
                <a:ext uri="{FF2B5EF4-FFF2-40B4-BE49-F238E27FC236}">
                  <a16:creationId xmlns:a16="http://schemas.microsoft.com/office/drawing/2014/main" id="{35139F68-BF3C-477C-8F56-4FEA0B5C94E4}"/>
                </a:ext>
              </a:extLst>
            </p:cNvPr>
            <p:cNvSpPr/>
            <p:nvPr/>
          </p:nvSpPr>
          <p:spPr>
            <a:xfrm rot="420000">
              <a:off x="5418814" y="1965537"/>
              <a:ext cx="457200" cy="173593"/>
            </a:xfrm>
            <a:prstGeom prst="round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400"/>
            </a:p>
          </p:txBody>
        </p:sp>
        <p:sp>
          <p:nvSpPr>
            <p:cNvPr id="39" name="Rounded Rectangle 90">
              <a:extLst>
                <a:ext uri="{FF2B5EF4-FFF2-40B4-BE49-F238E27FC236}">
                  <a16:creationId xmlns:a16="http://schemas.microsoft.com/office/drawing/2014/main" id="{99969E27-7257-42C8-91FB-2F4B3B896ED8}"/>
                </a:ext>
              </a:extLst>
            </p:cNvPr>
            <p:cNvSpPr/>
            <p:nvPr/>
          </p:nvSpPr>
          <p:spPr>
            <a:xfrm rot="1980000">
              <a:off x="4975572" y="1726276"/>
              <a:ext cx="457200" cy="173593"/>
            </a:xfrm>
            <a:prstGeom prst="round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400"/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9C0E4CC4-2CEA-40FC-B8D6-95C39A0AC37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193577" y="1415534"/>
              <a:ext cx="2473736" cy="2468880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400"/>
            </a:p>
          </p:txBody>
        </p:sp>
      </p:grpSp>
    </p:spTree>
    <p:extLst>
      <p:ext uri="{BB962C8B-B14F-4D97-AF65-F5344CB8AC3E}">
        <p14:creationId xmlns:p14="http://schemas.microsoft.com/office/powerpoint/2010/main" val="6674967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sz="4400" cap="none" dirty="0"/>
              <a:t>Background Inform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4343400"/>
            <a:ext cx="6858000" cy="1905000"/>
          </a:xfrm>
        </p:spPr>
        <p:txBody>
          <a:bodyPr>
            <a:noAutofit/>
          </a:bodyPr>
          <a:lstStyle/>
          <a:p>
            <a:r>
              <a:rPr lang="en-CA" sz="2400" cap="none" dirty="0"/>
              <a:t>Polypeptide Structure</a:t>
            </a:r>
          </a:p>
          <a:p>
            <a:r>
              <a:rPr lang="en-CA" sz="2400" cap="none" dirty="0"/>
              <a:t>Biological Functions</a:t>
            </a:r>
          </a:p>
          <a:p>
            <a:r>
              <a:rPr lang="en-CA" sz="2400" cap="none" dirty="0"/>
              <a:t>Polypeptide Folding</a:t>
            </a:r>
            <a:endParaRPr lang="en-CA" cap="none" dirty="0"/>
          </a:p>
        </p:txBody>
      </p:sp>
    </p:spTree>
    <p:extLst>
      <p:ext uri="{BB962C8B-B14F-4D97-AF65-F5344CB8AC3E}">
        <p14:creationId xmlns:p14="http://schemas.microsoft.com/office/powerpoint/2010/main" val="217725120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" name="Chart 63">
            <a:extLst>
              <a:ext uri="{FF2B5EF4-FFF2-40B4-BE49-F238E27FC236}">
                <a16:creationId xmlns:a16="http://schemas.microsoft.com/office/drawing/2014/main" id="{7C84BD2E-8CF6-49A7-B973-5FEC6502014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01518286"/>
              </p:ext>
            </p:extLst>
          </p:nvPr>
        </p:nvGraphicFramePr>
        <p:xfrm>
          <a:off x="30801" y="1206766"/>
          <a:ext cx="4392000" cy="36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65" name="Chart 64">
            <a:extLst>
              <a:ext uri="{FF2B5EF4-FFF2-40B4-BE49-F238E27FC236}">
                <a16:creationId xmlns:a16="http://schemas.microsoft.com/office/drawing/2014/main" id="{18915708-B357-49A3-8B88-6B12EFF001B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06025640"/>
              </p:ext>
            </p:extLst>
          </p:nvPr>
        </p:nvGraphicFramePr>
        <p:xfrm>
          <a:off x="4545796" y="1206766"/>
          <a:ext cx="4392000" cy="36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52718"/>
            <a:ext cx="8545286" cy="696368"/>
          </a:xfrm>
        </p:spPr>
        <p:txBody>
          <a:bodyPr/>
          <a:lstStyle/>
          <a:p>
            <a:r>
              <a:rPr lang="en-CA" dirty="0"/>
              <a:t>Size of a Folding Unit (</a:t>
            </a:r>
            <a:r>
              <a:rPr lang="en-CA" i="1" dirty="0"/>
              <a:t>N</a:t>
            </a:r>
            <a:r>
              <a:rPr lang="en-CA" baseline="-25000" dirty="0"/>
              <a:t>blob</a:t>
            </a:r>
            <a:r>
              <a:rPr lang="en-CA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38F9A8-72F3-49D9-A723-75FB90D37D91}" type="slidenum">
              <a:rPr lang="en-CA" smtClean="0"/>
              <a:t>20</a:t>
            </a:fld>
            <a:endParaRPr lang="en-CA"/>
          </a:p>
        </p:txBody>
      </p:sp>
      <p:sp>
        <p:nvSpPr>
          <p:cNvPr id="9" name="TextBox 8"/>
          <p:cNvSpPr txBox="1"/>
          <p:nvPr/>
        </p:nvSpPr>
        <p:spPr>
          <a:xfrm>
            <a:off x="1810241" y="1377527"/>
            <a:ext cx="23615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>
                <a:solidFill>
                  <a:schemeClr val="accent2"/>
                </a:solidFill>
              </a:rPr>
              <a:t>DMF </a:t>
            </a:r>
            <a:r>
              <a:rPr lang="en-CA" sz="2000" dirty="0"/>
              <a:t>&lt;</a:t>
            </a:r>
            <a:r>
              <a:rPr lang="en-CA" sz="2000" i="1" dirty="0" err="1"/>
              <a:t>N</a:t>
            </a:r>
            <a:r>
              <a:rPr lang="en-CA" sz="2000" baseline="-25000" dirty="0" err="1"/>
              <a:t>blob</a:t>
            </a:r>
            <a:r>
              <a:rPr lang="en-CA" sz="2000" dirty="0"/>
              <a:t>&gt; = </a:t>
            </a:r>
            <a:r>
              <a:rPr lang="en-CA" sz="2000" b="1" dirty="0">
                <a:solidFill>
                  <a:schemeClr val="accent2"/>
                </a:solidFill>
              </a:rPr>
              <a:t>21 </a:t>
            </a:r>
            <a:r>
              <a:rPr lang="en-CA" sz="2000" b="1" dirty="0">
                <a:solidFill>
                  <a:schemeClr val="accent2"/>
                </a:solidFill>
                <a:latin typeface="Times New Roman"/>
                <a:cs typeface="Times New Roman"/>
              </a:rPr>
              <a:t>± 1</a:t>
            </a:r>
            <a:endParaRPr lang="en-CA" sz="2000" b="1" dirty="0">
              <a:solidFill>
                <a:schemeClr val="accent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64168" y="2630235"/>
            <a:ext cx="28199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>
                <a:solidFill>
                  <a:schemeClr val="accent1"/>
                </a:solidFill>
              </a:rPr>
              <a:t>DMSO </a:t>
            </a:r>
            <a:r>
              <a:rPr lang="en-CA" sz="2000" dirty="0"/>
              <a:t>&lt;</a:t>
            </a:r>
            <a:r>
              <a:rPr lang="en-CA" sz="2000" i="1" dirty="0"/>
              <a:t>N</a:t>
            </a:r>
            <a:r>
              <a:rPr lang="en-CA" sz="2000" baseline="-25000" dirty="0"/>
              <a:t>blob</a:t>
            </a:r>
            <a:r>
              <a:rPr lang="en-CA" sz="2000" dirty="0"/>
              <a:t>&gt; = </a:t>
            </a:r>
            <a:r>
              <a:rPr lang="en-CA" sz="2000" b="1" dirty="0">
                <a:solidFill>
                  <a:schemeClr val="accent1"/>
                </a:solidFill>
              </a:rPr>
              <a:t>18 </a:t>
            </a:r>
            <a:r>
              <a:rPr lang="en-CA" sz="2000" b="1" dirty="0">
                <a:solidFill>
                  <a:schemeClr val="accent1"/>
                </a:solidFill>
                <a:latin typeface="Times New Roman"/>
                <a:cs typeface="Times New Roman"/>
              </a:rPr>
              <a:t>± 1</a:t>
            </a:r>
            <a:endParaRPr lang="en-CA" sz="2000" b="1" dirty="0">
              <a:solidFill>
                <a:schemeClr val="accent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718788" y="2210650"/>
            <a:ext cx="630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chemeClr val="accent2"/>
                </a:solidFill>
              </a:rPr>
              <a:t>DMF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38039" y="2159373"/>
            <a:ext cx="7825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chemeClr val="accent1"/>
                </a:solidFill>
              </a:rPr>
              <a:t>DMSO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144042" y="890399"/>
            <a:ext cx="9749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800" b="1" dirty="0"/>
              <a:t>P</a:t>
            </a:r>
            <a:r>
              <a:rPr lang="en-CA" sz="2800" b="1" i="1" dirty="0"/>
              <a:t>L</a:t>
            </a:r>
            <a:r>
              <a:rPr lang="en-CA" sz="2800" b="1" dirty="0"/>
              <a:t>GA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453024" y="864682"/>
            <a:ext cx="1200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800" b="1" dirty="0"/>
              <a:t>P</a:t>
            </a:r>
            <a:r>
              <a:rPr lang="en-CA" sz="2800" b="1" i="1" dirty="0"/>
              <a:t>DL</a:t>
            </a:r>
            <a:r>
              <a:rPr lang="en-CA" sz="2800" b="1" dirty="0"/>
              <a:t>GA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057759" y="2497169"/>
            <a:ext cx="18085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/>
              <a:t>&lt;</a:t>
            </a:r>
            <a:r>
              <a:rPr lang="en-CA" sz="2000" i="1" dirty="0" err="1"/>
              <a:t>N</a:t>
            </a:r>
            <a:r>
              <a:rPr lang="en-CA" sz="2000" baseline="-25000" dirty="0" err="1"/>
              <a:t>blob</a:t>
            </a:r>
            <a:r>
              <a:rPr lang="en-CA" sz="2000" dirty="0"/>
              <a:t>&gt; = </a:t>
            </a:r>
            <a:r>
              <a:rPr lang="en-CA" sz="2000" b="1" dirty="0"/>
              <a:t>10 </a:t>
            </a:r>
            <a:r>
              <a:rPr lang="en-CA" sz="2000" b="1" dirty="0">
                <a:latin typeface="Times New Roman"/>
                <a:cs typeface="Times New Roman"/>
              </a:rPr>
              <a:t>± 1</a:t>
            </a:r>
            <a:endParaRPr lang="en-CA" sz="2000" b="1" dirty="0"/>
          </a:p>
        </p:txBody>
      </p:sp>
      <p:sp>
        <p:nvSpPr>
          <p:cNvPr id="20" name="Freeform 43">
            <a:extLst>
              <a:ext uri="{FF2B5EF4-FFF2-40B4-BE49-F238E27FC236}">
                <a16:creationId xmlns:a16="http://schemas.microsoft.com/office/drawing/2014/main" id="{F86A62C2-BDB6-412A-8CA9-6ACBFCC6F2C2}"/>
              </a:ext>
            </a:extLst>
          </p:cNvPr>
          <p:cNvSpPr/>
          <p:nvPr/>
        </p:nvSpPr>
        <p:spPr>
          <a:xfrm>
            <a:off x="7609676" y="1645605"/>
            <a:ext cx="848524" cy="549656"/>
          </a:xfrm>
          <a:custGeom>
            <a:avLst/>
            <a:gdLst>
              <a:gd name="connsiteX0" fmla="*/ 1237 w 3449287"/>
              <a:gd name="connsiteY0" fmla="*/ 395715 h 2464956"/>
              <a:gd name="connsiteX1" fmla="*/ 239362 w 3449287"/>
              <a:gd name="connsiteY1" fmla="*/ 33765 h 2464956"/>
              <a:gd name="connsiteX2" fmla="*/ 906112 w 3449287"/>
              <a:gd name="connsiteY2" fmla="*/ 176640 h 2464956"/>
              <a:gd name="connsiteX3" fmla="*/ 563212 w 3449287"/>
              <a:gd name="connsiteY3" fmla="*/ 681465 h 2464956"/>
              <a:gd name="connsiteX4" fmla="*/ 1249012 w 3449287"/>
              <a:gd name="connsiteY4" fmla="*/ 719565 h 2464956"/>
              <a:gd name="connsiteX5" fmla="*/ 1449037 w 3449287"/>
              <a:gd name="connsiteY5" fmla="*/ 1233915 h 2464956"/>
              <a:gd name="connsiteX6" fmla="*/ 210787 w 3449287"/>
              <a:gd name="connsiteY6" fmla="*/ 1319640 h 2464956"/>
              <a:gd name="connsiteX7" fmla="*/ 48862 w 3449287"/>
              <a:gd name="connsiteY7" fmla="*/ 862440 h 2464956"/>
              <a:gd name="connsiteX8" fmla="*/ 734662 w 3449287"/>
              <a:gd name="connsiteY8" fmla="*/ 1024365 h 2464956"/>
              <a:gd name="connsiteX9" fmla="*/ 934687 w 3449287"/>
              <a:gd name="connsiteY9" fmla="*/ 1786365 h 2464956"/>
              <a:gd name="connsiteX10" fmla="*/ 296512 w 3449287"/>
              <a:gd name="connsiteY10" fmla="*/ 1976865 h 2464956"/>
              <a:gd name="connsiteX11" fmla="*/ 601312 w 3449287"/>
              <a:gd name="connsiteY11" fmla="*/ 2462640 h 2464956"/>
              <a:gd name="connsiteX12" fmla="*/ 1306162 w 3449287"/>
              <a:gd name="connsiteY12" fmla="*/ 2167365 h 2464956"/>
              <a:gd name="connsiteX13" fmla="*/ 2201512 w 3449287"/>
              <a:gd name="connsiteY13" fmla="*/ 2329290 h 2464956"/>
              <a:gd name="connsiteX14" fmla="*/ 2334862 w 3449287"/>
              <a:gd name="connsiteY14" fmla="*/ 1291065 h 2464956"/>
              <a:gd name="connsiteX15" fmla="*/ 2020537 w 3449287"/>
              <a:gd name="connsiteY15" fmla="*/ 700515 h 2464956"/>
              <a:gd name="connsiteX16" fmla="*/ 1715737 w 3449287"/>
              <a:gd name="connsiteY16" fmla="*/ 567165 h 2464956"/>
              <a:gd name="connsiteX17" fmla="*/ 1591912 w 3449287"/>
              <a:gd name="connsiteY17" fmla="*/ 119490 h 2464956"/>
              <a:gd name="connsiteX18" fmla="*/ 2220562 w 3449287"/>
              <a:gd name="connsiteY18" fmla="*/ 14715 h 2464956"/>
              <a:gd name="connsiteX19" fmla="*/ 2782537 w 3449287"/>
              <a:gd name="connsiteY19" fmla="*/ 376665 h 2464956"/>
              <a:gd name="connsiteX20" fmla="*/ 2773012 w 3449287"/>
              <a:gd name="connsiteY20" fmla="*/ 719565 h 2464956"/>
              <a:gd name="connsiteX21" fmla="*/ 2011012 w 3449287"/>
              <a:gd name="connsiteY21" fmla="*/ 1291065 h 2464956"/>
              <a:gd name="connsiteX22" fmla="*/ 2115787 w 3449287"/>
              <a:gd name="connsiteY22" fmla="*/ 1891140 h 2464956"/>
              <a:gd name="connsiteX23" fmla="*/ 2906362 w 3449287"/>
              <a:gd name="connsiteY23" fmla="*/ 2081640 h 2464956"/>
              <a:gd name="connsiteX24" fmla="*/ 3163537 w 3449287"/>
              <a:gd name="connsiteY24" fmla="*/ 1500615 h 2464956"/>
              <a:gd name="connsiteX25" fmla="*/ 3125437 w 3449287"/>
              <a:gd name="connsiteY25" fmla="*/ 1071990 h 2464956"/>
              <a:gd name="connsiteX26" fmla="*/ 3449287 w 3449287"/>
              <a:gd name="connsiteY26" fmla="*/ 776715 h 2464956"/>
              <a:gd name="connsiteX0" fmla="*/ 1237 w 3449287"/>
              <a:gd name="connsiteY0" fmla="*/ 430466 h 2499707"/>
              <a:gd name="connsiteX1" fmla="*/ 239362 w 3449287"/>
              <a:gd name="connsiteY1" fmla="*/ 68516 h 2499707"/>
              <a:gd name="connsiteX2" fmla="*/ 615600 w 3449287"/>
              <a:gd name="connsiteY2" fmla="*/ 11367 h 2499707"/>
              <a:gd name="connsiteX3" fmla="*/ 906112 w 3449287"/>
              <a:gd name="connsiteY3" fmla="*/ 211391 h 2499707"/>
              <a:gd name="connsiteX4" fmla="*/ 563212 w 3449287"/>
              <a:gd name="connsiteY4" fmla="*/ 716216 h 2499707"/>
              <a:gd name="connsiteX5" fmla="*/ 1249012 w 3449287"/>
              <a:gd name="connsiteY5" fmla="*/ 754316 h 2499707"/>
              <a:gd name="connsiteX6" fmla="*/ 1449037 w 3449287"/>
              <a:gd name="connsiteY6" fmla="*/ 1268666 h 2499707"/>
              <a:gd name="connsiteX7" fmla="*/ 210787 w 3449287"/>
              <a:gd name="connsiteY7" fmla="*/ 1354391 h 2499707"/>
              <a:gd name="connsiteX8" fmla="*/ 48862 w 3449287"/>
              <a:gd name="connsiteY8" fmla="*/ 897191 h 2499707"/>
              <a:gd name="connsiteX9" fmla="*/ 734662 w 3449287"/>
              <a:gd name="connsiteY9" fmla="*/ 1059116 h 2499707"/>
              <a:gd name="connsiteX10" fmla="*/ 934687 w 3449287"/>
              <a:gd name="connsiteY10" fmla="*/ 1821116 h 2499707"/>
              <a:gd name="connsiteX11" fmla="*/ 296512 w 3449287"/>
              <a:gd name="connsiteY11" fmla="*/ 2011616 h 2499707"/>
              <a:gd name="connsiteX12" fmla="*/ 601312 w 3449287"/>
              <a:gd name="connsiteY12" fmla="*/ 2497391 h 2499707"/>
              <a:gd name="connsiteX13" fmla="*/ 1306162 w 3449287"/>
              <a:gd name="connsiteY13" fmla="*/ 2202116 h 2499707"/>
              <a:gd name="connsiteX14" fmla="*/ 2201512 w 3449287"/>
              <a:gd name="connsiteY14" fmla="*/ 2364041 h 2499707"/>
              <a:gd name="connsiteX15" fmla="*/ 2334862 w 3449287"/>
              <a:gd name="connsiteY15" fmla="*/ 1325816 h 2499707"/>
              <a:gd name="connsiteX16" fmla="*/ 2020537 w 3449287"/>
              <a:gd name="connsiteY16" fmla="*/ 735266 h 2499707"/>
              <a:gd name="connsiteX17" fmla="*/ 1715737 w 3449287"/>
              <a:gd name="connsiteY17" fmla="*/ 601916 h 2499707"/>
              <a:gd name="connsiteX18" fmla="*/ 1591912 w 3449287"/>
              <a:gd name="connsiteY18" fmla="*/ 154241 h 2499707"/>
              <a:gd name="connsiteX19" fmla="*/ 2220562 w 3449287"/>
              <a:gd name="connsiteY19" fmla="*/ 49466 h 2499707"/>
              <a:gd name="connsiteX20" fmla="*/ 2782537 w 3449287"/>
              <a:gd name="connsiteY20" fmla="*/ 411416 h 2499707"/>
              <a:gd name="connsiteX21" fmla="*/ 2773012 w 3449287"/>
              <a:gd name="connsiteY21" fmla="*/ 754316 h 2499707"/>
              <a:gd name="connsiteX22" fmla="*/ 2011012 w 3449287"/>
              <a:gd name="connsiteY22" fmla="*/ 1325816 h 2499707"/>
              <a:gd name="connsiteX23" fmla="*/ 2115787 w 3449287"/>
              <a:gd name="connsiteY23" fmla="*/ 1925891 h 2499707"/>
              <a:gd name="connsiteX24" fmla="*/ 2906362 w 3449287"/>
              <a:gd name="connsiteY24" fmla="*/ 2116391 h 2499707"/>
              <a:gd name="connsiteX25" fmla="*/ 3163537 w 3449287"/>
              <a:gd name="connsiteY25" fmla="*/ 1535366 h 2499707"/>
              <a:gd name="connsiteX26" fmla="*/ 3125437 w 3449287"/>
              <a:gd name="connsiteY26" fmla="*/ 1106741 h 2499707"/>
              <a:gd name="connsiteX27" fmla="*/ 3449287 w 3449287"/>
              <a:gd name="connsiteY27" fmla="*/ 811466 h 2499707"/>
              <a:gd name="connsiteX0" fmla="*/ 1237 w 3449287"/>
              <a:gd name="connsiteY0" fmla="*/ 430466 h 2499707"/>
              <a:gd name="connsiteX1" fmla="*/ 239362 w 3449287"/>
              <a:gd name="connsiteY1" fmla="*/ 68516 h 2499707"/>
              <a:gd name="connsiteX2" fmla="*/ 615600 w 3449287"/>
              <a:gd name="connsiteY2" fmla="*/ 11367 h 2499707"/>
              <a:gd name="connsiteX3" fmla="*/ 906112 w 3449287"/>
              <a:gd name="connsiteY3" fmla="*/ 211391 h 2499707"/>
              <a:gd name="connsiteX4" fmla="*/ 672750 w 3449287"/>
              <a:gd name="connsiteY4" fmla="*/ 363793 h 2499707"/>
              <a:gd name="connsiteX5" fmla="*/ 563212 w 3449287"/>
              <a:gd name="connsiteY5" fmla="*/ 716216 h 2499707"/>
              <a:gd name="connsiteX6" fmla="*/ 1249012 w 3449287"/>
              <a:gd name="connsiteY6" fmla="*/ 754316 h 2499707"/>
              <a:gd name="connsiteX7" fmla="*/ 1449037 w 3449287"/>
              <a:gd name="connsiteY7" fmla="*/ 1268666 h 2499707"/>
              <a:gd name="connsiteX8" fmla="*/ 210787 w 3449287"/>
              <a:gd name="connsiteY8" fmla="*/ 1354391 h 2499707"/>
              <a:gd name="connsiteX9" fmla="*/ 48862 w 3449287"/>
              <a:gd name="connsiteY9" fmla="*/ 897191 h 2499707"/>
              <a:gd name="connsiteX10" fmla="*/ 734662 w 3449287"/>
              <a:gd name="connsiteY10" fmla="*/ 1059116 h 2499707"/>
              <a:gd name="connsiteX11" fmla="*/ 934687 w 3449287"/>
              <a:gd name="connsiteY11" fmla="*/ 1821116 h 2499707"/>
              <a:gd name="connsiteX12" fmla="*/ 296512 w 3449287"/>
              <a:gd name="connsiteY12" fmla="*/ 2011616 h 2499707"/>
              <a:gd name="connsiteX13" fmla="*/ 601312 w 3449287"/>
              <a:gd name="connsiteY13" fmla="*/ 2497391 h 2499707"/>
              <a:gd name="connsiteX14" fmla="*/ 1306162 w 3449287"/>
              <a:gd name="connsiteY14" fmla="*/ 2202116 h 2499707"/>
              <a:gd name="connsiteX15" fmla="*/ 2201512 w 3449287"/>
              <a:gd name="connsiteY15" fmla="*/ 2364041 h 2499707"/>
              <a:gd name="connsiteX16" fmla="*/ 2334862 w 3449287"/>
              <a:gd name="connsiteY16" fmla="*/ 1325816 h 2499707"/>
              <a:gd name="connsiteX17" fmla="*/ 2020537 w 3449287"/>
              <a:gd name="connsiteY17" fmla="*/ 735266 h 2499707"/>
              <a:gd name="connsiteX18" fmla="*/ 1715737 w 3449287"/>
              <a:gd name="connsiteY18" fmla="*/ 601916 h 2499707"/>
              <a:gd name="connsiteX19" fmla="*/ 1591912 w 3449287"/>
              <a:gd name="connsiteY19" fmla="*/ 154241 h 2499707"/>
              <a:gd name="connsiteX20" fmla="*/ 2220562 w 3449287"/>
              <a:gd name="connsiteY20" fmla="*/ 49466 h 2499707"/>
              <a:gd name="connsiteX21" fmla="*/ 2782537 w 3449287"/>
              <a:gd name="connsiteY21" fmla="*/ 411416 h 2499707"/>
              <a:gd name="connsiteX22" fmla="*/ 2773012 w 3449287"/>
              <a:gd name="connsiteY22" fmla="*/ 754316 h 2499707"/>
              <a:gd name="connsiteX23" fmla="*/ 2011012 w 3449287"/>
              <a:gd name="connsiteY23" fmla="*/ 1325816 h 2499707"/>
              <a:gd name="connsiteX24" fmla="*/ 2115787 w 3449287"/>
              <a:gd name="connsiteY24" fmla="*/ 1925891 h 2499707"/>
              <a:gd name="connsiteX25" fmla="*/ 2906362 w 3449287"/>
              <a:gd name="connsiteY25" fmla="*/ 2116391 h 2499707"/>
              <a:gd name="connsiteX26" fmla="*/ 3163537 w 3449287"/>
              <a:gd name="connsiteY26" fmla="*/ 1535366 h 2499707"/>
              <a:gd name="connsiteX27" fmla="*/ 3125437 w 3449287"/>
              <a:gd name="connsiteY27" fmla="*/ 1106741 h 2499707"/>
              <a:gd name="connsiteX28" fmla="*/ 3449287 w 3449287"/>
              <a:gd name="connsiteY28" fmla="*/ 811466 h 2499707"/>
              <a:gd name="connsiteX0" fmla="*/ 1237 w 3449287"/>
              <a:gd name="connsiteY0" fmla="*/ 430466 h 2499707"/>
              <a:gd name="connsiteX1" fmla="*/ 239362 w 3449287"/>
              <a:gd name="connsiteY1" fmla="*/ 68516 h 2499707"/>
              <a:gd name="connsiteX2" fmla="*/ 615600 w 3449287"/>
              <a:gd name="connsiteY2" fmla="*/ 11367 h 2499707"/>
              <a:gd name="connsiteX3" fmla="*/ 796575 w 3449287"/>
              <a:gd name="connsiteY3" fmla="*/ 178053 h 2499707"/>
              <a:gd name="connsiteX4" fmla="*/ 672750 w 3449287"/>
              <a:gd name="connsiteY4" fmla="*/ 363793 h 2499707"/>
              <a:gd name="connsiteX5" fmla="*/ 563212 w 3449287"/>
              <a:gd name="connsiteY5" fmla="*/ 716216 h 2499707"/>
              <a:gd name="connsiteX6" fmla="*/ 1249012 w 3449287"/>
              <a:gd name="connsiteY6" fmla="*/ 754316 h 2499707"/>
              <a:gd name="connsiteX7" fmla="*/ 1449037 w 3449287"/>
              <a:gd name="connsiteY7" fmla="*/ 1268666 h 2499707"/>
              <a:gd name="connsiteX8" fmla="*/ 210787 w 3449287"/>
              <a:gd name="connsiteY8" fmla="*/ 1354391 h 2499707"/>
              <a:gd name="connsiteX9" fmla="*/ 48862 w 3449287"/>
              <a:gd name="connsiteY9" fmla="*/ 897191 h 2499707"/>
              <a:gd name="connsiteX10" fmla="*/ 734662 w 3449287"/>
              <a:gd name="connsiteY10" fmla="*/ 1059116 h 2499707"/>
              <a:gd name="connsiteX11" fmla="*/ 934687 w 3449287"/>
              <a:gd name="connsiteY11" fmla="*/ 1821116 h 2499707"/>
              <a:gd name="connsiteX12" fmla="*/ 296512 w 3449287"/>
              <a:gd name="connsiteY12" fmla="*/ 2011616 h 2499707"/>
              <a:gd name="connsiteX13" fmla="*/ 601312 w 3449287"/>
              <a:gd name="connsiteY13" fmla="*/ 2497391 h 2499707"/>
              <a:gd name="connsiteX14" fmla="*/ 1306162 w 3449287"/>
              <a:gd name="connsiteY14" fmla="*/ 2202116 h 2499707"/>
              <a:gd name="connsiteX15" fmla="*/ 2201512 w 3449287"/>
              <a:gd name="connsiteY15" fmla="*/ 2364041 h 2499707"/>
              <a:gd name="connsiteX16" fmla="*/ 2334862 w 3449287"/>
              <a:gd name="connsiteY16" fmla="*/ 1325816 h 2499707"/>
              <a:gd name="connsiteX17" fmla="*/ 2020537 w 3449287"/>
              <a:gd name="connsiteY17" fmla="*/ 735266 h 2499707"/>
              <a:gd name="connsiteX18" fmla="*/ 1715737 w 3449287"/>
              <a:gd name="connsiteY18" fmla="*/ 601916 h 2499707"/>
              <a:gd name="connsiteX19" fmla="*/ 1591912 w 3449287"/>
              <a:gd name="connsiteY19" fmla="*/ 154241 h 2499707"/>
              <a:gd name="connsiteX20" fmla="*/ 2220562 w 3449287"/>
              <a:gd name="connsiteY20" fmla="*/ 49466 h 2499707"/>
              <a:gd name="connsiteX21" fmla="*/ 2782537 w 3449287"/>
              <a:gd name="connsiteY21" fmla="*/ 411416 h 2499707"/>
              <a:gd name="connsiteX22" fmla="*/ 2773012 w 3449287"/>
              <a:gd name="connsiteY22" fmla="*/ 754316 h 2499707"/>
              <a:gd name="connsiteX23" fmla="*/ 2011012 w 3449287"/>
              <a:gd name="connsiteY23" fmla="*/ 1325816 h 2499707"/>
              <a:gd name="connsiteX24" fmla="*/ 2115787 w 3449287"/>
              <a:gd name="connsiteY24" fmla="*/ 1925891 h 2499707"/>
              <a:gd name="connsiteX25" fmla="*/ 2906362 w 3449287"/>
              <a:gd name="connsiteY25" fmla="*/ 2116391 h 2499707"/>
              <a:gd name="connsiteX26" fmla="*/ 3163537 w 3449287"/>
              <a:gd name="connsiteY26" fmla="*/ 1535366 h 2499707"/>
              <a:gd name="connsiteX27" fmla="*/ 3125437 w 3449287"/>
              <a:gd name="connsiteY27" fmla="*/ 1106741 h 2499707"/>
              <a:gd name="connsiteX28" fmla="*/ 3449287 w 3449287"/>
              <a:gd name="connsiteY28" fmla="*/ 811466 h 2499707"/>
              <a:gd name="connsiteX0" fmla="*/ 0 w 3448050"/>
              <a:gd name="connsiteY0" fmla="*/ 430466 h 2499707"/>
              <a:gd name="connsiteX1" fmla="*/ 238125 w 3448050"/>
              <a:gd name="connsiteY1" fmla="*/ 68516 h 2499707"/>
              <a:gd name="connsiteX2" fmla="*/ 614363 w 3448050"/>
              <a:gd name="connsiteY2" fmla="*/ 11367 h 2499707"/>
              <a:gd name="connsiteX3" fmla="*/ 795338 w 3448050"/>
              <a:gd name="connsiteY3" fmla="*/ 178053 h 2499707"/>
              <a:gd name="connsiteX4" fmla="*/ 671513 w 3448050"/>
              <a:gd name="connsiteY4" fmla="*/ 363793 h 2499707"/>
              <a:gd name="connsiteX5" fmla="*/ 561975 w 3448050"/>
              <a:gd name="connsiteY5" fmla="*/ 716216 h 2499707"/>
              <a:gd name="connsiteX6" fmla="*/ 1247775 w 3448050"/>
              <a:gd name="connsiteY6" fmla="*/ 754316 h 2499707"/>
              <a:gd name="connsiteX7" fmla="*/ 1262063 w 3448050"/>
              <a:gd name="connsiteY7" fmla="*/ 1406778 h 2499707"/>
              <a:gd name="connsiteX8" fmla="*/ 209550 w 3448050"/>
              <a:gd name="connsiteY8" fmla="*/ 1354391 h 2499707"/>
              <a:gd name="connsiteX9" fmla="*/ 47625 w 3448050"/>
              <a:gd name="connsiteY9" fmla="*/ 897191 h 2499707"/>
              <a:gd name="connsiteX10" fmla="*/ 733425 w 3448050"/>
              <a:gd name="connsiteY10" fmla="*/ 1059116 h 2499707"/>
              <a:gd name="connsiteX11" fmla="*/ 933450 w 3448050"/>
              <a:gd name="connsiteY11" fmla="*/ 1821116 h 2499707"/>
              <a:gd name="connsiteX12" fmla="*/ 295275 w 3448050"/>
              <a:gd name="connsiteY12" fmla="*/ 2011616 h 2499707"/>
              <a:gd name="connsiteX13" fmla="*/ 600075 w 3448050"/>
              <a:gd name="connsiteY13" fmla="*/ 2497391 h 2499707"/>
              <a:gd name="connsiteX14" fmla="*/ 1304925 w 3448050"/>
              <a:gd name="connsiteY14" fmla="*/ 2202116 h 2499707"/>
              <a:gd name="connsiteX15" fmla="*/ 2200275 w 3448050"/>
              <a:gd name="connsiteY15" fmla="*/ 2364041 h 2499707"/>
              <a:gd name="connsiteX16" fmla="*/ 2333625 w 3448050"/>
              <a:gd name="connsiteY16" fmla="*/ 1325816 h 2499707"/>
              <a:gd name="connsiteX17" fmla="*/ 2019300 w 3448050"/>
              <a:gd name="connsiteY17" fmla="*/ 735266 h 2499707"/>
              <a:gd name="connsiteX18" fmla="*/ 1714500 w 3448050"/>
              <a:gd name="connsiteY18" fmla="*/ 601916 h 2499707"/>
              <a:gd name="connsiteX19" fmla="*/ 1590675 w 3448050"/>
              <a:gd name="connsiteY19" fmla="*/ 154241 h 2499707"/>
              <a:gd name="connsiteX20" fmla="*/ 2219325 w 3448050"/>
              <a:gd name="connsiteY20" fmla="*/ 49466 h 2499707"/>
              <a:gd name="connsiteX21" fmla="*/ 2781300 w 3448050"/>
              <a:gd name="connsiteY21" fmla="*/ 411416 h 2499707"/>
              <a:gd name="connsiteX22" fmla="*/ 2771775 w 3448050"/>
              <a:gd name="connsiteY22" fmla="*/ 754316 h 2499707"/>
              <a:gd name="connsiteX23" fmla="*/ 2009775 w 3448050"/>
              <a:gd name="connsiteY23" fmla="*/ 1325816 h 2499707"/>
              <a:gd name="connsiteX24" fmla="*/ 2114550 w 3448050"/>
              <a:gd name="connsiteY24" fmla="*/ 1925891 h 2499707"/>
              <a:gd name="connsiteX25" fmla="*/ 2905125 w 3448050"/>
              <a:gd name="connsiteY25" fmla="*/ 2116391 h 2499707"/>
              <a:gd name="connsiteX26" fmla="*/ 3162300 w 3448050"/>
              <a:gd name="connsiteY26" fmla="*/ 1535366 h 2499707"/>
              <a:gd name="connsiteX27" fmla="*/ 3124200 w 3448050"/>
              <a:gd name="connsiteY27" fmla="*/ 1106741 h 2499707"/>
              <a:gd name="connsiteX28" fmla="*/ 3448050 w 3448050"/>
              <a:gd name="connsiteY28" fmla="*/ 811466 h 2499707"/>
              <a:gd name="connsiteX0" fmla="*/ 0 w 3448050"/>
              <a:gd name="connsiteY0" fmla="*/ 430466 h 2499707"/>
              <a:gd name="connsiteX1" fmla="*/ 238125 w 3448050"/>
              <a:gd name="connsiteY1" fmla="*/ 68516 h 2499707"/>
              <a:gd name="connsiteX2" fmla="*/ 614363 w 3448050"/>
              <a:gd name="connsiteY2" fmla="*/ 11367 h 2499707"/>
              <a:gd name="connsiteX3" fmla="*/ 795338 w 3448050"/>
              <a:gd name="connsiteY3" fmla="*/ 178053 h 2499707"/>
              <a:gd name="connsiteX4" fmla="*/ 671513 w 3448050"/>
              <a:gd name="connsiteY4" fmla="*/ 363793 h 2499707"/>
              <a:gd name="connsiteX5" fmla="*/ 561975 w 3448050"/>
              <a:gd name="connsiteY5" fmla="*/ 716216 h 2499707"/>
              <a:gd name="connsiteX6" fmla="*/ 1247775 w 3448050"/>
              <a:gd name="connsiteY6" fmla="*/ 754316 h 2499707"/>
              <a:gd name="connsiteX7" fmla="*/ 1262063 w 3448050"/>
              <a:gd name="connsiteY7" fmla="*/ 1406778 h 2499707"/>
              <a:gd name="connsiteX8" fmla="*/ 209550 w 3448050"/>
              <a:gd name="connsiteY8" fmla="*/ 1354391 h 2499707"/>
              <a:gd name="connsiteX9" fmla="*/ 47625 w 3448050"/>
              <a:gd name="connsiteY9" fmla="*/ 897191 h 2499707"/>
              <a:gd name="connsiteX10" fmla="*/ 390525 w 3448050"/>
              <a:gd name="connsiteY10" fmla="*/ 792418 h 2499707"/>
              <a:gd name="connsiteX11" fmla="*/ 733425 w 3448050"/>
              <a:gd name="connsiteY11" fmla="*/ 1059116 h 2499707"/>
              <a:gd name="connsiteX12" fmla="*/ 933450 w 3448050"/>
              <a:gd name="connsiteY12" fmla="*/ 1821116 h 2499707"/>
              <a:gd name="connsiteX13" fmla="*/ 295275 w 3448050"/>
              <a:gd name="connsiteY13" fmla="*/ 2011616 h 2499707"/>
              <a:gd name="connsiteX14" fmla="*/ 600075 w 3448050"/>
              <a:gd name="connsiteY14" fmla="*/ 2497391 h 2499707"/>
              <a:gd name="connsiteX15" fmla="*/ 1304925 w 3448050"/>
              <a:gd name="connsiteY15" fmla="*/ 2202116 h 2499707"/>
              <a:gd name="connsiteX16" fmla="*/ 2200275 w 3448050"/>
              <a:gd name="connsiteY16" fmla="*/ 2364041 h 2499707"/>
              <a:gd name="connsiteX17" fmla="*/ 2333625 w 3448050"/>
              <a:gd name="connsiteY17" fmla="*/ 1325816 h 2499707"/>
              <a:gd name="connsiteX18" fmla="*/ 2019300 w 3448050"/>
              <a:gd name="connsiteY18" fmla="*/ 735266 h 2499707"/>
              <a:gd name="connsiteX19" fmla="*/ 1714500 w 3448050"/>
              <a:gd name="connsiteY19" fmla="*/ 601916 h 2499707"/>
              <a:gd name="connsiteX20" fmla="*/ 1590675 w 3448050"/>
              <a:gd name="connsiteY20" fmla="*/ 154241 h 2499707"/>
              <a:gd name="connsiteX21" fmla="*/ 2219325 w 3448050"/>
              <a:gd name="connsiteY21" fmla="*/ 49466 h 2499707"/>
              <a:gd name="connsiteX22" fmla="*/ 2781300 w 3448050"/>
              <a:gd name="connsiteY22" fmla="*/ 411416 h 2499707"/>
              <a:gd name="connsiteX23" fmla="*/ 2771775 w 3448050"/>
              <a:gd name="connsiteY23" fmla="*/ 754316 h 2499707"/>
              <a:gd name="connsiteX24" fmla="*/ 2009775 w 3448050"/>
              <a:gd name="connsiteY24" fmla="*/ 1325816 h 2499707"/>
              <a:gd name="connsiteX25" fmla="*/ 2114550 w 3448050"/>
              <a:gd name="connsiteY25" fmla="*/ 1925891 h 2499707"/>
              <a:gd name="connsiteX26" fmla="*/ 2905125 w 3448050"/>
              <a:gd name="connsiteY26" fmla="*/ 2116391 h 2499707"/>
              <a:gd name="connsiteX27" fmla="*/ 3162300 w 3448050"/>
              <a:gd name="connsiteY27" fmla="*/ 1535366 h 2499707"/>
              <a:gd name="connsiteX28" fmla="*/ 3124200 w 3448050"/>
              <a:gd name="connsiteY28" fmla="*/ 1106741 h 2499707"/>
              <a:gd name="connsiteX29" fmla="*/ 3448050 w 3448050"/>
              <a:gd name="connsiteY29" fmla="*/ 811466 h 2499707"/>
              <a:gd name="connsiteX0" fmla="*/ 0 w 3448050"/>
              <a:gd name="connsiteY0" fmla="*/ 430466 h 2499707"/>
              <a:gd name="connsiteX1" fmla="*/ 238125 w 3448050"/>
              <a:gd name="connsiteY1" fmla="*/ 68516 h 2499707"/>
              <a:gd name="connsiteX2" fmla="*/ 614363 w 3448050"/>
              <a:gd name="connsiteY2" fmla="*/ 11367 h 2499707"/>
              <a:gd name="connsiteX3" fmla="*/ 795338 w 3448050"/>
              <a:gd name="connsiteY3" fmla="*/ 178053 h 2499707"/>
              <a:gd name="connsiteX4" fmla="*/ 671513 w 3448050"/>
              <a:gd name="connsiteY4" fmla="*/ 363793 h 2499707"/>
              <a:gd name="connsiteX5" fmla="*/ 561975 w 3448050"/>
              <a:gd name="connsiteY5" fmla="*/ 716216 h 2499707"/>
              <a:gd name="connsiteX6" fmla="*/ 1247775 w 3448050"/>
              <a:gd name="connsiteY6" fmla="*/ 754316 h 2499707"/>
              <a:gd name="connsiteX7" fmla="*/ 1262063 w 3448050"/>
              <a:gd name="connsiteY7" fmla="*/ 1406778 h 2499707"/>
              <a:gd name="connsiteX8" fmla="*/ 209550 w 3448050"/>
              <a:gd name="connsiteY8" fmla="*/ 1354391 h 2499707"/>
              <a:gd name="connsiteX9" fmla="*/ 47625 w 3448050"/>
              <a:gd name="connsiteY9" fmla="*/ 897191 h 2499707"/>
              <a:gd name="connsiteX10" fmla="*/ 390525 w 3448050"/>
              <a:gd name="connsiteY10" fmla="*/ 792418 h 2499707"/>
              <a:gd name="connsiteX11" fmla="*/ 733425 w 3448050"/>
              <a:gd name="connsiteY11" fmla="*/ 1059116 h 2499707"/>
              <a:gd name="connsiteX12" fmla="*/ 933450 w 3448050"/>
              <a:gd name="connsiteY12" fmla="*/ 1821116 h 2499707"/>
              <a:gd name="connsiteX13" fmla="*/ 571500 w 3448050"/>
              <a:gd name="connsiteY13" fmla="*/ 1868743 h 2499707"/>
              <a:gd name="connsiteX14" fmla="*/ 295275 w 3448050"/>
              <a:gd name="connsiteY14" fmla="*/ 2011616 h 2499707"/>
              <a:gd name="connsiteX15" fmla="*/ 600075 w 3448050"/>
              <a:gd name="connsiteY15" fmla="*/ 2497391 h 2499707"/>
              <a:gd name="connsiteX16" fmla="*/ 1304925 w 3448050"/>
              <a:gd name="connsiteY16" fmla="*/ 2202116 h 2499707"/>
              <a:gd name="connsiteX17" fmla="*/ 2200275 w 3448050"/>
              <a:gd name="connsiteY17" fmla="*/ 2364041 h 2499707"/>
              <a:gd name="connsiteX18" fmla="*/ 2333625 w 3448050"/>
              <a:gd name="connsiteY18" fmla="*/ 1325816 h 2499707"/>
              <a:gd name="connsiteX19" fmla="*/ 2019300 w 3448050"/>
              <a:gd name="connsiteY19" fmla="*/ 735266 h 2499707"/>
              <a:gd name="connsiteX20" fmla="*/ 1714500 w 3448050"/>
              <a:gd name="connsiteY20" fmla="*/ 601916 h 2499707"/>
              <a:gd name="connsiteX21" fmla="*/ 1590675 w 3448050"/>
              <a:gd name="connsiteY21" fmla="*/ 154241 h 2499707"/>
              <a:gd name="connsiteX22" fmla="*/ 2219325 w 3448050"/>
              <a:gd name="connsiteY22" fmla="*/ 49466 h 2499707"/>
              <a:gd name="connsiteX23" fmla="*/ 2781300 w 3448050"/>
              <a:gd name="connsiteY23" fmla="*/ 411416 h 2499707"/>
              <a:gd name="connsiteX24" fmla="*/ 2771775 w 3448050"/>
              <a:gd name="connsiteY24" fmla="*/ 754316 h 2499707"/>
              <a:gd name="connsiteX25" fmla="*/ 2009775 w 3448050"/>
              <a:gd name="connsiteY25" fmla="*/ 1325816 h 2499707"/>
              <a:gd name="connsiteX26" fmla="*/ 2114550 w 3448050"/>
              <a:gd name="connsiteY26" fmla="*/ 1925891 h 2499707"/>
              <a:gd name="connsiteX27" fmla="*/ 2905125 w 3448050"/>
              <a:gd name="connsiteY27" fmla="*/ 2116391 h 2499707"/>
              <a:gd name="connsiteX28" fmla="*/ 3162300 w 3448050"/>
              <a:gd name="connsiteY28" fmla="*/ 1535366 h 2499707"/>
              <a:gd name="connsiteX29" fmla="*/ 3124200 w 3448050"/>
              <a:gd name="connsiteY29" fmla="*/ 1106741 h 2499707"/>
              <a:gd name="connsiteX30" fmla="*/ 3448050 w 3448050"/>
              <a:gd name="connsiteY30" fmla="*/ 811466 h 2499707"/>
              <a:gd name="connsiteX0" fmla="*/ 0 w 3448050"/>
              <a:gd name="connsiteY0" fmla="*/ 430466 h 2501871"/>
              <a:gd name="connsiteX1" fmla="*/ 238125 w 3448050"/>
              <a:gd name="connsiteY1" fmla="*/ 68516 h 2501871"/>
              <a:gd name="connsiteX2" fmla="*/ 614363 w 3448050"/>
              <a:gd name="connsiteY2" fmla="*/ 11367 h 2501871"/>
              <a:gd name="connsiteX3" fmla="*/ 795338 w 3448050"/>
              <a:gd name="connsiteY3" fmla="*/ 178053 h 2501871"/>
              <a:gd name="connsiteX4" fmla="*/ 671513 w 3448050"/>
              <a:gd name="connsiteY4" fmla="*/ 363793 h 2501871"/>
              <a:gd name="connsiteX5" fmla="*/ 561975 w 3448050"/>
              <a:gd name="connsiteY5" fmla="*/ 716216 h 2501871"/>
              <a:gd name="connsiteX6" fmla="*/ 1247775 w 3448050"/>
              <a:gd name="connsiteY6" fmla="*/ 754316 h 2501871"/>
              <a:gd name="connsiteX7" fmla="*/ 1262063 w 3448050"/>
              <a:gd name="connsiteY7" fmla="*/ 1406778 h 2501871"/>
              <a:gd name="connsiteX8" fmla="*/ 209550 w 3448050"/>
              <a:gd name="connsiteY8" fmla="*/ 1354391 h 2501871"/>
              <a:gd name="connsiteX9" fmla="*/ 47625 w 3448050"/>
              <a:gd name="connsiteY9" fmla="*/ 897191 h 2501871"/>
              <a:gd name="connsiteX10" fmla="*/ 390525 w 3448050"/>
              <a:gd name="connsiteY10" fmla="*/ 792418 h 2501871"/>
              <a:gd name="connsiteX11" fmla="*/ 733425 w 3448050"/>
              <a:gd name="connsiteY11" fmla="*/ 1059116 h 2501871"/>
              <a:gd name="connsiteX12" fmla="*/ 933450 w 3448050"/>
              <a:gd name="connsiteY12" fmla="*/ 1821116 h 2501871"/>
              <a:gd name="connsiteX13" fmla="*/ 571500 w 3448050"/>
              <a:gd name="connsiteY13" fmla="*/ 1868743 h 2501871"/>
              <a:gd name="connsiteX14" fmla="*/ 295275 w 3448050"/>
              <a:gd name="connsiteY14" fmla="*/ 2011616 h 2501871"/>
              <a:gd name="connsiteX15" fmla="*/ 376237 w 3448050"/>
              <a:gd name="connsiteY15" fmla="*/ 2354518 h 2501871"/>
              <a:gd name="connsiteX16" fmla="*/ 600075 w 3448050"/>
              <a:gd name="connsiteY16" fmla="*/ 2497391 h 2501871"/>
              <a:gd name="connsiteX17" fmla="*/ 1304925 w 3448050"/>
              <a:gd name="connsiteY17" fmla="*/ 2202116 h 2501871"/>
              <a:gd name="connsiteX18" fmla="*/ 2200275 w 3448050"/>
              <a:gd name="connsiteY18" fmla="*/ 2364041 h 2501871"/>
              <a:gd name="connsiteX19" fmla="*/ 2333625 w 3448050"/>
              <a:gd name="connsiteY19" fmla="*/ 1325816 h 2501871"/>
              <a:gd name="connsiteX20" fmla="*/ 2019300 w 3448050"/>
              <a:gd name="connsiteY20" fmla="*/ 735266 h 2501871"/>
              <a:gd name="connsiteX21" fmla="*/ 1714500 w 3448050"/>
              <a:gd name="connsiteY21" fmla="*/ 601916 h 2501871"/>
              <a:gd name="connsiteX22" fmla="*/ 1590675 w 3448050"/>
              <a:gd name="connsiteY22" fmla="*/ 154241 h 2501871"/>
              <a:gd name="connsiteX23" fmla="*/ 2219325 w 3448050"/>
              <a:gd name="connsiteY23" fmla="*/ 49466 h 2501871"/>
              <a:gd name="connsiteX24" fmla="*/ 2781300 w 3448050"/>
              <a:gd name="connsiteY24" fmla="*/ 411416 h 2501871"/>
              <a:gd name="connsiteX25" fmla="*/ 2771775 w 3448050"/>
              <a:gd name="connsiteY25" fmla="*/ 754316 h 2501871"/>
              <a:gd name="connsiteX26" fmla="*/ 2009775 w 3448050"/>
              <a:gd name="connsiteY26" fmla="*/ 1325816 h 2501871"/>
              <a:gd name="connsiteX27" fmla="*/ 2114550 w 3448050"/>
              <a:gd name="connsiteY27" fmla="*/ 1925891 h 2501871"/>
              <a:gd name="connsiteX28" fmla="*/ 2905125 w 3448050"/>
              <a:gd name="connsiteY28" fmla="*/ 2116391 h 2501871"/>
              <a:gd name="connsiteX29" fmla="*/ 3162300 w 3448050"/>
              <a:gd name="connsiteY29" fmla="*/ 1535366 h 2501871"/>
              <a:gd name="connsiteX30" fmla="*/ 3124200 w 3448050"/>
              <a:gd name="connsiteY30" fmla="*/ 1106741 h 2501871"/>
              <a:gd name="connsiteX31" fmla="*/ 3448050 w 3448050"/>
              <a:gd name="connsiteY31" fmla="*/ 811466 h 2501871"/>
              <a:gd name="connsiteX0" fmla="*/ 0 w 3448050"/>
              <a:gd name="connsiteY0" fmla="*/ 430466 h 2501871"/>
              <a:gd name="connsiteX1" fmla="*/ 238125 w 3448050"/>
              <a:gd name="connsiteY1" fmla="*/ 68516 h 2501871"/>
              <a:gd name="connsiteX2" fmla="*/ 614363 w 3448050"/>
              <a:gd name="connsiteY2" fmla="*/ 11367 h 2501871"/>
              <a:gd name="connsiteX3" fmla="*/ 795338 w 3448050"/>
              <a:gd name="connsiteY3" fmla="*/ 178053 h 2501871"/>
              <a:gd name="connsiteX4" fmla="*/ 671513 w 3448050"/>
              <a:gd name="connsiteY4" fmla="*/ 363793 h 2501871"/>
              <a:gd name="connsiteX5" fmla="*/ 561975 w 3448050"/>
              <a:gd name="connsiteY5" fmla="*/ 716216 h 2501871"/>
              <a:gd name="connsiteX6" fmla="*/ 1247775 w 3448050"/>
              <a:gd name="connsiteY6" fmla="*/ 754316 h 2501871"/>
              <a:gd name="connsiteX7" fmla="*/ 1262063 w 3448050"/>
              <a:gd name="connsiteY7" fmla="*/ 1406778 h 2501871"/>
              <a:gd name="connsiteX8" fmla="*/ 209550 w 3448050"/>
              <a:gd name="connsiteY8" fmla="*/ 1354391 h 2501871"/>
              <a:gd name="connsiteX9" fmla="*/ 47625 w 3448050"/>
              <a:gd name="connsiteY9" fmla="*/ 897191 h 2501871"/>
              <a:gd name="connsiteX10" fmla="*/ 390525 w 3448050"/>
              <a:gd name="connsiteY10" fmla="*/ 792418 h 2501871"/>
              <a:gd name="connsiteX11" fmla="*/ 733425 w 3448050"/>
              <a:gd name="connsiteY11" fmla="*/ 1059116 h 2501871"/>
              <a:gd name="connsiteX12" fmla="*/ 933450 w 3448050"/>
              <a:gd name="connsiteY12" fmla="*/ 1821116 h 2501871"/>
              <a:gd name="connsiteX13" fmla="*/ 571500 w 3448050"/>
              <a:gd name="connsiteY13" fmla="*/ 1868743 h 2501871"/>
              <a:gd name="connsiteX14" fmla="*/ 361950 w 3448050"/>
              <a:gd name="connsiteY14" fmla="*/ 2059241 h 2501871"/>
              <a:gd name="connsiteX15" fmla="*/ 376237 w 3448050"/>
              <a:gd name="connsiteY15" fmla="*/ 2354518 h 2501871"/>
              <a:gd name="connsiteX16" fmla="*/ 600075 w 3448050"/>
              <a:gd name="connsiteY16" fmla="*/ 2497391 h 2501871"/>
              <a:gd name="connsiteX17" fmla="*/ 1304925 w 3448050"/>
              <a:gd name="connsiteY17" fmla="*/ 2202116 h 2501871"/>
              <a:gd name="connsiteX18" fmla="*/ 2200275 w 3448050"/>
              <a:gd name="connsiteY18" fmla="*/ 2364041 h 2501871"/>
              <a:gd name="connsiteX19" fmla="*/ 2333625 w 3448050"/>
              <a:gd name="connsiteY19" fmla="*/ 1325816 h 2501871"/>
              <a:gd name="connsiteX20" fmla="*/ 2019300 w 3448050"/>
              <a:gd name="connsiteY20" fmla="*/ 735266 h 2501871"/>
              <a:gd name="connsiteX21" fmla="*/ 1714500 w 3448050"/>
              <a:gd name="connsiteY21" fmla="*/ 601916 h 2501871"/>
              <a:gd name="connsiteX22" fmla="*/ 1590675 w 3448050"/>
              <a:gd name="connsiteY22" fmla="*/ 154241 h 2501871"/>
              <a:gd name="connsiteX23" fmla="*/ 2219325 w 3448050"/>
              <a:gd name="connsiteY23" fmla="*/ 49466 h 2501871"/>
              <a:gd name="connsiteX24" fmla="*/ 2781300 w 3448050"/>
              <a:gd name="connsiteY24" fmla="*/ 411416 h 2501871"/>
              <a:gd name="connsiteX25" fmla="*/ 2771775 w 3448050"/>
              <a:gd name="connsiteY25" fmla="*/ 754316 h 2501871"/>
              <a:gd name="connsiteX26" fmla="*/ 2009775 w 3448050"/>
              <a:gd name="connsiteY26" fmla="*/ 1325816 h 2501871"/>
              <a:gd name="connsiteX27" fmla="*/ 2114550 w 3448050"/>
              <a:gd name="connsiteY27" fmla="*/ 1925891 h 2501871"/>
              <a:gd name="connsiteX28" fmla="*/ 2905125 w 3448050"/>
              <a:gd name="connsiteY28" fmla="*/ 2116391 h 2501871"/>
              <a:gd name="connsiteX29" fmla="*/ 3162300 w 3448050"/>
              <a:gd name="connsiteY29" fmla="*/ 1535366 h 2501871"/>
              <a:gd name="connsiteX30" fmla="*/ 3124200 w 3448050"/>
              <a:gd name="connsiteY30" fmla="*/ 1106741 h 2501871"/>
              <a:gd name="connsiteX31" fmla="*/ 3448050 w 3448050"/>
              <a:gd name="connsiteY31" fmla="*/ 811466 h 2501871"/>
              <a:gd name="connsiteX0" fmla="*/ 0 w 3448050"/>
              <a:gd name="connsiteY0" fmla="*/ 430466 h 2548149"/>
              <a:gd name="connsiteX1" fmla="*/ 238125 w 3448050"/>
              <a:gd name="connsiteY1" fmla="*/ 68516 h 2548149"/>
              <a:gd name="connsiteX2" fmla="*/ 614363 w 3448050"/>
              <a:gd name="connsiteY2" fmla="*/ 11367 h 2548149"/>
              <a:gd name="connsiteX3" fmla="*/ 795338 w 3448050"/>
              <a:gd name="connsiteY3" fmla="*/ 178053 h 2548149"/>
              <a:gd name="connsiteX4" fmla="*/ 671513 w 3448050"/>
              <a:gd name="connsiteY4" fmla="*/ 363793 h 2548149"/>
              <a:gd name="connsiteX5" fmla="*/ 561975 w 3448050"/>
              <a:gd name="connsiteY5" fmla="*/ 716216 h 2548149"/>
              <a:gd name="connsiteX6" fmla="*/ 1247775 w 3448050"/>
              <a:gd name="connsiteY6" fmla="*/ 754316 h 2548149"/>
              <a:gd name="connsiteX7" fmla="*/ 1262063 w 3448050"/>
              <a:gd name="connsiteY7" fmla="*/ 1406778 h 2548149"/>
              <a:gd name="connsiteX8" fmla="*/ 209550 w 3448050"/>
              <a:gd name="connsiteY8" fmla="*/ 1354391 h 2548149"/>
              <a:gd name="connsiteX9" fmla="*/ 47625 w 3448050"/>
              <a:gd name="connsiteY9" fmla="*/ 897191 h 2548149"/>
              <a:gd name="connsiteX10" fmla="*/ 390525 w 3448050"/>
              <a:gd name="connsiteY10" fmla="*/ 792418 h 2548149"/>
              <a:gd name="connsiteX11" fmla="*/ 733425 w 3448050"/>
              <a:gd name="connsiteY11" fmla="*/ 1059116 h 2548149"/>
              <a:gd name="connsiteX12" fmla="*/ 933450 w 3448050"/>
              <a:gd name="connsiteY12" fmla="*/ 1821116 h 2548149"/>
              <a:gd name="connsiteX13" fmla="*/ 571500 w 3448050"/>
              <a:gd name="connsiteY13" fmla="*/ 1868743 h 2548149"/>
              <a:gd name="connsiteX14" fmla="*/ 361950 w 3448050"/>
              <a:gd name="connsiteY14" fmla="*/ 2059241 h 2548149"/>
              <a:gd name="connsiteX15" fmla="*/ 376237 w 3448050"/>
              <a:gd name="connsiteY15" fmla="*/ 2354518 h 2548149"/>
              <a:gd name="connsiteX16" fmla="*/ 614362 w 3448050"/>
              <a:gd name="connsiteY16" fmla="*/ 2545016 h 2548149"/>
              <a:gd name="connsiteX17" fmla="*/ 1304925 w 3448050"/>
              <a:gd name="connsiteY17" fmla="*/ 2202116 h 2548149"/>
              <a:gd name="connsiteX18" fmla="*/ 2200275 w 3448050"/>
              <a:gd name="connsiteY18" fmla="*/ 2364041 h 2548149"/>
              <a:gd name="connsiteX19" fmla="*/ 2333625 w 3448050"/>
              <a:gd name="connsiteY19" fmla="*/ 1325816 h 2548149"/>
              <a:gd name="connsiteX20" fmla="*/ 2019300 w 3448050"/>
              <a:gd name="connsiteY20" fmla="*/ 735266 h 2548149"/>
              <a:gd name="connsiteX21" fmla="*/ 1714500 w 3448050"/>
              <a:gd name="connsiteY21" fmla="*/ 601916 h 2548149"/>
              <a:gd name="connsiteX22" fmla="*/ 1590675 w 3448050"/>
              <a:gd name="connsiteY22" fmla="*/ 154241 h 2548149"/>
              <a:gd name="connsiteX23" fmla="*/ 2219325 w 3448050"/>
              <a:gd name="connsiteY23" fmla="*/ 49466 h 2548149"/>
              <a:gd name="connsiteX24" fmla="*/ 2781300 w 3448050"/>
              <a:gd name="connsiteY24" fmla="*/ 411416 h 2548149"/>
              <a:gd name="connsiteX25" fmla="*/ 2771775 w 3448050"/>
              <a:gd name="connsiteY25" fmla="*/ 754316 h 2548149"/>
              <a:gd name="connsiteX26" fmla="*/ 2009775 w 3448050"/>
              <a:gd name="connsiteY26" fmla="*/ 1325816 h 2548149"/>
              <a:gd name="connsiteX27" fmla="*/ 2114550 w 3448050"/>
              <a:gd name="connsiteY27" fmla="*/ 1925891 h 2548149"/>
              <a:gd name="connsiteX28" fmla="*/ 2905125 w 3448050"/>
              <a:gd name="connsiteY28" fmla="*/ 2116391 h 2548149"/>
              <a:gd name="connsiteX29" fmla="*/ 3162300 w 3448050"/>
              <a:gd name="connsiteY29" fmla="*/ 1535366 h 2548149"/>
              <a:gd name="connsiteX30" fmla="*/ 3124200 w 3448050"/>
              <a:gd name="connsiteY30" fmla="*/ 1106741 h 2548149"/>
              <a:gd name="connsiteX31" fmla="*/ 3448050 w 3448050"/>
              <a:gd name="connsiteY31" fmla="*/ 811466 h 2548149"/>
              <a:gd name="connsiteX0" fmla="*/ 0 w 3448050"/>
              <a:gd name="connsiteY0" fmla="*/ 430466 h 2546388"/>
              <a:gd name="connsiteX1" fmla="*/ 238125 w 3448050"/>
              <a:gd name="connsiteY1" fmla="*/ 68516 h 2546388"/>
              <a:gd name="connsiteX2" fmla="*/ 614363 w 3448050"/>
              <a:gd name="connsiteY2" fmla="*/ 11367 h 2546388"/>
              <a:gd name="connsiteX3" fmla="*/ 795338 w 3448050"/>
              <a:gd name="connsiteY3" fmla="*/ 178053 h 2546388"/>
              <a:gd name="connsiteX4" fmla="*/ 671513 w 3448050"/>
              <a:gd name="connsiteY4" fmla="*/ 363793 h 2546388"/>
              <a:gd name="connsiteX5" fmla="*/ 561975 w 3448050"/>
              <a:gd name="connsiteY5" fmla="*/ 716216 h 2546388"/>
              <a:gd name="connsiteX6" fmla="*/ 1247775 w 3448050"/>
              <a:gd name="connsiteY6" fmla="*/ 754316 h 2546388"/>
              <a:gd name="connsiteX7" fmla="*/ 1262063 w 3448050"/>
              <a:gd name="connsiteY7" fmla="*/ 1406778 h 2546388"/>
              <a:gd name="connsiteX8" fmla="*/ 209550 w 3448050"/>
              <a:gd name="connsiteY8" fmla="*/ 1354391 h 2546388"/>
              <a:gd name="connsiteX9" fmla="*/ 47625 w 3448050"/>
              <a:gd name="connsiteY9" fmla="*/ 897191 h 2546388"/>
              <a:gd name="connsiteX10" fmla="*/ 390525 w 3448050"/>
              <a:gd name="connsiteY10" fmla="*/ 792418 h 2546388"/>
              <a:gd name="connsiteX11" fmla="*/ 733425 w 3448050"/>
              <a:gd name="connsiteY11" fmla="*/ 1059116 h 2546388"/>
              <a:gd name="connsiteX12" fmla="*/ 933450 w 3448050"/>
              <a:gd name="connsiteY12" fmla="*/ 1821116 h 2546388"/>
              <a:gd name="connsiteX13" fmla="*/ 571500 w 3448050"/>
              <a:gd name="connsiteY13" fmla="*/ 1868743 h 2546388"/>
              <a:gd name="connsiteX14" fmla="*/ 361950 w 3448050"/>
              <a:gd name="connsiteY14" fmla="*/ 2059241 h 2546388"/>
              <a:gd name="connsiteX15" fmla="*/ 376237 w 3448050"/>
              <a:gd name="connsiteY15" fmla="*/ 2354518 h 2546388"/>
              <a:gd name="connsiteX16" fmla="*/ 614362 w 3448050"/>
              <a:gd name="connsiteY16" fmla="*/ 2545016 h 2546388"/>
              <a:gd name="connsiteX17" fmla="*/ 938212 w 3448050"/>
              <a:gd name="connsiteY17" fmla="*/ 2259268 h 2546388"/>
              <a:gd name="connsiteX18" fmla="*/ 1304925 w 3448050"/>
              <a:gd name="connsiteY18" fmla="*/ 2202116 h 2546388"/>
              <a:gd name="connsiteX19" fmla="*/ 2200275 w 3448050"/>
              <a:gd name="connsiteY19" fmla="*/ 2364041 h 2546388"/>
              <a:gd name="connsiteX20" fmla="*/ 2333625 w 3448050"/>
              <a:gd name="connsiteY20" fmla="*/ 1325816 h 2546388"/>
              <a:gd name="connsiteX21" fmla="*/ 2019300 w 3448050"/>
              <a:gd name="connsiteY21" fmla="*/ 735266 h 2546388"/>
              <a:gd name="connsiteX22" fmla="*/ 1714500 w 3448050"/>
              <a:gd name="connsiteY22" fmla="*/ 601916 h 2546388"/>
              <a:gd name="connsiteX23" fmla="*/ 1590675 w 3448050"/>
              <a:gd name="connsiteY23" fmla="*/ 154241 h 2546388"/>
              <a:gd name="connsiteX24" fmla="*/ 2219325 w 3448050"/>
              <a:gd name="connsiteY24" fmla="*/ 49466 h 2546388"/>
              <a:gd name="connsiteX25" fmla="*/ 2781300 w 3448050"/>
              <a:gd name="connsiteY25" fmla="*/ 411416 h 2546388"/>
              <a:gd name="connsiteX26" fmla="*/ 2771775 w 3448050"/>
              <a:gd name="connsiteY26" fmla="*/ 754316 h 2546388"/>
              <a:gd name="connsiteX27" fmla="*/ 2009775 w 3448050"/>
              <a:gd name="connsiteY27" fmla="*/ 1325816 h 2546388"/>
              <a:gd name="connsiteX28" fmla="*/ 2114550 w 3448050"/>
              <a:gd name="connsiteY28" fmla="*/ 1925891 h 2546388"/>
              <a:gd name="connsiteX29" fmla="*/ 2905125 w 3448050"/>
              <a:gd name="connsiteY29" fmla="*/ 2116391 h 2546388"/>
              <a:gd name="connsiteX30" fmla="*/ 3162300 w 3448050"/>
              <a:gd name="connsiteY30" fmla="*/ 1535366 h 2546388"/>
              <a:gd name="connsiteX31" fmla="*/ 3124200 w 3448050"/>
              <a:gd name="connsiteY31" fmla="*/ 1106741 h 2546388"/>
              <a:gd name="connsiteX32" fmla="*/ 3448050 w 3448050"/>
              <a:gd name="connsiteY32" fmla="*/ 811466 h 2546388"/>
              <a:gd name="connsiteX0" fmla="*/ 0 w 3448050"/>
              <a:gd name="connsiteY0" fmla="*/ 430466 h 2546388"/>
              <a:gd name="connsiteX1" fmla="*/ 238125 w 3448050"/>
              <a:gd name="connsiteY1" fmla="*/ 68516 h 2546388"/>
              <a:gd name="connsiteX2" fmla="*/ 614363 w 3448050"/>
              <a:gd name="connsiteY2" fmla="*/ 11367 h 2546388"/>
              <a:gd name="connsiteX3" fmla="*/ 795338 w 3448050"/>
              <a:gd name="connsiteY3" fmla="*/ 178053 h 2546388"/>
              <a:gd name="connsiteX4" fmla="*/ 671513 w 3448050"/>
              <a:gd name="connsiteY4" fmla="*/ 363793 h 2546388"/>
              <a:gd name="connsiteX5" fmla="*/ 561975 w 3448050"/>
              <a:gd name="connsiteY5" fmla="*/ 716216 h 2546388"/>
              <a:gd name="connsiteX6" fmla="*/ 1247775 w 3448050"/>
              <a:gd name="connsiteY6" fmla="*/ 754316 h 2546388"/>
              <a:gd name="connsiteX7" fmla="*/ 1262063 w 3448050"/>
              <a:gd name="connsiteY7" fmla="*/ 1406778 h 2546388"/>
              <a:gd name="connsiteX8" fmla="*/ 209550 w 3448050"/>
              <a:gd name="connsiteY8" fmla="*/ 1354391 h 2546388"/>
              <a:gd name="connsiteX9" fmla="*/ 47625 w 3448050"/>
              <a:gd name="connsiteY9" fmla="*/ 897191 h 2546388"/>
              <a:gd name="connsiteX10" fmla="*/ 390525 w 3448050"/>
              <a:gd name="connsiteY10" fmla="*/ 792418 h 2546388"/>
              <a:gd name="connsiteX11" fmla="*/ 733425 w 3448050"/>
              <a:gd name="connsiteY11" fmla="*/ 1059116 h 2546388"/>
              <a:gd name="connsiteX12" fmla="*/ 933450 w 3448050"/>
              <a:gd name="connsiteY12" fmla="*/ 1821116 h 2546388"/>
              <a:gd name="connsiteX13" fmla="*/ 571500 w 3448050"/>
              <a:gd name="connsiteY13" fmla="*/ 1868743 h 2546388"/>
              <a:gd name="connsiteX14" fmla="*/ 361950 w 3448050"/>
              <a:gd name="connsiteY14" fmla="*/ 2059241 h 2546388"/>
              <a:gd name="connsiteX15" fmla="*/ 376237 w 3448050"/>
              <a:gd name="connsiteY15" fmla="*/ 2354518 h 2546388"/>
              <a:gd name="connsiteX16" fmla="*/ 614362 w 3448050"/>
              <a:gd name="connsiteY16" fmla="*/ 2545016 h 2546388"/>
              <a:gd name="connsiteX17" fmla="*/ 938212 w 3448050"/>
              <a:gd name="connsiteY17" fmla="*/ 2259268 h 2546388"/>
              <a:gd name="connsiteX18" fmla="*/ 1304925 w 3448050"/>
              <a:gd name="connsiteY18" fmla="*/ 2202116 h 2546388"/>
              <a:gd name="connsiteX19" fmla="*/ 1771650 w 3448050"/>
              <a:gd name="connsiteY19" fmla="*/ 2378330 h 2546388"/>
              <a:gd name="connsiteX20" fmla="*/ 2200275 w 3448050"/>
              <a:gd name="connsiteY20" fmla="*/ 2364041 h 2546388"/>
              <a:gd name="connsiteX21" fmla="*/ 2333625 w 3448050"/>
              <a:gd name="connsiteY21" fmla="*/ 1325816 h 2546388"/>
              <a:gd name="connsiteX22" fmla="*/ 2019300 w 3448050"/>
              <a:gd name="connsiteY22" fmla="*/ 735266 h 2546388"/>
              <a:gd name="connsiteX23" fmla="*/ 1714500 w 3448050"/>
              <a:gd name="connsiteY23" fmla="*/ 601916 h 2546388"/>
              <a:gd name="connsiteX24" fmla="*/ 1590675 w 3448050"/>
              <a:gd name="connsiteY24" fmla="*/ 154241 h 2546388"/>
              <a:gd name="connsiteX25" fmla="*/ 2219325 w 3448050"/>
              <a:gd name="connsiteY25" fmla="*/ 49466 h 2546388"/>
              <a:gd name="connsiteX26" fmla="*/ 2781300 w 3448050"/>
              <a:gd name="connsiteY26" fmla="*/ 411416 h 2546388"/>
              <a:gd name="connsiteX27" fmla="*/ 2771775 w 3448050"/>
              <a:gd name="connsiteY27" fmla="*/ 754316 h 2546388"/>
              <a:gd name="connsiteX28" fmla="*/ 2009775 w 3448050"/>
              <a:gd name="connsiteY28" fmla="*/ 1325816 h 2546388"/>
              <a:gd name="connsiteX29" fmla="*/ 2114550 w 3448050"/>
              <a:gd name="connsiteY29" fmla="*/ 1925891 h 2546388"/>
              <a:gd name="connsiteX30" fmla="*/ 2905125 w 3448050"/>
              <a:gd name="connsiteY30" fmla="*/ 2116391 h 2546388"/>
              <a:gd name="connsiteX31" fmla="*/ 3162300 w 3448050"/>
              <a:gd name="connsiteY31" fmla="*/ 1535366 h 2546388"/>
              <a:gd name="connsiteX32" fmla="*/ 3124200 w 3448050"/>
              <a:gd name="connsiteY32" fmla="*/ 1106741 h 2546388"/>
              <a:gd name="connsiteX33" fmla="*/ 3448050 w 3448050"/>
              <a:gd name="connsiteY33" fmla="*/ 811466 h 2546388"/>
              <a:gd name="connsiteX0" fmla="*/ 0 w 3448050"/>
              <a:gd name="connsiteY0" fmla="*/ 430466 h 2546388"/>
              <a:gd name="connsiteX1" fmla="*/ 238125 w 3448050"/>
              <a:gd name="connsiteY1" fmla="*/ 68516 h 2546388"/>
              <a:gd name="connsiteX2" fmla="*/ 614363 w 3448050"/>
              <a:gd name="connsiteY2" fmla="*/ 11367 h 2546388"/>
              <a:gd name="connsiteX3" fmla="*/ 795338 w 3448050"/>
              <a:gd name="connsiteY3" fmla="*/ 178053 h 2546388"/>
              <a:gd name="connsiteX4" fmla="*/ 671513 w 3448050"/>
              <a:gd name="connsiteY4" fmla="*/ 363793 h 2546388"/>
              <a:gd name="connsiteX5" fmla="*/ 561975 w 3448050"/>
              <a:gd name="connsiteY5" fmla="*/ 716216 h 2546388"/>
              <a:gd name="connsiteX6" fmla="*/ 1247775 w 3448050"/>
              <a:gd name="connsiteY6" fmla="*/ 754316 h 2546388"/>
              <a:gd name="connsiteX7" fmla="*/ 1262063 w 3448050"/>
              <a:gd name="connsiteY7" fmla="*/ 1406778 h 2546388"/>
              <a:gd name="connsiteX8" fmla="*/ 209550 w 3448050"/>
              <a:gd name="connsiteY8" fmla="*/ 1354391 h 2546388"/>
              <a:gd name="connsiteX9" fmla="*/ 47625 w 3448050"/>
              <a:gd name="connsiteY9" fmla="*/ 897191 h 2546388"/>
              <a:gd name="connsiteX10" fmla="*/ 390525 w 3448050"/>
              <a:gd name="connsiteY10" fmla="*/ 792418 h 2546388"/>
              <a:gd name="connsiteX11" fmla="*/ 733425 w 3448050"/>
              <a:gd name="connsiteY11" fmla="*/ 1059116 h 2546388"/>
              <a:gd name="connsiteX12" fmla="*/ 933450 w 3448050"/>
              <a:gd name="connsiteY12" fmla="*/ 1821116 h 2546388"/>
              <a:gd name="connsiteX13" fmla="*/ 571500 w 3448050"/>
              <a:gd name="connsiteY13" fmla="*/ 1868743 h 2546388"/>
              <a:gd name="connsiteX14" fmla="*/ 361950 w 3448050"/>
              <a:gd name="connsiteY14" fmla="*/ 2059241 h 2546388"/>
              <a:gd name="connsiteX15" fmla="*/ 376237 w 3448050"/>
              <a:gd name="connsiteY15" fmla="*/ 2354518 h 2546388"/>
              <a:gd name="connsiteX16" fmla="*/ 614362 w 3448050"/>
              <a:gd name="connsiteY16" fmla="*/ 2545016 h 2546388"/>
              <a:gd name="connsiteX17" fmla="*/ 938212 w 3448050"/>
              <a:gd name="connsiteY17" fmla="*/ 2259268 h 2546388"/>
              <a:gd name="connsiteX18" fmla="*/ 1304925 w 3448050"/>
              <a:gd name="connsiteY18" fmla="*/ 2202116 h 2546388"/>
              <a:gd name="connsiteX19" fmla="*/ 1771650 w 3448050"/>
              <a:gd name="connsiteY19" fmla="*/ 2378330 h 2546388"/>
              <a:gd name="connsiteX20" fmla="*/ 2224087 w 3448050"/>
              <a:gd name="connsiteY20" fmla="*/ 2211641 h 2546388"/>
              <a:gd name="connsiteX21" fmla="*/ 2333625 w 3448050"/>
              <a:gd name="connsiteY21" fmla="*/ 1325816 h 2546388"/>
              <a:gd name="connsiteX22" fmla="*/ 2019300 w 3448050"/>
              <a:gd name="connsiteY22" fmla="*/ 735266 h 2546388"/>
              <a:gd name="connsiteX23" fmla="*/ 1714500 w 3448050"/>
              <a:gd name="connsiteY23" fmla="*/ 601916 h 2546388"/>
              <a:gd name="connsiteX24" fmla="*/ 1590675 w 3448050"/>
              <a:gd name="connsiteY24" fmla="*/ 154241 h 2546388"/>
              <a:gd name="connsiteX25" fmla="*/ 2219325 w 3448050"/>
              <a:gd name="connsiteY25" fmla="*/ 49466 h 2546388"/>
              <a:gd name="connsiteX26" fmla="*/ 2781300 w 3448050"/>
              <a:gd name="connsiteY26" fmla="*/ 411416 h 2546388"/>
              <a:gd name="connsiteX27" fmla="*/ 2771775 w 3448050"/>
              <a:gd name="connsiteY27" fmla="*/ 754316 h 2546388"/>
              <a:gd name="connsiteX28" fmla="*/ 2009775 w 3448050"/>
              <a:gd name="connsiteY28" fmla="*/ 1325816 h 2546388"/>
              <a:gd name="connsiteX29" fmla="*/ 2114550 w 3448050"/>
              <a:gd name="connsiteY29" fmla="*/ 1925891 h 2546388"/>
              <a:gd name="connsiteX30" fmla="*/ 2905125 w 3448050"/>
              <a:gd name="connsiteY30" fmla="*/ 2116391 h 2546388"/>
              <a:gd name="connsiteX31" fmla="*/ 3162300 w 3448050"/>
              <a:gd name="connsiteY31" fmla="*/ 1535366 h 2546388"/>
              <a:gd name="connsiteX32" fmla="*/ 3124200 w 3448050"/>
              <a:gd name="connsiteY32" fmla="*/ 1106741 h 2546388"/>
              <a:gd name="connsiteX33" fmla="*/ 3448050 w 3448050"/>
              <a:gd name="connsiteY33" fmla="*/ 811466 h 2546388"/>
              <a:gd name="connsiteX0" fmla="*/ 0 w 3448050"/>
              <a:gd name="connsiteY0" fmla="*/ 430466 h 2546388"/>
              <a:gd name="connsiteX1" fmla="*/ 238125 w 3448050"/>
              <a:gd name="connsiteY1" fmla="*/ 68516 h 2546388"/>
              <a:gd name="connsiteX2" fmla="*/ 614363 w 3448050"/>
              <a:gd name="connsiteY2" fmla="*/ 11367 h 2546388"/>
              <a:gd name="connsiteX3" fmla="*/ 795338 w 3448050"/>
              <a:gd name="connsiteY3" fmla="*/ 178053 h 2546388"/>
              <a:gd name="connsiteX4" fmla="*/ 671513 w 3448050"/>
              <a:gd name="connsiteY4" fmla="*/ 363793 h 2546388"/>
              <a:gd name="connsiteX5" fmla="*/ 561975 w 3448050"/>
              <a:gd name="connsiteY5" fmla="*/ 716216 h 2546388"/>
              <a:gd name="connsiteX6" fmla="*/ 1247775 w 3448050"/>
              <a:gd name="connsiteY6" fmla="*/ 754316 h 2546388"/>
              <a:gd name="connsiteX7" fmla="*/ 1262063 w 3448050"/>
              <a:gd name="connsiteY7" fmla="*/ 1406778 h 2546388"/>
              <a:gd name="connsiteX8" fmla="*/ 209550 w 3448050"/>
              <a:gd name="connsiteY8" fmla="*/ 1354391 h 2546388"/>
              <a:gd name="connsiteX9" fmla="*/ 47625 w 3448050"/>
              <a:gd name="connsiteY9" fmla="*/ 897191 h 2546388"/>
              <a:gd name="connsiteX10" fmla="*/ 390525 w 3448050"/>
              <a:gd name="connsiteY10" fmla="*/ 792418 h 2546388"/>
              <a:gd name="connsiteX11" fmla="*/ 733425 w 3448050"/>
              <a:gd name="connsiteY11" fmla="*/ 1059116 h 2546388"/>
              <a:gd name="connsiteX12" fmla="*/ 933450 w 3448050"/>
              <a:gd name="connsiteY12" fmla="*/ 1821116 h 2546388"/>
              <a:gd name="connsiteX13" fmla="*/ 571500 w 3448050"/>
              <a:gd name="connsiteY13" fmla="*/ 1868743 h 2546388"/>
              <a:gd name="connsiteX14" fmla="*/ 361950 w 3448050"/>
              <a:gd name="connsiteY14" fmla="*/ 2059241 h 2546388"/>
              <a:gd name="connsiteX15" fmla="*/ 376237 w 3448050"/>
              <a:gd name="connsiteY15" fmla="*/ 2354518 h 2546388"/>
              <a:gd name="connsiteX16" fmla="*/ 614362 w 3448050"/>
              <a:gd name="connsiteY16" fmla="*/ 2545016 h 2546388"/>
              <a:gd name="connsiteX17" fmla="*/ 938212 w 3448050"/>
              <a:gd name="connsiteY17" fmla="*/ 2259268 h 2546388"/>
              <a:gd name="connsiteX18" fmla="*/ 1304925 w 3448050"/>
              <a:gd name="connsiteY18" fmla="*/ 2202116 h 2546388"/>
              <a:gd name="connsiteX19" fmla="*/ 1771650 w 3448050"/>
              <a:gd name="connsiteY19" fmla="*/ 2378330 h 2546388"/>
              <a:gd name="connsiteX20" fmla="*/ 2224087 w 3448050"/>
              <a:gd name="connsiteY20" fmla="*/ 2211641 h 2546388"/>
              <a:gd name="connsiteX21" fmla="*/ 2333625 w 3448050"/>
              <a:gd name="connsiteY21" fmla="*/ 1325816 h 2546388"/>
              <a:gd name="connsiteX22" fmla="*/ 2019300 w 3448050"/>
              <a:gd name="connsiteY22" fmla="*/ 735266 h 2546388"/>
              <a:gd name="connsiteX23" fmla="*/ 1757363 w 3448050"/>
              <a:gd name="connsiteY23" fmla="*/ 511429 h 2546388"/>
              <a:gd name="connsiteX24" fmla="*/ 1590675 w 3448050"/>
              <a:gd name="connsiteY24" fmla="*/ 154241 h 2546388"/>
              <a:gd name="connsiteX25" fmla="*/ 2219325 w 3448050"/>
              <a:gd name="connsiteY25" fmla="*/ 49466 h 2546388"/>
              <a:gd name="connsiteX26" fmla="*/ 2781300 w 3448050"/>
              <a:gd name="connsiteY26" fmla="*/ 411416 h 2546388"/>
              <a:gd name="connsiteX27" fmla="*/ 2771775 w 3448050"/>
              <a:gd name="connsiteY27" fmla="*/ 754316 h 2546388"/>
              <a:gd name="connsiteX28" fmla="*/ 2009775 w 3448050"/>
              <a:gd name="connsiteY28" fmla="*/ 1325816 h 2546388"/>
              <a:gd name="connsiteX29" fmla="*/ 2114550 w 3448050"/>
              <a:gd name="connsiteY29" fmla="*/ 1925891 h 2546388"/>
              <a:gd name="connsiteX30" fmla="*/ 2905125 w 3448050"/>
              <a:gd name="connsiteY30" fmla="*/ 2116391 h 2546388"/>
              <a:gd name="connsiteX31" fmla="*/ 3162300 w 3448050"/>
              <a:gd name="connsiteY31" fmla="*/ 1535366 h 2546388"/>
              <a:gd name="connsiteX32" fmla="*/ 3124200 w 3448050"/>
              <a:gd name="connsiteY32" fmla="*/ 1106741 h 2546388"/>
              <a:gd name="connsiteX33" fmla="*/ 3448050 w 3448050"/>
              <a:gd name="connsiteY33" fmla="*/ 811466 h 2546388"/>
              <a:gd name="connsiteX0" fmla="*/ 0 w 3448050"/>
              <a:gd name="connsiteY0" fmla="*/ 430466 h 2546388"/>
              <a:gd name="connsiteX1" fmla="*/ 238125 w 3448050"/>
              <a:gd name="connsiteY1" fmla="*/ 68516 h 2546388"/>
              <a:gd name="connsiteX2" fmla="*/ 614363 w 3448050"/>
              <a:gd name="connsiteY2" fmla="*/ 11367 h 2546388"/>
              <a:gd name="connsiteX3" fmla="*/ 795338 w 3448050"/>
              <a:gd name="connsiteY3" fmla="*/ 178053 h 2546388"/>
              <a:gd name="connsiteX4" fmla="*/ 671513 w 3448050"/>
              <a:gd name="connsiteY4" fmla="*/ 363793 h 2546388"/>
              <a:gd name="connsiteX5" fmla="*/ 561975 w 3448050"/>
              <a:gd name="connsiteY5" fmla="*/ 716216 h 2546388"/>
              <a:gd name="connsiteX6" fmla="*/ 1247775 w 3448050"/>
              <a:gd name="connsiteY6" fmla="*/ 754316 h 2546388"/>
              <a:gd name="connsiteX7" fmla="*/ 1262063 w 3448050"/>
              <a:gd name="connsiteY7" fmla="*/ 1406778 h 2546388"/>
              <a:gd name="connsiteX8" fmla="*/ 209550 w 3448050"/>
              <a:gd name="connsiteY8" fmla="*/ 1354391 h 2546388"/>
              <a:gd name="connsiteX9" fmla="*/ 47625 w 3448050"/>
              <a:gd name="connsiteY9" fmla="*/ 897191 h 2546388"/>
              <a:gd name="connsiteX10" fmla="*/ 390525 w 3448050"/>
              <a:gd name="connsiteY10" fmla="*/ 792418 h 2546388"/>
              <a:gd name="connsiteX11" fmla="*/ 733425 w 3448050"/>
              <a:gd name="connsiteY11" fmla="*/ 1059116 h 2546388"/>
              <a:gd name="connsiteX12" fmla="*/ 933450 w 3448050"/>
              <a:gd name="connsiteY12" fmla="*/ 1821116 h 2546388"/>
              <a:gd name="connsiteX13" fmla="*/ 571500 w 3448050"/>
              <a:gd name="connsiteY13" fmla="*/ 1868743 h 2546388"/>
              <a:gd name="connsiteX14" fmla="*/ 361950 w 3448050"/>
              <a:gd name="connsiteY14" fmla="*/ 2059241 h 2546388"/>
              <a:gd name="connsiteX15" fmla="*/ 376237 w 3448050"/>
              <a:gd name="connsiteY15" fmla="*/ 2354518 h 2546388"/>
              <a:gd name="connsiteX16" fmla="*/ 614362 w 3448050"/>
              <a:gd name="connsiteY16" fmla="*/ 2545016 h 2546388"/>
              <a:gd name="connsiteX17" fmla="*/ 938212 w 3448050"/>
              <a:gd name="connsiteY17" fmla="*/ 2259268 h 2546388"/>
              <a:gd name="connsiteX18" fmla="*/ 1304925 w 3448050"/>
              <a:gd name="connsiteY18" fmla="*/ 2202116 h 2546388"/>
              <a:gd name="connsiteX19" fmla="*/ 1771650 w 3448050"/>
              <a:gd name="connsiteY19" fmla="*/ 2378330 h 2546388"/>
              <a:gd name="connsiteX20" fmla="*/ 2224087 w 3448050"/>
              <a:gd name="connsiteY20" fmla="*/ 2211641 h 2546388"/>
              <a:gd name="connsiteX21" fmla="*/ 2333625 w 3448050"/>
              <a:gd name="connsiteY21" fmla="*/ 1325816 h 2546388"/>
              <a:gd name="connsiteX22" fmla="*/ 2019300 w 3448050"/>
              <a:gd name="connsiteY22" fmla="*/ 735266 h 2546388"/>
              <a:gd name="connsiteX23" fmla="*/ 1757363 w 3448050"/>
              <a:gd name="connsiteY23" fmla="*/ 511429 h 2546388"/>
              <a:gd name="connsiteX24" fmla="*/ 1562100 w 3448050"/>
              <a:gd name="connsiteY24" fmla="*/ 97091 h 2546388"/>
              <a:gd name="connsiteX25" fmla="*/ 2219325 w 3448050"/>
              <a:gd name="connsiteY25" fmla="*/ 49466 h 2546388"/>
              <a:gd name="connsiteX26" fmla="*/ 2781300 w 3448050"/>
              <a:gd name="connsiteY26" fmla="*/ 411416 h 2546388"/>
              <a:gd name="connsiteX27" fmla="*/ 2771775 w 3448050"/>
              <a:gd name="connsiteY27" fmla="*/ 754316 h 2546388"/>
              <a:gd name="connsiteX28" fmla="*/ 2009775 w 3448050"/>
              <a:gd name="connsiteY28" fmla="*/ 1325816 h 2546388"/>
              <a:gd name="connsiteX29" fmla="*/ 2114550 w 3448050"/>
              <a:gd name="connsiteY29" fmla="*/ 1925891 h 2546388"/>
              <a:gd name="connsiteX30" fmla="*/ 2905125 w 3448050"/>
              <a:gd name="connsiteY30" fmla="*/ 2116391 h 2546388"/>
              <a:gd name="connsiteX31" fmla="*/ 3162300 w 3448050"/>
              <a:gd name="connsiteY31" fmla="*/ 1535366 h 2546388"/>
              <a:gd name="connsiteX32" fmla="*/ 3124200 w 3448050"/>
              <a:gd name="connsiteY32" fmla="*/ 1106741 h 2546388"/>
              <a:gd name="connsiteX33" fmla="*/ 3448050 w 3448050"/>
              <a:gd name="connsiteY33" fmla="*/ 811466 h 2546388"/>
              <a:gd name="connsiteX0" fmla="*/ 0 w 3448050"/>
              <a:gd name="connsiteY0" fmla="*/ 519788 h 2635710"/>
              <a:gd name="connsiteX1" fmla="*/ 238125 w 3448050"/>
              <a:gd name="connsiteY1" fmla="*/ 157838 h 2635710"/>
              <a:gd name="connsiteX2" fmla="*/ 614363 w 3448050"/>
              <a:gd name="connsiteY2" fmla="*/ 100689 h 2635710"/>
              <a:gd name="connsiteX3" fmla="*/ 795338 w 3448050"/>
              <a:gd name="connsiteY3" fmla="*/ 267375 h 2635710"/>
              <a:gd name="connsiteX4" fmla="*/ 671513 w 3448050"/>
              <a:gd name="connsiteY4" fmla="*/ 453115 h 2635710"/>
              <a:gd name="connsiteX5" fmla="*/ 561975 w 3448050"/>
              <a:gd name="connsiteY5" fmla="*/ 805538 h 2635710"/>
              <a:gd name="connsiteX6" fmla="*/ 1247775 w 3448050"/>
              <a:gd name="connsiteY6" fmla="*/ 843638 h 2635710"/>
              <a:gd name="connsiteX7" fmla="*/ 1262063 w 3448050"/>
              <a:gd name="connsiteY7" fmla="*/ 1496100 h 2635710"/>
              <a:gd name="connsiteX8" fmla="*/ 209550 w 3448050"/>
              <a:gd name="connsiteY8" fmla="*/ 1443713 h 2635710"/>
              <a:gd name="connsiteX9" fmla="*/ 47625 w 3448050"/>
              <a:gd name="connsiteY9" fmla="*/ 986513 h 2635710"/>
              <a:gd name="connsiteX10" fmla="*/ 390525 w 3448050"/>
              <a:gd name="connsiteY10" fmla="*/ 881740 h 2635710"/>
              <a:gd name="connsiteX11" fmla="*/ 733425 w 3448050"/>
              <a:gd name="connsiteY11" fmla="*/ 1148438 h 2635710"/>
              <a:gd name="connsiteX12" fmla="*/ 933450 w 3448050"/>
              <a:gd name="connsiteY12" fmla="*/ 1910438 h 2635710"/>
              <a:gd name="connsiteX13" fmla="*/ 571500 w 3448050"/>
              <a:gd name="connsiteY13" fmla="*/ 1958065 h 2635710"/>
              <a:gd name="connsiteX14" fmla="*/ 361950 w 3448050"/>
              <a:gd name="connsiteY14" fmla="*/ 2148563 h 2635710"/>
              <a:gd name="connsiteX15" fmla="*/ 376237 w 3448050"/>
              <a:gd name="connsiteY15" fmla="*/ 2443840 h 2635710"/>
              <a:gd name="connsiteX16" fmla="*/ 614362 w 3448050"/>
              <a:gd name="connsiteY16" fmla="*/ 2634338 h 2635710"/>
              <a:gd name="connsiteX17" fmla="*/ 938212 w 3448050"/>
              <a:gd name="connsiteY17" fmla="*/ 2348590 h 2635710"/>
              <a:gd name="connsiteX18" fmla="*/ 1304925 w 3448050"/>
              <a:gd name="connsiteY18" fmla="*/ 2291438 h 2635710"/>
              <a:gd name="connsiteX19" fmla="*/ 1771650 w 3448050"/>
              <a:gd name="connsiteY19" fmla="*/ 2467652 h 2635710"/>
              <a:gd name="connsiteX20" fmla="*/ 2224087 w 3448050"/>
              <a:gd name="connsiteY20" fmla="*/ 2300963 h 2635710"/>
              <a:gd name="connsiteX21" fmla="*/ 2333625 w 3448050"/>
              <a:gd name="connsiteY21" fmla="*/ 1415138 h 2635710"/>
              <a:gd name="connsiteX22" fmla="*/ 2019300 w 3448050"/>
              <a:gd name="connsiteY22" fmla="*/ 824588 h 2635710"/>
              <a:gd name="connsiteX23" fmla="*/ 1757363 w 3448050"/>
              <a:gd name="connsiteY23" fmla="*/ 600751 h 2635710"/>
              <a:gd name="connsiteX24" fmla="*/ 1562100 w 3448050"/>
              <a:gd name="connsiteY24" fmla="*/ 186413 h 2635710"/>
              <a:gd name="connsiteX25" fmla="*/ 1890712 w 3448050"/>
              <a:gd name="connsiteY25" fmla="*/ 677 h 2635710"/>
              <a:gd name="connsiteX26" fmla="*/ 2219325 w 3448050"/>
              <a:gd name="connsiteY26" fmla="*/ 138788 h 2635710"/>
              <a:gd name="connsiteX27" fmla="*/ 2781300 w 3448050"/>
              <a:gd name="connsiteY27" fmla="*/ 500738 h 2635710"/>
              <a:gd name="connsiteX28" fmla="*/ 2771775 w 3448050"/>
              <a:gd name="connsiteY28" fmla="*/ 843638 h 2635710"/>
              <a:gd name="connsiteX29" fmla="*/ 2009775 w 3448050"/>
              <a:gd name="connsiteY29" fmla="*/ 1415138 h 2635710"/>
              <a:gd name="connsiteX30" fmla="*/ 2114550 w 3448050"/>
              <a:gd name="connsiteY30" fmla="*/ 2015213 h 2635710"/>
              <a:gd name="connsiteX31" fmla="*/ 2905125 w 3448050"/>
              <a:gd name="connsiteY31" fmla="*/ 2205713 h 2635710"/>
              <a:gd name="connsiteX32" fmla="*/ 3162300 w 3448050"/>
              <a:gd name="connsiteY32" fmla="*/ 1624688 h 2635710"/>
              <a:gd name="connsiteX33" fmla="*/ 3124200 w 3448050"/>
              <a:gd name="connsiteY33" fmla="*/ 1196063 h 2635710"/>
              <a:gd name="connsiteX34" fmla="*/ 3448050 w 3448050"/>
              <a:gd name="connsiteY34" fmla="*/ 900788 h 2635710"/>
              <a:gd name="connsiteX0" fmla="*/ 0 w 3448050"/>
              <a:gd name="connsiteY0" fmla="*/ 528109 h 2644031"/>
              <a:gd name="connsiteX1" fmla="*/ 238125 w 3448050"/>
              <a:gd name="connsiteY1" fmla="*/ 166159 h 2644031"/>
              <a:gd name="connsiteX2" fmla="*/ 614363 w 3448050"/>
              <a:gd name="connsiteY2" fmla="*/ 109010 h 2644031"/>
              <a:gd name="connsiteX3" fmla="*/ 795338 w 3448050"/>
              <a:gd name="connsiteY3" fmla="*/ 275696 h 2644031"/>
              <a:gd name="connsiteX4" fmla="*/ 671513 w 3448050"/>
              <a:gd name="connsiteY4" fmla="*/ 461436 h 2644031"/>
              <a:gd name="connsiteX5" fmla="*/ 561975 w 3448050"/>
              <a:gd name="connsiteY5" fmla="*/ 813859 h 2644031"/>
              <a:gd name="connsiteX6" fmla="*/ 1247775 w 3448050"/>
              <a:gd name="connsiteY6" fmla="*/ 851959 h 2644031"/>
              <a:gd name="connsiteX7" fmla="*/ 1262063 w 3448050"/>
              <a:gd name="connsiteY7" fmla="*/ 1504421 h 2644031"/>
              <a:gd name="connsiteX8" fmla="*/ 209550 w 3448050"/>
              <a:gd name="connsiteY8" fmla="*/ 1452034 h 2644031"/>
              <a:gd name="connsiteX9" fmla="*/ 47625 w 3448050"/>
              <a:gd name="connsiteY9" fmla="*/ 994834 h 2644031"/>
              <a:gd name="connsiteX10" fmla="*/ 390525 w 3448050"/>
              <a:gd name="connsiteY10" fmla="*/ 890061 h 2644031"/>
              <a:gd name="connsiteX11" fmla="*/ 733425 w 3448050"/>
              <a:gd name="connsiteY11" fmla="*/ 1156759 h 2644031"/>
              <a:gd name="connsiteX12" fmla="*/ 933450 w 3448050"/>
              <a:gd name="connsiteY12" fmla="*/ 1918759 h 2644031"/>
              <a:gd name="connsiteX13" fmla="*/ 571500 w 3448050"/>
              <a:gd name="connsiteY13" fmla="*/ 1966386 h 2644031"/>
              <a:gd name="connsiteX14" fmla="*/ 361950 w 3448050"/>
              <a:gd name="connsiteY14" fmla="*/ 2156884 h 2644031"/>
              <a:gd name="connsiteX15" fmla="*/ 376237 w 3448050"/>
              <a:gd name="connsiteY15" fmla="*/ 2452161 h 2644031"/>
              <a:gd name="connsiteX16" fmla="*/ 614362 w 3448050"/>
              <a:gd name="connsiteY16" fmla="*/ 2642659 h 2644031"/>
              <a:gd name="connsiteX17" fmla="*/ 938212 w 3448050"/>
              <a:gd name="connsiteY17" fmla="*/ 2356911 h 2644031"/>
              <a:gd name="connsiteX18" fmla="*/ 1304925 w 3448050"/>
              <a:gd name="connsiteY18" fmla="*/ 2299759 h 2644031"/>
              <a:gd name="connsiteX19" fmla="*/ 1771650 w 3448050"/>
              <a:gd name="connsiteY19" fmla="*/ 2475973 h 2644031"/>
              <a:gd name="connsiteX20" fmla="*/ 2224087 w 3448050"/>
              <a:gd name="connsiteY20" fmla="*/ 2309284 h 2644031"/>
              <a:gd name="connsiteX21" fmla="*/ 2333625 w 3448050"/>
              <a:gd name="connsiteY21" fmla="*/ 1423459 h 2644031"/>
              <a:gd name="connsiteX22" fmla="*/ 2019300 w 3448050"/>
              <a:gd name="connsiteY22" fmla="*/ 832909 h 2644031"/>
              <a:gd name="connsiteX23" fmla="*/ 1757363 w 3448050"/>
              <a:gd name="connsiteY23" fmla="*/ 609072 h 2644031"/>
              <a:gd name="connsiteX24" fmla="*/ 1562100 w 3448050"/>
              <a:gd name="connsiteY24" fmla="*/ 194734 h 2644031"/>
              <a:gd name="connsiteX25" fmla="*/ 1890712 w 3448050"/>
              <a:gd name="connsiteY25" fmla="*/ 8998 h 2644031"/>
              <a:gd name="connsiteX26" fmla="*/ 2314575 w 3448050"/>
              <a:gd name="connsiteY26" fmla="*/ 61384 h 2644031"/>
              <a:gd name="connsiteX27" fmla="*/ 2781300 w 3448050"/>
              <a:gd name="connsiteY27" fmla="*/ 509059 h 2644031"/>
              <a:gd name="connsiteX28" fmla="*/ 2771775 w 3448050"/>
              <a:gd name="connsiteY28" fmla="*/ 851959 h 2644031"/>
              <a:gd name="connsiteX29" fmla="*/ 2009775 w 3448050"/>
              <a:gd name="connsiteY29" fmla="*/ 1423459 h 2644031"/>
              <a:gd name="connsiteX30" fmla="*/ 2114550 w 3448050"/>
              <a:gd name="connsiteY30" fmla="*/ 2023534 h 2644031"/>
              <a:gd name="connsiteX31" fmla="*/ 2905125 w 3448050"/>
              <a:gd name="connsiteY31" fmla="*/ 2214034 h 2644031"/>
              <a:gd name="connsiteX32" fmla="*/ 3162300 w 3448050"/>
              <a:gd name="connsiteY32" fmla="*/ 1633009 h 2644031"/>
              <a:gd name="connsiteX33" fmla="*/ 3124200 w 3448050"/>
              <a:gd name="connsiteY33" fmla="*/ 1204384 h 2644031"/>
              <a:gd name="connsiteX34" fmla="*/ 3448050 w 3448050"/>
              <a:gd name="connsiteY34" fmla="*/ 909109 h 2644031"/>
              <a:gd name="connsiteX0" fmla="*/ 0 w 3448050"/>
              <a:gd name="connsiteY0" fmla="*/ 528109 h 2644031"/>
              <a:gd name="connsiteX1" fmla="*/ 238125 w 3448050"/>
              <a:gd name="connsiteY1" fmla="*/ 166159 h 2644031"/>
              <a:gd name="connsiteX2" fmla="*/ 614363 w 3448050"/>
              <a:gd name="connsiteY2" fmla="*/ 109010 h 2644031"/>
              <a:gd name="connsiteX3" fmla="*/ 795338 w 3448050"/>
              <a:gd name="connsiteY3" fmla="*/ 275696 h 2644031"/>
              <a:gd name="connsiteX4" fmla="*/ 671513 w 3448050"/>
              <a:gd name="connsiteY4" fmla="*/ 461436 h 2644031"/>
              <a:gd name="connsiteX5" fmla="*/ 561975 w 3448050"/>
              <a:gd name="connsiteY5" fmla="*/ 813859 h 2644031"/>
              <a:gd name="connsiteX6" fmla="*/ 1247775 w 3448050"/>
              <a:gd name="connsiteY6" fmla="*/ 851959 h 2644031"/>
              <a:gd name="connsiteX7" fmla="*/ 1262063 w 3448050"/>
              <a:gd name="connsiteY7" fmla="*/ 1504421 h 2644031"/>
              <a:gd name="connsiteX8" fmla="*/ 209550 w 3448050"/>
              <a:gd name="connsiteY8" fmla="*/ 1452034 h 2644031"/>
              <a:gd name="connsiteX9" fmla="*/ 47625 w 3448050"/>
              <a:gd name="connsiteY9" fmla="*/ 994834 h 2644031"/>
              <a:gd name="connsiteX10" fmla="*/ 390525 w 3448050"/>
              <a:gd name="connsiteY10" fmla="*/ 890061 h 2644031"/>
              <a:gd name="connsiteX11" fmla="*/ 733425 w 3448050"/>
              <a:gd name="connsiteY11" fmla="*/ 1156759 h 2644031"/>
              <a:gd name="connsiteX12" fmla="*/ 933450 w 3448050"/>
              <a:gd name="connsiteY12" fmla="*/ 1918759 h 2644031"/>
              <a:gd name="connsiteX13" fmla="*/ 571500 w 3448050"/>
              <a:gd name="connsiteY13" fmla="*/ 1966386 h 2644031"/>
              <a:gd name="connsiteX14" fmla="*/ 361950 w 3448050"/>
              <a:gd name="connsiteY14" fmla="*/ 2156884 h 2644031"/>
              <a:gd name="connsiteX15" fmla="*/ 376237 w 3448050"/>
              <a:gd name="connsiteY15" fmla="*/ 2452161 h 2644031"/>
              <a:gd name="connsiteX16" fmla="*/ 614362 w 3448050"/>
              <a:gd name="connsiteY16" fmla="*/ 2642659 h 2644031"/>
              <a:gd name="connsiteX17" fmla="*/ 938212 w 3448050"/>
              <a:gd name="connsiteY17" fmla="*/ 2356911 h 2644031"/>
              <a:gd name="connsiteX18" fmla="*/ 1304925 w 3448050"/>
              <a:gd name="connsiteY18" fmla="*/ 2299759 h 2644031"/>
              <a:gd name="connsiteX19" fmla="*/ 1771650 w 3448050"/>
              <a:gd name="connsiteY19" fmla="*/ 2475973 h 2644031"/>
              <a:gd name="connsiteX20" fmla="*/ 2224087 w 3448050"/>
              <a:gd name="connsiteY20" fmla="*/ 2309284 h 2644031"/>
              <a:gd name="connsiteX21" fmla="*/ 2333625 w 3448050"/>
              <a:gd name="connsiteY21" fmla="*/ 1423459 h 2644031"/>
              <a:gd name="connsiteX22" fmla="*/ 2095500 w 3448050"/>
              <a:gd name="connsiteY22" fmla="*/ 828146 h 2644031"/>
              <a:gd name="connsiteX23" fmla="*/ 1757363 w 3448050"/>
              <a:gd name="connsiteY23" fmla="*/ 609072 h 2644031"/>
              <a:gd name="connsiteX24" fmla="*/ 1562100 w 3448050"/>
              <a:gd name="connsiteY24" fmla="*/ 194734 h 2644031"/>
              <a:gd name="connsiteX25" fmla="*/ 1890712 w 3448050"/>
              <a:gd name="connsiteY25" fmla="*/ 8998 h 2644031"/>
              <a:gd name="connsiteX26" fmla="*/ 2314575 w 3448050"/>
              <a:gd name="connsiteY26" fmla="*/ 61384 h 2644031"/>
              <a:gd name="connsiteX27" fmla="*/ 2781300 w 3448050"/>
              <a:gd name="connsiteY27" fmla="*/ 509059 h 2644031"/>
              <a:gd name="connsiteX28" fmla="*/ 2771775 w 3448050"/>
              <a:gd name="connsiteY28" fmla="*/ 851959 h 2644031"/>
              <a:gd name="connsiteX29" fmla="*/ 2009775 w 3448050"/>
              <a:gd name="connsiteY29" fmla="*/ 1423459 h 2644031"/>
              <a:gd name="connsiteX30" fmla="*/ 2114550 w 3448050"/>
              <a:gd name="connsiteY30" fmla="*/ 2023534 h 2644031"/>
              <a:gd name="connsiteX31" fmla="*/ 2905125 w 3448050"/>
              <a:gd name="connsiteY31" fmla="*/ 2214034 h 2644031"/>
              <a:gd name="connsiteX32" fmla="*/ 3162300 w 3448050"/>
              <a:gd name="connsiteY32" fmla="*/ 1633009 h 2644031"/>
              <a:gd name="connsiteX33" fmla="*/ 3124200 w 3448050"/>
              <a:gd name="connsiteY33" fmla="*/ 1204384 h 2644031"/>
              <a:gd name="connsiteX34" fmla="*/ 3448050 w 3448050"/>
              <a:gd name="connsiteY34" fmla="*/ 909109 h 2644031"/>
              <a:gd name="connsiteX0" fmla="*/ 0 w 3448050"/>
              <a:gd name="connsiteY0" fmla="*/ 528109 h 2644031"/>
              <a:gd name="connsiteX1" fmla="*/ 238125 w 3448050"/>
              <a:gd name="connsiteY1" fmla="*/ 166159 h 2644031"/>
              <a:gd name="connsiteX2" fmla="*/ 614363 w 3448050"/>
              <a:gd name="connsiteY2" fmla="*/ 109010 h 2644031"/>
              <a:gd name="connsiteX3" fmla="*/ 795338 w 3448050"/>
              <a:gd name="connsiteY3" fmla="*/ 275696 h 2644031"/>
              <a:gd name="connsiteX4" fmla="*/ 671513 w 3448050"/>
              <a:gd name="connsiteY4" fmla="*/ 461436 h 2644031"/>
              <a:gd name="connsiteX5" fmla="*/ 561975 w 3448050"/>
              <a:gd name="connsiteY5" fmla="*/ 813859 h 2644031"/>
              <a:gd name="connsiteX6" fmla="*/ 1247775 w 3448050"/>
              <a:gd name="connsiteY6" fmla="*/ 851959 h 2644031"/>
              <a:gd name="connsiteX7" fmla="*/ 1262063 w 3448050"/>
              <a:gd name="connsiteY7" fmla="*/ 1504421 h 2644031"/>
              <a:gd name="connsiteX8" fmla="*/ 209550 w 3448050"/>
              <a:gd name="connsiteY8" fmla="*/ 1452034 h 2644031"/>
              <a:gd name="connsiteX9" fmla="*/ 47625 w 3448050"/>
              <a:gd name="connsiteY9" fmla="*/ 994834 h 2644031"/>
              <a:gd name="connsiteX10" fmla="*/ 390525 w 3448050"/>
              <a:gd name="connsiteY10" fmla="*/ 890061 h 2644031"/>
              <a:gd name="connsiteX11" fmla="*/ 733425 w 3448050"/>
              <a:gd name="connsiteY11" fmla="*/ 1156759 h 2644031"/>
              <a:gd name="connsiteX12" fmla="*/ 933450 w 3448050"/>
              <a:gd name="connsiteY12" fmla="*/ 1918759 h 2644031"/>
              <a:gd name="connsiteX13" fmla="*/ 571500 w 3448050"/>
              <a:gd name="connsiteY13" fmla="*/ 1966386 h 2644031"/>
              <a:gd name="connsiteX14" fmla="*/ 361950 w 3448050"/>
              <a:gd name="connsiteY14" fmla="*/ 2156884 h 2644031"/>
              <a:gd name="connsiteX15" fmla="*/ 376237 w 3448050"/>
              <a:gd name="connsiteY15" fmla="*/ 2452161 h 2644031"/>
              <a:gd name="connsiteX16" fmla="*/ 614362 w 3448050"/>
              <a:gd name="connsiteY16" fmla="*/ 2642659 h 2644031"/>
              <a:gd name="connsiteX17" fmla="*/ 938212 w 3448050"/>
              <a:gd name="connsiteY17" fmla="*/ 2356911 h 2644031"/>
              <a:gd name="connsiteX18" fmla="*/ 1304925 w 3448050"/>
              <a:gd name="connsiteY18" fmla="*/ 2299759 h 2644031"/>
              <a:gd name="connsiteX19" fmla="*/ 1771650 w 3448050"/>
              <a:gd name="connsiteY19" fmla="*/ 2475973 h 2644031"/>
              <a:gd name="connsiteX20" fmla="*/ 2224087 w 3448050"/>
              <a:gd name="connsiteY20" fmla="*/ 2309284 h 2644031"/>
              <a:gd name="connsiteX21" fmla="*/ 2333625 w 3448050"/>
              <a:gd name="connsiteY21" fmla="*/ 1423459 h 2644031"/>
              <a:gd name="connsiteX22" fmla="*/ 2095500 w 3448050"/>
              <a:gd name="connsiteY22" fmla="*/ 828146 h 2644031"/>
              <a:gd name="connsiteX23" fmla="*/ 1619251 w 3448050"/>
              <a:gd name="connsiteY23" fmla="*/ 694797 h 2644031"/>
              <a:gd name="connsiteX24" fmla="*/ 1562100 w 3448050"/>
              <a:gd name="connsiteY24" fmla="*/ 194734 h 2644031"/>
              <a:gd name="connsiteX25" fmla="*/ 1890712 w 3448050"/>
              <a:gd name="connsiteY25" fmla="*/ 8998 h 2644031"/>
              <a:gd name="connsiteX26" fmla="*/ 2314575 w 3448050"/>
              <a:gd name="connsiteY26" fmla="*/ 61384 h 2644031"/>
              <a:gd name="connsiteX27" fmla="*/ 2781300 w 3448050"/>
              <a:gd name="connsiteY27" fmla="*/ 509059 h 2644031"/>
              <a:gd name="connsiteX28" fmla="*/ 2771775 w 3448050"/>
              <a:gd name="connsiteY28" fmla="*/ 851959 h 2644031"/>
              <a:gd name="connsiteX29" fmla="*/ 2009775 w 3448050"/>
              <a:gd name="connsiteY29" fmla="*/ 1423459 h 2644031"/>
              <a:gd name="connsiteX30" fmla="*/ 2114550 w 3448050"/>
              <a:gd name="connsiteY30" fmla="*/ 2023534 h 2644031"/>
              <a:gd name="connsiteX31" fmla="*/ 2905125 w 3448050"/>
              <a:gd name="connsiteY31" fmla="*/ 2214034 h 2644031"/>
              <a:gd name="connsiteX32" fmla="*/ 3162300 w 3448050"/>
              <a:gd name="connsiteY32" fmla="*/ 1633009 h 2644031"/>
              <a:gd name="connsiteX33" fmla="*/ 3124200 w 3448050"/>
              <a:gd name="connsiteY33" fmla="*/ 1204384 h 2644031"/>
              <a:gd name="connsiteX34" fmla="*/ 3448050 w 3448050"/>
              <a:gd name="connsiteY34" fmla="*/ 909109 h 2644031"/>
              <a:gd name="connsiteX0" fmla="*/ 0 w 3448050"/>
              <a:gd name="connsiteY0" fmla="*/ 528109 h 2644031"/>
              <a:gd name="connsiteX1" fmla="*/ 238125 w 3448050"/>
              <a:gd name="connsiteY1" fmla="*/ 166159 h 2644031"/>
              <a:gd name="connsiteX2" fmla="*/ 614363 w 3448050"/>
              <a:gd name="connsiteY2" fmla="*/ 109010 h 2644031"/>
              <a:gd name="connsiteX3" fmla="*/ 795338 w 3448050"/>
              <a:gd name="connsiteY3" fmla="*/ 275696 h 2644031"/>
              <a:gd name="connsiteX4" fmla="*/ 671513 w 3448050"/>
              <a:gd name="connsiteY4" fmla="*/ 461436 h 2644031"/>
              <a:gd name="connsiteX5" fmla="*/ 561975 w 3448050"/>
              <a:gd name="connsiteY5" fmla="*/ 813859 h 2644031"/>
              <a:gd name="connsiteX6" fmla="*/ 1247775 w 3448050"/>
              <a:gd name="connsiteY6" fmla="*/ 851959 h 2644031"/>
              <a:gd name="connsiteX7" fmla="*/ 1262063 w 3448050"/>
              <a:gd name="connsiteY7" fmla="*/ 1504421 h 2644031"/>
              <a:gd name="connsiteX8" fmla="*/ 209550 w 3448050"/>
              <a:gd name="connsiteY8" fmla="*/ 1452034 h 2644031"/>
              <a:gd name="connsiteX9" fmla="*/ 47625 w 3448050"/>
              <a:gd name="connsiteY9" fmla="*/ 994834 h 2644031"/>
              <a:gd name="connsiteX10" fmla="*/ 390525 w 3448050"/>
              <a:gd name="connsiteY10" fmla="*/ 890061 h 2644031"/>
              <a:gd name="connsiteX11" fmla="*/ 733425 w 3448050"/>
              <a:gd name="connsiteY11" fmla="*/ 1156759 h 2644031"/>
              <a:gd name="connsiteX12" fmla="*/ 933450 w 3448050"/>
              <a:gd name="connsiteY12" fmla="*/ 1918759 h 2644031"/>
              <a:gd name="connsiteX13" fmla="*/ 571500 w 3448050"/>
              <a:gd name="connsiteY13" fmla="*/ 1966386 h 2644031"/>
              <a:gd name="connsiteX14" fmla="*/ 361950 w 3448050"/>
              <a:gd name="connsiteY14" fmla="*/ 2156884 h 2644031"/>
              <a:gd name="connsiteX15" fmla="*/ 376237 w 3448050"/>
              <a:gd name="connsiteY15" fmla="*/ 2452161 h 2644031"/>
              <a:gd name="connsiteX16" fmla="*/ 614362 w 3448050"/>
              <a:gd name="connsiteY16" fmla="*/ 2642659 h 2644031"/>
              <a:gd name="connsiteX17" fmla="*/ 938212 w 3448050"/>
              <a:gd name="connsiteY17" fmla="*/ 2356911 h 2644031"/>
              <a:gd name="connsiteX18" fmla="*/ 1304925 w 3448050"/>
              <a:gd name="connsiteY18" fmla="*/ 2299759 h 2644031"/>
              <a:gd name="connsiteX19" fmla="*/ 1771650 w 3448050"/>
              <a:gd name="connsiteY19" fmla="*/ 2475973 h 2644031"/>
              <a:gd name="connsiteX20" fmla="*/ 2224087 w 3448050"/>
              <a:gd name="connsiteY20" fmla="*/ 2309284 h 2644031"/>
              <a:gd name="connsiteX21" fmla="*/ 2333625 w 3448050"/>
              <a:gd name="connsiteY21" fmla="*/ 1423459 h 2644031"/>
              <a:gd name="connsiteX22" fmla="*/ 2095500 w 3448050"/>
              <a:gd name="connsiteY22" fmla="*/ 828146 h 2644031"/>
              <a:gd name="connsiteX23" fmla="*/ 1619251 w 3448050"/>
              <a:gd name="connsiteY23" fmla="*/ 694797 h 2644031"/>
              <a:gd name="connsiteX24" fmla="*/ 1562100 w 3448050"/>
              <a:gd name="connsiteY24" fmla="*/ 194734 h 2644031"/>
              <a:gd name="connsiteX25" fmla="*/ 1890712 w 3448050"/>
              <a:gd name="connsiteY25" fmla="*/ 8998 h 2644031"/>
              <a:gd name="connsiteX26" fmla="*/ 2314575 w 3448050"/>
              <a:gd name="connsiteY26" fmla="*/ 61384 h 2644031"/>
              <a:gd name="connsiteX27" fmla="*/ 2781300 w 3448050"/>
              <a:gd name="connsiteY27" fmla="*/ 509059 h 2644031"/>
              <a:gd name="connsiteX28" fmla="*/ 2771775 w 3448050"/>
              <a:gd name="connsiteY28" fmla="*/ 851959 h 2644031"/>
              <a:gd name="connsiteX29" fmla="*/ 2009775 w 3448050"/>
              <a:gd name="connsiteY29" fmla="*/ 1423459 h 2644031"/>
              <a:gd name="connsiteX30" fmla="*/ 2114550 w 3448050"/>
              <a:gd name="connsiteY30" fmla="*/ 2023534 h 2644031"/>
              <a:gd name="connsiteX31" fmla="*/ 2668905 w 3448050"/>
              <a:gd name="connsiteY31" fmla="*/ 2305474 h 2644031"/>
              <a:gd name="connsiteX32" fmla="*/ 3162300 w 3448050"/>
              <a:gd name="connsiteY32" fmla="*/ 1633009 h 2644031"/>
              <a:gd name="connsiteX33" fmla="*/ 3124200 w 3448050"/>
              <a:gd name="connsiteY33" fmla="*/ 1204384 h 2644031"/>
              <a:gd name="connsiteX34" fmla="*/ 3448050 w 3448050"/>
              <a:gd name="connsiteY34" fmla="*/ 909109 h 2644031"/>
              <a:gd name="connsiteX0" fmla="*/ 0 w 3448050"/>
              <a:gd name="connsiteY0" fmla="*/ 528109 h 2644031"/>
              <a:gd name="connsiteX1" fmla="*/ 238125 w 3448050"/>
              <a:gd name="connsiteY1" fmla="*/ 166159 h 2644031"/>
              <a:gd name="connsiteX2" fmla="*/ 614363 w 3448050"/>
              <a:gd name="connsiteY2" fmla="*/ 109010 h 2644031"/>
              <a:gd name="connsiteX3" fmla="*/ 795338 w 3448050"/>
              <a:gd name="connsiteY3" fmla="*/ 275696 h 2644031"/>
              <a:gd name="connsiteX4" fmla="*/ 671513 w 3448050"/>
              <a:gd name="connsiteY4" fmla="*/ 461436 h 2644031"/>
              <a:gd name="connsiteX5" fmla="*/ 561975 w 3448050"/>
              <a:gd name="connsiteY5" fmla="*/ 813859 h 2644031"/>
              <a:gd name="connsiteX6" fmla="*/ 1247775 w 3448050"/>
              <a:gd name="connsiteY6" fmla="*/ 851959 h 2644031"/>
              <a:gd name="connsiteX7" fmla="*/ 1262063 w 3448050"/>
              <a:gd name="connsiteY7" fmla="*/ 1504421 h 2644031"/>
              <a:gd name="connsiteX8" fmla="*/ 209550 w 3448050"/>
              <a:gd name="connsiteY8" fmla="*/ 1452034 h 2644031"/>
              <a:gd name="connsiteX9" fmla="*/ 47625 w 3448050"/>
              <a:gd name="connsiteY9" fmla="*/ 994834 h 2644031"/>
              <a:gd name="connsiteX10" fmla="*/ 390525 w 3448050"/>
              <a:gd name="connsiteY10" fmla="*/ 890061 h 2644031"/>
              <a:gd name="connsiteX11" fmla="*/ 733425 w 3448050"/>
              <a:gd name="connsiteY11" fmla="*/ 1156759 h 2644031"/>
              <a:gd name="connsiteX12" fmla="*/ 933450 w 3448050"/>
              <a:gd name="connsiteY12" fmla="*/ 1918759 h 2644031"/>
              <a:gd name="connsiteX13" fmla="*/ 571500 w 3448050"/>
              <a:gd name="connsiteY13" fmla="*/ 1966386 h 2644031"/>
              <a:gd name="connsiteX14" fmla="*/ 361950 w 3448050"/>
              <a:gd name="connsiteY14" fmla="*/ 2156884 h 2644031"/>
              <a:gd name="connsiteX15" fmla="*/ 376237 w 3448050"/>
              <a:gd name="connsiteY15" fmla="*/ 2452161 h 2644031"/>
              <a:gd name="connsiteX16" fmla="*/ 614362 w 3448050"/>
              <a:gd name="connsiteY16" fmla="*/ 2642659 h 2644031"/>
              <a:gd name="connsiteX17" fmla="*/ 938212 w 3448050"/>
              <a:gd name="connsiteY17" fmla="*/ 2356911 h 2644031"/>
              <a:gd name="connsiteX18" fmla="*/ 1304925 w 3448050"/>
              <a:gd name="connsiteY18" fmla="*/ 2299759 h 2644031"/>
              <a:gd name="connsiteX19" fmla="*/ 1771650 w 3448050"/>
              <a:gd name="connsiteY19" fmla="*/ 2475973 h 2644031"/>
              <a:gd name="connsiteX20" fmla="*/ 2224087 w 3448050"/>
              <a:gd name="connsiteY20" fmla="*/ 2309284 h 2644031"/>
              <a:gd name="connsiteX21" fmla="*/ 2333625 w 3448050"/>
              <a:gd name="connsiteY21" fmla="*/ 1423459 h 2644031"/>
              <a:gd name="connsiteX22" fmla="*/ 2095500 w 3448050"/>
              <a:gd name="connsiteY22" fmla="*/ 828146 h 2644031"/>
              <a:gd name="connsiteX23" fmla="*/ 1619251 w 3448050"/>
              <a:gd name="connsiteY23" fmla="*/ 694797 h 2644031"/>
              <a:gd name="connsiteX24" fmla="*/ 1562100 w 3448050"/>
              <a:gd name="connsiteY24" fmla="*/ 194734 h 2644031"/>
              <a:gd name="connsiteX25" fmla="*/ 1890712 w 3448050"/>
              <a:gd name="connsiteY25" fmla="*/ 8998 h 2644031"/>
              <a:gd name="connsiteX26" fmla="*/ 2314575 w 3448050"/>
              <a:gd name="connsiteY26" fmla="*/ 61384 h 2644031"/>
              <a:gd name="connsiteX27" fmla="*/ 2781300 w 3448050"/>
              <a:gd name="connsiteY27" fmla="*/ 509059 h 2644031"/>
              <a:gd name="connsiteX28" fmla="*/ 2771775 w 3448050"/>
              <a:gd name="connsiteY28" fmla="*/ 851959 h 2644031"/>
              <a:gd name="connsiteX29" fmla="*/ 2009775 w 3448050"/>
              <a:gd name="connsiteY29" fmla="*/ 1423459 h 2644031"/>
              <a:gd name="connsiteX30" fmla="*/ 2114550 w 3448050"/>
              <a:gd name="connsiteY30" fmla="*/ 2023534 h 2644031"/>
              <a:gd name="connsiteX31" fmla="*/ 2668905 w 3448050"/>
              <a:gd name="connsiteY31" fmla="*/ 2305474 h 2644031"/>
              <a:gd name="connsiteX32" fmla="*/ 3161347 w 3448050"/>
              <a:gd name="connsiteY32" fmla="*/ 2060684 h 2644031"/>
              <a:gd name="connsiteX33" fmla="*/ 3162300 w 3448050"/>
              <a:gd name="connsiteY33" fmla="*/ 1633009 h 2644031"/>
              <a:gd name="connsiteX34" fmla="*/ 3124200 w 3448050"/>
              <a:gd name="connsiteY34" fmla="*/ 1204384 h 2644031"/>
              <a:gd name="connsiteX35" fmla="*/ 3448050 w 3448050"/>
              <a:gd name="connsiteY35" fmla="*/ 909109 h 2644031"/>
              <a:gd name="connsiteX0" fmla="*/ 0 w 3448050"/>
              <a:gd name="connsiteY0" fmla="*/ 528109 h 2644031"/>
              <a:gd name="connsiteX1" fmla="*/ 238125 w 3448050"/>
              <a:gd name="connsiteY1" fmla="*/ 166159 h 2644031"/>
              <a:gd name="connsiteX2" fmla="*/ 614363 w 3448050"/>
              <a:gd name="connsiteY2" fmla="*/ 109010 h 2644031"/>
              <a:gd name="connsiteX3" fmla="*/ 795338 w 3448050"/>
              <a:gd name="connsiteY3" fmla="*/ 275696 h 2644031"/>
              <a:gd name="connsiteX4" fmla="*/ 671513 w 3448050"/>
              <a:gd name="connsiteY4" fmla="*/ 461436 h 2644031"/>
              <a:gd name="connsiteX5" fmla="*/ 561975 w 3448050"/>
              <a:gd name="connsiteY5" fmla="*/ 813859 h 2644031"/>
              <a:gd name="connsiteX6" fmla="*/ 1247775 w 3448050"/>
              <a:gd name="connsiteY6" fmla="*/ 851959 h 2644031"/>
              <a:gd name="connsiteX7" fmla="*/ 1262063 w 3448050"/>
              <a:gd name="connsiteY7" fmla="*/ 1504421 h 2644031"/>
              <a:gd name="connsiteX8" fmla="*/ 209550 w 3448050"/>
              <a:gd name="connsiteY8" fmla="*/ 1452034 h 2644031"/>
              <a:gd name="connsiteX9" fmla="*/ 47625 w 3448050"/>
              <a:gd name="connsiteY9" fmla="*/ 994834 h 2644031"/>
              <a:gd name="connsiteX10" fmla="*/ 390525 w 3448050"/>
              <a:gd name="connsiteY10" fmla="*/ 890061 h 2644031"/>
              <a:gd name="connsiteX11" fmla="*/ 733425 w 3448050"/>
              <a:gd name="connsiteY11" fmla="*/ 1156759 h 2644031"/>
              <a:gd name="connsiteX12" fmla="*/ 933450 w 3448050"/>
              <a:gd name="connsiteY12" fmla="*/ 1918759 h 2644031"/>
              <a:gd name="connsiteX13" fmla="*/ 571500 w 3448050"/>
              <a:gd name="connsiteY13" fmla="*/ 1966386 h 2644031"/>
              <a:gd name="connsiteX14" fmla="*/ 361950 w 3448050"/>
              <a:gd name="connsiteY14" fmla="*/ 2156884 h 2644031"/>
              <a:gd name="connsiteX15" fmla="*/ 376237 w 3448050"/>
              <a:gd name="connsiteY15" fmla="*/ 2452161 h 2644031"/>
              <a:gd name="connsiteX16" fmla="*/ 614362 w 3448050"/>
              <a:gd name="connsiteY16" fmla="*/ 2642659 h 2644031"/>
              <a:gd name="connsiteX17" fmla="*/ 938212 w 3448050"/>
              <a:gd name="connsiteY17" fmla="*/ 2356911 h 2644031"/>
              <a:gd name="connsiteX18" fmla="*/ 1304925 w 3448050"/>
              <a:gd name="connsiteY18" fmla="*/ 2299759 h 2644031"/>
              <a:gd name="connsiteX19" fmla="*/ 1771650 w 3448050"/>
              <a:gd name="connsiteY19" fmla="*/ 2475973 h 2644031"/>
              <a:gd name="connsiteX20" fmla="*/ 2224087 w 3448050"/>
              <a:gd name="connsiteY20" fmla="*/ 2309284 h 2644031"/>
              <a:gd name="connsiteX21" fmla="*/ 2333625 w 3448050"/>
              <a:gd name="connsiteY21" fmla="*/ 1423459 h 2644031"/>
              <a:gd name="connsiteX22" fmla="*/ 2095500 w 3448050"/>
              <a:gd name="connsiteY22" fmla="*/ 828146 h 2644031"/>
              <a:gd name="connsiteX23" fmla="*/ 1619251 w 3448050"/>
              <a:gd name="connsiteY23" fmla="*/ 694797 h 2644031"/>
              <a:gd name="connsiteX24" fmla="*/ 1562100 w 3448050"/>
              <a:gd name="connsiteY24" fmla="*/ 194734 h 2644031"/>
              <a:gd name="connsiteX25" fmla="*/ 1890712 w 3448050"/>
              <a:gd name="connsiteY25" fmla="*/ 8998 h 2644031"/>
              <a:gd name="connsiteX26" fmla="*/ 2314575 w 3448050"/>
              <a:gd name="connsiteY26" fmla="*/ 61384 h 2644031"/>
              <a:gd name="connsiteX27" fmla="*/ 2781300 w 3448050"/>
              <a:gd name="connsiteY27" fmla="*/ 509059 h 2644031"/>
              <a:gd name="connsiteX28" fmla="*/ 2771775 w 3448050"/>
              <a:gd name="connsiteY28" fmla="*/ 851959 h 2644031"/>
              <a:gd name="connsiteX29" fmla="*/ 2009775 w 3448050"/>
              <a:gd name="connsiteY29" fmla="*/ 1423459 h 2644031"/>
              <a:gd name="connsiteX30" fmla="*/ 2114550 w 3448050"/>
              <a:gd name="connsiteY30" fmla="*/ 2023534 h 2644031"/>
              <a:gd name="connsiteX31" fmla="*/ 2668905 w 3448050"/>
              <a:gd name="connsiteY31" fmla="*/ 2305474 h 2644031"/>
              <a:gd name="connsiteX32" fmla="*/ 3161347 w 3448050"/>
              <a:gd name="connsiteY32" fmla="*/ 2060684 h 2644031"/>
              <a:gd name="connsiteX33" fmla="*/ 3253740 w 3448050"/>
              <a:gd name="connsiteY33" fmla="*/ 1518709 h 2644031"/>
              <a:gd name="connsiteX34" fmla="*/ 3124200 w 3448050"/>
              <a:gd name="connsiteY34" fmla="*/ 1204384 h 2644031"/>
              <a:gd name="connsiteX35" fmla="*/ 3448050 w 3448050"/>
              <a:gd name="connsiteY35" fmla="*/ 909109 h 2644031"/>
              <a:gd name="connsiteX0" fmla="*/ 0 w 3448050"/>
              <a:gd name="connsiteY0" fmla="*/ 528109 h 2644031"/>
              <a:gd name="connsiteX1" fmla="*/ 238125 w 3448050"/>
              <a:gd name="connsiteY1" fmla="*/ 166159 h 2644031"/>
              <a:gd name="connsiteX2" fmla="*/ 614363 w 3448050"/>
              <a:gd name="connsiteY2" fmla="*/ 109010 h 2644031"/>
              <a:gd name="connsiteX3" fmla="*/ 795338 w 3448050"/>
              <a:gd name="connsiteY3" fmla="*/ 275696 h 2644031"/>
              <a:gd name="connsiteX4" fmla="*/ 671513 w 3448050"/>
              <a:gd name="connsiteY4" fmla="*/ 461436 h 2644031"/>
              <a:gd name="connsiteX5" fmla="*/ 561975 w 3448050"/>
              <a:gd name="connsiteY5" fmla="*/ 813859 h 2644031"/>
              <a:gd name="connsiteX6" fmla="*/ 1247775 w 3448050"/>
              <a:gd name="connsiteY6" fmla="*/ 851959 h 2644031"/>
              <a:gd name="connsiteX7" fmla="*/ 1262063 w 3448050"/>
              <a:gd name="connsiteY7" fmla="*/ 1504421 h 2644031"/>
              <a:gd name="connsiteX8" fmla="*/ 209550 w 3448050"/>
              <a:gd name="connsiteY8" fmla="*/ 1452034 h 2644031"/>
              <a:gd name="connsiteX9" fmla="*/ 47625 w 3448050"/>
              <a:gd name="connsiteY9" fmla="*/ 994834 h 2644031"/>
              <a:gd name="connsiteX10" fmla="*/ 390525 w 3448050"/>
              <a:gd name="connsiteY10" fmla="*/ 890061 h 2644031"/>
              <a:gd name="connsiteX11" fmla="*/ 733425 w 3448050"/>
              <a:gd name="connsiteY11" fmla="*/ 1156759 h 2644031"/>
              <a:gd name="connsiteX12" fmla="*/ 933450 w 3448050"/>
              <a:gd name="connsiteY12" fmla="*/ 1918759 h 2644031"/>
              <a:gd name="connsiteX13" fmla="*/ 571500 w 3448050"/>
              <a:gd name="connsiteY13" fmla="*/ 1966386 h 2644031"/>
              <a:gd name="connsiteX14" fmla="*/ 361950 w 3448050"/>
              <a:gd name="connsiteY14" fmla="*/ 2156884 h 2644031"/>
              <a:gd name="connsiteX15" fmla="*/ 376237 w 3448050"/>
              <a:gd name="connsiteY15" fmla="*/ 2452161 h 2644031"/>
              <a:gd name="connsiteX16" fmla="*/ 614362 w 3448050"/>
              <a:gd name="connsiteY16" fmla="*/ 2642659 h 2644031"/>
              <a:gd name="connsiteX17" fmla="*/ 938212 w 3448050"/>
              <a:gd name="connsiteY17" fmla="*/ 2356911 h 2644031"/>
              <a:gd name="connsiteX18" fmla="*/ 1304925 w 3448050"/>
              <a:gd name="connsiteY18" fmla="*/ 2299759 h 2644031"/>
              <a:gd name="connsiteX19" fmla="*/ 1771650 w 3448050"/>
              <a:gd name="connsiteY19" fmla="*/ 2475973 h 2644031"/>
              <a:gd name="connsiteX20" fmla="*/ 2224087 w 3448050"/>
              <a:gd name="connsiteY20" fmla="*/ 2309284 h 2644031"/>
              <a:gd name="connsiteX21" fmla="*/ 2333625 w 3448050"/>
              <a:gd name="connsiteY21" fmla="*/ 1423459 h 2644031"/>
              <a:gd name="connsiteX22" fmla="*/ 2095500 w 3448050"/>
              <a:gd name="connsiteY22" fmla="*/ 828146 h 2644031"/>
              <a:gd name="connsiteX23" fmla="*/ 1619251 w 3448050"/>
              <a:gd name="connsiteY23" fmla="*/ 694797 h 2644031"/>
              <a:gd name="connsiteX24" fmla="*/ 1562100 w 3448050"/>
              <a:gd name="connsiteY24" fmla="*/ 194734 h 2644031"/>
              <a:gd name="connsiteX25" fmla="*/ 1890712 w 3448050"/>
              <a:gd name="connsiteY25" fmla="*/ 8998 h 2644031"/>
              <a:gd name="connsiteX26" fmla="*/ 2314575 w 3448050"/>
              <a:gd name="connsiteY26" fmla="*/ 61384 h 2644031"/>
              <a:gd name="connsiteX27" fmla="*/ 2781300 w 3448050"/>
              <a:gd name="connsiteY27" fmla="*/ 509059 h 2644031"/>
              <a:gd name="connsiteX28" fmla="*/ 2771775 w 3448050"/>
              <a:gd name="connsiteY28" fmla="*/ 851959 h 2644031"/>
              <a:gd name="connsiteX29" fmla="*/ 2009775 w 3448050"/>
              <a:gd name="connsiteY29" fmla="*/ 1423459 h 2644031"/>
              <a:gd name="connsiteX30" fmla="*/ 2114550 w 3448050"/>
              <a:gd name="connsiteY30" fmla="*/ 2023534 h 2644031"/>
              <a:gd name="connsiteX31" fmla="*/ 2668905 w 3448050"/>
              <a:gd name="connsiteY31" fmla="*/ 2305474 h 2644031"/>
              <a:gd name="connsiteX32" fmla="*/ 3161347 w 3448050"/>
              <a:gd name="connsiteY32" fmla="*/ 2060684 h 2644031"/>
              <a:gd name="connsiteX33" fmla="*/ 3253740 w 3448050"/>
              <a:gd name="connsiteY33" fmla="*/ 1518709 h 2644031"/>
              <a:gd name="connsiteX34" fmla="*/ 2994660 w 3448050"/>
              <a:gd name="connsiteY34" fmla="*/ 1151044 h 2644031"/>
              <a:gd name="connsiteX35" fmla="*/ 3448050 w 3448050"/>
              <a:gd name="connsiteY35" fmla="*/ 909109 h 2644031"/>
              <a:gd name="connsiteX0" fmla="*/ 0 w 3524250"/>
              <a:gd name="connsiteY0" fmla="*/ 528109 h 2644031"/>
              <a:gd name="connsiteX1" fmla="*/ 238125 w 3524250"/>
              <a:gd name="connsiteY1" fmla="*/ 166159 h 2644031"/>
              <a:gd name="connsiteX2" fmla="*/ 614363 w 3524250"/>
              <a:gd name="connsiteY2" fmla="*/ 109010 h 2644031"/>
              <a:gd name="connsiteX3" fmla="*/ 795338 w 3524250"/>
              <a:gd name="connsiteY3" fmla="*/ 275696 h 2644031"/>
              <a:gd name="connsiteX4" fmla="*/ 671513 w 3524250"/>
              <a:gd name="connsiteY4" fmla="*/ 461436 h 2644031"/>
              <a:gd name="connsiteX5" fmla="*/ 561975 w 3524250"/>
              <a:gd name="connsiteY5" fmla="*/ 813859 h 2644031"/>
              <a:gd name="connsiteX6" fmla="*/ 1247775 w 3524250"/>
              <a:gd name="connsiteY6" fmla="*/ 851959 h 2644031"/>
              <a:gd name="connsiteX7" fmla="*/ 1262063 w 3524250"/>
              <a:gd name="connsiteY7" fmla="*/ 1504421 h 2644031"/>
              <a:gd name="connsiteX8" fmla="*/ 209550 w 3524250"/>
              <a:gd name="connsiteY8" fmla="*/ 1452034 h 2644031"/>
              <a:gd name="connsiteX9" fmla="*/ 47625 w 3524250"/>
              <a:gd name="connsiteY9" fmla="*/ 994834 h 2644031"/>
              <a:gd name="connsiteX10" fmla="*/ 390525 w 3524250"/>
              <a:gd name="connsiteY10" fmla="*/ 890061 h 2644031"/>
              <a:gd name="connsiteX11" fmla="*/ 733425 w 3524250"/>
              <a:gd name="connsiteY11" fmla="*/ 1156759 h 2644031"/>
              <a:gd name="connsiteX12" fmla="*/ 933450 w 3524250"/>
              <a:gd name="connsiteY12" fmla="*/ 1918759 h 2644031"/>
              <a:gd name="connsiteX13" fmla="*/ 571500 w 3524250"/>
              <a:gd name="connsiteY13" fmla="*/ 1966386 h 2644031"/>
              <a:gd name="connsiteX14" fmla="*/ 361950 w 3524250"/>
              <a:gd name="connsiteY14" fmla="*/ 2156884 h 2644031"/>
              <a:gd name="connsiteX15" fmla="*/ 376237 w 3524250"/>
              <a:gd name="connsiteY15" fmla="*/ 2452161 h 2644031"/>
              <a:gd name="connsiteX16" fmla="*/ 614362 w 3524250"/>
              <a:gd name="connsiteY16" fmla="*/ 2642659 h 2644031"/>
              <a:gd name="connsiteX17" fmla="*/ 938212 w 3524250"/>
              <a:gd name="connsiteY17" fmla="*/ 2356911 h 2644031"/>
              <a:gd name="connsiteX18" fmla="*/ 1304925 w 3524250"/>
              <a:gd name="connsiteY18" fmla="*/ 2299759 h 2644031"/>
              <a:gd name="connsiteX19" fmla="*/ 1771650 w 3524250"/>
              <a:gd name="connsiteY19" fmla="*/ 2475973 h 2644031"/>
              <a:gd name="connsiteX20" fmla="*/ 2224087 w 3524250"/>
              <a:gd name="connsiteY20" fmla="*/ 2309284 h 2644031"/>
              <a:gd name="connsiteX21" fmla="*/ 2333625 w 3524250"/>
              <a:gd name="connsiteY21" fmla="*/ 1423459 h 2644031"/>
              <a:gd name="connsiteX22" fmla="*/ 2095500 w 3524250"/>
              <a:gd name="connsiteY22" fmla="*/ 828146 h 2644031"/>
              <a:gd name="connsiteX23" fmla="*/ 1619251 w 3524250"/>
              <a:gd name="connsiteY23" fmla="*/ 694797 h 2644031"/>
              <a:gd name="connsiteX24" fmla="*/ 1562100 w 3524250"/>
              <a:gd name="connsiteY24" fmla="*/ 194734 h 2644031"/>
              <a:gd name="connsiteX25" fmla="*/ 1890712 w 3524250"/>
              <a:gd name="connsiteY25" fmla="*/ 8998 h 2644031"/>
              <a:gd name="connsiteX26" fmla="*/ 2314575 w 3524250"/>
              <a:gd name="connsiteY26" fmla="*/ 61384 h 2644031"/>
              <a:gd name="connsiteX27" fmla="*/ 2781300 w 3524250"/>
              <a:gd name="connsiteY27" fmla="*/ 509059 h 2644031"/>
              <a:gd name="connsiteX28" fmla="*/ 2771775 w 3524250"/>
              <a:gd name="connsiteY28" fmla="*/ 851959 h 2644031"/>
              <a:gd name="connsiteX29" fmla="*/ 2009775 w 3524250"/>
              <a:gd name="connsiteY29" fmla="*/ 1423459 h 2644031"/>
              <a:gd name="connsiteX30" fmla="*/ 2114550 w 3524250"/>
              <a:gd name="connsiteY30" fmla="*/ 2023534 h 2644031"/>
              <a:gd name="connsiteX31" fmla="*/ 2668905 w 3524250"/>
              <a:gd name="connsiteY31" fmla="*/ 2305474 h 2644031"/>
              <a:gd name="connsiteX32" fmla="*/ 3161347 w 3524250"/>
              <a:gd name="connsiteY32" fmla="*/ 2060684 h 2644031"/>
              <a:gd name="connsiteX33" fmla="*/ 3253740 w 3524250"/>
              <a:gd name="connsiteY33" fmla="*/ 1518709 h 2644031"/>
              <a:gd name="connsiteX34" fmla="*/ 2994660 w 3524250"/>
              <a:gd name="connsiteY34" fmla="*/ 1151044 h 2644031"/>
              <a:gd name="connsiteX35" fmla="*/ 3524250 w 3524250"/>
              <a:gd name="connsiteY35" fmla="*/ 1023409 h 2644031"/>
              <a:gd name="connsiteX0" fmla="*/ 0 w 3525234"/>
              <a:gd name="connsiteY0" fmla="*/ 528109 h 2644031"/>
              <a:gd name="connsiteX1" fmla="*/ 238125 w 3525234"/>
              <a:gd name="connsiteY1" fmla="*/ 166159 h 2644031"/>
              <a:gd name="connsiteX2" fmla="*/ 614363 w 3525234"/>
              <a:gd name="connsiteY2" fmla="*/ 109010 h 2644031"/>
              <a:gd name="connsiteX3" fmla="*/ 795338 w 3525234"/>
              <a:gd name="connsiteY3" fmla="*/ 275696 h 2644031"/>
              <a:gd name="connsiteX4" fmla="*/ 671513 w 3525234"/>
              <a:gd name="connsiteY4" fmla="*/ 461436 h 2644031"/>
              <a:gd name="connsiteX5" fmla="*/ 561975 w 3525234"/>
              <a:gd name="connsiteY5" fmla="*/ 813859 h 2644031"/>
              <a:gd name="connsiteX6" fmla="*/ 1247775 w 3525234"/>
              <a:gd name="connsiteY6" fmla="*/ 851959 h 2644031"/>
              <a:gd name="connsiteX7" fmla="*/ 1262063 w 3525234"/>
              <a:gd name="connsiteY7" fmla="*/ 1504421 h 2644031"/>
              <a:gd name="connsiteX8" fmla="*/ 209550 w 3525234"/>
              <a:gd name="connsiteY8" fmla="*/ 1452034 h 2644031"/>
              <a:gd name="connsiteX9" fmla="*/ 47625 w 3525234"/>
              <a:gd name="connsiteY9" fmla="*/ 994834 h 2644031"/>
              <a:gd name="connsiteX10" fmla="*/ 390525 w 3525234"/>
              <a:gd name="connsiteY10" fmla="*/ 890061 h 2644031"/>
              <a:gd name="connsiteX11" fmla="*/ 733425 w 3525234"/>
              <a:gd name="connsiteY11" fmla="*/ 1156759 h 2644031"/>
              <a:gd name="connsiteX12" fmla="*/ 933450 w 3525234"/>
              <a:gd name="connsiteY12" fmla="*/ 1918759 h 2644031"/>
              <a:gd name="connsiteX13" fmla="*/ 571500 w 3525234"/>
              <a:gd name="connsiteY13" fmla="*/ 1966386 h 2644031"/>
              <a:gd name="connsiteX14" fmla="*/ 361950 w 3525234"/>
              <a:gd name="connsiteY14" fmla="*/ 2156884 h 2644031"/>
              <a:gd name="connsiteX15" fmla="*/ 376237 w 3525234"/>
              <a:gd name="connsiteY15" fmla="*/ 2452161 h 2644031"/>
              <a:gd name="connsiteX16" fmla="*/ 614362 w 3525234"/>
              <a:gd name="connsiteY16" fmla="*/ 2642659 h 2644031"/>
              <a:gd name="connsiteX17" fmla="*/ 938212 w 3525234"/>
              <a:gd name="connsiteY17" fmla="*/ 2356911 h 2644031"/>
              <a:gd name="connsiteX18" fmla="*/ 1304925 w 3525234"/>
              <a:gd name="connsiteY18" fmla="*/ 2299759 h 2644031"/>
              <a:gd name="connsiteX19" fmla="*/ 1771650 w 3525234"/>
              <a:gd name="connsiteY19" fmla="*/ 2475973 h 2644031"/>
              <a:gd name="connsiteX20" fmla="*/ 2224087 w 3525234"/>
              <a:gd name="connsiteY20" fmla="*/ 2309284 h 2644031"/>
              <a:gd name="connsiteX21" fmla="*/ 2333625 w 3525234"/>
              <a:gd name="connsiteY21" fmla="*/ 1423459 h 2644031"/>
              <a:gd name="connsiteX22" fmla="*/ 2095500 w 3525234"/>
              <a:gd name="connsiteY22" fmla="*/ 828146 h 2644031"/>
              <a:gd name="connsiteX23" fmla="*/ 1619251 w 3525234"/>
              <a:gd name="connsiteY23" fmla="*/ 694797 h 2644031"/>
              <a:gd name="connsiteX24" fmla="*/ 1562100 w 3525234"/>
              <a:gd name="connsiteY24" fmla="*/ 194734 h 2644031"/>
              <a:gd name="connsiteX25" fmla="*/ 1890712 w 3525234"/>
              <a:gd name="connsiteY25" fmla="*/ 8998 h 2644031"/>
              <a:gd name="connsiteX26" fmla="*/ 2314575 w 3525234"/>
              <a:gd name="connsiteY26" fmla="*/ 61384 h 2644031"/>
              <a:gd name="connsiteX27" fmla="*/ 2781300 w 3525234"/>
              <a:gd name="connsiteY27" fmla="*/ 509059 h 2644031"/>
              <a:gd name="connsiteX28" fmla="*/ 2771775 w 3525234"/>
              <a:gd name="connsiteY28" fmla="*/ 851959 h 2644031"/>
              <a:gd name="connsiteX29" fmla="*/ 2009775 w 3525234"/>
              <a:gd name="connsiteY29" fmla="*/ 1423459 h 2644031"/>
              <a:gd name="connsiteX30" fmla="*/ 2114550 w 3525234"/>
              <a:gd name="connsiteY30" fmla="*/ 2023534 h 2644031"/>
              <a:gd name="connsiteX31" fmla="*/ 2668905 w 3525234"/>
              <a:gd name="connsiteY31" fmla="*/ 2305474 h 2644031"/>
              <a:gd name="connsiteX32" fmla="*/ 3161347 w 3525234"/>
              <a:gd name="connsiteY32" fmla="*/ 2060684 h 2644031"/>
              <a:gd name="connsiteX33" fmla="*/ 3253740 w 3525234"/>
              <a:gd name="connsiteY33" fmla="*/ 1518709 h 2644031"/>
              <a:gd name="connsiteX34" fmla="*/ 2994660 w 3525234"/>
              <a:gd name="connsiteY34" fmla="*/ 1151044 h 2644031"/>
              <a:gd name="connsiteX35" fmla="*/ 3524250 w 3525234"/>
              <a:gd name="connsiteY35" fmla="*/ 1023409 h 2644031"/>
              <a:gd name="connsiteX0" fmla="*/ 0 w 3418754"/>
              <a:gd name="connsiteY0" fmla="*/ 528109 h 2644031"/>
              <a:gd name="connsiteX1" fmla="*/ 238125 w 3418754"/>
              <a:gd name="connsiteY1" fmla="*/ 166159 h 2644031"/>
              <a:gd name="connsiteX2" fmla="*/ 614363 w 3418754"/>
              <a:gd name="connsiteY2" fmla="*/ 109010 h 2644031"/>
              <a:gd name="connsiteX3" fmla="*/ 795338 w 3418754"/>
              <a:gd name="connsiteY3" fmla="*/ 275696 h 2644031"/>
              <a:gd name="connsiteX4" fmla="*/ 671513 w 3418754"/>
              <a:gd name="connsiteY4" fmla="*/ 461436 h 2644031"/>
              <a:gd name="connsiteX5" fmla="*/ 561975 w 3418754"/>
              <a:gd name="connsiteY5" fmla="*/ 813859 h 2644031"/>
              <a:gd name="connsiteX6" fmla="*/ 1247775 w 3418754"/>
              <a:gd name="connsiteY6" fmla="*/ 851959 h 2644031"/>
              <a:gd name="connsiteX7" fmla="*/ 1262063 w 3418754"/>
              <a:gd name="connsiteY7" fmla="*/ 1504421 h 2644031"/>
              <a:gd name="connsiteX8" fmla="*/ 209550 w 3418754"/>
              <a:gd name="connsiteY8" fmla="*/ 1452034 h 2644031"/>
              <a:gd name="connsiteX9" fmla="*/ 47625 w 3418754"/>
              <a:gd name="connsiteY9" fmla="*/ 994834 h 2644031"/>
              <a:gd name="connsiteX10" fmla="*/ 390525 w 3418754"/>
              <a:gd name="connsiteY10" fmla="*/ 890061 h 2644031"/>
              <a:gd name="connsiteX11" fmla="*/ 733425 w 3418754"/>
              <a:gd name="connsiteY11" fmla="*/ 1156759 h 2644031"/>
              <a:gd name="connsiteX12" fmla="*/ 933450 w 3418754"/>
              <a:gd name="connsiteY12" fmla="*/ 1918759 h 2644031"/>
              <a:gd name="connsiteX13" fmla="*/ 571500 w 3418754"/>
              <a:gd name="connsiteY13" fmla="*/ 1966386 h 2644031"/>
              <a:gd name="connsiteX14" fmla="*/ 361950 w 3418754"/>
              <a:gd name="connsiteY14" fmla="*/ 2156884 h 2644031"/>
              <a:gd name="connsiteX15" fmla="*/ 376237 w 3418754"/>
              <a:gd name="connsiteY15" fmla="*/ 2452161 h 2644031"/>
              <a:gd name="connsiteX16" fmla="*/ 614362 w 3418754"/>
              <a:gd name="connsiteY16" fmla="*/ 2642659 h 2644031"/>
              <a:gd name="connsiteX17" fmla="*/ 938212 w 3418754"/>
              <a:gd name="connsiteY17" fmla="*/ 2356911 h 2644031"/>
              <a:gd name="connsiteX18" fmla="*/ 1304925 w 3418754"/>
              <a:gd name="connsiteY18" fmla="*/ 2299759 h 2644031"/>
              <a:gd name="connsiteX19" fmla="*/ 1771650 w 3418754"/>
              <a:gd name="connsiteY19" fmla="*/ 2475973 h 2644031"/>
              <a:gd name="connsiteX20" fmla="*/ 2224087 w 3418754"/>
              <a:gd name="connsiteY20" fmla="*/ 2309284 h 2644031"/>
              <a:gd name="connsiteX21" fmla="*/ 2333625 w 3418754"/>
              <a:gd name="connsiteY21" fmla="*/ 1423459 h 2644031"/>
              <a:gd name="connsiteX22" fmla="*/ 2095500 w 3418754"/>
              <a:gd name="connsiteY22" fmla="*/ 828146 h 2644031"/>
              <a:gd name="connsiteX23" fmla="*/ 1619251 w 3418754"/>
              <a:gd name="connsiteY23" fmla="*/ 694797 h 2644031"/>
              <a:gd name="connsiteX24" fmla="*/ 1562100 w 3418754"/>
              <a:gd name="connsiteY24" fmla="*/ 194734 h 2644031"/>
              <a:gd name="connsiteX25" fmla="*/ 1890712 w 3418754"/>
              <a:gd name="connsiteY25" fmla="*/ 8998 h 2644031"/>
              <a:gd name="connsiteX26" fmla="*/ 2314575 w 3418754"/>
              <a:gd name="connsiteY26" fmla="*/ 61384 h 2644031"/>
              <a:gd name="connsiteX27" fmla="*/ 2781300 w 3418754"/>
              <a:gd name="connsiteY27" fmla="*/ 509059 h 2644031"/>
              <a:gd name="connsiteX28" fmla="*/ 2771775 w 3418754"/>
              <a:gd name="connsiteY28" fmla="*/ 851959 h 2644031"/>
              <a:gd name="connsiteX29" fmla="*/ 2009775 w 3418754"/>
              <a:gd name="connsiteY29" fmla="*/ 1423459 h 2644031"/>
              <a:gd name="connsiteX30" fmla="*/ 2114550 w 3418754"/>
              <a:gd name="connsiteY30" fmla="*/ 2023534 h 2644031"/>
              <a:gd name="connsiteX31" fmla="*/ 2668905 w 3418754"/>
              <a:gd name="connsiteY31" fmla="*/ 2305474 h 2644031"/>
              <a:gd name="connsiteX32" fmla="*/ 3161347 w 3418754"/>
              <a:gd name="connsiteY32" fmla="*/ 2060684 h 2644031"/>
              <a:gd name="connsiteX33" fmla="*/ 3253740 w 3418754"/>
              <a:gd name="connsiteY33" fmla="*/ 1518709 h 2644031"/>
              <a:gd name="connsiteX34" fmla="*/ 2994660 w 3418754"/>
              <a:gd name="connsiteY34" fmla="*/ 1151044 h 2644031"/>
              <a:gd name="connsiteX35" fmla="*/ 3417570 w 3418754"/>
              <a:gd name="connsiteY35" fmla="*/ 573829 h 2644031"/>
              <a:gd name="connsiteX0" fmla="*/ 0 w 3418754"/>
              <a:gd name="connsiteY0" fmla="*/ 528109 h 2534537"/>
              <a:gd name="connsiteX1" fmla="*/ 238125 w 3418754"/>
              <a:gd name="connsiteY1" fmla="*/ 166159 h 2534537"/>
              <a:gd name="connsiteX2" fmla="*/ 614363 w 3418754"/>
              <a:gd name="connsiteY2" fmla="*/ 109010 h 2534537"/>
              <a:gd name="connsiteX3" fmla="*/ 795338 w 3418754"/>
              <a:gd name="connsiteY3" fmla="*/ 275696 h 2534537"/>
              <a:gd name="connsiteX4" fmla="*/ 671513 w 3418754"/>
              <a:gd name="connsiteY4" fmla="*/ 461436 h 2534537"/>
              <a:gd name="connsiteX5" fmla="*/ 561975 w 3418754"/>
              <a:gd name="connsiteY5" fmla="*/ 813859 h 2534537"/>
              <a:gd name="connsiteX6" fmla="*/ 1247775 w 3418754"/>
              <a:gd name="connsiteY6" fmla="*/ 851959 h 2534537"/>
              <a:gd name="connsiteX7" fmla="*/ 1262063 w 3418754"/>
              <a:gd name="connsiteY7" fmla="*/ 1504421 h 2534537"/>
              <a:gd name="connsiteX8" fmla="*/ 209550 w 3418754"/>
              <a:gd name="connsiteY8" fmla="*/ 1452034 h 2534537"/>
              <a:gd name="connsiteX9" fmla="*/ 47625 w 3418754"/>
              <a:gd name="connsiteY9" fmla="*/ 994834 h 2534537"/>
              <a:gd name="connsiteX10" fmla="*/ 390525 w 3418754"/>
              <a:gd name="connsiteY10" fmla="*/ 890061 h 2534537"/>
              <a:gd name="connsiteX11" fmla="*/ 733425 w 3418754"/>
              <a:gd name="connsiteY11" fmla="*/ 1156759 h 2534537"/>
              <a:gd name="connsiteX12" fmla="*/ 933450 w 3418754"/>
              <a:gd name="connsiteY12" fmla="*/ 1918759 h 2534537"/>
              <a:gd name="connsiteX13" fmla="*/ 571500 w 3418754"/>
              <a:gd name="connsiteY13" fmla="*/ 1966386 h 2534537"/>
              <a:gd name="connsiteX14" fmla="*/ 361950 w 3418754"/>
              <a:gd name="connsiteY14" fmla="*/ 2156884 h 2534537"/>
              <a:gd name="connsiteX15" fmla="*/ 376237 w 3418754"/>
              <a:gd name="connsiteY15" fmla="*/ 2452161 h 2534537"/>
              <a:gd name="connsiteX16" fmla="*/ 642937 w 3418754"/>
              <a:gd name="connsiteY16" fmla="*/ 2528359 h 2534537"/>
              <a:gd name="connsiteX17" fmla="*/ 938212 w 3418754"/>
              <a:gd name="connsiteY17" fmla="*/ 2356911 h 2534537"/>
              <a:gd name="connsiteX18" fmla="*/ 1304925 w 3418754"/>
              <a:gd name="connsiteY18" fmla="*/ 2299759 h 2534537"/>
              <a:gd name="connsiteX19" fmla="*/ 1771650 w 3418754"/>
              <a:gd name="connsiteY19" fmla="*/ 2475973 h 2534537"/>
              <a:gd name="connsiteX20" fmla="*/ 2224087 w 3418754"/>
              <a:gd name="connsiteY20" fmla="*/ 2309284 h 2534537"/>
              <a:gd name="connsiteX21" fmla="*/ 2333625 w 3418754"/>
              <a:gd name="connsiteY21" fmla="*/ 1423459 h 2534537"/>
              <a:gd name="connsiteX22" fmla="*/ 2095500 w 3418754"/>
              <a:gd name="connsiteY22" fmla="*/ 828146 h 2534537"/>
              <a:gd name="connsiteX23" fmla="*/ 1619251 w 3418754"/>
              <a:gd name="connsiteY23" fmla="*/ 694797 h 2534537"/>
              <a:gd name="connsiteX24" fmla="*/ 1562100 w 3418754"/>
              <a:gd name="connsiteY24" fmla="*/ 194734 h 2534537"/>
              <a:gd name="connsiteX25" fmla="*/ 1890712 w 3418754"/>
              <a:gd name="connsiteY25" fmla="*/ 8998 h 2534537"/>
              <a:gd name="connsiteX26" fmla="*/ 2314575 w 3418754"/>
              <a:gd name="connsiteY26" fmla="*/ 61384 h 2534537"/>
              <a:gd name="connsiteX27" fmla="*/ 2781300 w 3418754"/>
              <a:gd name="connsiteY27" fmla="*/ 509059 h 2534537"/>
              <a:gd name="connsiteX28" fmla="*/ 2771775 w 3418754"/>
              <a:gd name="connsiteY28" fmla="*/ 851959 h 2534537"/>
              <a:gd name="connsiteX29" fmla="*/ 2009775 w 3418754"/>
              <a:gd name="connsiteY29" fmla="*/ 1423459 h 2534537"/>
              <a:gd name="connsiteX30" fmla="*/ 2114550 w 3418754"/>
              <a:gd name="connsiteY30" fmla="*/ 2023534 h 2534537"/>
              <a:gd name="connsiteX31" fmla="*/ 2668905 w 3418754"/>
              <a:gd name="connsiteY31" fmla="*/ 2305474 h 2534537"/>
              <a:gd name="connsiteX32" fmla="*/ 3161347 w 3418754"/>
              <a:gd name="connsiteY32" fmla="*/ 2060684 h 2534537"/>
              <a:gd name="connsiteX33" fmla="*/ 3253740 w 3418754"/>
              <a:gd name="connsiteY33" fmla="*/ 1518709 h 2534537"/>
              <a:gd name="connsiteX34" fmla="*/ 2994660 w 3418754"/>
              <a:gd name="connsiteY34" fmla="*/ 1151044 h 2534537"/>
              <a:gd name="connsiteX35" fmla="*/ 3417570 w 3418754"/>
              <a:gd name="connsiteY35" fmla="*/ 573829 h 2534537"/>
              <a:gd name="connsiteX0" fmla="*/ 0 w 3418754"/>
              <a:gd name="connsiteY0" fmla="*/ 528109 h 2534537"/>
              <a:gd name="connsiteX1" fmla="*/ 238125 w 3418754"/>
              <a:gd name="connsiteY1" fmla="*/ 166159 h 2534537"/>
              <a:gd name="connsiteX2" fmla="*/ 614363 w 3418754"/>
              <a:gd name="connsiteY2" fmla="*/ 109010 h 2534537"/>
              <a:gd name="connsiteX3" fmla="*/ 795338 w 3418754"/>
              <a:gd name="connsiteY3" fmla="*/ 275696 h 2534537"/>
              <a:gd name="connsiteX4" fmla="*/ 671513 w 3418754"/>
              <a:gd name="connsiteY4" fmla="*/ 461436 h 2534537"/>
              <a:gd name="connsiteX5" fmla="*/ 561975 w 3418754"/>
              <a:gd name="connsiteY5" fmla="*/ 813859 h 2534537"/>
              <a:gd name="connsiteX6" fmla="*/ 1247775 w 3418754"/>
              <a:gd name="connsiteY6" fmla="*/ 851959 h 2534537"/>
              <a:gd name="connsiteX7" fmla="*/ 1262063 w 3418754"/>
              <a:gd name="connsiteY7" fmla="*/ 1504421 h 2534537"/>
              <a:gd name="connsiteX8" fmla="*/ 209550 w 3418754"/>
              <a:gd name="connsiteY8" fmla="*/ 1452034 h 2534537"/>
              <a:gd name="connsiteX9" fmla="*/ 47625 w 3418754"/>
              <a:gd name="connsiteY9" fmla="*/ 994834 h 2534537"/>
              <a:gd name="connsiteX10" fmla="*/ 390525 w 3418754"/>
              <a:gd name="connsiteY10" fmla="*/ 890061 h 2534537"/>
              <a:gd name="connsiteX11" fmla="*/ 733425 w 3418754"/>
              <a:gd name="connsiteY11" fmla="*/ 1156759 h 2534537"/>
              <a:gd name="connsiteX12" fmla="*/ 971550 w 3418754"/>
              <a:gd name="connsiteY12" fmla="*/ 1794934 h 2534537"/>
              <a:gd name="connsiteX13" fmla="*/ 571500 w 3418754"/>
              <a:gd name="connsiteY13" fmla="*/ 1966386 h 2534537"/>
              <a:gd name="connsiteX14" fmla="*/ 361950 w 3418754"/>
              <a:gd name="connsiteY14" fmla="*/ 2156884 h 2534537"/>
              <a:gd name="connsiteX15" fmla="*/ 376237 w 3418754"/>
              <a:gd name="connsiteY15" fmla="*/ 2452161 h 2534537"/>
              <a:gd name="connsiteX16" fmla="*/ 642937 w 3418754"/>
              <a:gd name="connsiteY16" fmla="*/ 2528359 h 2534537"/>
              <a:gd name="connsiteX17" fmla="*/ 938212 w 3418754"/>
              <a:gd name="connsiteY17" fmla="*/ 2356911 h 2534537"/>
              <a:gd name="connsiteX18" fmla="*/ 1304925 w 3418754"/>
              <a:gd name="connsiteY18" fmla="*/ 2299759 h 2534537"/>
              <a:gd name="connsiteX19" fmla="*/ 1771650 w 3418754"/>
              <a:gd name="connsiteY19" fmla="*/ 2475973 h 2534537"/>
              <a:gd name="connsiteX20" fmla="*/ 2224087 w 3418754"/>
              <a:gd name="connsiteY20" fmla="*/ 2309284 h 2534537"/>
              <a:gd name="connsiteX21" fmla="*/ 2333625 w 3418754"/>
              <a:gd name="connsiteY21" fmla="*/ 1423459 h 2534537"/>
              <a:gd name="connsiteX22" fmla="*/ 2095500 w 3418754"/>
              <a:gd name="connsiteY22" fmla="*/ 828146 h 2534537"/>
              <a:gd name="connsiteX23" fmla="*/ 1619251 w 3418754"/>
              <a:gd name="connsiteY23" fmla="*/ 694797 h 2534537"/>
              <a:gd name="connsiteX24" fmla="*/ 1562100 w 3418754"/>
              <a:gd name="connsiteY24" fmla="*/ 194734 h 2534537"/>
              <a:gd name="connsiteX25" fmla="*/ 1890712 w 3418754"/>
              <a:gd name="connsiteY25" fmla="*/ 8998 h 2534537"/>
              <a:gd name="connsiteX26" fmla="*/ 2314575 w 3418754"/>
              <a:gd name="connsiteY26" fmla="*/ 61384 h 2534537"/>
              <a:gd name="connsiteX27" fmla="*/ 2781300 w 3418754"/>
              <a:gd name="connsiteY27" fmla="*/ 509059 h 2534537"/>
              <a:gd name="connsiteX28" fmla="*/ 2771775 w 3418754"/>
              <a:gd name="connsiteY28" fmla="*/ 851959 h 2534537"/>
              <a:gd name="connsiteX29" fmla="*/ 2009775 w 3418754"/>
              <a:gd name="connsiteY29" fmla="*/ 1423459 h 2534537"/>
              <a:gd name="connsiteX30" fmla="*/ 2114550 w 3418754"/>
              <a:gd name="connsiteY30" fmla="*/ 2023534 h 2534537"/>
              <a:gd name="connsiteX31" fmla="*/ 2668905 w 3418754"/>
              <a:gd name="connsiteY31" fmla="*/ 2305474 h 2534537"/>
              <a:gd name="connsiteX32" fmla="*/ 3161347 w 3418754"/>
              <a:gd name="connsiteY32" fmla="*/ 2060684 h 2534537"/>
              <a:gd name="connsiteX33" fmla="*/ 3253740 w 3418754"/>
              <a:gd name="connsiteY33" fmla="*/ 1518709 h 2534537"/>
              <a:gd name="connsiteX34" fmla="*/ 2994660 w 3418754"/>
              <a:gd name="connsiteY34" fmla="*/ 1151044 h 2534537"/>
              <a:gd name="connsiteX35" fmla="*/ 3417570 w 3418754"/>
              <a:gd name="connsiteY35" fmla="*/ 573829 h 2534537"/>
              <a:gd name="connsiteX0" fmla="*/ 0 w 3418754"/>
              <a:gd name="connsiteY0" fmla="*/ 528109 h 2534537"/>
              <a:gd name="connsiteX1" fmla="*/ 238125 w 3418754"/>
              <a:gd name="connsiteY1" fmla="*/ 166159 h 2534537"/>
              <a:gd name="connsiteX2" fmla="*/ 614363 w 3418754"/>
              <a:gd name="connsiteY2" fmla="*/ 109010 h 2534537"/>
              <a:gd name="connsiteX3" fmla="*/ 766763 w 3418754"/>
              <a:gd name="connsiteY3" fmla="*/ 256646 h 2534537"/>
              <a:gd name="connsiteX4" fmla="*/ 671513 w 3418754"/>
              <a:gd name="connsiteY4" fmla="*/ 461436 h 2534537"/>
              <a:gd name="connsiteX5" fmla="*/ 561975 w 3418754"/>
              <a:gd name="connsiteY5" fmla="*/ 813859 h 2534537"/>
              <a:gd name="connsiteX6" fmla="*/ 1247775 w 3418754"/>
              <a:gd name="connsiteY6" fmla="*/ 851959 h 2534537"/>
              <a:gd name="connsiteX7" fmla="*/ 1262063 w 3418754"/>
              <a:gd name="connsiteY7" fmla="*/ 1504421 h 2534537"/>
              <a:gd name="connsiteX8" fmla="*/ 209550 w 3418754"/>
              <a:gd name="connsiteY8" fmla="*/ 1452034 h 2534537"/>
              <a:gd name="connsiteX9" fmla="*/ 47625 w 3418754"/>
              <a:gd name="connsiteY9" fmla="*/ 994834 h 2534537"/>
              <a:gd name="connsiteX10" fmla="*/ 390525 w 3418754"/>
              <a:gd name="connsiteY10" fmla="*/ 890061 h 2534537"/>
              <a:gd name="connsiteX11" fmla="*/ 733425 w 3418754"/>
              <a:gd name="connsiteY11" fmla="*/ 1156759 h 2534537"/>
              <a:gd name="connsiteX12" fmla="*/ 971550 w 3418754"/>
              <a:gd name="connsiteY12" fmla="*/ 1794934 h 2534537"/>
              <a:gd name="connsiteX13" fmla="*/ 571500 w 3418754"/>
              <a:gd name="connsiteY13" fmla="*/ 1966386 h 2534537"/>
              <a:gd name="connsiteX14" fmla="*/ 361950 w 3418754"/>
              <a:gd name="connsiteY14" fmla="*/ 2156884 h 2534537"/>
              <a:gd name="connsiteX15" fmla="*/ 376237 w 3418754"/>
              <a:gd name="connsiteY15" fmla="*/ 2452161 h 2534537"/>
              <a:gd name="connsiteX16" fmla="*/ 642937 w 3418754"/>
              <a:gd name="connsiteY16" fmla="*/ 2528359 h 2534537"/>
              <a:gd name="connsiteX17" fmla="*/ 938212 w 3418754"/>
              <a:gd name="connsiteY17" fmla="*/ 2356911 h 2534537"/>
              <a:gd name="connsiteX18" fmla="*/ 1304925 w 3418754"/>
              <a:gd name="connsiteY18" fmla="*/ 2299759 h 2534537"/>
              <a:gd name="connsiteX19" fmla="*/ 1771650 w 3418754"/>
              <a:gd name="connsiteY19" fmla="*/ 2475973 h 2534537"/>
              <a:gd name="connsiteX20" fmla="*/ 2224087 w 3418754"/>
              <a:gd name="connsiteY20" fmla="*/ 2309284 h 2534537"/>
              <a:gd name="connsiteX21" fmla="*/ 2333625 w 3418754"/>
              <a:gd name="connsiteY21" fmla="*/ 1423459 h 2534537"/>
              <a:gd name="connsiteX22" fmla="*/ 2095500 w 3418754"/>
              <a:gd name="connsiteY22" fmla="*/ 828146 h 2534537"/>
              <a:gd name="connsiteX23" fmla="*/ 1619251 w 3418754"/>
              <a:gd name="connsiteY23" fmla="*/ 694797 h 2534537"/>
              <a:gd name="connsiteX24" fmla="*/ 1562100 w 3418754"/>
              <a:gd name="connsiteY24" fmla="*/ 194734 h 2534537"/>
              <a:gd name="connsiteX25" fmla="*/ 1890712 w 3418754"/>
              <a:gd name="connsiteY25" fmla="*/ 8998 h 2534537"/>
              <a:gd name="connsiteX26" fmla="*/ 2314575 w 3418754"/>
              <a:gd name="connsiteY26" fmla="*/ 61384 h 2534537"/>
              <a:gd name="connsiteX27" fmla="*/ 2781300 w 3418754"/>
              <a:gd name="connsiteY27" fmla="*/ 509059 h 2534537"/>
              <a:gd name="connsiteX28" fmla="*/ 2771775 w 3418754"/>
              <a:gd name="connsiteY28" fmla="*/ 851959 h 2534537"/>
              <a:gd name="connsiteX29" fmla="*/ 2009775 w 3418754"/>
              <a:gd name="connsiteY29" fmla="*/ 1423459 h 2534537"/>
              <a:gd name="connsiteX30" fmla="*/ 2114550 w 3418754"/>
              <a:gd name="connsiteY30" fmla="*/ 2023534 h 2534537"/>
              <a:gd name="connsiteX31" fmla="*/ 2668905 w 3418754"/>
              <a:gd name="connsiteY31" fmla="*/ 2305474 h 2534537"/>
              <a:gd name="connsiteX32" fmla="*/ 3161347 w 3418754"/>
              <a:gd name="connsiteY32" fmla="*/ 2060684 h 2534537"/>
              <a:gd name="connsiteX33" fmla="*/ 3253740 w 3418754"/>
              <a:gd name="connsiteY33" fmla="*/ 1518709 h 2534537"/>
              <a:gd name="connsiteX34" fmla="*/ 2994660 w 3418754"/>
              <a:gd name="connsiteY34" fmla="*/ 1151044 h 2534537"/>
              <a:gd name="connsiteX35" fmla="*/ 3417570 w 3418754"/>
              <a:gd name="connsiteY35" fmla="*/ 573829 h 2534537"/>
              <a:gd name="connsiteX0" fmla="*/ 0 w 3418754"/>
              <a:gd name="connsiteY0" fmla="*/ 528109 h 2534537"/>
              <a:gd name="connsiteX1" fmla="*/ 238125 w 3418754"/>
              <a:gd name="connsiteY1" fmla="*/ 166159 h 2534537"/>
              <a:gd name="connsiteX2" fmla="*/ 614363 w 3418754"/>
              <a:gd name="connsiteY2" fmla="*/ 109010 h 2534537"/>
              <a:gd name="connsiteX3" fmla="*/ 766763 w 3418754"/>
              <a:gd name="connsiteY3" fmla="*/ 256646 h 2534537"/>
              <a:gd name="connsiteX4" fmla="*/ 671513 w 3418754"/>
              <a:gd name="connsiteY4" fmla="*/ 461436 h 2534537"/>
              <a:gd name="connsiteX5" fmla="*/ 704850 w 3418754"/>
              <a:gd name="connsiteY5" fmla="*/ 794809 h 2534537"/>
              <a:gd name="connsiteX6" fmla="*/ 1247775 w 3418754"/>
              <a:gd name="connsiteY6" fmla="*/ 851959 h 2534537"/>
              <a:gd name="connsiteX7" fmla="*/ 1262063 w 3418754"/>
              <a:gd name="connsiteY7" fmla="*/ 1504421 h 2534537"/>
              <a:gd name="connsiteX8" fmla="*/ 209550 w 3418754"/>
              <a:gd name="connsiteY8" fmla="*/ 1452034 h 2534537"/>
              <a:gd name="connsiteX9" fmla="*/ 47625 w 3418754"/>
              <a:gd name="connsiteY9" fmla="*/ 994834 h 2534537"/>
              <a:gd name="connsiteX10" fmla="*/ 390525 w 3418754"/>
              <a:gd name="connsiteY10" fmla="*/ 890061 h 2534537"/>
              <a:gd name="connsiteX11" fmla="*/ 733425 w 3418754"/>
              <a:gd name="connsiteY11" fmla="*/ 1156759 h 2534537"/>
              <a:gd name="connsiteX12" fmla="*/ 971550 w 3418754"/>
              <a:gd name="connsiteY12" fmla="*/ 1794934 h 2534537"/>
              <a:gd name="connsiteX13" fmla="*/ 571500 w 3418754"/>
              <a:gd name="connsiteY13" fmla="*/ 1966386 h 2534537"/>
              <a:gd name="connsiteX14" fmla="*/ 361950 w 3418754"/>
              <a:gd name="connsiteY14" fmla="*/ 2156884 h 2534537"/>
              <a:gd name="connsiteX15" fmla="*/ 376237 w 3418754"/>
              <a:gd name="connsiteY15" fmla="*/ 2452161 h 2534537"/>
              <a:gd name="connsiteX16" fmla="*/ 642937 w 3418754"/>
              <a:gd name="connsiteY16" fmla="*/ 2528359 h 2534537"/>
              <a:gd name="connsiteX17" fmla="*/ 938212 w 3418754"/>
              <a:gd name="connsiteY17" fmla="*/ 2356911 h 2534537"/>
              <a:gd name="connsiteX18" fmla="*/ 1304925 w 3418754"/>
              <a:gd name="connsiteY18" fmla="*/ 2299759 h 2534537"/>
              <a:gd name="connsiteX19" fmla="*/ 1771650 w 3418754"/>
              <a:gd name="connsiteY19" fmla="*/ 2475973 h 2534537"/>
              <a:gd name="connsiteX20" fmla="*/ 2224087 w 3418754"/>
              <a:gd name="connsiteY20" fmla="*/ 2309284 h 2534537"/>
              <a:gd name="connsiteX21" fmla="*/ 2333625 w 3418754"/>
              <a:gd name="connsiteY21" fmla="*/ 1423459 h 2534537"/>
              <a:gd name="connsiteX22" fmla="*/ 2095500 w 3418754"/>
              <a:gd name="connsiteY22" fmla="*/ 828146 h 2534537"/>
              <a:gd name="connsiteX23" fmla="*/ 1619251 w 3418754"/>
              <a:gd name="connsiteY23" fmla="*/ 694797 h 2534537"/>
              <a:gd name="connsiteX24" fmla="*/ 1562100 w 3418754"/>
              <a:gd name="connsiteY24" fmla="*/ 194734 h 2534537"/>
              <a:gd name="connsiteX25" fmla="*/ 1890712 w 3418754"/>
              <a:gd name="connsiteY25" fmla="*/ 8998 h 2534537"/>
              <a:gd name="connsiteX26" fmla="*/ 2314575 w 3418754"/>
              <a:gd name="connsiteY26" fmla="*/ 61384 h 2534537"/>
              <a:gd name="connsiteX27" fmla="*/ 2781300 w 3418754"/>
              <a:gd name="connsiteY27" fmla="*/ 509059 h 2534537"/>
              <a:gd name="connsiteX28" fmla="*/ 2771775 w 3418754"/>
              <a:gd name="connsiteY28" fmla="*/ 851959 h 2534537"/>
              <a:gd name="connsiteX29" fmla="*/ 2009775 w 3418754"/>
              <a:gd name="connsiteY29" fmla="*/ 1423459 h 2534537"/>
              <a:gd name="connsiteX30" fmla="*/ 2114550 w 3418754"/>
              <a:gd name="connsiteY30" fmla="*/ 2023534 h 2534537"/>
              <a:gd name="connsiteX31" fmla="*/ 2668905 w 3418754"/>
              <a:gd name="connsiteY31" fmla="*/ 2305474 h 2534537"/>
              <a:gd name="connsiteX32" fmla="*/ 3161347 w 3418754"/>
              <a:gd name="connsiteY32" fmla="*/ 2060684 h 2534537"/>
              <a:gd name="connsiteX33" fmla="*/ 3253740 w 3418754"/>
              <a:gd name="connsiteY33" fmla="*/ 1518709 h 2534537"/>
              <a:gd name="connsiteX34" fmla="*/ 2994660 w 3418754"/>
              <a:gd name="connsiteY34" fmla="*/ 1151044 h 2534537"/>
              <a:gd name="connsiteX35" fmla="*/ 3417570 w 3418754"/>
              <a:gd name="connsiteY35" fmla="*/ 573829 h 2534537"/>
              <a:gd name="connsiteX0" fmla="*/ 0 w 3418754"/>
              <a:gd name="connsiteY0" fmla="*/ 528109 h 2534537"/>
              <a:gd name="connsiteX1" fmla="*/ 238125 w 3418754"/>
              <a:gd name="connsiteY1" fmla="*/ 166159 h 2534537"/>
              <a:gd name="connsiteX2" fmla="*/ 614363 w 3418754"/>
              <a:gd name="connsiteY2" fmla="*/ 109010 h 2534537"/>
              <a:gd name="connsiteX3" fmla="*/ 766763 w 3418754"/>
              <a:gd name="connsiteY3" fmla="*/ 256646 h 2534537"/>
              <a:gd name="connsiteX4" fmla="*/ 671513 w 3418754"/>
              <a:gd name="connsiteY4" fmla="*/ 461436 h 2534537"/>
              <a:gd name="connsiteX5" fmla="*/ 704850 w 3418754"/>
              <a:gd name="connsiteY5" fmla="*/ 794809 h 2534537"/>
              <a:gd name="connsiteX6" fmla="*/ 1143000 w 3418754"/>
              <a:gd name="connsiteY6" fmla="*/ 899584 h 2534537"/>
              <a:gd name="connsiteX7" fmla="*/ 1262063 w 3418754"/>
              <a:gd name="connsiteY7" fmla="*/ 1504421 h 2534537"/>
              <a:gd name="connsiteX8" fmla="*/ 209550 w 3418754"/>
              <a:gd name="connsiteY8" fmla="*/ 1452034 h 2534537"/>
              <a:gd name="connsiteX9" fmla="*/ 47625 w 3418754"/>
              <a:gd name="connsiteY9" fmla="*/ 994834 h 2534537"/>
              <a:gd name="connsiteX10" fmla="*/ 390525 w 3418754"/>
              <a:gd name="connsiteY10" fmla="*/ 890061 h 2534537"/>
              <a:gd name="connsiteX11" fmla="*/ 733425 w 3418754"/>
              <a:gd name="connsiteY11" fmla="*/ 1156759 h 2534537"/>
              <a:gd name="connsiteX12" fmla="*/ 971550 w 3418754"/>
              <a:gd name="connsiteY12" fmla="*/ 1794934 h 2534537"/>
              <a:gd name="connsiteX13" fmla="*/ 571500 w 3418754"/>
              <a:gd name="connsiteY13" fmla="*/ 1966386 h 2534537"/>
              <a:gd name="connsiteX14" fmla="*/ 361950 w 3418754"/>
              <a:gd name="connsiteY14" fmla="*/ 2156884 h 2534537"/>
              <a:gd name="connsiteX15" fmla="*/ 376237 w 3418754"/>
              <a:gd name="connsiteY15" fmla="*/ 2452161 h 2534537"/>
              <a:gd name="connsiteX16" fmla="*/ 642937 w 3418754"/>
              <a:gd name="connsiteY16" fmla="*/ 2528359 h 2534537"/>
              <a:gd name="connsiteX17" fmla="*/ 938212 w 3418754"/>
              <a:gd name="connsiteY17" fmla="*/ 2356911 h 2534537"/>
              <a:gd name="connsiteX18" fmla="*/ 1304925 w 3418754"/>
              <a:gd name="connsiteY18" fmla="*/ 2299759 h 2534537"/>
              <a:gd name="connsiteX19" fmla="*/ 1771650 w 3418754"/>
              <a:gd name="connsiteY19" fmla="*/ 2475973 h 2534537"/>
              <a:gd name="connsiteX20" fmla="*/ 2224087 w 3418754"/>
              <a:gd name="connsiteY20" fmla="*/ 2309284 h 2534537"/>
              <a:gd name="connsiteX21" fmla="*/ 2333625 w 3418754"/>
              <a:gd name="connsiteY21" fmla="*/ 1423459 h 2534537"/>
              <a:gd name="connsiteX22" fmla="*/ 2095500 w 3418754"/>
              <a:gd name="connsiteY22" fmla="*/ 828146 h 2534537"/>
              <a:gd name="connsiteX23" fmla="*/ 1619251 w 3418754"/>
              <a:gd name="connsiteY23" fmla="*/ 694797 h 2534537"/>
              <a:gd name="connsiteX24" fmla="*/ 1562100 w 3418754"/>
              <a:gd name="connsiteY24" fmla="*/ 194734 h 2534537"/>
              <a:gd name="connsiteX25" fmla="*/ 1890712 w 3418754"/>
              <a:gd name="connsiteY25" fmla="*/ 8998 h 2534537"/>
              <a:gd name="connsiteX26" fmla="*/ 2314575 w 3418754"/>
              <a:gd name="connsiteY26" fmla="*/ 61384 h 2534537"/>
              <a:gd name="connsiteX27" fmla="*/ 2781300 w 3418754"/>
              <a:gd name="connsiteY27" fmla="*/ 509059 h 2534537"/>
              <a:gd name="connsiteX28" fmla="*/ 2771775 w 3418754"/>
              <a:gd name="connsiteY28" fmla="*/ 851959 h 2534537"/>
              <a:gd name="connsiteX29" fmla="*/ 2009775 w 3418754"/>
              <a:gd name="connsiteY29" fmla="*/ 1423459 h 2534537"/>
              <a:gd name="connsiteX30" fmla="*/ 2114550 w 3418754"/>
              <a:gd name="connsiteY30" fmla="*/ 2023534 h 2534537"/>
              <a:gd name="connsiteX31" fmla="*/ 2668905 w 3418754"/>
              <a:gd name="connsiteY31" fmla="*/ 2305474 h 2534537"/>
              <a:gd name="connsiteX32" fmla="*/ 3161347 w 3418754"/>
              <a:gd name="connsiteY32" fmla="*/ 2060684 h 2534537"/>
              <a:gd name="connsiteX33" fmla="*/ 3253740 w 3418754"/>
              <a:gd name="connsiteY33" fmla="*/ 1518709 h 2534537"/>
              <a:gd name="connsiteX34" fmla="*/ 2994660 w 3418754"/>
              <a:gd name="connsiteY34" fmla="*/ 1151044 h 2534537"/>
              <a:gd name="connsiteX35" fmla="*/ 3417570 w 3418754"/>
              <a:gd name="connsiteY35" fmla="*/ 573829 h 2534537"/>
              <a:gd name="connsiteX0" fmla="*/ 0 w 3418754"/>
              <a:gd name="connsiteY0" fmla="*/ 528109 h 2534537"/>
              <a:gd name="connsiteX1" fmla="*/ 238125 w 3418754"/>
              <a:gd name="connsiteY1" fmla="*/ 166159 h 2534537"/>
              <a:gd name="connsiteX2" fmla="*/ 614363 w 3418754"/>
              <a:gd name="connsiteY2" fmla="*/ 109010 h 2534537"/>
              <a:gd name="connsiteX3" fmla="*/ 766763 w 3418754"/>
              <a:gd name="connsiteY3" fmla="*/ 256646 h 2534537"/>
              <a:gd name="connsiteX4" fmla="*/ 671513 w 3418754"/>
              <a:gd name="connsiteY4" fmla="*/ 461436 h 2534537"/>
              <a:gd name="connsiteX5" fmla="*/ 704850 w 3418754"/>
              <a:gd name="connsiteY5" fmla="*/ 794809 h 2534537"/>
              <a:gd name="connsiteX6" fmla="*/ 1143000 w 3418754"/>
              <a:gd name="connsiteY6" fmla="*/ 899584 h 2534537"/>
              <a:gd name="connsiteX7" fmla="*/ 1385887 w 3418754"/>
              <a:gd name="connsiteY7" fmla="*/ 1228725 h 2534537"/>
              <a:gd name="connsiteX8" fmla="*/ 1262063 w 3418754"/>
              <a:gd name="connsiteY8" fmla="*/ 1504421 h 2534537"/>
              <a:gd name="connsiteX9" fmla="*/ 209550 w 3418754"/>
              <a:gd name="connsiteY9" fmla="*/ 1452034 h 2534537"/>
              <a:gd name="connsiteX10" fmla="*/ 47625 w 3418754"/>
              <a:gd name="connsiteY10" fmla="*/ 994834 h 2534537"/>
              <a:gd name="connsiteX11" fmla="*/ 390525 w 3418754"/>
              <a:gd name="connsiteY11" fmla="*/ 890061 h 2534537"/>
              <a:gd name="connsiteX12" fmla="*/ 733425 w 3418754"/>
              <a:gd name="connsiteY12" fmla="*/ 1156759 h 2534537"/>
              <a:gd name="connsiteX13" fmla="*/ 971550 w 3418754"/>
              <a:gd name="connsiteY13" fmla="*/ 1794934 h 2534537"/>
              <a:gd name="connsiteX14" fmla="*/ 571500 w 3418754"/>
              <a:gd name="connsiteY14" fmla="*/ 1966386 h 2534537"/>
              <a:gd name="connsiteX15" fmla="*/ 361950 w 3418754"/>
              <a:gd name="connsiteY15" fmla="*/ 2156884 h 2534537"/>
              <a:gd name="connsiteX16" fmla="*/ 376237 w 3418754"/>
              <a:gd name="connsiteY16" fmla="*/ 2452161 h 2534537"/>
              <a:gd name="connsiteX17" fmla="*/ 642937 w 3418754"/>
              <a:gd name="connsiteY17" fmla="*/ 2528359 h 2534537"/>
              <a:gd name="connsiteX18" fmla="*/ 938212 w 3418754"/>
              <a:gd name="connsiteY18" fmla="*/ 2356911 h 2534537"/>
              <a:gd name="connsiteX19" fmla="*/ 1304925 w 3418754"/>
              <a:gd name="connsiteY19" fmla="*/ 2299759 h 2534537"/>
              <a:gd name="connsiteX20" fmla="*/ 1771650 w 3418754"/>
              <a:gd name="connsiteY20" fmla="*/ 2475973 h 2534537"/>
              <a:gd name="connsiteX21" fmla="*/ 2224087 w 3418754"/>
              <a:gd name="connsiteY21" fmla="*/ 2309284 h 2534537"/>
              <a:gd name="connsiteX22" fmla="*/ 2333625 w 3418754"/>
              <a:gd name="connsiteY22" fmla="*/ 1423459 h 2534537"/>
              <a:gd name="connsiteX23" fmla="*/ 2095500 w 3418754"/>
              <a:gd name="connsiteY23" fmla="*/ 828146 h 2534537"/>
              <a:gd name="connsiteX24" fmla="*/ 1619251 w 3418754"/>
              <a:gd name="connsiteY24" fmla="*/ 694797 h 2534537"/>
              <a:gd name="connsiteX25" fmla="*/ 1562100 w 3418754"/>
              <a:gd name="connsiteY25" fmla="*/ 194734 h 2534537"/>
              <a:gd name="connsiteX26" fmla="*/ 1890712 w 3418754"/>
              <a:gd name="connsiteY26" fmla="*/ 8998 h 2534537"/>
              <a:gd name="connsiteX27" fmla="*/ 2314575 w 3418754"/>
              <a:gd name="connsiteY27" fmla="*/ 61384 h 2534537"/>
              <a:gd name="connsiteX28" fmla="*/ 2781300 w 3418754"/>
              <a:gd name="connsiteY28" fmla="*/ 509059 h 2534537"/>
              <a:gd name="connsiteX29" fmla="*/ 2771775 w 3418754"/>
              <a:gd name="connsiteY29" fmla="*/ 851959 h 2534537"/>
              <a:gd name="connsiteX30" fmla="*/ 2009775 w 3418754"/>
              <a:gd name="connsiteY30" fmla="*/ 1423459 h 2534537"/>
              <a:gd name="connsiteX31" fmla="*/ 2114550 w 3418754"/>
              <a:gd name="connsiteY31" fmla="*/ 2023534 h 2534537"/>
              <a:gd name="connsiteX32" fmla="*/ 2668905 w 3418754"/>
              <a:gd name="connsiteY32" fmla="*/ 2305474 h 2534537"/>
              <a:gd name="connsiteX33" fmla="*/ 3161347 w 3418754"/>
              <a:gd name="connsiteY33" fmla="*/ 2060684 h 2534537"/>
              <a:gd name="connsiteX34" fmla="*/ 3253740 w 3418754"/>
              <a:gd name="connsiteY34" fmla="*/ 1518709 h 2534537"/>
              <a:gd name="connsiteX35" fmla="*/ 2994660 w 3418754"/>
              <a:gd name="connsiteY35" fmla="*/ 1151044 h 2534537"/>
              <a:gd name="connsiteX36" fmla="*/ 3417570 w 3418754"/>
              <a:gd name="connsiteY36" fmla="*/ 573829 h 2534537"/>
              <a:gd name="connsiteX0" fmla="*/ 0 w 3418754"/>
              <a:gd name="connsiteY0" fmla="*/ 528109 h 2534537"/>
              <a:gd name="connsiteX1" fmla="*/ 238125 w 3418754"/>
              <a:gd name="connsiteY1" fmla="*/ 166159 h 2534537"/>
              <a:gd name="connsiteX2" fmla="*/ 614363 w 3418754"/>
              <a:gd name="connsiteY2" fmla="*/ 109010 h 2534537"/>
              <a:gd name="connsiteX3" fmla="*/ 766763 w 3418754"/>
              <a:gd name="connsiteY3" fmla="*/ 256646 h 2534537"/>
              <a:gd name="connsiteX4" fmla="*/ 671513 w 3418754"/>
              <a:gd name="connsiteY4" fmla="*/ 461436 h 2534537"/>
              <a:gd name="connsiteX5" fmla="*/ 704850 w 3418754"/>
              <a:gd name="connsiteY5" fmla="*/ 794809 h 2534537"/>
              <a:gd name="connsiteX6" fmla="*/ 1143000 w 3418754"/>
              <a:gd name="connsiteY6" fmla="*/ 899584 h 2534537"/>
              <a:gd name="connsiteX7" fmla="*/ 1385887 w 3418754"/>
              <a:gd name="connsiteY7" fmla="*/ 1228725 h 2534537"/>
              <a:gd name="connsiteX8" fmla="*/ 1100138 w 3418754"/>
              <a:gd name="connsiteY8" fmla="*/ 1571096 h 2534537"/>
              <a:gd name="connsiteX9" fmla="*/ 209550 w 3418754"/>
              <a:gd name="connsiteY9" fmla="*/ 1452034 h 2534537"/>
              <a:gd name="connsiteX10" fmla="*/ 47625 w 3418754"/>
              <a:gd name="connsiteY10" fmla="*/ 994834 h 2534537"/>
              <a:gd name="connsiteX11" fmla="*/ 390525 w 3418754"/>
              <a:gd name="connsiteY11" fmla="*/ 890061 h 2534537"/>
              <a:gd name="connsiteX12" fmla="*/ 733425 w 3418754"/>
              <a:gd name="connsiteY12" fmla="*/ 1156759 h 2534537"/>
              <a:gd name="connsiteX13" fmla="*/ 971550 w 3418754"/>
              <a:gd name="connsiteY13" fmla="*/ 1794934 h 2534537"/>
              <a:gd name="connsiteX14" fmla="*/ 571500 w 3418754"/>
              <a:gd name="connsiteY14" fmla="*/ 1966386 h 2534537"/>
              <a:gd name="connsiteX15" fmla="*/ 361950 w 3418754"/>
              <a:gd name="connsiteY15" fmla="*/ 2156884 h 2534537"/>
              <a:gd name="connsiteX16" fmla="*/ 376237 w 3418754"/>
              <a:gd name="connsiteY16" fmla="*/ 2452161 h 2534537"/>
              <a:gd name="connsiteX17" fmla="*/ 642937 w 3418754"/>
              <a:gd name="connsiteY17" fmla="*/ 2528359 h 2534537"/>
              <a:gd name="connsiteX18" fmla="*/ 938212 w 3418754"/>
              <a:gd name="connsiteY18" fmla="*/ 2356911 h 2534537"/>
              <a:gd name="connsiteX19" fmla="*/ 1304925 w 3418754"/>
              <a:gd name="connsiteY19" fmla="*/ 2299759 h 2534537"/>
              <a:gd name="connsiteX20" fmla="*/ 1771650 w 3418754"/>
              <a:gd name="connsiteY20" fmla="*/ 2475973 h 2534537"/>
              <a:gd name="connsiteX21" fmla="*/ 2224087 w 3418754"/>
              <a:gd name="connsiteY21" fmla="*/ 2309284 h 2534537"/>
              <a:gd name="connsiteX22" fmla="*/ 2333625 w 3418754"/>
              <a:gd name="connsiteY22" fmla="*/ 1423459 h 2534537"/>
              <a:gd name="connsiteX23" fmla="*/ 2095500 w 3418754"/>
              <a:gd name="connsiteY23" fmla="*/ 828146 h 2534537"/>
              <a:gd name="connsiteX24" fmla="*/ 1619251 w 3418754"/>
              <a:gd name="connsiteY24" fmla="*/ 694797 h 2534537"/>
              <a:gd name="connsiteX25" fmla="*/ 1562100 w 3418754"/>
              <a:gd name="connsiteY25" fmla="*/ 194734 h 2534537"/>
              <a:gd name="connsiteX26" fmla="*/ 1890712 w 3418754"/>
              <a:gd name="connsiteY26" fmla="*/ 8998 h 2534537"/>
              <a:gd name="connsiteX27" fmla="*/ 2314575 w 3418754"/>
              <a:gd name="connsiteY27" fmla="*/ 61384 h 2534537"/>
              <a:gd name="connsiteX28" fmla="*/ 2781300 w 3418754"/>
              <a:gd name="connsiteY28" fmla="*/ 509059 h 2534537"/>
              <a:gd name="connsiteX29" fmla="*/ 2771775 w 3418754"/>
              <a:gd name="connsiteY29" fmla="*/ 851959 h 2534537"/>
              <a:gd name="connsiteX30" fmla="*/ 2009775 w 3418754"/>
              <a:gd name="connsiteY30" fmla="*/ 1423459 h 2534537"/>
              <a:gd name="connsiteX31" fmla="*/ 2114550 w 3418754"/>
              <a:gd name="connsiteY31" fmla="*/ 2023534 h 2534537"/>
              <a:gd name="connsiteX32" fmla="*/ 2668905 w 3418754"/>
              <a:gd name="connsiteY32" fmla="*/ 2305474 h 2534537"/>
              <a:gd name="connsiteX33" fmla="*/ 3161347 w 3418754"/>
              <a:gd name="connsiteY33" fmla="*/ 2060684 h 2534537"/>
              <a:gd name="connsiteX34" fmla="*/ 3253740 w 3418754"/>
              <a:gd name="connsiteY34" fmla="*/ 1518709 h 2534537"/>
              <a:gd name="connsiteX35" fmla="*/ 2994660 w 3418754"/>
              <a:gd name="connsiteY35" fmla="*/ 1151044 h 2534537"/>
              <a:gd name="connsiteX36" fmla="*/ 3417570 w 3418754"/>
              <a:gd name="connsiteY36" fmla="*/ 573829 h 25345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3418754" h="2534537">
                <a:moveTo>
                  <a:pt x="0" y="528109"/>
                </a:moveTo>
                <a:cubicBezTo>
                  <a:pt x="43656" y="365390"/>
                  <a:pt x="135731" y="236009"/>
                  <a:pt x="238125" y="166159"/>
                </a:cubicBezTo>
                <a:cubicBezTo>
                  <a:pt x="340519" y="96309"/>
                  <a:pt x="503238" y="85198"/>
                  <a:pt x="614363" y="109010"/>
                </a:cubicBezTo>
                <a:cubicBezTo>
                  <a:pt x="725488" y="132823"/>
                  <a:pt x="757238" y="197908"/>
                  <a:pt x="766763" y="256646"/>
                </a:cubicBezTo>
                <a:cubicBezTo>
                  <a:pt x="776288" y="315384"/>
                  <a:pt x="728663" y="377299"/>
                  <a:pt x="671513" y="461436"/>
                </a:cubicBezTo>
                <a:cubicBezTo>
                  <a:pt x="614363" y="545573"/>
                  <a:pt x="626269" y="721784"/>
                  <a:pt x="704850" y="794809"/>
                </a:cubicBezTo>
                <a:cubicBezTo>
                  <a:pt x="783431" y="867834"/>
                  <a:pt x="1029494" y="827265"/>
                  <a:pt x="1143000" y="899584"/>
                </a:cubicBezTo>
                <a:cubicBezTo>
                  <a:pt x="1256506" y="971903"/>
                  <a:pt x="1366043" y="1127919"/>
                  <a:pt x="1385887" y="1228725"/>
                </a:cubicBezTo>
                <a:cubicBezTo>
                  <a:pt x="1405731" y="1329531"/>
                  <a:pt x="1296194" y="1533878"/>
                  <a:pt x="1100138" y="1571096"/>
                </a:cubicBezTo>
                <a:cubicBezTo>
                  <a:pt x="904082" y="1608314"/>
                  <a:pt x="384969" y="1548078"/>
                  <a:pt x="209550" y="1452034"/>
                </a:cubicBezTo>
                <a:cubicBezTo>
                  <a:pt x="34131" y="1355990"/>
                  <a:pt x="17463" y="1088496"/>
                  <a:pt x="47625" y="994834"/>
                </a:cubicBezTo>
                <a:cubicBezTo>
                  <a:pt x="77787" y="901172"/>
                  <a:pt x="276225" y="863073"/>
                  <a:pt x="390525" y="890061"/>
                </a:cubicBezTo>
                <a:cubicBezTo>
                  <a:pt x="504825" y="917049"/>
                  <a:pt x="636588" y="1005947"/>
                  <a:pt x="733425" y="1156759"/>
                </a:cubicBezTo>
                <a:cubicBezTo>
                  <a:pt x="830263" y="1307571"/>
                  <a:pt x="998537" y="1659996"/>
                  <a:pt x="971550" y="1794934"/>
                </a:cubicBezTo>
                <a:cubicBezTo>
                  <a:pt x="944563" y="1929872"/>
                  <a:pt x="677863" y="1934636"/>
                  <a:pt x="571500" y="1966386"/>
                </a:cubicBezTo>
                <a:cubicBezTo>
                  <a:pt x="465138" y="1998136"/>
                  <a:pt x="394494" y="2075922"/>
                  <a:pt x="361950" y="2156884"/>
                </a:cubicBezTo>
                <a:cubicBezTo>
                  <a:pt x="329406" y="2237847"/>
                  <a:pt x="325437" y="2371199"/>
                  <a:pt x="376237" y="2452161"/>
                </a:cubicBezTo>
                <a:cubicBezTo>
                  <a:pt x="427037" y="2533123"/>
                  <a:pt x="549275" y="2544234"/>
                  <a:pt x="642937" y="2528359"/>
                </a:cubicBezTo>
                <a:cubicBezTo>
                  <a:pt x="736599" y="2512484"/>
                  <a:pt x="823118" y="2414061"/>
                  <a:pt x="938212" y="2356911"/>
                </a:cubicBezTo>
                <a:cubicBezTo>
                  <a:pt x="1053306" y="2299761"/>
                  <a:pt x="1166019" y="2279915"/>
                  <a:pt x="1304925" y="2299759"/>
                </a:cubicBezTo>
                <a:cubicBezTo>
                  <a:pt x="1443831" y="2319603"/>
                  <a:pt x="1622425" y="2448986"/>
                  <a:pt x="1771650" y="2475973"/>
                </a:cubicBezTo>
                <a:cubicBezTo>
                  <a:pt x="1920875" y="2502961"/>
                  <a:pt x="2130425" y="2484703"/>
                  <a:pt x="2224087" y="2309284"/>
                </a:cubicBezTo>
                <a:cubicBezTo>
                  <a:pt x="2317749" y="2133865"/>
                  <a:pt x="2355056" y="1670315"/>
                  <a:pt x="2333625" y="1423459"/>
                </a:cubicBezTo>
                <a:cubicBezTo>
                  <a:pt x="2312194" y="1176603"/>
                  <a:pt x="2214562" y="949590"/>
                  <a:pt x="2095500" y="828146"/>
                </a:cubicBezTo>
                <a:cubicBezTo>
                  <a:pt x="1976438" y="706702"/>
                  <a:pt x="1708151" y="800366"/>
                  <a:pt x="1619251" y="694797"/>
                </a:cubicBezTo>
                <a:cubicBezTo>
                  <a:pt x="1530351" y="589228"/>
                  <a:pt x="1516857" y="309034"/>
                  <a:pt x="1562100" y="194734"/>
                </a:cubicBezTo>
                <a:cubicBezTo>
                  <a:pt x="1607344" y="80434"/>
                  <a:pt x="1781175" y="16936"/>
                  <a:pt x="1890712" y="8998"/>
                </a:cubicBezTo>
                <a:cubicBezTo>
                  <a:pt x="2000250" y="1061"/>
                  <a:pt x="2166144" y="-21959"/>
                  <a:pt x="2314575" y="61384"/>
                </a:cubicBezTo>
                <a:cubicBezTo>
                  <a:pt x="2463006" y="144727"/>
                  <a:pt x="2705100" y="377296"/>
                  <a:pt x="2781300" y="509059"/>
                </a:cubicBezTo>
                <a:cubicBezTo>
                  <a:pt x="2857500" y="640822"/>
                  <a:pt x="2900363" y="699559"/>
                  <a:pt x="2771775" y="851959"/>
                </a:cubicBezTo>
                <a:cubicBezTo>
                  <a:pt x="2643188" y="1004359"/>
                  <a:pt x="2119312" y="1228197"/>
                  <a:pt x="2009775" y="1423459"/>
                </a:cubicBezTo>
                <a:cubicBezTo>
                  <a:pt x="1900238" y="1618721"/>
                  <a:pt x="2004695" y="1876532"/>
                  <a:pt x="2114550" y="2023534"/>
                </a:cubicBezTo>
                <a:cubicBezTo>
                  <a:pt x="2224405" y="2170537"/>
                  <a:pt x="2494439" y="2299282"/>
                  <a:pt x="2668905" y="2305474"/>
                </a:cubicBezTo>
                <a:cubicBezTo>
                  <a:pt x="2843371" y="2311666"/>
                  <a:pt x="3079115" y="2172761"/>
                  <a:pt x="3161347" y="2060684"/>
                </a:cubicBezTo>
                <a:cubicBezTo>
                  <a:pt x="3243579" y="1948607"/>
                  <a:pt x="3281521" y="1670316"/>
                  <a:pt x="3253740" y="1518709"/>
                </a:cubicBezTo>
                <a:cubicBezTo>
                  <a:pt x="3225959" y="1367102"/>
                  <a:pt x="2967355" y="1308524"/>
                  <a:pt x="2994660" y="1151044"/>
                </a:cubicBezTo>
                <a:cubicBezTo>
                  <a:pt x="3021965" y="993564"/>
                  <a:pt x="3443923" y="784966"/>
                  <a:pt x="3417570" y="573829"/>
                </a:cubicBezTo>
              </a:path>
            </a:pathLst>
          </a:custGeom>
          <a:ln>
            <a:solidFill>
              <a:schemeClr val="accent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Freeform 44">
            <a:extLst>
              <a:ext uri="{FF2B5EF4-FFF2-40B4-BE49-F238E27FC236}">
                <a16:creationId xmlns:a16="http://schemas.microsoft.com/office/drawing/2014/main" id="{909F4A83-BA5B-432B-85C8-4883F8DCBB5B}"/>
              </a:ext>
            </a:extLst>
          </p:cNvPr>
          <p:cNvSpPr/>
          <p:nvPr/>
        </p:nvSpPr>
        <p:spPr>
          <a:xfrm>
            <a:off x="5705070" y="1604647"/>
            <a:ext cx="848524" cy="549656"/>
          </a:xfrm>
          <a:custGeom>
            <a:avLst/>
            <a:gdLst>
              <a:gd name="connsiteX0" fmla="*/ 1237 w 3449287"/>
              <a:gd name="connsiteY0" fmla="*/ 395715 h 2464956"/>
              <a:gd name="connsiteX1" fmla="*/ 239362 w 3449287"/>
              <a:gd name="connsiteY1" fmla="*/ 33765 h 2464956"/>
              <a:gd name="connsiteX2" fmla="*/ 906112 w 3449287"/>
              <a:gd name="connsiteY2" fmla="*/ 176640 h 2464956"/>
              <a:gd name="connsiteX3" fmla="*/ 563212 w 3449287"/>
              <a:gd name="connsiteY3" fmla="*/ 681465 h 2464956"/>
              <a:gd name="connsiteX4" fmla="*/ 1249012 w 3449287"/>
              <a:gd name="connsiteY4" fmla="*/ 719565 h 2464956"/>
              <a:gd name="connsiteX5" fmla="*/ 1449037 w 3449287"/>
              <a:gd name="connsiteY5" fmla="*/ 1233915 h 2464956"/>
              <a:gd name="connsiteX6" fmla="*/ 210787 w 3449287"/>
              <a:gd name="connsiteY6" fmla="*/ 1319640 h 2464956"/>
              <a:gd name="connsiteX7" fmla="*/ 48862 w 3449287"/>
              <a:gd name="connsiteY7" fmla="*/ 862440 h 2464956"/>
              <a:gd name="connsiteX8" fmla="*/ 734662 w 3449287"/>
              <a:gd name="connsiteY8" fmla="*/ 1024365 h 2464956"/>
              <a:gd name="connsiteX9" fmla="*/ 934687 w 3449287"/>
              <a:gd name="connsiteY9" fmla="*/ 1786365 h 2464956"/>
              <a:gd name="connsiteX10" fmla="*/ 296512 w 3449287"/>
              <a:gd name="connsiteY10" fmla="*/ 1976865 h 2464956"/>
              <a:gd name="connsiteX11" fmla="*/ 601312 w 3449287"/>
              <a:gd name="connsiteY11" fmla="*/ 2462640 h 2464956"/>
              <a:gd name="connsiteX12" fmla="*/ 1306162 w 3449287"/>
              <a:gd name="connsiteY12" fmla="*/ 2167365 h 2464956"/>
              <a:gd name="connsiteX13" fmla="*/ 2201512 w 3449287"/>
              <a:gd name="connsiteY13" fmla="*/ 2329290 h 2464956"/>
              <a:gd name="connsiteX14" fmla="*/ 2334862 w 3449287"/>
              <a:gd name="connsiteY14" fmla="*/ 1291065 h 2464956"/>
              <a:gd name="connsiteX15" fmla="*/ 2020537 w 3449287"/>
              <a:gd name="connsiteY15" fmla="*/ 700515 h 2464956"/>
              <a:gd name="connsiteX16" fmla="*/ 1715737 w 3449287"/>
              <a:gd name="connsiteY16" fmla="*/ 567165 h 2464956"/>
              <a:gd name="connsiteX17" fmla="*/ 1591912 w 3449287"/>
              <a:gd name="connsiteY17" fmla="*/ 119490 h 2464956"/>
              <a:gd name="connsiteX18" fmla="*/ 2220562 w 3449287"/>
              <a:gd name="connsiteY18" fmla="*/ 14715 h 2464956"/>
              <a:gd name="connsiteX19" fmla="*/ 2782537 w 3449287"/>
              <a:gd name="connsiteY19" fmla="*/ 376665 h 2464956"/>
              <a:gd name="connsiteX20" fmla="*/ 2773012 w 3449287"/>
              <a:gd name="connsiteY20" fmla="*/ 719565 h 2464956"/>
              <a:gd name="connsiteX21" fmla="*/ 2011012 w 3449287"/>
              <a:gd name="connsiteY21" fmla="*/ 1291065 h 2464956"/>
              <a:gd name="connsiteX22" fmla="*/ 2115787 w 3449287"/>
              <a:gd name="connsiteY22" fmla="*/ 1891140 h 2464956"/>
              <a:gd name="connsiteX23" fmla="*/ 2906362 w 3449287"/>
              <a:gd name="connsiteY23" fmla="*/ 2081640 h 2464956"/>
              <a:gd name="connsiteX24" fmla="*/ 3163537 w 3449287"/>
              <a:gd name="connsiteY24" fmla="*/ 1500615 h 2464956"/>
              <a:gd name="connsiteX25" fmla="*/ 3125437 w 3449287"/>
              <a:gd name="connsiteY25" fmla="*/ 1071990 h 2464956"/>
              <a:gd name="connsiteX26" fmla="*/ 3449287 w 3449287"/>
              <a:gd name="connsiteY26" fmla="*/ 776715 h 2464956"/>
              <a:gd name="connsiteX0" fmla="*/ 1237 w 3449287"/>
              <a:gd name="connsiteY0" fmla="*/ 430466 h 2499707"/>
              <a:gd name="connsiteX1" fmla="*/ 239362 w 3449287"/>
              <a:gd name="connsiteY1" fmla="*/ 68516 h 2499707"/>
              <a:gd name="connsiteX2" fmla="*/ 615600 w 3449287"/>
              <a:gd name="connsiteY2" fmla="*/ 11367 h 2499707"/>
              <a:gd name="connsiteX3" fmla="*/ 906112 w 3449287"/>
              <a:gd name="connsiteY3" fmla="*/ 211391 h 2499707"/>
              <a:gd name="connsiteX4" fmla="*/ 563212 w 3449287"/>
              <a:gd name="connsiteY4" fmla="*/ 716216 h 2499707"/>
              <a:gd name="connsiteX5" fmla="*/ 1249012 w 3449287"/>
              <a:gd name="connsiteY5" fmla="*/ 754316 h 2499707"/>
              <a:gd name="connsiteX6" fmla="*/ 1449037 w 3449287"/>
              <a:gd name="connsiteY6" fmla="*/ 1268666 h 2499707"/>
              <a:gd name="connsiteX7" fmla="*/ 210787 w 3449287"/>
              <a:gd name="connsiteY7" fmla="*/ 1354391 h 2499707"/>
              <a:gd name="connsiteX8" fmla="*/ 48862 w 3449287"/>
              <a:gd name="connsiteY8" fmla="*/ 897191 h 2499707"/>
              <a:gd name="connsiteX9" fmla="*/ 734662 w 3449287"/>
              <a:gd name="connsiteY9" fmla="*/ 1059116 h 2499707"/>
              <a:gd name="connsiteX10" fmla="*/ 934687 w 3449287"/>
              <a:gd name="connsiteY10" fmla="*/ 1821116 h 2499707"/>
              <a:gd name="connsiteX11" fmla="*/ 296512 w 3449287"/>
              <a:gd name="connsiteY11" fmla="*/ 2011616 h 2499707"/>
              <a:gd name="connsiteX12" fmla="*/ 601312 w 3449287"/>
              <a:gd name="connsiteY12" fmla="*/ 2497391 h 2499707"/>
              <a:gd name="connsiteX13" fmla="*/ 1306162 w 3449287"/>
              <a:gd name="connsiteY13" fmla="*/ 2202116 h 2499707"/>
              <a:gd name="connsiteX14" fmla="*/ 2201512 w 3449287"/>
              <a:gd name="connsiteY14" fmla="*/ 2364041 h 2499707"/>
              <a:gd name="connsiteX15" fmla="*/ 2334862 w 3449287"/>
              <a:gd name="connsiteY15" fmla="*/ 1325816 h 2499707"/>
              <a:gd name="connsiteX16" fmla="*/ 2020537 w 3449287"/>
              <a:gd name="connsiteY16" fmla="*/ 735266 h 2499707"/>
              <a:gd name="connsiteX17" fmla="*/ 1715737 w 3449287"/>
              <a:gd name="connsiteY17" fmla="*/ 601916 h 2499707"/>
              <a:gd name="connsiteX18" fmla="*/ 1591912 w 3449287"/>
              <a:gd name="connsiteY18" fmla="*/ 154241 h 2499707"/>
              <a:gd name="connsiteX19" fmla="*/ 2220562 w 3449287"/>
              <a:gd name="connsiteY19" fmla="*/ 49466 h 2499707"/>
              <a:gd name="connsiteX20" fmla="*/ 2782537 w 3449287"/>
              <a:gd name="connsiteY20" fmla="*/ 411416 h 2499707"/>
              <a:gd name="connsiteX21" fmla="*/ 2773012 w 3449287"/>
              <a:gd name="connsiteY21" fmla="*/ 754316 h 2499707"/>
              <a:gd name="connsiteX22" fmla="*/ 2011012 w 3449287"/>
              <a:gd name="connsiteY22" fmla="*/ 1325816 h 2499707"/>
              <a:gd name="connsiteX23" fmla="*/ 2115787 w 3449287"/>
              <a:gd name="connsiteY23" fmla="*/ 1925891 h 2499707"/>
              <a:gd name="connsiteX24" fmla="*/ 2906362 w 3449287"/>
              <a:gd name="connsiteY24" fmla="*/ 2116391 h 2499707"/>
              <a:gd name="connsiteX25" fmla="*/ 3163537 w 3449287"/>
              <a:gd name="connsiteY25" fmla="*/ 1535366 h 2499707"/>
              <a:gd name="connsiteX26" fmla="*/ 3125437 w 3449287"/>
              <a:gd name="connsiteY26" fmla="*/ 1106741 h 2499707"/>
              <a:gd name="connsiteX27" fmla="*/ 3449287 w 3449287"/>
              <a:gd name="connsiteY27" fmla="*/ 811466 h 2499707"/>
              <a:gd name="connsiteX0" fmla="*/ 1237 w 3449287"/>
              <a:gd name="connsiteY0" fmla="*/ 430466 h 2499707"/>
              <a:gd name="connsiteX1" fmla="*/ 239362 w 3449287"/>
              <a:gd name="connsiteY1" fmla="*/ 68516 h 2499707"/>
              <a:gd name="connsiteX2" fmla="*/ 615600 w 3449287"/>
              <a:gd name="connsiteY2" fmla="*/ 11367 h 2499707"/>
              <a:gd name="connsiteX3" fmla="*/ 906112 w 3449287"/>
              <a:gd name="connsiteY3" fmla="*/ 211391 h 2499707"/>
              <a:gd name="connsiteX4" fmla="*/ 672750 w 3449287"/>
              <a:gd name="connsiteY4" fmla="*/ 363793 h 2499707"/>
              <a:gd name="connsiteX5" fmla="*/ 563212 w 3449287"/>
              <a:gd name="connsiteY5" fmla="*/ 716216 h 2499707"/>
              <a:gd name="connsiteX6" fmla="*/ 1249012 w 3449287"/>
              <a:gd name="connsiteY6" fmla="*/ 754316 h 2499707"/>
              <a:gd name="connsiteX7" fmla="*/ 1449037 w 3449287"/>
              <a:gd name="connsiteY7" fmla="*/ 1268666 h 2499707"/>
              <a:gd name="connsiteX8" fmla="*/ 210787 w 3449287"/>
              <a:gd name="connsiteY8" fmla="*/ 1354391 h 2499707"/>
              <a:gd name="connsiteX9" fmla="*/ 48862 w 3449287"/>
              <a:gd name="connsiteY9" fmla="*/ 897191 h 2499707"/>
              <a:gd name="connsiteX10" fmla="*/ 734662 w 3449287"/>
              <a:gd name="connsiteY10" fmla="*/ 1059116 h 2499707"/>
              <a:gd name="connsiteX11" fmla="*/ 934687 w 3449287"/>
              <a:gd name="connsiteY11" fmla="*/ 1821116 h 2499707"/>
              <a:gd name="connsiteX12" fmla="*/ 296512 w 3449287"/>
              <a:gd name="connsiteY12" fmla="*/ 2011616 h 2499707"/>
              <a:gd name="connsiteX13" fmla="*/ 601312 w 3449287"/>
              <a:gd name="connsiteY13" fmla="*/ 2497391 h 2499707"/>
              <a:gd name="connsiteX14" fmla="*/ 1306162 w 3449287"/>
              <a:gd name="connsiteY14" fmla="*/ 2202116 h 2499707"/>
              <a:gd name="connsiteX15" fmla="*/ 2201512 w 3449287"/>
              <a:gd name="connsiteY15" fmla="*/ 2364041 h 2499707"/>
              <a:gd name="connsiteX16" fmla="*/ 2334862 w 3449287"/>
              <a:gd name="connsiteY16" fmla="*/ 1325816 h 2499707"/>
              <a:gd name="connsiteX17" fmla="*/ 2020537 w 3449287"/>
              <a:gd name="connsiteY17" fmla="*/ 735266 h 2499707"/>
              <a:gd name="connsiteX18" fmla="*/ 1715737 w 3449287"/>
              <a:gd name="connsiteY18" fmla="*/ 601916 h 2499707"/>
              <a:gd name="connsiteX19" fmla="*/ 1591912 w 3449287"/>
              <a:gd name="connsiteY19" fmla="*/ 154241 h 2499707"/>
              <a:gd name="connsiteX20" fmla="*/ 2220562 w 3449287"/>
              <a:gd name="connsiteY20" fmla="*/ 49466 h 2499707"/>
              <a:gd name="connsiteX21" fmla="*/ 2782537 w 3449287"/>
              <a:gd name="connsiteY21" fmla="*/ 411416 h 2499707"/>
              <a:gd name="connsiteX22" fmla="*/ 2773012 w 3449287"/>
              <a:gd name="connsiteY22" fmla="*/ 754316 h 2499707"/>
              <a:gd name="connsiteX23" fmla="*/ 2011012 w 3449287"/>
              <a:gd name="connsiteY23" fmla="*/ 1325816 h 2499707"/>
              <a:gd name="connsiteX24" fmla="*/ 2115787 w 3449287"/>
              <a:gd name="connsiteY24" fmla="*/ 1925891 h 2499707"/>
              <a:gd name="connsiteX25" fmla="*/ 2906362 w 3449287"/>
              <a:gd name="connsiteY25" fmla="*/ 2116391 h 2499707"/>
              <a:gd name="connsiteX26" fmla="*/ 3163537 w 3449287"/>
              <a:gd name="connsiteY26" fmla="*/ 1535366 h 2499707"/>
              <a:gd name="connsiteX27" fmla="*/ 3125437 w 3449287"/>
              <a:gd name="connsiteY27" fmla="*/ 1106741 h 2499707"/>
              <a:gd name="connsiteX28" fmla="*/ 3449287 w 3449287"/>
              <a:gd name="connsiteY28" fmla="*/ 811466 h 2499707"/>
              <a:gd name="connsiteX0" fmla="*/ 1237 w 3449287"/>
              <a:gd name="connsiteY0" fmla="*/ 430466 h 2499707"/>
              <a:gd name="connsiteX1" fmla="*/ 239362 w 3449287"/>
              <a:gd name="connsiteY1" fmla="*/ 68516 h 2499707"/>
              <a:gd name="connsiteX2" fmla="*/ 615600 w 3449287"/>
              <a:gd name="connsiteY2" fmla="*/ 11367 h 2499707"/>
              <a:gd name="connsiteX3" fmla="*/ 796575 w 3449287"/>
              <a:gd name="connsiteY3" fmla="*/ 178053 h 2499707"/>
              <a:gd name="connsiteX4" fmla="*/ 672750 w 3449287"/>
              <a:gd name="connsiteY4" fmla="*/ 363793 h 2499707"/>
              <a:gd name="connsiteX5" fmla="*/ 563212 w 3449287"/>
              <a:gd name="connsiteY5" fmla="*/ 716216 h 2499707"/>
              <a:gd name="connsiteX6" fmla="*/ 1249012 w 3449287"/>
              <a:gd name="connsiteY6" fmla="*/ 754316 h 2499707"/>
              <a:gd name="connsiteX7" fmla="*/ 1449037 w 3449287"/>
              <a:gd name="connsiteY7" fmla="*/ 1268666 h 2499707"/>
              <a:gd name="connsiteX8" fmla="*/ 210787 w 3449287"/>
              <a:gd name="connsiteY8" fmla="*/ 1354391 h 2499707"/>
              <a:gd name="connsiteX9" fmla="*/ 48862 w 3449287"/>
              <a:gd name="connsiteY9" fmla="*/ 897191 h 2499707"/>
              <a:gd name="connsiteX10" fmla="*/ 734662 w 3449287"/>
              <a:gd name="connsiteY10" fmla="*/ 1059116 h 2499707"/>
              <a:gd name="connsiteX11" fmla="*/ 934687 w 3449287"/>
              <a:gd name="connsiteY11" fmla="*/ 1821116 h 2499707"/>
              <a:gd name="connsiteX12" fmla="*/ 296512 w 3449287"/>
              <a:gd name="connsiteY12" fmla="*/ 2011616 h 2499707"/>
              <a:gd name="connsiteX13" fmla="*/ 601312 w 3449287"/>
              <a:gd name="connsiteY13" fmla="*/ 2497391 h 2499707"/>
              <a:gd name="connsiteX14" fmla="*/ 1306162 w 3449287"/>
              <a:gd name="connsiteY14" fmla="*/ 2202116 h 2499707"/>
              <a:gd name="connsiteX15" fmla="*/ 2201512 w 3449287"/>
              <a:gd name="connsiteY15" fmla="*/ 2364041 h 2499707"/>
              <a:gd name="connsiteX16" fmla="*/ 2334862 w 3449287"/>
              <a:gd name="connsiteY16" fmla="*/ 1325816 h 2499707"/>
              <a:gd name="connsiteX17" fmla="*/ 2020537 w 3449287"/>
              <a:gd name="connsiteY17" fmla="*/ 735266 h 2499707"/>
              <a:gd name="connsiteX18" fmla="*/ 1715737 w 3449287"/>
              <a:gd name="connsiteY18" fmla="*/ 601916 h 2499707"/>
              <a:gd name="connsiteX19" fmla="*/ 1591912 w 3449287"/>
              <a:gd name="connsiteY19" fmla="*/ 154241 h 2499707"/>
              <a:gd name="connsiteX20" fmla="*/ 2220562 w 3449287"/>
              <a:gd name="connsiteY20" fmla="*/ 49466 h 2499707"/>
              <a:gd name="connsiteX21" fmla="*/ 2782537 w 3449287"/>
              <a:gd name="connsiteY21" fmla="*/ 411416 h 2499707"/>
              <a:gd name="connsiteX22" fmla="*/ 2773012 w 3449287"/>
              <a:gd name="connsiteY22" fmla="*/ 754316 h 2499707"/>
              <a:gd name="connsiteX23" fmla="*/ 2011012 w 3449287"/>
              <a:gd name="connsiteY23" fmla="*/ 1325816 h 2499707"/>
              <a:gd name="connsiteX24" fmla="*/ 2115787 w 3449287"/>
              <a:gd name="connsiteY24" fmla="*/ 1925891 h 2499707"/>
              <a:gd name="connsiteX25" fmla="*/ 2906362 w 3449287"/>
              <a:gd name="connsiteY25" fmla="*/ 2116391 h 2499707"/>
              <a:gd name="connsiteX26" fmla="*/ 3163537 w 3449287"/>
              <a:gd name="connsiteY26" fmla="*/ 1535366 h 2499707"/>
              <a:gd name="connsiteX27" fmla="*/ 3125437 w 3449287"/>
              <a:gd name="connsiteY27" fmla="*/ 1106741 h 2499707"/>
              <a:gd name="connsiteX28" fmla="*/ 3449287 w 3449287"/>
              <a:gd name="connsiteY28" fmla="*/ 811466 h 2499707"/>
              <a:gd name="connsiteX0" fmla="*/ 0 w 3448050"/>
              <a:gd name="connsiteY0" fmla="*/ 430466 h 2499707"/>
              <a:gd name="connsiteX1" fmla="*/ 238125 w 3448050"/>
              <a:gd name="connsiteY1" fmla="*/ 68516 h 2499707"/>
              <a:gd name="connsiteX2" fmla="*/ 614363 w 3448050"/>
              <a:gd name="connsiteY2" fmla="*/ 11367 h 2499707"/>
              <a:gd name="connsiteX3" fmla="*/ 795338 w 3448050"/>
              <a:gd name="connsiteY3" fmla="*/ 178053 h 2499707"/>
              <a:gd name="connsiteX4" fmla="*/ 671513 w 3448050"/>
              <a:gd name="connsiteY4" fmla="*/ 363793 h 2499707"/>
              <a:gd name="connsiteX5" fmla="*/ 561975 w 3448050"/>
              <a:gd name="connsiteY5" fmla="*/ 716216 h 2499707"/>
              <a:gd name="connsiteX6" fmla="*/ 1247775 w 3448050"/>
              <a:gd name="connsiteY6" fmla="*/ 754316 h 2499707"/>
              <a:gd name="connsiteX7" fmla="*/ 1262063 w 3448050"/>
              <a:gd name="connsiteY7" fmla="*/ 1406778 h 2499707"/>
              <a:gd name="connsiteX8" fmla="*/ 209550 w 3448050"/>
              <a:gd name="connsiteY8" fmla="*/ 1354391 h 2499707"/>
              <a:gd name="connsiteX9" fmla="*/ 47625 w 3448050"/>
              <a:gd name="connsiteY9" fmla="*/ 897191 h 2499707"/>
              <a:gd name="connsiteX10" fmla="*/ 733425 w 3448050"/>
              <a:gd name="connsiteY10" fmla="*/ 1059116 h 2499707"/>
              <a:gd name="connsiteX11" fmla="*/ 933450 w 3448050"/>
              <a:gd name="connsiteY11" fmla="*/ 1821116 h 2499707"/>
              <a:gd name="connsiteX12" fmla="*/ 295275 w 3448050"/>
              <a:gd name="connsiteY12" fmla="*/ 2011616 h 2499707"/>
              <a:gd name="connsiteX13" fmla="*/ 600075 w 3448050"/>
              <a:gd name="connsiteY13" fmla="*/ 2497391 h 2499707"/>
              <a:gd name="connsiteX14" fmla="*/ 1304925 w 3448050"/>
              <a:gd name="connsiteY14" fmla="*/ 2202116 h 2499707"/>
              <a:gd name="connsiteX15" fmla="*/ 2200275 w 3448050"/>
              <a:gd name="connsiteY15" fmla="*/ 2364041 h 2499707"/>
              <a:gd name="connsiteX16" fmla="*/ 2333625 w 3448050"/>
              <a:gd name="connsiteY16" fmla="*/ 1325816 h 2499707"/>
              <a:gd name="connsiteX17" fmla="*/ 2019300 w 3448050"/>
              <a:gd name="connsiteY17" fmla="*/ 735266 h 2499707"/>
              <a:gd name="connsiteX18" fmla="*/ 1714500 w 3448050"/>
              <a:gd name="connsiteY18" fmla="*/ 601916 h 2499707"/>
              <a:gd name="connsiteX19" fmla="*/ 1590675 w 3448050"/>
              <a:gd name="connsiteY19" fmla="*/ 154241 h 2499707"/>
              <a:gd name="connsiteX20" fmla="*/ 2219325 w 3448050"/>
              <a:gd name="connsiteY20" fmla="*/ 49466 h 2499707"/>
              <a:gd name="connsiteX21" fmla="*/ 2781300 w 3448050"/>
              <a:gd name="connsiteY21" fmla="*/ 411416 h 2499707"/>
              <a:gd name="connsiteX22" fmla="*/ 2771775 w 3448050"/>
              <a:gd name="connsiteY22" fmla="*/ 754316 h 2499707"/>
              <a:gd name="connsiteX23" fmla="*/ 2009775 w 3448050"/>
              <a:gd name="connsiteY23" fmla="*/ 1325816 h 2499707"/>
              <a:gd name="connsiteX24" fmla="*/ 2114550 w 3448050"/>
              <a:gd name="connsiteY24" fmla="*/ 1925891 h 2499707"/>
              <a:gd name="connsiteX25" fmla="*/ 2905125 w 3448050"/>
              <a:gd name="connsiteY25" fmla="*/ 2116391 h 2499707"/>
              <a:gd name="connsiteX26" fmla="*/ 3162300 w 3448050"/>
              <a:gd name="connsiteY26" fmla="*/ 1535366 h 2499707"/>
              <a:gd name="connsiteX27" fmla="*/ 3124200 w 3448050"/>
              <a:gd name="connsiteY27" fmla="*/ 1106741 h 2499707"/>
              <a:gd name="connsiteX28" fmla="*/ 3448050 w 3448050"/>
              <a:gd name="connsiteY28" fmla="*/ 811466 h 2499707"/>
              <a:gd name="connsiteX0" fmla="*/ 0 w 3448050"/>
              <a:gd name="connsiteY0" fmla="*/ 430466 h 2499707"/>
              <a:gd name="connsiteX1" fmla="*/ 238125 w 3448050"/>
              <a:gd name="connsiteY1" fmla="*/ 68516 h 2499707"/>
              <a:gd name="connsiteX2" fmla="*/ 614363 w 3448050"/>
              <a:gd name="connsiteY2" fmla="*/ 11367 h 2499707"/>
              <a:gd name="connsiteX3" fmla="*/ 795338 w 3448050"/>
              <a:gd name="connsiteY3" fmla="*/ 178053 h 2499707"/>
              <a:gd name="connsiteX4" fmla="*/ 671513 w 3448050"/>
              <a:gd name="connsiteY4" fmla="*/ 363793 h 2499707"/>
              <a:gd name="connsiteX5" fmla="*/ 561975 w 3448050"/>
              <a:gd name="connsiteY5" fmla="*/ 716216 h 2499707"/>
              <a:gd name="connsiteX6" fmla="*/ 1247775 w 3448050"/>
              <a:gd name="connsiteY6" fmla="*/ 754316 h 2499707"/>
              <a:gd name="connsiteX7" fmla="*/ 1262063 w 3448050"/>
              <a:gd name="connsiteY7" fmla="*/ 1406778 h 2499707"/>
              <a:gd name="connsiteX8" fmla="*/ 209550 w 3448050"/>
              <a:gd name="connsiteY8" fmla="*/ 1354391 h 2499707"/>
              <a:gd name="connsiteX9" fmla="*/ 47625 w 3448050"/>
              <a:gd name="connsiteY9" fmla="*/ 897191 h 2499707"/>
              <a:gd name="connsiteX10" fmla="*/ 390525 w 3448050"/>
              <a:gd name="connsiteY10" fmla="*/ 792418 h 2499707"/>
              <a:gd name="connsiteX11" fmla="*/ 733425 w 3448050"/>
              <a:gd name="connsiteY11" fmla="*/ 1059116 h 2499707"/>
              <a:gd name="connsiteX12" fmla="*/ 933450 w 3448050"/>
              <a:gd name="connsiteY12" fmla="*/ 1821116 h 2499707"/>
              <a:gd name="connsiteX13" fmla="*/ 295275 w 3448050"/>
              <a:gd name="connsiteY13" fmla="*/ 2011616 h 2499707"/>
              <a:gd name="connsiteX14" fmla="*/ 600075 w 3448050"/>
              <a:gd name="connsiteY14" fmla="*/ 2497391 h 2499707"/>
              <a:gd name="connsiteX15" fmla="*/ 1304925 w 3448050"/>
              <a:gd name="connsiteY15" fmla="*/ 2202116 h 2499707"/>
              <a:gd name="connsiteX16" fmla="*/ 2200275 w 3448050"/>
              <a:gd name="connsiteY16" fmla="*/ 2364041 h 2499707"/>
              <a:gd name="connsiteX17" fmla="*/ 2333625 w 3448050"/>
              <a:gd name="connsiteY17" fmla="*/ 1325816 h 2499707"/>
              <a:gd name="connsiteX18" fmla="*/ 2019300 w 3448050"/>
              <a:gd name="connsiteY18" fmla="*/ 735266 h 2499707"/>
              <a:gd name="connsiteX19" fmla="*/ 1714500 w 3448050"/>
              <a:gd name="connsiteY19" fmla="*/ 601916 h 2499707"/>
              <a:gd name="connsiteX20" fmla="*/ 1590675 w 3448050"/>
              <a:gd name="connsiteY20" fmla="*/ 154241 h 2499707"/>
              <a:gd name="connsiteX21" fmla="*/ 2219325 w 3448050"/>
              <a:gd name="connsiteY21" fmla="*/ 49466 h 2499707"/>
              <a:gd name="connsiteX22" fmla="*/ 2781300 w 3448050"/>
              <a:gd name="connsiteY22" fmla="*/ 411416 h 2499707"/>
              <a:gd name="connsiteX23" fmla="*/ 2771775 w 3448050"/>
              <a:gd name="connsiteY23" fmla="*/ 754316 h 2499707"/>
              <a:gd name="connsiteX24" fmla="*/ 2009775 w 3448050"/>
              <a:gd name="connsiteY24" fmla="*/ 1325816 h 2499707"/>
              <a:gd name="connsiteX25" fmla="*/ 2114550 w 3448050"/>
              <a:gd name="connsiteY25" fmla="*/ 1925891 h 2499707"/>
              <a:gd name="connsiteX26" fmla="*/ 2905125 w 3448050"/>
              <a:gd name="connsiteY26" fmla="*/ 2116391 h 2499707"/>
              <a:gd name="connsiteX27" fmla="*/ 3162300 w 3448050"/>
              <a:gd name="connsiteY27" fmla="*/ 1535366 h 2499707"/>
              <a:gd name="connsiteX28" fmla="*/ 3124200 w 3448050"/>
              <a:gd name="connsiteY28" fmla="*/ 1106741 h 2499707"/>
              <a:gd name="connsiteX29" fmla="*/ 3448050 w 3448050"/>
              <a:gd name="connsiteY29" fmla="*/ 811466 h 2499707"/>
              <a:gd name="connsiteX0" fmla="*/ 0 w 3448050"/>
              <a:gd name="connsiteY0" fmla="*/ 430466 h 2499707"/>
              <a:gd name="connsiteX1" fmla="*/ 238125 w 3448050"/>
              <a:gd name="connsiteY1" fmla="*/ 68516 h 2499707"/>
              <a:gd name="connsiteX2" fmla="*/ 614363 w 3448050"/>
              <a:gd name="connsiteY2" fmla="*/ 11367 h 2499707"/>
              <a:gd name="connsiteX3" fmla="*/ 795338 w 3448050"/>
              <a:gd name="connsiteY3" fmla="*/ 178053 h 2499707"/>
              <a:gd name="connsiteX4" fmla="*/ 671513 w 3448050"/>
              <a:gd name="connsiteY4" fmla="*/ 363793 h 2499707"/>
              <a:gd name="connsiteX5" fmla="*/ 561975 w 3448050"/>
              <a:gd name="connsiteY5" fmla="*/ 716216 h 2499707"/>
              <a:gd name="connsiteX6" fmla="*/ 1247775 w 3448050"/>
              <a:gd name="connsiteY6" fmla="*/ 754316 h 2499707"/>
              <a:gd name="connsiteX7" fmla="*/ 1262063 w 3448050"/>
              <a:gd name="connsiteY7" fmla="*/ 1406778 h 2499707"/>
              <a:gd name="connsiteX8" fmla="*/ 209550 w 3448050"/>
              <a:gd name="connsiteY8" fmla="*/ 1354391 h 2499707"/>
              <a:gd name="connsiteX9" fmla="*/ 47625 w 3448050"/>
              <a:gd name="connsiteY9" fmla="*/ 897191 h 2499707"/>
              <a:gd name="connsiteX10" fmla="*/ 390525 w 3448050"/>
              <a:gd name="connsiteY10" fmla="*/ 792418 h 2499707"/>
              <a:gd name="connsiteX11" fmla="*/ 733425 w 3448050"/>
              <a:gd name="connsiteY11" fmla="*/ 1059116 h 2499707"/>
              <a:gd name="connsiteX12" fmla="*/ 933450 w 3448050"/>
              <a:gd name="connsiteY12" fmla="*/ 1821116 h 2499707"/>
              <a:gd name="connsiteX13" fmla="*/ 571500 w 3448050"/>
              <a:gd name="connsiteY13" fmla="*/ 1868743 h 2499707"/>
              <a:gd name="connsiteX14" fmla="*/ 295275 w 3448050"/>
              <a:gd name="connsiteY14" fmla="*/ 2011616 h 2499707"/>
              <a:gd name="connsiteX15" fmla="*/ 600075 w 3448050"/>
              <a:gd name="connsiteY15" fmla="*/ 2497391 h 2499707"/>
              <a:gd name="connsiteX16" fmla="*/ 1304925 w 3448050"/>
              <a:gd name="connsiteY16" fmla="*/ 2202116 h 2499707"/>
              <a:gd name="connsiteX17" fmla="*/ 2200275 w 3448050"/>
              <a:gd name="connsiteY17" fmla="*/ 2364041 h 2499707"/>
              <a:gd name="connsiteX18" fmla="*/ 2333625 w 3448050"/>
              <a:gd name="connsiteY18" fmla="*/ 1325816 h 2499707"/>
              <a:gd name="connsiteX19" fmla="*/ 2019300 w 3448050"/>
              <a:gd name="connsiteY19" fmla="*/ 735266 h 2499707"/>
              <a:gd name="connsiteX20" fmla="*/ 1714500 w 3448050"/>
              <a:gd name="connsiteY20" fmla="*/ 601916 h 2499707"/>
              <a:gd name="connsiteX21" fmla="*/ 1590675 w 3448050"/>
              <a:gd name="connsiteY21" fmla="*/ 154241 h 2499707"/>
              <a:gd name="connsiteX22" fmla="*/ 2219325 w 3448050"/>
              <a:gd name="connsiteY22" fmla="*/ 49466 h 2499707"/>
              <a:gd name="connsiteX23" fmla="*/ 2781300 w 3448050"/>
              <a:gd name="connsiteY23" fmla="*/ 411416 h 2499707"/>
              <a:gd name="connsiteX24" fmla="*/ 2771775 w 3448050"/>
              <a:gd name="connsiteY24" fmla="*/ 754316 h 2499707"/>
              <a:gd name="connsiteX25" fmla="*/ 2009775 w 3448050"/>
              <a:gd name="connsiteY25" fmla="*/ 1325816 h 2499707"/>
              <a:gd name="connsiteX26" fmla="*/ 2114550 w 3448050"/>
              <a:gd name="connsiteY26" fmla="*/ 1925891 h 2499707"/>
              <a:gd name="connsiteX27" fmla="*/ 2905125 w 3448050"/>
              <a:gd name="connsiteY27" fmla="*/ 2116391 h 2499707"/>
              <a:gd name="connsiteX28" fmla="*/ 3162300 w 3448050"/>
              <a:gd name="connsiteY28" fmla="*/ 1535366 h 2499707"/>
              <a:gd name="connsiteX29" fmla="*/ 3124200 w 3448050"/>
              <a:gd name="connsiteY29" fmla="*/ 1106741 h 2499707"/>
              <a:gd name="connsiteX30" fmla="*/ 3448050 w 3448050"/>
              <a:gd name="connsiteY30" fmla="*/ 811466 h 2499707"/>
              <a:gd name="connsiteX0" fmla="*/ 0 w 3448050"/>
              <a:gd name="connsiteY0" fmla="*/ 430466 h 2501871"/>
              <a:gd name="connsiteX1" fmla="*/ 238125 w 3448050"/>
              <a:gd name="connsiteY1" fmla="*/ 68516 h 2501871"/>
              <a:gd name="connsiteX2" fmla="*/ 614363 w 3448050"/>
              <a:gd name="connsiteY2" fmla="*/ 11367 h 2501871"/>
              <a:gd name="connsiteX3" fmla="*/ 795338 w 3448050"/>
              <a:gd name="connsiteY3" fmla="*/ 178053 h 2501871"/>
              <a:gd name="connsiteX4" fmla="*/ 671513 w 3448050"/>
              <a:gd name="connsiteY4" fmla="*/ 363793 h 2501871"/>
              <a:gd name="connsiteX5" fmla="*/ 561975 w 3448050"/>
              <a:gd name="connsiteY5" fmla="*/ 716216 h 2501871"/>
              <a:gd name="connsiteX6" fmla="*/ 1247775 w 3448050"/>
              <a:gd name="connsiteY6" fmla="*/ 754316 h 2501871"/>
              <a:gd name="connsiteX7" fmla="*/ 1262063 w 3448050"/>
              <a:gd name="connsiteY7" fmla="*/ 1406778 h 2501871"/>
              <a:gd name="connsiteX8" fmla="*/ 209550 w 3448050"/>
              <a:gd name="connsiteY8" fmla="*/ 1354391 h 2501871"/>
              <a:gd name="connsiteX9" fmla="*/ 47625 w 3448050"/>
              <a:gd name="connsiteY9" fmla="*/ 897191 h 2501871"/>
              <a:gd name="connsiteX10" fmla="*/ 390525 w 3448050"/>
              <a:gd name="connsiteY10" fmla="*/ 792418 h 2501871"/>
              <a:gd name="connsiteX11" fmla="*/ 733425 w 3448050"/>
              <a:gd name="connsiteY11" fmla="*/ 1059116 h 2501871"/>
              <a:gd name="connsiteX12" fmla="*/ 933450 w 3448050"/>
              <a:gd name="connsiteY12" fmla="*/ 1821116 h 2501871"/>
              <a:gd name="connsiteX13" fmla="*/ 571500 w 3448050"/>
              <a:gd name="connsiteY13" fmla="*/ 1868743 h 2501871"/>
              <a:gd name="connsiteX14" fmla="*/ 295275 w 3448050"/>
              <a:gd name="connsiteY14" fmla="*/ 2011616 h 2501871"/>
              <a:gd name="connsiteX15" fmla="*/ 376237 w 3448050"/>
              <a:gd name="connsiteY15" fmla="*/ 2354518 h 2501871"/>
              <a:gd name="connsiteX16" fmla="*/ 600075 w 3448050"/>
              <a:gd name="connsiteY16" fmla="*/ 2497391 h 2501871"/>
              <a:gd name="connsiteX17" fmla="*/ 1304925 w 3448050"/>
              <a:gd name="connsiteY17" fmla="*/ 2202116 h 2501871"/>
              <a:gd name="connsiteX18" fmla="*/ 2200275 w 3448050"/>
              <a:gd name="connsiteY18" fmla="*/ 2364041 h 2501871"/>
              <a:gd name="connsiteX19" fmla="*/ 2333625 w 3448050"/>
              <a:gd name="connsiteY19" fmla="*/ 1325816 h 2501871"/>
              <a:gd name="connsiteX20" fmla="*/ 2019300 w 3448050"/>
              <a:gd name="connsiteY20" fmla="*/ 735266 h 2501871"/>
              <a:gd name="connsiteX21" fmla="*/ 1714500 w 3448050"/>
              <a:gd name="connsiteY21" fmla="*/ 601916 h 2501871"/>
              <a:gd name="connsiteX22" fmla="*/ 1590675 w 3448050"/>
              <a:gd name="connsiteY22" fmla="*/ 154241 h 2501871"/>
              <a:gd name="connsiteX23" fmla="*/ 2219325 w 3448050"/>
              <a:gd name="connsiteY23" fmla="*/ 49466 h 2501871"/>
              <a:gd name="connsiteX24" fmla="*/ 2781300 w 3448050"/>
              <a:gd name="connsiteY24" fmla="*/ 411416 h 2501871"/>
              <a:gd name="connsiteX25" fmla="*/ 2771775 w 3448050"/>
              <a:gd name="connsiteY25" fmla="*/ 754316 h 2501871"/>
              <a:gd name="connsiteX26" fmla="*/ 2009775 w 3448050"/>
              <a:gd name="connsiteY26" fmla="*/ 1325816 h 2501871"/>
              <a:gd name="connsiteX27" fmla="*/ 2114550 w 3448050"/>
              <a:gd name="connsiteY27" fmla="*/ 1925891 h 2501871"/>
              <a:gd name="connsiteX28" fmla="*/ 2905125 w 3448050"/>
              <a:gd name="connsiteY28" fmla="*/ 2116391 h 2501871"/>
              <a:gd name="connsiteX29" fmla="*/ 3162300 w 3448050"/>
              <a:gd name="connsiteY29" fmla="*/ 1535366 h 2501871"/>
              <a:gd name="connsiteX30" fmla="*/ 3124200 w 3448050"/>
              <a:gd name="connsiteY30" fmla="*/ 1106741 h 2501871"/>
              <a:gd name="connsiteX31" fmla="*/ 3448050 w 3448050"/>
              <a:gd name="connsiteY31" fmla="*/ 811466 h 2501871"/>
              <a:gd name="connsiteX0" fmla="*/ 0 w 3448050"/>
              <a:gd name="connsiteY0" fmla="*/ 430466 h 2501871"/>
              <a:gd name="connsiteX1" fmla="*/ 238125 w 3448050"/>
              <a:gd name="connsiteY1" fmla="*/ 68516 h 2501871"/>
              <a:gd name="connsiteX2" fmla="*/ 614363 w 3448050"/>
              <a:gd name="connsiteY2" fmla="*/ 11367 h 2501871"/>
              <a:gd name="connsiteX3" fmla="*/ 795338 w 3448050"/>
              <a:gd name="connsiteY3" fmla="*/ 178053 h 2501871"/>
              <a:gd name="connsiteX4" fmla="*/ 671513 w 3448050"/>
              <a:gd name="connsiteY4" fmla="*/ 363793 h 2501871"/>
              <a:gd name="connsiteX5" fmla="*/ 561975 w 3448050"/>
              <a:gd name="connsiteY5" fmla="*/ 716216 h 2501871"/>
              <a:gd name="connsiteX6" fmla="*/ 1247775 w 3448050"/>
              <a:gd name="connsiteY6" fmla="*/ 754316 h 2501871"/>
              <a:gd name="connsiteX7" fmla="*/ 1262063 w 3448050"/>
              <a:gd name="connsiteY7" fmla="*/ 1406778 h 2501871"/>
              <a:gd name="connsiteX8" fmla="*/ 209550 w 3448050"/>
              <a:gd name="connsiteY8" fmla="*/ 1354391 h 2501871"/>
              <a:gd name="connsiteX9" fmla="*/ 47625 w 3448050"/>
              <a:gd name="connsiteY9" fmla="*/ 897191 h 2501871"/>
              <a:gd name="connsiteX10" fmla="*/ 390525 w 3448050"/>
              <a:gd name="connsiteY10" fmla="*/ 792418 h 2501871"/>
              <a:gd name="connsiteX11" fmla="*/ 733425 w 3448050"/>
              <a:gd name="connsiteY11" fmla="*/ 1059116 h 2501871"/>
              <a:gd name="connsiteX12" fmla="*/ 933450 w 3448050"/>
              <a:gd name="connsiteY12" fmla="*/ 1821116 h 2501871"/>
              <a:gd name="connsiteX13" fmla="*/ 571500 w 3448050"/>
              <a:gd name="connsiteY13" fmla="*/ 1868743 h 2501871"/>
              <a:gd name="connsiteX14" fmla="*/ 361950 w 3448050"/>
              <a:gd name="connsiteY14" fmla="*/ 2059241 h 2501871"/>
              <a:gd name="connsiteX15" fmla="*/ 376237 w 3448050"/>
              <a:gd name="connsiteY15" fmla="*/ 2354518 h 2501871"/>
              <a:gd name="connsiteX16" fmla="*/ 600075 w 3448050"/>
              <a:gd name="connsiteY16" fmla="*/ 2497391 h 2501871"/>
              <a:gd name="connsiteX17" fmla="*/ 1304925 w 3448050"/>
              <a:gd name="connsiteY17" fmla="*/ 2202116 h 2501871"/>
              <a:gd name="connsiteX18" fmla="*/ 2200275 w 3448050"/>
              <a:gd name="connsiteY18" fmla="*/ 2364041 h 2501871"/>
              <a:gd name="connsiteX19" fmla="*/ 2333625 w 3448050"/>
              <a:gd name="connsiteY19" fmla="*/ 1325816 h 2501871"/>
              <a:gd name="connsiteX20" fmla="*/ 2019300 w 3448050"/>
              <a:gd name="connsiteY20" fmla="*/ 735266 h 2501871"/>
              <a:gd name="connsiteX21" fmla="*/ 1714500 w 3448050"/>
              <a:gd name="connsiteY21" fmla="*/ 601916 h 2501871"/>
              <a:gd name="connsiteX22" fmla="*/ 1590675 w 3448050"/>
              <a:gd name="connsiteY22" fmla="*/ 154241 h 2501871"/>
              <a:gd name="connsiteX23" fmla="*/ 2219325 w 3448050"/>
              <a:gd name="connsiteY23" fmla="*/ 49466 h 2501871"/>
              <a:gd name="connsiteX24" fmla="*/ 2781300 w 3448050"/>
              <a:gd name="connsiteY24" fmla="*/ 411416 h 2501871"/>
              <a:gd name="connsiteX25" fmla="*/ 2771775 w 3448050"/>
              <a:gd name="connsiteY25" fmla="*/ 754316 h 2501871"/>
              <a:gd name="connsiteX26" fmla="*/ 2009775 w 3448050"/>
              <a:gd name="connsiteY26" fmla="*/ 1325816 h 2501871"/>
              <a:gd name="connsiteX27" fmla="*/ 2114550 w 3448050"/>
              <a:gd name="connsiteY27" fmla="*/ 1925891 h 2501871"/>
              <a:gd name="connsiteX28" fmla="*/ 2905125 w 3448050"/>
              <a:gd name="connsiteY28" fmla="*/ 2116391 h 2501871"/>
              <a:gd name="connsiteX29" fmla="*/ 3162300 w 3448050"/>
              <a:gd name="connsiteY29" fmla="*/ 1535366 h 2501871"/>
              <a:gd name="connsiteX30" fmla="*/ 3124200 w 3448050"/>
              <a:gd name="connsiteY30" fmla="*/ 1106741 h 2501871"/>
              <a:gd name="connsiteX31" fmla="*/ 3448050 w 3448050"/>
              <a:gd name="connsiteY31" fmla="*/ 811466 h 2501871"/>
              <a:gd name="connsiteX0" fmla="*/ 0 w 3448050"/>
              <a:gd name="connsiteY0" fmla="*/ 430466 h 2548149"/>
              <a:gd name="connsiteX1" fmla="*/ 238125 w 3448050"/>
              <a:gd name="connsiteY1" fmla="*/ 68516 h 2548149"/>
              <a:gd name="connsiteX2" fmla="*/ 614363 w 3448050"/>
              <a:gd name="connsiteY2" fmla="*/ 11367 h 2548149"/>
              <a:gd name="connsiteX3" fmla="*/ 795338 w 3448050"/>
              <a:gd name="connsiteY3" fmla="*/ 178053 h 2548149"/>
              <a:gd name="connsiteX4" fmla="*/ 671513 w 3448050"/>
              <a:gd name="connsiteY4" fmla="*/ 363793 h 2548149"/>
              <a:gd name="connsiteX5" fmla="*/ 561975 w 3448050"/>
              <a:gd name="connsiteY5" fmla="*/ 716216 h 2548149"/>
              <a:gd name="connsiteX6" fmla="*/ 1247775 w 3448050"/>
              <a:gd name="connsiteY6" fmla="*/ 754316 h 2548149"/>
              <a:gd name="connsiteX7" fmla="*/ 1262063 w 3448050"/>
              <a:gd name="connsiteY7" fmla="*/ 1406778 h 2548149"/>
              <a:gd name="connsiteX8" fmla="*/ 209550 w 3448050"/>
              <a:gd name="connsiteY8" fmla="*/ 1354391 h 2548149"/>
              <a:gd name="connsiteX9" fmla="*/ 47625 w 3448050"/>
              <a:gd name="connsiteY9" fmla="*/ 897191 h 2548149"/>
              <a:gd name="connsiteX10" fmla="*/ 390525 w 3448050"/>
              <a:gd name="connsiteY10" fmla="*/ 792418 h 2548149"/>
              <a:gd name="connsiteX11" fmla="*/ 733425 w 3448050"/>
              <a:gd name="connsiteY11" fmla="*/ 1059116 h 2548149"/>
              <a:gd name="connsiteX12" fmla="*/ 933450 w 3448050"/>
              <a:gd name="connsiteY12" fmla="*/ 1821116 h 2548149"/>
              <a:gd name="connsiteX13" fmla="*/ 571500 w 3448050"/>
              <a:gd name="connsiteY13" fmla="*/ 1868743 h 2548149"/>
              <a:gd name="connsiteX14" fmla="*/ 361950 w 3448050"/>
              <a:gd name="connsiteY14" fmla="*/ 2059241 h 2548149"/>
              <a:gd name="connsiteX15" fmla="*/ 376237 w 3448050"/>
              <a:gd name="connsiteY15" fmla="*/ 2354518 h 2548149"/>
              <a:gd name="connsiteX16" fmla="*/ 614362 w 3448050"/>
              <a:gd name="connsiteY16" fmla="*/ 2545016 h 2548149"/>
              <a:gd name="connsiteX17" fmla="*/ 1304925 w 3448050"/>
              <a:gd name="connsiteY17" fmla="*/ 2202116 h 2548149"/>
              <a:gd name="connsiteX18" fmla="*/ 2200275 w 3448050"/>
              <a:gd name="connsiteY18" fmla="*/ 2364041 h 2548149"/>
              <a:gd name="connsiteX19" fmla="*/ 2333625 w 3448050"/>
              <a:gd name="connsiteY19" fmla="*/ 1325816 h 2548149"/>
              <a:gd name="connsiteX20" fmla="*/ 2019300 w 3448050"/>
              <a:gd name="connsiteY20" fmla="*/ 735266 h 2548149"/>
              <a:gd name="connsiteX21" fmla="*/ 1714500 w 3448050"/>
              <a:gd name="connsiteY21" fmla="*/ 601916 h 2548149"/>
              <a:gd name="connsiteX22" fmla="*/ 1590675 w 3448050"/>
              <a:gd name="connsiteY22" fmla="*/ 154241 h 2548149"/>
              <a:gd name="connsiteX23" fmla="*/ 2219325 w 3448050"/>
              <a:gd name="connsiteY23" fmla="*/ 49466 h 2548149"/>
              <a:gd name="connsiteX24" fmla="*/ 2781300 w 3448050"/>
              <a:gd name="connsiteY24" fmla="*/ 411416 h 2548149"/>
              <a:gd name="connsiteX25" fmla="*/ 2771775 w 3448050"/>
              <a:gd name="connsiteY25" fmla="*/ 754316 h 2548149"/>
              <a:gd name="connsiteX26" fmla="*/ 2009775 w 3448050"/>
              <a:gd name="connsiteY26" fmla="*/ 1325816 h 2548149"/>
              <a:gd name="connsiteX27" fmla="*/ 2114550 w 3448050"/>
              <a:gd name="connsiteY27" fmla="*/ 1925891 h 2548149"/>
              <a:gd name="connsiteX28" fmla="*/ 2905125 w 3448050"/>
              <a:gd name="connsiteY28" fmla="*/ 2116391 h 2548149"/>
              <a:gd name="connsiteX29" fmla="*/ 3162300 w 3448050"/>
              <a:gd name="connsiteY29" fmla="*/ 1535366 h 2548149"/>
              <a:gd name="connsiteX30" fmla="*/ 3124200 w 3448050"/>
              <a:gd name="connsiteY30" fmla="*/ 1106741 h 2548149"/>
              <a:gd name="connsiteX31" fmla="*/ 3448050 w 3448050"/>
              <a:gd name="connsiteY31" fmla="*/ 811466 h 2548149"/>
              <a:gd name="connsiteX0" fmla="*/ 0 w 3448050"/>
              <a:gd name="connsiteY0" fmla="*/ 430466 h 2546388"/>
              <a:gd name="connsiteX1" fmla="*/ 238125 w 3448050"/>
              <a:gd name="connsiteY1" fmla="*/ 68516 h 2546388"/>
              <a:gd name="connsiteX2" fmla="*/ 614363 w 3448050"/>
              <a:gd name="connsiteY2" fmla="*/ 11367 h 2546388"/>
              <a:gd name="connsiteX3" fmla="*/ 795338 w 3448050"/>
              <a:gd name="connsiteY3" fmla="*/ 178053 h 2546388"/>
              <a:gd name="connsiteX4" fmla="*/ 671513 w 3448050"/>
              <a:gd name="connsiteY4" fmla="*/ 363793 h 2546388"/>
              <a:gd name="connsiteX5" fmla="*/ 561975 w 3448050"/>
              <a:gd name="connsiteY5" fmla="*/ 716216 h 2546388"/>
              <a:gd name="connsiteX6" fmla="*/ 1247775 w 3448050"/>
              <a:gd name="connsiteY6" fmla="*/ 754316 h 2546388"/>
              <a:gd name="connsiteX7" fmla="*/ 1262063 w 3448050"/>
              <a:gd name="connsiteY7" fmla="*/ 1406778 h 2546388"/>
              <a:gd name="connsiteX8" fmla="*/ 209550 w 3448050"/>
              <a:gd name="connsiteY8" fmla="*/ 1354391 h 2546388"/>
              <a:gd name="connsiteX9" fmla="*/ 47625 w 3448050"/>
              <a:gd name="connsiteY9" fmla="*/ 897191 h 2546388"/>
              <a:gd name="connsiteX10" fmla="*/ 390525 w 3448050"/>
              <a:gd name="connsiteY10" fmla="*/ 792418 h 2546388"/>
              <a:gd name="connsiteX11" fmla="*/ 733425 w 3448050"/>
              <a:gd name="connsiteY11" fmla="*/ 1059116 h 2546388"/>
              <a:gd name="connsiteX12" fmla="*/ 933450 w 3448050"/>
              <a:gd name="connsiteY12" fmla="*/ 1821116 h 2546388"/>
              <a:gd name="connsiteX13" fmla="*/ 571500 w 3448050"/>
              <a:gd name="connsiteY13" fmla="*/ 1868743 h 2546388"/>
              <a:gd name="connsiteX14" fmla="*/ 361950 w 3448050"/>
              <a:gd name="connsiteY14" fmla="*/ 2059241 h 2546388"/>
              <a:gd name="connsiteX15" fmla="*/ 376237 w 3448050"/>
              <a:gd name="connsiteY15" fmla="*/ 2354518 h 2546388"/>
              <a:gd name="connsiteX16" fmla="*/ 614362 w 3448050"/>
              <a:gd name="connsiteY16" fmla="*/ 2545016 h 2546388"/>
              <a:gd name="connsiteX17" fmla="*/ 938212 w 3448050"/>
              <a:gd name="connsiteY17" fmla="*/ 2259268 h 2546388"/>
              <a:gd name="connsiteX18" fmla="*/ 1304925 w 3448050"/>
              <a:gd name="connsiteY18" fmla="*/ 2202116 h 2546388"/>
              <a:gd name="connsiteX19" fmla="*/ 2200275 w 3448050"/>
              <a:gd name="connsiteY19" fmla="*/ 2364041 h 2546388"/>
              <a:gd name="connsiteX20" fmla="*/ 2333625 w 3448050"/>
              <a:gd name="connsiteY20" fmla="*/ 1325816 h 2546388"/>
              <a:gd name="connsiteX21" fmla="*/ 2019300 w 3448050"/>
              <a:gd name="connsiteY21" fmla="*/ 735266 h 2546388"/>
              <a:gd name="connsiteX22" fmla="*/ 1714500 w 3448050"/>
              <a:gd name="connsiteY22" fmla="*/ 601916 h 2546388"/>
              <a:gd name="connsiteX23" fmla="*/ 1590675 w 3448050"/>
              <a:gd name="connsiteY23" fmla="*/ 154241 h 2546388"/>
              <a:gd name="connsiteX24" fmla="*/ 2219325 w 3448050"/>
              <a:gd name="connsiteY24" fmla="*/ 49466 h 2546388"/>
              <a:gd name="connsiteX25" fmla="*/ 2781300 w 3448050"/>
              <a:gd name="connsiteY25" fmla="*/ 411416 h 2546388"/>
              <a:gd name="connsiteX26" fmla="*/ 2771775 w 3448050"/>
              <a:gd name="connsiteY26" fmla="*/ 754316 h 2546388"/>
              <a:gd name="connsiteX27" fmla="*/ 2009775 w 3448050"/>
              <a:gd name="connsiteY27" fmla="*/ 1325816 h 2546388"/>
              <a:gd name="connsiteX28" fmla="*/ 2114550 w 3448050"/>
              <a:gd name="connsiteY28" fmla="*/ 1925891 h 2546388"/>
              <a:gd name="connsiteX29" fmla="*/ 2905125 w 3448050"/>
              <a:gd name="connsiteY29" fmla="*/ 2116391 h 2546388"/>
              <a:gd name="connsiteX30" fmla="*/ 3162300 w 3448050"/>
              <a:gd name="connsiteY30" fmla="*/ 1535366 h 2546388"/>
              <a:gd name="connsiteX31" fmla="*/ 3124200 w 3448050"/>
              <a:gd name="connsiteY31" fmla="*/ 1106741 h 2546388"/>
              <a:gd name="connsiteX32" fmla="*/ 3448050 w 3448050"/>
              <a:gd name="connsiteY32" fmla="*/ 811466 h 2546388"/>
              <a:gd name="connsiteX0" fmla="*/ 0 w 3448050"/>
              <a:gd name="connsiteY0" fmla="*/ 430466 h 2546388"/>
              <a:gd name="connsiteX1" fmla="*/ 238125 w 3448050"/>
              <a:gd name="connsiteY1" fmla="*/ 68516 h 2546388"/>
              <a:gd name="connsiteX2" fmla="*/ 614363 w 3448050"/>
              <a:gd name="connsiteY2" fmla="*/ 11367 h 2546388"/>
              <a:gd name="connsiteX3" fmla="*/ 795338 w 3448050"/>
              <a:gd name="connsiteY3" fmla="*/ 178053 h 2546388"/>
              <a:gd name="connsiteX4" fmla="*/ 671513 w 3448050"/>
              <a:gd name="connsiteY4" fmla="*/ 363793 h 2546388"/>
              <a:gd name="connsiteX5" fmla="*/ 561975 w 3448050"/>
              <a:gd name="connsiteY5" fmla="*/ 716216 h 2546388"/>
              <a:gd name="connsiteX6" fmla="*/ 1247775 w 3448050"/>
              <a:gd name="connsiteY6" fmla="*/ 754316 h 2546388"/>
              <a:gd name="connsiteX7" fmla="*/ 1262063 w 3448050"/>
              <a:gd name="connsiteY7" fmla="*/ 1406778 h 2546388"/>
              <a:gd name="connsiteX8" fmla="*/ 209550 w 3448050"/>
              <a:gd name="connsiteY8" fmla="*/ 1354391 h 2546388"/>
              <a:gd name="connsiteX9" fmla="*/ 47625 w 3448050"/>
              <a:gd name="connsiteY9" fmla="*/ 897191 h 2546388"/>
              <a:gd name="connsiteX10" fmla="*/ 390525 w 3448050"/>
              <a:gd name="connsiteY10" fmla="*/ 792418 h 2546388"/>
              <a:gd name="connsiteX11" fmla="*/ 733425 w 3448050"/>
              <a:gd name="connsiteY11" fmla="*/ 1059116 h 2546388"/>
              <a:gd name="connsiteX12" fmla="*/ 933450 w 3448050"/>
              <a:gd name="connsiteY12" fmla="*/ 1821116 h 2546388"/>
              <a:gd name="connsiteX13" fmla="*/ 571500 w 3448050"/>
              <a:gd name="connsiteY13" fmla="*/ 1868743 h 2546388"/>
              <a:gd name="connsiteX14" fmla="*/ 361950 w 3448050"/>
              <a:gd name="connsiteY14" fmla="*/ 2059241 h 2546388"/>
              <a:gd name="connsiteX15" fmla="*/ 376237 w 3448050"/>
              <a:gd name="connsiteY15" fmla="*/ 2354518 h 2546388"/>
              <a:gd name="connsiteX16" fmla="*/ 614362 w 3448050"/>
              <a:gd name="connsiteY16" fmla="*/ 2545016 h 2546388"/>
              <a:gd name="connsiteX17" fmla="*/ 938212 w 3448050"/>
              <a:gd name="connsiteY17" fmla="*/ 2259268 h 2546388"/>
              <a:gd name="connsiteX18" fmla="*/ 1304925 w 3448050"/>
              <a:gd name="connsiteY18" fmla="*/ 2202116 h 2546388"/>
              <a:gd name="connsiteX19" fmla="*/ 1771650 w 3448050"/>
              <a:gd name="connsiteY19" fmla="*/ 2378330 h 2546388"/>
              <a:gd name="connsiteX20" fmla="*/ 2200275 w 3448050"/>
              <a:gd name="connsiteY20" fmla="*/ 2364041 h 2546388"/>
              <a:gd name="connsiteX21" fmla="*/ 2333625 w 3448050"/>
              <a:gd name="connsiteY21" fmla="*/ 1325816 h 2546388"/>
              <a:gd name="connsiteX22" fmla="*/ 2019300 w 3448050"/>
              <a:gd name="connsiteY22" fmla="*/ 735266 h 2546388"/>
              <a:gd name="connsiteX23" fmla="*/ 1714500 w 3448050"/>
              <a:gd name="connsiteY23" fmla="*/ 601916 h 2546388"/>
              <a:gd name="connsiteX24" fmla="*/ 1590675 w 3448050"/>
              <a:gd name="connsiteY24" fmla="*/ 154241 h 2546388"/>
              <a:gd name="connsiteX25" fmla="*/ 2219325 w 3448050"/>
              <a:gd name="connsiteY25" fmla="*/ 49466 h 2546388"/>
              <a:gd name="connsiteX26" fmla="*/ 2781300 w 3448050"/>
              <a:gd name="connsiteY26" fmla="*/ 411416 h 2546388"/>
              <a:gd name="connsiteX27" fmla="*/ 2771775 w 3448050"/>
              <a:gd name="connsiteY27" fmla="*/ 754316 h 2546388"/>
              <a:gd name="connsiteX28" fmla="*/ 2009775 w 3448050"/>
              <a:gd name="connsiteY28" fmla="*/ 1325816 h 2546388"/>
              <a:gd name="connsiteX29" fmla="*/ 2114550 w 3448050"/>
              <a:gd name="connsiteY29" fmla="*/ 1925891 h 2546388"/>
              <a:gd name="connsiteX30" fmla="*/ 2905125 w 3448050"/>
              <a:gd name="connsiteY30" fmla="*/ 2116391 h 2546388"/>
              <a:gd name="connsiteX31" fmla="*/ 3162300 w 3448050"/>
              <a:gd name="connsiteY31" fmla="*/ 1535366 h 2546388"/>
              <a:gd name="connsiteX32" fmla="*/ 3124200 w 3448050"/>
              <a:gd name="connsiteY32" fmla="*/ 1106741 h 2546388"/>
              <a:gd name="connsiteX33" fmla="*/ 3448050 w 3448050"/>
              <a:gd name="connsiteY33" fmla="*/ 811466 h 2546388"/>
              <a:gd name="connsiteX0" fmla="*/ 0 w 3448050"/>
              <a:gd name="connsiteY0" fmla="*/ 430466 h 2546388"/>
              <a:gd name="connsiteX1" fmla="*/ 238125 w 3448050"/>
              <a:gd name="connsiteY1" fmla="*/ 68516 h 2546388"/>
              <a:gd name="connsiteX2" fmla="*/ 614363 w 3448050"/>
              <a:gd name="connsiteY2" fmla="*/ 11367 h 2546388"/>
              <a:gd name="connsiteX3" fmla="*/ 795338 w 3448050"/>
              <a:gd name="connsiteY3" fmla="*/ 178053 h 2546388"/>
              <a:gd name="connsiteX4" fmla="*/ 671513 w 3448050"/>
              <a:gd name="connsiteY4" fmla="*/ 363793 h 2546388"/>
              <a:gd name="connsiteX5" fmla="*/ 561975 w 3448050"/>
              <a:gd name="connsiteY5" fmla="*/ 716216 h 2546388"/>
              <a:gd name="connsiteX6" fmla="*/ 1247775 w 3448050"/>
              <a:gd name="connsiteY6" fmla="*/ 754316 h 2546388"/>
              <a:gd name="connsiteX7" fmla="*/ 1262063 w 3448050"/>
              <a:gd name="connsiteY7" fmla="*/ 1406778 h 2546388"/>
              <a:gd name="connsiteX8" fmla="*/ 209550 w 3448050"/>
              <a:gd name="connsiteY8" fmla="*/ 1354391 h 2546388"/>
              <a:gd name="connsiteX9" fmla="*/ 47625 w 3448050"/>
              <a:gd name="connsiteY9" fmla="*/ 897191 h 2546388"/>
              <a:gd name="connsiteX10" fmla="*/ 390525 w 3448050"/>
              <a:gd name="connsiteY10" fmla="*/ 792418 h 2546388"/>
              <a:gd name="connsiteX11" fmla="*/ 733425 w 3448050"/>
              <a:gd name="connsiteY11" fmla="*/ 1059116 h 2546388"/>
              <a:gd name="connsiteX12" fmla="*/ 933450 w 3448050"/>
              <a:gd name="connsiteY12" fmla="*/ 1821116 h 2546388"/>
              <a:gd name="connsiteX13" fmla="*/ 571500 w 3448050"/>
              <a:gd name="connsiteY13" fmla="*/ 1868743 h 2546388"/>
              <a:gd name="connsiteX14" fmla="*/ 361950 w 3448050"/>
              <a:gd name="connsiteY14" fmla="*/ 2059241 h 2546388"/>
              <a:gd name="connsiteX15" fmla="*/ 376237 w 3448050"/>
              <a:gd name="connsiteY15" fmla="*/ 2354518 h 2546388"/>
              <a:gd name="connsiteX16" fmla="*/ 614362 w 3448050"/>
              <a:gd name="connsiteY16" fmla="*/ 2545016 h 2546388"/>
              <a:gd name="connsiteX17" fmla="*/ 938212 w 3448050"/>
              <a:gd name="connsiteY17" fmla="*/ 2259268 h 2546388"/>
              <a:gd name="connsiteX18" fmla="*/ 1304925 w 3448050"/>
              <a:gd name="connsiteY18" fmla="*/ 2202116 h 2546388"/>
              <a:gd name="connsiteX19" fmla="*/ 1771650 w 3448050"/>
              <a:gd name="connsiteY19" fmla="*/ 2378330 h 2546388"/>
              <a:gd name="connsiteX20" fmla="*/ 2224087 w 3448050"/>
              <a:gd name="connsiteY20" fmla="*/ 2211641 h 2546388"/>
              <a:gd name="connsiteX21" fmla="*/ 2333625 w 3448050"/>
              <a:gd name="connsiteY21" fmla="*/ 1325816 h 2546388"/>
              <a:gd name="connsiteX22" fmla="*/ 2019300 w 3448050"/>
              <a:gd name="connsiteY22" fmla="*/ 735266 h 2546388"/>
              <a:gd name="connsiteX23" fmla="*/ 1714500 w 3448050"/>
              <a:gd name="connsiteY23" fmla="*/ 601916 h 2546388"/>
              <a:gd name="connsiteX24" fmla="*/ 1590675 w 3448050"/>
              <a:gd name="connsiteY24" fmla="*/ 154241 h 2546388"/>
              <a:gd name="connsiteX25" fmla="*/ 2219325 w 3448050"/>
              <a:gd name="connsiteY25" fmla="*/ 49466 h 2546388"/>
              <a:gd name="connsiteX26" fmla="*/ 2781300 w 3448050"/>
              <a:gd name="connsiteY26" fmla="*/ 411416 h 2546388"/>
              <a:gd name="connsiteX27" fmla="*/ 2771775 w 3448050"/>
              <a:gd name="connsiteY27" fmla="*/ 754316 h 2546388"/>
              <a:gd name="connsiteX28" fmla="*/ 2009775 w 3448050"/>
              <a:gd name="connsiteY28" fmla="*/ 1325816 h 2546388"/>
              <a:gd name="connsiteX29" fmla="*/ 2114550 w 3448050"/>
              <a:gd name="connsiteY29" fmla="*/ 1925891 h 2546388"/>
              <a:gd name="connsiteX30" fmla="*/ 2905125 w 3448050"/>
              <a:gd name="connsiteY30" fmla="*/ 2116391 h 2546388"/>
              <a:gd name="connsiteX31" fmla="*/ 3162300 w 3448050"/>
              <a:gd name="connsiteY31" fmla="*/ 1535366 h 2546388"/>
              <a:gd name="connsiteX32" fmla="*/ 3124200 w 3448050"/>
              <a:gd name="connsiteY32" fmla="*/ 1106741 h 2546388"/>
              <a:gd name="connsiteX33" fmla="*/ 3448050 w 3448050"/>
              <a:gd name="connsiteY33" fmla="*/ 811466 h 2546388"/>
              <a:gd name="connsiteX0" fmla="*/ 0 w 3448050"/>
              <a:gd name="connsiteY0" fmla="*/ 430466 h 2546388"/>
              <a:gd name="connsiteX1" fmla="*/ 238125 w 3448050"/>
              <a:gd name="connsiteY1" fmla="*/ 68516 h 2546388"/>
              <a:gd name="connsiteX2" fmla="*/ 614363 w 3448050"/>
              <a:gd name="connsiteY2" fmla="*/ 11367 h 2546388"/>
              <a:gd name="connsiteX3" fmla="*/ 795338 w 3448050"/>
              <a:gd name="connsiteY3" fmla="*/ 178053 h 2546388"/>
              <a:gd name="connsiteX4" fmla="*/ 671513 w 3448050"/>
              <a:gd name="connsiteY4" fmla="*/ 363793 h 2546388"/>
              <a:gd name="connsiteX5" fmla="*/ 561975 w 3448050"/>
              <a:gd name="connsiteY5" fmla="*/ 716216 h 2546388"/>
              <a:gd name="connsiteX6" fmla="*/ 1247775 w 3448050"/>
              <a:gd name="connsiteY6" fmla="*/ 754316 h 2546388"/>
              <a:gd name="connsiteX7" fmla="*/ 1262063 w 3448050"/>
              <a:gd name="connsiteY7" fmla="*/ 1406778 h 2546388"/>
              <a:gd name="connsiteX8" fmla="*/ 209550 w 3448050"/>
              <a:gd name="connsiteY8" fmla="*/ 1354391 h 2546388"/>
              <a:gd name="connsiteX9" fmla="*/ 47625 w 3448050"/>
              <a:gd name="connsiteY9" fmla="*/ 897191 h 2546388"/>
              <a:gd name="connsiteX10" fmla="*/ 390525 w 3448050"/>
              <a:gd name="connsiteY10" fmla="*/ 792418 h 2546388"/>
              <a:gd name="connsiteX11" fmla="*/ 733425 w 3448050"/>
              <a:gd name="connsiteY11" fmla="*/ 1059116 h 2546388"/>
              <a:gd name="connsiteX12" fmla="*/ 933450 w 3448050"/>
              <a:gd name="connsiteY12" fmla="*/ 1821116 h 2546388"/>
              <a:gd name="connsiteX13" fmla="*/ 571500 w 3448050"/>
              <a:gd name="connsiteY13" fmla="*/ 1868743 h 2546388"/>
              <a:gd name="connsiteX14" fmla="*/ 361950 w 3448050"/>
              <a:gd name="connsiteY14" fmla="*/ 2059241 h 2546388"/>
              <a:gd name="connsiteX15" fmla="*/ 376237 w 3448050"/>
              <a:gd name="connsiteY15" fmla="*/ 2354518 h 2546388"/>
              <a:gd name="connsiteX16" fmla="*/ 614362 w 3448050"/>
              <a:gd name="connsiteY16" fmla="*/ 2545016 h 2546388"/>
              <a:gd name="connsiteX17" fmla="*/ 938212 w 3448050"/>
              <a:gd name="connsiteY17" fmla="*/ 2259268 h 2546388"/>
              <a:gd name="connsiteX18" fmla="*/ 1304925 w 3448050"/>
              <a:gd name="connsiteY18" fmla="*/ 2202116 h 2546388"/>
              <a:gd name="connsiteX19" fmla="*/ 1771650 w 3448050"/>
              <a:gd name="connsiteY19" fmla="*/ 2378330 h 2546388"/>
              <a:gd name="connsiteX20" fmla="*/ 2224087 w 3448050"/>
              <a:gd name="connsiteY20" fmla="*/ 2211641 h 2546388"/>
              <a:gd name="connsiteX21" fmla="*/ 2333625 w 3448050"/>
              <a:gd name="connsiteY21" fmla="*/ 1325816 h 2546388"/>
              <a:gd name="connsiteX22" fmla="*/ 2019300 w 3448050"/>
              <a:gd name="connsiteY22" fmla="*/ 735266 h 2546388"/>
              <a:gd name="connsiteX23" fmla="*/ 1757363 w 3448050"/>
              <a:gd name="connsiteY23" fmla="*/ 511429 h 2546388"/>
              <a:gd name="connsiteX24" fmla="*/ 1590675 w 3448050"/>
              <a:gd name="connsiteY24" fmla="*/ 154241 h 2546388"/>
              <a:gd name="connsiteX25" fmla="*/ 2219325 w 3448050"/>
              <a:gd name="connsiteY25" fmla="*/ 49466 h 2546388"/>
              <a:gd name="connsiteX26" fmla="*/ 2781300 w 3448050"/>
              <a:gd name="connsiteY26" fmla="*/ 411416 h 2546388"/>
              <a:gd name="connsiteX27" fmla="*/ 2771775 w 3448050"/>
              <a:gd name="connsiteY27" fmla="*/ 754316 h 2546388"/>
              <a:gd name="connsiteX28" fmla="*/ 2009775 w 3448050"/>
              <a:gd name="connsiteY28" fmla="*/ 1325816 h 2546388"/>
              <a:gd name="connsiteX29" fmla="*/ 2114550 w 3448050"/>
              <a:gd name="connsiteY29" fmla="*/ 1925891 h 2546388"/>
              <a:gd name="connsiteX30" fmla="*/ 2905125 w 3448050"/>
              <a:gd name="connsiteY30" fmla="*/ 2116391 h 2546388"/>
              <a:gd name="connsiteX31" fmla="*/ 3162300 w 3448050"/>
              <a:gd name="connsiteY31" fmla="*/ 1535366 h 2546388"/>
              <a:gd name="connsiteX32" fmla="*/ 3124200 w 3448050"/>
              <a:gd name="connsiteY32" fmla="*/ 1106741 h 2546388"/>
              <a:gd name="connsiteX33" fmla="*/ 3448050 w 3448050"/>
              <a:gd name="connsiteY33" fmla="*/ 811466 h 2546388"/>
              <a:gd name="connsiteX0" fmla="*/ 0 w 3448050"/>
              <a:gd name="connsiteY0" fmla="*/ 430466 h 2546388"/>
              <a:gd name="connsiteX1" fmla="*/ 238125 w 3448050"/>
              <a:gd name="connsiteY1" fmla="*/ 68516 h 2546388"/>
              <a:gd name="connsiteX2" fmla="*/ 614363 w 3448050"/>
              <a:gd name="connsiteY2" fmla="*/ 11367 h 2546388"/>
              <a:gd name="connsiteX3" fmla="*/ 795338 w 3448050"/>
              <a:gd name="connsiteY3" fmla="*/ 178053 h 2546388"/>
              <a:gd name="connsiteX4" fmla="*/ 671513 w 3448050"/>
              <a:gd name="connsiteY4" fmla="*/ 363793 h 2546388"/>
              <a:gd name="connsiteX5" fmla="*/ 561975 w 3448050"/>
              <a:gd name="connsiteY5" fmla="*/ 716216 h 2546388"/>
              <a:gd name="connsiteX6" fmla="*/ 1247775 w 3448050"/>
              <a:gd name="connsiteY6" fmla="*/ 754316 h 2546388"/>
              <a:gd name="connsiteX7" fmla="*/ 1262063 w 3448050"/>
              <a:gd name="connsiteY7" fmla="*/ 1406778 h 2546388"/>
              <a:gd name="connsiteX8" fmla="*/ 209550 w 3448050"/>
              <a:gd name="connsiteY8" fmla="*/ 1354391 h 2546388"/>
              <a:gd name="connsiteX9" fmla="*/ 47625 w 3448050"/>
              <a:gd name="connsiteY9" fmla="*/ 897191 h 2546388"/>
              <a:gd name="connsiteX10" fmla="*/ 390525 w 3448050"/>
              <a:gd name="connsiteY10" fmla="*/ 792418 h 2546388"/>
              <a:gd name="connsiteX11" fmla="*/ 733425 w 3448050"/>
              <a:gd name="connsiteY11" fmla="*/ 1059116 h 2546388"/>
              <a:gd name="connsiteX12" fmla="*/ 933450 w 3448050"/>
              <a:gd name="connsiteY12" fmla="*/ 1821116 h 2546388"/>
              <a:gd name="connsiteX13" fmla="*/ 571500 w 3448050"/>
              <a:gd name="connsiteY13" fmla="*/ 1868743 h 2546388"/>
              <a:gd name="connsiteX14" fmla="*/ 361950 w 3448050"/>
              <a:gd name="connsiteY14" fmla="*/ 2059241 h 2546388"/>
              <a:gd name="connsiteX15" fmla="*/ 376237 w 3448050"/>
              <a:gd name="connsiteY15" fmla="*/ 2354518 h 2546388"/>
              <a:gd name="connsiteX16" fmla="*/ 614362 w 3448050"/>
              <a:gd name="connsiteY16" fmla="*/ 2545016 h 2546388"/>
              <a:gd name="connsiteX17" fmla="*/ 938212 w 3448050"/>
              <a:gd name="connsiteY17" fmla="*/ 2259268 h 2546388"/>
              <a:gd name="connsiteX18" fmla="*/ 1304925 w 3448050"/>
              <a:gd name="connsiteY18" fmla="*/ 2202116 h 2546388"/>
              <a:gd name="connsiteX19" fmla="*/ 1771650 w 3448050"/>
              <a:gd name="connsiteY19" fmla="*/ 2378330 h 2546388"/>
              <a:gd name="connsiteX20" fmla="*/ 2224087 w 3448050"/>
              <a:gd name="connsiteY20" fmla="*/ 2211641 h 2546388"/>
              <a:gd name="connsiteX21" fmla="*/ 2333625 w 3448050"/>
              <a:gd name="connsiteY21" fmla="*/ 1325816 h 2546388"/>
              <a:gd name="connsiteX22" fmla="*/ 2019300 w 3448050"/>
              <a:gd name="connsiteY22" fmla="*/ 735266 h 2546388"/>
              <a:gd name="connsiteX23" fmla="*/ 1757363 w 3448050"/>
              <a:gd name="connsiteY23" fmla="*/ 511429 h 2546388"/>
              <a:gd name="connsiteX24" fmla="*/ 1562100 w 3448050"/>
              <a:gd name="connsiteY24" fmla="*/ 97091 h 2546388"/>
              <a:gd name="connsiteX25" fmla="*/ 2219325 w 3448050"/>
              <a:gd name="connsiteY25" fmla="*/ 49466 h 2546388"/>
              <a:gd name="connsiteX26" fmla="*/ 2781300 w 3448050"/>
              <a:gd name="connsiteY26" fmla="*/ 411416 h 2546388"/>
              <a:gd name="connsiteX27" fmla="*/ 2771775 w 3448050"/>
              <a:gd name="connsiteY27" fmla="*/ 754316 h 2546388"/>
              <a:gd name="connsiteX28" fmla="*/ 2009775 w 3448050"/>
              <a:gd name="connsiteY28" fmla="*/ 1325816 h 2546388"/>
              <a:gd name="connsiteX29" fmla="*/ 2114550 w 3448050"/>
              <a:gd name="connsiteY29" fmla="*/ 1925891 h 2546388"/>
              <a:gd name="connsiteX30" fmla="*/ 2905125 w 3448050"/>
              <a:gd name="connsiteY30" fmla="*/ 2116391 h 2546388"/>
              <a:gd name="connsiteX31" fmla="*/ 3162300 w 3448050"/>
              <a:gd name="connsiteY31" fmla="*/ 1535366 h 2546388"/>
              <a:gd name="connsiteX32" fmla="*/ 3124200 w 3448050"/>
              <a:gd name="connsiteY32" fmla="*/ 1106741 h 2546388"/>
              <a:gd name="connsiteX33" fmla="*/ 3448050 w 3448050"/>
              <a:gd name="connsiteY33" fmla="*/ 811466 h 2546388"/>
              <a:gd name="connsiteX0" fmla="*/ 0 w 3448050"/>
              <a:gd name="connsiteY0" fmla="*/ 519788 h 2635710"/>
              <a:gd name="connsiteX1" fmla="*/ 238125 w 3448050"/>
              <a:gd name="connsiteY1" fmla="*/ 157838 h 2635710"/>
              <a:gd name="connsiteX2" fmla="*/ 614363 w 3448050"/>
              <a:gd name="connsiteY2" fmla="*/ 100689 h 2635710"/>
              <a:gd name="connsiteX3" fmla="*/ 795338 w 3448050"/>
              <a:gd name="connsiteY3" fmla="*/ 267375 h 2635710"/>
              <a:gd name="connsiteX4" fmla="*/ 671513 w 3448050"/>
              <a:gd name="connsiteY4" fmla="*/ 453115 h 2635710"/>
              <a:gd name="connsiteX5" fmla="*/ 561975 w 3448050"/>
              <a:gd name="connsiteY5" fmla="*/ 805538 h 2635710"/>
              <a:gd name="connsiteX6" fmla="*/ 1247775 w 3448050"/>
              <a:gd name="connsiteY6" fmla="*/ 843638 h 2635710"/>
              <a:gd name="connsiteX7" fmla="*/ 1262063 w 3448050"/>
              <a:gd name="connsiteY7" fmla="*/ 1496100 h 2635710"/>
              <a:gd name="connsiteX8" fmla="*/ 209550 w 3448050"/>
              <a:gd name="connsiteY8" fmla="*/ 1443713 h 2635710"/>
              <a:gd name="connsiteX9" fmla="*/ 47625 w 3448050"/>
              <a:gd name="connsiteY9" fmla="*/ 986513 h 2635710"/>
              <a:gd name="connsiteX10" fmla="*/ 390525 w 3448050"/>
              <a:gd name="connsiteY10" fmla="*/ 881740 h 2635710"/>
              <a:gd name="connsiteX11" fmla="*/ 733425 w 3448050"/>
              <a:gd name="connsiteY11" fmla="*/ 1148438 h 2635710"/>
              <a:gd name="connsiteX12" fmla="*/ 933450 w 3448050"/>
              <a:gd name="connsiteY12" fmla="*/ 1910438 h 2635710"/>
              <a:gd name="connsiteX13" fmla="*/ 571500 w 3448050"/>
              <a:gd name="connsiteY13" fmla="*/ 1958065 h 2635710"/>
              <a:gd name="connsiteX14" fmla="*/ 361950 w 3448050"/>
              <a:gd name="connsiteY14" fmla="*/ 2148563 h 2635710"/>
              <a:gd name="connsiteX15" fmla="*/ 376237 w 3448050"/>
              <a:gd name="connsiteY15" fmla="*/ 2443840 h 2635710"/>
              <a:gd name="connsiteX16" fmla="*/ 614362 w 3448050"/>
              <a:gd name="connsiteY16" fmla="*/ 2634338 h 2635710"/>
              <a:gd name="connsiteX17" fmla="*/ 938212 w 3448050"/>
              <a:gd name="connsiteY17" fmla="*/ 2348590 h 2635710"/>
              <a:gd name="connsiteX18" fmla="*/ 1304925 w 3448050"/>
              <a:gd name="connsiteY18" fmla="*/ 2291438 h 2635710"/>
              <a:gd name="connsiteX19" fmla="*/ 1771650 w 3448050"/>
              <a:gd name="connsiteY19" fmla="*/ 2467652 h 2635710"/>
              <a:gd name="connsiteX20" fmla="*/ 2224087 w 3448050"/>
              <a:gd name="connsiteY20" fmla="*/ 2300963 h 2635710"/>
              <a:gd name="connsiteX21" fmla="*/ 2333625 w 3448050"/>
              <a:gd name="connsiteY21" fmla="*/ 1415138 h 2635710"/>
              <a:gd name="connsiteX22" fmla="*/ 2019300 w 3448050"/>
              <a:gd name="connsiteY22" fmla="*/ 824588 h 2635710"/>
              <a:gd name="connsiteX23" fmla="*/ 1757363 w 3448050"/>
              <a:gd name="connsiteY23" fmla="*/ 600751 h 2635710"/>
              <a:gd name="connsiteX24" fmla="*/ 1562100 w 3448050"/>
              <a:gd name="connsiteY24" fmla="*/ 186413 h 2635710"/>
              <a:gd name="connsiteX25" fmla="*/ 1890712 w 3448050"/>
              <a:gd name="connsiteY25" fmla="*/ 677 h 2635710"/>
              <a:gd name="connsiteX26" fmla="*/ 2219325 w 3448050"/>
              <a:gd name="connsiteY26" fmla="*/ 138788 h 2635710"/>
              <a:gd name="connsiteX27" fmla="*/ 2781300 w 3448050"/>
              <a:gd name="connsiteY27" fmla="*/ 500738 h 2635710"/>
              <a:gd name="connsiteX28" fmla="*/ 2771775 w 3448050"/>
              <a:gd name="connsiteY28" fmla="*/ 843638 h 2635710"/>
              <a:gd name="connsiteX29" fmla="*/ 2009775 w 3448050"/>
              <a:gd name="connsiteY29" fmla="*/ 1415138 h 2635710"/>
              <a:gd name="connsiteX30" fmla="*/ 2114550 w 3448050"/>
              <a:gd name="connsiteY30" fmla="*/ 2015213 h 2635710"/>
              <a:gd name="connsiteX31" fmla="*/ 2905125 w 3448050"/>
              <a:gd name="connsiteY31" fmla="*/ 2205713 h 2635710"/>
              <a:gd name="connsiteX32" fmla="*/ 3162300 w 3448050"/>
              <a:gd name="connsiteY32" fmla="*/ 1624688 h 2635710"/>
              <a:gd name="connsiteX33" fmla="*/ 3124200 w 3448050"/>
              <a:gd name="connsiteY33" fmla="*/ 1196063 h 2635710"/>
              <a:gd name="connsiteX34" fmla="*/ 3448050 w 3448050"/>
              <a:gd name="connsiteY34" fmla="*/ 900788 h 2635710"/>
              <a:gd name="connsiteX0" fmla="*/ 0 w 3448050"/>
              <a:gd name="connsiteY0" fmla="*/ 528109 h 2644031"/>
              <a:gd name="connsiteX1" fmla="*/ 238125 w 3448050"/>
              <a:gd name="connsiteY1" fmla="*/ 166159 h 2644031"/>
              <a:gd name="connsiteX2" fmla="*/ 614363 w 3448050"/>
              <a:gd name="connsiteY2" fmla="*/ 109010 h 2644031"/>
              <a:gd name="connsiteX3" fmla="*/ 795338 w 3448050"/>
              <a:gd name="connsiteY3" fmla="*/ 275696 h 2644031"/>
              <a:gd name="connsiteX4" fmla="*/ 671513 w 3448050"/>
              <a:gd name="connsiteY4" fmla="*/ 461436 h 2644031"/>
              <a:gd name="connsiteX5" fmla="*/ 561975 w 3448050"/>
              <a:gd name="connsiteY5" fmla="*/ 813859 h 2644031"/>
              <a:gd name="connsiteX6" fmla="*/ 1247775 w 3448050"/>
              <a:gd name="connsiteY6" fmla="*/ 851959 h 2644031"/>
              <a:gd name="connsiteX7" fmla="*/ 1262063 w 3448050"/>
              <a:gd name="connsiteY7" fmla="*/ 1504421 h 2644031"/>
              <a:gd name="connsiteX8" fmla="*/ 209550 w 3448050"/>
              <a:gd name="connsiteY8" fmla="*/ 1452034 h 2644031"/>
              <a:gd name="connsiteX9" fmla="*/ 47625 w 3448050"/>
              <a:gd name="connsiteY9" fmla="*/ 994834 h 2644031"/>
              <a:gd name="connsiteX10" fmla="*/ 390525 w 3448050"/>
              <a:gd name="connsiteY10" fmla="*/ 890061 h 2644031"/>
              <a:gd name="connsiteX11" fmla="*/ 733425 w 3448050"/>
              <a:gd name="connsiteY11" fmla="*/ 1156759 h 2644031"/>
              <a:gd name="connsiteX12" fmla="*/ 933450 w 3448050"/>
              <a:gd name="connsiteY12" fmla="*/ 1918759 h 2644031"/>
              <a:gd name="connsiteX13" fmla="*/ 571500 w 3448050"/>
              <a:gd name="connsiteY13" fmla="*/ 1966386 h 2644031"/>
              <a:gd name="connsiteX14" fmla="*/ 361950 w 3448050"/>
              <a:gd name="connsiteY14" fmla="*/ 2156884 h 2644031"/>
              <a:gd name="connsiteX15" fmla="*/ 376237 w 3448050"/>
              <a:gd name="connsiteY15" fmla="*/ 2452161 h 2644031"/>
              <a:gd name="connsiteX16" fmla="*/ 614362 w 3448050"/>
              <a:gd name="connsiteY16" fmla="*/ 2642659 h 2644031"/>
              <a:gd name="connsiteX17" fmla="*/ 938212 w 3448050"/>
              <a:gd name="connsiteY17" fmla="*/ 2356911 h 2644031"/>
              <a:gd name="connsiteX18" fmla="*/ 1304925 w 3448050"/>
              <a:gd name="connsiteY18" fmla="*/ 2299759 h 2644031"/>
              <a:gd name="connsiteX19" fmla="*/ 1771650 w 3448050"/>
              <a:gd name="connsiteY19" fmla="*/ 2475973 h 2644031"/>
              <a:gd name="connsiteX20" fmla="*/ 2224087 w 3448050"/>
              <a:gd name="connsiteY20" fmla="*/ 2309284 h 2644031"/>
              <a:gd name="connsiteX21" fmla="*/ 2333625 w 3448050"/>
              <a:gd name="connsiteY21" fmla="*/ 1423459 h 2644031"/>
              <a:gd name="connsiteX22" fmla="*/ 2019300 w 3448050"/>
              <a:gd name="connsiteY22" fmla="*/ 832909 h 2644031"/>
              <a:gd name="connsiteX23" fmla="*/ 1757363 w 3448050"/>
              <a:gd name="connsiteY23" fmla="*/ 609072 h 2644031"/>
              <a:gd name="connsiteX24" fmla="*/ 1562100 w 3448050"/>
              <a:gd name="connsiteY24" fmla="*/ 194734 h 2644031"/>
              <a:gd name="connsiteX25" fmla="*/ 1890712 w 3448050"/>
              <a:gd name="connsiteY25" fmla="*/ 8998 h 2644031"/>
              <a:gd name="connsiteX26" fmla="*/ 2314575 w 3448050"/>
              <a:gd name="connsiteY26" fmla="*/ 61384 h 2644031"/>
              <a:gd name="connsiteX27" fmla="*/ 2781300 w 3448050"/>
              <a:gd name="connsiteY27" fmla="*/ 509059 h 2644031"/>
              <a:gd name="connsiteX28" fmla="*/ 2771775 w 3448050"/>
              <a:gd name="connsiteY28" fmla="*/ 851959 h 2644031"/>
              <a:gd name="connsiteX29" fmla="*/ 2009775 w 3448050"/>
              <a:gd name="connsiteY29" fmla="*/ 1423459 h 2644031"/>
              <a:gd name="connsiteX30" fmla="*/ 2114550 w 3448050"/>
              <a:gd name="connsiteY30" fmla="*/ 2023534 h 2644031"/>
              <a:gd name="connsiteX31" fmla="*/ 2905125 w 3448050"/>
              <a:gd name="connsiteY31" fmla="*/ 2214034 h 2644031"/>
              <a:gd name="connsiteX32" fmla="*/ 3162300 w 3448050"/>
              <a:gd name="connsiteY32" fmla="*/ 1633009 h 2644031"/>
              <a:gd name="connsiteX33" fmla="*/ 3124200 w 3448050"/>
              <a:gd name="connsiteY33" fmla="*/ 1204384 h 2644031"/>
              <a:gd name="connsiteX34" fmla="*/ 3448050 w 3448050"/>
              <a:gd name="connsiteY34" fmla="*/ 909109 h 2644031"/>
              <a:gd name="connsiteX0" fmla="*/ 0 w 3448050"/>
              <a:gd name="connsiteY0" fmla="*/ 528109 h 2644031"/>
              <a:gd name="connsiteX1" fmla="*/ 238125 w 3448050"/>
              <a:gd name="connsiteY1" fmla="*/ 166159 h 2644031"/>
              <a:gd name="connsiteX2" fmla="*/ 614363 w 3448050"/>
              <a:gd name="connsiteY2" fmla="*/ 109010 h 2644031"/>
              <a:gd name="connsiteX3" fmla="*/ 795338 w 3448050"/>
              <a:gd name="connsiteY3" fmla="*/ 275696 h 2644031"/>
              <a:gd name="connsiteX4" fmla="*/ 671513 w 3448050"/>
              <a:gd name="connsiteY4" fmla="*/ 461436 h 2644031"/>
              <a:gd name="connsiteX5" fmla="*/ 561975 w 3448050"/>
              <a:gd name="connsiteY5" fmla="*/ 813859 h 2644031"/>
              <a:gd name="connsiteX6" fmla="*/ 1247775 w 3448050"/>
              <a:gd name="connsiteY6" fmla="*/ 851959 h 2644031"/>
              <a:gd name="connsiteX7" fmla="*/ 1262063 w 3448050"/>
              <a:gd name="connsiteY7" fmla="*/ 1504421 h 2644031"/>
              <a:gd name="connsiteX8" fmla="*/ 209550 w 3448050"/>
              <a:gd name="connsiteY8" fmla="*/ 1452034 h 2644031"/>
              <a:gd name="connsiteX9" fmla="*/ 47625 w 3448050"/>
              <a:gd name="connsiteY9" fmla="*/ 994834 h 2644031"/>
              <a:gd name="connsiteX10" fmla="*/ 390525 w 3448050"/>
              <a:gd name="connsiteY10" fmla="*/ 890061 h 2644031"/>
              <a:gd name="connsiteX11" fmla="*/ 733425 w 3448050"/>
              <a:gd name="connsiteY11" fmla="*/ 1156759 h 2644031"/>
              <a:gd name="connsiteX12" fmla="*/ 933450 w 3448050"/>
              <a:gd name="connsiteY12" fmla="*/ 1918759 h 2644031"/>
              <a:gd name="connsiteX13" fmla="*/ 571500 w 3448050"/>
              <a:gd name="connsiteY13" fmla="*/ 1966386 h 2644031"/>
              <a:gd name="connsiteX14" fmla="*/ 361950 w 3448050"/>
              <a:gd name="connsiteY14" fmla="*/ 2156884 h 2644031"/>
              <a:gd name="connsiteX15" fmla="*/ 376237 w 3448050"/>
              <a:gd name="connsiteY15" fmla="*/ 2452161 h 2644031"/>
              <a:gd name="connsiteX16" fmla="*/ 614362 w 3448050"/>
              <a:gd name="connsiteY16" fmla="*/ 2642659 h 2644031"/>
              <a:gd name="connsiteX17" fmla="*/ 938212 w 3448050"/>
              <a:gd name="connsiteY17" fmla="*/ 2356911 h 2644031"/>
              <a:gd name="connsiteX18" fmla="*/ 1304925 w 3448050"/>
              <a:gd name="connsiteY18" fmla="*/ 2299759 h 2644031"/>
              <a:gd name="connsiteX19" fmla="*/ 1771650 w 3448050"/>
              <a:gd name="connsiteY19" fmla="*/ 2475973 h 2644031"/>
              <a:gd name="connsiteX20" fmla="*/ 2224087 w 3448050"/>
              <a:gd name="connsiteY20" fmla="*/ 2309284 h 2644031"/>
              <a:gd name="connsiteX21" fmla="*/ 2333625 w 3448050"/>
              <a:gd name="connsiteY21" fmla="*/ 1423459 h 2644031"/>
              <a:gd name="connsiteX22" fmla="*/ 2095500 w 3448050"/>
              <a:gd name="connsiteY22" fmla="*/ 828146 h 2644031"/>
              <a:gd name="connsiteX23" fmla="*/ 1757363 w 3448050"/>
              <a:gd name="connsiteY23" fmla="*/ 609072 h 2644031"/>
              <a:gd name="connsiteX24" fmla="*/ 1562100 w 3448050"/>
              <a:gd name="connsiteY24" fmla="*/ 194734 h 2644031"/>
              <a:gd name="connsiteX25" fmla="*/ 1890712 w 3448050"/>
              <a:gd name="connsiteY25" fmla="*/ 8998 h 2644031"/>
              <a:gd name="connsiteX26" fmla="*/ 2314575 w 3448050"/>
              <a:gd name="connsiteY26" fmla="*/ 61384 h 2644031"/>
              <a:gd name="connsiteX27" fmla="*/ 2781300 w 3448050"/>
              <a:gd name="connsiteY27" fmla="*/ 509059 h 2644031"/>
              <a:gd name="connsiteX28" fmla="*/ 2771775 w 3448050"/>
              <a:gd name="connsiteY28" fmla="*/ 851959 h 2644031"/>
              <a:gd name="connsiteX29" fmla="*/ 2009775 w 3448050"/>
              <a:gd name="connsiteY29" fmla="*/ 1423459 h 2644031"/>
              <a:gd name="connsiteX30" fmla="*/ 2114550 w 3448050"/>
              <a:gd name="connsiteY30" fmla="*/ 2023534 h 2644031"/>
              <a:gd name="connsiteX31" fmla="*/ 2905125 w 3448050"/>
              <a:gd name="connsiteY31" fmla="*/ 2214034 h 2644031"/>
              <a:gd name="connsiteX32" fmla="*/ 3162300 w 3448050"/>
              <a:gd name="connsiteY32" fmla="*/ 1633009 h 2644031"/>
              <a:gd name="connsiteX33" fmla="*/ 3124200 w 3448050"/>
              <a:gd name="connsiteY33" fmla="*/ 1204384 h 2644031"/>
              <a:gd name="connsiteX34" fmla="*/ 3448050 w 3448050"/>
              <a:gd name="connsiteY34" fmla="*/ 909109 h 2644031"/>
              <a:gd name="connsiteX0" fmla="*/ 0 w 3448050"/>
              <a:gd name="connsiteY0" fmla="*/ 528109 h 2644031"/>
              <a:gd name="connsiteX1" fmla="*/ 238125 w 3448050"/>
              <a:gd name="connsiteY1" fmla="*/ 166159 h 2644031"/>
              <a:gd name="connsiteX2" fmla="*/ 614363 w 3448050"/>
              <a:gd name="connsiteY2" fmla="*/ 109010 h 2644031"/>
              <a:gd name="connsiteX3" fmla="*/ 795338 w 3448050"/>
              <a:gd name="connsiteY3" fmla="*/ 275696 h 2644031"/>
              <a:gd name="connsiteX4" fmla="*/ 671513 w 3448050"/>
              <a:gd name="connsiteY4" fmla="*/ 461436 h 2644031"/>
              <a:gd name="connsiteX5" fmla="*/ 561975 w 3448050"/>
              <a:gd name="connsiteY5" fmla="*/ 813859 h 2644031"/>
              <a:gd name="connsiteX6" fmla="*/ 1247775 w 3448050"/>
              <a:gd name="connsiteY6" fmla="*/ 851959 h 2644031"/>
              <a:gd name="connsiteX7" fmla="*/ 1262063 w 3448050"/>
              <a:gd name="connsiteY7" fmla="*/ 1504421 h 2644031"/>
              <a:gd name="connsiteX8" fmla="*/ 209550 w 3448050"/>
              <a:gd name="connsiteY8" fmla="*/ 1452034 h 2644031"/>
              <a:gd name="connsiteX9" fmla="*/ 47625 w 3448050"/>
              <a:gd name="connsiteY9" fmla="*/ 994834 h 2644031"/>
              <a:gd name="connsiteX10" fmla="*/ 390525 w 3448050"/>
              <a:gd name="connsiteY10" fmla="*/ 890061 h 2644031"/>
              <a:gd name="connsiteX11" fmla="*/ 733425 w 3448050"/>
              <a:gd name="connsiteY11" fmla="*/ 1156759 h 2644031"/>
              <a:gd name="connsiteX12" fmla="*/ 933450 w 3448050"/>
              <a:gd name="connsiteY12" fmla="*/ 1918759 h 2644031"/>
              <a:gd name="connsiteX13" fmla="*/ 571500 w 3448050"/>
              <a:gd name="connsiteY13" fmla="*/ 1966386 h 2644031"/>
              <a:gd name="connsiteX14" fmla="*/ 361950 w 3448050"/>
              <a:gd name="connsiteY14" fmla="*/ 2156884 h 2644031"/>
              <a:gd name="connsiteX15" fmla="*/ 376237 w 3448050"/>
              <a:gd name="connsiteY15" fmla="*/ 2452161 h 2644031"/>
              <a:gd name="connsiteX16" fmla="*/ 614362 w 3448050"/>
              <a:gd name="connsiteY16" fmla="*/ 2642659 h 2644031"/>
              <a:gd name="connsiteX17" fmla="*/ 938212 w 3448050"/>
              <a:gd name="connsiteY17" fmla="*/ 2356911 h 2644031"/>
              <a:gd name="connsiteX18" fmla="*/ 1304925 w 3448050"/>
              <a:gd name="connsiteY18" fmla="*/ 2299759 h 2644031"/>
              <a:gd name="connsiteX19" fmla="*/ 1771650 w 3448050"/>
              <a:gd name="connsiteY19" fmla="*/ 2475973 h 2644031"/>
              <a:gd name="connsiteX20" fmla="*/ 2224087 w 3448050"/>
              <a:gd name="connsiteY20" fmla="*/ 2309284 h 2644031"/>
              <a:gd name="connsiteX21" fmla="*/ 2333625 w 3448050"/>
              <a:gd name="connsiteY21" fmla="*/ 1423459 h 2644031"/>
              <a:gd name="connsiteX22" fmla="*/ 2095500 w 3448050"/>
              <a:gd name="connsiteY22" fmla="*/ 828146 h 2644031"/>
              <a:gd name="connsiteX23" fmla="*/ 1619251 w 3448050"/>
              <a:gd name="connsiteY23" fmla="*/ 694797 h 2644031"/>
              <a:gd name="connsiteX24" fmla="*/ 1562100 w 3448050"/>
              <a:gd name="connsiteY24" fmla="*/ 194734 h 2644031"/>
              <a:gd name="connsiteX25" fmla="*/ 1890712 w 3448050"/>
              <a:gd name="connsiteY25" fmla="*/ 8998 h 2644031"/>
              <a:gd name="connsiteX26" fmla="*/ 2314575 w 3448050"/>
              <a:gd name="connsiteY26" fmla="*/ 61384 h 2644031"/>
              <a:gd name="connsiteX27" fmla="*/ 2781300 w 3448050"/>
              <a:gd name="connsiteY27" fmla="*/ 509059 h 2644031"/>
              <a:gd name="connsiteX28" fmla="*/ 2771775 w 3448050"/>
              <a:gd name="connsiteY28" fmla="*/ 851959 h 2644031"/>
              <a:gd name="connsiteX29" fmla="*/ 2009775 w 3448050"/>
              <a:gd name="connsiteY29" fmla="*/ 1423459 h 2644031"/>
              <a:gd name="connsiteX30" fmla="*/ 2114550 w 3448050"/>
              <a:gd name="connsiteY30" fmla="*/ 2023534 h 2644031"/>
              <a:gd name="connsiteX31" fmla="*/ 2905125 w 3448050"/>
              <a:gd name="connsiteY31" fmla="*/ 2214034 h 2644031"/>
              <a:gd name="connsiteX32" fmla="*/ 3162300 w 3448050"/>
              <a:gd name="connsiteY32" fmla="*/ 1633009 h 2644031"/>
              <a:gd name="connsiteX33" fmla="*/ 3124200 w 3448050"/>
              <a:gd name="connsiteY33" fmla="*/ 1204384 h 2644031"/>
              <a:gd name="connsiteX34" fmla="*/ 3448050 w 3448050"/>
              <a:gd name="connsiteY34" fmla="*/ 909109 h 2644031"/>
              <a:gd name="connsiteX0" fmla="*/ 0 w 3448050"/>
              <a:gd name="connsiteY0" fmla="*/ 528109 h 2644031"/>
              <a:gd name="connsiteX1" fmla="*/ 238125 w 3448050"/>
              <a:gd name="connsiteY1" fmla="*/ 166159 h 2644031"/>
              <a:gd name="connsiteX2" fmla="*/ 614363 w 3448050"/>
              <a:gd name="connsiteY2" fmla="*/ 109010 h 2644031"/>
              <a:gd name="connsiteX3" fmla="*/ 795338 w 3448050"/>
              <a:gd name="connsiteY3" fmla="*/ 275696 h 2644031"/>
              <a:gd name="connsiteX4" fmla="*/ 671513 w 3448050"/>
              <a:gd name="connsiteY4" fmla="*/ 461436 h 2644031"/>
              <a:gd name="connsiteX5" fmla="*/ 561975 w 3448050"/>
              <a:gd name="connsiteY5" fmla="*/ 813859 h 2644031"/>
              <a:gd name="connsiteX6" fmla="*/ 1247775 w 3448050"/>
              <a:gd name="connsiteY6" fmla="*/ 851959 h 2644031"/>
              <a:gd name="connsiteX7" fmla="*/ 1262063 w 3448050"/>
              <a:gd name="connsiteY7" fmla="*/ 1504421 h 2644031"/>
              <a:gd name="connsiteX8" fmla="*/ 209550 w 3448050"/>
              <a:gd name="connsiteY8" fmla="*/ 1452034 h 2644031"/>
              <a:gd name="connsiteX9" fmla="*/ 47625 w 3448050"/>
              <a:gd name="connsiteY9" fmla="*/ 994834 h 2644031"/>
              <a:gd name="connsiteX10" fmla="*/ 390525 w 3448050"/>
              <a:gd name="connsiteY10" fmla="*/ 890061 h 2644031"/>
              <a:gd name="connsiteX11" fmla="*/ 733425 w 3448050"/>
              <a:gd name="connsiteY11" fmla="*/ 1156759 h 2644031"/>
              <a:gd name="connsiteX12" fmla="*/ 933450 w 3448050"/>
              <a:gd name="connsiteY12" fmla="*/ 1918759 h 2644031"/>
              <a:gd name="connsiteX13" fmla="*/ 571500 w 3448050"/>
              <a:gd name="connsiteY13" fmla="*/ 1966386 h 2644031"/>
              <a:gd name="connsiteX14" fmla="*/ 361950 w 3448050"/>
              <a:gd name="connsiteY14" fmla="*/ 2156884 h 2644031"/>
              <a:gd name="connsiteX15" fmla="*/ 376237 w 3448050"/>
              <a:gd name="connsiteY15" fmla="*/ 2452161 h 2644031"/>
              <a:gd name="connsiteX16" fmla="*/ 614362 w 3448050"/>
              <a:gd name="connsiteY16" fmla="*/ 2642659 h 2644031"/>
              <a:gd name="connsiteX17" fmla="*/ 938212 w 3448050"/>
              <a:gd name="connsiteY17" fmla="*/ 2356911 h 2644031"/>
              <a:gd name="connsiteX18" fmla="*/ 1304925 w 3448050"/>
              <a:gd name="connsiteY18" fmla="*/ 2299759 h 2644031"/>
              <a:gd name="connsiteX19" fmla="*/ 1771650 w 3448050"/>
              <a:gd name="connsiteY19" fmla="*/ 2475973 h 2644031"/>
              <a:gd name="connsiteX20" fmla="*/ 2224087 w 3448050"/>
              <a:gd name="connsiteY20" fmla="*/ 2309284 h 2644031"/>
              <a:gd name="connsiteX21" fmla="*/ 2333625 w 3448050"/>
              <a:gd name="connsiteY21" fmla="*/ 1423459 h 2644031"/>
              <a:gd name="connsiteX22" fmla="*/ 2095500 w 3448050"/>
              <a:gd name="connsiteY22" fmla="*/ 828146 h 2644031"/>
              <a:gd name="connsiteX23" fmla="*/ 1619251 w 3448050"/>
              <a:gd name="connsiteY23" fmla="*/ 694797 h 2644031"/>
              <a:gd name="connsiteX24" fmla="*/ 1562100 w 3448050"/>
              <a:gd name="connsiteY24" fmla="*/ 194734 h 2644031"/>
              <a:gd name="connsiteX25" fmla="*/ 1890712 w 3448050"/>
              <a:gd name="connsiteY25" fmla="*/ 8998 h 2644031"/>
              <a:gd name="connsiteX26" fmla="*/ 2314575 w 3448050"/>
              <a:gd name="connsiteY26" fmla="*/ 61384 h 2644031"/>
              <a:gd name="connsiteX27" fmla="*/ 2781300 w 3448050"/>
              <a:gd name="connsiteY27" fmla="*/ 509059 h 2644031"/>
              <a:gd name="connsiteX28" fmla="*/ 2771775 w 3448050"/>
              <a:gd name="connsiteY28" fmla="*/ 851959 h 2644031"/>
              <a:gd name="connsiteX29" fmla="*/ 2009775 w 3448050"/>
              <a:gd name="connsiteY29" fmla="*/ 1423459 h 2644031"/>
              <a:gd name="connsiteX30" fmla="*/ 2114550 w 3448050"/>
              <a:gd name="connsiteY30" fmla="*/ 2023534 h 2644031"/>
              <a:gd name="connsiteX31" fmla="*/ 2668905 w 3448050"/>
              <a:gd name="connsiteY31" fmla="*/ 2305474 h 2644031"/>
              <a:gd name="connsiteX32" fmla="*/ 3162300 w 3448050"/>
              <a:gd name="connsiteY32" fmla="*/ 1633009 h 2644031"/>
              <a:gd name="connsiteX33" fmla="*/ 3124200 w 3448050"/>
              <a:gd name="connsiteY33" fmla="*/ 1204384 h 2644031"/>
              <a:gd name="connsiteX34" fmla="*/ 3448050 w 3448050"/>
              <a:gd name="connsiteY34" fmla="*/ 909109 h 2644031"/>
              <a:gd name="connsiteX0" fmla="*/ 0 w 3448050"/>
              <a:gd name="connsiteY0" fmla="*/ 528109 h 2644031"/>
              <a:gd name="connsiteX1" fmla="*/ 238125 w 3448050"/>
              <a:gd name="connsiteY1" fmla="*/ 166159 h 2644031"/>
              <a:gd name="connsiteX2" fmla="*/ 614363 w 3448050"/>
              <a:gd name="connsiteY2" fmla="*/ 109010 h 2644031"/>
              <a:gd name="connsiteX3" fmla="*/ 795338 w 3448050"/>
              <a:gd name="connsiteY3" fmla="*/ 275696 h 2644031"/>
              <a:gd name="connsiteX4" fmla="*/ 671513 w 3448050"/>
              <a:gd name="connsiteY4" fmla="*/ 461436 h 2644031"/>
              <a:gd name="connsiteX5" fmla="*/ 561975 w 3448050"/>
              <a:gd name="connsiteY5" fmla="*/ 813859 h 2644031"/>
              <a:gd name="connsiteX6" fmla="*/ 1247775 w 3448050"/>
              <a:gd name="connsiteY6" fmla="*/ 851959 h 2644031"/>
              <a:gd name="connsiteX7" fmla="*/ 1262063 w 3448050"/>
              <a:gd name="connsiteY7" fmla="*/ 1504421 h 2644031"/>
              <a:gd name="connsiteX8" fmla="*/ 209550 w 3448050"/>
              <a:gd name="connsiteY8" fmla="*/ 1452034 h 2644031"/>
              <a:gd name="connsiteX9" fmla="*/ 47625 w 3448050"/>
              <a:gd name="connsiteY9" fmla="*/ 994834 h 2644031"/>
              <a:gd name="connsiteX10" fmla="*/ 390525 w 3448050"/>
              <a:gd name="connsiteY10" fmla="*/ 890061 h 2644031"/>
              <a:gd name="connsiteX11" fmla="*/ 733425 w 3448050"/>
              <a:gd name="connsiteY11" fmla="*/ 1156759 h 2644031"/>
              <a:gd name="connsiteX12" fmla="*/ 933450 w 3448050"/>
              <a:gd name="connsiteY12" fmla="*/ 1918759 h 2644031"/>
              <a:gd name="connsiteX13" fmla="*/ 571500 w 3448050"/>
              <a:gd name="connsiteY13" fmla="*/ 1966386 h 2644031"/>
              <a:gd name="connsiteX14" fmla="*/ 361950 w 3448050"/>
              <a:gd name="connsiteY14" fmla="*/ 2156884 h 2644031"/>
              <a:gd name="connsiteX15" fmla="*/ 376237 w 3448050"/>
              <a:gd name="connsiteY15" fmla="*/ 2452161 h 2644031"/>
              <a:gd name="connsiteX16" fmla="*/ 614362 w 3448050"/>
              <a:gd name="connsiteY16" fmla="*/ 2642659 h 2644031"/>
              <a:gd name="connsiteX17" fmla="*/ 938212 w 3448050"/>
              <a:gd name="connsiteY17" fmla="*/ 2356911 h 2644031"/>
              <a:gd name="connsiteX18" fmla="*/ 1304925 w 3448050"/>
              <a:gd name="connsiteY18" fmla="*/ 2299759 h 2644031"/>
              <a:gd name="connsiteX19" fmla="*/ 1771650 w 3448050"/>
              <a:gd name="connsiteY19" fmla="*/ 2475973 h 2644031"/>
              <a:gd name="connsiteX20" fmla="*/ 2224087 w 3448050"/>
              <a:gd name="connsiteY20" fmla="*/ 2309284 h 2644031"/>
              <a:gd name="connsiteX21" fmla="*/ 2333625 w 3448050"/>
              <a:gd name="connsiteY21" fmla="*/ 1423459 h 2644031"/>
              <a:gd name="connsiteX22" fmla="*/ 2095500 w 3448050"/>
              <a:gd name="connsiteY22" fmla="*/ 828146 h 2644031"/>
              <a:gd name="connsiteX23" fmla="*/ 1619251 w 3448050"/>
              <a:gd name="connsiteY23" fmla="*/ 694797 h 2644031"/>
              <a:gd name="connsiteX24" fmla="*/ 1562100 w 3448050"/>
              <a:gd name="connsiteY24" fmla="*/ 194734 h 2644031"/>
              <a:gd name="connsiteX25" fmla="*/ 1890712 w 3448050"/>
              <a:gd name="connsiteY25" fmla="*/ 8998 h 2644031"/>
              <a:gd name="connsiteX26" fmla="*/ 2314575 w 3448050"/>
              <a:gd name="connsiteY26" fmla="*/ 61384 h 2644031"/>
              <a:gd name="connsiteX27" fmla="*/ 2781300 w 3448050"/>
              <a:gd name="connsiteY27" fmla="*/ 509059 h 2644031"/>
              <a:gd name="connsiteX28" fmla="*/ 2771775 w 3448050"/>
              <a:gd name="connsiteY28" fmla="*/ 851959 h 2644031"/>
              <a:gd name="connsiteX29" fmla="*/ 2009775 w 3448050"/>
              <a:gd name="connsiteY29" fmla="*/ 1423459 h 2644031"/>
              <a:gd name="connsiteX30" fmla="*/ 2114550 w 3448050"/>
              <a:gd name="connsiteY30" fmla="*/ 2023534 h 2644031"/>
              <a:gd name="connsiteX31" fmla="*/ 2668905 w 3448050"/>
              <a:gd name="connsiteY31" fmla="*/ 2305474 h 2644031"/>
              <a:gd name="connsiteX32" fmla="*/ 3161347 w 3448050"/>
              <a:gd name="connsiteY32" fmla="*/ 2060684 h 2644031"/>
              <a:gd name="connsiteX33" fmla="*/ 3162300 w 3448050"/>
              <a:gd name="connsiteY33" fmla="*/ 1633009 h 2644031"/>
              <a:gd name="connsiteX34" fmla="*/ 3124200 w 3448050"/>
              <a:gd name="connsiteY34" fmla="*/ 1204384 h 2644031"/>
              <a:gd name="connsiteX35" fmla="*/ 3448050 w 3448050"/>
              <a:gd name="connsiteY35" fmla="*/ 909109 h 2644031"/>
              <a:gd name="connsiteX0" fmla="*/ 0 w 3448050"/>
              <a:gd name="connsiteY0" fmla="*/ 528109 h 2644031"/>
              <a:gd name="connsiteX1" fmla="*/ 238125 w 3448050"/>
              <a:gd name="connsiteY1" fmla="*/ 166159 h 2644031"/>
              <a:gd name="connsiteX2" fmla="*/ 614363 w 3448050"/>
              <a:gd name="connsiteY2" fmla="*/ 109010 h 2644031"/>
              <a:gd name="connsiteX3" fmla="*/ 795338 w 3448050"/>
              <a:gd name="connsiteY3" fmla="*/ 275696 h 2644031"/>
              <a:gd name="connsiteX4" fmla="*/ 671513 w 3448050"/>
              <a:gd name="connsiteY4" fmla="*/ 461436 h 2644031"/>
              <a:gd name="connsiteX5" fmla="*/ 561975 w 3448050"/>
              <a:gd name="connsiteY5" fmla="*/ 813859 h 2644031"/>
              <a:gd name="connsiteX6" fmla="*/ 1247775 w 3448050"/>
              <a:gd name="connsiteY6" fmla="*/ 851959 h 2644031"/>
              <a:gd name="connsiteX7" fmla="*/ 1262063 w 3448050"/>
              <a:gd name="connsiteY7" fmla="*/ 1504421 h 2644031"/>
              <a:gd name="connsiteX8" fmla="*/ 209550 w 3448050"/>
              <a:gd name="connsiteY8" fmla="*/ 1452034 h 2644031"/>
              <a:gd name="connsiteX9" fmla="*/ 47625 w 3448050"/>
              <a:gd name="connsiteY9" fmla="*/ 994834 h 2644031"/>
              <a:gd name="connsiteX10" fmla="*/ 390525 w 3448050"/>
              <a:gd name="connsiteY10" fmla="*/ 890061 h 2644031"/>
              <a:gd name="connsiteX11" fmla="*/ 733425 w 3448050"/>
              <a:gd name="connsiteY11" fmla="*/ 1156759 h 2644031"/>
              <a:gd name="connsiteX12" fmla="*/ 933450 w 3448050"/>
              <a:gd name="connsiteY12" fmla="*/ 1918759 h 2644031"/>
              <a:gd name="connsiteX13" fmla="*/ 571500 w 3448050"/>
              <a:gd name="connsiteY13" fmla="*/ 1966386 h 2644031"/>
              <a:gd name="connsiteX14" fmla="*/ 361950 w 3448050"/>
              <a:gd name="connsiteY14" fmla="*/ 2156884 h 2644031"/>
              <a:gd name="connsiteX15" fmla="*/ 376237 w 3448050"/>
              <a:gd name="connsiteY15" fmla="*/ 2452161 h 2644031"/>
              <a:gd name="connsiteX16" fmla="*/ 614362 w 3448050"/>
              <a:gd name="connsiteY16" fmla="*/ 2642659 h 2644031"/>
              <a:gd name="connsiteX17" fmla="*/ 938212 w 3448050"/>
              <a:gd name="connsiteY17" fmla="*/ 2356911 h 2644031"/>
              <a:gd name="connsiteX18" fmla="*/ 1304925 w 3448050"/>
              <a:gd name="connsiteY18" fmla="*/ 2299759 h 2644031"/>
              <a:gd name="connsiteX19" fmla="*/ 1771650 w 3448050"/>
              <a:gd name="connsiteY19" fmla="*/ 2475973 h 2644031"/>
              <a:gd name="connsiteX20" fmla="*/ 2224087 w 3448050"/>
              <a:gd name="connsiteY20" fmla="*/ 2309284 h 2644031"/>
              <a:gd name="connsiteX21" fmla="*/ 2333625 w 3448050"/>
              <a:gd name="connsiteY21" fmla="*/ 1423459 h 2644031"/>
              <a:gd name="connsiteX22" fmla="*/ 2095500 w 3448050"/>
              <a:gd name="connsiteY22" fmla="*/ 828146 h 2644031"/>
              <a:gd name="connsiteX23" fmla="*/ 1619251 w 3448050"/>
              <a:gd name="connsiteY23" fmla="*/ 694797 h 2644031"/>
              <a:gd name="connsiteX24" fmla="*/ 1562100 w 3448050"/>
              <a:gd name="connsiteY24" fmla="*/ 194734 h 2644031"/>
              <a:gd name="connsiteX25" fmla="*/ 1890712 w 3448050"/>
              <a:gd name="connsiteY25" fmla="*/ 8998 h 2644031"/>
              <a:gd name="connsiteX26" fmla="*/ 2314575 w 3448050"/>
              <a:gd name="connsiteY26" fmla="*/ 61384 h 2644031"/>
              <a:gd name="connsiteX27" fmla="*/ 2781300 w 3448050"/>
              <a:gd name="connsiteY27" fmla="*/ 509059 h 2644031"/>
              <a:gd name="connsiteX28" fmla="*/ 2771775 w 3448050"/>
              <a:gd name="connsiteY28" fmla="*/ 851959 h 2644031"/>
              <a:gd name="connsiteX29" fmla="*/ 2009775 w 3448050"/>
              <a:gd name="connsiteY29" fmla="*/ 1423459 h 2644031"/>
              <a:gd name="connsiteX30" fmla="*/ 2114550 w 3448050"/>
              <a:gd name="connsiteY30" fmla="*/ 2023534 h 2644031"/>
              <a:gd name="connsiteX31" fmla="*/ 2668905 w 3448050"/>
              <a:gd name="connsiteY31" fmla="*/ 2305474 h 2644031"/>
              <a:gd name="connsiteX32" fmla="*/ 3161347 w 3448050"/>
              <a:gd name="connsiteY32" fmla="*/ 2060684 h 2644031"/>
              <a:gd name="connsiteX33" fmla="*/ 3253740 w 3448050"/>
              <a:gd name="connsiteY33" fmla="*/ 1518709 h 2644031"/>
              <a:gd name="connsiteX34" fmla="*/ 3124200 w 3448050"/>
              <a:gd name="connsiteY34" fmla="*/ 1204384 h 2644031"/>
              <a:gd name="connsiteX35" fmla="*/ 3448050 w 3448050"/>
              <a:gd name="connsiteY35" fmla="*/ 909109 h 2644031"/>
              <a:gd name="connsiteX0" fmla="*/ 0 w 3448050"/>
              <a:gd name="connsiteY0" fmla="*/ 528109 h 2644031"/>
              <a:gd name="connsiteX1" fmla="*/ 238125 w 3448050"/>
              <a:gd name="connsiteY1" fmla="*/ 166159 h 2644031"/>
              <a:gd name="connsiteX2" fmla="*/ 614363 w 3448050"/>
              <a:gd name="connsiteY2" fmla="*/ 109010 h 2644031"/>
              <a:gd name="connsiteX3" fmla="*/ 795338 w 3448050"/>
              <a:gd name="connsiteY3" fmla="*/ 275696 h 2644031"/>
              <a:gd name="connsiteX4" fmla="*/ 671513 w 3448050"/>
              <a:gd name="connsiteY4" fmla="*/ 461436 h 2644031"/>
              <a:gd name="connsiteX5" fmla="*/ 561975 w 3448050"/>
              <a:gd name="connsiteY5" fmla="*/ 813859 h 2644031"/>
              <a:gd name="connsiteX6" fmla="*/ 1247775 w 3448050"/>
              <a:gd name="connsiteY6" fmla="*/ 851959 h 2644031"/>
              <a:gd name="connsiteX7" fmla="*/ 1262063 w 3448050"/>
              <a:gd name="connsiteY7" fmla="*/ 1504421 h 2644031"/>
              <a:gd name="connsiteX8" fmla="*/ 209550 w 3448050"/>
              <a:gd name="connsiteY8" fmla="*/ 1452034 h 2644031"/>
              <a:gd name="connsiteX9" fmla="*/ 47625 w 3448050"/>
              <a:gd name="connsiteY9" fmla="*/ 994834 h 2644031"/>
              <a:gd name="connsiteX10" fmla="*/ 390525 w 3448050"/>
              <a:gd name="connsiteY10" fmla="*/ 890061 h 2644031"/>
              <a:gd name="connsiteX11" fmla="*/ 733425 w 3448050"/>
              <a:gd name="connsiteY11" fmla="*/ 1156759 h 2644031"/>
              <a:gd name="connsiteX12" fmla="*/ 933450 w 3448050"/>
              <a:gd name="connsiteY12" fmla="*/ 1918759 h 2644031"/>
              <a:gd name="connsiteX13" fmla="*/ 571500 w 3448050"/>
              <a:gd name="connsiteY13" fmla="*/ 1966386 h 2644031"/>
              <a:gd name="connsiteX14" fmla="*/ 361950 w 3448050"/>
              <a:gd name="connsiteY14" fmla="*/ 2156884 h 2644031"/>
              <a:gd name="connsiteX15" fmla="*/ 376237 w 3448050"/>
              <a:gd name="connsiteY15" fmla="*/ 2452161 h 2644031"/>
              <a:gd name="connsiteX16" fmla="*/ 614362 w 3448050"/>
              <a:gd name="connsiteY16" fmla="*/ 2642659 h 2644031"/>
              <a:gd name="connsiteX17" fmla="*/ 938212 w 3448050"/>
              <a:gd name="connsiteY17" fmla="*/ 2356911 h 2644031"/>
              <a:gd name="connsiteX18" fmla="*/ 1304925 w 3448050"/>
              <a:gd name="connsiteY18" fmla="*/ 2299759 h 2644031"/>
              <a:gd name="connsiteX19" fmla="*/ 1771650 w 3448050"/>
              <a:gd name="connsiteY19" fmla="*/ 2475973 h 2644031"/>
              <a:gd name="connsiteX20" fmla="*/ 2224087 w 3448050"/>
              <a:gd name="connsiteY20" fmla="*/ 2309284 h 2644031"/>
              <a:gd name="connsiteX21" fmla="*/ 2333625 w 3448050"/>
              <a:gd name="connsiteY21" fmla="*/ 1423459 h 2644031"/>
              <a:gd name="connsiteX22" fmla="*/ 2095500 w 3448050"/>
              <a:gd name="connsiteY22" fmla="*/ 828146 h 2644031"/>
              <a:gd name="connsiteX23" fmla="*/ 1619251 w 3448050"/>
              <a:gd name="connsiteY23" fmla="*/ 694797 h 2644031"/>
              <a:gd name="connsiteX24" fmla="*/ 1562100 w 3448050"/>
              <a:gd name="connsiteY24" fmla="*/ 194734 h 2644031"/>
              <a:gd name="connsiteX25" fmla="*/ 1890712 w 3448050"/>
              <a:gd name="connsiteY25" fmla="*/ 8998 h 2644031"/>
              <a:gd name="connsiteX26" fmla="*/ 2314575 w 3448050"/>
              <a:gd name="connsiteY26" fmla="*/ 61384 h 2644031"/>
              <a:gd name="connsiteX27" fmla="*/ 2781300 w 3448050"/>
              <a:gd name="connsiteY27" fmla="*/ 509059 h 2644031"/>
              <a:gd name="connsiteX28" fmla="*/ 2771775 w 3448050"/>
              <a:gd name="connsiteY28" fmla="*/ 851959 h 2644031"/>
              <a:gd name="connsiteX29" fmla="*/ 2009775 w 3448050"/>
              <a:gd name="connsiteY29" fmla="*/ 1423459 h 2644031"/>
              <a:gd name="connsiteX30" fmla="*/ 2114550 w 3448050"/>
              <a:gd name="connsiteY30" fmla="*/ 2023534 h 2644031"/>
              <a:gd name="connsiteX31" fmla="*/ 2668905 w 3448050"/>
              <a:gd name="connsiteY31" fmla="*/ 2305474 h 2644031"/>
              <a:gd name="connsiteX32" fmla="*/ 3161347 w 3448050"/>
              <a:gd name="connsiteY32" fmla="*/ 2060684 h 2644031"/>
              <a:gd name="connsiteX33" fmla="*/ 3253740 w 3448050"/>
              <a:gd name="connsiteY33" fmla="*/ 1518709 h 2644031"/>
              <a:gd name="connsiteX34" fmla="*/ 2994660 w 3448050"/>
              <a:gd name="connsiteY34" fmla="*/ 1151044 h 2644031"/>
              <a:gd name="connsiteX35" fmla="*/ 3448050 w 3448050"/>
              <a:gd name="connsiteY35" fmla="*/ 909109 h 2644031"/>
              <a:gd name="connsiteX0" fmla="*/ 0 w 3524250"/>
              <a:gd name="connsiteY0" fmla="*/ 528109 h 2644031"/>
              <a:gd name="connsiteX1" fmla="*/ 238125 w 3524250"/>
              <a:gd name="connsiteY1" fmla="*/ 166159 h 2644031"/>
              <a:gd name="connsiteX2" fmla="*/ 614363 w 3524250"/>
              <a:gd name="connsiteY2" fmla="*/ 109010 h 2644031"/>
              <a:gd name="connsiteX3" fmla="*/ 795338 w 3524250"/>
              <a:gd name="connsiteY3" fmla="*/ 275696 h 2644031"/>
              <a:gd name="connsiteX4" fmla="*/ 671513 w 3524250"/>
              <a:gd name="connsiteY4" fmla="*/ 461436 h 2644031"/>
              <a:gd name="connsiteX5" fmla="*/ 561975 w 3524250"/>
              <a:gd name="connsiteY5" fmla="*/ 813859 h 2644031"/>
              <a:gd name="connsiteX6" fmla="*/ 1247775 w 3524250"/>
              <a:gd name="connsiteY6" fmla="*/ 851959 h 2644031"/>
              <a:gd name="connsiteX7" fmla="*/ 1262063 w 3524250"/>
              <a:gd name="connsiteY7" fmla="*/ 1504421 h 2644031"/>
              <a:gd name="connsiteX8" fmla="*/ 209550 w 3524250"/>
              <a:gd name="connsiteY8" fmla="*/ 1452034 h 2644031"/>
              <a:gd name="connsiteX9" fmla="*/ 47625 w 3524250"/>
              <a:gd name="connsiteY9" fmla="*/ 994834 h 2644031"/>
              <a:gd name="connsiteX10" fmla="*/ 390525 w 3524250"/>
              <a:gd name="connsiteY10" fmla="*/ 890061 h 2644031"/>
              <a:gd name="connsiteX11" fmla="*/ 733425 w 3524250"/>
              <a:gd name="connsiteY11" fmla="*/ 1156759 h 2644031"/>
              <a:gd name="connsiteX12" fmla="*/ 933450 w 3524250"/>
              <a:gd name="connsiteY12" fmla="*/ 1918759 h 2644031"/>
              <a:gd name="connsiteX13" fmla="*/ 571500 w 3524250"/>
              <a:gd name="connsiteY13" fmla="*/ 1966386 h 2644031"/>
              <a:gd name="connsiteX14" fmla="*/ 361950 w 3524250"/>
              <a:gd name="connsiteY14" fmla="*/ 2156884 h 2644031"/>
              <a:gd name="connsiteX15" fmla="*/ 376237 w 3524250"/>
              <a:gd name="connsiteY15" fmla="*/ 2452161 h 2644031"/>
              <a:gd name="connsiteX16" fmla="*/ 614362 w 3524250"/>
              <a:gd name="connsiteY16" fmla="*/ 2642659 h 2644031"/>
              <a:gd name="connsiteX17" fmla="*/ 938212 w 3524250"/>
              <a:gd name="connsiteY17" fmla="*/ 2356911 h 2644031"/>
              <a:gd name="connsiteX18" fmla="*/ 1304925 w 3524250"/>
              <a:gd name="connsiteY18" fmla="*/ 2299759 h 2644031"/>
              <a:gd name="connsiteX19" fmla="*/ 1771650 w 3524250"/>
              <a:gd name="connsiteY19" fmla="*/ 2475973 h 2644031"/>
              <a:gd name="connsiteX20" fmla="*/ 2224087 w 3524250"/>
              <a:gd name="connsiteY20" fmla="*/ 2309284 h 2644031"/>
              <a:gd name="connsiteX21" fmla="*/ 2333625 w 3524250"/>
              <a:gd name="connsiteY21" fmla="*/ 1423459 h 2644031"/>
              <a:gd name="connsiteX22" fmla="*/ 2095500 w 3524250"/>
              <a:gd name="connsiteY22" fmla="*/ 828146 h 2644031"/>
              <a:gd name="connsiteX23" fmla="*/ 1619251 w 3524250"/>
              <a:gd name="connsiteY23" fmla="*/ 694797 h 2644031"/>
              <a:gd name="connsiteX24" fmla="*/ 1562100 w 3524250"/>
              <a:gd name="connsiteY24" fmla="*/ 194734 h 2644031"/>
              <a:gd name="connsiteX25" fmla="*/ 1890712 w 3524250"/>
              <a:gd name="connsiteY25" fmla="*/ 8998 h 2644031"/>
              <a:gd name="connsiteX26" fmla="*/ 2314575 w 3524250"/>
              <a:gd name="connsiteY26" fmla="*/ 61384 h 2644031"/>
              <a:gd name="connsiteX27" fmla="*/ 2781300 w 3524250"/>
              <a:gd name="connsiteY27" fmla="*/ 509059 h 2644031"/>
              <a:gd name="connsiteX28" fmla="*/ 2771775 w 3524250"/>
              <a:gd name="connsiteY28" fmla="*/ 851959 h 2644031"/>
              <a:gd name="connsiteX29" fmla="*/ 2009775 w 3524250"/>
              <a:gd name="connsiteY29" fmla="*/ 1423459 h 2644031"/>
              <a:gd name="connsiteX30" fmla="*/ 2114550 w 3524250"/>
              <a:gd name="connsiteY30" fmla="*/ 2023534 h 2644031"/>
              <a:gd name="connsiteX31" fmla="*/ 2668905 w 3524250"/>
              <a:gd name="connsiteY31" fmla="*/ 2305474 h 2644031"/>
              <a:gd name="connsiteX32" fmla="*/ 3161347 w 3524250"/>
              <a:gd name="connsiteY32" fmla="*/ 2060684 h 2644031"/>
              <a:gd name="connsiteX33" fmla="*/ 3253740 w 3524250"/>
              <a:gd name="connsiteY33" fmla="*/ 1518709 h 2644031"/>
              <a:gd name="connsiteX34" fmla="*/ 2994660 w 3524250"/>
              <a:gd name="connsiteY34" fmla="*/ 1151044 h 2644031"/>
              <a:gd name="connsiteX35" fmla="*/ 3524250 w 3524250"/>
              <a:gd name="connsiteY35" fmla="*/ 1023409 h 2644031"/>
              <a:gd name="connsiteX0" fmla="*/ 0 w 3525234"/>
              <a:gd name="connsiteY0" fmla="*/ 528109 h 2644031"/>
              <a:gd name="connsiteX1" fmla="*/ 238125 w 3525234"/>
              <a:gd name="connsiteY1" fmla="*/ 166159 h 2644031"/>
              <a:gd name="connsiteX2" fmla="*/ 614363 w 3525234"/>
              <a:gd name="connsiteY2" fmla="*/ 109010 h 2644031"/>
              <a:gd name="connsiteX3" fmla="*/ 795338 w 3525234"/>
              <a:gd name="connsiteY3" fmla="*/ 275696 h 2644031"/>
              <a:gd name="connsiteX4" fmla="*/ 671513 w 3525234"/>
              <a:gd name="connsiteY4" fmla="*/ 461436 h 2644031"/>
              <a:gd name="connsiteX5" fmla="*/ 561975 w 3525234"/>
              <a:gd name="connsiteY5" fmla="*/ 813859 h 2644031"/>
              <a:gd name="connsiteX6" fmla="*/ 1247775 w 3525234"/>
              <a:gd name="connsiteY6" fmla="*/ 851959 h 2644031"/>
              <a:gd name="connsiteX7" fmla="*/ 1262063 w 3525234"/>
              <a:gd name="connsiteY7" fmla="*/ 1504421 h 2644031"/>
              <a:gd name="connsiteX8" fmla="*/ 209550 w 3525234"/>
              <a:gd name="connsiteY8" fmla="*/ 1452034 h 2644031"/>
              <a:gd name="connsiteX9" fmla="*/ 47625 w 3525234"/>
              <a:gd name="connsiteY9" fmla="*/ 994834 h 2644031"/>
              <a:gd name="connsiteX10" fmla="*/ 390525 w 3525234"/>
              <a:gd name="connsiteY10" fmla="*/ 890061 h 2644031"/>
              <a:gd name="connsiteX11" fmla="*/ 733425 w 3525234"/>
              <a:gd name="connsiteY11" fmla="*/ 1156759 h 2644031"/>
              <a:gd name="connsiteX12" fmla="*/ 933450 w 3525234"/>
              <a:gd name="connsiteY12" fmla="*/ 1918759 h 2644031"/>
              <a:gd name="connsiteX13" fmla="*/ 571500 w 3525234"/>
              <a:gd name="connsiteY13" fmla="*/ 1966386 h 2644031"/>
              <a:gd name="connsiteX14" fmla="*/ 361950 w 3525234"/>
              <a:gd name="connsiteY14" fmla="*/ 2156884 h 2644031"/>
              <a:gd name="connsiteX15" fmla="*/ 376237 w 3525234"/>
              <a:gd name="connsiteY15" fmla="*/ 2452161 h 2644031"/>
              <a:gd name="connsiteX16" fmla="*/ 614362 w 3525234"/>
              <a:gd name="connsiteY16" fmla="*/ 2642659 h 2644031"/>
              <a:gd name="connsiteX17" fmla="*/ 938212 w 3525234"/>
              <a:gd name="connsiteY17" fmla="*/ 2356911 h 2644031"/>
              <a:gd name="connsiteX18" fmla="*/ 1304925 w 3525234"/>
              <a:gd name="connsiteY18" fmla="*/ 2299759 h 2644031"/>
              <a:gd name="connsiteX19" fmla="*/ 1771650 w 3525234"/>
              <a:gd name="connsiteY19" fmla="*/ 2475973 h 2644031"/>
              <a:gd name="connsiteX20" fmla="*/ 2224087 w 3525234"/>
              <a:gd name="connsiteY20" fmla="*/ 2309284 h 2644031"/>
              <a:gd name="connsiteX21" fmla="*/ 2333625 w 3525234"/>
              <a:gd name="connsiteY21" fmla="*/ 1423459 h 2644031"/>
              <a:gd name="connsiteX22" fmla="*/ 2095500 w 3525234"/>
              <a:gd name="connsiteY22" fmla="*/ 828146 h 2644031"/>
              <a:gd name="connsiteX23" fmla="*/ 1619251 w 3525234"/>
              <a:gd name="connsiteY23" fmla="*/ 694797 h 2644031"/>
              <a:gd name="connsiteX24" fmla="*/ 1562100 w 3525234"/>
              <a:gd name="connsiteY24" fmla="*/ 194734 h 2644031"/>
              <a:gd name="connsiteX25" fmla="*/ 1890712 w 3525234"/>
              <a:gd name="connsiteY25" fmla="*/ 8998 h 2644031"/>
              <a:gd name="connsiteX26" fmla="*/ 2314575 w 3525234"/>
              <a:gd name="connsiteY26" fmla="*/ 61384 h 2644031"/>
              <a:gd name="connsiteX27" fmla="*/ 2781300 w 3525234"/>
              <a:gd name="connsiteY27" fmla="*/ 509059 h 2644031"/>
              <a:gd name="connsiteX28" fmla="*/ 2771775 w 3525234"/>
              <a:gd name="connsiteY28" fmla="*/ 851959 h 2644031"/>
              <a:gd name="connsiteX29" fmla="*/ 2009775 w 3525234"/>
              <a:gd name="connsiteY29" fmla="*/ 1423459 h 2644031"/>
              <a:gd name="connsiteX30" fmla="*/ 2114550 w 3525234"/>
              <a:gd name="connsiteY30" fmla="*/ 2023534 h 2644031"/>
              <a:gd name="connsiteX31" fmla="*/ 2668905 w 3525234"/>
              <a:gd name="connsiteY31" fmla="*/ 2305474 h 2644031"/>
              <a:gd name="connsiteX32" fmla="*/ 3161347 w 3525234"/>
              <a:gd name="connsiteY32" fmla="*/ 2060684 h 2644031"/>
              <a:gd name="connsiteX33" fmla="*/ 3253740 w 3525234"/>
              <a:gd name="connsiteY33" fmla="*/ 1518709 h 2644031"/>
              <a:gd name="connsiteX34" fmla="*/ 2994660 w 3525234"/>
              <a:gd name="connsiteY34" fmla="*/ 1151044 h 2644031"/>
              <a:gd name="connsiteX35" fmla="*/ 3524250 w 3525234"/>
              <a:gd name="connsiteY35" fmla="*/ 1023409 h 2644031"/>
              <a:gd name="connsiteX0" fmla="*/ 0 w 3418754"/>
              <a:gd name="connsiteY0" fmla="*/ 528109 h 2644031"/>
              <a:gd name="connsiteX1" fmla="*/ 238125 w 3418754"/>
              <a:gd name="connsiteY1" fmla="*/ 166159 h 2644031"/>
              <a:gd name="connsiteX2" fmla="*/ 614363 w 3418754"/>
              <a:gd name="connsiteY2" fmla="*/ 109010 h 2644031"/>
              <a:gd name="connsiteX3" fmla="*/ 795338 w 3418754"/>
              <a:gd name="connsiteY3" fmla="*/ 275696 h 2644031"/>
              <a:gd name="connsiteX4" fmla="*/ 671513 w 3418754"/>
              <a:gd name="connsiteY4" fmla="*/ 461436 h 2644031"/>
              <a:gd name="connsiteX5" fmla="*/ 561975 w 3418754"/>
              <a:gd name="connsiteY5" fmla="*/ 813859 h 2644031"/>
              <a:gd name="connsiteX6" fmla="*/ 1247775 w 3418754"/>
              <a:gd name="connsiteY6" fmla="*/ 851959 h 2644031"/>
              <a:gd name="connsiteX7" fmla="*/ 1262063 w 3418754"/>
              <a:gd name="connsiteY7" fmla="*/ 1504421 h 2644031"/>
              <a:gd name="connsiteX8" fmla="*/ 209550 w 3418754"/>
              <a:gd name="connsiteY8" fmla="*/ 1452034 h 2644031"/>
              <a:gd name="connsiteX9" fmla="*/ 47625 w 3418754"/>
              <a:gd name="connsiteY9" fmla="*/ 994834 h 2644031"/>
              <a:gd name="connsiteX10" fmla="*/ 390525 w 3418754"/>
              <a:gd name="connsiteY10" fmla="*/ 890061 h 2644031"/>
              <a:gd name="connsiteX11" fmla="*/ 733425 w 3418754"/>
              <a:gd name="connsiteY11" fmla="*/ 1156759 h 2644031"/>
              <a:gd name="connsiteX12" fmla="*/ 933450 w 3418754"/>
              <a:gd name="connsiteY12" fmla="*/ 1918759 h 2644031"/>
              <a:gd name="connsiteX13" fmla="*/ 571500 w 3418754"/>
              <a:gd name="connsiteY13" fmla="*/ 1966386 h 2644031"/>
              <a:gd name="connsiteX14" fmla="*/ 361950 w 3418754"/>
              <a:gd name="connsiteY14" fmla="*/ 2156884 h 2644031"/>
              <a:gd name="connsiteX15" fmla="*/ 376237 w 3418754"/>
              <a:gd name="connsiteY15" fmla="*/ 2452161 h 2644031"/>
              <a:gd name="connsiteX16" fmla="*/ 614362 w 3418754"/>
              <a:gd name="connsiteY16" fmla="*/ 2642659 h 2644031"/>
              <a:gd name="connsiteX17" fmla="*/ 938212 w 3418754"/>
              <a:gd name="connsiteY17" fmla="*/ 2356911 h 2644031"/>
              <a:gd name="connsiteX18" fmla="*/ 1304925 w 3418754"/>
              <a:gd name="connsiteY18" fmla="*/ 2299759 h 2644031"/>
              <a:gd name="connsiteX19" fmla="*/ 1771650 w 3418754"/>
              <a:gd name="connsiteY19" fmla="*/ 2475973 h 2644031"/>
              <a:gd name="connsiteX20" fmla="*/ 2224087 w 3418754"/>
              <a:gd name="connsiteY20" fmla="*/ 2309284 h 2644031"/>
              <a:gd name="connsiteX21" fmla="*/ 2333625 w 3418754"/>
              <a:gd name="connsiteY21" fmla="*/ 1423459 h 2644031"/>
              <a:gd name="connsiteX22" fmla="*/ 2095500 w 3418754"/>
              <a:gd name="connsiteY22" fmla="*/ 828146 h 2644031"/>
              <a:gd name="connsiteX23" fmla="*/ 1619251 w 3418754"/>
              <a:gd name="connsiteY23" fmla="*/ 694797 h 2644031"/>
              <a:gd name="connsiteX24" fmla="*/ 1562100 w 3418754"/>
              <a:gd name="connsiteY24" fmla="*/ 194734 h 2644031"/>
              <a:gd name="connsiteX25" fmla="*/ 1890712 w 3418754"/>
              <a:gd name="connsiteY25" fmla="*/ 8998 h 2644031"/>
              <a:gd name="connsiteX26" fmla="*/ 2314575 w 3418754"/>
              <a:gd name="connsiteY26" fmla="*/ 61384 h 2644031"/>
              <a:gd name="connsiteX27" fmla="*/ 2781300 w 3418754"/>
              <a:gd name="connsiteY27" fmla="*/ 509059 h 2644031"/>
              <a:gd name="connsiteX28" fmla="*/ 2771775 w 3418754"/>
              <a:gd name="connsiteY28" fmla="*/ 851959 h 2644031"/>
              <a:gd name="connsiteX29" fmla="*/ 2009775 w 3418754"/>
              <a:gd name="connsiteY29" fmla="*/ 1423459 h 2644031"/>
              <a:gd name="connsiteX30" fmla="*/ 2114550 w 3418754"/>
              <a:gd name="connsiteY30" fmla="*/ 2023534 h 2644031"/>
              <a:gd name="connsiteX31" fmla="*/ 2668905 w 3418754"/>
              <a:gd name="connsiteY31" fmla="*/ 2305474 h 2644031"/>
              <a:gd name="connsiteX32" fmla="*/ 3161347 w 3418754"/>
              <a:gd name="connsiteY32" fmla="*/ 2060684 h 2644031"/>
              <a:gd name="connsiteX33" fmla="*/ 3253740 w 3418754"/>
              <a:gd name="connsiteY33" fmla="*/ 1518709 h 2644031"/>
              <a:gd name="connsiteX34" fmla="*/ 2994660 w 3418754"/>
              <a:gd name="connsiteY34" fmla="*/ 1151044 h 2644031"/>
              <a:gd name="connsiteX35" fmla="*/ 3417570 w 3418754"/>
              <a:gd name="connsiteY35" fmla="*/ 573829 h 2644031"/>
              <a:gd name="connsiteX0" fmla="*/ 0 w 3418754"/>
              <a:gd name="connsiteY0" fmla="*/ 528109 h 2534537"/>
              <a:gd name="connsiteX1" fmla="*/ 238125 w 3418754"/>
              <a:gd name="connsiteY1" fmla="*/ 166159 h 2534537"/>
              <a:gd name="connsiteX2" fmla="*/ 614363 w 3418754"/>
              <a:gd name="connsiteY2" fmla="*/ 109010 h 2534537"/>
              <a:gd name="connsiteX3" fmla="*/ 795338 w 3418754"/>
              <a:gd name="connsiteY3" fmla="*/ 275696 h 2534537"/>
              <a:gd name="connsiteX4" fmla="*/ 671513 w 3418754"/>
              <a:gd name="connsiteY4" fmla="*/ 461436 h 2534537"/>
              <a:gd name="connsiteX5" fmla="*/ 561975 w 3418754"/>
              <a:gd name="connsiteY5" fmla="*/ 813859 h 2534537"/>
              <a:gd name="connsiteX6" fmla="*/ 1247775 w 3418754"/>
              <a:gd name="connsiteY6" fmla="*/ 851959 h 2534537"/>
              <a:gd name="connsiteX7" fmla="*/ 1262063 w 3418754"/>
              <a:gd name="connsiteY7" fmla="*/ 1504421 h 2534537"/>
              <a:gd name="connsiteX8" fmla="*/ 209550 w 3418754"/>
              <a:gd name="connsiteY8" fmla="*/ 1452034 h 2534537"/>
              <a:gd name="connsiteX9" fmla="*/ 47625 w 3418754"/>
              <a:gd name="connsiteY9" fmla="*/ 994834 h 2534537"/>
              <a:gd name="connsiteX10" fmla="*/ 390525 w 3418754"/>
              <a:gd name="connsiteY10" fmla="*/ 890061 h 2534537"/>
              <a:gd name="connsiteX11" fmla="*/ 733425 w 3418754"/>
              <a:gd name="connsiteY11" fmla="*/ 1156759 h 2534537"/>
              <a:gd name="connsiteX12" fmla="*/ 933450 w 3418754"/>
              <a:gd name="connsiteY12" fmla="*/ 1918759 h 2534537"/>
              <a:gd name="connsiteX13" fmla="*/ 571500 w 3418754"/>
              <a:gd name="connsiteY13" fmla="*/ 1966386 h 2534537"/>
              <a:gd name="connsiteX14" fmla="*/ 361950 w 3418754"/>
              <a:gd name="connsiteY14" fmla="*/ 2156884 h 2534537"/>
              <a:gd name="connsiteX15" fmla="*/ 376237 w 3418754"/>
              <a:gd name="connsiteY15" fmla="*/ 2452161 h 2534537"/>
              <a:gd name="connsiteX16" fmla="*/ 642937 w 3418754"/>
              <a:gd name="connsiteY16" fmla="*/ 2528359 h 2534537"/>
              <a:gd name="connsiteX17" fmla="*/ 938212 w 3418754"/>
              <a:gd name="connsiteY17" fmla="*/ 2356911 h 2534537"/>
              <a:gd name="connsiteX18" fmla="*/ 1304925 w 3418754"/>
              <a:gd name="connsiteY18" fmla="*/ 2299759 h 2534537"/>
              <a:gd name="connsiteX19" fmla="*/ 1771650 w 3418754"/>
              <a:gd name="connsiteY19" fmla="*/ 2475973 h 2534537"/>
              <a:gd name="connsiteX20" fmla="*/ 2224087 w 3418754"/>
              <a:gd name="connsiteY20" fmla="*/ 2309284 h 2534537"/>
              <a:gd name="connsiteX21" fmla="*/ 2333625 w 3418754"/>
              <a:gd name="connsiteY21" fmla="*/ 1423459 h 2534537"/>
              <a:gd name="connsiteX22" fmla="*/ 2095500 w 3418754"/>
              <a:gd name="connsiteY22" fmla="*/ 828146 h 2534537"/>
              <a:gd name="connsiteX23" fmla="*/ 1619251 w 3418754"/>
              <a:gd name="connsiteY23" fmla="*/ 694797 h 2534537"/>
              <a:gd name="connsiteX24" fmla="*/ 1562100 w 3418754"/>
              <a:gd name="connsiteY24" fmla="*/ 194734 h 2534537"/>
              <a:gd name="connsiteX25" fmla="*/ 1890712 w 3418754"/>
              <a:gd name="connsiteY25" fmla="*/ 8998 h 2534537"/>
              <a:gd name="connsiteX26" fmla="*/ 2314575 w 3418754"/>
              <a:gd name="connsiteY26" fmla="*/ 61384 h 2534537"/>
              <a:gd name="connsiteX27" fmla="*/ 2781300 w 3418754"/>
              <a:gd name="connsiteY27" fmla="*/ 509059 h 2534537"/>
              <a:gd name="connsiteX28" fmla="*/ 2771775 w 3418754"/>
              <a:gd name="connsiteY28" fmla="*/ 851959 h 2534537"/>
              <a:gd name="connsiteX29" fmla="*/ 2009775 w 3418754"/>
              <a:gd name="connsiteY29" fmla="*/ 1423459 h 2534537"/>
              <a:gd name="connsiteX30" fmla="*/ 2114550 w 3418754"/>
              <a:gd name="connsiteY30" fmla="*/ 2023534 h 2534537"/>
              <a:gd name="connsiteX31" fmla="*/ 2668905 w 3418754"/>
              <a:gd name="connsiteY31" fmla="*/ 2305474 h 2534537"/>
              <a:gd name="connsiteX32" fmla="*/ 3161347 w 3418754"/>
              <a:gd name="connsiteY32" fmla="*/ 2060684 h 2534537"/>
              <a:gd name="connsiteX33" fmla="*/ 3253740 w 3418754"/>
              <a:gd name="connsiteY33" fmla="*/ 1518709 h 2534537"/>
              <a:gd name="connsiteX34" fmla="*/ 2994660 w 3418754"/>
              <a:gd name="connsiteY34" fmla="*/ 1151044 h 2534537"/>
              <a:gd name="connsiteX35" fmla="*/ 3417570 w 3418754"/>
              <a:gd name="connsiteY35" fmla="*/ 573829 h 2534537"/>
              <a:gd name="connsiteX0" fmla="*/ 0 w 3418754"/>
              <a:gd name="connsiteY0" fmla="*/ 528109 h 2534537"/>
              <a:gd name="connsiteX1" fmla="*/ 238125 w 3418754"/>
              <a:gd name="connsiteY1" fmla="*/ 166159 h 2534537"/>
              <a:gd name="connsiteX2" fmla="*/ 614363 w 3418754"/>
              <a:gd name="connsiteY2" fmla="*/ 109010 h 2534537"/>
              <a:gd name="connsiteX3" fmla="*/ 795338 w 3418754"/>
              <a:gd name="connsiteY3" fmla="*/ 275696 h 2534537"/>
              <a:gd name="connsiteX4" fmla="*/ 671513 w 3418754"/>
              <a:gd name="connsiteY4" fmla="*/ 461436 h 2534537"/>
              <a:gd name="connsiteX5" fmla="*/ 561975 w 3418754"/>
              <a:gd name="connsiteY5" fmla="*/ 813859 h 2534537"/>
              <a:gd name="connsiteX6" fmla="*/ 1247775 w 3418754"/>
              <a:gd name="connsiteY6" fmla="*/ 851959 h 2534537"/>
              <a:gd name="connsiteX7" fmla="*/ 1262063 w 3418754"/>
              <a:gd name="connsiteY7" fmla="*/ 1504421 h 2534537"/>
              <a:gd name="connsiteX8" fmla="*/ 209550 w 3418754"/>
              <a:gd name="connsiteY8" fmla="*/ 1452034 h 2534537"/>
              <a:gd name="connsiteX9" fmla="*/ 47625 w 3418754"/>
              <a:gd name="connsiteY9" fmla="*/ 994834 h 2534537"/>
              <a:gd name="connsiteX10" fmla="*/ 390525 w 3418754"/>
              <a:gd name="connsiteY10" fmla="*/ 890061 h 2534537"/>
              <a:gd name="connsiteX11" fmla="*/ 733425 w 3418754"/>
              <a:gd name="connsiteY11" fmla="*/ 1156759 h 2534537"/>
              <a:gd name="connsiteX12" fmla="*/ 971550 w 3418754"/>
              <a:gd name="connsiteY12" fmla="*/ 1794934 h 2534537"/>
              <a:gd name="connsiteX13" fmla="*/ 571500 w 3418754"/>
              <a:gd name="connsiteY13" fmla="*/ 1966386 h 2534537"/>
              <a:gd name="connsiteX14" fmla="*/ 361950 w 3418754"/>
              <a:gd name="connsiteY14" fmla="*/ 2156884 h 2534537"/>
              <a:gd name="connsiteX15" fmla="*/ 376237 w 3418754"/>
              <a:gd name="connsiteY15" fmla="*/ 2452161 h 2534537"/>
              <a:gd name="connsiteX16" fmla="*/ 642937 w 3418754"/>
              <a:gd name="connsiteY16" fmla="*/ 2528359 h 2534537"/>
              <a:gd name="connsiteX17" fmla="*/ 938212 w 3418754"/>
              <a:gd name="connsiteY17" fmla="*/ 2356911 h 2534537"/>
              <a:gd name="connsiteX18" fmla="*/ 1304925 w 3418754"/>
              <a:gd name="connsiteY18" fmla="*/ 2299759 h 2534537"/>
              <a:gd name="connsiteX19" fmla="*/ 1771650 w 3418754"/>
              <a:gd name="connsiteY19" fmla="*/ 2475973 h 2534537"/>
              <a:gd name="connsiteX20" fmla="*/ 2224087 w 3418754"/>
              <a:gd name="connsiteY20" fmla="*/ 2309284 h 2534537"/>
              <a:gd name="connsiteX21" fmla="*/ 2333625 w 3418754"/>
              <a:gd name="connsiteY21" fmla="*/ 1423459 h 2534537"/>
              <a:gd name="connsiteX22" fmla="*/ 2095500 w 3418754"/>
              <a:gd name="connsiteY22" fmla="*/ 828146 h 2534537"/>
              <a:gd name="connsiteX23" fmla="*/ 1619251 w 3418754"/>
              <a:gd name="connsiteY23" fmla="*/ 694797 h 2534537"/>
              <a:gd name="connsiteX24" fmla="*/ 1562100 w 3418754"/>
              <a:gd name="connsiteY24" fmla="*/ 194734 h 2534537"/>
              <a:gd name="connsiteX25" fmla="*/ 1890712 w 3418754"/>
              <a:gd name="connsiteY25" fmla="*/ 8998 h 2534537"/>
              <a:gd name="connsiteX26" fmla="*/ 2314575 w 3418754"/>
              <a:gd name="connsiteY26" fmla="*/ 61384 h 2534537"/>
              <a:gd name="connsiteX27" fmla="*/ 2781300 w 3418754"/>
              <a:gd name="connsiteY27" fmla="*/ 509059 h 2534537"/>
              <a:gd name="connsiteX28" fmla="*/ 2771775 w 3418754"/>
              <a:gd name="connsiteY28" fmla="*/ 851959 h 2534537"/>
              <a:gd name="connsiteX29" fmla="*/ 2009775 w 3418754"/>
              <a:gd name="connsiteY29" fmla="*/ 1423459 h 2534537"/>
              <a:gd name="connsiteX30" fmla="*/ 2114550 w 3418754"/>
              <a:gd name="connsiteY30" fmla="*/ 2023534 h 2534537"/>
              <a:gd name="connsiteX31" fmla="*/ 2668905 w 3418754"/>
              <a:gd name="connsiteY31" fmla="*/ 2305474 h 2534537"/>
              <a:gd name="connsiteX32" fmla="*/ 3161347 w 3418754"/>
              <a:gd name="connsiteY32" fmla="*/ 2060684 h 2534537"/>
              <a:gd name="connsiteX33" fmla="*/ 3253740 w 3418754"/>
              <a:gd name="connsiteY33" fmla="*/ 1518709 h 2534537"/>
              <a:gd name="connsiteX34" fmla="*/ 2994660 w 3418754"/>
              <a:gd name="connsiteY34" fmla="*/ 1151044 h 2534537"/>
              <a:gd name="connsiteX35" fmla="*/ 3417570 w 3418754"/>
              <a:gd name="connsiteY35" fmla="*/ 573829 h 2534537"/>
              <a:gd name="connsiteX0" fmla="*/ 0 w 3418754"/>
              <a:gd name="connsiteY0" fmla="*/ 528109 h 2534537"/>
              <a:gd name="connsiteX1" fmla="*/ 238125 w 3418754"/>
              <a:gd name="connsiteY1" fmla="*/ 166159 h 2534537"/>
              <a:gd name="connsiteX2" fmla="*/ 614363 w 3418754"/>
              <a:gd name="connsiteY2" fmla="*/ 109010 h 2534537"/>
              <a:gd name="connsiteX3" fmla="*/ 766763 w 3418754"/>
              <a:gd name="connsiteY3" fmla="*/ 256646 h 2534537"/>
              <a:gd name="connsiteX4" fmla="*/ 671513 w 3418754"/>
              <a:gd name="connsiteY4" fmla="*/ 461436 h 2534537"/>
              <a:gd name="connsiteX5" fmla="*/ 561975 w 3418754"/>
              <a:gd name="connsiteY5" fmla="*/ 813859 h 2534537"/>
              <a:gd name="connsiteX6" fmla="*/ 1247775 w 3418754"/>
              <a:gd name="connsiteY6" fmla="*/ 851959 h 2534537"/>
              <a:gd name="connsiteX7" fmla="*/ 1262063 w 3418754"/>
              <a:gd name="connsiteY7" fmla="*/ 1504421 h 2534537"/>
              <a:gd name="connsiteX8" fmla="*/ 209550 w 3418754"/>
              <a:gd name="connsiteY8" fmla="*/ 1452034 h 2534537"/>
              <a:gd name="connsiteX9" fmla="*/ 47625 w 3418754"/>
              <a:gd name="connsiteY9" fmla="*/ 994834 h 2534537"/>
              <a:gd name="connsiteX10" fmla="*/ 390525 w 3418754"/>
              <a:gd name="connsiteY10" fmla="*/ 890061 h 2534537"/>
              <a:gd name="connsiteX11" fmla="*/ 733425 w 3418754"/>
              <a:gd name="connsiteY11" fmla="*/ 1156759 h 2534537"/>
              <a:gd name="connsiteX12" fmla="*/ 971550 w 3418754"/>
              <a:gd name="connsiteY12" fmla="*/ 1794934 h 2534537"/>
              <a:gd name="connsiteX13" fmla="*/ 571500 w 3418754"/>
              <a:gd name="connsiteY13" fmla="*/ 1966386 h 2534537"/>
              <a:gd name="connsiteX14" fmla="*/ 361950 w 3418754"/>
              <a:gd name="connsiteY14" fmla="*/ 2156884 h 2534537"/>
              <a:gd name="connsiteX15" fmla="*/ 376237 w 3418754"/>
              <a:gd name="connsiteY15" fmla="*/ 2452161 h 2534537"/>
              <a:gd name="connsiteX16" fmla="*/ 642937 w 3418754"/>
              <a:gd name="connsiteY16" fmla="*/ 2528359 h 2534537"/>
              <a:gd name="connsiteX17" fmla="*/ 938212 w 3418754"/>
              <a:gd name="connsiteY17" fmla="*/ 2356911 h 2534537"/>
              <a:gd name="connsiteX18" fmla="*/ 1304925 w 3418754"/>
              <a:gd name="connsiteY18" fmla="*/ 2299759 h 2534537"/>
              <a:gd name="connsiteX19" fmla="*/ 1771650 w 3418754"/>
              <a:gd name="connsiteY19" fmla="*/ 2475973 h 2534537"/>
              <a:gd name="connsiteX20" fmla="*/ 2224087 w 3418754"/>
              <a:gd name="connsiteY20" fmla="*/ 2309284 h 2534537"/>
              <a:gd name="connsiteX21" fmla="*/ 2333625 w 3418754"/>
              <a:gd name="connsiteY21" fmla="*/ 1423459 h 2534537"/>
              <a:gd name="connsiteX22" fmla="*/ 2095500 w 3418754"/>
              <a:gd name="connsiteY22" fmla="*/ 828146 h 2534537"/>
              <a:gd name="connsiteX23" fmla="*/ 1619251 w 3418754"/>
              <a:gd name="connsiteY23" fmla="*/ 694797 h 2534537"/>
              <a:gd name="connsiteX24" fmla="*/ 1562100 w 3418754"/>
              <a:gd name="connsiteY24" fmla="*/ 194734 h 2534537"/>
              <a:gd name="connsiteX25" fmla="*/ 1890712 w 3418754"/>
              <a:gd name="connsiteY25" fmla="*/ 8998 h 2534537"/>
              <a:gd name="connsiteX26" fmla="*/ 2314575 w 3418754"/>
              <a:gd name="connsiteY26" fmla="*/ 61384 h 2534537"/>
              <a:gd name="connsiteX27" fmla="*/ 2781300 w 3418754"/>
              <a:gd name="connsiteY27" fmla="*/ 509059 h 2534537"/>
              <a:gd name="connsiteX28" fmla="*/ 2771775 w 3418754"/>
              <a:gd name="connsiteY28" fmla="*/ 851959 h 2534537"/>
              <a:gd name="connsiteX29" fmla="*/ 2009775 w 3418754"/>
              <a:gd name="connsiteY29" fmla="*/ 1423459 h 2534537"/>
              <a:gd name="connsiteX30" fmla="*/ 2114550 w 3418754"/>
              <a:gd name="connsiteY30" fmla="*/ 2023534 h 2534537"/>
              <a:gd name="connsiteX31" fmla="*/ 2668905 w 3418754"/>
              <a:gd name="connsiteY31" fmla="*/ 2305474 h 2534537"/>
              <a:gd name="connsiteX32" fmla="*/ 3161347 w 3418754"/>
              <a:gd name="connsiteY32" fmla="*/ 2060684 h 2534537"/>
              <a:gd name="connsiteX33" fmla="*/ 3253740 w 3418754"/>
              <a:gd name="connsiteY33" fmla="*/ 1518709 h 2534537"/>
              <a:gd name="connsiteX34" fmla="*/ 2994660 w 3418754"/>
              <a:gd name="connsiteY34" fmla="*/ 1151044 h 2534537"/>
              <a:gd name="connsiteX35" fmla="*/ 3417570 w 3418754"/>
              <a:gd name="connsiteY35" fmla="*/ 573829 h 2534537"/>
              <a:gd name="connsiteX0" fmla="*/ 0 w 3418754"/>
              <a:gd name="connsiteY0" fmla="*/ 528109 h 2534537"/>
              <a:gd name="connsiteX1" fmla="*/ 238125 w 3418754"/>
              <a:gd name="connsiteY1" fmla="*/ 166159 h 2534537"/>
              <a:gd name="connsiteX2" fmla="*/ 614363 w 3418754"/>
              <a:gd name="connsiteY2" fmla="*/ 109010 h 2534537"/>
              <a:gd name="connsiteX3" fmla="*/ 766763 w 3418754"/>
              <a:gd name="connsiteY3" fmla="*/ 256646 h 2534537"/>
              <a:gd name="connsiteX4" fmla="*/ 671513 w 3418754"/>
              <a:gd name="connsiteY4" fmla="*/ 461436 h 2534537"/>
              <a:gd name="connsiteX5" fmla="*/ 704850 w 3418754"/>
              <a:gd name="connsiteY5" fmla="*/ 794809 h 2534537"/>
              <a:gd name="connsiteX6" fmla="*/ 1247775 w 3418754"/>
              <a:gd name="connsiteY6" fmla="*/ 851959 h 2534537"/>
              <a:gd name="connsiteX7" fmla="*/ 1262063 w 3418754"/>
              <a:gd name="connsiteY7" fmla="*/ 1504421 h 2534537"/>
              <a:gd name="connsiteX8" fmla="*/ 209550 w 3418754"/>
              <a:gd name="connsiteY8" fmla="*/ 1452034 h 2534537"/>
              <a:gd name="connsiteX9" fmla="*/ 47625 w 3418754"/>
              <a:gd name="connsiteY9" fmla="*/ 994834 h 2534537"/>
              <a:gd name="connsiteX10" fmla="*/ 390525 w 3418754"/>
              <a:gd name="connsiteY10" fmla="*/ 890061 h 2534537"/>
              <a:gd name="connsiteX11" fmla="*/ 733425 w 3418754"/>
              <a:gd name="connsiteY11" fmla="*/ 1156759 h 2534537"/>
              <a:gd name="connsiteX12" fmla="*/ 971550 w 3418754"/>
              <a:gd name="connsiteY12" fmla="*/ 1794934 h 2534537"/>
              <a:gd name="connsiteX13" fmla="*/ 571500 w 3418754"/>
              <a:gd name="connsiteY13" fmla="*/ 1966386 h 2534537"/>
              <a:gd name="connsiteX14" fmla="*/ 361950 w 3418754"/>
              <a:gd name="connsiteY14" fmla="*/ 2156884 h 2534537"/>
              <a:gd name="connsiteX15" fmla="*/ 376237 w 3418754"/>
              <a:gd name="connsiteY15" fmla="*/ 2452161 h 2534537"/>
              <a:gd name="connsiteX16" fmla="*/ 642937 w 3418754"/>
              <a:gd name="connsiteY16" fmla="*/ 2528359 h 2534537"/>
              <a:gd name="connsiteX17" fmla="*/ 938212 w 3418754"/>
              <a:gd name="connsiteY17" fmla="*/ 2356911 h 2534537"/>
              <a:gd name="connsiteX18" fmla="*/ 1304925 w 3418754"/>
              <a:gd name="connsiteY18" fmla="*/ 2299759 h 2534537"/>
              <a:gd name="connsiteX19" fmla="*/ 1771650 w 3418754"/>
              <a:gd name="connsiteY19" fmla="*/ 2475973 h 2534537"/>
              <a:gd name="connsiteX20" fmla="*/ 2224087 w 3418754"/>
              <a:gd name="connsiteY20" fmla="*/ 2309284 h 2534537"/>
              <a:gd name="connsiteX21" fmla="*/ 2333625 w 3418754"/>
              <a:gd name="connsiteY21" fmla="*/ 1423459 h 2534537"/>
              <a:gd name="connsiteX22" fmla="*/ 2095500 w 3418754"/>
              <a:gd name="connsiteY22" fmla="*/ 828146 h 2534537"/>
              <a:gd name="connsiteX23" fmla="*/ 1619251 w 3418754"/>
              <a:gd name="connsiteY23" fmla="*/ 694797 h 2534537"/>
              <a:gd name="connsiteX24" fmla="*/ 1562100 w 3418754"/>
              <a:gd name="connsiteY24" fmla="*/ 194734 h 2534537"/>
              <a:gd name="connsiteX25" fmla="*/ 1890712 w 3418754"/>
              <a:gd name="connsiteY25" fmla="*/ 8998 h 2534537"/>
              <a:gd name="connsiteX26" fmla="*/ 2314575 w 3418754"/>
              <a:gd name="connsiteY26" fmla="*/ 61384 h 2534537"/>
              <a:gd name="connsiteX27" fmla="*/ 2781300 w 3418754"/>
              <a:gd name="connsiteY27" fmla="*/ 509059 h 2534537"/>
              <a:gd name="connsiteX28" fmla="*/ 2771775 w 3418754"/>
              <a:gd name="connsiteY28" fmla="*/ 851959 h 2534537"/>
              <a:gd name="connsiteX29" fmla="*/ 2009775 w 3418754"/>
              <a:gd name="connsiteY29" fmla="*/ 1423459 h 2534537"/>
              <a:gd name="connsiteX30" fmla="*/ 2114550 w 3418754"/>
              <a:gd name="connsiteY30" fmla="*/ 2023534 h 2534537"/>
              <a:gd name="connsiteX31" fmla="*/ 2668905 w 3418754"/>
              <a:gd name="connsiteY31" fmla="*/ 2305474 h 2534537"/>
              <a:gd name="connsiteX32" fmla="*/ 3161347 w 3418754"/>
              <a:gd name="connsiteY32" fmla="*/ 2060684 h 2534537"/>
              <a:gd name="connsiteX33" fmla="*/ 3253740 w 3418754"/>
              <a:gd name="connsiteY33" fmla="*/ 1518709 h 2534537"/>
              <a:gd name="connsiteX34" fmla="*/ 2994660 w 3418754"/>
              <a:gd name="connsiteY34" fmla="*/ 1151044 h 2534537"/>
              <a:gd name="connsiteX35" fmla="*/ 3417570 w 3418754"/>
              <a:gd name="connsiteY35" fmla="*/ 573829 h 2534537"/>
              <a:gd name="connsiteX0" fmla="*/ 0 w 3418754"/>
              <a:gd name="connsiteY0" fmla="*/ 528109 h 2534537"/>
              <a:gd name="connsiteX1" fmla="*/ 238125 w 3418754"/>
              <a:gd name="connsiteY1" fmla="*/ 166159 h 2534537"/>
              <a:gd name="connsiteX2" fmla="*/ 614363 w 3418754"/>
              <a:gd name="connsiteY2" fmla="*/ 109010 h 2534537"/>
              <a:gd name="connsiteX3" fmla="*/ 766763 w 3418754"/>
              <a:gd name="connsiteY3" fmla="*/ 256646 h 2534537"/>
              <a:gd name="connsiteX4" fmla="*/ 671513 w 3418754"/>
              <a:gd name="connsiteY4" fmla="*/ 461436 h 2534537"/>
              <a:gd name="connsiteX5" fmla="*/ 704850 w 3418754"/>
              <a:gd name="connsiteY5" fmla="*/ 794809 h 2534537"/>
              <a:gd name="connsiteX6" fmla="*/ 1143000 w 3418754"/>
              <a:gd name="connsiteY6" fmla="*/ 899584 h 2534537"/>
              <a:gd name="connsiteX7" fmla="*/ 1262063 w 3418754"/>
              <a:gd name="connsiteY7" fmla="*/ 1504421 h 2534537"/>
              <a:gd name="connsiteX8" fmla="*/ 209550 w 3418754"/>
              <a:gd name="connsiteY8" fmla="*/ 1452034 h 2534537"/>
              <a:gd name="connsiteX9" fmla="*/ 47625 w 3418754"/>
              <a:gd name="connsiteY9" fmla="*/ 994834 h 2534537"/>
              <a:gd name="connsiteX10" fmla="*/ 390525 w 3418754"/>
              <a:gd name="connsiteY10" fmla="*/ 890061 h 2534537"/>
              <a:gd name="connsiteX11" fmla="*/ 733425 w 3418754"/>
              <a:gd name="connsiteY11" fmla="*/ 1156759 h 2534537"/>
              <a:gd name="connsiteX12" fmla="*/ 971550 w 3418754"/>
              <a:gd name="connsiteY12" fmla="*/ 1794934 h 2534537"/>
              <a:gd name="connsiteX13" fmla="*/ 571500 w 3418754"/>
              <a:gd name="connsiteY13" fmla="*/ 1966386 h 2534537"/>
              <a:gd name="connsiteX14" fmla="*/ 361950 w 3418754"/>
              <a:gd name="connsiteY14" fmla="*/ 2156884 h 2534537"/>
              <a:gd name="connsiteX15" fmla="*/ 376237 w 3418754"/>
              <a:gd name="connsiteY15" fmla="*/ 2452161 h 2534537"/>
              <a:gd name="connsiteX16" fmla="*/ 642937 w 3418754"/>
              <a:gd name="connsiteY16" fmla="*/ 2528359 h 2534537"/>
              <a:gd name="connsiteX17" fmla="*/ 938212 w 3418754"/>
              <a:gd name="connsiteY17" fmla="*/ 2356911 h 2534537"/>
              <a:gd name="connsiteX18" fmla="*/ 1304925 w 3418754"/>
              <a:gd name="connsiteY18" fmla="*/ 2299759 h 2534537"/>
              <a:gd name="connsiteX19" fmla="*/ 1771650 w 3418754"/>
              <a:gd name="connsiteY19" fmla="*/ 2475973 h 2534537"/>
              <a:gd name="connsiteX20" fmla="*/ 2224087 w 3418754"/>
              <a:gd name="connsiteY20" fmla="*/ 2309284 h 2534537"/>
              <a:gd name="connsiteX21" fmla="*/ 2333625 w 3418754"/>
              <a:gd name="connsiteY21" fmla="*/ 1423459 h 2534537"/>
              <a:gd name="connsiteX22" fmla="*/ 2095500 w 3418754"/>
              <a:gd name="connsiteY22" fmla="*/ 828146 h 2534537"/>
              <a:gd name="connsiteX23" fmla="*/ 1619251 w 3418754"/>
              <a:gd name="connsiteY23" fmla="*/ 694797 h 2534537"/>
              <a:gd name="connsiteX24" fmla="*/ 1562100 w 3418754"/>
              <a:gd name="connsiteY24" fmla="*/ 194734 h 2534537"/>
              <a:gd name="connsiteX25" fmla="*/ 1890712 w 3418754"/>
              <a:gd name="connsiteY25" fmla="*/ 8998 h 2534537"/>
              <a:gd name="connsiteX26" fmla="*/ 2314575 w 3418754"/>
              <a:gd name="connsiteY26" fmla="*/ 61384 h 2534537"/>
              <a:gd name="connsiteX27" fmla="*/ 2781300 w 3418754"/>
              <a:gd name="connsiteY27" fmla="*/ 509059 h 2534537"/>
              <a:gd name="connsiteX28" fmla="*/ 2771775 w 3418754"/>
              <a:gd name="connsiteY28" fmla="*/ 851959 h 2534537"/>
              <a:gd name="connsiteX29" fmla="*/ 2009775 w 3418754"/>
              <a:gd name="connsiteY29" fmla="*/ 1423459 h 2534537"/>
              <a:gd name="connsiteX30" fmla="*/ 2114550 w 3418754"/>
              <a:gd name="connsiteY30" fmla="*/ 2023534 h 2534537"/>
              <a:gd name="connsiteX31" fmla="*/ 2668905 w 3418754"/>
              <a:gd name="connsiteY31" fmla="*/ 2305474 h 2534537"/>
              <a:gd name="connsiteX32" fmla="*/ 3161347 w 3418754"/>
              <a:gd name="connsiteY32" fmla="*/ 2060684 h 2534537"/>
              <a:gd name="connsiteX33" fmla="*/ 3253740 w 3418754"/>
              <a:gd name="connsiteY33" fmla="*/ 1518709 h 2534537"/>
              <a:gd name="connsiteX34" fmla="*/ 2994660 w 3418754"/>
              <a:gd name="connsiteY34" fmla="*/ 1151044 h 2534537"/>
              <a:gd name="connsiteX35" fmla="*/ 3417570 w 3418754"/>
              <a:gd name="connsiteY35" fmla="*/ 573829 h 2534537"/>
              <a:gd name="connsiteX0" fmla="*/ 0 w 3418754"/>
              <a:gd name="connsiteY0" fmla="*/ 528109 h 2534537"/>
              <a:gd name="connsiteX1" fmla="*/ 238125 w 3418754"/>
              <a:gd name="connsiteY1" fmla="*/ 166159 h 2534537"/>
              <a:gd name="connsiteX2" fmla="*/ 614363 w 3418754"/>
              <a:gd name="connsiteY2" fmla="*/ 109010 h 2534537"/>
              <a:gd name="connsiteX3" fmla="*/ 766763 w 3418754"/>
              <a:gd name="connsiteY3" fmla="*/ 256646 h 2534537"/>
              <a:gd name="connsiteX4" fmla="*/ 671513 w 3418754"/>
              <a:gd name="connsiteY4" fmla="*/ 461436 h 2534537"/>
              <a:gd name="connsiteX5" fmla="*/ 704850 w 3418754"/>
              <a:gd name="connsiteY5" fmla="*/ 794809 h 2534537"/>
              <a:gd name="connsiteX6" fmla="*/ 1143000 w 3418754"/>
              <a:gd name="connsiteY6" fmla="*/ 899584 h 2534537"/>
              <a:gd name="connsiteX7" fmla="*/ 1385887 w 3418754"/>
              <a:gd name="connsiteY7" fmla="*/ 1228725 h 2534537"/>
              <a:gd name="connsiteX8" fmla="*/ 1262063 w 3418754"/>
              <a:gd name="connsiteY8" fmla="*/ 1504421 h 2534537"/>
              <a:gd name="connsiteX9" fmla="*/ 209550 w 3418754"/>
              <a:gd name="connsiteY9" fmla="*/ 1452034 h 2534537"/>
              <a:gd name="connsiteX10" fmla="*/ 47625 w 3418754"/>
              <a:gd name="connsiteY10" fmla="*/ 994834 h 2534537"/>
              <a:gd name="connsiteX11" fmla="*/ 390525 w 3418754"/>
              <a:gd name="connsiteY11" fmla="*/ 890061 h 2534537"/>
              <a:gd name="connsiteX12" fmla="*/ 733425 w 3418754"/>
              <a:gd name="connsiteY12" fmla="*/ 1156759 h 2534537"/>
              <a:gd name="connsiteX13" fmla="*/ 971550 w 3418754"/>
              <a:gd name="connsiteY13" fmla="*/ 1794934 h 2534537"/>
              <a:gd name="connsiteX14" fmla="*/ 571500 w 3418754"/>
              <a:gd name="connsiteY14" fmla="*/ 1966386 h 2534537"/>
              <a:gd name="connsiteX15" fmla="*/ 361950 w 3418754"/>
              <a:gd name="connsiteY15" fmla="*/ 2156884 h 2534537"/>
              <a:gd name="connsiteX16" fmla="*/ 376237 w 3418754"/>
              <a:gd name="connsiteY16" fmla="*/ 2452161 h 2534537"/>
              <a:gd name="connsiteX17" fmla="*/ 642937 w 3418754"/>
              <a:gd name="connsiteY17" fmla="*/ 2528359 h 2534537"/>
              <a:gd name="connsiteX18" fmla="*/ 938212 w 3418754"/>
              <a:gd name="connsiteY18" fmla="*/ 2356911 h 2534537"/>
              <a:gd name="connsiteX19" fmla="*/ 1304925 w 3418754"/>
              <a:gd name="connsiteY19" fmla="*/ 2299759 h 2534537"/>
              <a:gd name="connsiteX20" fmla="*/ 1771650 w 3418754"/>
              <a:gd name="connsiteY20" fmla="*/ 2475973 h 2534537"/>
              <a:gd name="connsiteX21" fmla="*/ 2224087 w 3418754"/>
              <a:gd name="connsiteY21" fmla="*/ 2309284 h 2534537"/>
              <a:gd name="connsiteX22" fmla="*/ 2333625 w 3418754"/>
              <a:gd name="connsiteY22" fmla="*/ 1423459 h 2534537"/>
              <a:gd name="connsiteX23" fmla="*/ 2095500 w 3418754"/>
              <a:gd name="connsiteY23" fmla="*/ 828146 h 2534537"/>
              <a:gd name="connsiteX24" fmla="*/ 1619251 w 3418754"/>
              <a:gd name="connsiteY24" fmla="*/ 694797 h 2534537"/>
              <a:gd name="connsiteX25" fmla="*/ 1562100 w 3418754"/>
              <a:gd name="connsiteY25" fmla="*/ 194734 h 2534537"/>
              <a:gd name="connsiteX26" fmla="*/ 1890712 w 3418754"/>
              <a:gd name="connsiteY26" fmla="*/ 8998 h 2534537"/>
              <a:gd name="connsiteX27" fmla="*/ 2314575 w 3418754"/>
              <a:gd name="connsiteY27" fmla="*/ 61384 h 2534537"/>
              <a:gd name="connsiteX28" fmla="*/ 2781300 w 3418754"/>
              <a:gd name="connsiteY28" fmla="*/ 509059 h 2534537"/>
              <a:gd name="connsiteX29" fmla="*/ 2771775 w 3418754"/>
              <a:gd name="connsiteY29" fmla="*/ 851959 h 2534537"/>
              <a:gd name="connsiteX30" fmla="*/ 2009775 w 3418754"/>
              <a:gd name="connsiteY30" fmla="*/ 1423459 h 2534537"/>
              <a:gd name="connsiteX31" fmla="*/ 2114550 w 3418754"/>
              <a:gd name="connsiteY31" fmla="*/ 2023534 h 2534537"/>
              <a:gd name="connsiteX32" fmla="*/ 2668905 w 3418754"/>
              <a:gd name="connsiteY32" fmla="*/ 2305474 h 2534537"/>
              <a:gd name="connsiteX33" fmla="*/ 3161347 w 3418754"/>
              <a:gd name="connsiteY33" fmla="*/ 2060684 h 2534537"/>
              <a:gd name="connsiteX34" fmla="*/ 3253740 w 3418754"/>
              <a:gd name="connsiteY34" fmla="*/ 1518709 h 2534537"/>
              <a:gd name="connsiteX35" fmla="*/ 2994660 w 3418754"/>
              <a:gd name="connsiteY35" fmla="*/ 1151044 h 2534537"/>
              <a:gd name="connsiteX36" fmla="*/ 3417570 w 3418754"/>
              <a:gd name="connsiteY36" fmla="*/ 573829 h 2534537"/>
              <a:gd name="connsiteX0" fmla="*/ 0 w 3418754"/>
              <a:gd name="connsiteY0" fmla="*/ 528109 h 2534537"/>
              <a:gd name="connsiteX1" fmla="*/ 238125 w 3418754"/>
              <a:gd name="connsiteY1" fmla="*/ 166159 h 2534537"/>
              <a:gd name="connsiteX2" fmla="*/ 614363 w 3418754"/>
              <a:gd name="connsiteY2" fmla="*/ 109010 h 2534537"/>
              <a:gd name="connsiteX3" fmla="*/ 766763 w 3418754"/>
              <a:gd name="connsiteY3" fmla="*/ 256646 h 2534537"/>
              <a:gd name="connsiteX4" fmla="*/ 671513 w 3418754"/>
              <a:gd name="connsiteY4" fmla="*/ 461436 h 2534537"/>
              <a:gd name="connsiteX5" fmla="*/ 704850 w 3418754"/>
              <a:gd name="connsiteY5" fmla="*/ 794809 h 2534537"/>
              <a:gd name="connsiteX6" fmla="*/ 1143000 w 3418754"/>
              <a:gd name="connsiteY6" fmla="*/ 899584 h 2534537"/>
              <a:gd name="connsiteX7" fmla="*/ 1385887 w 3418754"/>
              <a:gd name="connsiteY7" fmla="*/ 1228725 h 2534537"/>
              <a:gd name="connsiteX8" fmla="*/ 1100138 w 3418754"/>
              <a:gd name="connsiteY8" fmla="*/ 1571096 h 2534537"/>
              <a:gd name="connsiteX9" fmla="*/ 209550 w 3418754"/>
              <a:gd name="connsiteY9" fmla="*/ 1452034 h 2534537"/>
              <a:gd name="connsiteX10" fmla="*/ 47625 w 3418754"/>
              <a:gd name="connsiteY10" fmla="*/ 994834 h 2534537"/>
              <a:gd name="connsiteX11" fmla="*/ 390525 w 3418754"/>
              <a:gd name="connsiteY11" fmla="*/ 890061 h 2534537"/>
              <a:gd name="connsiteX12" fmla="*/ 733425 w 3418754"/>
              <a:gd name="connsiteY12" fmla="*/ 1156759 h 2534537"/>
              <a:gd name="connsiteX13" fmla="*/ 971550 w 3418754"/>
              <a:gd name="connsiteY13" fmla="*/ 1794934 h 2534537"/>
              <a:gd name="connsiteX14" fmla="*/ 571500 w 3418754"/>
              <a:gd name="connsiteY14" fmla="*/ 1966386 h 2534537"/>
              <a:gd name="connsiteX15" fmla="*/ 361950 w 3418754"/>
              <a:gd name="connsiteY15" fmla="*/ 2156884 h 2534537"/>
              <a:gd name="connsiteX16" fmla="*/ 376237 w 3418754"/>
              <a:gd name="connsiteY16" fmla="*/ 2452161 h 2534537"/>
              <a:gd name="connsiteX17" fmla="*/ 642937 w 3418754"/>
              <a:gd name="connsiteY17" fmla="*/ 2528359 h 2534537"/>
              <a:gd name="connsiteX18" fmla="*/ 938212 w 3418754"/>
              <a:gd name="connsiteY18" fmla="*/ 2356911 h 2534537"/>
              <a:gd name="connsiteX19" fmla="*/ 1304925 w 3418754"/>
              <a:gd name="connsiteY19" fmla="*/ 2299759 h 2534537"/>
              <a:gd name="connsiteX20" fmla="*/ 1771650 w 3418754"/>
              <a:gd name="connsiteY20" fmla="*/ 2475973 h 2534537"/>
              <a:gd name="connsiteX21" fmla="*/ 2224087 w 3418754"/>
              <a:gd name="connsiteY21" fmla="*/ 2309284 h 2534537"/>
              <a:gd name="connsiteX22" fmla="*/ 2333625 w 3418754"/>
              <a:gd name="connsiteY22" fmla="*/ 1423459 h 2534537"/>
              <a:gd name="connsiteX23" fmla="*/ 2095500 w 3418754"/>
              <a:gd name="connsiteY23" fmla="*/ 828146 h 2534537"/>
              <a:gd name="connsiteX24" fmla="*/ 1619251 w 3418754"/>
              <a:gd name="connsiteY24" fmla="*/ 694797 h 2534537"/>
              <a:gd name="connsiteX25" fmla="*/ 1562100 w 3418754"/>
              <a:gd name="connsiteY25" fmla="*/ 194734 h 2534537"/>
              <a:gd name="connsiteX26" fmla="*/ 1890712 w 3418754"/>
              <a:gd name="connsiteY26" fmla="*/ 8998 h 2534537"/>
              <a:gd name="connsiteX27" fmla="*/ 2314575 w 3418754"/>
              <a:gd name="connsiteY27" fmla="*/ 61384 h 2534537"/>
              <a:gd name="connsiteX28" fmla="*/ 2781300 w 3418754"/>
              <a:gd name="connsiteY28" fmla="*/ 509059 h 2534537"/>
              <a:gd name="connsiteX29" fmla="*/ 2771775 w 3418754"/>
              <a:gd name="connsiteY29" fmla="*/ 851959 h 2534537"/>
              <a:gd name="connsiteX30" fmla="*/ 2009775 w 3418754"/>
              <a:gd name="connsiteY30" fmla="*/ 1423459 h 2534537"/>
              <a:gd name="connsiteX31" fmla="*/ 2114550 w 3418754"/>
              <a:gd name="connsiteY31" fmla="*/ 2023534 h 2534537"/>
              <a:gd name="connsiteX32" fmla="*/ 2668905 w 3418754"/>
              <a:gd name="connsiteY32" fmla="*/ 2305474 h 2534537"/>
              <a:gd name="connsiteX33" fmla="*/ 3161347 w 3418754"/>
              <a:gd name="connsiteY33" fmla="*/ 2060684 h 2534537"/>
              <a:gd name="connsiteX34" fmla="*/ 3253740 w 3418754"/>
              <a:gd name="connsiteY34" fmla="*/ 1518709 h 2534537"/>
              <a:gd name="connsiteX35" fmla="*/ 2994660 w 3418754"/>
              <a:gd name="connsiteY35" fmla="*/ 1151044 h 2534537"/>
              <a:gd name="connsiteX36" fmla="*/ 3417570 w 3418754"/>
              <a:gd name="connsiteY36" fmla="*/ 573829 h 25345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3418754" h="2534537">
                <a:moveTo>
                  <a:pt x="0" y="528109"/>
                </a:moveTo>
                <a:cubicBezTo>
                  <a:pt x="43656" y="365390"/>
                  <a:pt x="135731" y="236009"/>
                  <a:pt x="238125" y="166159"/>
                </a:cubicBezTo>
                <a:cubicBezTo>
                  <a:pt x="340519" y="96309"/>
                  <a:pt x="503238" y="85198"/>
                  <a:pt x="614363" y="109010"/>
                </a:cubicBezTo>
                <a:cubicBezTo>
                  <a:pt x="725488" y="132823"/>
                  <a:pt x="757238" y="197908"/>
                  <a:pt x="766763" y="256646"/>
                </a:cubicBezTo>
                <a:cubicBezTo>
                  <a:pt x="776288" y="315384"/>
                  <a:pt x="728663" y="377299"/>
                  <a:pt x="671513" y="461436"/>
                </a:cubicBezTo>
                <a:cubicBezTo>
                  <a:pt x="614363" y="545573"/>
                  <a:pt x="626269" y="721784"/>
                  <a:pt x="704850" y="794809"/>
                </a:cubicBezTo>
                <a:cubicBezTo>
                  <a:pt x="783431" y="867834"/>
                  <a:pt x="1029494" y="827265"/>
                  <a:pt x="1143000" y="899584"/>
                </a:cubicBezTo>
                <a:cubicBezTo>
                  <a:pt x="1256506" y="971903"/>
                  <a:pt x="1366043" y="1127919"/>
                  <a:pt x="1385887" y="1228725"/>
                </a:cubicBezTo>
                <a:cubicBezTo>
                  <a:pt x="1405731" y="1329531"/>
                  <a:pt x="1296194" y="1533878"/>
                  <a:pt x="1100138" y="1571096"/>
                </a:cubicBezTo>
                <a:cubicBezTo>
                  <a:pt x="904082" y="1608314"/>
                  <a:pt x="384969" y="1548078"/>
                  <a:pt x="209550" y="1452034"/>
                </a:cubicBezTo>
                <a:cubicBezTo>
                  <a:pt x="34131" y="1355990"/>
                  <a:pt x="17463" y="1088496"/>
                  <a:pt x="47625" y="994834"/>
                </a:cubicBezTo>
                <a:cubicBezTo>
                  <a:pt x="77787" y="901172"/>
                  <a:pt x="276225" y="863073"/>
                  <a:pt x="390525" y="890061"/>
                </a:cubicBezTo>
                <a:cubicBezTo>
                  <a:pt x="504825" y="917049"/>
                  <a:pt x="636588" y="1005947"/>
                  <a:pt x="733425" y="1156759"/>
                </a:cubicBezTo>
                <a:cubicBezTo>
                  <a:pt x="830263" y="1307571"/>
                  <a:pt x="998537" y="1659996"/>
                  <a:pt x="971550" y="1794934"/>
                </a:cubicBezTo>
                <a:cubicBezTo>
                  <a:pt x="944563" y="1929872"/>
                  <a:pt x="677863" y="1934636"/>
                  <a:pt x="571500" y="1966386"/>
                </a:cubicBezTo>
                <a:cubicBezTo>
                  <a:pt x="465138" y="1998136"/>
                  <a:pt x="394494" y="2075922"/>
                  <a:pt x="361950" y="2156884"/>
                </a:cubicBezTo>
                <a:cubicBezTo>
                  <a:pt x="329406" y="2237847"/>
                  <a:pt x="325437" y="2371199"/>
                  <a:pt x="376237" y="2452161"/>
                </a:cubicBezTo>
                <a:cubicBezTo>
                  <a:pt x="427037" y="2533123"/>
                  <a:pt x="549275" y="2544234"/>
                  <a:pt x="642937" y="2528359"/>
                </a:cubicBezTo>
                <a:cubicBezTo>
                  <a:pt x="736599" y="2512484"/>
                  <a:pt x="823118" y="2414061"/>
                  <a:pt x="938212" y="2356911"/>
                </a:cubicBezTo>
                <a:cubicBezTo>
                  <a:pt x="1053306" y="2299761"/>
                  <a:pt x="1166019" y="2279915"/>
                  <a:pt x="1304925" y="2299759"/>
                </a:cubicBezTo>
                <a:cubicBezTo>
                  <a:pt x="1443831" y="2319603"/>
                  <a:pt x="1622425" y="2448986"/>
                  <a:pt x="1771650" y="2475973"/>
                </a:cubicBezTo>
                <a:cubicBezTo>
                  <a:pt x="1920875" y="2502961"/>
                  <a:pt x="2130425" y="2484703"/>
                  <a:pt x="2224087" y="2309284"/>
                </a:cubicBezTo>
                <a:cubicBezTo>
                  <a:pt x="2317749" y="2133865"/>
                  <a:pt x="2355056" y="1670315"/>
                  <a:pt x="2333625" y="1423459"/>
                </a:cubicBezTo>
                <a:cubicBezTo>
                  <a:pt x="2312194" y="1176603"/>
                  <a:pt x="2214562" y="949590"/>
                  <a:pt x="2095500" y="828146"/>
                </a:cubicBezTo>
                <a:cubicBezTo>
                  <a:pt x="1976438" y="706702"/>
                  <a:pt x="1708151" y="800366"/>
                  <a:pt x="1619251" y="694797"/>
                </a:cubicBezTo>
                <a:cubicBezTo>
                  <a:pt x="1530351" y="589228"/>
                  <a:pt x="1516857" y="309034"/>
                  <a:pt x="1562100" y="194734"/>
                </a:cubicBezTo>
                <a:cubicBezTo>
                  <a:pt x="1607344" y="80434"/>
                  <a:pt x="1781175" y="16936"/>
                  <a:pt x="1890712" y="8998"/>
                </a:cubicBezTo>
                <a:cubicBezTo>
                  <a:pt x="2000250" y="1061"/>
                  <a:pt x="2166144" y="-21959"/>
                  <a:pt x="2314575" y="61384"/>
                </a:cubicBezTo>
                <a:cubicBezTo>
                  <a:pt x="2463006" y="144727"/>
                  <a:pt x="2705100" y="377296"/>
                  <a:pt x="2781300" y="509059"/>
                </a:cubicBezTo>
                <a:cubicBezTo>
                  <a:pt x="2857500" y="640822"/>
                  <a:pt x="2900363" y="699559"/>
                  <a:pt x="2771775" y="851959"/>
                </a:cubicBezTo>
                <a:cubicBezTo>
                  <a:pt x="2643188" y="1004359"/>
                  <a:pt x="2119312" y="1228197"/>
                  <a:pt x="2009775" y="1423459"/>
                </a:cubicBezTo>
                <a:cubicBezTo>
                  <a:pt x="1900238" y="1618721"/>
                  <a:pt x="2004695" y="1876532"/>
                  <a:pt x="2114550" y="2023534"/>
                </a:cubicBezTo>
                <a:cubicBezTo>
                  <a:pt x="2224405" y="2170537"/>
                  <a:pt x="2494439" y="2299282"/>
                  <a:pt x="2668905" y="2305474"/>
                </a:cubicBezTo>
                <a:cubicBezTo>
                  <a:pt x="2843371" y="2311666"/>
                  <a:pt x="3079115" y="2172761"/>
                  <a:pt x="3161347" y="2060684"/>
                </a:cubicBezTo>
                <a:cubicBezTo>
                  <a:pt x="3243579" y="1948607"/>
                  <a:pt x="3281521" y="1670316"/>
                  <a:pt x="3253740" y="1518709"/>
                </a:cubicBezTo>
                <a:cubicBezTo>
                  <a:pt x="3225959" y="1367102"/>
                  <a:pt x="2967355" y="1308524"/>
                  <a:pt x="2994660" y="1151044"/>
                </a:cubicBezTo>
                <a:cubicBezTo>
                  <a:pt x="3021965" y="993564"/>
                  <a:pt x="3443923" y="784966"/>
                  <a:pt x="3417570" y="573829"/>
                </a:cubicBezTo>
              </a:path>
            </a:pathLst>
          </a:custGeom>
          <a:ln>
            <a:solidFill>
              <a:schemeClr val="accent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1646D856-55DD-41F1-97C0-5DABE0A595ED}"/>
              </a:ext>
            </a:extLst>
          </p:cNvPr>
          <p:cNvGrpSpPr/>
          <p:nvPr/>
        </p:nvGrpSpPr>
        <p:grpSpPr>
          <a:xfrm>
            <a:off x="981482" y="3409241"/>
            <a:ext cx="1218286" cy="300260"/>
            <a:chOff x="5352632" y="2006867"/>
            <a:chExt cx="2287905" cy="563880"/>
          </a:xfrm>
        </p:grpSpPr>
        <p:sp>
          <p:nvSpPr>
            <p:cNvPr id="23" name="Arc 22">
              <a:extLst>
                <a:ext uri="{FF2B5EF4-FFF2-40B4-BE49-F238E27FC236}">
                  <a16:creationId xmlns:a16="http://schemas.microsoft.com/office/drawing/2014/main" id="{BB35E402-A3BB-4F0F-B6D9-F9DB3BB59CD2}"/>
                </a:ext>
              </a:extLst>
            </p:cNvPr>
            <p:cNvSpPr/>
            <p:nvPr/>
          </p:nvSpPr>
          <p:spPr>
            <a:xfrm rot="16200000">
              <a:off x="5215472" y="2159267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4" name="Arc 23">
              <a:extLst>
                <a:ext uri="{FF2B5EF4-FFF2-40B4-BE49-F238E27FC236}">
                  <a16:creationId xmlns:a16="http://schemas.microsoft.com/office/drawing/2014/main" id="{38D68C17-AB0A-4F7D-86E5-78D96832C5DE}"/>
                </a:ext>
              </a:extLst>
            </p:cNvPr>
            <p:cNvSpPr/>
            <p:nvPr/>
          </p:nvSpPr>
          <p:spPr>
            <a:xfrm rot="16200000" flipH="1">
              <a:off x="6771857" y="2235467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5" name="Arc 24">
              <a:extLst>
                <a:ext uri="{FF2B5EF4-FFF2-40B4-BE49-F238E27FC236}">
                  <a16:creationId xmlns:a16="http://schemas.microsoft.com/office/drawing/2014/main" id="{39DE0340-BE33-4A30-B298-DE0D5ED6FCBC}"/>
                </a:ext>
              </a:extLst>
            </p:cNvPr>
            <p:cNvSpPr/>
            <p:nvPr/>
          </p:nvSpPr>
          <p:spPr>
            <a:xfrm rot="16200000" flipH="1">
              <a:off x="6954737" y="2235467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6" name="Arc 25">
              <a:extLst>
                <a:ext uri="{FF2B5EF4-FFF2-40B4-BE49-F238E27FC236}">
                  <a16:creationId xmlns:a16="http://schemas.microsoft.com/office/drawing/2014/main" id="{8479513F-CF26-4CE5-AC8C-296847706063}"/>
                </a:ext>
              </a:extLst>
            </p:cNvPr>
            <p:cNvSpPr/>
            <p:nvPr/>
          </p:nvSpPr>
          <p:spPr>
            <a:xfrm rot="16200000">
              <a:off x="6680417" y="2159267"/>
              <a:ext cx="548640" cy="274320"/>
            </a:xfrm>
            <a:prstGeom prst="arc">
              <a:avLst>
                <a:gd name="adj1" fmla="val 21425139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7" name="Arc 26">
              <a:extLst>
                <a:ext uri="{FF2B5EF4-FFF2-40B4-BE49-F238E27FC236}">
                  <a16:creationId xmlns:a16="http://schemas.microsoft.com/office/drawing/2014/main" id="{D714AAE9-73E5-4111-BC9C-A51E268E3E85}"/>
                </a:ext>
              </a:extLst>
            </p:cNvPr>
            <p:cNvSpPr/>
            <p:nvPr/>
          </p:nvSpPr>
          <p:spPr>
            <a:xfrm rot="16200000" flipH="1">
              <a:off x="7137617" y="2235467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8" name="Arc 27">
              <a:extLst>
                <a:ext uri="{FF2B5EF4-FFF2-40B4-BE49-F238E27FC236}">
                  <a16:creationId xmlns:a16="http://schemas.microsoft.com/office/drawing/2014/main" id="{E0DC4E82-F3CE-4DE0-B759-2C3AFE532004}"/>
                </a:ext>
              </a:extLst>
            </p:cNvPr>
            <p:cNvSpPr/>
            <p:nvPr/>
          </p:nvSpPr>
          <p:spPr>
            <a:xfrm rot="16200000">
              <a:off x="5398352" y="2159267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9" name="Arc 28">
              <a:extLst>
                <a:ext uri="{FF2B5EF4-FFF2-40B4-BE49-F238E27FC236}">
                  <a16:creationId xmlns:a16="http://schemas.microsoft.com/office/drawing/2014/main" id="{068C5784-6054-486E-8AAE-B420DF8B259B}"/>
                </a:ext>
              </a:extLst>
            </p:cNvPr>
            <p:cNvSpPr/>
            <p:nvPr/>
          </p:nvSpPr>
          <p:spPr>
            <a:xfrm rot="16200000" flipH="1">
              <a:off x="5306912" y="2250707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0" name="Arc 29">
              <a:extLst>
                <a:ext uri="{FF2B5EF4-FFF2-40B4-BE49-F238E27FC236}">
                  <a16:creationId xmlns:a16="http://schemas.microsoft.com/office/drawing/2014/main" id="{FFCC3952-FC13-4347-9E08-CA832FEB1A07}"/>
                </a:ext>
              </a:extLst>
            </p:cNvPr>
            <p:cNvSpPr/>
            <p:nvPr/>
          </p:nvSpPr>
          <p:spPr>
            <a:xfrm rot="16200000" flipH="1">
              <a:off x="5489792" y="2250707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1" name="Arc 30">
              <a:extLst>
                <a:ext uri="{FF2B5EF4-FFF2-40B4-BE49-F238E27FC236}">
                  <a16:creationId xmlns:a16="http://schemas.microsoft.com/office/drawing/2014/main" id="{576A033C-4482-451C-BA90-016B5CC99A9C}"/>
                </a:ext>
              </a:extLst>
            </p:cNvPr>
            <p:cNvSpPr/>
            <p:nvPr/>
          </p:nvSpPr>
          <p:spPr>
            <a:xfrm rot="16200000">
              <a:off x="5581232" y="2159267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2" name="Arc 31">
              <a:extLst>
                <a:ext uri="{FF2B5EF4-FFF2-40B4-BE49-F238E27FC236}">
                  <a16:creationId xmlns:a16="http://schemas.microsoft.com/office/drawing/2014/main" id="{C593E0E5-029A-4FCA-B20F-03A186BC2917}"/>
                </a:ext>
              </a:extLst>
            </p:cNvPr>
            <p:cNvSpPr/>
            <p:nvPr/>
          </p:nvSpPr>
          <p:spPr>
            <a:xfrm rot="16200000" flipH="1">
              <a:off x="5672672" y="2250707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3" name="Arc 32">
              <a:extLst>
                <a:ext uri="{FF2B5EF4-FFF2-40B4-BE49-F238E27FC236}">
                  <a16:creationId xmlns:a16="http://schemas.microsoft.com/office/drawing/2014/main" id="{AB375A54-7875-4DB8-916E-4AB153059E3C}"/>
                </a:ext>
              </a:extLst>
            </p:cNvPr>
            <p:cNvSpPr/>
            <p:nvPr/>
          </p:nvSpPr>
          <p:spPr>
            <a:xfrm rot="16200000">
              <a:off x="5764113" y="2159266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4" name="Arc 33">
              <a:extLst>
                <a:ext uri="{FF2B5EF4-FFF2-40B4-BE49-F238E27FC236}">
                  <a16:creationId xmlns:a16="http://schemas.microsoft.com/office/drawing/2014/main" id="{9A9E239E-EBF0-4A21-99B2-BDFFCC7A7E09}"/>
                </a:ext>
              </a:extLst>
            </p:cNvPr>
            <p:cNvSpPr/>
            <p:nvPr/>
          </p:nvSpPr>
          <p:spPr>
            <a:xfrm rot="16200000" flipH="1">
              <a:off x="5855552" y="2250707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5" name="Arc 34">
              <a:extLst>
                <a:ext uri="{FF2B5EF4-FFF2-40B4-BE49-F238E27FC236}">
                  <a16:creationId xmlns:a16="http://schemas.microsoft.com/office/drawing/2014/main" id="{AEBBD162-10FC-4293-AF46-BF810325F275}"/>
                </a:ext>
              </a:extLst>
            </p:cNvPr>
            <p:cNvSpPr/>
            <p:nvPr/>
          </p:nvSpPr>
          <p:spPr>
            <a:xfrm rot="16200000">
              <a:off x="5946992" y="2159267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6" name="Arc 35">
              <a:extLst>
                <a:ext uri="{FF2B5EF4-FFF2-40B4-BE49-F238E27FC236}">
                  <a16:creationId xmlns:a16="http://schemas.microsoft.com/office/drawing/2014/main" id="{B563DF3E-1EB9-4470-98A3-5F6946B3EB6B}"/>
                </a:ext>
              </a:extLst>
            </p:cNvPr>
            <p:cNvSpPr/>
            <p:nvPr/>
          </p:nvSpPr>
          <p:spPr>
            <a:xfrm rot="16200000">
              <a:off x="6131777" y="2159267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7" name="Arc 36">
              <a:extLst>
                <a:ext uri="{FF2B5EF4-FFF2-40B4-BE49-F238E27FC236}">
                  <a16:creationId xmlns:a16="http://schemas.microsoft.com/office/drawing/2014/main" id="{44AD9A3B-ECA9-4182-80D7-C1A656A6AF25}"/>
                </a:ext>
              </a:extLst>
            </p:cNvPr>
            <p:cNvSpPr/>
            <p:nvPr/>
          </p:nvSpPr>
          <p:spPr>
            <a:xfrm rot="16200000" flipH="1">
              <a:off x="6040337" y="2250707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8" name="Arc 37">
              <a:extLst>
                <a:ext uri="{FF2B5EF4-FFF2-40B4-BE49-F238E27FC236}">
                  <a16:creationId xmlns:a16="http://schemas.microsoft.com/office/drawing/2014/main" id="{C88A9A81-7E8A-41E3-9A91-E633D093E941}"/>
                </a:ext>
              </a:extLst>
            </p:cNvPr>
            <p:cNvSpPr/>
            <p:nvPr/>
          </p:nvSpPr>
          <p:spPr>
            <a:xfrm rot="16200000" flipH="1">
              <a:off x="6223217" y="2250707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9" name="Arc 38">
              <a:extLst>
                <a:ext uri="{FF2B5EF4-FFF2-40B4-BE49-F238E27FC236}">
                  <a16:creationId xmlns:a16="http://schemas.microsoft.com/office/drawing/2014/main" id="{B653C0D7-6BA5-45D9-B8F6-4166ED02E2EB}"/>
                </a:ext>
              </a:extLst>
            </p:cNvPr>
            <p:cNvSpPr/>
            <p:nvPr/>
          </p:nvSpPr>
          <p:spPr>
            <a:xfrm rot="16200000">
              <a:off x="6314657" y="2159267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0" name="Arc 39">
              <a:extLst>
                <a:ext uri="{FF2B5EF4-FFF2-40B4-BE49-F238E27FC236}">
                  <a16:creationId xmlns:a16="http://schemas.microsoft.com/office/drawing/2014/main" id="{39ADFB1A-2B68-4D91-9B91-050A02BAE5AD}"/>
                </a:ext>
              </a:extLst>
            </p:cNvPr>
            <p:cNvSpPr/>
            <p:nvPr/>
          </p:nvSpPr>
          <p:spPr>
            <a:xfrm rot="16200000" flipH="1">
              <a:off x="6406097" y="2250707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1" name="Arc 40">
              <a:extLst>
                <a:ext uri="{FF2B5EF4-FFF2-40B4-BE49-F238E27FC236}">
                  <a16:creationId xmlns:a16="http://schemas.microsoft.com/office/drawing/2014/main" id="{C147A34A-9645-4D07-89BE-DB745AF45D86}"/>
                </a:ext>
              </a:extLst>
            </p:cNvPr>
            <p:cNvSpPr/>
            <p:nvPr/>
          </p:nvSpPr>
          <p:spPr>
            <a:xfrm rot="16200000">
              <a:off x="6497537" y="2159267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2" name="Arc 41">
              <a:extLst>
                <a:ext uri="{FF2B5EF4-FFF2-40B4-BE49-F238E27FC236}">
                  <a16:creationId xmlns:a16="http://schemas.microsoft.com/office/drawing/2014/main" id="{C6C45F02-21FA-43F4-BD43-BB6130BAC996}"/>
                </a:ext>
              </a:extLst>
            </p:cNvPr>
            <p:cNvSpPr/>
            <p:nvPr/>
          </p:nvSpPr>
          <p:spPr>
            <a:xfrm rot="16200000" flipH="1">
              <a:off x="6588977" y="2250707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3" name="Arc 42">
              <a:extLst>
                <a:ext uri="{FF2B5EF4-FFF2-40B4-BE49-F238E27FC236}">
                  <a16:creationId xmlns:a16="http://schemas.microsoft.com/office/drawing/2014/main" id="{1E37B575-DE7C-4CF0-B90C-F81A8831857E}"/>
                </a:ext>
              </a:extLst>
            </p:cNvPr>
            <p:cNvSpPr/>
            <p:nvPr/>
          </p:nvSpPr>
          <p:spPr>
            <a:xfrm rot="16200000">
              <a:off x="6680417" y="2159267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4" name="Arc 43">
              <a:extLst>
                <a:ext uri="{FF2B5EF4-FFF2-40B4-BE49-F238E27FC236}">
                  <a16:creationId xmlns:a16="http://schemas.microsoft.com/office/drawing/2014/main" id="{0EA316C9-0C88-4FF3-8415-EAB2A04DE98C}"/>
                </a:ext>
              </a:extLst>
            </p:cNvPr>
            <p:cNvSpPr/>
            <p:nvPr/>
          </p:nvSpPr>
          <p:spPr>
            <a:xfrm rot="16200000">
              <a:off x="6863297" y="2144027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5" name="Arc 44">
              <a:extLst>
                <a:ext uri="{FF2B5EF4-FFF2-40B4-BE49-F238E27FC236}">
                  <a16:creationId xmlns:a16="http://schemas.microsoft.com/office/drawing/2014/main" id="{10C51EDF-F615-4EA5-AB30-9730511E36BB}"/>
                </a:ext>
              </a:extLst>
            </p:cNvPr>
            <p:cNvSpPr/>
            <p:nvPr/>
          </p:nvSpPr>
          <p:spPr>
            <a:xfrm rot="16200000">
              <a:off x="7046177" y="2144027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6" name="Arc 45">
              <a:extLst>
                <a:ext uri="{FF2B5EF4-FFF2-40B4-BE49-F238E27FC236}">
                  <a16:creationId xmlns:a16="http://schemas.microsoft.com/office/drawing/2014/main" id="{807B4F66-7437-45B9-96AD-C0B89F6E739F}"/>
                </a:ext>
              </a:extLst>
            </p:cNvPr>
            <p:cNvSpPr/>
            <p:nvPr/>
          </p:nvSpPr>
          <p:spPr>
            <a:xfrm rot="16200000">
              <a:off x="7229057" y="2144027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4E82E93C-AEB2-4040-93B3-21F5AF4172DA}"/>
              </a:ext>
            </a:extLst>
          </p:cNvPr>
          <p:cNvGrpSpPr/>
          <p:nvPr/>
        </p:nvGrpSpPr>
        <p:grpSpPr>
          <a:xfrm>
            <a:off x="2379729" y="3397566"/>
            <a:ext cx="1549451" cy="264621"/>
            <a:chOff x="6099519" y="2741882"/>
            <a:chExt cx="2811668" cy="548642"/>
          </a:xfrm>
        </p:grpSpPr>
        <p:sp>
          <p:nvSpPr>
            <p:cNvPr id="50" name="Arc 49">
              <a:extLst>
                <a:ext uri="{FF2B5EF4-FFF2-40B4-BE49-F238E27FC236}">
                  <a16:creationId xmlns:a16="http://schemas.microsoft.com/office/drawing/2014/main" id="{6345451F-8C42-451E-8E5B-C6878AF983FF}"/>
                </a:ext>
              </a:extLst>
            </p:cNvPr>
            <p:cNvSpPr/>
            <p:nvPr/>
          </p:nvSpPr>
          <p:spPr>
            <a:xfrm rot="16200000">
              <a:off x="6451019" y="2879044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1" name="Arc 50">
              <a:extLst>
                <a:ext uri="{FF2B5EF4-FFF2-40B4-BE49-F238E27FC236}">
                  <a16:creationId xmlns:a16="http://schemas.microsoft.com/office/drawing/2014/main" id="{818DCC63-6C8C-430D-9535-567D43EE9355}"/>
                </a:ext>
              </a:extLst>
            </p:cNvPr>
            <p:cNvSpPr/>
            <p:nvPr/>
          </p:nvSpPr>
          <p:spPr>
            <a:xfrm rot="16200000">
              <a:off x="6633899" y="2879044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2" name="Arc 51">
              <a:extLst>
                <a:ext uri="{FF2B5EF4-FFF2-40B4-BE49-F238E27FC236}">
                  <a16:creationId xmlns:a16="http://schemas.microsoft.com/office/drawing/2014/main" id="{1DB7D38A-A7B3-4023-A301-B18D34161094}"/>
                </a:ext>
              </a:extLst>
            </p:cNvPr>
            <p:cNvSpPr/>
            <p:nvPr/>
          </p:nvSpPr>
          <p:spPr>
            <a:xfrm rot="16200000" flipH="1">
              <a:off x="6542459" y="2970484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3" name="Arc 52">
              <a:extLst>
                <a:ext uri="{FF2B5EF4-FFF2-40B4-BE49-F238E27FC236}">
                  <a16:creationId xmlns:a16="http://schemas.microsoft.com/office/drawing/2014/main" id="{EC442CAD-AD10-4748-A109-D30EFA4E4C84}"/>
                </a:ext>
              </a:extLst>
            </p:cNvPr>
            <p:cNvSpPr/>
            <p:nvPr/>
          </p:nvSpPr>
          <p:spPr>
            <a:xfrm rot="16200000" flipH="1">
              <a:off x="6725339" y="2970484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4" name="Arc 53">
              <a:extLst>
                <a:ext uri="{FF2B5EF4-FFF2-40B4-BE49-F238E27FC236}">
                  <a16:creationId xmlns:a16="http://schemas.microsoft.com/office/drawing/2014/main" id="{29EA6A38-FB4D-4377-8A0D-C9A226B6CDA3}"/>
                </a:ext>
              </a:extLst>
            </p:cNvPr>
            <p:cNvSpPr/>
            <p:nvPr/>
          </p:nvSpPr>
          <p:spPr>
            <a:xfrm rot="16200000">
              <a:off x="6816779" y="2879044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5" name="Arc 54">
              <a:extLst>
                <a:ext uri="{FF2B5EF4-FFF2-40B4-BE49-F238E27FC236}">
                  <a16:creationId xmlns:a16="http://schemas.microsoft.com/office/drawing/2014/main" id="{DB489B8F-2377-41FD-950F-03A920104E18}"/>
                </a:ext>
              </a:extLst>
            </p:cNvPr>
            <p:cNvSpPr/>
            <p:nvPr/>
          </p:nvSpPr>
          <p:spPr>
            <a:xfrm rot="16200000" flipH="1">
              <a:off x="6908219" y="2970484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6" name="Arc 55">
              <a:extLst>
                <a:ext uri="{FF2B5EF4-FFF2-40B4-BE49-F238E27FC236}">
                  <a16:creationId xmlns:a16="http://schemas.microsoft.com/office/drawing/2014/main" id="{8BCE67CB-D2E5-45F0-8C62-729642F670BD}"/>
                </a:ext>
              </a:extLst>
            </p:cNvPr>
            <p:cNvSpPr/>
            <p:nvPr/>
          </p:nvSpPr>
          <p:spPr>
            <a:xfrm rot="16200000">
              <a:off x="6999660" y="2879043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7" name="Arc 56">
              <a:extLst>
                <a:ext uri="{FF2B5EF4-FFF2-40B4-BE49-F238E27FC236}">
                  <a16:creationId xmlns:a16="http://schemas.microsoft.com/office/drawing/2014/main" id="{345FB0E4-36F5-425E-B64B-5C1E3C59F65F}"/>
                </a:ext>
              </a:extLst>
            </p:cNvPr>
            <p:cNvSpPr/>
            <p:nvPr/>
          </p:nvSpPr>
          <p:spPr>
            <a:xfrm rot="16200000" flipH="1">
              <a:off x="7735044" y="2970482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8" name="Arc 57">
              <a:extLst>
                <a:ext uri="{FF2B5EF4-FFF2-40B4-BE49-F238E27FC236}">
                  <a16:creationId xmlns:a16="http://schemas.microsoft.com/office/drawing/2014/main" id="{08CDF614-DE7D-420E-9B0F-EDD864A3F94A}"/>
                </a:ext>
              </a:extLst>
            </p:cNvPr>
            <p:cNvSpPr/>
            <p:nvPr/>
          </p:nvSpPr>
          <p:spPr>
            <a:xfrm rot="16200000">
              <a:off x="7826484" y="2879042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9" name="Arc 58">
              <a:extLst>
                <a:ext uri="{FF2B5EF4-FFF2-40B4-BE49-F238E27FC236}">
                  <a16:creationId xmlns:a16="http://schemas.microsoft.com/office/drawing/2014/main" id="{D3F1C38D-EF94-4111-9CE2-3F958D43CCF2}"/>
                </a:ext>
              </a:extLst>
            </p:cNvPr>
            <p:cNvSpPr/>
            <p:nvPr/>
          </p:nvSpPr>
          <p:spPr>
            <a:xfrm rot="16200000">
              <a:off x="8009999" y="2879042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0" name="Arc 59">
              <a:extLst>
                <a:ext uri="{FF2B5EF4-FFF2-40B4-BE49-F238E27FC236}">
                  <a16:creationId xmlns:a16="http://schemas.microsoft.com/office/drawing/2014/main" id="{9EAEBE85-8F4E-4093-8134-74654E6F3017}"/>
                </a:ext>
              </a:extLst>
            </p:cNvPr>
            <p:cNvSpPr/>
            <p:nvPr/>
          </p:nvSpPr>
          <p:spPr>
            <a:xfrm rot="16200000" flipH="1">
              <a:off x="7918559" y="2970482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1" name="Freeform: Shape 60">
              <a:extLst>
                <a:ext uri="{FF2B5EF4-FFF2-40B4-BE49-F238E27FC236}">
                  <a16:creationId xmlns:a16="http://schemas.microsoft.com/office/drawing/2014/main" id="{531F518A-85DD-40DA-8BAD-DE35F6B7F58A}"/>
                </a:ext>
              </a:extLst>
            </p:cNvPr>
            <p:cNvSpPr/>
            <p:nvPr/>
          </p:nvSpPr>
          <p:spPr>
            <a:xfrm>
              <a:off x="6099519" y="3005574"/>
              <a:ext cx="505501" cy="248167"/>
            </a:xfrm>
            <a:custGeom>
              <a:avLst/>
              <a:gdLst>
                <a:gd name="connsiteX0" fmla="*/ 487680 w 505501"/>
                <a:gd name="connsiteY0" fmla="*/ 3675 h 248167"/>
                <a:gd name="connsiteX1" fmla="*/ 483870 w 505501"/>
                <a:gd name="connsiteY1" fmla="*/ 222750 h 248167"/>
                <a:gd name="connsiteX2" fmla="*/ 272415 w 505501"/>
                <a:gd name="connsiteY2" fmla="*/ 218940 h 248167"/>
                <a:gd name="connsiteX3" fmla="*/ 232410 w 505501"/>
                <a:gd name="connsiteY3" fmla="*/ 1770 h 248167"/>
                <a:gd name="connsiteX4" fmla="*/ 0 w 505501"/>
                <a:gd name="connsiteY4" fmla="*/ 114165 h 2481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5501" h="248167">
                  <a:moveTo>
                    <a:pt x="487680" y="3675"/>
                  </a:moveTo>
                  <a:cubicBezTo>
                    <a:pt x="503713" y="95274"/>
                    <a:pt x="519747" y="186873"/>
                    <a:pt x="483870" y="222750"/>
                  </a:cubicBezTo>
                  <a:cubicBezTo>
                    <a:pt x="447993" y="258627"/>
                    <a:pt x="314325" y="255770"/>
                    <a:pt x="272415" y="218940"/>
                  </a:cubicBezTo>
                  <a:cubicBezTo>
                    <a:pt x="230505" y="182110"/>
                    <a:pt x="277812" y="19232"/>
                    <a:pt x="232410" y="1770"/>
                  </a:cubicBezTo>
                  <a:cubicBezTo>
                    <a:pt x="187008" y="-15692"/>
                    <a:pt x="39687" y="101465"/>
                    <a:pt x="0" y="114165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2" name="Freeform: Shape 61">
              <a:extLst>
                <a:ext uri="{FF2B5EF4-FFF2-40B4-BE49-F238E27FC236}">
                  <a16:creationId xmlns:a16="http://schemas.microsoft.com/office/drawing/2014/main" id="{C8978C7A-34AD-45C2-A0BD-9ECE613E8C6D}"/>
                </a:ext>
              </a:extLst>
            </p:cNvPr>
            <p:cNvSpPr/>
            <p:nvPr/>
          </p:nvSpPr>
          <p:spPr>
            <a:xfrm>
              <a:off x="7411827" y="2793961"/>
              <a:ext cx="644723" cy="468111"/>
            </a:xfrm>
            <a:custGeom>
              <a:avLst/>
              <a:gdLst>
                <a:gd name="connsiteX0" fmla="*/ 761 w 633221"/>
                <a:gd name="connsiteY0" fmla="*/ 177129 h 463643"/>
                <a:gd name="connsiteX1" fmla="*/ 23621 w 633221"/>
                <a:gd name="connsiteY1" fmla="*/ 440019 h 463643"/>
                <a:gd name="connsiteX2" fmla="*/ 156971 w 633221"/>
                <a:gd name="connsiteY2" fmla="*/ 401919 h 463643"/>
                <a:gd name="connsiteX3" fmla="*/ 282701 w 633221"/>
                <a:gd name="connsiteY3" fmla="*/ 5679 h 463643"/>
                <a:gd name="connsiteX4" fmla="*/ 397001 w 633221"/>
                <a:gd name="connsiteY4" fmla="*/ 159984 h 463643"/>
                <a:gd name="connsiteX5" fmla="*/ 501776 w 633221"/>
                <a:gd name="connsiteY5" fmla="*/ 49494 h 463643"/>
                <a:gd name="connsiteX6" fmla="*/ 633221 w 633221"/>
                <a:gd name="connsiteY6" fmla="*/ 175224 h 463643"/>
                <a:gd name="connsiteX0" fmla="*/ 761 w 631342"/>
                <a:gd name="connsiteY0" fmla="*/ 177129 h 463643"/>
                <a:gd name="connsiteX1" fmla="*/ 23621 w 631342"/>
                <a:gd name="connsiteY1" fmla="*/ 440019 h 463643"/>
                <a:gd name="connsiteX2" fmla="*/ 156971 w 631342"/>
                <a:gd name="connsiteY2" fmla="*/ 401919 h 463643"/>
                <a:gd name="connsiteX3" fmla="*/ 282701 w 631342"/>
                <a:gd name="connsiteY3" fmla="*/ 5679 h 463643"/>
                <a:gd name="connsiteX4" fmla="*/ 397001 w 631342"/>
                <a:gd name="connsiteY4" fmla="*/ 159984 h 463643"/>
                <a:gd name="connsiteX5" fmla="*/ 501776 w 631342"/>
                <a:gd name="connsiteY5" fmla="*/ 49494 h 463643"/>
                <a:gd name="connsiteX6" fmla="*/ 631342 w 631342"/>
                <a:gd name="connsiteY6" fmla="*/ 199102 h 463643"/>
                <a:gd name="connsiteX0" fmla="*/ 761 w 632248"/>
                <a:gd name="connsiteY0" fmla="*/ 177129 h 463643"/>
                <a:gd name="connsiteX1" fmla="*/ 23621 w 632248"/>
                <a:gd name="connsiteY1" fmla="*/ 440019 h 463643"/>
                <a:gd name="connsiteX2" fmla="*/ 156971 w 632248"/>
                <a:gd name="connsiteY2" fmla="*/ 401919 h 463643"/>
                <a:gd name="connsiteX3" fmla="*/ 282701 w 632248"/>
                <a:gd name="connsiteY3" fmla="*/ 5679 h 463643"/>
                <a:gd name="connsiteX4" fmla="*/ 397001 w 632248"/>
                <a:gd name="connsiteY4" fmla="*/ 159984 h 463643"/>
                <a:gd name="connsiteX5" fmla="*/ 501776 w 632248"/>
                <a:gd name="connsiteY5" fmla="*/ 49494 h 463643"/>
                <a:gd name="connsiteX6" fmla="*/ 631342 w 632248"/>
                <a:gd name="connsiteY6" fmla="*/ 199102 h 463643"/>
                <a:gd name="connsiteX0" fmla="*/ 761 w 632248"/>
                <a:gd name="connsiteY0" fmla="*/ 188816 h 475914"/>
                <a:gd name="connsiteX1" fmla="*/ 23621 w 632248"/>
                <a:gd name="connsiteY1" fmla="*/ 451706 h 475914"/>
                <a:gd name="connsiteX2" fmla="*/ 156971 w 632248"/>
                <a:gd name="connsiteY2" fmla="*/ 413606 h 475914"/>
                <a:gd name="connsiteX3" fmla="*/ 219848 w 632248"/>
                <a:gd name="connsiteY3" fmla="*/ 5427 h 475914"/>
                <a:gd name="connsiteX4" fmla="*/ 397001 w 632248"/>
                <a:gd name="connsiteY4" fmla="*/ 171671 h 475914"/>
                <a:gd name="connsiteX5" fmla="*/ 501776 w 632248"/>
                <a:gd name="connsiteY5" fmla="*/ 61181 h 475914"/>
                <a:gd name="connsiteX6" fmla="*/ 631342 w 632248"/>
                <a:gd name="connsiteY6" fmla="*/ 210789 h 475914"/>
                <a:gd name="connsiteX0" fmla="*/ 761 w 632248"/>
                <a:gd name="connsiteY0" fmla="*/ 204275 h 491374"/>
                <a:gd name="connsiteX1" fmla="*/ 23621 w 632248"/>
                <a:gd name="connsiteY1" fmla="*/ 467165 h 491374"/>
                <a:gd name="connsiteX2" fmla="*/ 156971 w 632248"/>
                <a:gd name="connsiteY2" fmla="*/ 429065 h 491374"/>
                <a:gd name="connsiteX3" fmla="*/ 219848 w 632248"/>
                <a:gd name="connsiteY3" fmla="*/ 20886 h 491374"/>
                <a:gd name="connsiteX4" fmla="*/ 501776 w 632248"/>
                <a:gd name="connsiteY4" fmla="*/ 76640 h 491374"/>
                <a:gd name="connsiteX5" fmla="*/ 631342 w 632248"/>
                <a:gd name="connsiteY5" fmla="*/ 226248 h 491374"/>
                <a:gd name="connsiteX0" fmla="*/ 761 w 632209"/>
                <a:gd name="connsiteY0" fmla="*/ 238473 h 525572"/>
                <a:gd name="connsiteX1" fmla="*/ 23621 w 632209"/>
                <a:gd name="connsiteY1" fmla="*/ 501363 h 525572"/>
                <a:gd name="connsiteX2" fmla="*/ 156971 w 632209"/>
                <a:gd name="connsiteY2" fmla="*/ 463263 h 525572"/>
                <a:gd name="connsiteX3" fmla="*/ 219848 w 632209"/>
                <a:gd name="connsiteY3" fmla="*/ 55084 h 525572"/>
                <a:gd name="connsiteX4" fmla="*/ 496773 w 632209"/>
                <a:gd name="connsiteY4" fmla="*/ 25937 h 525572"/>
                <a:gd name="connsiteX5" fmla="*/ 631342 w 632209"/>
                <a:gd name="connsiteY5" fmla="*/ 260446 h 525572"/>
                <a:gd name="connsiteX0" fmla="*/ 761 w 632395"/>
                <a:gd name="connsiteY0" fmla="*/ 213578 h 494910"/>
                <a:gd name="connsiteX1" fmla="*/ 23621 w 632395"/>
                <a:gd name="connsiteY1" fmla="*/ 476468 h 494910"/>
                <a:gd name="connsiteX2" fmla="*/ 156971 w 632395"/>
                <a:gd name="connsiteY2" fmla="*/ 438368 h 494910"/>
                <a:gd name="connsiteX3" fmla="*/ 271131 w 632395"/>
                <a:gd name="connsiteY3" fmla="*/ 161521 h 494910"/>
                <a:gd name="connsiteX4" fmla="*/ 496773 w 632395"/>
                <a:gd name="connsiteY4" fmla="*/ 1042 h 494910"/>
                <a:gd name="connsiteX5" fmla="*/ 631342 w 632395"/>
                <a:gd name="connsiteY5" fmla="*/ 235551 h 494910"/>
                <a:gd name="connsiteX0" fmla="*/ 761 w 632017"/>
                <a:gd name="connsiteY0" fmla="*/ 270306 h 551638"/>
                <a:gd name="connsiteX1" fmla="*/ 23621 w 632017"/>
                <a:gd name="connsiteY1" fmla="*/ 533196 h 551638"/>
                <a:gd name="connsiteX2" fmla="*/ 156971 w 632017"/>
                <a:gd name="connsiteY2" fmla="*/ 495096 h 551638"/>
                <a:gd name="connsiteX3" fmla="*/ 271131 w 632017"/>
                <a:gd name="connsiteY3" fmla="*/ 218249 h 551638"/>
                <a:gd name="connsiteX4" fmla="*/ 442988 w 632017"/>
                <a:gd name="connsiteY4" fmla="*/ 727 h 551638"/>
                <a:gd name="connsiteX5" fmla="*/ 631342 w 632017"/>
                <a:gd name="connsiteY5" fmla="*/ 292279 h 551638"/>
                <a:gd name="connsiteX0" fmla="*/ 761 w 631924"/>
                <a:gd name="connsiteY0" fmla="*/ 136746 h 418078"/>
                <a:gd name="connsiteX1" fmla="*/ 23621 w 631924"/>
                <a:gd name="connsiteY1" fmla="*/ 399636 h 418078"/>
                <a:gd name="connsiteX2" fmla="*/ 156971 w 631924"/>
                <a:gd name="connsiteY2" fmla="*/ 361536 h 418078"/>
                <a:gd name="connsiteX3" fmla="*/ 271131 w 631924"/>
                <a:gd name="connsiteY3" fmla="*/ 84689 h 418078"/>
                <a:gd name="connsiteX4" fmla="*/ 419223 w 631924"/>
                <a:gd name="connsiteY4" fmla="*/ 2479 h 418078"/>
                <a:gd name="connsiteX5" fmla="*/ 631342 w 631924"/>
                <a:gd name="connsiteY5" fmla="*/ 158719 h 418078"/>
                <a:gd name="connsiteX0" fmla="*/ 761 w 631342"/>
                <a:gd name="connsiteY0" fmla="*/ 136746 h 418078"/>
                <a:gd name="connsiteX1" fmla="*/ 23621 w 631342"/>
                <a:gd name="connsiteY1" fmla="*/ 399636 h 418078"/>
                <a:gd name="connsiteX2" fmla="*/ 156971 w 631342"/>
                <a:gd name="connsiteY2" fmla="*/ 361536 h 418078"/>
                <a:gd name="connsiteX3" fmla="*/ 271131 w 631342"/>
                <a:gd name="connsiteY3" fmla="*/ 84689 h 418078"/>
                <a:gd name="connsiteX4" fmla="*/ 419223 w 631342"/>
                <a:gd name="connsiteY4" fmla="*/ 2479 h 418078"/>
                <a:gd name="connsiteX5" fmla="*/ 631342 w 631342"/>
                <a:gd name="connsiteY5" fmla="*/ 158719 h 418078"/>
                <a:gd name="connsiteX0" fmla="*/ 761 w 637596"/>
                <a:gd name="connsiteY0" fmla="*/ 136813 h 418145"/>
                <a:gd name="connsiteX1" fmla="*/ 23621 w 637596"/>
                <a:gd name="connsiteY1" fmla="*/ 399703 h 418145"/>
                <a:gd name="connsiteX2" fmla="*/ 156971 w 637596"/>
                <a:gd name="connsiteY2" fmla="*/ 361603 h 418145"/>
                <a:gd name="connsiteX3" fmla="*/ 271131 w 637596"/>
                <a:gd name="connsiteY3" fmla="*/ 84756 h 418145"/>
                <a:gd name="connsiteX4" fmla="*/ 419223 w 637596"/>
                <a:gd name="connsiteY4" fmla="*/ 2546 h 418145"/>
                <a:gd name="connsiteX5" fmla="*/ 637596 w 637596"/>
                <a:gd name="connsiteY5" fmla="*/ 160113 h 418145"/>
                <a:gd name="connsiteX0" fmla="*/ 761 w 635094"/>
                <a:gd name="connsiteY0" fmla="*/ 136813 h 418145"/>
                <a:gd name="connsiteX1" fmla="*/ 23621 w 635094"/>
                <a:gd name="connsiteY1" fmla="*/ 399703 h 418145"/>
                <a:gd name="connsiteX2" fmla="*/ 156971 w 635094"/>
                <a:gd name="connsiteY2" fmla="*/ 361603 h 418145"/>
                <a:gd name="connsiteX3" fmla="*/ 271131 w 635094"/>
                <a:gd name="connsiteY3" fmla="*/ 84756 h 418145"/>
                <a:gd name="connsiteX4" fmla="*/ 419223 w 635094"/>
                <a:gd name="connsiteY4" fmla="*/ 2546 h 418145"/>
                <a:gd name="connsiteX5" fmla="*/ 635094 w 635094"/>
                <a:gd name="connsiteY5" fmla="*/ 160113 h 418145"/>
                <a:gd name="connsiteX0" fmla="*/ 2719 w 637052"/>
                <a:gd name="connsiteY0" fmla="*/ 136542 h 408659"/>
                <a:gd name="connsiteX1" fmla="*/ 25579 w 637052"/>
                <a:gd name="connsiteY1" fmla="*/ 399432 h 408659"/>
                <a:gd name="connsiteX2" fmla="*/ 212714 w 637052"/>
                <a:gd name="connsiteY2" fmla="*/ 324188 h 408659"/>
                <a:gd name="connsiteX3" fmla="*/ 273089 w 637052"/>
                <a:gd name="connsiteY3" fmla="*/ 84485 h 408659"/>
                <a:gd name="connsiteX4" fmla="*/ 421181 w 637052"/>
                <a:gd name="connsiteY4" fmla="*/ 2275 h 408659"/>
                <a:gd name="connsiteX5" fmla="*/ 637052 w 637052"/>
                <a:gd name="connsiteY5" fmla="*/ 159842 h 408659"/>
                <a:gd name="connsiteX0" fmla="*/ 16559 w 650892"/>
                <a:gd name="connsiteY0" fmla="*/ 136542 h 410220"/>
                <a:gd name="connsiteX1" fmla="*/ 39419 w 650892"/>
                <a:gd name="connsiteY1" fmla="*/ 399432 h 410220"/>
                <a:gd name="connsiteX2" fmla="*/ 226554 w 650892"/>
                <a:gd name="connsiteY2" fmla="*/ 324188 h 410220"/>
                <a:gd name="connsiteX3" fmla="*/ 286929 w 650892"/>
                <a:gd name="connsiteY3" fmla="*/ 84485 h 410220"/>
                <a:gd name="connsiteX4" fmla="*/ 435021 w 650892"/>
                <a:gd name="connsiteY4" fmla="*/ 2275 h 410220"/>
                <a:gd name="connsiteX5" fmla="*/ 650892 w 650892"/>
                <a:gd name="connsiteY5" fmla="*/ 159842 h 410220"/>
                <a:gd name="connsiteX0" fmla="*/ 16559 w 650892"/>
                <a:gd name="connsiteY0" fmla="*/ 136542 h 413776"/>
                <a:gd name="connsiteX1" fmla="*/ 39419 w 650892"/>
                <a:gd name="connsiteY1" fmla="*/ 399432 h 413776"/>
                <a:gd name="connsiteX2" fmla="*/ 226554 w 650892"/>
                <a:gd name="connsiteY2" fmla="*/ 324188 h 413776"/>
                <a:gd name="connsiteX3" fmla="*/ 286929 w 650892"/>
                <a:gd name="connsiteY3" fmla="*/ 84485 h 413776"/>
                <a:gd name="connsiteX4" fmla="*/ 435021 w 650892"/>
                <a:gd name="connsiteY4" fmla="*/ 2275 h 413776"/>
                <a:gd name="connsiteX5" fmla="*/ 650892 w 650892"/>
                <a:gd name="connsiteY5" fmla="*/ 159842 h 413776"/>
                <a:gd name="connsiteX0" fmla="*/ 16559 w 650892"/>
                <a:gd name="connsiteY0" fmla="*/ 144609 h 419091"/>
                <a:gd name="connsiteX1" fmla="*/ 39419 w 650892"/>
                <a:gd name="connsiteY1" fmla="*/ 407499 h 419091"/>
                <a:gd name="connsiteX2" fmla="*/ 226554 w 650892"/>
                <a:gd name="connsiteY2" fmla="*/ 332255 h 419091"/>
                <a:gd name="connsiteX3" fmla="*/ 259411 w 650892"/>
                <a:gd name="connsiteY3" fmla="*/ 50101 h 419091"/>
                <a:gd name="connsiteX4" fmla="*/ 435021 w 650892"/>
                <a:gd name="connsiteY4" fmla="*/ 10342 h 419091"/>
                <a:gd name="connsiteX5" fmla="*/ 650892 w 650892"/>
                <a:gd name="connsiteY5" fmla="*/ 167909 h 419091"/>
                <a:gd name="connsiteX0" fmla="*/ 4577 w 638910"/>
                <a:gd name="connsiteY0" fmla="*/ 144413 h 416318"/>
                <a:gd name="connsiteX1" fmla="*/ 27437 w 638910"/>
                <a:gd name="connsiteY1" fmla="*/ 407303 h 416318"/>
                <a:gd name="connsiteX2" fmla="*/ 249595 w 638910"/>
                <a:gd name="connsiteY2" fmla="*/ 326752 h 416318"/>
                <a:gd name="connsiteX3" fmla="*/ 247429 w 638910"/>
                <a:gd name="connsiteY3" fmla="*/ 49905 h 416318"/>
                <a:gd name="connsiteX4" fmla="*/ 423039 w 638910"/>
                <a:gd name="connsiteY4" fmla="*/ 10146 h 416318"/>
                <a:gd name="connsiteX5" fmla="*/ 638910 w 638910"/>
                <a:gd name="connsiteY5" fmla="*/ 167713 h 416318"/>
                <a:gd name="connsiteX0" fmla="*/ 4577 w 638910"/>
                <a:gd name="connsiteY0" fmla="*/ 144413 h 413730"/>
                <a:gd name="connsiteX1" fmla="*/ 27437 w 638910"/>
                <a:gd name="connsiteY1" fmla="*/ 407303 h 413730"/>
                <a:gd name="connsiteX2" fmla="*/ 249595 w 638910"/>
                <a:gd name="connsiteY2" fmla="*/ 326752 h 413730"/>
                <a:gd name="connsiteX3" fmla="*/ 247429 w 638910"/>
                <a:gd name="connsiteY3" fmla="*/ 49905 h 413730"/>
                <a:gd name="connsiteX4" fmla="*/ 423039 w 638910"/>
                <a:gd name="connsiteY4" fmla="*/ 10146 h 413730"/>
                <a:gd name="connsiteX5" fmla="*/ 638910 w 638910"/>
                <a:gd name="connsiteY5" fmla="*/ 167713 h 413730"/>
                <a:gd name="connsiteX0" fmla="*/ 4577 w 638910"/>
                <a:gd name="connsiteY0" fmla="*/ 144413 h 414285"/>
                <a:gd name="connsiteX1" fmla="*/ 27437 w 638910"/>
                <a:gd name="connsiteY1" fmla="*/ 407303 h 414285"/>
                <a:gd name="connsiteX2" fmla="*/ 249595 w 638910"/>
                <a:gd name="connsiteY2" fmla="*/ 326752 h 414285"/>
                <a:gd name="connsiteX3" fmla="*/ 247429 w 638910"/>
                <a:gd name="connsiteY3" fmla="*/ 49905 h 414285"/>
                <a:gd name="connsiteX4" fmla="*/ 423039 w 638910"/>
                <a:gd name="connsiteY4" fmla="*/ 10146 h 414285"/>
                <a:gd name="connsiteX5" fmla="*/ 638910 w 638910"/>
                <a:gd name="connsiteY5" fmla="*/ 167713 h 414285"/>
                <a:gd name="connsiteX0" fmla="*/ 4577 w 638910"/>
                <a:gd name="connsiteY0" fmla="*/ 144413 h 416876"/>
                <a:gd name="connsiteX1" fmla="*/ 27437 w 638910"/>
                <a:gd name="connsiteY1" fmla="*/ 407303 h 416876"/>
                <a:gd name="connsiteX2" fmla="*/ 249595 w 638910"/>
                <a:gd name="connsiteY2" fmla="*/ 326752 h 416876"/>
                <a:gd name="connsiteX3" fmla="*/ 247429 w 638910"/>
                <a:gd name="connsiteY3" fmla="*/ 49905 h 416876"/>
                <a:gd name="connsiteX4" fmla="*/ 423039 w 638910"/>
                <a:gd name="connsiteY4" fmla="*/ 10146 h 416876"/>
                <a:gd name="connsiteX5" fmla="*/ 638910 w 638910"/>
                <a:gd name="connsiteY5" fmla="*/ 167713 h 416876"/>
                <a:gd name="connsiteX0" fmla="*/ 4577 w 638910"/>
                <a:gd name="connsiteY0" fmla="*/ 144413 h 417022"/>
                <a:gd name="connsiteX1" fmla="*/ 27437 w 638910"/>
                <a:gd name="connsiteY1" fmla="*/ 407303 h 417022"/>
                <a:gd name="connsiteX2" fmla="*/ 249595 w 638910"/>
                <a:gd name="connsiteY2" fmla="*/ 326752 h 417022"/>
                <a:gd name="connsiteX3" fmla="*/ 247429 w 638910"/>
                <a:gd name="connsiteY3" fmla="*/ 49905 h 417022"/>
                <a:gd name="connsiteX4" fmla="*/ 423039 w 638910"/>
                <a:gd name="connsiteY4" fmla="*/ 10146 h 417022"/>
                <a:gd name="connsiteX5" fmla="*/ 638910 w 638910"/>
                <a:gd name="connsiteY5" fmla="*/ 167713 h 417022"/>
                <a:gd name="connsiteX0" fmla="*/ 4577 w 638910"/>
                <a:gd name="connsiteY0" fmla="*/ 144413 h 415934"/>
                <a:gd name="connsiteX1" fmla="*/ 27437 w 638910"/>
                <a:gd name="connsiteY1" fmla="*/ 407303 h 415934"/>
                <a:gd name="connsiteX2" fmla="*/ 249595 w 638910"/>
                <a:gd name="connsiteY2" fmla="*/ 326752 h 415934"/>
                <a:gd name="connsiteX3" fmla="*/ 247429 w 638910"/>
                <a:gd name="connsiteY3" fmla="*/ 49905 h 415934"/>
                <a:gd name="connsiteX4" fmla="*/ 423039 w 638910"/>
                <a:gd name="connsiteY4" fmla="*/ 10146 h 415934"/>
                <a:gd name="connsiteX5" fmla="*/ 638910 w 638910"/>
                <a:gd name="connsiteY5" fmla="*/ 167713 h 415934"/>
                <a:gd name="connsiteX0" fmla="*/ 4454 w 638787"/>
                <a:gd name="connsiteY0" fmla="*/ 144413 h 408347"/>
                <a:gd name="connsiteX1" fmla="*/ 27314 w 638787"/>
                <a:gd name="connsiteY1" fmla="*/ 407303 h 408347"/>
                <a:gd name="connsiteX2" fmla="*/ 247306 w 638787"/>
                <a:gd name="connsiteY2" fmla="*/ 49905 h 408347"/>
                <a:gd name="connsiteX3" fmla="*/ 422916 w 638787"/>
                <a:gd name="connsiteY3" fmla="*/ 10146 h 408347"/>
                <a:gd name="connsiteX4" fmla="*/ 638787 w 638787"/>
                <a:gd name="connsiteY4" fmla="*/ 167713 h 408347"/>
                <a:gd name="connsiteX0" fmla="*/ 18 w 634351"/>
                <a:gd name="connsiteY0" fmla="*/ 147383 h 402087"/>
                <a:gd name="connsiteX1" fmla="*/ 144205 w 634351"/>
                <a:gd name="connsiteY1" fmla="*/ 400987 h 402087"/>
                <a:gd name="connsiteX2" fmla="*/ 242870 w 634351"/>
                <a:gd name="connsiteY2" fmla="*/ 52875 h 402087"/>
                <a:gd name="connsiteX3" fmla="*/ 418480 w 634351"/>
                <a:gd name="connsiteY3" fmla="*/ 13116 h 402087"/>
                <a:gd name="connsiteX4" fmla="*/ 634351 w 634351"/>
                <a:gd name="connsiteY4" fmla="*/ 170683 h 402087"/>
                <a:gd name="connsiteX0" fmla="*/ 56 w 634389"/>
                <a:gd name="connsiteY0" fmla="*/ 147383 h 401063"/>
                <a:gd name="connsiteX1" fmla="*/ 144243 w 634389"/>
                <a:gd name="connsiteY1" fmla="*/ 400987 h 401063"/>
                <a:gd name="connsiteX2" fmla="*/ 242908 w 634389"/>
                <a:gd name="connsiteY2" fmla="*/ 52875 h 401063"/>
                <a:gd name="connsiteX3" fmla="*/ 418518 w 634389"/>
                <a:gd name="connsiteY3" fmla="*/ 13116 h 401063"/>
                <a:gd name="connsiteX4" fmla="*/ 634389 w 634389"/>
                <a:gd name="connsiteY4" fmla="*/ 170683 h 401063"/>
                <a:gd name="connsiteX0" fmla="*/ 82 w 634415"/>
                <a:gd name="connsiteY0" fmla="*/ 147383 h 410311"/>
                <a:gd name="connsiteX1" fmla="*/ 144269 w 634415"/>
                <a:gd name="connsiteY1" fmla="*/ 400987 h 410311"/>
                <a:gd name="connsiteX2" fmla="*/ 242934 w 634415"/>
                <a:gd name="connsiteY2" fmla="*/ 52875 h 410311"/>
                <a:gd name="connsiteX3" fmla="*/ 418544 w 634415"/>
                <a:gd name="connsiteY3" fmla="*/ 13116 h 410311"/>
                <a:gd name="connsiteX4" fmla="*/ 634415 w 634415"/>
                <a:gd name="connsiteY4" fmla="*/ 170683 h 410311"/>
                <a:gd name="connsiteX0" fmla="*/ 82 w 634415"/>
                <a:gd name="connsiteY0" fmla="*/ 229104 h 492032"/>
                <a:gd name="connsiteX1" fmla="*/ 144269 w 634415"/>
                <a:gd name="connsiteY1" fmla="*/ 482708 h 492032"/>
                <a:gd name="connsiteX2" fmla="*/ 242934 w 634415"/>
                <a:gd name="connsiteY2" fmla="*/ 134596 h 492032"/>
                <a:gd name="connsiteX3" fmla="*/ 386023 w 634415"/>
                <a:gd name="connsiteY3" fmla="*/ 3301 h 492032"/>
                <a:gd name="connsiteX4" fmla="*/ 634415 w 634415"/>
                <a:gd name="connsiteY4" fmla="*/ 252404 h 492032"/>
                <a:gd name="connsiteX0" fmla="*/ 82 w 634415"/>
                <a:gd name="connsiteY0" fmla="*/ 225972 h 488900"/>
                <a:gd name="connsiteX1" fmla="*/ 144269 w 634415"/>
                <a:gd name="connsiteY1" fmla="*/ 479576 h 488900"/>
                <a:gd name="connsiteX2" fmla="*/ 242934 w 634415"/>
                <a:gd name="connsiteY2" fmla="*/ 131464 h 488900"/>
                <a:gd name="connsiteX3" fmla="*/ 386023 w 634415"/>
                <a:gd name="connsiteY3" fmla="*/ 169 h 488900"/>
                <a:gd name="connsiteX4" fmla="*/ 634415 w 634415"/>
                <a:gd name="connsiteY4" fmla="*/ 249272 h 488900"/>
                <a:gd name="connsiteX0" fmla="*/ 82 w 634415"/>
                <a:gd name="connsiteY0" fmla="*/ 225972 h 488900"/>
                <a:gd name="connsiteX1" fmla="*/ 144269 w 634415"/>
                <a:gd name="connsiteY1" fmla="*/ 479576 h 488900"/>
                <a:gd name="connsiteX2" fmla="*/ 242934 w 634415"/>
                <a:gd name="connsiteY2" fmla="*/ 131464 h 488900"/>
                <a:gd name="connsiteX3" fmla="*/ 386023 w 634415"/>
                <a:gd name="connsiteY3" fmla="*/ 169 h 488900"/>
                <a:gd name="connsiteX4" fmla="*/ 634415 w 634415"/>
                <a:gd name="connsiteY4" fmla="*/ 249272 h 488900"/>
                <a:gd name="connsiteX0" fmla="*/ 82 w 634976"/>
                <a:gd name="connsiteY0" fmla="*/ 226011 h 488939"/>
                <a:gd name="connsiteX1" fmla="*/ 144269 w 634976"/>
                <a:gd name="connsiteY1" fmla="*/ 479615 h 488939"/>
                <a:gd name="connsiteX2" fmla="*/ 242934 w 634976"/>
                <a:gd name="connsiteY2" fmla="*/ 131503 h 488939"/>
                <a:gd name="connsiteX3" fmla="*/ 386023 w 634976"/>
                <a:gd name="connsiteY3" fmla="*/ 208 h 488939"/>
                <a:gd name="connsiteX4" fmla="*/ 634415 w 634976"/>
                <a:gd name="connsiteY4" fmla="*/ 249311 h 488939"/>
                <a:gd name="connsiteX0" fmla="*/ 82 w 639203"/>
                <a:gd name="connsiteY0" fmla="*/ 226011 h 488939"/>
                <a:gd name="connsiteX1" fmla="*/ 144269 w 639203"/>
                <a:gd name="connsiteY1" fmla="*/ 479615 h 488939"/>
                <a:gd name="connsiteX2" fmla="*/ 242934 w 639203"/>
                <a:gd name="connsiteY2" fmla="*/ 131503 h 488939"/>
                <a:gd name="connsiteX3" fmla="*/ 386023 w 639203"/>
                <a:gd name="connsiteY3" fmla="*/ 208 h 488939"/>
                <a:gd name="connsiteX4" fmla="*/ 634415 w 639203"/>
                <a:gd name="connsiteY4" fmla="*/ 249311 h 488939"/>
                <a:gd name="connsiteX0" fmla="*/ 82 w 636584"/>
                <a:gd name="connsiteY0" fmla="*/ 226029 h 488957"/>
                <a:gd name="connsiteX1" fmla="*/ 144269 w 636584"/>
                <a:gd name="connsiteY1" fmla="*/ 479633 h 488957"/>
                <a:gd name="connsiteX2" fmla="*/ 242934 w 636584"/>
                <a:gd name="connsiteY2" fmla="*/ 131521 h 488957"/>
                <a:gd name="connsiteX3" fmla="*/ 386023 w 636584"/>
                <a:gd name="connsiteY3" fmla="*/ 226 h 488957"/>
                <a:gd name="connsiteX4" fmla="*/ 634415 w 636584"/>
                <a:gd name="connsiteY4" fmla="*/ 249329 h 488957"/>
                <a:gd name="connsiteX0" fmla="*/ 82 w 634976"/>
                <a:gd name="connsiteY0" fmla="*/ 226044 h 488972"/>
                <a:gd name="connsiteX1" fmla="*/ 144269 w 634976"/>
                <a:gd name="connsiteY1" fmla="*/ 479648 h 488972"/>
                <a:gd name="connsiteX2" fmla="*/ 242934 w 634976"/>
                <a:gd name="connsiteY2" fmla="*/ 131536 h 488972"/>
                <a:gd name="connsiteX3" fmla="*/ 386023 w 634976"/>
                <a:gd name="connsiteY3" fmla="*/ 241 h 488972"/>
                <a:gd name="connsiteX4" fmla="*/ 634415 w 634976"/>
                <a:gd name="connsiteY4" fmla="*/ 249344 h 488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4976" h="488972">
                  <a:moveTo>
                    <a:pt x="82" y="226044"/>
                  </a:moveTo>
                  <a:cubicBezTo>
                    <a:pt x="-1506" y="338756"/>
                    <a:pt x="18740" y="533869"/>
                    <a:pt x="144269" y="479648"/>
                  </a:cubicBezTo>
                  <a:cubicBezTo>
                    <a:pt x="269798" y="425427"/>
                    <a:pt x="217652" y="222050"/>
                    <a:pt x="242934" y="131536"/>
                  </a:cubicBezTo>
                  <a:cubicBezTo>
                    <a:pt x="268216" y="41022"/>
                    <a:pt x="295760" y="5811"/>
                    <a:pt x="386023" y="241"/>
                  </a:cubicBezTo>
                  <a:cubicBezTo>
                    <a:pt x="476286" y="-5329"/>
                    <a:pt x="645977" y="85504"/>
                    <a:pt x="634415" y="249344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3" name="Freeform: Shape 62">
              <a:extLst>
                <a:ext uri="{FF2B5EF4-FFF2-40B4-BE49-F238E27FC236}">
                  <a16:creationId xmlns:a16="http://schemas.microsoft.com/office/drawing/2014/main" id="{19098B95-C2B9-4AE2-A2BC-CB5B52CCF0E1}"/>
                </a:ext>
              </a:extLst>
            </p:cNvPr>
            <p:cNvSpPr/>
            <p:nvPr/>
          </p:nvSpPr>
          <p:spPr>
            <a:xfrm flipH="1">
              <a:off x="8410285" y="2995200"/>
              <a:ext cx="500902" cy="215149"/>
            </a:xfrm>
            <a:custGeom>
              <a:avLst/>
              <a:gdLst>
                <a:gd name="connsiteX0" fmla="*/ 487680 w 505501"/>
                <a:gd name="connsiteY0" fmla="*/ 3675 h 248167"/>
                <a:gd name="connsiteX1" fmla="*/ 483870 w 505501"/>
                <a:gd name="connsiteY1" fmla="*/ 222750 h 248167"/>
                <a:gd name="connsiteX2" fmla="*/ 272415 w 505501"/>
                <a:gd name="connsiteY2" fmla="*/ 218940 h 248167"/>
                <a:gd name="connsiteX3" fmla="*/ 232410 w 505501"/>
                <a:gd name="connsiteY3" fmla="*/ 1770 h 248167"/>
                <a:gd name="connsiteX4" fmla="*/ 0 w 505501"/>
                <a:gd name="connsiteY4" fmla="*/ 114165 h 248167"/>
                <a:gd name="connsiteX0" fmla="*/ 487680 w 505501"/>
                <a:gd name="connsiteY0" fmla="*/ 142962 h 396427"/>
                <a:gd name="connsiteX1" fmla="*/ 483870 w 505501"/>
                <a:gd name="connsiteY1" fmla="*/ 362037 h 396427"/>
                <a:gd name="connsiteX2" fmla="*/ 272415 w 505501"/>
                <a:gd name="connsiteY2" fmla="*/ 358227 h 396427"/>
                <a:gd name="connsiteX3" fmla="*/ 226314 w 505501"/>
                <a:gd name="connsiteY3" fmla="*/ 849 h 396427"/>
                <a:gd name="connsiteX4" fmla="*/ 0 w 505501"/>
                <a:gd name="connsiteY4" fmla="*/ 253452 h 396427"/>
                <a:gd name="connsiteX0" fmla="*/ 487680 w 505501"/>
                <a:gd name="connsiteY0" fmla="*/ 0 h 238447"/>
                <a:gd name="connsiteX1" fmla="*/ 483870 w 505501"/>
                <a:gd name="connsiteY1" fmla="*/ 219075 h 238447"/>
                <a:gd name="connsiteX2" fmla="*/ 272415 w 505501"/>
                <a:gd name="connsiteY2" fmla="*/ 215265 h 238447"/>
                <a:gd name="connsiteX3" fmla="*/ 0 w 505501"/>
                <a:gd name="connsiteY3" fmla="*/ 110490 h 238447"/>
                <a:gd name="connsiteX0" fmla="*/ 487680 w 508039"/>
                <a:gd name="connsiteY0" fmla="*/ 0 h 219729"/>
                <a:gd name="connsiteX1" fmla="*/ 483870 w 508039"/>
                <a:gd name="connsiteY1" fmla="*/ 219075 h 219729"/>
                <a:gd name="connsiteX2" fmla="*/ 235839 w 508039"/>
                <a:gd name="connsiteY2" fmla="*/ 68961 h 219729"/>
                <a:gd name="connsiteX3" fmla="*/ 0 w 508039"/>
                <a:gd name="connsiteY3" fmla="*/ 110490 h 219729"/>
                <a:gd name="connsiteX0" fmla="*/ 487680 w 490846"/>
                <a:gd name="connsiteY0" fmla="*/ 0 h 210619"/>
                <a:gd name="connsiteX1" fmla="*/ 413766 w 490846"/>
                <a:gd name="connsiteY1" fmla="*/ 209931 h 210619"/>
                <a:gd name="connsiteX2" fmla="*/ 235839 w 490846"/>
                <a:gd name="connsiteY2" fmla="*/ 68961 h 210619"/>
                <a:gd name="connsiteX3" fmla="*/ 0 w 490846"/>
                <a:gd name="connsiteY3" fmla="*/ 110490 h 210619"/>
                <a:gd name="connsiteX0" fmla="*/ 487680 w 500902"/>
                <a:gd name="connsiteY0" fmla="*/ 0 h 215149"/>
                <a:gd name="connsiteX1" fmla="*/ 413766 w 500902"/>
                <a:gd name="connsiteY1" fmla="*/ 209931 h 215149"/>
                <a:gd name="connsiteX2" fmla="*/ 235839 w 500902"/>
                <a:gd name="connsiteY2" fmla="*/ 68961 h 215149"/>
                <a:gd name="connsiteX3" fmla="*/ 0 w 500902"/>
                <a:gd name="connsiteY3" fmla="*/ 110490 h 2151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00902" h="215149">
                  <a:moveTo>
                    <a:pt x="487680" y="0"/>
                  </a:moveTo>
                  <a:cubicBezTo>
                    <a:pt x="503713" y="91599"/>
                    <a:pt x="525843" y="174054"/>
                    <a:pt x="413766" y="209931"/>
                  </a:cubicBezTo>
                  <a:cubicBezTo>
                    <a:pt x="301689" y="245808"/>
                    <a:pt x="304800" y="85534"/>
                    <a:pt x="235839" y="68961"/>
                  </a:cubicBezTo>
                  <a:cubicBezTo>
                    <a:pt x="166878" y="52388"/>
                    <a:pt x="56753" y="132318"/>
                    <a:pt x="0" y="110490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66" name="Rectangle 65">
            <a:extLst>
              <a:ext uri="{FF2B5EF4-FFF2-40B4-BE49-F238E27FC236}">
                <a16:creationId xmlns:a16="http://schemas.microsoft.com/office/drawing/2014/main" id="{E7FA2354-420F-4E46-8A40-53519A82AD42}"/>
              </a:ext>
            </a:extLst>
          </p:cNvPr>
          <p:cNvSpPr/>
          <p:nvPr/>
        </p:nvSpPr>
        <p:spPr>
          <a:xfrm>
            <a:off x="0" y="5137527"/>
            <a:ext cx="8906995" cy="19184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C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lob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creases as the conformation of a PGA chain changes from a random coil to an </a:t>
            </a:r>
            <a:r>
              <a:rPr lang="en-CA" sz="2000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helix, matching the previously reported Foldon size of ca. 20 for a partially denatured protein by hydrogen exchange experiments.</a:t>
            </a:r>
            <a:r>
              <a:rPr lang="en-CA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CA" sz="20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CA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CA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glander, S. W.; Mayne, L. (2014) Proc. Natl. Acad. Sci. 111, 15873-15880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CA" sz="20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472297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8" name="Chart 137">
            <a:extLst>
              <a:ext uri="{FF2B5EF4-FFF2-40B4-BE49-F238E27FC236}">
                <a16:creationId xmlns:a16="http://schemas.microsoft.com/office/drawing/2014/main" id="{319E8EBF-1631-49F7-A2A9-81453284C5B5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447807346"/>
              </p:ext>
            </p:extLst>
          </p:nvPr>
        </p:nvGraphicFramePr>
        <p:xfrm>
          <a:off x="43378" y="3079119"/>
          <a:ext cx="5450989" cy="292314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199" y="152719"/>
            <a:ext cx="8543925" cy="704532"/>
          </a:xfrm>
        </p:spPr>
        <p:txBody>
          <a:bodyPr/>
          <a:lstStyle/>
          <a:p>
            <a:r>
              <a:rPr lang="en-CA" dirty="0"/>
              <a:t>Molecular Mechanics Optimizations</a:t>
            </a:r>
            <a:endParaRPr lang="en-CA" baseline="-25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38F9A8-72F3-49D9-A723-75FB90D37D91}" type="slidenum">
              <a:rPr lang="en-CA" smtClean="0"/>
              <a:t>21</a:t>
            </a:fld>
            <a:endParaRPr lang="en-CA"/>
          </a:p>
        </p:txBody>
      </p:sp>
      <p:sp>
        <p:nvSpPr>
          <p:cNvPr id="9" name="TextBox 8"/>
          <p:cNvSpPr txBox="1"/>
          <p:nvPr/>
        </p:nvSpPr>
        <p:spPr>
          <a:xfrm>
            <a:off x="303283" y="842744"/>
            <a:ext cx="84606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/>
              <a:t>Number of residues PEF can occur between was found using HyperChem</a:t>
            </a:r>
            <a:r>
              <a:rPr lang="en-CA" sz="2000" baseline="30000" dirty="0"/>
              <a:t>1</a:t>
            </a:r>
            <a:r>
              <a:rPr lang="en-CA" sz="2000" baseline="30000" dirty="0">
                <a:latin typeface="Symbol" panose="05050102010706020507" pitchFamily="18" charset="2"/>
              </a:rPr>
              <a:t>-</a:t>
            </a:r>
            <a:r>
              <a:rPr lang="en-CA" sz="2000" baseline="30000" dirty="0"/>
              <a:t>3</a:t>
            </a:r>
            <a:endParaRPr lang="en-CA" sz="2000" dirty="0"/>
          </a:p>
        </p:txBody>
      </p:sp>
      <p:sp>
        <p:nvSpPr>
          <p:cNvPr id="79" name="TextBox 78"/>
          <p:cNvSpPr txBox="1"/>
          <p:nvPr/>
        </p:nvSpPr>
        <p:spPr>
          <a:xfrm>
            <a:off x="6236166" y="2987928"/>
            <a:ext cx="186204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i="1" dirty="0"/>
              <a:t>N</a:t>
            </a:r>
            <a:r>
              <a:rPr lang="en-CA" sz="2000" baseline="-25000" dirty="0"/>
              <a:t>blob, MMO</a:t>
            </a:r>
            <a:r>
              <a:rPr lang="en-CA" sz="2000" dirty="0"/>
              <a:t> = 23</a:t>
            </a:r>
          </a:p>
          <a:p>
            <a:r>
              <a:rPr lang="en-CA" sz="2000" i="1" dirty="0"/>
              <a:t>N</a:t>
            </a:r>
            <a:r>
              <a:rPr lang="en-CA" sz="2000" baseline="-25000" dirty="0"/>
              <a:t>blob, </a:t>
            </a:r>
            <a:r>
              <a:rPr lang="en-CA" sz="2000" baseline="-25000" dirty="0" err="1"/>
              <a:t>exp</a:t>
            </a:r>
            <a:r>
              <a:rPr lang="en-CA" sz="2000" dirty="0"/>
              <a:t> = 21 ± 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-30480" y="6211669"/>
            <a:ext cx="90144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AutoNum type="arabicPeriod"/>
            </a:pPr>
            <a:r>
              <a:rPr lang="en-CA" sz="900" dirty="0" err="1"/>
              <a:t>Ingratta</a:t>
            </a:r>
            <a:r>
              <a:rPr lang="en-CA" sz="900" dirty="0"/>
              <a:t>, M.; Duhamel, J. Effect of Side-Chain Length on the Side-Chain Dynamics of </a:t>
            </a:r>
            <a:r>
              <a:rPr lang="en-CA" sz="900" dirty="0">
                <a:latin typeface="Symbol" panose="05050102010706020507" pitchFamily="18" charset="2"/>
              </a:rPr>
              <a:t>a</a:t>
            </a:r>
            <a:r>
              <a:rPr lang="en-CA" sz="900" dirty="0"/>
              <a:t>-Helical Poly(L-Glutamic Acid) as Probed by a Fluorescence Blob Model. </a:t>
            </a:r>
            <a:r>
              <a:rPr lang="en-CA" sz="900" i="1" dirty="0"/>
              <a:t>J. Phys. Chem. B </a:t>
            </a:r>
            <a:r>
              <a:rPr lang="en-CA" sz="900" b="1" dirty="0"/>
              <a:t>2008</a:t>
            </a:r>
            <a:r>
              <a:rPr lang="en-CA" sz="900" dirty="0"/>
              <a:t>, </a:t>
            </a:r>
            <a:r>
              <a:rPr lang="en-CA" sz="900" i="1" dirty="0"/>
              <a:t>112</a:t>
            </a:r>
            <a:r>
              <a:rPr lang="en-CA" sz="900" dirty="0"/>
              <a:t>, 9209</a:t>
            </a:r>
            <a:r>
              <a:rPr lang="en-CA" sz="900" dirty="0">
                <a:latin typeface="Symbol" panose="05050102010706020507" pitchFamily="18" charset="2"/>
              </a:rPr>
              <a:t>-</a:t>
            </a:r>
            <a:r>
              <a:rPr lang="en-CA" sz="900" dirty="0"/>
              <a:t>9218.</a:t>
            </a:r>
          </a:p>
          <a:p>
            <a:pPr marL="228600" indent="-228600">
              <a:buAutoNum type="arabicPeriod"/>
            </a:pPr>
            <a:r>
              <a:rPr lang="en-CA" sz="900" dirty="0" err="1"/>
              <a:t>Duahmel</a:t>
            </a:r>
            <a:r>
              <a:rPr lang="en-CA" sz="900" dirty="0"/>
              <a:t>, J.; </a:t>
            </a:r>
            <a:r>
              <a:rPr lang="en-CA" sz="900" dirty="0" err="1"/>
              <a:t>Kanagalingam</a:t>
            </a:r>
            <a:r>
              <a:rPr lang="en-CA" sz="900" dirty="0"/>
              <a:t>, S.; O’Brian, T. J.; </a:t>
            </a:r>
            <a:r>
              <a:rPr lang="en-CA" sz="900" dirty="0" err="1"/>
              <a:t>Ingratta</a:t>
            </a:r>
            <a:r>
              <a:rPr lang="en-CA" sz="900" dirty="0"/>
              <a:t>, M. W. Side-Chain Dynamics of an </a:t>
            </a:r>
            <a:r>
              <a:rPr lang="el-GR" sz="900" dirty="0"/>
              <a:t>α</a:t>
            </a:r>
            <a:r>
              <a:rPr lang="en-CA" sz="900" dirty="0"/>
              <a:t>-Helical Polypeptide Monitored by Fluorescence. </a:t>
            </a:r>
            <a:r>
              <a:rPr lang="en-CA" sz="900" i="1" dirty="0"/>
              <a:t>J. Am. Chem. Soc.</a:t>
            </a:r>
            <a:r>
              <a:rPr lang="en-CA" sz="900" dirty="0"/>
              <a:t> </a:t>
            </a:r>
            <a:r>
              <a:rPr lang="en-CA" sz="900" b="1" dirty="0"/>
              <a:t>2003</a:t>
            </a:r>
            <a:r>
              <a:rPr lang="en-CA" sz="900" dirty="0"/>
              <a:t>, </a:t>
            </a:r>
            <a:r>
              <a:rPr lang="en-CA" sz="900" i="1" dirty="0"/>
              <a:t>125</a:t>
            </a:r>
            <a:r>
              <a:rPr lang="en-CA" sz="900" dirty="0"/>
              <a:t>, 12810–12822.</a:t>
            </a:r>
          </a:p>
          <a:p>
            <a:pPr marL="228600" indent="-228600">
              <a:buAutoNum type="arabicPeriod"/>
            </a:pPr>
            <a:r>
              <a:rPr lang="en-CA" sz="900" dirty="0"/>
              <a:t>Li, L.; Duhamel, J. Conformation of Pyrene-Labeled Amylose in DMSO Characterized with the Fluorescence Blob Model. </a:t>
            </a:r>
            <a:r>
              <a:rPr lang="en-CA" sz="900" i="1" dirty="0"/>
              <a:t>Macromolecules</a:t>
            </a:r>
            <a:r>
              <a:rPr lang="en-CA" sz="900" dirty="0"/>
              <a:t> </a:t>
            </a:r>
            <a:r>
              <a:rPr lang="en-CA" sz="900" b="1" dirty="0"/>
              <a:t>2016</a:t>
            </a:r>
            <a:r>
              <a:rPr lang="en-CA" sz="900" dirty="0"/>
              <a:t>, </a:t>
            </a:r>
            <a:r>
              <a:rPr lang="en-CA" sz="900" i="1" dirty="0"/>
              <a:t>49</a:t>
            </a:r>
            <a:r>
              <a:rPr lang="en-CA" sz="900" dirty="0"/>
              <a:t>, 7965</a:t>
            </a:r>
            <a:r>
              <a:rPr lang="en-CA" sz="900" dirty="0">
                <a:latin typeface="Symbol" panose="05050102010706020507" pitchFamily="18" charset="2"/>
              </a:rPr>
              <a:t>-</a:t>
            </a:r>
            <a:r>
              <a:rPr lang="en-CA" sz="900" dirty="0"/>
              <a:t>7974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456E541-7A69-4918-BB61-7742AAB1DD9F}"/>
              </a:ext>
            </a:extLst>
          </p:cNvPr>
          <p:cNvSpPr txBox="1"/>
          <p:nvPr/>
        </p:nvSpPr>
        <p:spPr>
          <a:xfrm>
            <a:off x="3855734" y="3725420"/>
            <a:ext cx="15082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3"/>
                </a:solidFill>
              </a:rPr>
              <a:t>Good Overlap</a:t>
            </a:r>
            <a:endParaRPr lang="en-CA" b="1" dirty="0">
              <a:solidFill>
                <a:schemeClr val="accent3"/>
              </a:solidFill>
            </a:endParaRP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30B8A906-8E1C-4D4F-80EA-B9B94ACF6A0C}"/>
              </a:ext>
            </a:extLst>
          </p:cNvPr>
          <p:cNvSpPr txBox="1"/>
          <p:nvPr/>
        </p:nvSpPr>
        <p:spPr>
          <a:xfrm>
            <a:off x="3939829" y="4043467"/>
            <a:ext cx="14387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Poor Overlap</a:t>
            </a:r>
            <a:endParaRPr lang="en-CA" b="1" dirty="0">
              <a:solidFill>
                <a:schemeClr val="accent2"/>
              </a:solidFill>
            </a:endParaRPr>
          </a:p>
        </p:txBody>
      </p:sp>
      <p:grpSp>
        <p:nvGrpSpPr>
          <p:cNvPr id="119" name="Group 118">
            <a:extLst>
              <a:ext uri="{FF2B5EF4-FFF2-40B4-BE49-F238E27FC236}">
                <a16:creationId xmlns:a16="http://schemas.microsoft.com/office/drawing/2014/main" id="{9B306986-65D7-481B-A50A-3F54382D9C4A}"/>
              </a:ext>
            </a:extLst>
          </p:cNvPr>
          <p:cNvGrpSpPr/>
          <p:nvPr/>
        </p:nvGrpSpPr>
        <p:grpSpPr>
          <a:xfrm rot="7888375">
            <a:off x="4707096" y="4607099"/>
            <a:ext cx="459105" cy="366201"/>
            <a:chOff x="3121818" y="3275282"/>
            <a:chExt cx="459105" cy="366201"/>
          </a:xfrm>
        </p:grpSpPr>
        <p:sp>
          <p:nvSpPr>
            <p:cNvPr id="120" name="Hexagon 119">
              <a:extLst>
                <a:ext uri="{FF2B5EF4-FFF2-40B4-BE49-F238E27FC236}">
                  <a16:creationId xmlns:a16="http://schemas.microsoft.com/office/drawing/2014/main" id="{49DAA45B-CD10-4A2E-A2FC-8CE68DC519C6}"/>
                </a:ext>
              </a:extLst>
            </p:cNvPr>
            <p:cNvSpPr/>
            <p:nvPr/>
          </p:nvSpPr>
          <p:spPr>
            <a:xfrm>
              <a:off x="3257549" y="3275282"/>
              <a:ext cx="182880" cy="182880"/>
            </a:xfrm>
            <a:prstGeom prst="hexagon">
              <a:avLst/>
            </a:prstGeom>
            <a:noFill/>
            <a:ln w="1270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21" name="Hexagon 120">
              <a:extLst>
                <a:ext uri="{FF2B5EF4-FFF2-40B4-BE49-F238E27FC236}">
                  <a16:creationId xmlns:a16="http://schemas.microsoft.com/office/drawing/2014/main" id="{6539AF3E-5EEC-4E16-A454-AE715FDF8A64}"/>
                </a:ext>
              </a:extLst>
            </p:cNvPr>
            <p:cNvSpPr/>
            <p:nvPr/>
          </p:nvSpPr>
          <p:spPr>
            <a:xfrm>
              <a:off x="3258500" y="3458603"/>
              <a:ext cx="182880" cy="182880"/>
            </a:xfrm>
            <a:prstGeom prst="hexagon">
              <a:avLst/>
            </a:prstGeom>
            <a:noFill/>
            <a:ln w="1270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22" name="Hexagon 121">
              <a:extLst>
                <a:ext uri="{FF2B5EF4-FFF2-40B4-BE49-F238E27FC236}">
                  <a16:creationId xmlns:a16="http://schemas.microsoft.com/office/drawing/2014/main" id="{168F64B1-24EC-4E92-AF52-D0EA1F36679B}"/>
                </a:ext>
              </a:extLst>
            </p:cNvPr>
            <p:cNvSpPr/>
            <p:nvPr/>
          </p:nvSpPr>
          <p:spPr>
            <a:xfrm>
              <a:off x="3398043" y="3367163"/>
              <a:ext cx="182880" cy="182880"/>
            </a:xfrm>
            <a:prstGeom prst="hexagon">
              <a:avLst/>
            </a:prstGeom>
            <a:noFill/>
            <a:ln w="1270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23" name="Hexagon 122">
              <a:extLst>
                <a:ext uri="{FF2B5EF4-FFF2-40B4-BE49-F238E27FC236}">
                  <a16:creationId xmlns:a16="http://schemas.microsoft.com/office/drawing/2014/main" id="{3FAC1462-775B-4FE8-8243-5429F6D88A08}"/>
                </a:ext>
              </a:extLst>
            </p:cNvPr>
            <p:cNvSpPr/>
            <p:nvPr/>
          </p:nvSpPr>
          <p:spPr>
            <a:xfrm>
              <a:off x="3121818" y="3367163"/>
              <a:ext cx="182880" cy="182880"/>
            </a:xfrm>
            <a:prstGeom prst="hexagon">
              <a:avLst/>
            </a:prstGeom>
            <a:noFill/>
            <a:ln w="1270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24" name="Oval 123">
              <a:extLst>
                <a:ext uri="{FF2B5EF4-FFF2-40B4-BE49-F238E27FC236}">
                  <a16:creationId xmlns:a16="http://schemas.microsoft.com/office/drawing/2014/main" id="{767C8C0B-7CFB-457A-B79F-DA49690B7925}"/>
                </a:ext>
              </a:extLst>
            </p:cNvPr>
            <p:cNvSpPr/>
            <p:nvPr/>
          </p:nvSpPr>
          <p:spPr>
            <a:xfrm>
              <a:off x="3166109" y="3412442"/>
              <a:ext cx="91440" cy="91440"/>
            </a:xfrm>
            <a:prstGeom prst="ellipse">
              <a:avLst/>
            </a:prstGeom>
            <a:noFill/>
            <a:ln w="1270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25" name="Oval 124">
              <a:extLst>
                <a:ext uri="{FF2B5EF4-FFF2-40B4-BE49-F238E27FC236}">
                  <a16:creationId xmlns:a16="http://schemas.microsoft.com/office/drawing/2014/main" id="{F8E476F7-1530-4CF8-BA87-EF2B566946E9}"/>
                </a:ext>
              </a:extLst>
            </p:cNvPr>
            <p:cNvSpPr/>
            <p:nvPr/>
          </p:nvSpPr>
          <p:spPr>
            <a:xfrm>
              <a:off x="3304220" y="3507326"/>
              <a:ext cx="91440" cy="91440"/>
            </a:xfrm>
            <a:prstGeom prst="ellipse">
              <a:avLst/>
            </a:prstGeom>
            <a:noFill/>
            <a:ln w="1270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26" name="Oval 125">
              <a:extLst>
                <a:ext uri="{FF2B5EF4-FFF2-40B4-BE49-F238E27FC236}">
                  <a16:creationId xmlns:a16="http://schemas.microsoft.com/office/drawing/2014/main" id="{D9D8EB26-1C55-47A5-8263-A030E7F4E719}"/>
                </a:ext>
              </a:extLst>
            </p:cNvPr>
            <p:cNvSpPr/>
            <p:nvPr/>
          </p:nvSpPr>
          <p:spPr>
            <a:xfrm>
              <a:off x="3298980" y="3321443"/>
              <a:ext cx="91440" cy="91440"/>
            </a:xfrm>
            <a:prstGeom prst="ellipse">
              <a:avLst/>
            </a:prstGeom>
            <a:noFill/>
            <a:ln w="1270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27" name="Oval 126">
              <a:extLst>
                <a:ext uri="{FF2B5EF4-FFF2-40B4-BE49-F238E27FC236}">
                  <a16:creationId xmlns:a16="http://schemas.microsoft.com/office/drawing/2014/main" id="{0E57177A-7F95-43CE-8F02-604BB15ABEBF}"/>
                </a:ext>
              </a:extLst>
            </p:cNvPr>
            <p:cNvSpPr/>
            <p:nvPr/>
          </p:nvSpPr>
          <p:spPr>
            <a:xfrm>
              <a:off x="3448042" y="3412442"/>
              <a:ext cx="91440" cy="91440"/>
            </a:xfrm>
            <a:prstGeom prst="ellipse">
              <a:avLst/>
            </a:prstGeom>
            <a:noFill/>
            <a:ln w="1270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6D8D3B05-6263-440D-BAE6-887E68E71597}"/>
              </a:ext>
            </a:extLst>
          </p:cNvPr>
          <p:cNvGrpSpPr/>
          <p:nvPr/>
        </p:nvGrpSpPr>
        <p:grpSpPr>
          <a:xfrm rot="8424666" flipV="1">
            <a:off x="4819666" y="4366653"/>
            <a:ext cx="459105" cy="366201"/>
            <a:chOff x="3121818" y="3275282"/>
            <a:chExt cx="459105" cy="366201"/>
          </a:xfrm>
        </p:grpSpPr>
        <p:sp>
          <p:nvSpPr>
            <p:cNvPr id="129" name="Hexagon 128">
              <a:extLst>
                <a:ext uri="{FF2B5EF4-FFF2-40B4-BE49-F238E27FC236}">
                  <a16:creationId xmlns:a16="http://schemas.microsoft.com/office/drawing/2014/main" id="{DDCB1D47-5C21-4219-B20C-848C3CF20A68}"/>
                </a:ext>
              </a:extLst>
            </p:cNvPr>
            <p:cNvSpPr/>
            <p:nvPr/>
          </p:nvSpPr>
          <p:spPr>
            <a:xfrm>
              <a:off x="3257549" y="3275282"/>
              <a:ext cx="182880" cy="182880"/>
            </a:xfrm>
            <a:prstGeom prst="hexagon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30" name="Hexagon 129">
              <a:extLst>
                <a:ext uri="{FF2B5EF4-FFF2-40B4-BE49-F238E27FC236}">
                  <a16:creationId xmlns:a16="http://schemas.microsoft.com/office/drawing/2014/main" id="{6533C3FF-742F-455D-891B-77568F6CF980}"/>
                </a:ext>
              </a:extLst>
            </p:cNvPr>
            <p:cNvSpPr/>
            <p:nvPr/>
          </p:nvSpPr>
          <p:spPr>
            <a:xfrm>
              <a:off x="3258500" y="3458603"/>
              <a:ext cx="182880" cy="182880"/>
            </a:xfrm>
            <a:prstGeom prst="hexagon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31" name="Hexagon 130">
              <a:extLst>
                <a:ext uri="{FF2B5EF4-FFF2-40B4-BE49-F238E27FC236}">
                  <a16:creationId xmlns:a16="http://schemas.microsoft.com/office/drawing/2014/main" id="{5D7DE55D-413D-45D4-8FA9-E400A08E5941}"/>
                </a:ext>
              </a:extLst>
            </p:cNvPr>
            <p:cNvSpPr/>
            <p:nvPr/>
          </p:nvSpPr>
          <p:spPr>
            <a:xfrm>
              <a:off x="3398043" y="3367163"/>
              <a:ext cx="182880" cy="182880"/>
            </a:xfrm>
            <a:prstGeom prst="hexagon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32" name="Hexagon 131">
              <a:extLst>
                <a:ext uri="{FF2B5EF4-FFF2-40B4-BE49-F238E27FC236}">
                  <a16:creationId xmlns:a16="http://schemas.microsoft.com/office/drawing/2014/main" id="{31995789-7793-41E8-8F2D-F6B21829CE81}"/>
                </a:ext>
              </a:extLst>
            </p:cNvPr>
            <p:cNvSpPr/>
            <p:nvPr/>
          </p:nvSpPr>
          <p:spPr>
            <a:xfrm>
              <a:off x="3121818" y="3367163"/>
              <a:ext cx="182880" cy="182880"/>
            </a:xfrm>
            <a:prstGeom prst="hexagon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33" name="Oval 132">
              <a:extLst>
                <a:ext uri="{FF2B5EF4-FFF2-40B4-BE49-F238E27FC236}">
                  <a16:creationId xmlns:a16="http://schemas.microsoft.com/office/drawing/2014/main" id="{05ABB22D-EF8D-4AFC-ADC2-EAADE0DC656B}"/>
                </a:ext>
              </a:extLst>
            </p:cNvPr>
            <p:cNvSpPr/>
            <p:nvPr/>
          </p:nvSpPr>
          <p:spPr>
            <a:xfrm>
              <a:off x="3166109" y="3412442"/>
              <a:ext cx="91440" cy="9144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34" name="Oval 133">
              <a:extLst>
                <a:ext uri="{FF2B5EF4-FFF2-40B4-BE49-F238E27FC236}">
                  <a16:creationId xmlns:a16="http://schemas.microsoft.com/office/drawing/2014/main" id="{3BBC2D16-08C5-4DF0-94FC-FED2F486F636}"/>
                </a:ext>
              </a:extLst>
            </p:cNvPr>
            <p:cNvSpPr/>
            <p:nvPr/>
          </p:nvSpPr>
          <p:spPr>
            <a:xfrm>
              <a:off x="3304220" y="3507326"/>
              <a:ext cx="91440" cy="9144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35" name="Oval 134">
              <a:extLst>
                <a:ext uri="{FF2B5EF4-FFF2-40B4-BE49-F238E27FC236}">
                  <a16:creationId xmlns:a16="http://schemas.microsoft.com/office/drawing/2014/main" id="{D597DAFB-E6DF-46C9-BB6F-4F91A518FE52}"/>
                </a:ext>
              </a:extLst>
            </p:cNvPr>
            <p:cNvSpPr/>
            <p:nvPr/>
          </p:nvSpPr>
          <p:spPr>
            <a:xfrm>
              <a:off x="3298980" y="3321443"/>
              <a:ext cx="91440" cy="9144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36" name="Oval 135">
              <a:extLst>
                <a:ext uri="{FF2B5EF4-FFF2-40B4-BE49-F238E27FC236}">
                  <a16:creationId xmlns:a16="http://schemas.microsoft.com/office/drawing/2014/main" id="{203EAD51-6C1D-43C6-A1D9-20CF55EAE47D}"/>
                </a:ext>
              </a:extLst>
            </p:cNvPr>
            <p:cNvSpPr/>
            <p:nvPr/>
          </p:nvSpPr>
          <p:spPr>
            <a:xfrm>
              <a:off x="3448042" y="3412442"/>
              <a:ext cx="91440" cy="9144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102" name="TextBox 101">
            <a:extLst>
              <a:ext uri="{FF2B5EF4-FFF2-40B4-BE49-F238E27FC236}">
                <a16:creationId xmlns:a16="http://schemas.microsoft.com/office/drawing/2014/main" id="{3BB04492-EFE5-4E02-B025-5970487DF0B9}"/>
              </a:ext>
            </a:extLst>
          </p:cNvPr>
          <p:cNvSpPr txBox="1"/>
          <p:nvPr/>
        </p:nvSpPr>
        <p:spPr>
          <a:xfrm>
            <a:off x="1600636" y="3283680"/>
            <a:ext cx="7024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>
                <a:solidFill>
                  <a:srgbClr val="C00000"/>
                </a:solidFill>
              </a:rPr>
              <a:t>Helix</a:t>
            </a:r>
          </a:p>
        </p:txBody>
      </p:sp>
      <p:sp>
        <p:nvSpPr>
          <p:cNvPr id="137" name="TextBox 136">
            <a:extLst>
              <a:ext uri="{FF2B5EF4-FFF2-40B4-BE49-F238E27FC236}">
                <a16:creationId xmlns:a16="http://schemas.microsoft.com/office/drawing/2014/main" id="{CD1A3F8B-F381-4107-90E1-318B0E0CAF0A}"/>
              </a:ext>
            </a:extLst>
          </p:cNvPr>
          <p:cNvSpPr txBox="1"/>
          <p:nvPr/>
        </p:nvSpPr>
        <p:spPr>
          <a:xfrm>
            <a:off x="1363792" y="4242606"/>
            <a:ext cx="5741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>
                <a:solidFill>
                  <a:schemeClr val="accent1"/>
                </a:solidFill>
              </a:rPr>
              <a:t>Coil</a:t>
            </a: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B3F28FBA-FF3B-464B-BB15-9B6999C01298}"/>
              </a:ext>
            </a:extLst>
          </p:cNvPr>
          <p:cNvSpPr txBox="1"/>
          <p:nvPr/>
        </p:nvSpPr>
        <p:spPr>
          <a:xfrm>
            <a:off x="1119142" y="4559693"/>
            <a:ext cx="11544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accent1"/>
                </a:solidFill>
              </a:rPr>
              <a:t>5</a:t>
            </a:r>
            <a:r>
              <a:rPr lang="en-US" sz="2000" dirty="0"/>
              <a:t>·2+1=</a:t>
            </a:r>
            <a:r>
              <a:rPr lang="en-US" sz="2000" b="1" dirty="0"/>
              <a:t>11</a:t>
            </a:r>
            <a:endParaRPr lang="en-CA" sz="2000" b="1" dirty="0"/>
          </a:p>
        </p:txBody>
      </p:sp>
      <p:sp>
        <p:nvSpPr>
          <p:cNvPr id="142" name="Rectangle 141">
            <a:extLst>
              <a:ext uri="{FF2B5EF4-FFF2-40B4-BE49-F238E27FC236}">
                <a16:creationId xmlns:a16="http://schemas.microsoft.com/office/drawing/2014/main" id="{267AF2FF-3DA8-4422-9D48-528C9DA44354}"/>
              </a:ext>
            </a:extLst>
          </p:cNvPr>
          <p:cNvSpPr/>
          <p:nvPr/>
        </p:nvSpPr>
        <p:spPr>
          <a:xfrm>
            <a:off x="2274784" y="3296381"/>
            <a:ext cx="12843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accent2"/>
                </a:solidFill>
              </a:rPr>
              <a:t>11</a:t>
            </a:r>
            <a:r>
              <a:rPr lang="en-US" sz="2000" dirty="0"/>
              <a:t>·2+1=</a:t>
            </a:r>
            <a:r>
              <a:rPr lang="en-US" sz="2000" b="1" dirty="0"/>
              <a:t>23</a:t>
            </a:r>
            <a:endParaRPr lang="en-CA" sz="2000" b="1" dirty="0"/>
          </a:p>
        </p:txBody>
      </p:sp>
      <p:sp>
        <p:nvSpPr>
          <p:cNvPr id="146" name="Freeform 48">
            <a:extLst>
              <a:ext uri="{FF2B5EF4-FFF2-40B4-BE49-F238E27FC236}">
                <a16:creationId xmlns:a16="http://schemas.microsoft.com/office/drawing/2014/main" id="{DAF2CD33-2CF3-441A-AADB-CF75B02BEA57}"/>
              </a:ext>
            </a:extLst>
          </p:cNvPr>
          <p:cNvSpPr/>
          <p:nvPr/>
        </p:nvSpPr>
        <p:spPr>
          <a:xfrm rot="5400000" flipH="1">
            <a:off x="1124488" y="1568039"/>
            <a:ext cx="561242" cy="866026"/>
          </a:xfrm>
          <a:custGeom>
            <a:avLst/>
            <a:gdLst>
              <a:gd name="connsiteX0" fmla="*/ 0 w 342900"/>
              <a:gd name="connsiteY0" fmla="*/ 581025 h 629695"/>
              <a:gd name="connsiteX1" fmla="*/ 238125 w 342900"/>
              <a:gd name="connsiteY1" fmla="*/ 571500 h 629695"/>
              <a:gd name="connsiteX2" fmla="*/ 342900 w 342900"/>
              <a:gd name="connsiteY2" fmla="*/ 0 h 629695"/>
              <a:gd name="connsiteX0" fmla="*/ 0 w 342900"/>
              <a:gd name="connsiteY0" fmla="*/ 581025 h 616767"/>
              <a:gd name="connsiteX1" fmla="*/ 238125 w 342900"/>
              <a:gd name="connsiteY1" fmla="*/ 571500 h 616767"/>
              <a:gd name="connsiteX2" fmla="*/ 342900 w 342900"/>
              <a:gd name="connsiteY2" fmla="*/ 0 h 616767"/>
              <a:gd name="connsiteX0" fmla="*/ 0 w 342900"/>
              <a:gd name="connsiteY0" fmla="*/ 581025 h 581025"/>
              <a:gd name="connsiteX1" fmla="*/ 219075 w 342900"/>
              <a:gd name="connsiteY1" fmla="*/ 407194 h 581025"/>
              <a:gd name="connsiteX2" fmla="*/ 342900 w 342900"/>
              <a:gd name="connsiteY2" fmla="*/ 0 h 581025"/>
              <a:gd name="connsiteX0" fmla="*/ 0 w 342900"/>
              <a:gd name="connsiteY0" fmla="*/ 581025 h 581025"/>
              <a:gd name="connsiteX1" fmla="*/ 219075 w 342900"/>
              <a:gd name="connsiteY1" fmla="*/ 407194 h 581025"/>
              <a:gd name="connsiteX2" fmla="*/ 342900 w 342900"/>
              <a:gd name="connsiteY2" fmla="*/ 0 h 581025"/>
              <a:gd name="connsiteX0" fmla="*/ 0 w 342900"/>
              <a:gd name="connsiteY0" fmla="*/ 581025 h 581025"/>
              <a:gd name="connsiteX1" fmla="*/ 219075 w 342900"/>
              <a:gd name="connsiteY1" fmla="*/ 407194 h 581025"/>
              <a:gd name="connsiteX2" fmla="*/ 342900 w 342900"/>
              <a:gd name="connsiteY2" fmla="*/ 0 h 581025"/>
              <a:gd name="connsiteX0" fmla="*/ 0 w 271463"/>
              <a:gd name="connsiteY0" fmla="*/ 581025 h 581025"/>
              <a:gd name="connsiteX1" fmla="*/ 219075 w 271463"/>
              <a:gd name="connsiteY1" fmla="*/ 407194 h 581025"/>
              <a:gd name="connsiteX2" fmla="*/ 271463 w 271463"/>
              <a:gd name="connsiteY2" fmla="*/ 0 h 581025"/>
              <a:gd name="connsiteX0" fmla="*/ 0 w 271463"/>
              <a:gd name="connsiteY0" fmla="*/ 581025 h 581025"/>
              <a:gd name="connsiteX1" fmla="*/ 219075 w 271463"/>
              <a:gd name="connsiteY1" fmla="*/ 407194 h 581025"/>
              <a:gd name="connsiteX2" fmla="*/ 271463 w 271463"/>
              <a:gd name="connsiteY2" fmla="*/ 0 h 581025"/>
              <a:gd name="connsiteX0" fmla="*/ 0 w 271463"/>
              <a:gd name="connsiteY0" fmla="*/ 581025 h 581025"/>
              <a:gd name="connsiteX1" fmla="*/ 219075 w 271463"/>
              <a:gd name="connsiteY1" fmla="*/ 407194 h 581025"/>
              <a:gd name="connsiteX2" fmla="*/ 271463 w 271463"/>
              <a:gd name="connsiteY2" fmla="*/ 0 h 581025"/>
              <a:gd name="connsiteX0" fmla="*/ 0 w 271463"/>
              <a:gd name="connsiteY0" fmla="*/ 581025 h 581025"/>
              <a:gd name="connsiteX1" fmla="*/ 219075 w 271463"/>
              <a:gd name="connsiteY1" fmla="*/ 407194 h 581025"/>
              <a:gd name="connsiteX2" fmla="*/ 271463 w 271463"/>
              <a:gd name="connsiteY2" fmla="*/ 0 h 5810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1463" h="581025">
                <a:moveTo>
                  <a:pt x="0" y="581025"/>
                </a:moveTo>
                <a:cubicBezTo>
                  <a:pt x="97631" y="579437"/>
                  <a:pt x="166687" y="511175"/>
                  <a:pt x="219075" y="407194"/>
                </a:cubicBezTo>
                <a:cubicBezTo>
                  <a:pt x="271463" y="303213"/>
                  <a:pt x="259557" y="232568"/>
                  <a:pt x="271463" y="0"/>
                </a:cubicBezTo>
              </a:path>
            </a:pathLst>
          </a:cu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600"/>
          </a:p>
        </p:txBody>
      </p:sp>
      <p:grpSp>
        <p:nvGrpSpPr>
          <p:cNvPr id="148" name="Group 147">
            <a:extLst>
              <a:ext uri="{FF2B5EF4-FFF2-40B4-BE49-F238E27FC236}">
                <a16:creationId xmlns:a16="http://schemas.microsoft.com/office/drawing/2014/main" id="{49DC0994-DC77-4DF8-BBC9-8C7E2F16AF83}"/>
              </a:ext>
            </a:extLst>
          </p:cNvPr>
          <p:cNvGrpSpPr/>
          <p:nvPr/>
        </p:nvGrpSpPr>
        <p:grpSpPr>
          <a:xfrm rot="8052725" flipH="1">
            <a:off x="1782675" y="1398380"/>
            <a:ext cx="609281" cy="485988"/>
            <a:chOff x="3121818" y="3275282"/>
            <a:chExt cx="459105" cy="366201"/>
          </a:xfrm>
        </p:grpSpPr>
        <p:sp>
          <p:nvSpPr>
            <p:cNvPr id="206" name="Hexagon 205">
              <a:extLst>
                <a:ext uri="{FF2B5EF4-FFF2-40B4-BE49-F238E27FC236}">
                  <a16:creationId xmlns:a16="http://schemas.microsoft.com/office/drawing/2014/main" id="{694F4349-D816-4393-A71D-76970985ABF9}"/>
                </a:ext>
              </a:extLst>
            </p:cNvPr>
            <p:cNvSpPr/>
            <p:nvPr/>
          </p:nvSpPr>
          <p:spPr>
            <a:xfrm>
              <a:off x="3257549" y="3275282"/>
              <a:ext cx="182880" cy="182880"/>
            </a:xfrm>
            <a:prstGeom prst="hexagon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600"/>
            </a:p>
          </p:txBody>
        </p:sp>
        <p:sp>
          <p:nvSpPr>
            <p:cNvPr id="207" name="Hexagon 206">
              <a:extLst>
                <a:ext uri="{FF2B5EF4-FFF2-40B4-BE49-F238E27FC236}">
                  <a16:creationId xmlns:a16="http://schemas.microsoft.com/office/drawing/2014/main" id="{E910456D-C841-476B-8491-4035931B9770}"/>
                </a:ext>
              </a:extLst>
            </p:cNvPr>
            <p:cNvSpPr/>
            <p:nvPr/>
          </p:nvSpPr>
          <p:spPr>
            <a:xfrm>
              <a:off x="3258500" y="3458603"/>
              <a:ext cx="182880" cy="182880"/>
            </a:xfrm>
            <a:prstGeom prst="hexagon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600"/>
            </a:p>
          </p:txBody>
        </p:sp>
        <p:sp>
          <p:nvSpPr>
            <p:cNvPr id="208" name="Hexagon 207">
              <a:extLst>
                <a:ext uri="{FF2B5EF4-FFF2-40B4-BE49-F238E27FC236}">
                  <a16:creationId xmlns:a16="http://schemas.microsoft.com/office/drawing/2014/main" id="{C7D62922-E91A-4C04-9FA3-CD50D2DE12D8}"/>
                </a:ext>
              </a:extLst>
            </p:cNvPr>
            <p:cNvSpPr/>
            <p:nvPr/>
          </p:nvSpPr>
          <p:spPr>
            <a:xfrm>
              <a:off x="3398043" y="3367163"/>
              <a:ext cx="182880" cy="182880"/>
            </a:xfrm>
            <a:prstGeom prst="hexagon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600"/>
            </a:p>
          </p:txBody>
        </p:sp>
        <p:sp>
          <p:nvSpPr>
            <p:cNvPr id="209" name="Hexagon 208">
              <a:extLst>
                <a:ext uri="{FF2B5EF4-FFF2-40B4-BE49-F238E27FC236}">
                  <a16:creationId xmlns:a16="http://schemas.microsoft.com/office/drawing/2014/main" id="{8C3E4B37-D58E-4440-A6BE-B7BF538AF596}"/>
                </a:ext>
              </a:extLst>
            </p:cNvPr>
            <p:cNvSpPr/>
            <p:nvPr/>
          </p:nvSpPr>
          <p:spPr>
            <a:xfrm>
              <a:off x="3121818" y="3367163"/>
              <a:ext cx="182880" cy="182880"/>
            </a:xfrm>
            <a:prstGeom prst="hexagon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600"/>
            </a:p>
          </p:txBody>
        </p:sp>
        <p:sp>
          <p:nvSpPr>
            <p:cNvPr id="210" name="Oval 209">
              <a:extLst>
                <a:ext uri="{FF2B5EF4-FFF2-40B4-BE49-F238E27FC236}">
                  <a16:creationId xmlns:a16="http://schemas.microsoft.com/office/drawing/2014/main" id="{13A7A426-9F7D-42C3-8B04-CAD135337234}"/>
                </a:ext>
              </a:extLst>
            </p:cNvPr>
            <p:cNvSpPr/>
            <p:nvPr/>
          </p:nvSpPr>
          <p:spPr>
            <a:xfrm>
              <a:off x="3166109" y="3412442"/>
              <a:ext cx="91440" cy="9144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600"/>
            </a:p>
          </p:txBody>
        </p:sp>
        <p:sp>
          <p:nvSpPr>
            <p:cNvPr id="211" name="Oval 210">
              <a:extLst>
                <a:ext uri="{FF2B5EF4-FFF2-40B4-BE49-F238E27FC236}">
                  <a16:creationId xmlns:a16="http://schemas.microsoft.com/office/drawing/2014/main" id="{2888F157-8DE8-41E5-A3BD-ADB2A2BE0C19}"/>
                </a:ext>
              </a:extLst>
            </p:cNvPr>
            <p:cNvSpPr/>
            <p:nvPr/>
          </p:nvSpPr>
          <p:spPr>
            <a:xfrm>
              <a:off x="3304220" y="3507326"/>
              <a:ext cx="91440" cy="9144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600"/>
            </a:p>
          </p:txBody>
        </p:sp>
        <p:sp>
          <p:nvSpPr>
            <p:cNvPr id="212" name="Oval 211">
              <a:extLst>
                <a:ext uri="{FF2B5EF4-FFF2-40B4-BE49-F238E27FC236}">
                  <a16:creationId xmlns:a16="http://schemas.microsoft.com/office/drawing/2014/main" id="{FD462DBA-0D7A-4D19-BE57-C4185EF53A59}"/>
                </a:ext>
              </a:extLst>
            </p:cNvPr>
            <p:cNvSpPr/>
            <p:nvPr/>
          </p:nvSpPr>
          <p:spPr>
            <a:xfrm>
              <a:off x="3298980" y="3321443"/>
              <a:ext cx="91440" cy="9144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600"/>
            </a:p>
          </p:txBody>
        </p:sp>
        <p:sp>
          <p:nvSpPr>
            <p:cNvPr id="213" name="Oval 212">
              <a:extLst>
                <a:ext uri="{FF2B5EF4-FFF2-40B4-BE49-F238E27FC236}">
                  <a16:creationId xmlns:a16="http://schemas.microsoft.com/office/drawing/2014/main" id="{4B4E1FFF-2F32-4DDB-A984-1500E2C73C5B}"/>
                </a:ext>
              </a:extLst>
            </p:cNvPr>
            <p:cNvSpPr/>
            <p:nvPr/>
          </p:nvSpPr>
          <p:spPr>
            <a:xfrm>
              <a:off x="3448042" y="3412442"/>
              <a:ext cx="91440" cy="9144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600"/>
            </a:p>
          </p:txBody>
        </p:sp>
      </p:grpSp>
      <p:grpSp>
        <p:nvGrpSpPr>
          <p:cNvPr id="153" name="Group 152">
            <a:extLst>
              <a:ext uri="{FF2B5EF4-FFF2-40B4-BE49-F238E27FC236}">
                <a16:creationId xmlns:a16="http://schemas.microsoft.com/office/drawing/2014/main" id="{BE995366-A47A-427F-AAA5-4E9FD2726EC6}"/>
              </a:ext>
            </a:extLst>
          </p:cNvPr>
          <p:cNvGrpSpPr/>
          <p:nvPr/>
        </p:nvGrpSpPr>
        <p:grpSpPr>
          <a:xfrm rot="5400000" flipH="1">
            <a:off x="2574849" y="122887"/>
            <a:ext cx="363196" cy="4683926"/>
            <a:chOff x="2249009" y="868048"/>
            <a:chExt cx="492632" cy="4387825"/>
          </a:xfrm>
        </p:grpSpPr>
        <p:sp>
          <p:nvSpPr>
            <p:cNvPr id="175" name="Arc 174">
              <a:extLst>
                <a:ext uri="{FF2B5EF4-FFF2-40B4-BE49-F238E27FC236}">
                  <a16:creationId xmlns:a16="http://schemas.microsoft.com/office/drawing/2014/main" id="{2B1916ED-0CF1-4B18-B516-29F0025912C1}"/>
                </a:ext>
              </a:extLst>
            </p:cNvPr>
            <p:cNvSpPr/>
            <p:nvPr/>
          </p:nvSpPr>
          <p:spPr>
            <a:xfrm>
              <a:off x="2249014" y="4629040"/>
              <a:ext cx="492627" cy="208944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 sz="1600"/>
            </a:p>
          </p:txBody>
        </p:sp>
        <p:sp>
          <p:nvSpPr>
            <p:cNvPr id="178" name="Arc 177">
              <a:extLst>
                <a:ext uri="{FF2B5EF4-FFF2-40B4-BE49-F238E27FC236}">
                  <a16:creationId xmlns:a16="http://schemas.microsoft.com/office/drawing/2014/main" id="{35BABA81-FAA3-413F-8776-B3F83BC42E05}"/>
                </a:ext>
              </a:extLst>
            </p:cNvPr>
            <p:cNvSpPr/>
            <p:nvPr/>
          </p:nvSpPr>
          <p:spPr>
            <a:xfrm flipH="1">
              <a:off x="2249014" y="4211152"/>
              <a:ext cx="492627" cy="626833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 sz="1600"/>
            </a:p>
          </p:txBody>
        </p:sp>
        <p:sp>
          <p:nvSpPr>
            <p:cNvPr id="179" name="Arc 178">
              <a:extLst>
                <a:ext uri="{FF2B5EF4-FFF2-40B4-BE49-F238E27FC236}">
                  <a16:creationId xmlns:a16="http://schemas.microsoft.com/office/drawing/2014/main" id="{C8E74497-0769-420E-8974-65B20CDB8B1B}"/>
                </a:ext>
              </a:extLst>
            </p:cNvPr>
            <p:cNvSpPr/>
            <p:nvPr/>
          </p:nvSpPr>
          <p:spPr>
            <a:xfrm flipH="1">
              <a:off x="2249014" y="4629040"/>
              <a:ext cx="492627" cy="626833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 sz="1600"/>
            </a:p>
          </p:txBody>
        </p:sp>
        <p:sp>
          <p:nvSpPr>
            <p:cNvPr id="182" name="Arc 181">
              <a:extLst>
                <a:ext uri="{FF2B5EF4-FFF2-40B4-BE49-F238E27FC236}">
                  <a16:creationId xmlns:a16="http://schemas.microsoft.com/office/drawing/2014/main" id="{D4E3B212-EDC5-4456-AA58-607F5A6E0EA7}"/>
                </a:ext>
              </a:extLst>
            </p:cNvPr>
            <p:cNvSpPr/>
            <p:nvPr/>
          </p:nvSpPr>
          <p:spPr>
            <a:xfrm>
              <a:off x="2249013" y="4211152"/>
              <a:ext cx="492627" cy="208944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 sz="1600"/>
            </a:p>
          </p:txBody>
        </p:sp>
        <p:sp>
          <p:nvSpPr>
            <p:cNvPr id="183" name="Arc 182">
              <a:extLst>
                <a:ext uri="{FF2B5EF4-FFF2-40B4-BE49-F238E27FC236}">
                  <a16:creationId xmlns:a16="http://schemas.microsoft.com/office/drawing/2014/main" id="{59871A6A-A551-42EA-B3BC-77949F14AC1D}"/>
                </a:ext>
              </a:extLst>
            </p:cNvPr>
            <p:cNvSpPr/>
            <p:nvPr/>
          </p:nvSpPr>
          <p:spPr>
            <a:xfrm flipH="1">
              <a:off x="2249013" y="3793264"/>
              <a:ext cx="492627" cy="626833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 sz="1600"/>
            </a:p>
          </p:txBody>
        </p:sp>
        <p:sp>
          <p:nvSpPr>
            <p:cNvPr id="184" name="Arc 183">
              <a:extLst>
                <a:ext uri="{FF2B5EF4-FFF2-40B4-BE49-F238E27FC236}">
                  <a16:creationId xmlns:a16="http://schemas.microsoft.com/office/drawing/2014/main" id="{92C2D9DD-2632-48BE-90ED-B976688EF9CE}"/>
                </a:ext>
              </a:extLst>
            </p:cNvPr>
            <p:cNvSpPr/>
            <p:nvPr/>
          </p:nvSpPr>
          <p:spPr>
            <a:xfrm>
              <a:off x="2249012" y="3793264"/>
              <a:ext cx="492627" cy="208944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 sz="1600"/>
            </a:p>
          </p:txBody>
        </p:sp>
        <p:sp>
          <p:nvSpPr>
            <p:cNvPr id="185" name="Arc 184">
              <a:extLst>
                <a:ext uri="{FF2B5EF4-FFF2-40B4-BE49-F238E27FC236}">
                  <a16:creationId xmlns:a16="http://schemas.microsoft.com/office/drawing/2014/main" id="{273C2D12-628D-4C49-8238-F81F92F38763}"/>
                </a:ext>
              </a:extLst>
            </p:cNvPr>
            <p:cNvSpPr/>
            <p:nvPr/>
          </p:nvSpPr>
          <p:spPr>
            <a:xfrm flipH="1">
              <a:off x="2249012" y="3375376"/>
              <a:ext cx="492627" cy="626833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 sz="1600"/>
            </a:p>
          </p:txBody>
        </p:sp>
        <p:sp>
          <p:nvSpPr>
            <p:cNvPr id="186" name="Arc 185">
              <a:extLst>
                <a:ext uri="{FF2B5EF4-FFF2-40B4-BE49-F238E27FC236}">
                  <a16:creationId xmlns:a16="http://schemas.microsoft.com/office/drawing/2014/main" id="{E4D7793B-96F7-4374-BDAA-CAC7EA8540B9}"/>
                </a:ext>
              </a:extLst>
            </p:cNvPr>
            <p:cNvSpPr/>
            <p:nvPr/>
          </p:nvSpPr>
          <p:spPr>
            <a:xfrm>
              <a:off x="2249014" y="3375376"/>
              <a:ext cx="492627" cy="208944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 sz="1600"/>
            </a:p>
          </p:txBody>
        </p:sp>
        <p:sp>
          <p:nvSpPr>
            <p:cNvPr id="187" name="Arc 186">
              <a:extLst>
                <a:ext uri="{FF2B5EF4-FFF2-40B4-BE49-F238E27FC236}">
                  <a16:creationId xmlns:a16="http://schemas.microsoft.com/office/drawing/2014/main" id="{C31BF706-EBCD-43DE-9D4E-D141F1D66C2F}"/>
                </a:ext>
              </a:extLst>
            </p:cNvPr>
            <p:cNvSpPr/>
            <p:nvPr/>
          </p:nvSpPr>
          <p:spPr>
            <a:xfrm flipH="1">
              <a:off x="2249014" y="2957488"/>
              <a:ext cx="492627" cy="626833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 sz="1600"/>
            </a:p>
          </p:txBody>
        </p:sp>
        <p:sp>
          <p:nvSpPr>
            <p:cNvPr id="188" name="Arc 187">
              <a:extLst>
                <a:ext uri="{FF2B5EF4-FFF2-40B4-BE49-F238E27FC236}">
                  <a16:creationId xmlns:a16="http://schemas.microsoft.com/office/drawing/2014/main" id="{BC006AD1-FB49-4765-8DDA-B77CA8D4246B}"/>
                </a:ext>
              </a:extLst>
            </p:cNvPr>
            <p:cNvSpPr/>
            <p:nvPr/>
          </p:nvSpPr>
          <p:spPr>
            <a:xfrm>
              <a:off x="2249011" y="2957488"/>
              <a:ext cx="492627" cy="208944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 sz="1600"/>
            </a:p>
          </p:txBody>
        </p:sp>
        <p:sp>
          <p:nvSpPr>
            <p:cNvPr id="189" name="Arc 188">
              <a:extLst>
                <a:ext uri="{FF2B5EF4-FFF2-40B4-BE49-F238E27FC236}">
                  <a16:creationId xmlns:a16="http://schemas.microsoft.com/office/drawing/2014/main" id="{67DDEF7E-CCA3-4154-AA79-697C7679404A}"/>
                </a:ext>
              </a:extLst>
            </p:cNvPr>
            <p:cNvSpPr/>
            <p:nvPr/>
          </p:nvSpPr>
          <p:spPr>
            <a:xfrm flipH="1">
              <a:off x="2249011" y="2539600"/>
              <a:ext cx="492627" cy="626833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 sz="1600"/>
            </a:p>
          </p:txBody>
        </p:sp>
        <p:sp>
          <p:nvSpPr>
            <p:cNvPr id="190" name="Arc 189">
              <a:extLst>
                <a:ext uri="{FF2B5EF4-FFF2-40B4-BE49-F238E27FC236}">
                  <a16:creationId xmlns:a16="http://schemas.microsoft.com/office/drawing/2014/main" id="{D1B52E56-2BE7-4274-A95F-73B2CC4D0CA9}"/>
                </a:ext>
              </a:extLst>
            </p:cNvPr>
            <p:cNvSpPr/>
            <p:nvPr/>
          </p:nvSpPr>
          <p:spPr>
            <a:xfrm>
              <a:off x="2249010" y="2539600"/>
              <a:ext cx="492627" cy="208944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 sz="1600"/>
            </a:p>
          </p:txBody>
        </p:sp>
        <p:sp>
          <p:nvSpPr>
            <p:cNvPr id="191" name="Arc 190">
              <a:extLst>
                <a:ext uri="{FF2B5EF4-FFF2-40B4-BE49-F238E27FC236}">
                  <a16:creationId xmlns:a16="http://schemas.microsoft.com/office/drawing/2014/main" id="{3550570B-872A-40DC-83DC-CD89EDE09982}"/>
                </a:ext>
              </a:extLst>
            </p:cNvPr>
            <p:cNvSpPr/>
            <p:nvPr/>
          </p:nvSpPr>
          <p:spPr>
            <a:xfrm flipH="1">
              <a:off x="2249010" y="2121712"/>
              <a:ext cx="492627" cy="626833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 sz="1600"/>
            </a:p>
          </p:txBody>
        </p:sp>
        <p:sp>
          <p:nvSpPr>
            <p:cNvPr id="192" name="Arc 191">
              <a:extLst>
                <a:ext uri="{FF2B5EF4-FFF2-40B4-BE49-F238E27FC236}">
                  <a16:creationId xmlns:a16="http://schemas.microsoft.com/office/drawing/2014/main" id="{4501FD66-B61A-4013-91C4-5AFFFFCBAD92}"/>
                </a:ext>
              </a:extLst>
            </p:cNvPr>
            <p:cNvSpPr/>
            <p:nvPr/>
          </p:nvSpPr>
          <p:spPr>
            <a:xfrm>
              <a:off x="2249014" y="2121712"/>
              <a:ext cx="492627" cy="208944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 sz="1600"/>
            </a:p>
          </p:txBody>
        </p:sp>
        <p:sp>
          <p:nvSpPr>
            <p:cNvPr id="193" name="Arc 192">
              <a:extLst>
                <a:ext uri="{FF2B5EF4-FFF2-40B4-BE49-F238E27FC236}">
                  <a16:creationId xmlns:a16="http://schemas.microsoft.com/office/drawing/2014/main" id="{6FAB41A4-A37F-4459-A2B1-F786524CF876}"/>
                </a:ext>
              </a:extLst>
            </p:cNvPr>
            <p:cNvSpPr/>
            <p:nvPr/>
          </p:nvSpPr>
          <p:spPr>
            <a:xfrm flipH="1">
              <a:off x="2249014" y="1703824"/>
              <a:ext cx="492627" cy="626833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 sz="1600"/>
            </a:p>
          </p:txBody>
        </p:sp>
        <p:sp>
          <p:nvSpPr>
            <p:cNvPr id="194" name="Arc 193">
              <a:extLst>
                <a:ext uri="{FF2B5EF4-FFF2-40B4-BE49-F238E27FC236}">
                  <a16:creationId xmlns:a16="http://schemas.microsoft.com/office/drawing/2014/main" id="{4870E2DD-5179-4D99-8C99-A1729509A264}"/>
                </a:ext>
              </a:extLst>
            </p:cNvPr>
            <p:cNvSpPr/>
            <p:nvPr/>
          </p:nvSpPr>
          <p:spPr>
            <a:xfrm>
              <a:off x="2249014" y="1703824"/>
              <a:ext cx="492627" cy="208944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 sz="1600"/>
            </a:p>
          </p:txBody>
        </p:sp>
        <p:sp>
          <p:nvSpPr>
            <p:cNvPr id="195" name="Arc 194">
              <a:extLst>
                <a:ext uri="{FF2B5EF4-FFF2-40B4-BE49-F238E27FC236}">
                  <a16:creationId xmlns:a16="http://schemas.microsoft.com/office/drawing/2014/main" id="{EFF67A0A-D578-49B6-BDE9-C371174519A6}"/>
                </a:ext>
              </a:extLst>
            </p:cNvPr>
            <p:cNvSpPr/>
            <p:nvPr/>
          </p:nvSpPr>
          <p:spPr>
            <a:xfrm flipH="1">
              <a:off x="2249014" y="1285936"/>
              <a:ext cx="492627" cy="626833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 sz="1600"/>
            </a:p>
          </p:txBody>
        </p:sp>
        <p:sp>
          <p:nvSpPr>
            <p:cNvPr id="196" name="Arc 195">
              <a:extLst>
                <a:ext uri="{FF2B5EF4-FFF2-40B4-BE49-F238E27FC236}">
                  <a16:creationId xmlns:a16="http://schemas.microsoft.com/office/drawing/2014/main" id="{1C6BBD3B-E8C2-4685-8A9F-FE570BBFD673}"/>
                </a:ext>
              </a:extLst>
            </p:cNvPr>
            <p:cNvSpPr/>
            <p:nvPr/>
          </p:nvSpPr>
          <p:spPr>
            <a:xfrm>
              <a:off x="2249009" y="1285936"/>
              <a:ext cx="492627" cy="208944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 sz="1600"/>
            </a:p>
          </p:txBody>
        </p:sp>
        <p:sp>
          <p:nvSpPr>
            <p:cNvPr id="197" name="Arc 196">
              <a:extLst>
                <a:ext uri="{FF2B5EF4-FFF2-40B4-BE49-F238E27FC236}">
                  <a16:creationId xmlns:a16="http://schemas.microsoft.com/office/drawing/2014/main" id="{E70EA41D-0DE2-42B5-8AA4-1AD1C932FABD}"/>
                </a:ext>
              </a:extLst>
            </p:cNvPr>
            <p:cNvSpPr/>
            <p:nvPr/>
          </p:nvSpPr>
          <p:spPr>
            <a:xfrm flipH="1">
              <a:off x="2249009" y="868048"/>
              <a:ext cx="492627" cy="626833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 sz="1600"/>
            </a:p>
          </p:txBody>
        </p:sp>
      </p:grpSp>
      <p:sp>
        <p:nvSpPr>
          <p:cNvPr id="154" name="Rectangle 153">
            <a:extLst>
              <a:ext uri="{FF2B5EF4-FFF2-40B4-BE49-F238E27FC236}">
                <a16:creationId xmlns:a16="http://schemas.microsoft.com/office/drawing/2014/main" id="{17B39122-26FF-49DE-9C1B-D198F936FA5C}"/>
              </a:ext>
            </a:extLst>
          </p:cNvPr>
          <p:cNvSpPr/>
          <p:nvPr/>
        </p:nvSpPr>
        <p:spPr>
          <a:xfrm flipH="1">
            <a:off x="-126444" y="1334293"/>
            <a:ext cx="2140495" cy="36933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erence Residue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5" name="Arrow: Down 154">
            <a:extLst>
              <a:ext uri="{FF2B5EF4-FFF2-40B4-BE49-F238E27FC236}">
                <a16:creationId xmlns:a16="http://schemas.microsoft.com/office/drawing/2014/main" id="{0A5A62F7-75C8-4CA4-8826-46339C6EC5E9}"/>
              </a:ext>
            </a:extLst>
          </p:cNvPr>
          <p:cNvSpPr/>
          <p:nvPr/>
        </p:nvSpPr>
        <p:spPr>
          <a:xfrm rot="10800000" flipH="1" flipV="1">
            <a:off x="991622" y="2691833"/>
            <a:ext cx="135560" cy="453797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600"/>
          </a:p>
        </p:txBody>
      </p:sp>
      <p:sp>
        <p:nvSpPr>
          <p:cNvPr id="156" name="Arrow: Down 155">
            <a:extLst>
              <a:ext uri="{FF2B5EF4-FFF2-40B4-BE49-F238E27FC236}">
                <a16:creationId xmlns:a16="http://schemas.microsoft.com/office/drawing/2014/main" id="{5FD11E3B-775E-4F72-9A1F-97CD07BA711B}"/>
              </a:ext>
            </a:extLst>
          </p:cNvPr>
          <p:cNvSpPr/>
          <p:nvPr/>
        </p:nvSpPr>
        <p:spPr>
          <a:xfrm rot="10800000" flipH="1" flipV="1">
            <a:off x="1449548" y="2691833"/>
            <a:ext cx="135560" cy="453797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600"/>
          </a:p>
        </p:txBody>
      </p:sp>
      <p:sp>
        <p:nvSpPr>
          <p:cNvPr id="157" name="Arrow: Down 156">
            <a:extLst>
              <a:ext uri="{FF2B5EF4-FFF2-40B4-BE49-F238E27FC236}">
                <a16:creationId xmlns:a16="http://schemas.microsoft.com/office/drawing/2014/main" id="{CCF609CB-34B5-47BB-A138-BBD80D946E4C}"/>
              </a:ext>
            </a:extLst>
          </p:cNvPr>
          <p:cNvSpPr/>
          <p:nvPr/>
        </p:nvSpPr>
        <p:spPr>
          <a:xfrm rot="10800000" flipH="1" flipV="1">
            <a:off x="1921134" y="2691833"/>
            <a:ext cx="135560" cy="453797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600"/>
          </a:p>
        </p:txBody>
      </p:sp>
      <p:sp>
        <p:nvSpPr>
          <p:cNvPr id="158" name="Arrow: Down 157">
            <a:extLst>
              <a:ext uri="{FF2B5EF4-FFF2-40B4-BE49-F238E27FC236}">
                <a16:creationId xmlns:a16="http://schemas.microsoft.com/office/drawing/2014/main" id="{B1303B05-2705-469A-B34E-2773CE09B6FB}"/>
              </a:ext>
            </a:extLst>
          </p:cNvPr>
          <p:cNvSpPr/>
          <p:nvPr/>
        </p:nvSpPr>
        <p:spPr>
          <a:xfrm rot="10800000" flipH="1" flipV="1">
            <a:off x="2392720" y="2691833"/>
            <a:ext cx="135560" cy="453797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600"/>
          </a:p>
        </p:txBody>
      </p:sp>
      <p:sp>
        <p:nvSpPr>
          <p:cNvPr id="159" name="Arrow: Down 158">
            <a:extLst>
              <a:ext uri="{FF2B5EF4-FFF2-40B4-BE49-F238E27FC236}">
                <a16:creationId xmlns:a16="http://schemas.microsoft.com/office/drawing/2014/main" id="{1A032C9C-4F38-4E83-9A59-AA6CB2EF2C6C}"/>
              </a:ext>
            </a:extLst>
          </p:cNvPr>
          <p:cNvSpPr/>
          <p:nvPr/>
        </p:nvSpPr>
        <p:spPr>
          <a:xfrm rot="10800000" flipH="1" flipV="1">
            <a:off x="2628513" y="2691833"/>
            <a:ext cx="135560" cy="453797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600"/>
          </a:p>
        </p:txBody>
      </p:sp>
      <p:sp>
        <p:nvSpPr>
          <p:cNvPr id="160" name="Arrow: Down 159">
            <a:extLst>
              <a:ext uri="{FF2B5EF4-FFF2-40B4-BE49-F238E27FC236}">
                <a16:creationId xmlns:a16="http://schemas.microsoft.com/office/drawing/2014/main" id="{D5563523-1653-4B38-8203-A91AD52649FB}"/>
              </a:ext>
            </a:extLst>
          </p:cNvPr>
          <p:cNvSpPr/>
          <p:nvPr/>
        </p:nvSpPr>
        <p:spPr>
          <a:xfrm rot="10800000" flipH="1" flipV="1">
            <a:off x="3571682" y="2691833"/>
            <a:ext cx="135560" cy="828000"/>
          </a:xfrm>
          <a:prstGeom prst="downArrow">
            <a:avLst/>
          </a:prstGeom>
          <a:solidFill>
            <a:srgbClr val="C0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600"/>
          </a:p>
        </p:txBody>
      </p:sp>
      <p:sp>
        <p:nvSpPr>
          <p:cNvPr id="170" name="Arrow: Down 169">
            <a:extLst>
              <a:ext uri="{FF2B5EF4-FFF2-40B4-BE49-F238E27FC236}">
                <a16:creationId xmlns:a16="http://schemas.microsoft.com/office/drawing/2014/main" id="{DF50C5FF-DA71-45C7-BEF1-B7CB2B55E26A}"/>
              </a:ext>
            </a:extLst>
          </p:cNvPr>
          <p:cNvSpPr/>
          <p:nvPr/>
        </p:nvSpPr>
        <p:spPr>
          <a:xfrm rot="10800000" flipH="1" flipV="1">
            <a:off x="3100099" y="2691833"/>
            <a:ext cx="135560" cy="453797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600"/>
          </a:p>
        </p:txBody>
      </p:sp>
      <p:sp>
        <p:nvSpPr>
          <p:cNvPr id="171" name="Arrow: Down 170">
            <a:extLst>
              <a:ext uri="{FF2B5EF4-FFF2-40B4-BE49-F238E27FC236}">
                <a16:creationId xmlns:a16="http://schemas.microsoft.com/office/drawing/2014/main" id="{E6B3B712-14DC-4926-88C9-61784804AD89}"/>
              </a:ext>
            </a:extLst>
          </p:cNvPr>
          <p:cNvSpPr/>
          <p:nvPr/>
        </p:nvSpPr>
        <p:spPr>
          <a:xfrm rot="10800000" flipH="1" flipV="1">
            <a:off x="3335892" y="2691833"/>
            <a:ext cx="135560" cy="453797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600"/>
          </a:p>
        </p:txBody>
      </p:sp>
      <p:sp>
        <p:nvSpPr>
          <p:cNvPr id="174" name="Rectangle 173">
            <a:extLst>
              <a:ext uri="{FF2B5EF4-FFF2-40B4-BE49-F238E27FC236}">
                <a16:creationId xmlns:a16="http://schemas.microsoft.com/office/drawing/2014/main" id="{B70BA75D-94E9-4CDF-A323-26994D24AEA0}"/>
              </a:ext>
            </a:extLst>
          </p:cNvPr>
          <p:cNvSpPr/>
          <p:nvPr/>
        </p:nvSpPr>
        <p:spPr>
          <a:xfrm rot="10800000" flipH="1">
            <a:off x="4087088" y="2743532"/>
            <a:ext cx="37584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C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4" name="Picture 213" descr="A screenshot of a social media post&#10;&#10;Description generated with very high confidence">
            <a:extLst>
              <a:ext uri="{FF2B5EF4-FFF2-40B4-BE49-F238E27FC236}">
                <a16:creationId xmlns:a16="http://schemas.microsoft.com/office/drawing/2014/main" id="{AD1C6585-9DC3-42D5-B07C-AAA7DF1C3B84}"/>
              </a:ext>
            </a:extLst>
          </p:cNvPr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72" t="30656" r="15640" b="14416"/>
          <a:stretch/>
        </p:blipFill>
        <p:spPr bwMode="auto">
          <a:xfrm>
            <a:off x="5812418" y="1482165"/>
            <a:ext cx="2709545" cy="112395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15" name="Picture 214" descr="A screenshot of a social media post&#10;&#10;Description generated with very high confidence">
            <a:extLst>
              <a:ext uri="{FF2B5EF4-FFF2-40B4-BE49-F238E27FC236}">
                <a16:creationId xmlns:a16="http://schemas.microsoft.com/office/drawing/2014/main" id="{10EC025D-26A6-41DC-94C2-4256DD60A790}"/>
              </a:ext>
            </a:extLst>
          </p:cNvPr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98" t="54473" r="13333" b="18632"/>
          <a:stretch/>
        </p:blipFill>
        <p:spPr bwMode="auto">
          <a:xfrm>
            <a:off x="5494367" y="4232770"/>
            <a:ext cx="3345646" cy="64633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16" name="Rectangle 215">
            <a:extLst>
              <a:ext uri="{FF2B5EF4-FFF2-40B4-BE49-F238E27FC236}">
                <a16:creationId xmlns:a16="http://schemas.microsoft.com/office/drawing/2014/main" id="{60270470-91BE-4970-9CA4-55D292534B2E}"/>
              </a:ext>
            </a:extLst>
          </p:cNvPr>
          <p:cNvSpPr/>
          <p:nvPr/>
        </p:nvSpPr>
        <p:spPr>
          <a:xfrm>
            <a:off x="5619466" y="2598214"/>
            <a:ext cx="30954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C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helix</a:t>
            </a:r>
          </a:p>
        </p:txBody>
      </p:sp>
      <p:sp>
        <p:nvSpPr>
          <p:cNvPr id="217" name="Rectangle 216">
            <a:extLst>
              <a:ext uri="{FF2B5EF4-FFF2-40B4-BE49-F238E27FC236}">
                <a16:creationId xmlns:a16="http://schemas.microsoft.com/office/drawing/2014/main" id="{27F7BB20-CF82-4BC7-BCE0-101CABFC69A1}"/>
              </a:ext>
            </a:extLst>
          </p:cNvPr>
          <p:cNvSpPr/>
          <p:nvPr/>
        </p:nvSpPr>
        <p:spPr>
          <a:xfrm>
            <a:off x="5857754" y="4780867"/>
            <a:ext cx="26188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C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il</a:t>
            </a:r>
          </a:p>
        </p:txBody>
      </p:sp>
      <p:sp>
        <p:nvSpPr>
          <p:cNvPr id="219" name="Arrow: Down 218">
            <a:extLst>
              <a:ext uri="{FF2B5EF4-FFF2-40B4-BE49-F238E27FC236}">
                <a16:creationId xmlns:a16="http://schemas.microsoft.com/office/drawing/2014/main" id="{1B5BC7A8-1416-42A1-9B52-C383E0DC69E9}"/>
              </a:ext>
            </a:extLst>
          </p:cNvPr>
          <p:cNvSpPr/>
          <p:nvPr/>
        </p:nvSpPr>
        <p:spPr>
          <a:xfrm rot="10800000" flipH="1" flipV="1">
            <a:off x="2864306" y="2691833"/>
            <a:ext cx="135560" cy="453797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600"/>
          </a:p>
        </p:txBody>
      </p:sp>
      <p:sp>
        <p:nvSpPr>
          <p:cNvPr id="221" name="Arrow: Down 220">
            <a:extLst>
              <a:ext uri="{FF2B5EF4-FFF2-40B4-BE49-F238E27FC236}">
                <a16:creationId xmlns:a16="http://schemas.microsoft.com/office/drawing/2014/main" id="{756FF36F-488D-4909-9867-7D71A39F875F}"/>
              </a:ext>
            </a:extLst>
          </p:cNvPr>
          <p:cNvSpPr/>
          <p:nvPr/>
        </p:nvSpPr>
        <p:spPr>
          <a:xfrm rot="10800000" flipH="1" flipV="1">
            <a:off x="3806276" y="2691833"/>
            <a:ext cx="135560" cy="453797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600"/>
          </a:p>
        </p:txBody>
      </p:sp>
      <p:sp>
        <p:nvSpPr>
          <p:cNvPr id="222" name="Freeform 48">
            <a:extLst>
              <a:ext uri="{FF2B5EF4-FFF2-40B4-BE49-F238E27FC236}">
                <a16:creationId xmlns:a16="http://schemas.microsoft.com/office/drawing/2014/main" id="{6E49961D-C08C-44DE-875D-EE331221B192}"/>
              </a:ext>
            </a:extLst>
          </p:cNvPr>
          <p:cNvSpPr/>
          <p:nvPr/>
        </p:nvSpPr>
        <p:spPr>
          <a:xfrm rot="16200000">
            <a:off x="2934990" y="1566348"/>
            <a:ext cx="561242" cy="866026"/>
          </a:xfrm>
          <a:custGeom>
            <a:avLst/>
            <a:gdLst>
              <a:gd name="connsiteX0" fmla="*/ 0 w 342900"/>
              <a:gd name="connsiteY0" fmla="*/ 581025 h 629695"/>
              <a:gd name="connsiteX1" fmla="*/ 238125 w 342900"/>
              <a:gd name="connsiteY1" fmla="*/ 571500 h 629695"/>
              <a:gd name="connsiteX2" fmla="*/ 342900 w 342900"/>
              <a:gd name="connsiteY2" fmla="*/ 0 h 629695"/>
              <a:gd name="connsiteX0" fmla="*/ 0 w 342900"/>
              <a:gd name="connsiteY0" fmla="*/ 581025 h 616767"/>
              <a:gd name="connsiteX1" fmla="*/ 238125 w 342900"/>
              <a:gd name="connsiteY1" fmla="*/ 571500 h 616767"/>
              <a:gd name="connsiteX2" fmla="*/ 342900 w 342900"/>
              <a:gd name="connsiteY2" fmla="*/ 0 h 616767"/>
              <a:gd name="connsiteX0" fmla="*/ 0 w 342900"/>
              <a:gd name="connsiteY0" fmla="*/ 581025 h 581025"/>
              <a:gd name="connsiteX1" fmla="*/ 219075 w 342900"/>
              <a:gd name="connsiteY1" fmla="*/ 407194 h 581025"/>
              <a:gd name="connsiteX2" fmla="*/ 342900 w 342900"/>
              <a:gd name="connsiteY2" fmla="*/ 0 h 581025"/>
              <a:gd name="connsiteX0" fmla="*/ 0 w 342900"/>
              <a:gd name="connsiteY0" fmla="*/ 581025 h 581025"/>
              <a:gd name="connsiteX1" fmla="*/ 219075 w 342900"/>
              <a:gd name="connsiteY1" fmla="*/ 407194 h 581025"/>
              <a:gd name="connsiteX2" fmla="*/ 342900 w 342900"/>
              <a:gd name="connsiteY2" fmla="*/ 0 h 581025"/>
              <a:gd name="connsiteX0" fmla="*/ 0 w 342900"/>
              <a:gd name="connsiteY0" fmla="*/ 581025 h 581025"/>
              <a:gd name="connsiteX1" fmla="*/ 219075 w 342900"/>
              <a:gd name="connsiteY1" fmla="*/ 407194 h 581025"/>
              <a:gd name="connsiteX2" fmla="*/ 342900 w 342900"/>
              <a:gd name="connsiteY2" fmla="*/ 0 h 581025"/>
              <a:gd name="connsiteX0" fmla="*/ 0 w 271463"/>
              <a:gd name="connsiteY0" fmla="*/ 581025 h 581025"/>
              <a:gd name="connsiteX1" fmla="*/ 219075 w 271463"/>
              <a:gd name="connsiteY1" fmla="*/ 407194 h 581025"/>
              <a:gd name="connsiteX2" fmla="*/ 271463 w 271463"/>
              <a:gd name="connsiteY2" fmla="*/ 0 h 581025"/>
              <a:gd name="connsiteX0" fmla="*/ 0 w 271463"/>
              <a:gd name="connsiteY0" fmla="*/ 581025 h 581025"/>
              <a:gd name="connsiteX1" fmla="*/ 219075 w 271463"/>
              <a:gd name="connsiteY1" fmla="*/ 407194 h 581025"/>
              <a:gd name="connsiteX2" fmla="*/ 271463 w 271463"/>
              <a:gd name="connsiteY2" fmla="*/ 0 h 581025"/>
              <a:gd name="connsiteX0" fmla="*/ 0 w 271463"/>
              <a:gd name="connsiteY0" fmla="*/ 581025 h 581025"/>
              <a:gd name="connsiteX1" fmla="*/ 219075 w 271463"/>
              <a:gd name="connsiteY1" fmla="*/ 407194 h 581025"/>
              <a:gd name="connsiteX2" fmla="*/ 271463 w 271463"/>
              <a:gd name="connsiteY2" fmla="*/ 0 h 581025"/>
              <a:gd name="connsiteX0" fmla="*/ 0 w 271463"/>
              <a:gd name="connsiteY0" fmla="*/ 581025 h 581025"/>
              <a:gd name="connsiteX1" fmla="*/ 219075 w 271463"/>
              <a:gd name="connsiteY1" fmla="*/ 407194 h 581025"/>
              <a:gd name="connsiteX2" fmla="*/ 271463 w 271463"/>
              <a:gd name="connsiteY2" fmla="*/ 0 h 5810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1463" h="581025">
                <a:moveTo>
                  <a:pt x="0" y="581025"/>
                </a:moveTo>
                <a:cubicBezTo>
                  <a:pt x="97631" y="579437"/>
                  <a:pt x="166687" y="511175"/>
                  <a:pt x="219075" y="407194"/>
                </a:cubicBezTo>
                <a:cubicBezTo>
                  <a:pt x="271463" y="303213"/>
                  <a:pt x="259557" y="232568"/>
                  <a:pt x="271463" y="0"/>
                </a:cubicBezTo>
              </a:path>
            </a:pathLst>
          </a:cu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600"/>
          </a:p>
        </p:txBody>
      </p:sp>
      <p:grpSp>
        <p:nvGrpSpPr>
          <p:cNvPr id="223" name="Group 222">
            <a:extLst>
              <a:ext uri="{FF2B5EF4-FFF2-40B4-BE49-F238E27FC236}">
                <a16:creationId xmlns:a16="http://schemas.microsoft.com/office/drawing/2014/main" id="{6C011F59-7C76-4EE7-80A4-B6E52BA62C1C}"/>
              </a:ext>
            </a:extLst>
          </p:cNvPr>
          <p:cNvGrpSpPr/>
          <p:nvPr/>
        </p:nvGrpSpPr>
        <p:grpSpPr>
          <a:xfrm rot="13547275">
            <a:off x="2218960" y="1381633"/>
            <a:ext cx="609281" cy="485988"/>
            <a:chOff x="3121818" y="3275282"/>
            <a:chExt cx="459105" cy="366201"/>
          </a:xfrm>
        </p:grpSpPr>
        <p:sp>
          <p:nvSpPr>
            <p:cNvPr id="224" name="Hexagon 223">
              <a:extLst>
                <a:ext uri="{FF2B5EF4-FFF2-40B4-BE49-F238E27FC236}">
                  <a16:creationId xmlns:a16="http://schemas.microsoft.com/office/drawing/2014/main" id="{183D8A59-560F-4354-AF8E-95362AF274C6}"/>
                </a:ext>
              </a:extLst>
            </p:cNvPr>
            <p:cNvSpPr/>
            <p:nvPr/>
          </p:nvSpPr>
          <p:spPr>
            <a:xfrm>
              <a:off x="3257549" y="3275282"/>
              <a:ext cx="182880" cy="182880"/>
            </a:xfrm>
            <a:prstGeom prst="hexagon">
              <a:avLst/>
            </a:pr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600"/>
            </a:p>
          </p:txBody>
        </p:sp>
        <p:sp>
          <p:nvSpPr>
            <p:cNvPr id="225" name="Hexagon 224">
              <a:extLst>
                <a:ext uri="{FF2B5EF4-FFF2-40B4-BE49-F238E27FC236}">
                  <a16:creationId xmlns:a16="http://schemas.microsoft.com/office/drawing/2014/main" id="{9C80489F-BA0F-4757-86E0-560F4F4120A0}"/>
                </a:ext>
              </a:extLst>
            </p:cNvPr>
            <p:cNvSpPr/>
            <p:nvPr/>
          </p:nvSpPr>
          <p:spPr>
            <a:xfrm>
              <a:off x="3258500" y="3458603"/>
              <a:ext cx="182880" cy="182880"/>
            </a:xfrm>
            <a:prstGeom prst="hexagon">
              <a:avLst/>
            </a:pr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600"/>
            </a:p>
          </p:txBody>
        </p:sp>
        <p:sp>
          <p:nvSpPr>
            <p:cNvPr id="226" name="Hexagon 225">
              <a:extLst>
                <a:ext uri="{FF2B5EF4-FFF2-40B4-BE49-F238E27FC236}">
                  <a16:creationId xmlns:a16="http://schemas.microsoft.com/office/drawing/2014/main" id="{508DB334-9FF2-471D-89A3-6B6D05AD78EC}"/>
                </a:ext>
              </a:extLst>
            </p:cNvPr>
            <p:cNvSpPr/>
            <p:nvPr/>
          </p:nvSpPr>
          <p:spPr>
            <a:xfrm>
              <a:off x="3398043" y="3367163"/>
              <a:ext cx="182880" cy="182880"/>
            </a:xfrm>
            <a:prstGeom prst="hexagon">
              <a:avLst/>
            </a:pr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600"/>
            </a:p>
          </p:txBody>
        </p:sp>
        <p:sp>
          <p:nvSpPr>
            <p:cNvPr id="227" name="Hexagon 226">
              <a:extLst>
                <a:ext uri="{FF2B5EF4-FFF2-40B4-BE49-F238E27FC236}">
                  <a16:creationId xmlns:a16="http://schemas.microsoft.com/office/drawing/2014/main" id="{2103E7EC-55B2-47E1-90B6-143CA0654AE5}"/>
                </a:ext>
              </a:extLst>
            </p:cNvPr>
            <p:cNvSpPr/>
            <p:nvPr/>
          </p:nvSpPr>
          <p:spPr>
            <a:xfrm>
              <a:off x="3121818" y="3367163"/>
              <a:ext cx="182880" cy="182880"/>
            </a:xfrm>
            <a:prstGeom prst="hexagon">
              <a:avLst/>
            </a:pr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600"/>
            </a:p>
          </p:txBody>
        </p:sp>
        <p:sp>
          <p:nvSpPr>
            <p:cNvPr id="228" name="Oval 227">
              <a:extLst>
                <a:ext uri="{FF2B5EF4-FFF2-40B4-BE49-F238E27FC236}">
                  <a16:creationId xmlns:a16="http://schemas.microsoft.com/office/drawing/2014/main" id="{95CC5145-3589-450D-A77D-F4FC2AA28B9C}"/>
                </a:ext>
              </a:extLst>
            </p:cNvPr>
            <p:cNvSpPr/>
            <p:nvPr/>
          </p:nvSpPr>
          <p:spPr>
            <a:xfrm>
              <a:off x="3166109" y="3412442"/>
              <a:ext cx="91440" cy="91440"/>
            </a:xfrm>
            <a:prstGeom prst="ellipse">
              <a:avLst/>
            </a:pr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600"/>
            </a:p>
          </p:txBody>
        </p:sp>
        <p:sp>
          <p:nvSpPr>
            <p:cNvPr id="229" name="Oval 228">
              <a:extLst>
                <a:ext uri="{FF2B5EF4-FFF2-40B4-BE49-F238E27FC236}">
                  <a16:creationId xmlns:a16="http://schemas.microsoft.com/office/drawing/2014/main" id="{D8E3E777-0817-498B-AD4E-EA3655407CC5}"/>
                </a:ext>
              </a:extLst>
            </p:cNvPr>
            <p:cNvSpPr/>
            <p:nvPr/>
          </p:nvSpPr>
          <p:spPr>
            <a:xfrm>
              <a:off x="3304220" y="3507326"/>
              <a:ext cx="91440" cy="91440"/>
            </a:xfrm>
            <a:prstGeom prst="ellipse">
              <a:avLst/>
            </a:pr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600"/>
            </a:p>
          </p:txBody>
        </p:sp>
        <p:sp>
          <p:nvSpPr>
            <p:cNvPr id="230" name="Oval 229">
              <a:extLst>
                <a:ext uri="{FF2B5EF4-FFF2-40B4-BE49-F238E27FC236}">
                  <a16:creationId xmlns:a16="http://schemas.microsoft.com/office/drawing/2014/main" id="{7C77B14D-C39D-4632-80AC-4F7BC685F390}"/>
                </a:ext>
              </a:extLst>
            </p:cNvPr>
            <p:cNvSpPr/>
            <p:nvPr/>
          </p:nvSpPr>
          <p:spPr>
            <a:xfrm>
              <a:off x="3298980" y="3321443"/>
              <a:ext cx="91440" cy="91440"/>
            </a:xfrm>
            <a:prstGeom prst="ellipse">
              <a:avLst/>
            </a:pr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600"/>
            </a:p>
          </p:txBody>
        </p:sp>
        <p:sp>
          <p:nvSpPr>
            <p:cNvPr id="231" name="Oval 230">
              <a:extLst>
                <a:ext uri="{FF2B5EF4-FFF2-40B4-BE49-F238E27FC236}">
                  <a16:creationId xmlns:a16="http://schemas.microsoft.com/office/drawing/2014/main" id="{F181FEFB-91D9-4962-8DA2-A57B4C8523F4}"/>
                </a:ext>
              </a:extLst>
            </p:cNvPr>
            <p:cNvSpPr/>
            <p:nvPr/>
          </p:nvSpPr>
          <p:spPr>
            <a:xfrm>
              <a:off x="3448042" y="3412442"/>
              <a:ext cx="91440" cy="91440"/>
            </a:xfrm>
            <a:prstGeom prst="ellipse">
              <a:avLst/>
            </a:pr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600"/>
            </a:p>
          </p:txBody>
        </p:sp>
      </p:grpSp>
      <p:grpSp>
        <p:nvGrpSpPr>
          <p:cNvPr id="232" name="Group 231">
            <a:extLst>
              <a:ext uri="{FF2B5EF4-FFF2-40B4-BE49-F238E27FC236}">
                <a16:creationId xmlns:a16="http://schemas.microsoft.com/office/drawing/2014/main" id="{791A6940-8776-4557-A6C6-9194E3B97C3E}"/>
              </a:ext>
            </a:extLst>
          </p:cNvPr>
          <p:cNvGrpSpPr/>
          <p:nvPr/>
        </p:nvGrpSpPr>
        <p:grpSpPr>
          <a:xfrm rot="19207362">
            <a:off x="4575301" y="3314633"/>
            <a:ext cx="459105" cy="366201"/>
            <a:chOff x="3121818" y="3275282"/>
            <a:chExt cx="459105" cy="366201"/>
          </a:xfrm>
        </p:grpSpPr>
        <p:sp>
          <p:nvSpPr>
            <p:cNvPr id="233" name="Hexagon 232">
              <a:extLst>
                <a:ext uri="{FF2B5EF4-FFF2-40B4-BE49-F238E27FC236}">
                  <a16:creationId xmlns:a16="http://schemas.microsoft.com/office/drawing/2014/main" id="{432206AB-4C19-4955-8BC5-10BBF1C16366}"/>
                </a:ext>
              </a:extLst>
            </p:cNvPr>
            <p:cNvSpPr/>
            <p:nvPr/>
          </p:nvSpPr>
          <p:spPr>
            <a:xfrm>
              <a:off x="3257549" y="3275282"/>
              <a:ext cx="182880" cy="182880"/>
            </a:xfrm>
            <a:prstGeom prst="hexagon">
              <a:avLst/>
            </a:prstGeom>
            <a:noFill/>
            <a:ln w="1270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34" name="Hexagon 233">
              <a:extLst>
                <a:ext uri="{FF2B5EF4-FFF2-40B4-BE49-F238E27FC236}">
                  <a16:creationId xmlns:a16="http://schemas.microsoft.com/office/drawing/2014/main" id="{B1862D73-128D-4EB5-81F8-C1C053167D41}"/>
                </a:ext>
              </a:extLst>
            </p:cNvPr>
            <p:cNvSpPr/>
            <p:nvPr/>
          </p:nvSpPr>
          <p:spPr>
            <a:xfrm>
              <a:off x="3258500" y="3458603"/>
              <a:ext cx="182880" cy="182880"/>
            </a:xfrm>
            <a:prstGeom prst="hexagon">
              <a:avLst/>
            </a:prstGeom>
            <a:noFill/>
            <a:ln w="1270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35" name="Hexagon 234">
              <a:extLst>
                <a:ext uri="{FF2B5EF4-FFF2-40B4-BE49-F238E27FC236}">
                  <a16:creationId xmlns:a16="http://schemas.microsoft.com/office/drawing/2014/main" id="{C8A19E6F-26D5-4C20-B3C1-26FE8BBA7B6C}"/>
                </a:ext>
              </a:extLst>
            </p:cNvPr>
            <p:cNvSpPr/>
            <p:nvPr/>
          </p:nvSpPr>
          <p:spPr>
            <a:xfrm>
              <a:off x="3398043" y="3367163"/>
              <a:ext cx="182880" cy="182880"/>
            </a:xfrm>
            <a:prstGeom prst="hexagon">
              <a:avLst/>
            </a:prstGeom>
            <a:noFill/>
            <a:ln w="1270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36" name="Hexagon 235">
              <a:extLst>
                <a:ext uri="{FF2B5EF4-FFF2-40B4-BE49-F238E27FC236}">
                  <a16:creationId xmlns:a16="http://schemas.microsoft.com/office/drawing/2014/main" id="{20179A9A-B05E-40C4-B647-57A7A0582A89}"/>
                </a:ext>
              </a:extLst>
            </p:cNvPr>
            <p:cNvSpPr/>
            <p:nvPr/>
          </p:nvSpPr>
          <p:spPr>
            <a:xfrm>
              <a:off x="3121818" y="3367163"/>
              <a:ext cx="182880" cy="182880"/>
            </a:xfrm>
            <a:prstGeom prst="hexagon">
              <a:avLst/>
            </a:prstGeom>
            <a:noFill/>
            <a:ln w="1270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37" name="Oval 236">
              <a:extLst>
                <a:ext uri="{FF2B5EF4-FFF2-40B4-BE49-F238E27FC236}">
                  <a16:creationId xmlns:a16="http://schemas.microsoft.com/office/drawing/2014/main" id="{7F7D50B4-E10A-441A-8DED-5CA7ABB2B7AA}"/>
                </a:ext>
              </a:extLst>
            </p:cNvPr>
            <p:cNvSpPr/>
            <p:nvPr/>
          </p:nvSpPr>
          <p:spPr>
            <a:xfrm>
              <a:off x="3166109" y="3412442"/>
              <a:ext cx="91440" cy="91440"/>
            </a:xfrm>
            <a:prstGeom prst="ellipse">
              <a:avLst/>
            </a:prstGeom>
            <a:noFill/>
            <a:ln w="1270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38" name="Oval 237">
              <a:extLst>
                <a:ext uri="{FF2B5EF4-FFF2-40B4-BE49-F238E27FC236}">
                  <a16:creationId xmlns:a16="http://schemas.microsoft.com/office/drawing/2014/main" id="{860DC716-7434-4611-8E9A-0F06298754DE}"/>
                </a:ext>
              </a:extLst>
            </p:cNvPr>
            <p:cNvSpPr/>
            <p:nvPr/>
          </p:nvSpPr>
          <p:spPr>
            <a:xfrm>
              <a:off x="3304220" y="3507326"/>
              <a:ext cx="91440" cy="91440"/>
            </a:xfrm>
            <a:prstGeom prst="ellipse">
              <a:avLst/>
            </a:prstGeom>
            <a:noFill/>
            <a:ln w="1270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39" name="Oval 238">
              <a:extLst>
                <a:ext uri="{FF2B5EF4-FFF2-40B4-BE49-F238E27FC236}">
                  <a16:creationId xmlns:a16="http://schemas.microsoft.com/office/drawing/2014/main" id="{BC141A4E-51D9-44C5-9108-C3593EFD288D}"/>
                </a:ext>
              </a:extLst>
            </p:cNvPr>
            <p:cNvSpPr/>
            <p:nvPr/>
          </p:nvSpPr>
          <p:spPr>
            <a:xfrm>
              <a:off x="3298980" y="3321443"/>
              <a:ext cx="91440" cy="91440"/>
            </a:xfrm>
            <a:prstGeom prst="ellipse">
              <a:avLst/>
            </a:prstGeom>
            <a:noFill/>
            <a:ln w="1270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40" name="Oval 239">
              <a:extLst>
                <a:ext uri="{FF2B5EF4-FFF2-40B4-BE49-F238E27FC236}">
                  <a16:creationId xmlns:a16="http://schemas.microsoft.com/office/drawing/2014/main" id="{ED9F007A-850B-406B-9E97-701836D1359A}"/>
                </a:ext>
              </a:extLst>
            </p:cNvPr>
            <p:cNvSpPr/>
            <p:nvPr/>
          </p:nvSpPr>
          <p:spPr>
            <a:xfrm>
              <a:off x="3448042" y="3412442"/>
              <a:ext cx="91440" cy="91440"/>
            </a:xfrm>
            <a:prstGeom prst="ellipse">
              <a:avLst/>
            </a:prstGeom>
            <a:noFill/>
            <a:ln w="1270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241" name="Group 240">
            <a:extLst>
              <a:ext uri="{FF2B5EF4-FFF2-40B4-BE49-F238E27FC236}">
                <a16:creationId xmlns:a16="http://schemas.microsoft.com/office/drawing/2014/main" id="{1EFE7925-9E61-4379-A8BD-FED27FC8D0A9}"/>
              </a:ext>
            </a:extLst>
          </p:cNvPr>
          <p:cNvGrpSpPr/>
          <p:nvPr/>
        </p:nvGrpSpPr>
        <p:grpSpPr>
          <a:xfrm rot="19271112" flipV="1">
            <a:off x="4540355" y="3316103"/>
            <a:ext cx="459105" cy="366201"/>
            <a:chOff x="3121818" y="3275282"/>
            <a:chExt cx="459105" cy="366201"/>
          </a:xfrm>
        </p:grpSpPr>
        <p:sp>
          <p:nvSpPr>
            <p:cNvPr id="242" name="Hexagon 241">
              <a:extLst>
                <a:ext uri="{FF2B5EF4-FFF2-40B4-BE49-F238E27FC236}">
                  <a16:creationId xmlns:a16="http://schemas.microsoft.com/office/drawing/2014/main" id="{EF4A8E40-C9D2-423F-8C3F-FDD5888F0148}"/>
                </a:ext>
              </a:extLst>
            </p:cNvPr>
            <p:cNvSpPr/>
            <p:nvPr/>
          </p:nvSpPr>
          <p:spPr>
            <a:xfrm>
              <a:off x="3257549" y="3275282"/>
              <a:ext cx="182880" cy="182880"/>
            </a:xfrm>
            <a:prstGeom prst="hexagon">
              <a:avLst/>
            </a:prstGeom>
            <a:noFill/>
            <a:ln w="1270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43" name="Hexagon 242">
              <a:extLst>
                <a:ext uri="{FF2B5EF4-FFF2-40B4-BE49-F238E27FC236}">
                  <a16:creationId xmlns:a16="http://schemas.microsoft.com/office/drawing/2014/main" id="{B542EB4C-FC2C-487C-A006-D8CB4E24665B}"/>
                </a:ext>
              </a:extLst>
            </p:cNvPr>
            <p:cNvSpPr/>
            <p:nvPr/>
          </p:nvSpPr>
          <p:spPr>
            <a:xfrm>
              <a:off x="3258500" y="3458603"/>
              <a:ext cx="182880" cy="182880"/>
            </a:xfrm>
            <a:prstGeom prst="hexagon">
              <a:avLst/>
            </a:prstGeom>
            <a:noFill/>
            <a:ln w="1270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44" name="Hexagon 243">
              <a:extLst>
                <a:ext uri="{FF2B5EF4-FFF2-40B4-BE49-F238E27FC236}">
                  <a16:creationId xmlns:a16="http://schemas.microsoft.com/office/drawing/2014/main" id="{44CA1A38-6D0A-43CE-A31A-953A737FE40C}"/>
                </a:ext>
              </a:extLst>
            </p:cNvPr>
            <p:cNvSpPr/>
            <p:nvPr/>
          </p:nvSpPr>
          <p:spPr>
            <a:xfrm>
              <a:off x="3398043" y="3367163"/>
              <a:ext cx="182880" cy="182880"/>
            </a:xfrm>
            <a:prstGeom prst="hexagon">
              <a:avLst/>
            </a:prstGeom>
            <a:noFill/>
            <a:ln w="1270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45" name="Hexagon 244">
              <a:extLst>
                <a:ext uri="{FF2B5EF4-FFF2-40B4-BE49-F238E27FC236}">
                  <a16:creationId xmlns:a16="http://schemas.microsoft.com/office/drawing/2014/main" id="{0EB72177-66C0-4D87-971A-53120EA7EC85}"/>
                </a:ext>
              </a:extLst>
            </p:cNvPr>
            <p:cNvSpPr/>
            <p:nvPr/>
          </p:nvSpPr>
          <p:spPr>
            <a:xfrm>
              <a:off x="3121818" y="3367163"/>
              <a:ext cx="182880" cy="182880"/>
            </a:xfrm>
            <a:prstGeom prst="hexagon">
              <a:avLst/>
            </a:prstGeom>
            <a:noFill/>
            <a:ln w="1270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46" name="Oval 245">
              <a:extLst>
                <a:ext uri="{FF2B5EF4-FFF2-40B4-BE49-F238E27FC236}">
                  <a16:creationId xmlns:a16="http://schemas.microsoft.com/office/drawing/2014/main" id="{DC4A192E-CFDC-475D-A778-6C43F8343156}"/>
                </a:ext>
              </a:extLst>
            </p:cNvPr>
            <p:cNvSpPr/>
            <p:nvPr/>
          </p:nvSpPr>
          <p:spPr>
            <a:xfrm>
              <a:off x="3166109" y="3412442"/>
              <a:ext cx="91440" cy="91440"/>
            </a:xfrm>
            <a:prstGeom prst="ellipse">
              <a:avLst/>
            </a:prstGeom>
            <a:noFill/>
            <a:ln w="1270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47" name="Oval 246">
              <a:extLst>
                <a:ext uri="{FF2B5EF4-FFF2-40B4-BE49-F238E27FC236}">
                  <a16:creationId xmlns:a16="http://schemas.microsoft.com/office/drawing/2014/main" id="{9CE0D7B4-5005-4173-AB4A-BE6E83BA6736}"/>
                </a:ext>
              </a:extLst>
            </p:cNvPr>
            <p:cNvSpPr/>
            <p:nvPr/>
          </p:nvSpPr>
          <p:spPr>
            <a:xfrm>
              <a:off x="3304220" y="3507326"/>
              <a:ext cx="91440" cy="91440"/>
            </a:xfrm>
            <a:prstGeom prst="ellipse">
              <a:avLst/>
            </a:prstGeom>
            <a:noFill/>
            <a:ln w="1270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48" name="Oval 247">
              <a:extLst>
                <a:ext uri="{FF2B5EF4-FFF2-40B4-BE49-F238E27FC236}">
                  <a16:creationId xmlns:a16="http://schemas.microsoft.com/office/drawing/2014/main" id="{2FE7FEBA-E454-4AA7-A211-9F1A2CE0D9A2}"/>
                </a:ext>
              </a:extLst>
            </p:cNvPr>
            <p:cNvSpPr/>
            <p:nvPr/>
          </p:nvSpPr>
          <p:spPr>
            <a:xfrm>
              <a:off x="3298980" y="3321443"/>
              <a:ext cx="91440" cy="91440"/>
            </a:xfrm>
            <a:prstGeom prst="ellipse">
              <a:avLst/>
            </a:prstGeom>
            <a:noFill/>
            <a:ln w="1270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49" name="Oval 248">
              <a:extLst>
                <a:ext uri="{FF2B5EF4-FFF2-40B4-BE49-F238E27FC236}">
                  <a16:creationId xmlns:a16="http://schemas.microsoft.com/office/drawing/2014/main" id="{8FE1FE49-CCC7-4AF5-9278-B975E27A756C}"/>
                </a:ext>
              </a:extLst>
            </p:cNvPr>
            <p:cNvSpPr/>
            <p:nvPr/>
          </p:nvSpPr>
          <p:spPr>
            <a:xfrm>
              <a:off x="3448042" y="3412442"/>
              <a:ext cx="91440" cy="91440"/>
            </a:xfrm>
            <a:prstGeom prst="ellipse">
              <a:avLst/>
            </a:prstGeom>
            <a:noFill/>
            <a:ln w="12700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251" name="Arrow: Down 250">
            <a:extLst>
              <a:ext uri="{FF2B5EF4-FFF2-40B4-BE49-F238E27FC236}">
                <a16:creationId xmlns:a16="http://schemas.microsoft.com/office/drawing/2014/main" id="{E012396A-0DEA-4A21-A5EE-28BD40D38F69}"/>
              </a:ext>
            </a:extLst>
          </p:cNvPr>
          <p:cNvSpPr/>
          <p:nvPr/>
        </p:nvSpPr>
        <p:spPr>
          <a:xfrm rot="10800000" flipH="1">
            <a:off x="2169537" y="4278733"/>
            <a:ext cx="135560" cy="828000"/>
          </a:xfrm>
          <a:prstGeom prst="downArrow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600"/>
          </a:p>
        </p:txBody>
      </p:sp>
      <p:sp>
        <p:nvSpPr>
          <p:cNvPr id="253" name="TextBox 252">
            <a:extLst>
              <a:ext uri="{FF2B5EF4-FFF2-40B4-BE49-F238E27FC236}">
                <a16:creationId xmlns:a16="http://schemas.microsoft.com/office/drawing/2014/main" id="{A6A6C9FE-517E-46AD-9313-8AB7E12B7DB1}"/>
              </a:ext>
            </a:extLst>
          </p:cNvPr>
          <p:cNvSpPr txBox="1"/>
          <p:nvPr/>
        </p:nvSpPr>
        <p:spPr>
          <a:xfrm>
            <a:off x="6156337" y="5129503"/>
            <a:ext cx="202170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i="1" dirty="0"/>
              <a:t>N</a:t>
            </a:r>
            <a:r>
              <a:rPr lang="en-CA" sz="2000" baseline="-25000" dirty="0"/>
              <a:t>blob, MMO</a:t>
            </a:r>
            <a:r>
              <a:rPr lang="en-CA" sz="2000" dirty="0"/>
              <a:t> = 10 ± 1</a:t>
            </a:r>
          </a:p>
          <a:p>
            <a:r>
              <a:rPr lang="en-CA" sz="2000" i="1" dirty="0"/>
              <a:t>N</a:t>
            </a:r>
            <a:r>
              <a:rPr lang="en-CA" sz="2000" baseline="-25000" dirty="0"/>
              <a:t>blob, </a:t>
            </a:r>
            <a:r>
              <a:rPr lang="en-CA" sz="2000" baseline="-25000" dirty="0" err="1"/>
              <a:t>exp</a:t>
            </a:r>
            <a:r>
              <a:rPr lang="en-CA" sz="2000" dirty="0"/>
              <a:t> = 10 ± 1</a:t>
            </a:r>
          </a:p>
        </p:txBody>
      </p:sp>
      <p:sp>
        <p:nvSpPr>
          <p:cNvPr id="108" name="Arrow: Down 107">
            <a:extLst>
              <a:ext uri="{FF2B5EF4-FFF2-40B4-BE49-F238E27FC236}">
                <a16:creationId xmlns:a16="http://schemas.microsoft.com/office/drawing/2014/main" id="{A1E9C4EE-1F91-4B6C-8BB5-4FA1395F126D}"/>
              </a:ext>
            </a:extLst>
          </p:cNvPr>
          <p:cNvSpPr/>
          <p:nvPr/>
        </p:nvSpPr>
        <p:spPr>
          <a:xfrm rot="10800000" flipH="1" flipV="1">
            <a:off x="1213755" y="2691833"/>
            <a:ext cx="135560" cy="453797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600"/>
          </a:p>
        </p:txBody>
      </p:sp>
      <p:sp>
        <p:nvSpPr>
          <p:cNvPr id="109" name="Arrow: Down 108">
            <a:extLst>
              <a:ext uri="{FF2B5EF4-FFF2-40B4-BE49-F238E27FC236}">
                <a16:creationId xmlns:a16="http://schemas.microsoft.com/office/drawing/2014/main" id="{4E34B15B-2FF2-4769-A84C-86098415D5AD}"/>
              </a:ext>
            </a:extLst>
          </p:cNvPr>
          <p:cNvSpPr/>
          <p:nvPr/>
        </p:nvSpPr>
        <p:spPr>
          <a:xfrm rot="10800000" flipH="1" flipV="1">
            <a:off x="1685341" y="2691833"/>
            <a:ext cx="135560" cy="453797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600"/>
          </a:p>
        </p:txBody>
      </p:sp>
      <p:sp>
        <p:nvSpPr>
          <p:cNvPr id="110" name="Arrow: Down 109">
            <a:extLst>
              <a:ext uri="{FF2B5EF4-FFF2-40B4-BE49-F238E27FC236}">
                <a16:creationId xmlns:a16="http://schemas.microsoft.com/office/drawing/2014/main" id="{33760C72-D4EE-49DD-80CD-204FA98B9F4C}"/>
              </a:ext>
            </a:extLst>
          </p:cNvPr>
          <p:cNvSpPr/>
          <p:nvPr/>
        </p:nvSpPr>
        <p:spPr>
          <a:xfrm rot="10800000" flipH="1" flipV="1">
            <a:off x="2156927" y="2691833"/>
            <a:ext cx="135560" cy="453797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600"/>
          </a:p>
        </p:txBody>
      </p:sp>
    </p:spTree>
    <p:extLst>
      <p:ext uri="{BB962C8B-B14F-4D97-AF65-F5344CB8AC3E}">
        <p14:creationId xmlns:p14="http://schemas.microsoft.com/office/powerpoint/2010/main" val="378890905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62056513-067C-4967-95CC-B493E31B4F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52718"/>
            <a:ext cx="8554720" cy="675322"/>
          </a:xfrm>
        </p:spPr>
        <p:txBody>
          <a:bodyPr>
            <a:normAutofit/>
          </a:bodyPr>
          <a:lstStyle/>
          <a:p>
            <a:r>
              <a:rPr lang="en-US" sz="3200" dirty="0"/>
              <a:t>Dynamics of Folded and Unfolded PGA (</a:t>
            </a:r>
            <a:r>
              <a:rPr lang="en-US" sz="3200" i="1" dirty="0"/>
              <a:t>k</a:t>
            </a:r>
            <a:r>
              <a:rPr lang="en-US" sz="3200" baseline="-25000" dirty="0"/>
              <a:t>blob</a:t>
            </a:r>
            <a:r>
              <a:rPr lang="en-US" sz="3200" dirty="0"/>
              <a:t>)</a:t>
            </a:r>
            <a:endParaRPr lang="en-CA" sz="32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CA3F8FC-9AAA-4FAB-A565-03F2EAFFE1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38F9A8-72F3-49D9-A723-75FB90D37D91}" type="slidenum">
              <a:rPr lang="en-CA" smtClean="0"/>
              <a:t>22</a:t>
            </a:fld>
            <a:endParaRPr lang="en-CA"/>
          </a:p>
        </p:txBody>
      </p:sp>
      <p:graphicFrame>
        <p:nvGraphicFramePr>
          <p:cNvPr id="7" name="Chart 6">
            <a:extLst>
              <a:ext uri="{FF2B5EF4-FFF2-40B4-BE49-F238E27FC236}">
                <a16:creationId xmlns:a16="http://schemas.microsoft.com/office/drawing/2014/main" id="{83E17655-4C16-4F6A-9B65-09D07C63366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702414612"/>
              </p:ext>
            </p:extLst>
          </p:nvPr>
        </p:nvGraphicFramePr>
        <p:xfrm>
          <a:off x="47969" y="1425912"/>
          <a:ext cx="4392000" cy="36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8" name="Chart 7">
            <a:extLst>
              <a:ext uri="{FF2B5EF4-FFF2-40B4-BE49-F238E27FC236}">
                <a16:creationId xmlns:a16="http://schemas.microsoft.com/office/drawing/2014/main" id="{5B21C4F9-1C11-4019-880A-15E87A08D49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799531612"/>
              </p:ext>
            </p:extLst>
          </p:nvPr>
        </p:nvGraphicFramePr>
        <p:xfrm>
          <a:off x="4646405" y="1425912"/>
          <a:ext cx="4392000" cy="36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9" name="Title 2">
            <a:extLst>
              <a:ext uri="{FF2B5EF4-FFF2-40B4-BE49-F238E27FC236}">
                <a16:creationId xmlns:a16="http://schemas.microsoft.com/office/drawing/2014/main" id="{FA9D1A01-9286-448C-AB06-0526510CC2F6}"/>
              </a:ext>
            </a:extLst>
          </p:cNvPr>
          <p:cNvSpPr txBox="1">
            <a:spLocks/>
          </p:cNvSpPr>
          <p:nvPr/>
        </p:nvSpPr>
        <p:spPr>
          <a:xfrm>
            <a:off x="1844554" y="1127419"/>
            <a:ext cx="1676385" cy="43054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 cap="none" spc="-6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CA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CA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CA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</a:t>
            </a:r>
          </a:p>
        </p:txBody>
      </p:sp>
      <p:sp>
        <p:nvSpPr>
          <p:cNvPr id="10" name="Title 2">
            <a:extLst>
              <a:ext uri="{FF2B5EF4-FFF2-40B4-BE49-F238E27FC236}">
                <a16:creationId xmlns:a16="http://schemas.microsoft.com/office/drawing/2014/main" id="{89E2FB0C-82A5-4D53-A449-D67CEAB08E16}"/>
              </a:ext>
            </a:extLst>
          </p:cNvPr>
          <p:cNvSpPr txBox="1">
            <a:spLocks/>
          </p:cNvSpPr>
          <p:nvPr/>
        </p:nvSpPr>
        <p:spPr>
          <a:xfrm>
            <a:off x="6409443" y="1127419"/>
            <a:ext cx="1889129" cy="416364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 cap="none" spc="-6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CA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D</a:t>
            </a:r>
            <a:r>
              <a:rPr lang="en-CA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CA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</a:t>
            </a:r>
          </a:p>
        </p:txBody>
      </p:sp>
      <p:sp>
        <p:nvSpPr>
          <p:cNvPr id="11" name="Title 2">
            <a:extLst>
              <a:ext uri="{FF2B5EF4-FFF2-40B4-BE49-F238E27FC236}">
                <a16:creationId xmlns:a16="http://schemas.microsoft.com/office/drawing/2014/main" id="{15A3D518-160D-4577-8128-7685B2D6016E}"/>
              </a:ext>
            </a:extLst>
          </p:cNvPr>
          <p:cNvSpPr txBox="1">
            <a:spLocks/>
          </p:cNvSpPr>
          <p:nvPr/>
        </p:nvSpPr>
        <p:spPr>
          <a:xfrm>
            <a:off x="2805212" y="2400939"/>
            <a:ext cx="1676385" cy="43054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 cap="none" spc="-6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CA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F</a:t>
            </a: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id="{CF6E4CF8-5148-4D15-AF45-E1DA04CB1CF2}"/>
              </a:ext>
            </a:extLst>
          </p:cNvPr>
          <p:cNvSpPr txBox="1">
            <a:spLocks/>
          </p:cNvSpPr>
          <p:nvPr/>
        </p:nvSpPr>
        <p:spPr>
          <a:xfrm>
            <a:off x="2970020" y="3344028"/>
            <a:ext cx="1676385" cy="414853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 cap="none" spc="-6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CA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SO</a:t>
            </a:r>
          </a:p>
        </p:txBody>
      </p:sp>
      <p:sp>
        <p:nvSpPr>
          <p:cNvPr id="13" name="Title 2">
            <a:extLst>
              <a:ext uri="{FF2B5EF4-FFF2-40B4-BE49-F238E27FC236}">
                <a16:creationId xmlns:a16="http://schemas.microsoft.com/office/drawing/2014/main" id="{B755ECA9-E848-4A56-B525-F5BD611132FF}"/>
              </a:ext>
            </a:extLst>
          </p:cNvPr>
          <p:cNvSpPr txBox="1">
            <a:spLocks/>
          </p:cNvSpPr>
          <p:nvPr/>
        </p:nvSpPr>
        <p:spPr>
          <a:xfrm>
            <a:off x="7376756" y="2298403"/>
            <a:ext cx="1676385" cy="43054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 cap="none" spc="-6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CA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F</a:t>
            </a:r>
          </a:p>
        </p:txBody>
      </p:sp>
      <p:sp>
        <p:nvSpPr>
          <p:cNvPr id="14" name="Title 2">
            <a:extLst>
              <a:ext uri="{FF2B5EF4-FFF2-40B4-BE49-F238E27FC236}">
                <a16:creationId xmlns:a16="http://schemas.microsoft.com/office/drawing/2014/main" id="{6478C266-42F9-406B-B11D-759E421FA74E}"/>
              </a:ext>
            </a:extLst>
          </p:cNvPr>
          <p:cNvSpPr txBox="1">
            <a:spLocks/>
          </p:cNvSpPr>
          <p:nvPr/>
        </p:nvSpPr>
        <p:spPr>
          <a:xfrm>
            <a:off x="7476222" y="3032976"/>
            <a:ext cx="1676385" cy="414853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 cap="none" spc="-6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CA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SO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12BD15CA-CD52-454C-801B-04AC0969AF9C}"/>
              </a:ext>
            </a:extLst>
          </p:cNvPr>
          <p:cNvGrpSpPr/>
          <p:nvPr/>
        </p:nvGrpSpPr>
        <p:grpSpPr>
          <a:xfrm>
            <a:off x="1314925" y="3648180"/>
            <a:ext cx="1886802" cy="322235"/>
            <a:chOff x="6099519" y="2741882"/>
            <a:chExt cx="2811668" cy="548642"/>
          </a:xfrm>
        </p:grpSpPr>
        <p:sp>
          <p:nvSpPr>
            <p:cNvPr id="16" name="Arc 15">
              <a:extLst>
                <a:ext uri="{FF2B5EF4-FFF2-40B4-BE49-F238E27FC236}">
                  <a16:creationId xmlns:a16="http://schemas.microsoft.com/office/drawing/2014/main" id="{51B9419C-857D-46DE-AE32-FF405FB9B0DD}"/>
                </a:ext>
              </a:extLst>
            </p:cNvPr>
            <p:cNvSpPr/>
            <p:nvPr/>
          </p:nvSpPr>
          <p:spPr>
            <a:xfrm rot="16200000">
              <a:off x="6451019" y="2879044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7" name="Arc 16">
              <a:extLst>
                <a:ext uri="{FF2B5EF4-FFF2-40B4-BE49-F238E27FC236}">
                  <a16:creationId xmlns:a16="http://schemas.microsoft.com/office/drawing/2014/main" id="{22289920-75B3-43A2-BCFD-72B910B74EF9}"/>
                </a:ext>
              </a:extLst>
            </p:cNvPr>
            <p:cNvSpPr/>
            <p:nvPr/>
          </p:nvSpPr>
          <p:spPr>
            <a:xfrm rot="16200000">
              <a:off x="6633899" y="2879044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8" name="Arc 17">
              <a:extLst>
                <a:ext uri="{FF2B5EF4-FFF2-40B4-BE49-F238E27FC236}">
                  <a16:creationId xmlns:a16="http://schemas.microsoft.com/office/drawing/2014/main" id="{5E4BFB79-05A1-433E-8B9D-7468C1D0E7A6}"/>
                </a:ext>
              </a:extLst>
            </p:cNvPr>
            <p:cNvSpPr/>
            <p:nvPr/>
          </p:nvSpPr>
          <p:spPr>
            <a:xfrm rot="16200000" flipH="1">
              <a:off x="6542459" y="2970484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9" name="Arc 18">
              <a:extLst>
                <a:ext uri="{FF2B5EF4-FFF2-40B4-BE49-F238E27FC236}">
                  <a16:creationId xmlns:a16="http://schemas.microsoft.com/office/drawing/2014/main" id="{D2ADE8A3-70EE-4627-BED1-03ABE680F6DD}"/>
                </a:ext>
              </a:extLst>
            </p:cNvPr>
            <p:cNvSpPr/>
            <p:nvPr/>
          </p:nvSpPr>
          <p:spPr>
            <a:xfrm rot="16200000" flipH="1">
              <a:off x="6725339" y="2970484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0" name="Arc 19">
              <a:extLst>
                <a:ext uri="{FF2B5EF4-FFF2-40B4-BE49-F238E27FC236}">
                  <a16:creationId xmlns:a16="http://schemas.microsoft.com/office/drawing/2014/main" id="{78B37D22-BA8E-450B-BE89-ADFED1807ABD}"/>
                </a:ext>
              </a:extLst>
            </p:cNvPr>
            <p:cNvSpPr/>
            <p:nvPr/>
          </p:nvSpPr>
          <p:spPr>
            <a:xfrm rot="16200000">
              <a:off x="6816779" y="2879044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1" name="Arc 20">
              <a:extLst>
                <a:ext uri="{FF2B5EF4-FFF2-40B4-BE49-F238E27FC236}">
                  <a16:creationId xmlns:a16="http://schemas.microsoft.com/office/drawing/2014/main" id="{DAE3CB7D-A80B-4781-BC81-30703005A186}"/>
                </a:ext>
              </a:extLst>
            </p:cNvPr>
            <p:cNvSpPr/>
            <p:nvPr/>
          </p:nvSpPr>
          <p:spPr>
            <a:xfrm rot="16200000" flipH="1">
              <a:off x="6908219" y="2970484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2" name="Arc 21">
              <a:extLst>
                <a:ext uri="{FF2B5EF4-FFF2-40B4-BE49-F238E27FC236}">
                  <a16:creationId xmlns:a16="http://schemas.microsoft.com/office/drawing/2014/main" id="{58685A97-44AF-44F6-B159-869077309723}"/>
                </a:ext>
              </a:extLst>
            </p:cNvPr>
            <p:cNvSpPr/>
            <p:nvPr/>
          </p:nvSpPr>
          <p:spPr>
            <a:xfrm rot="16200000">
              <a:off x="6999660" y="2879043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3" name="Arc 22">
              <a:extLst>
                <a:ext uri="{FF2B5EF4-FFF2-40B4-BE49-F238E27FC236}">
                  <a16:creationId xmlns:a16="http://schemas.microsoft.com/office/drawing/2014/main" id="{B7E0884F-BF8A-40CB-8550-F0BAA9A832CC}"/>
                </a:ext>
              </a:extLst>
            </p:cNvPr>
            <p:cNvSpPr/>
            <p:nvPr/>
          </p:nvSpPr>
          <p:spPr>
            <a:xfrm rot="16200000" flipH="1">
              <a:off x="7735044" y="2970482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4" name="Arc 23">
              <a:extLst>
                <a:ext uri="{FF2B5EF4-FFF2-40B4-BE49-F238E27FC236}">
                  <a16:creationId xmlns:a16="http://schemas.microsoft.com/office/drawing/2014/main" id="{757ADF14-93D8-4CA8-A558-7BDDCA3D145B}"/>
                </a:ext>
              </a:extLst>
            </p:cNvPr>
            <p:cNvSpPr/>
            <p:nvPr/>
          </p:nvSpPr>
          <p:spPr>
            <a:xfrm rot="16200000">
              <a:off x="7826484" y="2879042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5" name="Arc 24">
              <a:extLst>
                <a:ext uri="{FF2B5EF4-FFF2-40B4-BE49-F238E27FC236}">
                  <a16:creationId xmlns:a16="http://schemas.microsoft.com/office/drawing/2014/main" id="{D47FAC99-9371-4D0D-B581-EBF9438FADE4}"/>
                </a:ext>
              </a:extLst>
            </p:cNvPr>
            <p:cNvSpPr/>
            <p:nvPr/>
          </p:nvSpPr>
          <p:spPr>
            <a:xfrm rot="16200000">
              <a:off x="8009999" y="2879042"/>
              <a:ext cx="548640" cy="274320"/>
            </a:xfrm>
            <a:prstGeom prst="arc">
              <a:avLst>
                <a:gd name="adj1" fmla="val 16200000"/>
                <a:gd name="adj2" fmla="val 5400000"/>
              </a:avLst>
            </a:prstGeom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6" name="Arc 25">
              <a:extLst>
                <a:ext uri="{FF2B5EF4-FFF2-40B4-BE49-F238E27FC236}">
                  <a16:creationId xmlns:a16="http://schemas.microsoft.com/office/drawing/2014/main" id="{EEEE7166-EE35-46F9-AEC0-187331969C5A}"/>
                </a:ext>
              </a:extLst>
            </p:cNvPr>
            <p:cNvSpPr/>
            <p:nvPr/>
          </p:nvSpPr>
          <p:spPr>
            <a:xfrm rot="16200000" flipH="1">
              <a:off x="7918559" y="2970482"/>
              <a:ext cx="548640" cy="91440"/>
            </a:xfrm>
            <a:prstGeom prst="arc">
              <a:avLst>
                <a:gd name="adj1" fmla="val 16200000"/>
                <a:gd name="adj2" fmla="val 5400000"/>
              </a:avLst>
            </a:prstGeom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7F976A61-E084-4CC3-A578-0A838D536DE8}"/>
                </a:ext>
              </a:extLst>
            </p:cNvPr>
            <p:cNvSpPr/>
            <p:nvPr/>
          </p:nvSpPr>
          <p:spPr>
            <a:xfrm>
              <a:off x="6099519" y="3005574"/>
              <a:ext cx="505501" cy="248167"/>
            </a:xfrm>
            <a:custGeom>
              <a:avLst/>
              <a:gdLst>
                <a:gd name="connsiteX0" fmla="*/ 487680 w 505501"/>
                <a:gd name="connsiteY0" fmla="*/ 3675 h 248167"/>
                <a:gd name="connsiteX1" fmla="*/ 483870 w 505501"/>
                <a:gd name="connsiteY1" fmla="*/ 222750 h 248167"/>
                <a:gd name="connsiteX2" fmla="*/ 272415 w 505501"/>
                <a:gd name="connsiteY2" fmla="*/ 218940 h 248167"/>
                <a:gd name="connsiteX3" fmla="*/ 232410 w 505501"/>
                <a:gd name="connsiteY3" fmla="*/ 1770 h 248167"/>
                <a:gd name="connsiteX4" fmla="*/ 0 w 505501"/>
                <a:gd name="connsiteY4" fmla="*/ 114165 h 2481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5501" h="248167">
                  <a:moveTo>
                    <a:pt x="487680" y="3675"/>
                  </a:moveTo>
                  <a:cubicBezTo>
                    <a:pt x="503713" y="95274"/>
                    <a:pt x="519747" y="186873"/>
                    <a:pt x="483870" y="222750"/>
                  </a:cubicBezTo>
                  <a:cubicBezTo>
                    <a:pt x="447993" y="258627"/>
                    <a:pt x="314325" y="255770"/>
                    <a:pt x="272415" y="218940"/>
                  </a:cubicBezTo>
                  <a:cubicBezTo>
                    <a:pt x="230505" y="182110"/>
                    <a:pt x="277812" y="19232"/>
                    <a:pt x="232410" y="1770"/>
                  </a:cubicBezTo>
                  <a:cubicBezTo>
                    <a:pt x="187008" y="-15692"/>
                    <a:pt x="39687" y="101465"/>
                    <a:pt x="0" y="114165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8FBE28CD-D185-4647-A07A-C5C58C5A6D11}"/>
                </a:ext>
              </a:extLst>
            </p:cNvPr>
            <p:cNvSpPr/>
            <p:nvPr/>
          </p:nvSpPr>
          <p:spPr>
            <a:xfrm>
              <a:off x="7411827" y="2793961"/>
              <a:ext cx="644723" cy="468111"/>
            </a:xfrm>
            <a:custGeom>
              <a:avLst/>
              <a:gdLst>
                <a:gd name="connsiteX0" fmla="*/ 761 w 633221"/>
                <a:gd name="connsiteY0" fmla="*/ 177129 h 463643"/>
                <a:gd name="connsiteX1" fmla="*/ 23621 w 633221"/>
                <a:gd name="connsiteY1" fmla="*/ 440019 h 463643"/>
                <a:gd name="connsiteX2" fmla="*/ 156971 w 633221"/>
                <a:gd name="connsiteY2" fmla="*/ 401919 h 463643"/>
                <a:gd name="connsiteX3" fmla="*/ 282701 w 633221"/>
                <a:gd name="connsiteY3" fmla="*/ 5679 h 463643"/>
                <a:gd name="connsiteX4" fmla="*/ 397001 w 633221"/>
                <a:gd name="connsiteY4" fmla="*/ 159984 h 463643"/>
                <a:gd name="connsiteX5" fmla="*/ 501776 w 633221"/>
                <a:gd name="connsiteY5" fmla="*/ 49494 h 463643"/>
                <a:gd name="connsiteX6" fmla="*/ 633221 w 633221"/>
                <a:gd name="connsiteY6" fmla="*/ 175224 h 463643"/>
                <a:gd name="connsiteX0" fmla="*/ 761 w 631342"/>
                <a:gd name="connsiteY0" fmla="*/ 177129 h 463643"/>
                <a:gd name="connsiteX1" fmla="*/ 23621 w 631342"/>
                <a:gd name="connsiteY1" fmla="*/ 440019 h 463643"/>
                <a:gd name="connsiteX2" fmla="*/ 156971 w 631342"/>
                <a:gd name="connsiteY2" fmla="*/ 401919 h 463643"/>
                <a:gd name="connsiteX3" fmla="*/ 282701 w 631342"/>
                <a:gd name="connsiteY3" fmla="*/ 5679 h 463643"/>
                <a:gd name="connsiteX4" fmla="*/ 397001 w 631342"/>
                <a:gd name="connsiteY4" fmla="*/ 159984 h 463643"/>
                <a:gd name="connsiteX5" fmla="*/ 501776 w 631342"/>
                <a:gd name="connsiteY5" fmla="*/ 49494 h 463643"/>
                <a:gd name="connsiteX6" fmla="*/ 631342 w 631342"/>
                <a:gd name="connsiteY6" fmla="*/ 199102 h 463643"/>
                <a:gd name="connsiteX0" fmla="*/ 761 w 632248"/>
                <a:gd name="connsiteY0" fmla="*/ 177129 h 463643"/>
                <a:gd name="connsiteX1" fmla="*/ 23621 w 632248"/>
                <a:gd name="connsiteY1" fmla="*/ 440019 h 463643"/>
                <a:gd name="connsiteX2" fmla="*/ 156971 w 632248"/>
                <a:gd name="connsiteY2" fmla="*/ 401919 h 463643"/>
                <a:gd name="connsiteX3" fmla="*/ 282701 w 632248"/>
                <a:gd name="connsiteY3" fmla="*/ 5679 h 463643"/>
                <a:gd name="connsiteX4" fmla="*/ 397001 w 632248"/>
                <a:gd name="connsiteY4" fmla="*/ 159984 h 463643"/>
                <a:gd name="connsiteX5" fmla="*/ 501776 w 632248"/>
                <a:gd name="connsiteY5" fmla="*/ 49494 h 463643"/>
                <a:gd name="connsiteX6" fmla="*/ 631342 w 632248"/>
                <a:gd name="connsiteY6" fmla="*/ 199102 h 463643"/>
                <a:gd name="connsiteX0" fmla="*/ 761 w 632248"/>
                <a:gd name="connsiteY0" fmla="*/ 188816 h 475914"/>
                <a:gd name="connsiteX1" fmla="*/ 23621 w 632248"/>
                <a:gd name="connsiteY1" fmla="*/ 451706 h 475914"/>
                <a:gd name="connsiteX2" fmla="*/ 156971 w 632248"/>
                <a:gd name="connsiteY2" fmla="*/ 413606 h 475914"/>
                <a:gd name="connsiteX3" fmla="*/ 219848 w 632248"/>
                <a:gd name="connsiteY3" fmla="*/ 5427 h 475914"/>
                <a:gd name="connsiteX4" fmla="*/ 397001 w 632248"/>
                <a:gd name="connsiteY4" fmla="*/ 171671 h 475914"/>
                <a:gd name="connsiteX5" fmla="*/ 501776 w 632248"/>
                <a:gd name="connsiteY5" fmla="*/ 61181 h 475914"/>
                <a:gd name="connsiteX6" fmla="*/ 631342 w 632248"/>
                <a:gd name="connsiteY6" fmla="*/ 210789 h 475914"/>
                <a:gd name="connsiteX0" fmla="*/ 761 w 632248"/>
                <a:gd name="connsiteY0" fmla="*/ 204275 h 491374"/>
                <a:gd name="connsiteX1" fmla="*/ 23621 w 632248"/>
                <a:gd name="connsiteY1" fmla="*/ 467165 h 491374"/>
                <a:gd name="connsiteX2" fmla="*/ 156971 w 632248"/>
                <a:gd name="connsiteY2" fmla="*/ 429065 h 491374"/>
                <a:gd name="connsiteX3" fmla="*/ 219848 w 632248"/>
                <a:gd name="connsiteY3" fmla="*/ 20886 h 491374"/>
                <a:gd name="connsiteX4" fmla="*/ 501776 w 632248"/>
                <a:gd name="connsiteY4" fmla="*/ 76640 h 491374"/>
                <a:gd name="connsiteX5" fmla="*/ 631342 w 632248"/>
                <a:gd name="connsiteY5" fmla="*/ 226248 h 491374"/>
                <a:gd name="connsiteX0" fmla="*/ 761 w 632209"/>
                <a:gd name="connsiteY0" fmla="*/ 238473 h 525572"/>
                <a:gd name="connsiteX1" fmla="*/ 23621 w 632209"/>
                <a:gd name="connsiteY1" fmla="*/ 501363 h 525572"/>
                <a:gd name="connsiteX2" fmla="*/ 156971 w 632209"/>
                <a:gd name="connsiteY2" fmla="*/ 463263 h 525572"/>
                <a:gd name="connsiteX3" fmla="*/ 219848 w 632209"/>
                <a:gd name="connsiteY3" fmla="*/ 55084 h 525572"/>
                <a:gd name="connsiteX4" fmla="*/ 496773 w 632209"/>
                <a:gd name="connsiteY4" fmla="*/ 25937 h 525572"/>
                <a:gd name="connsiteX5" fmla="*/ 631342 w 632209"/>
                <a:gd name="connsiteY5" fmla="*/ 260446 h 525572"/>
                <a:gd name="connsiteX0" fmla="*/ 761 w 632395"/>
                <a:gd name="connsiteY0" fmla="*/ 213578 h 494910"/>
                <a:gd name="connsiteX1" fmla="*/ 23621 w 632395"/>
                <a:gd name="connsiteY1" fmla="*/ 476468 h 494910"/>
                <a:gd name="connsiteX2" fmla="*/ 156971 w 632395"/>
                <a:gd name="connsiteY2" fmla="*/ 438368 h 494910"/>
                <a:gd name="connsiteX3" fmla="*/ 271131 w 632395"/>
                <a:gd name="connsiteY3" fmla="*/ 161521 h 494910"/>
                <a:gd name="connsiteX4" fmla="*/ 496773 w 632395"/>
                <a:gd name="connsiteY4" fmla="*/ 1042 h 494910"/>
                <a:gd name="connsiteX5" fmla="*/ 631342 w 632395"/>
                <a:gd name="connsiteY5" fmla="*/ 235551 h 494910"/>
                <a:gd name="connsiteX0" fmla="*/ 761 w 632017"/>
                <a:gd name="connsiteY0" fmla="*/ 270306 h 551638"/>
                <a:gd name="connsiteX1" fmla="*/ 23621 w 632017"/>
                <a:gd name="connsiteY1" fmla="*/ 533196 h 551638"/>
                <a:gd name="connsiteX2" fmla="*/ 156971 w 632017"/>
                <a:gd name="connsiteY2" fmla="*/ 495096 h 551638"/>
                <a:gd name="connsiteX3" fmla="*/ 271131 w 632017"/>
                <a:gd name="connsiteY3" fmla="*/ 218249 h 551638"/>
                <a:gd name="connsiteX4" fmla="*/ 442988 w 632017"/>
                <a:gd name="connsiteY4" fmla="*/ 727 h 551638"/>
                <a:gd name="connsiteX5" fmla="*/ 631342 w 632017"/>
                <a:gd name="connsiteY5" fmla="*/ 292279 h 551638"/>
                <a:gd name="connsiteX0" fmla="*/ 761 w 631924"/>
                <a:gd name="connsiteY0" fmla="*/ 136746 h 418078"/>
                <a:gd name="connsiteX1" fmla="*/ 23621 w 631924"/>
                <a:gd name="connsiteY1" fmla="*/ 399636 h 418078"/>
                <a:gd name="connsiteX2" fmla="*/ 156971 w 631924"/>
                <a:gd name="connsiteY2" fmla="*/ 361536 h 418078"/>
                <a:gd name="connsiteX3" fmla="*/ 271131 w 631924"/>
                <a:gd name="connsiteY3" fmla="*/ 84689 h 418078"/>
                <a:gd name="connsiteX4" fmla="*/ 419223 w 631924"/>
                <a:gd name="connsiteY4" fmla="*/ 2479 h 418078"/>
                <a:gd name="connsiteX5" fmla="*/ 631342 w 631924"/>
                <a:gd name="connsiteY5" fmla="*/ 158719 h 418078"/>
                <a:gd name="connsiteX0" fmla="*/ 761 w 631342"/>
                <a:gd name="connsiteY0" fmla="*/ 136746 h 418078"/>
                <a:gd name="connsiteX1" fmla="*/ 23621 w 631342"/>
                <a:gd name="connsiteY1" fmla="*/ 399636 h 418078"/>
                <a:gd name="connsiteX2" fmla="*/ 156971 w 631342"/>
                <a:gd name="connsiteY2" fmla="*/ 361536 h 418078"/>
                <a:gd name="connsiteX3" fmla="*/ 271131 w 631342"/>
                <a:gd name="connsiteY3" fmla="*/ 84689 h 418078"/>
                <a:gd name="connsiteX4" fmla="*/ 419223 w 631342"/>
                <a:gd name="connsiteY4" fmla="*/ 2479 h 418078"/>
                <a:gd name="connsiteX5" fmla="*/ 631342 w 631342"/>
                <a:gd name="connsiteY5" fmla="*/ 158719 h 418078"/>
                <a:gd name="connsiteX0" fmla="*/ 761 w 637596"/>
                <a:gd name="connsiteY0" fmla="*/ 136813 h 418145"/>
                <a:gd name="connsiteX1" fmla="*/ 23621 w 637596"/>
                <a:gd name="connsiteY1" fmla="*/ 399703 h 418145"/>
                <a:gd name="connsiteX2" fmla="*/ 156971 w 637596"/>
                <a:gd name="connsiteY2" fmla="*/ 361603 h 418145"/>
                <a:gd name="connsiteX3" fmla="*/ 271131 w 637596"/>
                <a:gd name="connsiteY3" fmla="*/ 84756 h 418145"/>
                <a:gd name="connsiteX4" fmla="*/ 419223 w 637596"/>
                <a:gd name="connsiteY4" fmla="*/ 2546 h 418145"/>
                <a:gd name="connsiteX5" fmla="*/ 637596 w 637596"/>
                <a:gd name="connsiteY5" fmla="*/ 160113 h 418145"/>
                <a:gd name="connsiteX0" fmla="*/ 761 w 635094"/>
                <a:gd name="connsiteY0" fmla="*/ 136813 h 418145"/>
                <a:gd name="connsiteX1" fmla="*/ 23621 w 635094"/>
                <a:gd name="connsiteY1" fmla="*/ 399703 h 418145"/>
                <a:gd name="connsiteX2" fmla="*/ 156971 w 635094"/>
                <a:gd name="connsiteY2" fmla="*/ 361603 h 418145"/>
                <a:gd name="connsiteX3" fmla="*/ 271131 w 635094"/>
                <a:gd name="connsiteY3" fmla="*/ 84756 h 418145"/>
                <a:gd name="connsiteX4" fmla="*/ 419223 w 635094"/>
                <a:gd name="connsiteY4" fmla="*/ 2546 h 418145"/>
                <a:gd name="connsiteX5" fmla="*/ 635094 w 635094"/>
                <a:gd name="connsiteY5" fmla="*/ 160113 h 418145"/>
                <a:gd name="connsiteX0" fmla="*/ 2719 w 637052"/>
                <a:gd name="connsiteY0" fmla="*/ 136542 h 408659"/>
                <a:gd name="connsiteX1" fmla="*/ 25579 w 637052"/>
                <a:gd name="connsiteY1" fmla="*/ 399432 h 408659"/>
                <a:gd name="connsiteX2" fmla="*/ 212714 w 637052"/>
                <a:gd name="connsiteY2" fmla="*/ 324188 h 408659"/>
                <a:gd name="connsiteX3" fmla="*/ 273089 w 637052"/>
                <a:gd name="connsiteY3" fmla="*/ 84485 h 408659"/>
                <a:gd name="connsiteX4" fmla="*/ 421181 w 637052"/>
                <a:gd name="connsiteY4" fmla="*/ 2275 h 408659"/>
                <a:gd name="connsiteX5" fmla="*/ 637052 w 637052"/>
                <a:gd name="connsiteY5" fmla="*/ 159842 h 408659"/>
                <a:gd name="connsiteX0" fmla="*/ 16559 w 650892"/>
                <a:gd name="connsiteY0" fmla="*/ 136542 h 410220"/>
                <a:gd name="connsiteX1" fmla="*/ 39419 w 650892"/>
                <a:gd name="connsiteY1" fmla="*/ 399432 h 410220"/>
                <a:gd name="connsiteX2" fmla="*/ 226554 w 650892"/>
                <a:gd name="connsiteY2" fmla="*/ 324188 h 410220"/>
                <a:gd name="connsiteX3" fmla="*/ 286929 w 650892"/>
                <a:gd name="connsiteY3" fmla="*/ 84485 h 410220"/>
                <a:gd name="connsiteX4" fmla="*/ 435021 w 650892"/>
                <a:gd name="connsiteY4" fmla="*/ 2275 h 410220"/>
                <a:gd name="connsiteX5" fmla="*/ 650892 w 650892"/>
                <a:gd name="connsiteY5" fmla="*/ 159842 h 410220"/>
                <a:gd name="connsiteX0" fmla="*/ 16559 w 650892"/>
                <a:gd name="connsiteY0" fmla="*/ 136542 h 413776"/>
                <a:gd name="connsiteX1" fmla="*/ 39419 w 650892"/>
                <a:gd name="connsiteY1" fmla="*/ 399432 h 413776"/>
                <a:gd name="connsiteX2" fmla="*/ 226554 w 650892"/>
                <a:gd name="connsiteY2" fmla="*/ 324188 h 413776"/>
                <a:gd name="connsiteX3" fmla="*/ 286929 w 650892"/>
                <a:gd name="connsiteY3" fmla="*/ 84485 h 413776"/>
                <a:gd name="connsiteX4" fmla="*/ 435021 w 650892"/>
                <a:gd name="connsiteY4" fmla="*/ 2275 h 413776"/>
                <a:gd name="connsiteX5" fmla="*/ 650892 w 650892"/>
                <a:gd name="connsiteY5" fmla="*/ 159842 h 413776"/>
                <a:gd name="connsiteX0" fmla="*/ 16559 w 650892"/>
                <a:gd name="connsiteY0" fmla="*/ 144609 h 419091"/>
                <a:gd name="connsiteX1" fmla="*/ 39419 w 650892"/>
                <a:gd name="connsiteY1" fmla="*/ 407499 h 419091"/>
                <a:gd name="connsiteX2" fmla="*/ 226554 w 650892"/>
                <a:gd name="connsiteY2" fmla="*/ 332255 h 419091"/>
                <a:gd name="connsiteX3" fmla="*/ 259411 w 650892"/>
                <a:gd name="connsiteY3" fmla="*/ 50101 h 419091"/>
                <a:gd name="connsiteX4" fmla="*/ 435021 w 650892"/>
                <a:gd name="connsiteY4" fmla="*/ 10342 h 419091"/>
                <a:gd name="connsiteX5" fmla="*/ 650892 w 650892"/>
                <a:gd name="connsiteY5" fmla="*/ 167909 h 419091"/>
                <a:gd name="connsiteX0" fmla="*/ 4577 w 638910"/>
                <a:gd name="connsiteY0" fmla="*/ 144413 h 416318"/>
                <a:gd name="connsiteX1" fmla="*/ 27437 w 638910"/>
                <a:gd name="connsiteY1" fmla="*/ 407303 h 416318"/>
                <a:gd name="connsiteX2" fmla="*/ 249595 w 638910"/>
                <a:gd name="connsiteY2" fmla="*/ 326752 h 416318"/>
                <a:gd name="connsiteX3" fmla="*/ 247429 w 638910"/>
                <a:gd name="connsiteY3" fmla="*/ 49905 h 416318"/>
                <a:gd name="connsiteX4" fmla="*/ 423039 w 638910"/>
                <a:gd name="connsiteY4" fmla="*/ 10146 h 416318"/>
                <a:gd name="connsiteX5" fmla="*/ 638910 w 638910"/>
                <a:gd name="connsiteY5" fmla="*/ 167713 h 416318"/>
                <a:gd name="connsiteX0" fmla="*/ 4577 w 638910"/>
                <a:gd name="connsiteY0" fmla="*/ 144413 h 413730"/>
                <a:gd name="connsiteX1" fmla="*/ 27437 w 638910"/>
                <a:gd name="connsiteY1" fmla="*/ 407303 h 413730"/>
                <a:gd name="connsiteX2" fmla="*/ 249595 w 638910"/>
                <a:gd name="connsiteY2" fmla="*/ 326752 h 413730"/>
                <a:gd name="connsiteX3" fmla="*/ 247429 w 638910"/>
                <a:gd name="connsiteY3" fmla="*/ 49905 h 413730"/>
                <a:gd name="connsiteX4" fmla="*/ 423039 w 638910"/>
                <a:gd name="connsiteY4" fmla="*/ 10146 h 413730"/>
                <a:gd name="connsiteX5" fmla="*/ 638910 w 638910"/>
                <a:gd name="connsiteY5" fmla="*/ 167713 h 413730"/>
                <a:gd name="connsiteX0" fmla="*/ 4577 w 638910"/>
                <a:gd name="connsiteY0" fmla="*/ 144413 h 414285"/>
                <a:gd name="connsiteX1" fmla="*/ 27437 w 638910"/>
                <a:gd name="connsiteY1" fmla="*/ 407303 h 414285"/>
                <a:gd name="connsiteX2" fmla="*/ 249595 w 638910"/>
                <a:gd name="connsiteY2" fmla="*/ 326752 h 414285"/>
                <a:gd name="connsiteX3" fmla="*/ 247429 w 638910"/>
                <a:gd name="connsiteY3" fmla="*/ 49905 h 414285"/>
                <a:gd name="connsiteX4" fmla="*/ 423039 w 638910"/>
                <a:gd name="connsiteY4" fmla="*/ 10146 h 414285"/>
                <a:gd name="connsiteX5" fmla="*/ 638910 w 638910"/>
                <a:gd name="connsiteY5" fmla="*/ 167713 h 414285"/>
                <a:gd name="connsiteX0" fmla="*/ 4577 w 638910"/>
                <a:gd name="connsiteY0" fmla="*/ 144413 h 416876"/>
                <a:gd name="connsiteX1" fmla="*/ 27437 w 638910"/>
                <a:gd name="connsiteY1" fmla="*/ 407303 h 416876"/>
                <a:gd name="connsiteX2" fmla="*/ 249595 w 638910"/>
                <a:gd name="connsiteY2" fmla="*/ 326752 h 416876"/>
                <a:gd name="connsiteX3" fmla="*/ 247429 w 638910"/>
                <a:gd name="connsiteY3" fmla="*/ 49905 h 416876"/>
                <a:gd name="connsiteX4" fmla="*/ 423039 w 638910"/>
                <a:gd name="connsiteY4" fmla="*/ 10146 h 416876"/>
                <a:gd name="connsiteX5" fmla="*/ 638910 w 638910"/>
                <a:gd name="connsiteY5" fmla="*/ 167713 h 416876"/>
                <a:gd name="connsiteX0" fmla="*/ 4577 w 638910"/>
                <a:gd name="connsiteY0" fmla="*/ 144413 h 417022"/>
                <a:gd name="connsiteX1" fmla="*/ 27437 w 638910"/>
                <a:gd name="connsiteY1" fmla="*/ 407303 h 417022"/>
                <a:gd name="connsiteX2" fmla="*/ 249595 w 638910"/>
                <a:gd name="connsiteY2" fmla="*/ 326752 h 417022"/>
                <a:gd name="connsiteX3" fmla="*/ 247429 w 638910"/>
                <a:gd name="connsiteY3" fmla="*/ 49905 h 417022"/>
                <a:gd name="connsiteX4" fmla="*/ 423039 w 638910"/>
                <a:gd name="connsiteY4" fmla="*/ 10146 h 417022"/>
                <a:gd name="connsiteX5" fmla="*/ 638910 w 638910"/>
                <a:gd name="connsiteY5" fmla="*/ 167713 h 417022"/>
                <a:gd name="connsiteX0" fmla="*/ 4577 w 638910"/>
                <a:gd name="connsiteY0" fmla="*/ 144413 h 415934"/>
                <a:gd name="connsiteX1" fmla="*/ 27437 w 638910"/>
                <a:gd name="connsiteY1" fmla="*/ 407303 h 415934"/>
                <a:gd name="connsiteX2" fmla="*/ 249595 w 638910"/>
                <a:gd name="connsiteY2" fmla="*/ 326752 h 415934"/>
                <a:gd name="connsiteX3" fmla="*/ 247429 w 638910"/>
                <a:gd name="connsiteY3" fmla="*/ 49905 h 415934"/>
                <a:gd name="connsiteX4" fmla="*/ 423039 w 638910"/>
                <a:gd name="connsiteY4" fmla="*/ 10146 h 415934"/>
                <a:gd name="connsiteX5" fmla="*/ 638910 w 638910"/>
                <a:gd name="connsiteY5" fmla="*/ 167713 h 415934"/>
                <a:gd name="connsiteX0" fmla="*/ 4454 w 638787"/>
                <a:gd name="connsiteY0" fmla="*/ 144413 h 408347"/>
                <a:gd name="connsiteX1" fmla="*/ 27314 w 638787"/>
                <a:gd name="connsiteY1" fmla="*/ 407303 h 408347"/>
                <a:gd name="connsiteX2" fmla="*/ 247306 w 638787"/>
                <a:gd name="connsiteY2" fmla="*/ 49905 h 408347"/>
                <a:gd name="connsiteX3" fmla="*/ 422916 w 638787"/>
                <a:gd name="connsiteY3" fmla="*/ 10146 h 408347"/>
                <a:gd name="connsiteX4" fmla="*/ 638787 w 638787"/>
                <a:gd name="connsiteY4" fmla="*/ 167713 h 408347"/>
                <a:gd name="connsiteX0" fmla="*/ 18 w 634351"/>
                <a:gd name="connsiteY0" fmla="*/ 147383 h 402087"/>
                <a:gd name="connsiteX1" fmla="*/ 144205 w 634351"/>
                <a:gd name="connsiteY1" fmla="*/ 400987 h 402087"/>
                <a:gd name="connsiteX2" fmla="*/ 242870 w 634351"/>
                <a:gd name="connsiteY2" fmla="*/ 52875 h 402087"/>
                <a:gd name="connsiteX3" fmla="*/ 418480 w 634351"/>
                <a:gd name="connsiteY3" fmla="*/ 13116 h 402087"/>
                <a:gd name="connsiteX4" fmla="*/ 634351 w 634351"/>
                <a:gd name="connsiteY4" fmla="*/ 170683 h 402087"/>
                <a:gd name="connsiteX0" fmla="*/ 56 w 634389"/>
                <a:gd name="connsiteY0" fmla="*/ 147383 h 401063"/>
                <a:gd name="connsiteX1" fmla="*/ 144243 w 634389"/>
                <a:gd name="connsiteY1" fmla="*/ 400987 h 401063"/>
                <a:gd name="connsiteX2" fmla="*/ 242908 w 634389"/>
                <a:gd name="connsiteY2" fmla="*/ 52875 h 401063"/>
                <a:gd name="connsiteX3" fmla="*/ 418518 w 634389"/>
                <a:gd name="connsiteY3" fmla="*/ 13116 h 401063"/>
                <a:gd name="connsiteX4" fmla="*/ 634389 w 634389"/>
                <a:gd name="connsiteY4" fmla="*/ 170683 h 401063"/>
                <a:gd name="connsiteX0" fmla="*/ 82 w 634415"/>
                <a:gd name="connsiteY0" fmla="*/ 147383 h 410311"/>
                <a:gd name="connsiteX1" fmla="*/ 144269 w 634415"/>
                <a:gd name="connsiteY1" fmla="*/ 400987 h 410311"/>
                <a:gd name="connsiteX2" fmla="*/ 242934 w 634415"/>
                <a:gd name="connsiteY2" fmla="*/ 52875 h 410311"/>
                <a:gd name="connsiteX3" fmla="*/ 418544 w 634415"/>
                <a:gd name="connsiteY3" fmla="*/ 13116 h 410311"/>
                <a:gd name="connsiteX4" fmla="*/ 634415 w 634415"/>
                <a:gd name="connsiteY4" fmla="*/ 170683 h 410311"/>
                <a:gd name="connsiteX0" fmla="*/ 82 w 634415"/>
                <a:gd name="connsiteY0" fmla="*/ 229104 h 492032"/>
                <a:gd name="connsiteX1" fmla="*/ 144269 w 634415"/>
                <a:gd name="connsiteY1" fmla="*/ 482708 h 492032"/>
                <a:gd name="connsiteX2" fmla="*/ 242934 w 634415"/>
                <a:gd name="connsiteY2" fmla="*/ 134596 h 492032"/>
                <a:gd name="connsiteX3" fmla="*/ 386023 w 634415"/>
                <a:gd name="connsiteY3" fmla="*/ 3301 h 492032"/>
                <a:gd name="connsiteX4" fmla="*/ 634415 w 634415"/>
                <a:gd name="connsiteY4" fmla="*/ 252404 h 492032"/>
                <a:gd name="connsiteX0" fmla="*/ 82 w 634415"/>
                <a:gd name="connsiteY0" fmla="*/ 225972 h 488900"/>
                <a:gd name="connsiteX1" fmla="*/ 144269 w 634415"/>
                <a:gd name="connsiteY1" fmla="*/ 479576 h 488900"/>
                <a:gd name="connsiteX2" fmla="*/ 242934 w 634415"/>
                <a:gd name="connsiteY2" fmla="*/ 131464 h 488900"/>
                <a:gd name="connsiteX3" fmla="*/ 386023 w 634415"/>
                <a:gd name="connsiteY3" fmla="*/ 169 h 488900"/>
                <a:gd name="connsiteX4" fmla="*/ 634415 w 634415"/>
                <a:gd name="connsiteY4" fmla="*/ 249272 h 488900"/>
                <a:gd name="connsiteX0" fmla="*/ 82 w 634415"/>
                <a:gd name="connsiteY0" fmla="*/ 225972 h 488900"/>
                <a:gd name="connsiteX1" fmla="*/ 144269 w 634415"/>
                <a:gd name="connsiteY1" fmla="*/ 479576 h 488900"/>
                <a:gd name="connsiteX2" fmla="*/ 242934 w 634415"/>
                <a:gd name="connsiteY2" fmla="*/ 131464 h 488900"/>
                <a:gd name="connsiteX3" fmla="*/ 386023 w 634415"/>
                <a:gd name="connsiteY3" fmla="*/ 169 h 488900"/>
                <a:gd name="connsiteX4" fmla="*/ 634415 w 634415"/>
                <a:gd name="connsiteY4" fmla="*/ 249272 h 488900"/>
                <a:gd name="connsiteX0" fmla="*/ 82 w 634976"/>
                <a:gd name="connsiteY0" fmla="*/ 226011 h 488939"/>
                <a:gd name="connsiteX1" fmla="*/ 144269 w 634976"/>
                <a:gd name="connsiteY1" fmla="*/ 479615 h 488939"/>
                <a:gd name="connsiteX2" fmla="*/ 242934 w 634976"/>
                <a:gd name="connsiteY2" fmla="*/ 131503 h 488939"/>
                <a:gd name="connsiteX3" fmla="*/ 386023 w 634976"/>
                <a:gd name="connsiteY3" fmla="*/ 208 h 488939"/>
                <a:gd name="connsiteX4" fmla="*/ 634415 w 634976"/>
                <a:gd name="connsiteY4" fmla="*/ 249311 h 488939"/>
                <a:gd name="connsiteX0" fmla="*/ 82 w 639203"/>
                <a:gd name="connsiteY0" fmla="*/ 226011 h 488939"/>
                <a:gd name="connsiteX1" fmla="*/ 144269 w 639203"/>
                <a:gd name="connsiteY1" fmla="*/ 479615 h 488939"/>
                <a:gd name="connsiteX2" fmla="*/ 242934 w 639203"/>
                <a:gd name="connsiteY2" fmla="*/ 131503 h 488939"/>
                <a:gd name="connsiteX3" fmla="*/ 386023 w 639203"/>
                <a:gd name="connsiteY3" fmla="*/ 208 h 488939"/>
                <a:gd name="connsiteX4" fmla="*/ 634415 w 639203"/>
                <a:gd name="connsiteY4" fmla="*/ 249311 h 488939"/>
                <a:gd name="connsiteX0" fmla="*/ 82 w 636584"/>
                <a:gd name="connsiteY0" fmla="*/ 226029 h 488957"/>
                <a:gd name="connsiteX1" fmla="*/ 144269 w 636584"/>
                <a:gd name="connsiteY1" fmla="*/ 479633 h 488957"/>
                <a:gd name="connsiteX2" fmla="*/ 242934 w 636584"/>
                <a:gd name="connsiteY2" fmla="*/ 131521 h 488957"/>
                <a:gd name="connsiteX3" fmla="*/ 386023 w 636584"/>
                <a:gd name="connsiteY3" fmla="*/ 226 h 488957"/>
                <a:gd name="connsiteX4" fmla="*/ 634415 w 636584"/>
                <a:gd name="connsiteY4" fmla="*/ 249329 h 488957"/>
                <a:gd name="connsiteX0" fmla="*/ 82 w 634976"/>
                <a:gd name="connsiteY0" fmla="*/ 226044 h 488972"/>
                <a:gd name="connsiteX1" fmla="*/ 144269 w 634976"/>
                <a:gd name="connsiteY1" fmla="*/ 479648 h 488972"/>
                <a:gd name="connsiteX2" fmla="*/ 242934 w 634976"/>
                <a:gd name="connsiteY2" fmla="*/ 131536 h 488972"/>
                <a:gd name="connsiteX3" fmla="*/ 386023 w 634976"/>
                <a:gd name="connsiteY3" fmla="*/ 241 h 488972"/>
                <a:gd name="connsiteX4" fmla="*/ 634415 w 634976"/>
                <a:gd name="connsiteY4" fmla="*/ 249344 h 488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4976" h="488972">
                  <a:moveTo>
                    <a:pt x="82" y="226044"/>
                  </a:moveTo>
                  <a:cubicBezTo>
                    <a:pt x="-1506" y="338756"/>
                    <a:pt x="18740" y="533869"/>
                    <a:pt x="144269" y="479648"/>
                  </a:cubicBezTo>
                  <a:cubicBezTo>
                    <a:pt x="269798" y="425427"/>
                    <a:pt x="217652" y="222050"/>
                    <a:pt x="242934" y="131536"/>
                  </a:cubicBezTo>
                  <a:cubicBezTo>
                    <a:pt x="268216" y="41022"/>
                    <a:pt x="295760" y="5811"/>
                    <a:pt x="386023" y="241"/>
                  </a:cubicBezTo>
                  <a:cubicBezTo>
                    <a:pt x="476286" y="-5329"/>
                    <a:pt x="645977" y="85504"/>
                    <a:pt x="634415" y="249344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0F67C6EF-F838-44BA-87F6-D07207A89C0E}"/>
                </a:ext>
              </a:extLst>
            </p:cNvPr>
            <p:cNvSpPr/>
            <p:nvPr/>
          </p:nvSpPr>
          <p:spPr>
            <a:xfrm flipH="1">
              <a:off x="8410285" y="2995200"/>
              <a:ext cx="500902" cy="215149"/>
            </a:xfrm>
            <a:custGeom>
              <a:avLst/>
              <a:gdLst>
                <a:gd name="connsiteX0" fmla="*/ 487680 w 505501"/>
                <a:gd name="connsiteY0" fmla="*/ 3675 h 248167"/>
                <a:gd name="connsiteX1" fmla="*/ 483870 w 505501"/>
                <a:gd name="connsiteY1" fmla="*/ 222750 h 248167"/>
                <a:gd name="connsiteX2" fmla="*/ 272415 w 505501"/>
                <a:gd name="connsiteY2" fmla="*/ 218940 h 248167"/>
                <a:gd name="connsiteX3" fmla="*/ 232410 w 505501"/>
                <a:gd name="connsiteY3" fmla="*/ 1770 h 248167"/>
                <a:gd name="connsiteX4" fmla="*/ 0 w 505501"/>
                <a:gd name="connsiteY4" fmla="*/ 114165 h 248167"/>
                <a:gd name="connsiteX0" fmla="*/ 487680 w 505501"/>
                <a:gd name="connsiteY0" fmla="*/ 142962 h 396427"/>
                <a:gd name="connsiteX1" fmla="*/ 483870 w 505501"/>
                <a:gd name="connsiteY1" fmla="*/ 362037 h 396427"/>
                <a:gd name="connsiteX2" fmla="*/ 272415 w 505501"/>
                <a:gd name="connsiteY2" fmla="*/ 358227 h 396427"/>
                <a:gd name="connsiteX3" fmla="*/ 226314 w 505501"/>
                <a:gd name="connsiteY3" fmla="*/ 849 h 396427"/>
                <a:gd name="connsiteX4" fmla="*/ 0 w 505501"/>
                <a:gd name="connsiteY4" fmla="*/ 253452 h 396427"/>
                <a:gd name="connsiteX0" fmla="*/ 487680 w 505501"/>
                <a:gd name="connsiteY0" fmla="*/ 0 h 238447"/>
                <a:gd name="connsiteX1" fmla="*/ 483870 w 505501"/>
                <a:gd name="connsiteY1" fmla="*/ 219075 h 238447"/>
                <a:gd name="connsiteX2" fmla="*/ 272415 w 505501"/>
                <a:gd name="connsiteY2" fmla="*/ 215265 h 238447"/>
                <a:gd name="connsiteX3" fmla="*/ 0 w 505501"/>
                <a:gd name="connsiteY3" fmla="*/ 110490 h 238447"/>
                <a:gd name="connsiteX0" fmla="*/ 487680 w 508039"/>
                <a:gd name="connsiteY0" fmla="*/ 0 h 219729"/>
                <a:gd name="connsiteX1" fmla="*/ 483870 w 508039"/>
                <a:gd name="connsiteY1" fmla="*/ 219075 h 219729"/>
                <a:gd name="connsiteX2" fmla="*/ 235839 w 508039"/>
                <a:gd name="connsiteY2" fmla="*/ 68961 h 219729"/>
                <a:gd name="connsiteX3" fmla="*/ 0 w 508039"/>
                <a:gd name="connsiteY3" fmla="*/ 110490 h 219729"/>
                <a:gd name="connsiteX0" fmla="*/ 487680 w 490846"/>
                <a:gd name="connsiteY0" fmla="*/ 0 h 210619"/>
                <a:gd name="connsiteX1" fmla="*/ 413766 w 490846"/>
                <a:gd name="connsiteY1" fmla="*/ 209931 h 210619"/>
                <a:gd name="connsiteX2" fmla="*/ 235839 w 490846"/>
                <a:gd name="connsiteY2" fmla="*/ 68961 h 210619"/>
                <a:gd name="connsiteX3" fmla="*/ 0 w 490846"/>
                <a:gd name="connsiteY3" fmla="*/ 110490 h 210619"/>
                <a:gd name="connsiteX0" fmla="*/ 487680 w 500902"/>
                <a:gd name="connsiteY0" fmla="*/ 0 h 215149"/>
                <a:gd name="connsiteX1" fmla="*/ 413766 w 500902"/>
                <a:gd name="connsiteY1" fmla="*/ 209931 h 215149"/>
                <a:gd name="connsiteX2" fmla="*/ 235839 w 500902"/>
                <a:gd name="connsiteY2" fmla="*/ 68961 h 215149"/>
                <a:gd name="connsiteX3" fmla="*/ 0 w 500902"/>
                <a:gd name="connsiteY3" fmla="*/ 110490 h 2151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00902" h="215149">
                  <a:moveTo>
                    <a:pt x="487680" y="0"/>
                  </a:moveTo>
                  <a:cubicBezTo>
                    <a:pt x="503713" y="91599"/>
                    <a:pt x="525843" y="174054"/>
                    <a:pt x="413766" y="209931"/>
                  </a:cubicBezTo>
                  <a:cubicBezTo>
                    <a:pt x="301689" y="245808"/>
                    <a:pt x="304800" y="85534"/>
                    <a:pt x="235839" y="68961"/>
                  </a:cubicBezTo>
                  <a:cubicBezTo>
                    <a:pt x="166878" y="52388"/>
                    <a:pt x="56753" y="132318"/>
                    <a:pt x="0" y="110490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30" name="Freeform 44">
            <a:extLst>
              <a:ext uri="{FF2B5EF4-FFF2-40B4-BE49-F238E27FC236}">
                <a16:creationId xmlns:a16="http://schemas.microsoft.com/office/drawing/2014/main" id="{45A27D3C-813C-4E6D-A67A-CDB5CA4D9A51}"/>
              </a:ext>
            </a:extLst>
          </p:cNvPr>
          <p:cNvSpPr/>
          <p:nvPr/>
        </p:nvSpPr>
        <p:spPr>
          <a:xfrm>
            <a:off x="6566508" y="1964019"/>
            <a:ext cx="848524" cy="549656"/>
          </a:xfrm>
          <a:custGeom>
            <a:avLst/>
            <a:gdLst>
              <a:gd name="connsiteX0" fmla="*/ 1237 w 3449287"/>
              <a:gd name="connsiteY0" fmla="*/ 395715 h 2464956"/>
              <a:gd name="connsiteX1" fmla="*/ 239362 w 3449287"/>
              <a:gd name="connsiteY1" fmla="*/ 33765 h 2464956"/>
              <a:gd name="connsiteX2" fmla="*/ 906112 w 3449287"/>
              <a:gd name="connsiteY2" fmla="*/ 176640 h 2464956"/>
              <a:gd name="connsiteX3" fmla="*/ 563212 w 3449287"/>
              <a:gd name="connsiteY3" fmla="*/ 681465 h 2464956"/>
              <a:gd name="connsiteX4" fmla="*/ 1249012 w 3449287"/>
              <a:gd name="connsiteY4" fmla="*/ 719565 h 2464956"/>
              <a:gd name="connsiteX5" fmla="*/ 1449037 w 3449287"/>
              <a:gd name="connsiteY5" fmla="*/ 1233915 h 2464956"/>
              <a:gd name="connsiteX6" fmla="*/ 210787 w 3449287"/>
              <a:gd name="connsiteY6" fmla="*/ 1319640 h 2464956"/>
              <a:gd name="connsiteX7" fmla="*/ 48862 w 3449287"/>
              <a:gd name="connsiteY7" fmla="*/ 862440 h 2464956"/>
              <a:gd name="connsiteX8" fmla="*/ 734662 w 3449287"/>
              <a:gd name="connsiteY8" fmla="*/ 1024365 h 2464956"/>
              <a:gd name="connsiteX9" fmla="*/ 934687 w 3449287"/>
              <a:gd name="connsiteY9" fmla="*/ 1786365 h 2464956"/>
              <a:gd name="connsiteX10" fmla="*/ 296512 w 3449287"/>
              <a:gd name="connsiteY10" fmla="*/ 1976865 h 2464956"/>
              <a:gd name="connsiteX11" fmla="*/ 601312 w 3449287"/>
              <a:gd name="connsiteY11" fmla="*/ 2462640 h 2464956"/>
              <a:gd name="connsiteX12" fmla="*/ 1306162 w 3449287"/>
              <a:gd name="connsiteY12" fmla="*/ 2167365 h 2464956"/>
              <a:gd name="connsiteX13" fmla="*/ 2201512 w 3449287"/>
              <a:gd name="connsiteY13" fmla="*/ 2329290 h 2464956"/>
              <a:gd name="connsiteX14" fmla="*/ 2334862 w 3449287"/>
              <a:gd name="connsiteY14" fmla="*/ 1291065 h 2464956"/>
              <a:gd name="connsiteX15" fmla="*/ 2020537 w 3449287"/>
              <a:gd name="connsiteY15" fmla="*/ 700515 h 2464956"/>
              <a:gd name="connsiteX16" fmla="*/ 1715737 w 3449287"/>
              <a:gd name="connsiteY16" fmla="*/ 567165 h 2464956"/>
              <a:gd name="connsiteX17" fmla="*/ 1591912 w 3449287"/>
              <a:gd name="connsiteY17" fmla="*/ 119490 h 2464956"/>
              <a:gd name="connsiteX18" fmla="*/ 2220562 w 3449287"/>
              <a:gd name="connsiteY18" fmla="*/ 14715 h 2464956"/>
              <a:gd name="connsiteX19" fmla="*/ 2782537 w 3449287"/>
              <a:gd name="connsiteY19" fmla="*/ 376665 h 2464956"/>
              <a:gd name="connsiteX20" fmla="*/ 2773012 w 3449287"/>
              <a:gd name="connsiteY20" fmla="*/ 719565 h 2464956"/>
              <a:gd name="connsiteX21" fmla="*/ 2011012 w 3449287"/>
              <a:gd name="connsiteY21" fmla="*/ 1291065 h 2464956"/>
              <a:gd name="connsiteX22" fmla="*/ 2115787 w 3449287"/>
              <a:gd name="connsiteY22" fmla="*/ 1891140 h 2464956"/>
              <a:gd name="connsiteX23" fmla="*/ 2906362 w 3449287"/>
              <a:gd name="connsiteY23" fmla="*/ 2081640 h 2464956"/>
              <a:gd name="connsiteX24" fmla="*/ 3163537 w 3449287"/>
              <a:gd name="connsiteY24" fmla="*/ 1500615 h 2464956"/>
              <a:gd name="connsiteX25" fmla="*/ 3125437 w 3449287"/>
              <a:gd name="connsiteY25" fmla="*/ 1071990 h 2464956"/>
              <a:gd name="connsiteX26" fmla="*/ 3449287 w 3449287"/>
              <a:gd name="connsiteY26" fmla="*/ 776715 h 2464956"/>
              <a:gd name="connsiteX0" fmla="*/ 1237 w 3449287"/>
              <a:gd name="connsiteY0" fmla="*/ 430466 h 2499707"/>
              <a:gd name="connsiteX1" fmla="*/ 239362 w 3449287"/>
              <a:gd name="connsiteY1" fmla="*/ 68516 h 2499707"/>
              <a:gd name="connsiteX2" fmla="*/ 615600 w 3449287"/>
              <a:gd name="connsiteY2" fmla="*/ 11367 h 2499707"/>
              <a:gd name="connsiteX3" fmla="*/ 906112 w 3449287"/>
              <a:gd name="connsiteY3" fmla="*/ 211391 h 2499707"/>
              <a:gd name="connsiteX4" fmla="*/ 563212 w 3449287"/>
              <a:gd name="connsiteY4" fmla="*/ 716216 h 2499707"/>
              <a:gd name="connsiteX5" fmla="*/ 1249012 w 3449287"/>
              <a:gd name="connsiteY5" fmla="*/ 754316 h 2499707"/>
              <a:gd name="connsiteX6" fmla="*/ 1449037 w 3449287"/>
              <a:gd name="connsiteY6" fmla="*/ 1268666 h 2499707"/>
              <a:gd name="connsiteX7" fmla="*/ 210787 w 3449287"/>
              <a:gd name="connsiteY7" fmla="*/ 1354391 h 2499707"/>
              <a:gd name="connsiteX8" fmla="*/ 48862 w 3449287"/>
              <a:gd name="connsiteY8" fmla="*/ 897191 h 2499707"/>
              <a:gd name="connsiteX9" fmla="*/ 734662 w 3449287"/>
              <a:gd name="connsiteY9" fmla="*/ 1059116 h 2499707"/>
              <a:gd name="connsiteX10" fmla="*/ 934687 w 3449287"/>
              <a:gd name="connsiteY10" fmla="*/ 1821116 h 2499707"/>
              <a:gd name="connsiteX11" fmla="*/ 296512 w 3449287"/>
              <a:gd name="connsiteY11" fmla="*/ 2011616 h 2499707"/>
              <a:gd name="connsiteX12" fmla="*/ 601312 w 3449287"/>
              <a:gd name="connsiteY12" fmla="*/ 2497391 h 2499707"/>
              <a:gd name="connsiteX13" fmla="*/ 1306162 w 3449287"/>
              <a:gd name="connsiteY13" fmla="*/ 2202116 h 2499707"/>
              <a:gd name="connsiteX14" fmla="*/ 2201512 w 3449287"/>
              <a:gd name="connsiteY14" fmla="*/ 2364041 h 2499707"/>
              <a:gd name="connsiteX15" fmla="*/ 2334862 w 3449287"/>
              <a:gd name="connsiteY15" fmla="*/ 1325816 h 2499707"/>
              <a:gd name="connsiteX16" fmla="*/ 2020537 w 3449287"/>
              <a:gd name="connsiteY16" fmla="*/ 735266 h 2499707"/>
              <a:gd name="connsiteX17" fmla="*/ 1715737 w 3449287"/>
              <a:gd name="connsiteY17" fmla="*/ 601916 h 2499707"/>
              <a:gd name="connsiteX18" fmla="*/ 1591912 w 3449287"/>
              <a:gd name="connsiteY18" fmla="*/ 154241 h 2499707"/>
              <a:gd name="connsiteX19" fmla="*/ 2220562 w 3449287"/>
              <a:gd name="connsiteY19" fmla="*/ 49466 h 2499707"/>
              <a:gd name="connsiteX20" fmla="*/ 2782537 w 3449287"/>
              <a:gd name="connsiteY20" fmla="*/ 411416 h 2499707"/>
              <a:gd name="connsiteX21" fmla="*/ 2773012 w 3449287"/>
              <a:gd name="connsiteY21" fmla="*/ 754316 h 2499707"/>
              <a:gd name="connsiteX22" fmla="*/ 2011012 w 3449287"/>
              <a:gd name="connsiteY22" fmla="*/ 1325816 h 2499707"/>
              <a:gd name="connsiteX23" fmla="*/ 2115787 w 3449287"/>
              <a:gd name="connsiteY23" fmla="*/ 1925891 h 2499707"/>
              <a:gd name="connsiteX24" fmla="*/ 2906362 w 3449287"/>
              <a:gd name="connsiteY24" fmla="*/ 2116391 h 2499707"/>
              <a:gd name="connsiteX25" fmla="*/ 3163537 w 3449287"/>
              <a:gd name="connsiteY25" fmla="*/ 1535366 h 2499707"/>
              <a:gd name="connsiteX26" fmla="*/ 3125437 w 3449287"/>
              <a:gd name="connsiteY26" fmla="*/ 1106741 h 2499707"/>
              <a:gd name="connsiteX27" fmla="*/ 3449287 w 3449287"/>
              <a:gd name="connsiteY27" fmla="*/ 811466 h 2499707"/>
              <a:gd name="connsiteX0" fmla="*/ 1237 w 3449287"/>
              <a:gd name="connsiteY0" fmla="*/ 430466 h 2499707"/>
              <a:gd name="connsiteX1" fmla="*/ 239362 w 3449287"/>
              <a:gd name="connsiteY1" fmla="*/ 68516 h 2499707"/>
              <a:gd name="connsiteX2" fmla="*/ 615600 w 3449287"/>
              <a:gd name="connsiteY2" fmla="*/ 11367 h 2499707"/>
              <a:gd name="connsiteX3" fmla="*/ 906112 w 3449287"/>
              <a:gd name="connsiteY3" fmla="*/ 211391 h 2499707"/>
              <a:gd name="connsiteX4" fmla="*/ 672750 w 3449287"/>
              <a:gd name="connsiteY4" fmla="*/ 363793 h 2499707"/>
              <a:gd name="connsiteX5" fmla="*/ 563212 w 3449287"/>
              <a:gd name="connsiteY5" fmla="*/ 716216 h 2499707"/>
              <a:gd name="connsiteX6" fmla="*/ 1249012 w 3449287"/>
              <a:gd name="connsiteY6" fmla="*/ 754316 h 2499707"/>
              <a:gd name="connsiteX7" fmla="*/ 1449037 w 3449287"/>
              <a:gd name="connsiteY7" fmla="*/ 1268666 h 2499707"/>
              <a:gd name="connsiteX8" fmla="*/ 210787 w 3449287"/>
              <a:gd name="connsiteY8" fmla="*/ 1354391 h 2499707"/>
              <a:gd name="connsiteX9" fmla="*/ 48862 w 3449287"/>
              <a:gd name="connsiteY9" fmla="*/ 897191 h 2499707"/>
              <a:gd name="connsiteX10" fmla="*/ 734662 w 3449287"/>
              <a:gd name="connsiteY10" fmla="*/ 1059116 h 2499707"/>
              <a:gd name="connsiteX11" fmla="*/ 934687 w 3449287"/>
              <a:gd name="connsiteY11" fmla="*/ 1821116 h 2499707"/>
              <a:gd name="connsiteX12" fmla="*/ 296512 w 3449287"/>
              <a:gd name="connsiteY12" fmla="*/ 2011616 h 2499707"/>
              <a:gd name="connsiteX13" fmla="*/ 601312 w 3449287"/>
              <a:gd name="connsiteY13" fmla="*/ 2497391 h 2499707"/>
              <a:gd name="connsiteX14" fmla="*/ 1306162 w 3449287"/>
              <a:gd name="connsiteY14" fmla="*/ 2202116 h 2499707"/>
              <a:gd name="connsiteX15" fmla="*/ 2201512 w 3449287"/>
              <a:gd name="connsiteY15" fmla="*/ 2364041 h 2499707"/>
              <a:gd name="connsiteX16" fmla="*/ 2334862 w 3449287"/>
              <a:gd name="connsiteY16" fmla="*/ 1325816 h 2499707"/>
              <a:gd name="connsiteX17" fmla="*/ 2020537 w 3449287"/>
              <a:gd name="connsiteY17" fmla="*/ 735266 h 2499707"/>
              <a:gd name="connsiteX18" fmla="*/ 1715737 w 3449287"/>
              <a:gd name="connsiteY18" fmla="*/ 601916 h 2499707"/>
              <a:gd name="connsiteX19" fmla="*/ 1591912 w 3449287"/>
              <a:gd name="connsiteY19" fmla="*/ 154241 h 2499707"/>
              <a:gd name="connsiteX20" fmla="*/ 2220562 w 3449287"/>
              <a:gd name="connsiteY20" fmla="*/ 49466 h 2499707"/>
              <a:gd name="connsiteX21" fmla="*/ 2782537 w 3449287"/>
              <a:gd name="connsiteY21" fmla="*/ 411416 h 2499707"/>
              <a:gd name="connsiteX22" fmla="*/ 2773012 w 3449287"/>
              <a:gd name="connsiteY22" fmla="*/ 754316 h 2499707"/>
              <a:gd name="connsiteX23" fmla="*/ 2011012 w 3449287"/>
              <a:gd name="connsiteY23" fmla="*/ 1325816 h 2499707"/>
              <a:gd name="connsiteX24" fmla="*/ 2115787 w 3449287"/>
              <a:gd name="connsiteY24" fmla="*/ 1925891 h 2499707"/>
              <a:gd name="connsiteX25" fmla="*/ 2906362 w 3449287"/>
              <a:gd name="connsiteY25" fmla="*/ 2116391 h 2499707"/>
              <a:gd name="connsiteX26" fmla="*/ 3163537 w 3449287"/>
              <a:gd name="connsiteY26" fmla="*/ 1535366 h 2499707"/>
              <a:gd name="connsiteX27" fmla="*/ 3125437 w 3449287"/>
              <a:gd name="connsiteY27" fmla="*/ 1106741 h 2499707"/>
              <a:gd name="connsiteX28" fmla="*/ 3449287 w 3449287"/>
              <a:gd name="connsiteY28" fmla="*/ 811466 h 2499707"/>
              <a:gd name="connsiteX0" fmla="*/ 1237 w 3449287"/>
              <a:gd name="connsiteY0" fmla="*/ 430466 h 2499707"/>
              <a:gd name="connsiteX1" fmla="*/ 239362 w 3449287"/>
              <a:gd name="connsiteY1" fmla="*/ 68516 h 2499707"/>
              <a:gd name="connsiteX2" fmla="*/ 615600 w 3449287"/>
              <a:gd name="connsiteY2" fmla="*/ 11367 h 2499707"/>
              <a:gd name="connsiteX3" fmla="*/ 796575 w 3449287"/>
              <a:gd name="connsiteY3" fmla="*/ 178053 h 2499707"/>
              <a:gd name="connsiteX4" fmla="*/ 672750 w 3449287"/>
              <a:gd name="connsiteY4" fmla="*/ 363793 h 2499707"/>
              <a:gd name="connsiteX5" fmla="*/ 563212 w 3449287"/>
              <a:gd name="connsiteY5" fmla="*/ 716216 h 2499707"/>
              <a:gd name="connsiteX6" fmla="*/ 1249012 w 3449287"/>
              <a:gd name="connsiteY6" fmla="*/ 754316 h 2499707"/>
              <a:gd name="connsiteX7" fmla="*/ 1449037 w 3449287"/>
              <a:gd name="connsiteY7" fmla="*/ 1268666 h 2499707"/>
              <a:gd name="connsiteX8" fmla="*/ 210787 w 3449287"/>
              <a:gd name="connsiteY8" fmla="*/ 1354391 h 2499707"/>
              <a:gd name="connsiteX9" fmla="*/ 48862 w 3449287"/>
              <a:gd name="connsiteY9" fmla="*/ 897191 h 2499707"/>
              <a:gd name="connsiteX10" fmla="*/ 734662 w 3449287"/>
              <a:gd name="connsiteY10" fmla="*/ 1059116 h 2499707"/>
              <a:gd name="connsiteX11" fmla="*/ 934687 w 3449287"/>
              <a:gd name="connsiteY11" fmla="*/ 1821116 h 2499707"/>
              <a:gd name="connsiteX12" fmla="*/ 296512 w 3449287"/>
              <a:gd name="connsiteY12" fmla="*/ 2011616 h 2499707"/>
              <a:gd name="connsiteX13" fmla="*/ 601312 w 3449287"/>
              <a:gd name="connsiteY13" fmla="*/ 2497391 h 2499707"/>
              <a:gd name="connsiteX14" fmla="*/ 1306162 w 3449287"/>
              <a:gd name="connsiteY14" fmla="*/ 2202116 h 2499707"/>
              <a:gd name="connsiteX15" fmla="*/ 2201512 w 3449287"/>
              <a:gd name="connsiteY15" fmla="*/ 2364041 h 2499707"/>
              <a:gd name="connsiteX16" fmla="*/ 2334862 w 3449287"/>
              <a:gd name="connsiteY16" fmla="*/ 1325816 h 2499707"/>
              <a:gd name="connsiteX17" fmla="*/ 2020537 w 3449287"/>
              <a:gd name="connsiteY17" fmla="*/ 735266 h 2499707"/>
              <a:gd name="connsiteX18" fmla="*/ 1715737 w 3449287"/>
              <a:gd name="connsiteY18" fmla="*/ 601916 h 2499707"/>
              <a:gd name="connsiteX19" fmla="*/ 1591912 w 3449287"/>
              <a:gd name="connsiteY19" fmla="*/ 154241 h 2499707"/>
              <a:gd name="connsiteX20" fmla="*/ 2220562 w 3449287"/>
              <a:gd name="connsiteY20" fmla="*/ 49466 h 2499707"/>
              <a:gd name="connsiteX21" fmla="*/ 2782537 w 3449287"/>
              <a:gd name="connsiteY21" fmla="*/ 411416 h 2499707"/>
              <a:gd name="connsiteX22" fmla="*/ 2773012 w 3449287"/>
              <a:gd name="connsiteY22" fmla="*/ 754316 h 2499707"/>
              <a:gd name="connsiteX23" fmla="*/ 2011012 w 3449287"/>
              <a:gd name="connsiteY23" fmla="*/ 1325816 h 2499707"/>
              <a:gd name="connsiteX24" fmla="*/ 2115787 w 3449287"/>
              <a:gd name="connsiteY24" fmla="*/ 1925891 h 2499707"/>
              <a:gd name="connsiteX25" fmla="*/ 2906362 w 3449287"/>
              <a:gd name="connsiteY25" fmla="*/ 2116391 h 2499707"/>
              <a:gd name="connsiteX26" fmla="*/ 3163537 w 3449287"/>
              <a:gd name="connsiteY26" fmla="*/ 1535366 h 2499707"/>
              <a:gd name="connsiteX27" fmla="*/ 3125437 w 3449287"/>
              <a:gd name="connsiteY27" fmla="*/ 1106741 h 2499707"/>
              <a:gd name="connsiteX28" fmla="*/ 3449287 w 3449287"/>
              <a:gd name="connsiteY28" fmla="*/ 811466 h 2499707"/>
              <a:gd name="connsiteX0" fmla="*/ 0 w 3448050"/>
              <a:gd name="connsiteY0" fmla="*/ 430466 h 2499707"/>
              <a:gd name="connsiteX1" fmla="*/ 238125 w 3448050"/>
              <a:gd name="connsiteY1" fmla="*/ 68516 h 2499707"/>
              <a:gd name="connsiteX2" fmla="*/ 614363 w 3448050"/>
              <a:gd name="connsiteY2" fmla="*/ 11367 h 2499707"/>
              <a:gd name="connsiteX3" fmla="*/ 795338 w 3448050"/>
              <a:gd name="connsiteY3" fmla="*/ 178053 h 2499707"/>
              <a:gd name="connsiteX4" fmla="*/ 671513 w 3448050"/>
              <a:gd name="connsiteY4" fmla="*/ 363793 h 2499707"/>
              <a:gd name="connsiteX5" fmla="*/ 561975 w 3448050"/>
              <a:gd name="connsiteY5" fmla="*/ 716216 h 2499707"/>
              <a:gd name="connsiteX6" fmla="*/ 1247775 w 3448050"/>
              <a:gd name="connsiteY6" fmla="*/ 754316 h 2499707"/>
              <a:gd name="connsiteX7" fmla="*/ 1262063 w 3448050"/>
              <a:gd name="connsiteY7" fmla="*/ 1406778 h 2499707"/>
              <a:gd name="connsiteX8" fmla="*/ 209550 w 3448050"/>
              <a:gd name="connsiteY8" fmla="*/ 1354391 h 2499707"/>
              <a:gd name="connsiteX9" fmla="*/ 47625 w 3448050"/>
              <a:gd name="connsiteY9" fmla="*/ 897191 h 2499707"/>
              <a:gd name="connsiteX10" fmla="*/ 733425 w 3448050"/>
              <a:gd name="connsiteY10" fmla="*/ 1059116 h 2499707"/>
              <a:gd name="connsiteX11" fmla="*/ 933450 w 3448050"/>
              <a:gd name="connsiteY11" fmla="*/ 1821116 h 2499707"/>
              <a:gd name="connsiteX12" fmla="*/ 295275 w 3448050"/>
              <a:gd name="connsiteY12" fmla="*/ 2011616 h 2499707"/>
              <a:gd name="connsiteX13" fmla="*/ 600075 w 3448050"/>
              <a:gd name="connsiteY13" fmla="*/ 2497391 h 2499707"/>
              <a:gd name="connsiteX14" fmla="*/ 1304925 w 3448050"/>
              <a:gd name="connsiteY14" fmla="*/ 2202116 h 2499707"/>
              <a:gd name="connsiteX15" fmla="*/ 2200275 w 3448050"/>
              <a:gd name="connsiteY15" fmla="*/ 2364041 h 2499707"/>
              <a:gd name="connsiteX16" fmla="*/ 2333625 w 3448050"/>
              <a:gd name="connsiteY16" fmla="*/ 1325816 h 2499707"/>
              <a:gd name="connsiteX17" fmla="*/ 2019300 w 3448050"/>
              <a:gd name="connsiteY17" fmla="*/ 735266 h 2499707"/>
              <a:gd name="connsiteX18" fmla="*/ 1714500 w 3448050"/>
              <a:gd name="connsiteY18" fmla="*/ 601916 h 2499707"/>
              <a:gd name="connsiteX19" fmla="*/ 1590675 w 3448050"/>
              <a:gd name="connsiteY19" fmla="*/ 154241 h 2499707"/>
              <a:gd name="connsiteX20" fmla="*/ 2219325 w 3448050"/>
              <a:gd name="connsiteY20" fmla="*/ 49466 h 2499707"/>
              <a:gd name="connsiteX21" fmla="*/ 2781300 w 3448050"/>
              <a:gd name="connsiteY21" fmla="*/ 411416 h 2499707"/>
              <a:gd name="connsiteX22" fmla="*/ 2771775 w 3448050"/>
              <a:gd name="connsiteY22" fmla="*/ 754316 h 2499707"/>
              <a:gd name="connsiteX23" fmla="*/ 2009775 w 3448050"/>
              <a:gd name="connsiteY23" fmla="*/ 1325816 h 2499707"/>
              <a:gd name="connsiteX24" fmla="*/ 2114550 w 3448050"/>
              <a:gd name="connsiteY24" fmla="*/ 1925891 h 2499707"/>
              <a:gd name="connsiteX25" fmla="*/ 2905125 w 3448050"/>
              <a:gd name="connsiteY25" fmla="*/ 2116391 h 2499707"/>
              <a:gd name="connsiteX26" fmla="*/ 3162300 w 3448050"/>
              <a:gd name="connsiteY26" fmla="*/ 1535366 h 2499707"/>
              <a:gd name="connsiteX27" fmla="*/ 3124200 w 3448050"/>
              <a:gd name="connsiteY27" fmla="*/ 1106741 h 2499707"/>
              <a:gd name="connsiteX28" fmla="*/ 3448050 w 3448050"/>
              <a:gd name="connsiteY28" fmla="*/ 811466 h 2499707"/>
              <a:gd name="connsiteX0" fmla="*/ 0 w 3448050"/>
              <a:gd name="connsiteY0" fmla="*/ 430466 h 2499707"/>
              <a:gd name="connsiteX1" fmla="*/ 238125 w 3448050"/>
              <a:gd name="connsiteY1" fmla="*/ 68516 h 2499707"/>
              <a:gd name="connsiteX2" fmla="*/ 614363 w 3448050"/>
              <a:gd name="connsiteY2" fmla="*/ 11367 h 2499707"/>
              <a:gd name="connsiteX3" fmla="*/ 795338 w 3448050"/>
              <a:gd name="connsiteY3" fmla="*/ 178053 h 2499707"/>
              <a:gd name="connsiteX4" fmla="*/ 671513 w 3448050"/>
              <a:gd name="connsiteY4" fmla="*/ 363793 h 2499707"/>
              <a:gd name="connsiteX5" fmla="*/ 561975 w 3448050"/>
              <a:gd name="connsiteY5" fmla="*/ 716216 h 2499707"/>
              <a:gd name="connsiteX6" fmla="*/ 1247775 w 3448050"/>
              <a:gd name="connsiteY6" fmla="*/ 754316 h 2499707"/>
              <a:gd name="connsiteX7" fmla="*/ 1262063 w 3448050"/>
              <a:gd name="connsiteY7" fmla="*/ 1406778 h 2499707"/>
              <a:gd name="connsiteX8" fmla="*/ 209550 w 3448050"/>
              <a:gd name="connsiteY8" fmla="*/ 1354391 h 2499707"/>
              <a:gd name="connsiteX9" fmla="*/ 47625 w 3448050"/>
              <a:gd name="connsiteY9" fmla="*/ 897191 h 2499707"/>
              <a:gd name="connsiteX10" fmla="*/ 390525 w 3448050"/>
              <a:gd name="connsiteY10" fmla="*/ 792418 h 2499707"/>
              <a:gd name="connsiteX11" fmla="*/ 733425 w 3448050"/>
              <a:gd name="connsiteY11" fmla="*/ 1059116 h 2499707"/>
              <a:gd name="connsiteX12" fmla="*/ 933450 w 3448050"/>
              <a:gd name="connsiteY12" fmla="*/ 1821116 h 2499707"/>
              <a:gd name="connsiteX13" fmla="*/ 295275 w 3448050"/>
              <a:gd name="connsiteY13" fmla="*/ 2011616 h 2499707"/>
              <a:gd name="connsiteX14" fmla="*/ 600075 w 3448050"/>
              <a:gd name="connsiteY14" fmla="*/ 2497391 h 2499707"/>
              <a:gd name="connsiteX15" fmla="*/ 1304925 w 3448050"/>
              <a:gd name="connsiteY15" fmla="*/ 2202116 h 2499707"/>
              <a:gd name="connsiteX16" fmla="*/ 2200275 w 3448050"/>
              <a:gd name="connsiteY16" fmla="*/ 2364041 h 2499707"/>
              <a:gd name="connsiteX17" fmla="*/ 2333625 w 3448050"/>
              <a:gd name="connsiteY17" fmla="*/ 1325816 h 2499707"/>
              <a:gd name="connsiteX18" fmla="*/ 2019300 w 3448050"/>
              <a:gd name="connsiteY18" fmla="*/ 735266 h 2499707"/>
              <a:gd name="connsiteX19" fmla="*/ 1714500 w 3448050"/>
              <a:gd name="connsiteY19" fmla="*/ 601916 h 2499707"/>
              <a:gd name="connsiteX20" fmla="*/ 1590675 w 3448050"/>
              <a:gd name="connsiteY20" fmla="*/ 154241 h 2499707"/>
              <a:gd name="connsiteX21" fmla="*/ 2219325 w 3448050"/>
              <a:gd name="connsiteY21" fmla="*/ 49466 h 2499707"/>
              <a:gd name="connsiteX22" fmla="*/ 2781300 w 3448050"/>
              <a:gd name="connsiteY22" fmla="*/ 411416 h 2499707"/>
              <a:gd name="connsiteX23" fmla="*/ 2771775 w 3448050"/>
              <a:gd name="connsiteY23" fmla="*/ 754316 h 2499707"/>
              <a:gd name="connsiteX24" fmla="*/ 2009775 w 3448050"/>
              <a:gd name="connsiteY24" fmla="*/ 1325816 h 2499707"/>
              <a:gd name="connsiteX25" fmla="*/ 2114550 w 3448050"/>
              <a:gd name="connsiteY25" fmla="*/ 1925891 h 2499707"/>
              <a:gd name="connsiteX26" fmla="*/ 2905125 w 3448050"/>
              <a:gd name="connsiteY26" fmla="*/ 2116391 h 2499707"/>
              <a:gd name="connsiteX27" fmla="*/ 3162300 w 3448050"/>
              <a:gd name="connsiteY27" fmla="*/ 1535366 h 2499707"/>
              <a:gd name="connsiteX28" fmla="*/ 3124200 w 3448050"/>
              <a:gd name="connsiteY28" fmla="*/ 1106741 h 2499707"/>
              <a:gd name="connsiteX29" fmla="*/ 3448050 w 3448050"/>
              <a:gd name="connsiteY29" fmla="*/ 811466 h 2499707"/>
              <a:gd name="connsiteX0" fmla="*/ 0 w 3448050"/>
              <a:gd name="connsiteY0" fmla="*/ 430466 h 2499707"/>
              <a:gd name="connsiteX1" fmla="*/ 238125 w 3448050"/>
              <a:gd name="connsiteY1" fmla="*/ 68516 h 2499707"/>
              <a:gd name="connsiteX2" fmla="*/ 614363 w 3448050"/>
              <a:gd name="connsiteY2" fmla="*/ 11367 h 2499707"/>
              <a:gd name="connsiteX3" fmla="*/ 795338 w 3448050"/>
              <a:gd name="connsiteY3" fmla="*/ 178053 h 2499707"/>
              <a:gd name="connsiteX4" fmla="*/ 671513 w 3448050"/>
              <a:gd name="connsiteY4" fmla="*/ 363793 h 2499707"/>
              <a:gd name="connsiteX5" fmla="*/ 561975 w 3448050"/>
              <a:gd name="connsiteY5" fmla="*/ 716216 h 2499707"/>
              <a:gd name="connsiteX6" fmla="*/ 1247775 w 3448050"/>
              <a:gd name="connsiteY6" fmla="*/ 754316 h 2499707"/>
              <a:gd name="connsiteX7" fmla="*/ 1262063 w 3448050"/>
              <a:gd name="connsiteY7" fmla="*/ 1406778 h 2499707"/>
              <a:gd name="connsiteX8" fmla="*/ 209550 w 3448050"/>
              <a:gd name="connsiteY8" fmla="*/ 1354391 h 2499707"/>
              <a:gd name="connsiteX9" fmla="*/ 47625 w 3448050"/>
              <a:gd name="connsiteY9" fmla="*/ 897191 h 2499707"/>
              <a:gd name="connsiteX10" fmla="*/ 390525 w 3448050"/>
              <a:gd name="connsiteY10" fmla="*/ 792418 h 2499707"/>
              <a:gd name="connsiteX11" fmla="*/ 733425 w 3448050"/>
              <a:gd name="connsiteY11" fmla="*/ 1059116 h 2499707"/>
              <a:gd name="connsiteX12" fmla="*/ 933450 w 3448050"/>
              <a:gd name="connsiteY12" fmla="*/ 1821116 h 2499707"/>
              <a:gd name="connsiteX13" fmla="*/ 571500 w 3448050"/>
              <a:gd name="connsiteY13" fmla="*/ 1868743 h 2499707"/>
              <a:gd name="connsiteX14" fmla="*/ 295275 w 3448050"/>
              <a:gd name="connsiteY14" fmla="*/ 2011616 h 2499707"/>
              <a:gd name="connsiteX15" fmla="*/ 600075 w 3448050"/>
              <a:gd name="connsiteY15" fmla="*/ 2497391 h 2499707"/>
              <a:gd name="connsiteX16" fmla="*/ 1304925 w 3448050"/>
              <a:gd name="connsiteY16" fmla="*/ 2202116 h 2499707"/>
              <a:gd name="connsiteX17" fmla="*/ 2200275 w 3448050"/>
              <a:gd name="connsiteY17" fmla="*/ 2364041 h 2499707"/>
              <a:gd name="connsiteX18" fmla="*/ 2333625 w 3448050"/>
              <a:gd name="connsiteY18" fmla="*/ 1325816 h 2499707"/>
              <a:gd name="connsiteX19" fmla="*/ 2019300 w 3448050"/>
              <a:gd name="connsiteY19" fmla="*/ 735266 h 2499707"/>
              <a:gd name="connsiteX20" fmla="*/ 1714500 w 3448050"/>
              <a:gd name="connsiteY20" fmla="*/ 601916 h 2499707"/>
              <a:gd name="connsiteX21" fmla="*/ 1590675 w 3448050"/>
              <a:gd name="connsiteY21" fmla="*/ 154241 h 2499707"/>
              <a:gd name="connsiteX22" fmla="*/ 2219325 w 3448050"/>
              <a:gd name="connsiteY22" fmla="*/ 49466 h 2499707"/>
              <a:gd name="connsiteX23" fmla="*/ 2781300 w 3448050"/>
              <a:gd name="connsiteY23" fmla="*/ 411416 h 2499707"/>
              <a:gd name="connsiteX24" fmla="*/ 2771775 w 3448050"/>
              <a:gd name="connsiteY24" fmla="*/ 754316 h 2499707"/>
              <a:gd name="connsiteX25" fmla="*/ 2009775 w 3448050"/>
              <a:gd name="connsiteY25" fmla="*/ 1325816 h 2499707"/>
              <a:gd name="connsiteX26" fmla="*/ 2114550 w 3448050"/>
              <a:gd name="connsiteY26" fmla="*/ 1925891 h 2499707"/>
              <a:gd name="connsiteX27" fmla="*/ 2905125 w 3448050"/>
              <a:gd name="connsiteY27" fmla="*/ 2116391 h 2499707"/>
              <a:gd name="connsiteX28" fmla="*/ 3162300 w 3448050"/>
              <a:gd name="connsiteY28" fmla="*/ 1535366 h 2499707"/>
              <a:gd name="connsiteX29" fmla="*/ 3124200 w 3448050"/>
              <a:gd name="connsiteY29" fmla="*/ 1106741 h 2499707"/>
              <a:gd name="connsiteX30" fmla="*/ 3448050 w 3448050"/>
              <a:gd name="connsiteY30" fmla="*/ 811466 h 2499707"/>
              <a:gd name="connsiteX0" fmla="*/ 0 w 3448050"/>
              <a:gd name="connsiteY0" fmla="*/ 430466 h 2501871"/>
              <a:gd name="connsiteX1" fmla="*/ 238125 w 3448050"/>
              <a:gd name="connsiteY1" fmla="*/ 68516 h 2501871"/>
              <a:gd name="connsiteX2" fmla="*/ 614363 w 3448050"/>
              <a:gd name="connsiteY2" fmla="*/ 11367 h 2501871"/>
              <a:gd name="connsiteX3" fmla="*/ 795338 w 3448050"/>
              <a:gd name="connsiteY3" fmla="*/ 178053 h 2501871"/>
              <a:gd name="connsiteX4" fmla="*/ 671513 w 3448050"/>
              <a:gd name="connsiteY4" fmla="*/ 363793 h 2501871"/>
              <a:gd name="connsiteX5" fmla="*/ 561975 w 3448050"/>
              <a:gd name="connsiteY5" fmla="*/ 716216 h 2501871"/>
              <a:gd name="connsiteX6" fmla="*/ 1247775 w 3448050"/>
              <a:gd name="connsiteY6" fmla="*/ 754316 h 2501871"/>
              <a:gd name="connsiteX7" fmla="*/ 1262063 w 3448050"/>
              <a:gd name="connsiteY7" fmla="*/ 1406778 h 2501871"/>
              <a:gd name="connsiteX8" fmla="*/ 209550 w 3448050"/>
              <a:gd name="connsiteY8" fmla="*/ 1354391 h 2501871"/>
              <a:gd name="connsiteX9" fmla="*/ 47625 w 3448050"/>
              <a:gd name="connsiteY9" fmla="*/ 897191 h 2501871"/>
              <a:gd name="connsiteX10" fmla="*/ 390525 w 3448050"/>
              <a:gd name="connsiteY10" fmla="*/ 792418 h 2501871"/>
              <a:gd name="connsiteX11" fmla="*/ 733425 w 3448050"/>
              <a:gd name="connsiteY11" fmla="*/ 1059116 h 2501871"/>
              <a:gd name="connsiteX12" fmla="*/ 933450 w 3448050"/>
              <a:gd name="connsiteY12" fmla="*/ 1821116 h 2501871"/>
              <a:gd name="connsiteX13" fmla="*/ 571500 w 3448050"/>
              <a:gd name="connsiteY13" fmla="*/ 1868743 h 2501871"/>
              <a:gd name="connsiteX14" fmla="*/ 295275 w 3448050"/>
              <a:gd name="connsiteY14" fmla="*/ 2011616 h 2501871"/>
              <a:gd name="connsiteX15" fmla="*/ 376237 w 3448050"/>
              <a:gd name="connsiteY15" fmla="*/ 2354518 h 2501871"/>
              <a:gd name="connsiteX16" fmla="*/ 600075 w 3448050"/>
              <a:gd name="connsiteY16" fmla="*/ 2497391 h 2501871"/>
              <a:gd name="connsiteX17" fmla="*/ 1304925 w 3448050"/>
              <a:gd name="connsiteY17" fmla="*/ 2202116 h 2501871"/>
              <a:gd name="connsiteX18" fmla="*/ 2200275 w 3448050"/>
              <a:gd name="connsiteY18" fmla="*/ 2364041 h 2501871"/>
              <a:gd name="connsiteX19" fmla="*/ 2333625 w 3448050"/>
              <a:gd name="connsiteY19" fmla="*/ 1325816 h 2501871"/>
              <a:gd name="connsiteX20" fmla="*/ 2019300 w 3448050"/>
              <a:gd name="connsiteY20" fmla="*/ 735266 h 2501871"/>
              <a:gd name="connsiteX21" fmla="*/ 1714500 w 3448050"/>
              <a:gd name="connsiteY21" fmla="*/ 601916 h 2501871"/>
              <a:gd name="connsiteX22" fmla="*/ 1590675 w 3448050"/>
              <a:gd name="connsiteY22" fmla="*/ 154241 h 2501871"/>
              <a:gd name="connsiteX23" fmla="*/ 2219325 w 3448050"/>
              <a:gd name="connsiteY23" fmla="*/ 49466 h 2501871"/>
              <a:gd name="connsiteX24" fmla="*/ 2781300 w 3448050"/>
              <a:gd name="connsiteY24" fmla="*/ 411416 h 2501871"/>
              <a:gd name="connsiteX25" fmla="*/ 2771775 w 3448050"/>
              <a:gd name="connsiteY25" fmla="*/ 754316 h 2501871"/>
              <a:gd name="connsiteX26" fmla="*/ 2009775 w 3448050"/>
              <a:gd name="connsiteY26" fmla="*/ 1325816 h 2501871"/>
              <a:gd name="connsiteX27" fmla="*/ 2114550 w 3448050"/>
              <a:gd name="connsiteY27" fmla="*/ 1925891 h 2501871"/>
              <a:gd name="connsiteX28" fmla="*/ 2905125 w 3448050"/>
              <a:gd name="connsiteY28" fmla="*/ 2116391 h 2501871"/>
              <a:gd name="connsiteX29" fmla="*/ 3162300 w 3448050"/>
              <a:gd name="connsiteY29" fmla="*/ 1535366 h 2501871"/>
              <a:gd name="connsiteX30" fmla="*/ 3124200 w 3448050"/>
              <a:gd name="connsiteY30" fmla="*/ 1106741 h 2501871"/>
              <a:gd name="connsiteX31" fmla="*/ 3448050 w 3448050"/>
              <a:gd name="connsiteY31" fmla="*/ 811466 h 2501871"/>
              <a:gd name="connsiteX0" fmla="*/ 0 w 3448050"/>
              <a:gd name="connsiteY0" fmla="*/ 430466 h 2501871"/>
              <a:gd name="connsiteX1" fmla="*/ 238125 w 3448050"/>
              <a:gd name="connsiteY1" fmla="*/ 68516 h 2501871"/>
              <a:gd name="connsiteX2" fmla="*/ 614363 w 3448050"/>
              <a:gd name="connsiteY2" fmla="*/ 11367 h 2501871"/>
              <a:gd name="connsiteX3" fmla="*/ 795338 w 3448050"/>
              <a:gd name="connsiteY3" fmla="*/ 178053 h 2501871"/>
              <a:gd name="connsiteX4" fmla="*/ 671513 w 3448050"/>
              <a:gd name="connsiteY4" fmla="*/ 363793 h 2501871"/>
              <a:gd name="connsiteX5" fmla="*/ 561975 w 3448050"/>
              <a:gd name="connsiteY5" fmla="*/ 716216 h 2501871"/>
              <a:gd name="connsiteX6" fmla="*/ 1247775 w 3448050"/>
              <a:gd name="connsiteY6" fmla="*/ 754316 h 2501871"/>
              <a:gd name="connsiteX7" fmla="*/ 1262063 w 3448050"/>
              <a:gd name="connsiteY7" fmla="*/ 1406778 h 2501871"/>
              <a:gd name="connsiteX8" fmla="*/ 209550 w 3448050"/>
              <a:gd name="connsiteY8" fmla="*/ 1354391 h 2501871"/>
              <a:gd name="connsiteX9" fmla="*/ 47625 w 3448050"/>
              <a:gd name="connsiteY9" fmla="*/ 897191 h 2501871"/>
              <a:gd name="connsiteX10" fmla="*/ 390525 w 3448050"/>
              <a:gd name="connsiteY10" fmla="*/ 792418 h 2501871"/>
              <a:gd name="connsiteX11" fmla="*/ 733425 w 3448050"/>
              <a:gd name="connsiteY11" fmla="*/ 1059116 h 2501871"/>
              <a:gd name="connsiteX12" fmla="*/ 933450 w 3448050"/>
              <a:gd name="connsiteY12" fmla="*/ 1821116 h 2501871"/>
              <a:gd name="connsiteX13" fmla="*/ 571500 w 3448050"/>
              <a:gd name="connsiteY13" fmla="*/ 1868743 h 2501871"/>
              <a:gd name="connsiteX14" fmla="*/ 361950 w 3448050"/>
              <a:gd name="connsiteY14" fmla="*/ 2059241 h 2501871"/>
              <a:gd name="connsiteX15" fmla="*/ 376237 w 3448050"/>
              <a:gd name="connsiteY15" fmla="*/ 2354518 h 2501871"/>
              <a:gd name="connsiteX16" fmla="*/ 600075 w 3448050"/>
              <a:gd name="connsiteY16" fmla="*/ 2497391 h 2501871"/>
              <a:gd name="connsiteX17" fmla="*/ 1304925 w 3448050"/>
              <a:gd name="connsiteY17" fmla="*/ 2202116 h 2501871"/>
              <a:gd name="connsiteX18" fmla="*/ 2200275 w 3448050"/>
              <a:gd name="connsiteY18" fmla="*/ 2364041 h 2501871"/>
              <a:gd name="connsiteX19" fmla="*/ 2333625 w 3448050"/>
              <a:gd name="connsiteY19" fmla="*/ 1325816 h 2501871"/>
              <a:gd name="connsiteX20" fmla="*/ 2019300 w 3448050"/>
              <a:gd name="connsiteY20" fmla="*/ 735266 h 2501871"/>
              <a:gd name="connsiteX21" fmla="*/ 1714500 w 3448050"/>
              <a:gd name="connsiteY21" fmla="*/ 601916 h 2501871"/>
              <a:gd name="connsiteX22" fmla="*/ 1590675 w 3448050"/>
              <a:gd name="connsiteY22" fmla="*/ 154241 h 2501871"/>
              <a:gd name="connsiteX23" fmla="*/ 2219325 w 3448050"/>
              <a:gd name="connsiteY23" fmla="*/ 49466 h 2501871"/>
              <a:gd name="connsiteX24" fmla="*/ 2781300 w 3448050"/>
              <a:gd name="connsiteY24" fmla="*/ 411416 h 2501871"/>
              <a:gd name="connsiteX25" fmla="*/ 2771775 w 3448050"/>
              <a:gd name="connsiteY25" fmla="*/ 754316 h 2501871"/>
              <a:gd name="connsiteX26" fmla="*/ 2009775 w 3448050"/>
              <a:gd name="connsiteY26" fmla="*/ 1325816 h 2501871"/>
              <a:gd name="connsiteX27" fmla="*/ 2114550 w 3448050"/>
              <a:gd name="connsiteY27" fmla="*/ 1925891 h 2501871"/>
              <a:gd name="connsiteX28" fmla="*/ 2905125 w 3448050"/>
              <a:gd name="connsiteY28" fmla="*/ 2116391 h 2501871"/>
              <a:gd name="connsiteX29" fmla="*/ 3162300 w 3448050"/>
              <a:gd name="connsiteY29" fmla="*/ 1535366 h 2501871"/>
              <a:gd name="connsiteX30" fmla="*/ 3124200 w 3448050"/>
              <a:gd name="connsiteY30" fmla="*/ 1106741 h 2501871"/>
              <a:gd name="connsiteX31" fmla="*/ 3448050 w 3448050"/>
              <a:gd name="connsiteY31" fmla="*/ 811466 h 2501871"/>
              <a:gd name="connsiteX0" fmla="*/ 0 w 3448050"/>
              <a:gd name="connsiteY0" fmla="*/ 430466 h 2548149"/>
              <a:gd name="connsiteX1" fmla="*/ 238125 w 3448050"/>
              <a:gd name="connsiteY1" fmla="*/ 68516 h 2548149"/>
              <a:gd name="connsiteX2" fmla="*/ 614363 w 3448050"/>
              <a:gd name="connsiteY2" fmla="*/ 11367 h 2548149"/>
              <a:gd name="connsiteX3" fmla="*/ 795338 w 3448050"/>
              <a:gd name="connsiteY3" fmla="*/ 178053 h 2548149"/>
              <a:gd name="connsiteX4" fmla="*/ 671513 w 3448050"/>
              <a:gd name="connsiteY4" fmla="*/ 363793 h 2548149"/>
              <a:gd name="connsiteX5" fmla="*/ 561975 w 3448050"/>
              <a:gd name="connsiteY5" fmla="*/ 716216 h 2548149"/>
              <a:gd name="connsiteX6" fmla="*/ 1247775 w 3448050"/>
              <a:gd name="connsiteY6" fmla="*/ 754316 h 2548149"/>
              <a:gd name="connsiteX7" fmla="*/ 1262063 w 3448050"/>
              <a:gd name="connsiteY7" fmla="*/ 1406778 h 2548149"/>
              <a:gd name="connsiteX8" fmla="*/ 209550 w 3448050"/>
              <a:gd name="connsiteY8" fmla="*/ 1354391 h 2548149"/>
              <a:gd name="connsiteX9" fmla="*/ 47625 w 3448050"/>
              <a:gd name="connsiteY9" fmla="*/ 897191 h 2548149"/>
              <a:gd name="connsiteX10" fmla="*/ 390525 w 3448050"/>
              <a:gd name="connsiteY10" fmla="*/ 792418 h 2548149"/>
              <a:gd name="connsiteX11" fmla="*/ 733425 w 3448050"/>
              <a:gd name="connsiteY11" fmla="*/ 1059116 h 2548149"/>
              <a:gd name="connsiteX12" fmla="*/ 933450 w 3448050"/>
              <a:gd name="connsiteY12" fmla="*/ 1821116 h 2548149"/>
              <a:gd name="connsiteX13" fmla="*/ 571500 w 3448050"/>
              <a:gd name="connsiteY13" fmla="*/ 1868743 h 2548149"/>
              <a:gd name="connsiteX14" fmla="*/ 361950 w 3448050"/>
              <a:gd name="connsiteY14" fmla="*/ 2059241 h 2548149"/>
              <a:gd name="connsiteX15" fmla="*/ 376237 w 3448050"/>
              <a:gd name="connsiteY15" fmla="*/ 2354518 h 2548149"/>
              <a:gd name="connsiteX16" fmla="*/ 614362 w 3448050"/>
              <a:gd name="connsiteY16" fmla="*/ 2545016 h 2548149"/>
              <a:gd name="connsiteX17" fmla="*/ 1304925 w 3448050"/>
              <a:gd name="connsiteY17" fmla="*/ 2202116 h 2548149"/>
              <a:gd name="connsiteX18" fmla="*/ 2200275 w 3448050"/>
              <a:gd name="connsiteY18" fmla="*/ 2364041 h 2548149"/>
              <a:gd name="connsiteX19" fmla="*/ 2333625 w 3448050"/>
              <a:gd name="connsiteY19" fmla="*/ 1325816 h 2548149"/>
              <a:gd name="connsiteX20" fmla="*/ 2019300 w 3448050"/>
              <a:gd name="connsiteY20" fmla="*/ 735266 h 2548149"/>
              <a:gd name="connsiteX21" fmla="*/ 1714500 w 3448050"/>
              <a:gd name="connsiteY21" fmla="*/ 601916 h 2548149"/>
              <a:gd name="connsiteX22" fmla="*/ 1590675 w 3448050"/>
              <a:gd name="connsiteY22" fmla="*/ 154241 h 2548149"/>
              <a:gd name="connsiteX23" fmla="*/ 2219325 w 3448050"/>
              <a:gd name="connsiteY23" fmla="*/ 49466 h 2548149"/>
              <a:gd name="connsiteX24" fmla="*/ 2781300 w 3448050"/>
              <a:gd name="connsiteY24" fmla="*/ 411416 h 2548149"/>
              <a:gd name="connsiteX25" fmla="*/ 2771775 w 3448050"/>
              <a:gd name="connsiteY25" fmla="*/ 754316 h 2548149"/>
              <a:gd name="connsiteX26" fmla="*/ 2009775 w 3448050"/>
              <a:gd name="connsiteY26" fmla="*/ 1325816 h 2548149"/>
              <a:gd name="connsiteX27" fmla="*/ 2114550 w 3448050"/>
              <a:gd name="connsiteY27" fmla="*/ 1925891 h 2548149"/>
              <a:gd name="connsiteX28" fmla="*/ 2905125 w 3448050"/>
              <a:gd name="connsiteY28" fmla="*/ 2116391 h 2548149"/>
              <a:gd name="connsiteX29" fmla="*/ 3162300 w 3448050"/>
              <a:gd name="connsiteY29" fmla="*/ 1535366 h 2548149"/>
              <a:gd name="connsiteX30" fmla="*/ 3124200 w 3448050"/>
              <a:gd name="connsiteY30" fmla="*/ 1106741 h 2548149"/>
              <a:gd name="connsiteX31" fmla="*/ 3448050 w 3448050"/>
              <a:gd name="connsiteY31" fmla="*/ 811466 h 2548149"/>
              <a:gd name="connsiteX0" fmla="*/ 0 w 3448050"/>
              <a:gd name="connsiteY0" fmla="*/ 430466 h 2546388"/>
              <a:gd name="connsiteX1" fmla="*/ 238125 w 3448050"/>
              <a:gd name="connsiteY1" fmla="*/ 68516 h 2546388"/>
              <a:gd name="connsiteX2" fmla="*/ 614363 w 3448050"/>
              <a:gd name="connsiteY2" fmla="*/ 11367 h 2546388"/>
              <a:gd name="connsiteX3" fmla="*/ 795338 w 3448050"/>
              <a:gd name="connsiteY3" fmla="*/ 178053 h 2546388"/>
              <a:gd name="connsiteX4" fmla="*/ 671513 w 3448050"/>
              <a:gd name="connsiteY4" fmla="*/ 363793 h 2546388"/>
              <a:gd name="connsiteX5" fmla="*/ 561975 w 3448050"/>
              <a:gd name="connsiteY5" fmla="*/ 716216 h 2546388"/>
              <a:gd name="connsiteX6" fmla="*/ 1247775 w 3448050"/>
              <a:gd name="connsiteY6" fmla="*/ 754316 h 2546388"/>
              <a:gd name="connsiteX7" fmla="*/ 1262063 w 3448050"/>
              <a:gd name="connsiteY7" fmla="*/ 1406778 h 2546388"/>
              <a:gd name="connsiteX8" fmla="*/ 209550 w 3448050"/>
              <a:gd name="connsiteY8" fmla="*/ 1354391 h 2546388"/>
              <a:gd name="connsiteX9" fmla="*/ 47625 w 3448050"/>
              <a:gd name="connsiteY9" fmla="*/ 897191 h 2546388"/>
              <a:gd name="connsiteX10" fmla="*/ 390525 w 3448050"/>
              <a:gd name="connsiteY10" fmla="*/ 792418 h 2546388"/>
              <a:gd name="connsiteX11" fmla="*/ 733425 w 3448050"/>
              <a:gd name="connsiteY11" fmla="*/ 1059116 h 2546388"/>
              <a:gd name="connsiteX12" fmla="*/ 933450 w 3448050"/>
              <a:gd name="connsiteY12" fmla="*/ 1821116 h 2546388"/>
              <a:gd name="connsiteX13" fmla="*/ 571500 w 3448050"/>
              <a:gd name="connsiteY13" fmla="*/ 1868743 h 2546388"/>
              <a:gd name="connsiteX14" fmla="*/ 361950 w 3448050"/>
              <a:gd name="connsiteY14" fmla="*/ 2059241 h 2546388"/>
              <a:gd name="connsiteX15" fmla="*/ 376237 w 3448050"/>
              <a:gd name="connsiteY15" fmla="*/ 2354518 h 2546388"/>
              <a:gd name="connsiteX16" fmla="*/ 614362 w 3448050"/>
              <a:gd name="connsiteY16" fmla="*/ 2545016 h 2546388"/>
              <a:gd name="connsiteX17" fmla="*/ 938212 w 3448050"/>
              <a:gd name="connsiteY17" fmla="*/ 2259268 h 2546388"/>
              <a:gd name="connsiteX18" fmla="*/ 1304925 w 3448050"/>
              <a:gd name="connsiteY18" fmla="*/ 2202116 h 2546388"/>
              <a:gd name="connsiteX19" fmla="*/ 2200275 w 3448050"/>
              <a:gd name="connsiteY19" fmla="*/ 2364041 h 2546388"/>
              <a:gd name="connsiteX20" fmla="*/ 2333625 w 3448050"/>
              <a:gd name="connsiteY20" fmla="*/ 1325816 h 2546388"/>
              <a:gd name="connsiteX21" fmla="*/ 2019300 w 3448050"/>
              <a:gd name="connsiteY21" fmla="*/ 735266 h 2546388"/>
              <a:gd name="connsiteX22" fmla="*/ 1714500 w 3448050"/>
              <a:gd name="connsiteY22" fmla="*/ 601916 h 2546388"/>
              <a:gd name="connsiteX23" fmla="*/ 1590675 w 3448050"/>
              <a:gd name="connsiteY23" fmla="*/ 154241 h 2546388"/>
              <a:gd name="connsiteX24" fmla="*/ 2219325 w 3448050"/>
              <a:gd name="connsiteY24" fmla="*/ 49466 h 2546388"/>
              <a:gd name="connsiteX25" fmla="*/ 2781300 w 3448050"/>
              <a:gd name="connsiteY25" fmla="*/ 411416 h 2546388"/>
              <a:gd name="connsiteX26" fmla="*/ 2771775 w 3448050"/>
              <a:gd name="connsiteY26" fmla="*/ 754316 h 2546388"/>
              <a:gd name="connsiteX27" fmla="*/ 2009775 w 3448050"/>
              <a:gd name="connsiteY27" fmla="*/ 1325816 h 2546388"/>
              <a:gd name="connsiteX28" fmla="*/ 2114550 w 3448050"/>
              <a:gd name="connsiteY28" fmla="*/ 1925891 h 2546388"/>
              <a:gd name="connsiteX29" fmla="*/ 2905125 w 3448050"/>
              <a:gd name="connsiteY29" fmla="*/ 2116391 h 2546388"/>
              <a:gd name="connsiteX30" fmla="*/ 3162300 w 3448050"/>
              <a:gd name="connsiteY30" fmla="*/ 1535366 h 2546388"/>
              <a:gd name="connsiteX31" fmla="*/ 3124200 w 3448050"/>
              <a:gd name="connsiteY31" fmla="*/ 1106741 h 2546388"/>
              <a:gd name="connsiteX32" fmla="*/ 3448050 w 3448050"/>
              <a:gd name="connsiteY32" fmla="*/ 811466 h 2546388"/>
              <a:gd name="connsiteX0" fmla="*/ 0 w 3448050"/>
              <a:gd name="connsiteY0" fmla="*/ 430466 h 2546388"/>
              <a:gd name="connsiteX1" fmla="*/ 238125 w 3448050"/>
              <a:gd name="connsiteY1" fmla="*/ 68516 h 2546388"/>
              <a:gd name="connsiteX2" fmla="*/ 614363 w 3448050"/>
              <a:gd name="connsiteY2" fmla="*/ 11367 h 2546388"/>
              <a:gd name="connsiteX3" fmla="*/ 795338 w 3448050"/>
              <a:gd name="connsiteY3" fmla="*/ 178053 h 2546388"/>
              <a:gd name="connsiteX4" fmla="*/ 671513 w 3448050"/>
              <a:gd name="connsiteY4" fmla="*/ 363793 h 2546388"/>
              <a:gd name="connsiteX5" fmla="*/ 561975 w 3448050"/>
              <a:gd name="connsiteY5" fmla="*/ 716216 h 2546388"/>
              <a:gd name="connsiteX6" fmla="*/ 1247775 w 3448050"/>
              <a:gd name="connsiteY6" fmla="*/ 754316 h 2546388"/>
              <a:gd name="connsiteX7" fmla="*/ 1262063 w 3448050"/>
              <a:gd name="connsiteY7" fmla="*/ 1406778 h 2546388"/>
              <a:gd name="connsiteX8" fmla="*/ 209550 w 3448050"/>
              <a:gd name="connsiteY8" fmla="*/ 1354391 h 2546388"/>
              <a:gd name="connsiteX9" fmla="*/ 47625 w 3448050"/>
              <a:gd name="connsiteY9" fmla="*/ 897191 h 2546388"/>
              <a:gd name="connsiteX10" fmla="*/ 390525 w 3448050"/>
              <a:gd name="connsiteY10" fmla="*/ 792418 h 2546388"/>
              <a:gd name="connsiteX11" fmla="*/ 733425 w 3448050"/>
              <a:gd name="connsiteY11" fmla="*/ 1059116 h 2546388"/>
              <a:gd name="connsiteX12" fmla="*/ 933450 w 3448050"/>
              <a:gd name="connsiteY12" fmla="*/ 1821116 h 2546388"/>
              <a:gd name="connsiteX13" fmla="*/ 571500 w 3448050"/>
              <a:gd name="connsiteY13" fmla="*/ 1868743 h 2546388"/>
              <a:gd name="connsiteX14" fmla="*/ 361950 w 3448050"/>
              <a:gd name="connsiteY14" fmla="*/ 2059241 h 2546388"/>
              <a:gd name="connsiteX15" fmla="*/ 376237 w 3448050"/>
              <a:gd name="connsiteY15" fmla="*/ 2354518 h 2546388"/>
              <a:gd name="connsiteX16" fmla="*/ 614362 w 3448050"/>
              <a:gd name="connsiteY16" fmla="*/ 2545016 h 2546388"/>
              <a:gd name="connsiteX17" fmla="*/ 938212 w 3448050"/>
              <a:gd name="connsiteY17" fmla="*/ 2259268 h 2546388"/>
              <a:gd name="connsiteX18" fmla="*/ 1304925 w 3448050"/>
              <a:gd name="connsiteY18" fmla="*/ 2202116 h 2546388"/>
              <a:gd name="connsiteX19" fmla="*/ 1771650 w 3448050"/>
              <a:gd name="connsiteY19" fmla="*/ 2378330 h 2546388"/>
              <a:gd name="connsiteX20" fmla="*/ 2200275 w 3448050"/>
              <a:gd name="connsiteY20" fmla="*/ 2364041 h 2546388"/>
              <a:gd name="connsiteX21" fmla="*/ 2333625 w 3448050"/>
              <a:gd name="connsiteY21" fmla="*/ 1325816 h 2546388"/>
              <a:gd name="connsiteX22" fmla="*/ 2019300 w 3448050"/>
              <a:gd name="connsiteY22" fmla="*/ 735266 h 2546388"/>
              <a:gd name="connsiteX23" fmla="*/ 1714500 w 3448050"/>
              <a:gd name="connsiteY23" fmla="*/ 601916 h 2546388"/>
              <a:gd name="connsiteX24" fmla="*/ 1590675 w 3448050"/>
              <a:gd name="connsiteY24" fmla="*/ 154241 h 2546388"/>
              <a:gd name="connsiteX25" fmla="*/ 2219325 w 3448050"/>
              <a:gd name="connsiteY25" fmla="*/ 49466 h 2546388"/>
              <a:gd name="connsiteX26" fmla="*/ 2781300 w 3448050"/>
              <a:gd name="connsiteY26" fmla="*/ 411416 h 2546388"/>
              <a:gd name="connsiteX27" fmla="*/ 2771775 w 3448050"/>
              <a:gd name="connsiteY27" fmla="*/ 754316 h 2546388"/>
              <a:gd name="connsiteX28" fmla="*/ 2009775 w 3448050"/>
              <a:gd name="connsiteY28" fmla="*/ 1325816 h 2546388"/>
              <a:gd name="connsiteX29" fmla="*/ 2114550 w 3448050"/>
              <a:gd name="connsiteY29" fmla="*/ 1925891 h 2546388"/>
              <a:gd name="connsiteX30" fmla="*/ 2905125 w 3448050"/>
              <a:gd name="connsiteY30" fmla="*/ 2116391 h 2546388"/>
              <a:gd name="connsiteX31" fmla="*/ 3162300 w 3448050"/>
              <a:gd name="connsiteY31" fmla="*/ 1535366 h 2546388"/>
              <a:gd name="connsiteX32" fmla="*/ 3124200 w 3448050"/>
              <a:gd name="connsiteY32" fmla="*/ 1106741 h 2546388"/>
              <a:gd name="connsiteX33" fmla="*/ 3448050 w 3448050"/>
              <a:gd name="connsiteY33" fmla="*/ 811466 h 2546388"/>
              <a:gd name="connsiteX0" fmla="*/ 0 w 3448050"/>
              <a:gd name="connsiteY0" fmla="*/ 430466 h 2546388"/>
              <a:gd name="connsiteX1" fmla="*/ 238125 w 3448050"/>
              <a:gd name="connsiteY1" fmla="*/ 68516 h 2546388"/>
              <a:gd name="connsiteX2" fmla="*/ 614363 w 3448050"/>
              <a:gd name="connsiteY2" fmla="*/ 11367 h 2546388"/>
              <a:gd name="connsiteX3" fmla="*/ 795338 w 3448050"/>
              <a:gd name="connsiteY3" fmla="*/ 178053 h 2546388"/>
              <a:gd name="connsiteX4" fmla="*/ 671513 w 3448050"/>
              <a:gd name="connsiteY4" fmla="*/ 363793 h 2546388"/>
              <a:gd name="connsiteX5" fmla="*/ 561975 w 3448050"/>
              <a:gd name="connsiteY5" fmla="*/ 716216 h 2546388"/>
              <a:gd name="connsiteX6" fmla="*/ 1247775 w 3448050"/>
              <a:gd name="connsiteY6" fmla="*/ 754316 h 2546388"/>
              <a:gd name="connsiteX7" fmla="*/ 1262063 w 3448050"/>
              <a:gd name="connsiteY7" fmla="*/ 1406778 h 2546388"/>
              <a:gd name="connsiteX8" fmla="*/ 209550 w 3448050"/>
              <a:gd name="connsiteY8" fmla="*/ 1354391 h 2546388"/>
              <a:gd name="connsiteX9" fmla="*/ 47625 w 3448050"/>
              <a:gd name="connsiteY9" fmla="*/ 897191 h 2546388"/>
              <a:gd name="connsiteX10" fmla="*/ 390525 w 3448050"/>
              <a:gd name="connsiteY10" fmla="*/ 792418 h 2546388"/>
              <a:gd name="connsiteX11" fmla="*/ 733425 w 3448050"/>
              <a:gd name="connsiteY11" fmla="*/ 1059116 h 2546388"/>
              <a:gd name="connsiteX12" fmla="*/ 933450 w 3448050"/>
              <a:gd name="connsiteY12" fmla="*/ 1821116 h 2546388"/>
              <a:gd name="connsiteX13" fmla="*/ 571500 w 3448050"/>
              <a:gd name="connsiteY13" fmla="*/ 1868743 h 2546388"/>
              <a:gd name="connsiteX14" fmla="*/ 361950 w 3448050"/>
              <a:gd name="connsiteY14" fmla="*/ 2059241 h 2546388"/>
              <a:gd name="connsiteX15" fmla="*/ 376237 w 3448050"/>
              <a:gd name="connsiteY15" fmla="*/ 2354518 h 2546388"/>
              <a:gd name="connsiteX16" fmla="*/ 614362 w 3448050"/>
              <a:gd name="connsiteY16" fmla="*/ 2545016 h 2546388"/>
              <a:gd name="connsiteX17" fmla="*/ 938212 w 3448050"/>
              <a:gd name="connsiteY17" fmla="*/ 2259268 h 2546388"/>
              <a:gd name="connsiteX18" fmla="*/ 1304925 w 3448050"/>
              <a:gd name="connsiteY18" fmla="*/ 2202116 h 2546388"/>
              <a:gd name="connsiteX19" fmla="*/ 1771650 w 3448050"/>
              <a:gd name="connsiteY19" fmla="*/ 2378330 h 2546388"/>
              <a:gd name="connsiteX20" fmla="*/ 2224087 w 3448050"/>
              <a:gd name="connsiteY20" fmla="*/ 2211641 h 2546388"/>
              <a:gd name="connsiteX21" fmla="*/ 2333625 w 3448050"/>
              <a:gd name="connsiteY21" fmla="*/ 1325816 h 2546388"/>
              <a:gd name="connsiteX22" fmla="*/ 2019300 w 3448050"/>
              <a:gd name="connsiteY22" fmla="*/ 735266 h 2546388"/>
              <a:gd name="connsiteX23" fmla="*/ 1714500 w 3448050"/>
              <a:gd name="connsiteY23" fmla="*/ 601916 h 2546388"/>
              <a:gd name="connsiteX24" fmla="*/ 1590675 w 3448050"/>
              <a:gd name="connsiteY24" fmla="*/ 154241 h 2546388"/>
              <a:gd name="connsiteX25" fmla="*/ 2219325 w 3448050"/>
              <a:gd name="connsiteY25" fmla="*/ 49466 h 2546388"/>
              <a:gd name="connsiteX26" fmla="*/ 2781300 w 3448050"/>
              <a:gd name="connsiteY26" fmla="*/ 411416 h 2546388"/>
              <a:gd name="connsiteX27" fmla="*/ 2771775 w 3448050"/>
              <a:gd name="connsiteY27" fmla="*/ 754316 h 2546388"/>
              <a:gd name="connsiteX28" fmla="*/ 2009775 w 3448050"/>
              <a:gd name="connsiteY28" fmla="*/ 1325816 h 2546388"/>
              <a:gd name="connsiteX29" fmla="*/ 2114550 w 3448050"/>
              <a:gd name="connsiteY29" fmla="*/ 1925891 h 2546388"/>
              <a:gd name="connsiteX30" fmla="*/ 2905125 w 3448050"/>
              <a:gd name="connsiteY30" fmla="*/ 2116391 h 2546388"/>
              <a:gd name="connsiteX31" fmla="*/ 3162300 w 3448050"/>
              <a:gd name="connsiteY31" fmla="*/ 1535366 h 2546388"/>
              <a:gd name="connsiteX32" fmla="*/ 3124200 w 3448050"/>
              <a:gd name="connsiteY32" fmla="*/ 1106741 h 2546388"/>
              <a:gd name="connsiteX33" fmla="*/ 3448050 w 3448050"/>
              <a:gd name="connsiteY33" fmla="*/ 811466 h 2546388"/>
              <a:gd name="connsiteX0" fmla="*/ 0 w 3448050"/>
              <a:gd name="connsiteY0" fmla="*/ 430466 h 2546388"/>
              <a:gd name="connsiteX1" fmla="*/ 238125 w 3448050"/>
              <a:gd name="connsiteY1" fmla="*/ 68516 h 2546388"/>
              <a:gd name="connsiteX2" fmla="*/ 614363 w 3448050"/>
              <a:gd name="connsiteY2" fmla="*/ 11367 h 2546388"/>
              <a:gd name="connsiteX3" fmla="*/ 795338 w 3448050"/>
              <a:gd name="connsiteY3" fmla="*/ 178053 h 2546388"/>
              <a:gd name="connsiteX4" fmla="*/ 671513 w 3448050"/>
              <a:gd name="connsiteY4" fmla="*/ 363793 h 2546388"/>
              <a:gd name="connsiteX5" fmla="*/ 561975 w 3448050"/>
              <a:gd name="connsiteY5" fmla="*/ 716216 h 2546388"/>
              <a:gd name="connsiteX6" fmla="*/ 1247775 w 3448050"/>
              <a:gd name="connsiteY6" fmla="*/ 754316 h 2546388"/>
              <a:gd name="connsiteX7" fmla="*/ 1262063 w 3448050"/>
              <a:gd name="connsiteY7" fmla="*/ 1406778 h 2546388"/>
              <a:gd name="connsiteX8" fmla="*/ 209550 w 3448050"/>
              <a:gd name="connsiteY8" fmla="*/ 1354391 h 2546388"/>
              <a:gd name="connsiteX9" fmla="*/ 47625 w 3448050"/>
              <a:gd name="connsiteY9" fmla="*/ 897191 h 2546388"/>
              <a:gd name="connsiteX10" fmla="*/ 390525 w 3448050"/>
              <a:gd name="connsiteY10" fmla="*/ 792418 h 2546388"/>
              <a:gd name="connsiteX11" fmla="*/ 733425 w 3448050"/>
              <a:gd name="connsiteY11" fmla="*/ 1059116 h 2546388"/>
              <a:gd name="connsiteX12" fmla="*/ 933450 w 3448050"/>
              <a:gd name="connsiteY12" fmla="*/ 1821116 h 2546388"/>
              <a:gd name="connsiteX13" fmla="*/ 571500 w 3448050"/>
              <a:gd name="connsiteY13" fmla="*/ 1868743 h 2546388"/>
              <a:gd name="connsiteX14" fmla="*/ 361950 w 3448050"/>
              <a:gd name="connsiteY14" fmla="*/ 2059241 h 2546388"/>
              <a:gd name="connsiteX15" fmla="*/ 376237 w 3448050"/>
              <a:gd name="connsiteY15" fmla="*/ 2354518 h 2546388"/>
              <a:gd name="connsiteX16" fmla="*/ 614362 w 3448050"/>
              <a:gd name="connsiteY16" fmla="*/ 2545016 h 2546388"/>
              <a:gd name="connsiteX17" fmla="*/ 938212 w 3448050"/>
              <a:gd name="connsiteY17" fmla="*/ 2259268 h 2546388"/>
              <a:gd name="connsiteX18" fmla="*/ 1304925 w 3448050"/>
              <a:gd name="connsiteY18" fmla="*/ 2202116 h 2546388"/>
              <a:gd name="connsiteX19" fmla="*/ 1771650 w 3448050"/>
              <a:gd name="connsiteY19" fmla="*/ 2378330 h 2546388"/>
              <a:gd name="connsiteX20" fmla="*/ 2224087 w 3448050"/>
              <a:gd name="connsiteY20" fmla="*/ 2211641 h 2546388"/>
              <a:gd name="connsiteX21" fmla="*/ 2333625 w 3448050"/>
              <a:gd name="connsiteY21" fmla="*/ 1325816 h 2546388"/>
              <a:gd name="connsiteX22" fmla="*/ 2019300 w 3448050"/>
              <a:gd name="connsiteY22" fmla="*/ 735266 h 2546388"/>
              <a:gd name="connsiteX23" fmla="*/ 1757363 w 3448050"/>
              <a:gd name="connsiteY23" fmla="*/ 511429 h 2546388"/>
              <a:gd name="connsiteX24" fmla="*/ 1590675 w 3448050"/>
              <a:gd name="connsiteY24" fmla="*/ 154241 h 2546388"/>
              <a:gd name="connsiteX25" fmla="*/ 2219325 w 3448050"/>
              <a:gd name="connsiteY25" fmla="*/ 49466 h 2546388"/>
              <a:gd name="connsiteX26" fmla="*/ 2781300 w 3448050"/>
              <a:gd name="connsiteY26" fmla="*/ 411416 h 2546388"/>
              <a:gd name="connsiteX27" fmla="*/ 2771775 w 3448050"/>
              <a:gd name="connsiteY27" fmla="*/ 754316 h 2546388"/>
              <a:gd name="connsiteX28" fmla="*/ 2009775 w 3448050"/>
              <a:gd name="connsiteY28" fmla="*/ 1325816 h 2546388"/>
              <a:gd name="connsiteX29" fmla="*/ 2114550 w 3448050"/>
              <a:gd name="connsiteY29" fmla="*/ 1925891 h 2546388"/>
              <a:gd name="connsiteX30" fmla="*/ 2905125 w 3448050"/>
              <a:gd name="connsiteY30" fmla="*/ 2116391 h 2546388"/>
              <a:gd name="connsiteX31" fmla="*/ 3162300 w 3448050"/>
              <a:gd name="connsiteY31" fmla="*/ 1535366 h 2546388"/>
              <a:gd name="connsiteX32" fmla="*/ 3124200 w 3448050"/>
              <a:gd name="connsiteY32" fmla="*/ 1106741 h 2546388"/>
              <a:gd name="connsiteX33" fmla="*/ 3448050 w 3448050"/>
              <a:gd name="connsiteY33" fmla="*/ 811466 h 2546388"/>
              <a:gd name="connsiteX0" fmla="*/ 0 w 3448050"/>
              <a:gd name="connsiteY0" fmla="*/ 430466 h 2546388"/>
              <a:gd name="connsiteX1" fmla="*/ 238125 w 3448050"/>
              <a:gd name="connsiteY1" fmla="*/ 68516 h 2546388"/>
              <a:gd name="connsiteX2" fmla="*/ 614363 w 3448050"/>
              <a:gd name="connsiteY2" fmla="*/ 11367 h 2546388"/>
              <a:gd name="connsiteX3" fmla="*/ 795338 w 3448050"/>
              <a:gd name="connsiteY3" fmla="*/ 178053 h 2546388"/>
              <a:gd name="connsiteX4" fmla="*/ 671513 w 3448050"/>
              <a:gd name="connsiteY4" fmla="*/ 363793 h 2546388"/>
              <a:gd name="connsiteX5" fmla="*/ 561975 w 3448050"/>
              <a:gd name="connsiteY5" fmla="*/ 716216 h 2546388"/>
              <a:gd name="connsiteX6" fmla="*/ 1247775 w 3448050"/>
              <a:gd name="connsiteY6" fmla="*/ 754316 h 2546388"/>
              <a:gd name="connsiteX7" fmla="*/ 1262063 w 3448050"/>
              <a:gd name="connsiteY7" fmla="*/ 1406778 h 2546388"/>
              <a:gd name="connsiteX8" fmla="*/ 209550 w 3448050"/>
              <a:gd name="connsiteY8" fmla="*/ 1354391 h 2546388"/>
              <a:gd name="connsiteX9" fmla="*/ 47625 w 3448050"/>
              <a:gd name="connsiteY9" fmla="*/ 897191 h 2546388"/>
              <a:gd name="connsiteX10" fmla="*/ 390525 w 3448050"/>
              <a:gd name="connsiteY10" fmla="*/ 792418 h 2546388"/>
              <a:gd name="connsiteX11" fmla="*/ 733425 w 3448050"/>
              <a:gd name="connsiteY11" fmla="*/ 1059116 h 2546388"/>
              <a:gd name="connsiteX12" fmla="*/ 933450 w 3448050"/>
              <a:gd name="connsiteY12" fmla="*/ 1821116 h 2546388"/>
              <a:gd name="connsiteX13" fmla="*/ 571500 w 3448050"/>
              <a:gd name="connsiteY13" fmla="*/ 1868743 h 2546388"/>
              <a:gd name="connsiteX14" fmla="*/ 361950 w 3448050"/>
              <a:gd name="connsiteY14" fmla="*/ 2059241 h 2546388"/>
              <a:gd name="connsiteX15" fmla="*/ 376237 w 3448050"/>
              <a:gd name="connsiteY15" fmla="*/ 2354518 h 2546388"/>
              <a:gd name="connsiteX16" fmla="*/ 614362 w 3448050"/>
              <a:gd name="connsiteY16" fmla="*/ 2545016 h 2546388"/>
              <a:gd name="connsiteX17" fmla="*/ 938212 w 3448050"/>
              <a:gd name="connsiteY17" fmla="*/ 2259268 h 2546388"/>
              <a:gd name="connsiteX18" fmla="*/ 1304925 w 3448050"/>
              <a:gd name="connsiteY18" fmla="*/ 2202116 h 2546388"/>
              <a:gd name="connsiteX19" fmla="*/ 1771650 w 3448050"/>
              <a:gd name="connsiteY19" fmla="*/ 2378330 h 2546388"/>
              <a:gd name="connsiteX20" fmla="*/ 2224087 w 3448050"/>
              <a:gd name="connsiteY20" fmla="*/ 2211641 h 2546388"/>
              <a:gd name="connsiteX21" fmla="*/ 2333625 w 3448050"/>
              <a:gd name="connsiteY21" fmla="*/ 1325816 h 2546388"/>
              <a:gd name="connsiteX22" fmla="*/ 2019300 w 3448050"/>
              <a:gd name="connsiteY22" fmla="*/ 735266 h 2546388"/>
              <a:gd name="connsiteX23" fmla="*/ 1757363 w 3448050"/>
              <a:gd name="connsiteY23" fmla="*/ 511429 h 2546388"/>
              <a:gd name="connsiteX24" fmla="*/ 1562100 w 3448050"/>
              <a:gd name="connsiteY24" fmla="*/ 97091 h 2546388"/>
              <a:gd name="connsiteX25" fmla="*/ 2219325 w 3448050"/>
              <a:gd name="connsiteY25" fmla="*/ 49466 h 2546388"/>
              <a:gd name="connsiteX26" fmla="*/ 2781300 w 3448050"/>
              <a:gd name="connsiteY26" fmla="*/ 411416 h 2546388"/>
              <a:gd name="connsiteX27" fmla="*/ 2771775 w 3448050"/>
              <a:gd name="connsiteY27" fmla="*/ 754316 h 2546388"/>
              <a:gd name="connsiteX28" fmla="*/ 2009775 w 3448050"/>
              <a:gd name="connsiteY28" fmla="*/ 1325816 h 2546388"/>
              <a:gd name="connsiteX29" fmla="*/ 2114550 w 3448050"/>
              <a:gd name="connsiteY29" fmla="*/ 1925891 h 2546388"/>
              <a:gd name="connsiteX30" fmla="*/ 2905125 w 3448050"/>
              <a:gd name="connsiteY30" fmla="*/ 2116391 h 2546388"/>
              <a:gd name="connsiteX31" fmla="*/ 3162300 w 3448050"/>
              <a:gd name="connsiteY31" fmla="*/ 1535366 h 2546388"/>
              <a:gd name="connsiteX32" fmla="*/ 3124200 w 3448050"/>
              <a:gd name="connsiteY32" fmla="*/ 1106741 h 2546388"/>
              <a:gd name="connsiteX33" fmla="*/ 3448050 w 3448050"/>
              <a:gd name="connsiteY33" fmla="*/ 811466 h 2546388"/>
              <a:gd name="connsiteX0" fmla="*/ 0 w 3448050"/>
              <a:gd name="connsiteY0" fmla="*/ 519788 h 2635710"/>
              <a:gd name="connsiteX1" fmla="*/ 238125 w 3448050"/>
              <a:gd name="connsiteY1" fmla="*/ 157838 h 2635710"/>
              <a:gd name="connsiteX2" fmla="*/ 614363 w 3448050"/>
              <a:gd name="connsiteY2" fmla="*/ 100689 h 2635710"/>
              <a:gd name="connsiteX3" fmla="*/ 795338 w 3448050"/>
              <a:gd name="connsiteY3" fmla="*/ 267375 h 2635710"/>
              <a:gd name="connsiteX4" fmla="*/ 671513 w 3448050"/>
              <a:gd name="connsiteY4" fmla="*/ 453115 h 2635710"/>
              <a:gd name="connsiteX5" fmla="*/ 561975 w 3448050"/>
              <a:gd name="connsiteY5" fmla="*/ 805538 h 2635710"/>
              <a:gd name="connsiteX6" fmla="*/ 1247775 w 3448050"/>
              <a:gd name="connsiteY6" fmla="*/ 843638 h 2635710"/>
              <a:gd name="connsiteX7" fmla="*/ 1262063 w 3448050"/>
              <a:gd name="connsiteY7" fmla="*/ 1496100 h 2635710"/>
              <a:gd name="connsiteX8" fmla="*/ 209550 w 3448050"/>
              <a:gd name="connsiteY8" fmla="*/ 1443713 h 2635710"/>
              <a:gd name="connsiteX9" fmla="*/ 47625 w 3448050"/>
              <a:gd name="connsiteY9" fmla="*/ 986513 h 2635710"/>
              <a:gd name="connsiteX10" fmla="*/ 390525 w 3448050"/>
              <a:gd name="connsiteY10" fmla="*/ 881740 h 2635710"/>
              <a:gd name="connsiteX11" fmla="*/ 733425 w 3448050"/>
              <a:gd name="connsiteY11" fmla="*/ 1148438 h 2635710"/>
              <a:gd name="connsiteX12" fmla="*/ 933450 w 3448050"/>
              <a:gd name="connsiteY12" fmla="*/ 1910438 h 2635710"/>
              <a:gd name="connsiteX13" fmla="*/ 571500 w 3448050"/>
              <a:gd name="connsiteY13" fmla="*/ 1958065 h 2635710"/>
              <a:gd name="connsiteX14" fmla="*/ 361950 w 3448050"/>
              <a:gd name="connsiteY14" fmla="*/ 2148563 h 2635710"/>
              <a:gd name="connsiteX15" fmla="*/ 376237 w 3448050"/>
              <a:gd name="connsiteY15" fmla="*/ 2443840 h 2635710"/>
              <a:gd name="connsiteX16" fmla="*/ 614362 w 3448050"/>
              <a:gd name="connsiteY16" fmla="*/ 2634338 h 2635710"/>
              <a:gd name="connsiteX17" fmla="*/ 938212 w 3448050"/>
              <a:gd name="connsiteY17" fmla="*/ 2348590 h 2635710"/>
              <a:gd name="connsiteX18" fmla="*/ 1304925 w 3448050"/>
              <a:gd name="connsiteY18" fmla="*/ 2291438 h 2635710"/>
              <a:gd name="connsiteX19" fmla="*/ 1771650 w 3448050"/>
              <a:gd name="connsiteY19" fmla="*/ 2467652 h 2635710"/>
              <a:gd name="connsiteX20" fmla="*/ 2224087 w 3448050"/>
              <a:gd name="connsiteY20" fmla="*/ 2300963 h 2635710"/>
              <a:gd name="connsiteX21" fmla="*/ 2333625 w 3448050"/>
              <a:gd name="connsiteY21" fmla="*/ 1415138 h 2635710"/>
              <a:gd name="connsiteX22" fmla="*/ 2019300 w 3448050"/>
              <a:gd name="connsiteY22" fmla="*/ 824588 h 2635710"/>
              <a:gd name="connsiteX23" fmla="*/ 1757363 w 3448050"/>
              <a:gd name="connsiteY23" fmla="*/ 600751 h 2635710"/>
              <a:gd name="connsiteX24" fmla="*/ 1562100 w 3448050"/>
              <a:gd name="connsiteY24" fmla="*/ 186413 h 2635710"/>
              <a:gd name="connsiteX25" fmla="*/ 1890712 w 3448050"/>
              <a:gd name="connsiteY25" fmla="*/ 677 h 2635710"/>
              <a:gd name="connsiteX26" fmla="*/ 2219325 w 3448050"/>
              <a:gd name="connsiteY26" fmla="*/ 138788 h 2635710"/>
              <a:gd name="connsiteX27" fmla="*/ 2781300 w 3448050"/>
              <a:gd name="connsiteY27" fmla="*/ 500738 h 2635710"/>
              <a:gd name="connsiteX28" fmla="*/ 2771775 w 3448050"/>
              <a:gd name="connsiteY28" fmla="*/ 843638 h 2635710"/>
              <a:gd name="connsiteX29" fmla="*/ 2009775 w 3448050"/>
              <a:gd name="connsiteY29" fmla="*/ 1415138 h 2635710"/>
              <a:gd name="connsiteX30" fmla="*/ 2114550 w 3448050"/>
              <a:gd name="connsiteY30" fmla="*/ 2015213 h 2635710"/>
              <a:gd name="connsiteX31" fmla="*/ 2905125 w 3448050"/>
              <a:gd name="connsiteY31" fmla="*/ 2205713 h 2635710"/>
              <a:gd name="connsiteX32" fmla="*/ 3162300 w 3448050"/>
              <a:gd name="connsiteY32" fmla="*/ 1624688 h 2635710"/>
              <a:gd name="connsiteX33" fmla="*/ 3124200 w 3448050"/>
              <a:gd name="connsiteY33" fmla="*/ 1196063 h 2635710"/>
              <a:gd name="connsiteX34" fmla="*/ 3448050 w 3448050"/>
              <a:gd name="connsiteY34" fmla="*/ 900788 h 2635710"/>
              <a:gd name="connsiteX0" fmla="*/ 0 w 3448050"/>
              <a:gd name="connsiteY0" fmla="*/ 528109 h 2644031"/>
              <a:gd name="connsiteX1" fmla="*/ 238125 w 3448050"/>
              <a:gd name="connsiteY1" fmla="*/ 166159 h 2644031"/>
              <a:gd name="connsiteX2" fmla="*/ 614363 w 3448050"/>
              <a:gd name="connsiteY2" fmla="*/ 109010 h 2644031"/>
              <a:gd name="connsiteX3" fmla="*/ 795338 w 3448050"/>
              <a:gd name="connsiteY3" fmla="*/ 275696 h 2644031"/>
              <a:gd name="connsiteX4" fmla="*/ 671513 w 3448050"/>
              <a:gd name="connsiteY4" fmla="*/ 461436 h 2644031"/>
              <a:gd name="connsiteX5" fmla="*/ 561975 w 3448050"/>
              <a:gd name="connsiteY5" fmla="*/ 813859 h 2644031"/>
              <a:gd name="connsiteX6" fmla="*/ 1247775 w 3448050"/>
              <a:gd name="connsiteY6" fmla="*/ 851959 h 2644031"/>
              <a:gd name="connsiteX7" fmla="*/ 1262063 w 3448050"/>
              <a:gd name="connsiteY7" fmla="*/ 1504421 h 2644031"/>
              <a:gd name="connsiteX8" fmla="*/ 209550 w 3448050"/>
              <a:gd name="connsiteY8" fmla="*/ 1452034 h 2644031"/>
              <a:gd name="connsiteX9" fmla="*/ 47625 w 3448050"/>
              <a:gd name="connsiteY9" fmla="*/ 994834 h 2644031"/>
              <a:gd name="connsiteX10" fmla="*/ 390525 w 3448050"/>
              <a:gd name="connsiteY10" fmla="*/ 890061 h 2644031"/>
              <a:gd name="connsiteX11" fmla="*/ 733425 w 3448050"/>
              <a:gd name="connsiteY11" fmla="*/ 1156759 h 2644031"/>
              <a:gd name="connsiteX12" fmla="*/ 933450 w 3448050"/>
              <a:gd name="connsiteY12" fmla="*/ 1918759 h 2644031"/>
              <a:gd name="connsiteX13" fmla="*/ 571500 w 3448050"/>
              <a:gd name="connsiteY13" fmla="*/ 1966386 h 2644031"/>
              <a:gd name="connsiteX14" fmla="*/ 361950 w 3448050"/>
              <a:gd name="connsiteY14" fmla="*/ 2156884 h 2644031"/>
              <a:gd name="connsiteX15" fmla="*/ 376237 w 3448050"/>
              <a:gd name="connsiteY15" fmla="*/ 2452161 h 2644031"/>
              <a:gd name="connsiteX16" fmla="*/ 614362 w 3448050"/>
              <a:gd name="connsiteY16" fmla="*/ 2642659 h 2644031"/>
              <a:gd name="connsiteX17" fmla="*/ 938212 w 3448050"/>
              <a:gd name="connsiteY17" fmla="*/ 2356911 h 2644031"/>
              <a:gd name="connsiteX18" fmla="*/ 1304925 w 3448050"/>
              <a:gd name="connsiteY18" fmla="*/ 2299759 h 2644031"/>
              <a:gd name="connsiteX19" fmla="*/ 1771650 w 3448050"/>
              <a:gd name="connsiteY19" fmla="*/ 2475973 h 2644031"/>
              <a:gd name="connsiteX20" fmla="*/ 2224087 w 3448050"/>
              <a:gd name="connsiteY20" fmla="*/ 2309284 h 2644031"/>
              <a:gd name="connsiteX21" fmla="*/ 2333625 w 3448050"/>
              <a:gd name="connsiteY21" fmla="*/ 1423459 h 2644031"/>
              <a:gd name="connsiteX22" fmla="*/ 2019300 w 3448050"/>
              <a:gd name="connsiteY22" fmla="*/ 832909 h 2644031"/>
              <a:gd name="connsiteX23" fmla="*/ 1757363 w 3448050"/>
              <a:gd name="connsiteY23" fmla="*/ 609072 h 2644031"/>
              <a:gd name="connsiteX24" fmla="*/ 1562100 w 3448050"/>
              <a:gd name="connsiteY24" fmla="*/ 194734 h 2644031"/>
              <a:gd name="connsiteX25" fmla="*/ 1890712 w 3448050"/>
              <a:gd name="connsiteY25" fmla="*/ 8998 h 2644031"/>
              <a:gd name="connsiteX26" fmla="*/ 2314575 w 3448050"/>
              <a:gd name="connsiteY26" fmla="*/ 61384 h 2644031"/>
              <a:gd name="connsiteX27" fmla="*/ 2781300 w 3448050"/>
              <a:gd name="connsiteY27" fmla="*/ 509059 h 2644031"/>
              <a:gd name="connsiteX28" fmla="*/ 2771775 w 3448050"/>
              <a:gd name="connsiteY28" fmla="*/ 851959 h 2644031"/>
              <a:gd name="connsiteX29" fmla="*/ 2009775 w 3448050"/>
              <a:gd name="connsiteY29" fmla="*/ 1423459 h 2644031"/>
              <a:gd name="connsiteX30" fmla="*/ 2114550 w 3448050"/>
              <a:gd name="connsiteY30" fmla="*/ 2023534 h 2644031"/>
              <a:gd name="connsiteX31" fmla="*/ 2905125 w 3448050"/>
              <a:gd name="connsiteY31" fmla="*/ 2214034 h 2644031"/>
              <a:gd name="connsiteX32" fmla="*/ 3162300 w 3448050"/>
              <a:gd name="connsiteY32" fmla="*/ 1633009 h 2644031"/>
              <a:gd name="connsiteX33" fmla="*/ 3124200 w 3448050"/>
              <a:gd name="connsiteY33" fmla="*/ 1204384 h 2644031"/>
              <a:gd name="connsiteX34" fmla="*/ 3448050 w 3448050"/>
              <a:gd name="connsiteY34" fmla="*/ 909109 h 2644031"/>
              <a:gd name="connsiteX0" fmla="*/ 0 w 3448050"/>
              <a:gd name="connsiteY0" fmla="*/ 528109 h 2644031"/>
              <a:gd name="connsiteX1" fmla="*/ 238125 w 3448050"/>
              <a:gd name="connsiteY1" fmla="*/ 166159 h 2644031"/>
              <a:gd name="connsiteX2" fmla="*/ 614363 w 3448050"/>
              <a:gd name="connsiteY2" fmla="*/ 109010 h 2644031"/>
              <a:gd name="connsiteX3" fmla="*/ 795338 w 3448050"/>
              <a:gd name="connsiteY3" fmla="*/ 275696 h 2644031"/>
              <a:gd name="connsiteX4" fmla="*/ 671513 w 3448050"/>
              <a:gd name="connsiteY4" fmla="*/ 461436 h 2644031"/>
              <a:gd name="connsiteX5" fmla="*/ 561975 w 3448050"/>
              <a:gd name="connsiteY5" fmla="*/ 813859 h 2644031"/>
              <a:gd name="connsiteX6" fmla="*/ 1247775 w 3448050"/>
              <a:gd name="connsiteY6" fmla="*/ 851959 h 2644031"/>
              <a:gd name="connsiteX7" fmla="*/ 1262063 w 3448050"/>
              <a:gd name="connsiteY7" fmla="*/ 1504421 h 2644031"/>
              <a:gd name="connsiteX8" fmla="*/ 209550 w 3448050"/>
              <a:gd name="connsiteY8" fmla="*/ 1452034 h 2644031"/>
              <a:gd name="connsiteX9" fmla="*/ 47625 w 3448050"/>
              <a:gd name="connsiteY9" fmla="*/ 994834 h 2644031"/>
              <a:gd name="connsiteX10" fmla="*/ 390525 w 3448050"/>
              <a:gd name="connsiteY10" fmla="*/ 890061 h 2644031"/>
              <a:gd name="connsiteX11" fmla="*/ 733425 w 3448050"/>
              <a:gd name="connsiteY11" fmla="*/ 1156759 h 2644031"/>
              <a:gd name="connsiteX12" fmla="*/ 933450 w 3448050"/>
              <a:gd name="connsiteY12" fmla="*/ 1918759 h 2644031"/>
              <a:gd name="connsiteX13" fmla="*/ 571500 w 3448050"/>
              <a:gd name="connsiteY13" fmla="*/ 1966386 h 2644031"/>
              <a:gd name="connsiteX14" fmla="*/ 361950 w 3448050"/>
              <a:gd name="connsiteY14" fmla="*/ 2156884 h 2644031"/>
              <a:gd name="connsiteX15" fmla="*/ 376237 w 3448050"/>
              <a:gd name="connsiteY15" fmla="*/ 2452161 h 2644031"/>
              <a:gd name="connsiteX16" fmla="*/ 614362 w 3448050"/>
              <a:gd name="connsiteY16" fmla="*/ 2642659 h 2644031"/>
              <a:gd name="connsiteX17" fmla="*/ 938212 w 3448050"/>
              <a:gd name="connsiteY17" fmla="*/ 2356911 h 2644031"/>
              <a:gd name="connsiteX18" fmla="*/ 1304925 w 3448050"/>
              <a:gd name="connsiteY18" fmla="*/ 2299759 h 2644031"/>
              <a:gd name="connsiteX19" fmla="*/ 1771650 w 3448050"/>
              <a:gd name="connsiteY19" fmla="*/ 2475973 h 2644031"/>
              <a:gd name="connsiteX20" fmla="*/ 2224087 w 3448050"/>
              <a:gd name="connsiteY20" fmla="*/ 2309284 h 2644031"/>
              <a:gd name="connsiteX21" fmla="*/ 2333625 w 3448050"/>
              <a:gd name="connsiteY21" fmla="*/ 1423459 h 2644031"/>
              <a:gd name="connsiteX22" fmla="*/ 2095500 w 3448050"/>
              <a:gd name="connsiteY22" fmla="*/ 828146 h 2644031"/>
              <a:gd name="connsiteX23" fmla="*/ 1757363 w 3448050"/>
              <a:gd name="connsiteY23" fmla="*/ 609072 h 2644031"/>
              <a:gd name="connsiteX24" fmla="*/ 1562100 w 3448050"/>
              <a:gd name="connsiteY24" fmla="*/ 194734 h 2644031"/>
              <a:gd name="connsiteX25" fmla="*/ 1890712 w 3448050"/>
              <a:gd name="connsiteY25" fmla="*/ 8998 h 2644031"/>
              <a:gd name="connsiteX26" fmla="*/ 2314575 w 3448050"/>
              <a:gd name="connsiteY26" fmla="*/ 61384 h 2644031"/>
              <a:gd name="connsiteX27" fmla="*/ 2781300 w 3448050"/>
              <a:gd name="connsiteY27" fmla="*/ 509059 h 2644031"/>
              <a:gd name="connsiteX28" fmla="*/ 2771775 w 3448050"/>
              <a:gd name="connsiteY28" fmla="*/ 851959 h 2644031"/>
              <a:gd name="connsiteX29" fmla="*/ 2009775 w 3448050"/>
              <a:gd name="connsiteY29" fmla="*/ 1423459 h 2644031"/>
              <a:gd name="connsiteX30" fmla="*/ 2114550 w 3448050"/>
              <a:gd name="connsiteY30" fmla="*/ 2023534 h 2644031"/>
              <a:gd name="connsiteX31" fmla="*/ 2905125 w 3448050"/>
              <a:gd name="connsiteY31" fmla="*/ 2214034 h 2644031"/>
              <a:gd name="connsiteX32" fmla="*/ 3162300 w 3448050"/>
              <a:gd name="connsiteY32" fmla="*/ 1633009 h 2644031"/>
              <a:gd name="connsiteX33" fmla="*/ 3124200 w 3448050"/>
              <a:gd name="connsiteY33" fmla="*/ 1204384 h 2644031"/>
              <a:gd name="connsiteX34" fmla="*/ 3448050 w 3448050"/>
              <a:gd name="connsiteY34" fmla="*/ 909109 h 2644031"/>
              <a:gd name="connsiteX0" fmla="*/ 0 w 3448050"/>
              <a:gd name="connsiteY0" fmla="*/ 528109 h 2644031"/>
              <a:gd name="connsiteX1" fmla="*/ 238125 w 3448050"/>
              <a:gd name="connsiteY1" fmla="*/ 166159 h 2644031"/>
              <a:gd name="connsiteX2" fmla="*/ 614363 w 3448050"/>
              <a:gd name="connsiteY2" fmla="*/ 109010 h 2644031"/>
              <a:gd name="connsiteX3" fmla="*/ 795338 w 3448050"/>
              <a:gd name="connsiteY3" fmla="*/ 275696 h 2644031"/>
              <a:gd name="connsiteX4" fmla="*/ 671513 w 3448050"/>
              <a:gd name="connsiteY4" fmla="*/ 461436 h 2644031"/>
              <a:gd name="connsiteX5" fmla="*/ 561975 w 3448050"/>
              <a:gd name="connsiteY5" fmla="*/ 813859 h 2644031"/>
              <a:gd name="connsiteX6" fmla="*/ 1247775 w 3448050"/>
              <a:gd name="connsiteY6" fmla="*/ 851959 h 2644031"/>
              <a:gd name="connsiteX7" fmla="*/ 1262063 w 3448050"/>
              <a:gd name="connsiteY7" fmla="*/ 1504421 h 2644031"/>
              <a:gd name="connsiteX8" fmla="*/ 209550 w 3448050"/>
              <a:gd name="connsiteY8" fmla="*/ 1452034 h 2644031"/>
              <a:gd name="connsiteX9" fmla="*/ 47625 w 3448050"/>
              <a:gd name="connsiteY9" fmla="*/ 994834 h 2644031"/>
              <a:gd name="connsiteX10" fmla="*/ 390525 w 3448050"/>
              <a:gd name="connsiteY10" fmla="*/ 890061 h 2644031"/>
              <a:gd name="connsiteX11" fmla="*/ 733425 w 3448050"/>
              <a:gd name="connsiteY11" fmla="*/ 1156759 h 2644031"/>
              <a:gd name="connsiteX12" fmla="*/ 933450 w 3448050"/>
              <a:gd name="connsiteY12" fmla="*/ 1918759 h 2644031"/>
              <a:gd name="connsiteX13" fmla="*/ 571500 w 3448050"/>
              <a:gd name="connsiteY13" fmla="*/ 1966386 h 2644031"/>
              <a:gd name="connsiteX14" fmla="*/ 361950 w 3448050"/>
              <a:gd name="connsiteY14" fmla="*/ 2156884 h 2644031"/>
              <a:gd name="connsiteX15" fmla="*/ 376237 w 3448050"/>
              <a:gd name="connsiteY15" fmla="*/ 2452161 h 2644031"/>
              <a:gd name="connsiteX16" fmla="*/ 614362 w 3448050"/>
              <a:gd name="connsiteY16" fmla="*/ 2642659 h 2644031"/>
              <a:gd name="connsiteX17" fmla="*/ 938212 w 3448050"/>
              <a:gd name="connsiteY17" fmla="*/ 2356911 h 2644031"/>
              <a:gd name="connsiteX18" fmla="*/ 1304925 w 3448050"/>
              <a:gd name="connsiteY18" fmla="*/ 2299759 h 2644031"/>
              <a:gd name="connsiteX19" fmla="*/ 1771650 w 3448050"/>
              <a:gd name="connsiteY19" fmla="*/ 2475973 h 2644031"/>
              <a:gd name="connsiteX20" fmla="*/ 2224087 w 3448050"/>
              <a:gd name="connsiteY20" fmla="*/ 2309284 h 2644031"/>
              <a:gd name="connsiteX21" fmla="*/ 2333625 w 3448050"/>
              <a:gd name="connsiteY21" fmla="*/ 1423459 h 2644031"/>
              <a:gd name="connsiteX22" fmla="*/ 2095500 w 3448050"/>
              <a:gd name="connsiteY22" fmla="*/ 828146 h 2644031"/>
              <a:gd name="connsiteX23" fmla="*/ 1619251 w 3448050"/>
              <a:gd name="connsiteY23" fmla="*/ 694797 h 2644031"/>
              <a:gd name="connsiteX24" fmla="*/ 1562100 w 3448050"/>
              <a:gd name="connsiteY24" fmla="*/ 194734 h 2644031"/>
              <a:gd name="connsiteX25" fmla="*/ 1890712 w 3448050"/>
              <a:gd name="connsiteY25" fmla="*/ 8998 h 2644031"/>
              <a:gd name="connsiteX26" fmla="*/ 2314575 w 3448050"/>
              <a:gd name="connsiteY26" fmla="*/ 61384 h 2644031"/>
              <a:gd name="connsiteX27" fmla="*/ 2781300 w 3448050"/>
              <a:gd name="connsiteY27" fmla="*/ 509059 h 2644031"/>
              <a:gd name="connsiteX28" fmla="*/ 2771775 w 3448050"/>
              <a:gd name="connsiteY28" fmla="*/ 851959 h 2644031"/>
              <a:gd name="connsiteX29" fmla="*/ 2009775 w 3448050"/>
              <a:gd name="connsiteY29" fmla="*/ 1423459 h 2644031"/>
              <a:gd name="connsiteX30" fmla="*/ 2114550 w 3448050"/>
              <a:gd name="connsiteY30" fmla="*/ 2023534 h 2644031"/>
              <a:gd name="connsiteX31" fmla="*/ 2905125 w 3448050"/>
              <a:gd name="connsiteY31" fmla="*/ 2214034 h 2644031"/>
              <a:gd name="connsiteX32" fmla="*/ 3162300 w 3448050"/>
              <a:gd name="connsiteY32" fmla="*/ 1633009 h 2644031"/>
              <a:gd name="connsiteX33" fmla="*/ 3124200 w 3448050"/>
              <a:gd name="connsiteY33" fmla="*/ 1204384 h 2644031"/>
              <a:gd name="connsiteX34" fmla="*/ 3448050 w 3448050"/>
              <a:gd name="connsiteY34" fmla="*/ 909109 h 2644031"/>
              <a:gd name="connsiteX0" fmla="*/ 0 w 3448050"/>
              <a:gd name="connsiteY0" fmla="*/ 528109 h 2644031"/>
              <a:gd name="connsiteX1" fmla="*/ 238125 w 3448050"/>
              <a:gd name="connsiteY1" fmla="*/ 166159 h 2644031"/>
              <a:gd name="connsiteX2" fmla="*/ 614363 w 3448050"/>
              <a:gd name="connsiteY2" fmla="*/ 109010 h 2644031"/>
              <a:gd name="connsiteX3" fmla="*/ 795338 w 3448050"/>
              <a:gd name="connsiteY3" fmla="*/ 275696 h 2644031"/>
              <a:gd name="connsiteX4" fmla="*/ 671513 w 3448050"/>
              <a:gd name="connsiteY4" fmla="*/ 461436 h 2644031"/>
              <a:gd name="connsiteX5" fmla="*/ 561975 w 3448050"/>
              <a:gd name="connsiteY5" fmla="*/ 813859 h 2644031"/>
              <a:gd name="connsiteX6" fmla="*/ 1247775 w 3448050"/>
              <a:gd name="connsiteY6" fmla="*/ 851959 h 2644031"/>
              <a:gd name="connsiteX7" fmla="*/ 1262063 w 3448050"/>
              <a:gd name="connsiteY7" fmla="*/ 1504421 h 2644031"/>
              <a:gd name="connsiteX8" fmla="*/ 209550 w 3448050"/>
              <a:gd name="connsiteY8" fmla="*/ 1452034 h 2644031"/>
              <a:gd name="connsiteX9" fmla="*/ 47625 w 3448050"/>
              <a:gd name="connsiteY9" fmla="*/ 994834 h 2644031"/>
              <a:gd name="connsiteX10" fmla="*/ 390525 w 3448050"/>
              <a:gd name="connsiteY10" fmla="*/ 890061 h 2644031"/>
              <a:gd name="connsiteX11" fmla="*/ 733425 w 3448050"/>
              <a:gd name="connsiteY11" fmla="*/ 1156759 h 2644031"/>
              <a:gd name="connsiteX12" fmla="*/ 933450 w 3448050"/>
              <a:gd name="connsiteY12" fmla="*/ 1918759 h 2644031"/>
              <a:gd name="connsiteX13" fmla="*/ 571500 w 3448050"/>
              <a:gd name="connsiteY13" fmla="*/ 1966386 h 2644031"/>
              <a:gd name="connsiteX14" fmla="*/ 361950 w 3448050"/>
              <a:gd name="connsiteY14" fmla="*/ 2156884 h 2644031"/>
              <a:gd name="connsiteX15" fmla="*/ 376237 w 3448050"/>
              <a:gd name="connsiteY15" fmla="*/ 2452161 h 2644031"/>
              <a:gd name="connsiteX16" fmla="*/ 614362 w 3448050"/>
              <a:gd name="connsiteY16" fmla="*/ 2642659 h 2644031"/>
              <a:gd name="connsiteX17" fmla="*/ 938212 w 3448050"/>
              <a:gd name="connsiteY17" fmla="*/ 2356911 h 2644031"/>
              <a:gd name="connsiteX18" fmla="*/ 1304925 w 3448050"/>
              <a:gd name="connsiteY18" fmla="*/ 2299759 h 2644031"/>
              <a:gd name="connsiteX19" fmla="*/ 1771650 w 3448050"/>
              <a:gd name="connsiteY19" fmla="*/ 2475973 h 2644031"/>
              <a:gd name="connsiteX20" fmla="*/ 2224087 w 3448050"/>
              <a:gd name="connsiteY20" fmla="*/ 2309284 h 2644031"/>
              <a:gd name="connsiteX21" fmla="*/ 2333625 w 3448050"/>
              <a:gd name="connsiteY21" fmla="*/ 1423459 h 2644031"/>
              <a:gd name="connsiteX22" fmla="*/ 2095500 w 3448050"/>
              <a:gd name="connsiteY22" fmla="*/ 828146 h 2644031"/>
              <a:gd name="connsiteX23" fmla="*/ 1619251 w 3448050"/>
              <a:gd name="connsiteY23" fmla="*/ 694797 h 2644031"/>
              <a:gd name="connsiteX24" fmla="*/ 1562100 w 3448050"/>
              <a:gd name="connsiteY24" fmla="*/ 194734 h 2644031"/>
              <a:gd name="connsiteX25" fmla="*/ 1890712 w 3448050"/>
              <a:gd name="connsiteY25" fmla="*/ 8998 h 2644031"/>
              <a:gd name="connsiteX26" fmla="*/ 2314575 w 3448050"/>
              <a:gd name="connsiteY26" fmla="*/ 61384 h 2644031"/>
              <a:gd name="connsiteX27" fmla="*/ 2781300 w 3448050"/>
              <a:gd name="connsiteY27" fmla="*/ 509059 h 2644031"/>
              <a:gd name="connsiteX28" fmla="*/ 2771775 w 3448050"/>
              <a:gd name="connsiteY28" fmla="*/ 851959 h 2644031"/>
              <a:gd name="connsiteX29" fmla="*/ 2009775 w 3448050"/>
              <a:gd name="connsiteY29" fmla="*/ 1423459 h 2644031"/>
              <a:gd name="connsiteX30" fmla="*/ 2114550 w 3448050"/>
              <a:gd name="connsiteY30" fmla="*/ 2023534 h 2644031"/>
              <a:gd name="connsiteX31" fmla="*/ 2668905 w 3448050"/>
              <a:gd name="connsiteY31" fmla="*/ 2305474 h 2644031"/>
              <a:gd name="connsiteX32" fmla="*/ 3162300 w 3448050"/>
              <a:gd name="connsiteY32" fmla="*/ 1633009 h 2644031"/>
              <a:gd name="connsiteX33" fmla="*/ 3124200 w 3448050"/>
              <a:gd name="connsiteY33" fmla="*/ 1204384 h 2644031"/>
              <a:gd name="connsiteX34" fmla="*/ 3448050 w 3448050"/>
              <a:gd name="connsiteY34" fmla="*/ 909109 h 2644031"/>
              <a:gd name="connsiteX0" fmla="*/ 0 w 3448050"/>
              <a:gd name="connsiteY0" fmla="*/ 528109 h 2644031"/>
              <a:gd name="connsiteX1" fmla="*/ 238125 w 3448050"/>
              <a:gd name="connsiteY1" fmla="*/ 166159 h 2644031"/>
              <a:gd name="connsiteX2" fmla="*/ 614363 w 3448050"/>
              <a:gd name="connsiteY2" fmla="*/ 109010 h 2644031"/>
              <a:gd name="connsiteX3" fmla="*/ 795338 w 3448050"/>
              <a:gd name="connsiteY3" fmla="*/ 275696 h 2644031"/>
              <a:gd name="connsiteX4" fmla="*/ 671513 w 3448050"/>
              <a:gd name="connsiteY4" fmla="*/ 461436 h 2644031"/>
              <a:gd name="connsiteX5" fmla="*/ 561975 w 3448050"/>
              <a:gd name="connsiteY5" fmla="*/ 813859 h 2644031"/>
              <a:gd name="connsiteX6" fmla="*/ 1247775 w 3448050"/>
              <a:gd name="connsiteY6" fmla="*/ 851959 h 2644031"/>
              <a:gd name="connsiteX7" fmla="*/ 1262063 w 3448050"/>
              <a:gd name="connsiteY7" fmla="*/ 1504421 h 2644031"/>
              <a:gd name="connsiteX8" fmla="*/ 209550 w 3448050"/>
              <a:gd name="connsiteY8" fmla="*/ 1452034 h 2644031"/>
              <a:gd name="connsiteX9" fmla="*/ 47625 w 3448050"/>
              <a:gd name="connsiteY9" fmla="*/ 994834 h 2644031"/>
              <a:gd name="connsiteX10" fmla="*/ 390525 w 3448050"/>
              <a:gd name="connsiteY10" fmla="*/ 890061 h 2644031"/>
              <a:gd name="connsiteX11" fmla="*/ 733425 w 3448050"/>
              <a:gd name="connsiteY11" fmla="*/ 1156759 h 2644031"/>
              <a:gd name="connsiteX12" fmla="*/ 933450 w 3448050"/>
              <a:gd name="connsiteY12" fmla="*/ 1918759 h 2644031"/>
              <a:gd name="connsiteX13" fmla="*/ 571500 w 3448050"/>
              <a:gd name="connsiteY13" fmla="*/ 1966386 h 2644031"/>
              <a:gd name="connsiteX14" fmla="*/ 361950 w 3448050"/>
              <a:gd name="connsiteY14" fmla="*/ 2156884 h 2644031"/>
              <a:gd name="connsiteX15" fmla="*/ 376237 w 3448050"/>
              <a:gd name="connsiteY15" fmla="*/ 2452161 h 2644031"/>
              <a:gd name="connsiteX16" fmla="*/ 614362 w 3448050"/>
              <a:gd name="connsiteY16" fmla="*/ 2642659 h 2644031"/>
              <a:gd name="connsiteX17" fmla="*/ 938212 w 3448050"/>
              <a:gd name="connsiteY17" fmla="*/ 2356911 h 2644031"/>
              <a:gd name="connsiteX18" fmla="*/ 1304925 w 3448050"/>
              <a:gd name="connsiteY18" fmla="*/ 2299759 h 2644031"/>
              <a:gd name="connsiteX19" fmla="*/ 1771650 w 3448050"/>
              <a:gd name="connsiteY19" fmla="*/ 2475973 h 2644031"/>
              <a:gd name="connsiteX20" fmla="*/ 2224087 w 3448050"/>
              <a:gd name="connsiteY20" fmla="*/ 2309284 h 2644031"/>
              <a:gd name="connsiteX21" fmla="*/ 2333625 w 3448050"/>
              <a:gd name="connsiteY21" fmla="*/ 1423459 h 2644031"/>
              <a:gd name="connsiteX22" fmla="*/ 2095500 w 3448050"/>
              <a:gd name="connsiteY22" fmla="*/ 828146 h 2644031"/>
              <a:gd name="connsiteX23" fmla="*/ 1619251 w 3448050"/>
              <a:gd name="connsiteY23" fmla="*/ 694797 h 2644031"/>
              <a:gd name="connsiteX24" fmla="*/ 1562100 w 3448050"/>
              <a:gd name="connsiteY24" fmla="*/ 194734 h 2644031"/>
              <a:gd name="connsiteX25" fmla="*/ 1890712 w 3448050"/>
              <a:gd name="connsiteY25" fmla="*/ 8998 h 2644031"/>
              <a:gd name="connsiteX26" fmla="*/ 2314575 w 3448050"/>
              <a:gd name="connsiteY26" fmla="*/ 61384 h 2644031"/>
              <a:gd name="connsiteX27" fmla="*/ 2781300 w 3448050"/>
              <a:gd name="connsiteY27" fmla="*/ 509059 h 2644031"/>
              <a:gd name="connsiteX28" fmla="*/ 2771775 w 3448050"/>
              <a:gd name="connsiteY28" fmla="*/ 851959 h 2644031"/>
              <a:gd name="connsiteX29" fmla="*/ 2009775 w 3448050"/>
              <a:gd name="connsiteY29" fmla="*/ 1423459 h 2644031"/>
              <a:gd name="connsiteX30" fmla="*/ 2114550 w 3448050"/>
              <a:gd name="connsiteY30" fmla="*/ 2023534 h 2644031"/>
              <a:gd name="connsiteX31" fmla="*/ 2668905 w 3448050"/>
              <a:gd name="connsiteY31" fmla="*/ 2305474 h 2644031"/>
              <a:gd name="connsiteX32" fmla="*/ 3161347 w 3448050"/>
              <a:gd name="connsiteY32" fmla="*/ 2060684 h 2644031"/>
              <a:gd name="connsiteX33" fmla="*/ 3162300 w 3448050"/>
              <a:gd name="connsiteY33" fmla="*/ 1633009 h 2644031"/>
              <a:gd name="connsiteX34" fmla="*/ 3124200 w 3448050"/>
              <a:gd name="connsiteY34" fmla="*/ 1204384 h 2644031"/>
              <a:gd name="connsiteX35" fmla="*/ 3448050 w 3448050"/>
              <a:gd name="connsiteY35" fmla="*/ 909109 h 2644031"/>
              <a:gd name="connsiteX0" fmla="*/ 0 w 3448050"/>
              <a:gd name="connsiteY0" fmla="*/ 528109 h 2644031"/>
              <a:gd name="connsiteX1" fmla="*/ 238125 w 3448050"/>
              <a:gd name="connsiteY1" fmla="*/ 166159 h 2644031"/>
              <a:gd name="connsiteX2" fmla="*/ 614363 w 3448050"/>
              <a:gd name="connsiteY2" fmla="*/ 109010 h 2644031"/>
              <a:gd name="connsiteX3" fmla="*/ 795338 w 3448050"/>
              <a:gd name="connsiteY3" fmla="*/ 275696 h 2644031"/>
              <a:gd name="connsiteX4" fmla="*/ 671513 w 3448050"/>
              <a:gd name="connsiteY4" fmla="*/ 461436 h 2644031"/>
              <a:gd name="connsiteX5" fmla="*/ 561975 w 3448050"/>
              <a:gd name="connsiteY5" fmla="*/ 813859 h 2644031"/>
              <a:gd name="connsiteX6" fmla="*/ 1247775 w 3448050"/>
              <a:gd name="connsiteY6" fmla="*/ 851959 h 2644031"/>
              <a:gd name="connsiteX7" fmla="*/ 1262063 w 3448050"/>
              <a:gd name="connsiteY7" fmla="*/ 1504421 h 2644031"/>
              <a:gd name="connsiteX8" fmla="*/ 209550 w 3448050"/>
              <a:gd name="connsiteY8" fmla="*/ 1452034 h 2644031"/>
              <a:gd name="connsiteX9" fmla="*/ 47625 w 3448050"/>
              <a:gd name="connsiteY9" fmla="*/ 994834 h 2644031"/>
              <a:gd name="connsiteX10" fmla="*/ 390525 w 3448050"/>
              <a:gd name="connsiteY10" fmla="*/ 890061 h 2644031"/>
              <a:gd name="connsiteX11" fmla="*/ 733425 w 3448050"/>
              <a:gd name="connsiteY11" fmla="*/ 1156759 h 2644031"/>
              <a:gd name="connsiteX12" fmla="*/ 933450 w 3448050"/>
              <a:gd name="connsiteY12" fmla="*/ 1918759 h 2644031"/>
              <a:gd name="connsiteX13" fmla="*/ 571500 w 3448050"/>
              <a:gd name="connsiteY13" fmla="*/ 1966386 h 2644031"/>
              <a:gd name="connsiteX14" fmla="*/ 361950 w 3448050"/>
              <a:gd name="connsiteY14" fmla="*/ 2156884 h 2644031"/>
              <a:gd name="connsiteX15" fmla="*/ 376237 w 3448050"/>
              <a:gd name="connsiteY15" fmla="*/ 2452161 h 2644031"/>
              <a:gd name="connsiteX16" fmla="*/ 614362 w 3448050"/>
              <a:gd name="connsiteY16" fmla="*/ 2642659 h 2644031"/>
              <a:gd name="connsiteX17" fmla="*/ 938212 w 3448050"/>
              <a:gd name="connsiteY17" fmla="*/ 2356911 h 2644031"/>
              <a:gd name="connsiteX18" fmla="*/ 1304925 w 3448050"/>
              <a:gd name="connsiteY18" fmla="*/ 2299759 h 2644031"/>
              <a:gd name="connsiteX19" fmla="*/ 1771650 w 3448050"/>
              <a:gd name="connsiteY19" fmla="*/ 2475973 h 2644031"/>
              <a:gd name="connsiteX20" fmla="*/ 2224087 w 3448050"/>
              <a:gd name="connsiteY20" fmla="*/ 2309284 h 2644031"/>
              <a:gd name="connsiteX21" fmla="*/ 2333625 w 3448050"/>
              <a:gd name="connsiteY21" fmla="*/ 1423459 h 2644031"/>
              <a:gd name="connsiteX22" fmla="*/ 2095500 w 3448050"/>
              <a:gd name="connsiteY22" fmla="*/ 828146 h 2644031"/>
              <a:gd name="connsiteX23" fmla="*/ 1619251 w 3448050"/>
              <a:gd name="connsiteY23" fmla="*/ 694797 h 2644031"/>
              <a:gd name="connsiteX24" fmla="*/ 1562100 w 3448050"/>
              <a:gd name="connsiteY24" fmla="*/ 194734 h 2644031"/>
              <a:gd name="connsiteX25" fmla="*/ 1890712 w 3448050"/>
              <a:gd name="connsiteY25" fmla="*/ 8998 h 2644031"/>
              <a:gd name="connsiteX26" fmla="*/ 2314575 w 3448050"/>
              <a:gd name="connsiteY26" fmla="*/ 61384 h 2644031"/>
              <a:gd name="connsiteX27" fmla="*/ 2781300 w 3448050"/>
              <a:gd name="connsiteY27" fmla="*/ 509059 h 2644031"/>
              <a:gd name="connsiteX28" fmla="*/ 2771775 w 3448050"/>
              <a:gd name="connsiteY28" fmla="*/ 851959 h 2644031"/>
              <a:gd name="connsiteX29" fmla="*/ 2009775 w 3448050"/>
              <a:gd name="connsiteY29" fmla="*/ 1423459 h 2644031"/>
              <a:gd name="connsiteX30" fmla="*/ 2114550 w 3448050"/>
              <a:gd name="connsiteY30" fmla="*/ 2023534 h 2644031"/>
              <a:gd name="connsiteX31" fmla="*/ 2668905 w 3448050"/>
              <a:gd name="connsiteY31" fmla="*/ 2305474 h 2644031"/>
              <a:gd name="connsiteX32" fmla="*/ 3161347 w 3448050"/>
              <a:gd name="connsiteY32" fmla="*/ 2060684 h 2644031"/>
              <a:gd name="connsiteX33" fmla="*/ 3253740 w 3448050"/>
              <a:gd name="connsiteY33" fmla="*/ 1518709 h 2644031"/>
              <a:gd name="connsiteX34" fmla="*/ 3124200 w 3448050"/>
              <a:gd name="connsiteY34" fmla="*/ 1204384 h 2644031"/>
              <a:gd name="connsiteX35" fmla="*/ 3448050 w 3448050"/>
              <a:gd name="connsiteY35" fmla="*/ 909109 h 2644031"/>
              <a:gd name="connsiteX0" fmla="*/ 0 w 3448050"/>
              <a:gd name="connsiteY0" fmla="*/ 528109 h 2644031"/>
              <a:gd name="connsiteX1" fmla="*/ 238125 w 3448050"/>
              <a:gd name="connsiteY1" fmla="*/ 166159 h 2644031"/>
              <a:gd name="connsiteX2" fmla="*/ 614363 w 3448050"/>
              <a:gd name="connsiteY2" fmla="*/ 109010 h 2644031"/>
              <a:gd name="connsiteX3" fmla="*/ 795338 w 3448050"/>
              <a:gd name="connsiteY3" fmla="*/ 275696 h 2644031"/>
              <a:gd name="connsiteX4" fmla="*/ 671513 w 3448050"/>
              <a:gd name="connsiteY4" fmla="*/ 461436 h 2644031"/>
              <a:gd name="connsiteX5" fmla="*/ 561975 w 3448050"/>
              <a:gd name="connsiteY5" fmla="*/ 813859 h 2644031"/>
              <a:gd name="connsiteX6" fmla="*/ 1247775 w 3448050"/>
              <a:gd name="connsiteY6" fmla="*/ 851959 h 2644031"/>
              <a:gd name="connsiteX7" fmla="*/ 1262063 w 3448050"/>
              <a:gd name="connsiteY7" fmla="*/ 1504421 h 2644031"/>
              <a:gd name="connsiteX8" fmla="*/ 209550 w 3448050"/>
              <a:gd name="connsiteY8" fmla="*/ 1452034 h 2644031"/>
              <a:gd name="connsiteX9" fmla="*/ 47625 w 3448050"/>
              <a:gd name="connsiteY9" fmla="*/ 994834 h 2644031"/>
              <a:gd name="connsiteX10" fmla="*/ 390525 w 3448050"/>
              <a:gd name="connsiteY10" fmla="*/ 890061 h 2644031"/>
              <a:gd name="connsiteX11" fmla="*/ 733425 w 3448050"/>
              <a:gd name="connsiteY11" fmla="*/ 1156759 h 2644031"/>
              <a:gd name="connsiteX12" fmla="*/ 933450 w 3448050"/>
              <a:gd name="connsiteY12" fmla="*/ 1918759 h 2644031"/>
              <a:gd name="connsiteX13" fmla="*/ 571500 w 3448050"/>
              <a:gd name="connsiteY13" fmla="*/ 1966386 h 2644031"/>
              <a:gd name="connsiteX14" fmla="*/ 361950 w 3448050"/>
              <a:gd name="connsiteY14" fmla="*/ 2156884 h 2644031"/>
              <a:gd name="connsiteX15" fmla="*/ 376237 w 3448050"/>
              <a:gd name="connsiteY15" fmla="*/ 2452161 h 2644031"/>
              <a:gd name="connsiteX16" fmla="*/ 614362 w 3448050"/>
              <a:gd name="connsiteY16" fmla="*/ 2642659 h 2644031"/>
              <a:gd name="connsiteX17" fmla="*/ 938212 w 3448050"/>
              <a:gd name="connsiteY17" fmla="*/ 2356911 h 2644031"/>
              <a:gd name="connsiteX18" fmla="*/ 1304925 w 3448050"/>
              <a:gd name="connsiteY18" fmla="*/ 2299759 h 2644031"/>
              <a:gd name="connsiteX19" fmla="*/ 1771650 w 3448050"/>
              <a:gd name="connsiteY19" fmla="*/ 2475973 h 2644031"/>
              <a:gd name="connsiteX20" fmla="*/ 2224087 w 3448050"/>
              <a:gd name="connsiteY20" fmla="*/ 2309284 h 2644031"/>
              <a:gd name="connsiteX21" fmla="*/ 2333625 w 3448050"/>
              <a:gd name="connsiteY21" fmla="*/ 1423459 h 2644031"/>
              <a:gd name="connsiteX22" fmla="*/ 2095500 w 3448050"/>
              <a:gd name="connsiteY22" fmla="*/ 828146 h 2644031"/>
              <a:gd name="connsiteX23" fmla="*/ 1619251 w 3448050"/>
              <a:gd name="connsiteY23" fmla="*/ 694797 h 2644031"/>
              <a:gd name="connsiteX24" fmla="*/ 1562100 w 3448050"/>
              <a:gd name="connsiteY24" fmla="*/ 194734 h 2644031"/>
              <a:gd name="connsiteX25" fmla="*/ 1890712 w 3448050"/>
              <a:gd name="connsiteY25" fmla="*/ 8998 h 2644031"/>
              <a:gd name="connsiteX26" fmla="*/ 2314575 w 3448050"/>
              <a:gd name="connsiteY26" fmla="*/ 61384 h 2644031"/>
              <a:gd name="connsiteX27" fmla="*/ 2781300 w 3448050"/>
              <a:gd name="connsiteY27" fmla="*/ 509059 h 2644031"/>
              <a:gd name="connsiteX28" fmla="*/ 2771775 w 3448050"/>
              <a:gd name="connsiteY28" fmla="*/ 851959 h 2644031"/>
              <a:gd name="connsiteX29" fmla="*/ 2009775 w 3448050"/>
              <a:gd name="connsiteY29" fmla="*/ 1423459 h 2644031"/>
              <a:gd name="connsiteX30" fmla="*/ 2114550 w 3448050"/>
              <a:gd name="connsiteY30" fmla="*/ 2023534 h 2644031"/>
              <a:gd name="connsiteX31" fmla="*/ 2668905 w 3448050"/>
              <a:gd name="connsiteY31" fmla="*/ 2305474 h 2644031"/>
              <a:gd name="connsiteX32" fmla="*/ 3161347 w 3448050"/>
              <a:gd name="connsiteY32" fmla="*/ 2060684 h 2644031"/>
              <a:gd name="connsiteX33" fmla="*/ 3253740 w 3448050"/>
              <a:gd name="connsiteY33" fmla="*/ 1518709 h 2644031"/>
              <a:gd name="connsiteX34" fmla="*/ 2994660 w 3448050"/>
              <a:gd name="connsiteY34" fmla="*/ 1151044 h 2644031"/>
              <a:gd name="connsiteX35" fmla="*/ 3448050 w 3448050"/>
              <a:gd name="connsiteY35" fmla="*/ 909109 h 2644031"/>
              <a:gd name="connsiteX0" fmla="*/ 0 w 3524250"/>
              <a:gd name="connsiteY0" fmla="*/ 528109 h 2644031"/>
              <a:gd name="connsiteX1" fmla="*/ 238125 w 3524250"/>
              <a:gd name="connsiteY1" fmla="*/ 166159 h 2644031"/>
              <a:gd name="connsiteX2" fmla="*/ 614363 w 3524250"/>
              <a:gd name="connsiteY2" fmla="*/ 109010 h 2644031"/>
              <a:gd name="connsiteX3" fmla="*/ 795338 w 3524250"/>
              <a:gd name="connsiteY3" fmla="*/ 275696 h 2644031"/>
              <a:gd name="connsiteX4" fmla="*/ 671513 w 3524250"/>
              <a:gd name="connsiteY4" fmla="*/ 461436 h 2644031"/>
              <a:gd name="connsiteX5" fmla="*/ 561975 w 3524250"/>
              <a:gd name="connsiteY5" fmla="*/ 813859 h 2644031"/>
              <a:gd name="connsiteX6" fmla="*/ 1247775 w 3524250"/>
              <a:gd name="connsiteY6" fmla="*/ 851959 h 2644031"/>
              <a:gd name="connsiteX7" fmla="*/ 1262063 w 3524250"/>
              <a:gd name="connsiteY7" fmla="*/ 1504421 h 2644031"/>
              <a:gd name="connsiteX8" fmla="*/ 209550 w 3524250"/>
              <a:gd name="connsiteY8" fmla="*/ 1452034 h 2644031"/>
              <a:gd name="connsiteX9" fmla="*/ 47625 w 3524250"/>
              <a:gd name="connsiteY9" fmla="*/ 994834 h 2644031"/>
              <a:gd name="connsiteX10" fmla="*/ 390525 w 3524250"/>
              <a:gd name="connsiteY10" fmla="*/ 890061 h 2644031"/>
              <a:gd name="connsiteX11" fmla="*/ 733425 w 3524250"/>
              <a:gd name="connsiteY11" fmla="*/ 1156759 h 2644031"/>
              <a:gd name="connsiteX12" fmla="*/ 933450 w 3524250"/>
              <a:gd name="connsiteY12" fmla="*/ 1918759 h 2644031"/>
              <a:gd name="connsiteX13" fmla="*/ 571500 w 3524250"/>
              <a:gd name="connsiteY13" fmla="*/ 1966386 h 2644031"/>
              <a:gd name="connsiteX14" fmla="*/ 361950 w 3524250"/>
              <a:gd name="connsiteY14" fmla="*/ 2156884 h 2644031"/>
              <a:gd name="connsiteX15" fmla="*/ 376237 w 3524250"/>
              <a:gd name="connsiteY15" fmla="*/ 2452161 h 2644031"/>
              <a:gd name="connsiteX16" fmla="*/ 614362 w 3524250"/>
              <a:gd name="connsiteY16" fmla="*/ 2642659 h 2644031"/>
              <a:gd name="connsiteX17" fmla="*/ 938212 w 3524250"/>
              <a:gd name="connsiteY17" fmla="*/ 2356911 h 2644031"/>
              <a:gd name="connsiteX18" fmla="*/ 1304925 w 3524250"/>
              <a:gd name="connsiteY18" fmla="*/ 2299759 h 2644031"/>
              <a:gd name="connsiteX19" fmla="*/ 1771650 w 3524250"/>
              <a:gd name="connsiteY19" fmla="*/ 2475973 h 2644031"/>
              <a:gd name="connsiteX20" fmla="*/ 2224087 w 3524250"/>
              <a:gd name="connsiteY20" fmla="*/ 2309284 h 2644031"/>
              <a:gd name="connsiteX21" fmla="*/ 2333625 w 3524250"/>
              <a:gd name="connsiteY21" fmla="*/ 1423459 h 2644031"/>
              <a:gd name="connsiteX22" fmla="*/ 2095500 w 3524250"/>
              <a:gd name="connsiteY22" fmla="*/ 828146 h 2644031"/>
              <a:gd name="connsiteX23" fmla="*/ 1619251 w 3524250"/>
              <a:gd name="connsiteY23" fmla="*/ 694797 h 2644031"/>
              <a:gd name="connsiteX24" fmla="*/ 1562100 w 3524250"/>
              <a:gd name="connsiteY24" fmla="*/ 194734 h 2644031"/>
              <a:gd name="connsiteX25" fmla="*/ 1890712 w 3524250"/>
              <a:gd name="connsiteY25" fmla="*/ 8998 h 2644031"/>
              <a:gd name="connsiteX26" fmla="*/ 2314575 w 3524250"/>
              <a:gd name="connsiteY26" fmla="*/ 61384 h 2644031"/>
              <a:gd name="connsiteX27" fmla="*/ 2781300 w 3524250"/>
              <a:gd name="connsiteY27" fmla="*/ 509059 h 2644031"/>
              <a:gd name="connsiteX28" fmla="*/ 2771775 w 3524250"/>
              <a:gd name="connsiteY28" fmla="*/ 851959 h 2644031"/>
              <a:gd name="connsiteX29" fmla="*/ 2009775 w 3524250"/>
              <a:gd name="connsiteY29" fmla="*/ 1423459 h 2644031"/>
              <a:gd name="connsiteX30" fmla="*/ 2114550 w 3524250"/>
              <a:gd name="connsiteY30" fmla="*/ 2023534 h 2644031"/>
              <a:gd name="connsiteX31" fmla="*/ 2668905 w 3524250"/>
              <a:gd name="connsiteY31" fmla="*/ 2305474 h 2644031"/>
              <a:gd name="connsiteX32" fmla="*/ 3161347 w 3524250"/>
              <a:gd name="connsiteY32" fmla="*/ 2060684 h 2644031"/>
              <a:gd name="connsiteX33" fmla="*/ 3253740 w 3524250"/>
              <a:gd name="connsiteY33" fmla="*/ 1518709 h 2644031"/>
              <a:gd name="connsiteX34" fmla="*/ 2994660 w 3524250"/>
              <a:gd name="connsiteY34" fmla="*/ 1151044 h 2644031"/>
              <a:gd name="connsiteX35" fmla="*/ 3524250 w 3524250"/>
              <a:gd name="connsiteY35" fmla="*/ 1023409 h 2644031"/>
              <a:gd name="connsiteX0" fmla="*/ 0 w 3525234"/>
              <a:gd name="connsiteY0" fmla="*/ 528109 h 2644031"/>
              <a:gd name="connsiteX1" fmla="*/ 238125 w 3525234"/>
              <a:gd name="connsiteY1" fmla="*/ 166159 h 2644031"/>
              <a:gd name="connsiteX2" fmla="*/ 614363 w 3525234"/>
              <a:gd name="connsiteY2" fmla="*/ 109010 h 2644031"/>
              <a:gd name="connsiteX3" fmla="*/ 795338 w 3525234"/>
              <a:gd name="connsiteY3" fmla="*/ 275696 h 2644031"/>
              <a:gd name="connsiteX4" fmla="*/ 671513 w 3525234"/>
              <a:gd name="connsiteY4" fmla="*/ 461436 h 2644031"/>
              <a:gd name="connsiteX5" fmla="*/ 561975 w 3525234"/>
              <a:gd name="connsiteY5" fmla="*/ 813859 h 2644031"/>
              <a:gd name="connsiteX6" fmla="*/ 1247775 w 3525234"/>
              <a:gd name="connsiteY6" fmla="*/ 851959 h 2644031"/>
              <a:gd name="connsiteX7" fmla="*/ 1262063 w 3525234"/>
              <a:gd name="connsiteY7" fmla="*/ 1504421 h 2644031"/>
              <a:gd name="connsiteX8" fmla="*/ 209550 w 3525234"/>
              <a:gd name="connsiteY8" fmla="*/ 1452034 h 2644031"/>
              <a:gd name="connsiteX9" fmla="*/ 47625 w 3525234"/>
              <a:gd name="connsiteY9" fmla="*/ 994834 h 2644031"/>
              <a:gd name="connsiteX10" fmla="*/ 390525 w 3525234"/>
              <a:gd name="connsiteY10" fmla="*/ 890061 h 2644031"/>
              <a:gd name="connsiteX11" fmla="*/ 733425 w 3525234"/>
              <a:gd name="connsiteY11" fmla="*/ 1156759 h 2644031"/>
              <a:gd name="connsiteX12" fmla="*/ 933450 w 3525234"/>
              <a:gd name="connsiteY12" fmla="*/ 1918759 h 2644031"/>
              <a:gd name="connsiteX13" fmla="*/ 571500 w 3525234"/>
              <a:gd name="connsiteY13" fmla="*/ 1966386 h 2644031"/>
              <a:gd name="connsiteX14" fmla="*/ 361950 w 3525234"/>
              <a:gd name="connsiteY14" fmla="*/ 2156884 h 2644031"/>
              <a:gd name="connsiteX15" fmla="*/ 376237 w 3525234"/>
              <a:gd name="connsiteY15" fmla="*/ 2452161 h 2644031"/>
              <a:gd name="connsiteX16" fmla="*/ 614362 w 3525234"/>
              <a:gd name="connsiteY16" fmla="*/ 2642659 h 2644031"/>
              <a:gd name="connsiteX17" fmla="*/ 938212 w 3525234"/>
              <a:gd name="connsiteY17" fmla="*/ 2356911 h 2644031"/>
              <a:gd name="connsiteX18" fmla="*/ 1304925 w 3525234"/>
              <a:gd name="connsiteY18" fmla="*/ 2299759 h 2644031"/>
              <a:gd name="connsiteX19" fmla="*/ 1771650 w 3525234"/>
              <a:gd name="connsiteY19" fmla="*/ 2475973 h 2644031"/>
              <a:gd name="connsiteX20" fmla="*/ 2224087 w 3525234"/>
              <a:gd name="connsiteY20" fmla="*/ 2309284 h 2644031"/>
              <a:gd name="connsiteX21" fmla="*/ 2333625 w 3525234"/>
              <a:gd name="connsiteY21" fmla="*/ 1423459 h 2644031"/>
              <a:gd name="connsiteX22" fmla="*/ 2095500 w 3525234"/>
              <a:gd name="connsiteY22" fmla="*/ 828146 h 2644031"/>
              <a:gd name="connsiteX23" fmla="*/ 1619251 w 3525234"/>
              <a:gd name="connsiteY23" fmla="*/ 694797 h 2644031"/>
              <a:gd name="connsiteX24" fmla="*/ 1562100 w 3525234"/>
              <a:gd name="connsiteY24" fmla="*/ 194734 h 2644031"/>
              <a:gd name="connsiteX25" fmla="*/ 1890712 w 3525234"/>
              <a:gd name="connsiteY25" fmla="*/ 8998 h 2644031"/>
              <a:gd name="connsiteX26" fmla="*/ 2314575 w 3525234"/>
              <a:gd name="connsiteY26" fmla="*/ 61384 h 2644031"/>
              <a:gd name="connsiteX27" fmla="*/ 2781300 w 3525234"/>
              <a:gd name="connsiteY27" fmla="*/ 509059 h 2644031"/>
              <a:gd name="connsiteX28" fmla="*/ 2771775 w 3525234"/>
              <a:gd name="connsiteY28" fmla="*/ 851959 h 2644031"/>
              <a:gd name="connsiteX29" fmla="*/ 2009775 w 3525234"/>
              <a:gd name="connsiteY29" fmla="*/ 1423459 h 2644031"/>
              <a:gd name="connsiteX30" fmla="*/ 2114550 w 3525234"/>
              <a:gd name="connsiteY30" fmla="*/ 2023534 h 2644031"/>
              <a:gd name="connsiteX31" fmla="*/ 2668905 w 3525234"/>
              <a:gd name="connsiteY31" fmla="*/ 2305474 h 2644031"/>
              <a:gd name="connsiteX32" fmla="*/ 3161347 w 3525234"/>
              <a:gd name="connsiteY32" fmla="*/ 2060684 h 2644031"/>
              <a:gd name="connsiteX33" fmla="*/ 3253740 w 3525234"/>
              <a:gd name="connsiteY33" fmla="*/ 1518709 h 2644031"/>
              <a:gd name="connsiteX34" fmla="*/ 2994660 w 3525234"/>
              <a:gd name="connsiteY34" fmla="*/ 1151044 h 2644031"/>
              <a:gd name="connsiteX35" fmla="*/ 3524250 w 3525234"/>
              <a:gd name="connsiteY35" fmla="*/ 1023409 h 2644031"/>
              <a:gd name="connsiteX0" fmla="*/ 0 w 3418754"/>
              <a:gd name="connsiteY0" fmla="*/ 528109 h 2644031"/>
              <a:gd name="connsiteX1" fmla="*/ 238125 w 3418754"/>
              <a:gd name="connsiteY1" fmla="*/ 166159 h 2644031"/>
              <a:gd name="connsiteX2" fmla="*/ 614363 w 3418754"/>
              <a:gd name="connsiteY2" fmla="*/ 109010 h 2644031"/>
              <a:gd name="connsiteX3" fmla="*/ 795338 w 3418754"/>
              <a:gd name="connsiteY3" fmla="*/ 275696 h 2644031"/>
              <a:gd name="connsiteX4" fmla="*/ 671513 w 3418754"/>
              <a:gd name="connsiteY4" fmla="*/ 461436 h 2644031"/>
              <a:gd name="connsiteX5" fmla="*/ 561975 w 3418754"/>
              <a:gd name="connsiteY5" fmla="*/ 813859 h 2644031"/>
              <a:gd name="connsiteX6" fmla="*/ 1247775 w 3418754"/>
              <a:gd name="connsiteY6" fmla="*/ 851959 h 2644031"/>
              <a:gd name="connsiteX7" fmla="*/ 1262063 w 3418754"/>
              <a:gd name="connsiteY7" fmla="*/ 1504421 h 2644031"/>
              <a:gd name="connsiteX8" fmla="*/ 209550 w 3418754"/>
              <a:gd name="connsiteY8" fmla="*/ 1452034 h 2644031"/>
              <a:gd name="connsiteX9" fmla="*/ 47625 w 3418754"/>
              <a:gd name="connsiteY9" fmla="*/ 994834 h 2644031"/>
              <a:gd name="connsiteX10" fmla="*/ 390525 w 3418754"/>
              <a:gd name="connsiteY10" fmla="*/ 890061 h 2644031"/>
              <a:gd name="connsiteX11" fmla="*/ 733425 w 3418754"/>
              <a:gd name="connsiteY11" fmla="*/ 1156759 h 2644031"/>
              <a:gd name="connsiteX12" fmla="*/ 933450 w 3418754"/>
              <a:gd name="connsiteY12" fmla="*/ 1918759 h 2644031"/>
              <a:gd name="connsiteX13" fmla="*/ 571500 w 3418754"/>
              <a:gd name="connsiteY13" fmla="*/ 1966386 h 2644031"/>
              <a:gd name="connsiteX14" fmla="*/ 361950 w 3418754"/>
              <a:gd name="connsiteY14" fmla="*/ 2156884 h 2644031"/>
              <a:gd name="connsiteX15" fmla="*/ 376237 w 3418754"/>
              <a:gd name="connsiteY15" fmla="*/ 2452161 h 2644031"/>
              <a:gd name="connsiteX16" fmla="*/ 614362 w 3418754"/>
              <a:gd name="connsiteY16" fmla="*/ 2642659 h 2644031"/>
              <a:gd name="connsiteX17" fmla="*/ 938212 w 3418754"/>
              <a:gd name="connsiteY17" fmla="*/ 2356911 h 2644031"/>
              <a:gd name="connsiteX18" fmla="*/ 1304925 w 3418754"/>
              <a:gd name="connsiteY18" fmla="*/ 2299759 h 2644031"/>
              <a:gd name="connsiteX19" fmla="*/ 1771650 w 3418754"/>
              <a:gd name="connsiteY19" fmla="*/ 2475973 h 2644031"/>
              <a:gd name="connsiteX20" fmla="*/ 2224087 w 3418754"/>
              <a:gd name="connsiteY20" fmla="*/ 2309284 h 2644031"/>
              <a:gd name="connsiteX21" fmla="*/ 2333625 w 3418754"/>
              <a:gd name="connsiteY21" fmla="*/ 1423459 h 2644031"/>
              <a:gd name="connsiteX22" fmla="*/ 2095500 w 3418754"/>
              <a:gd name="connsiteY22" fmla="*/ 828146 h 2644031"/>
              <a:gd name="connsiteX23" fmla="*/ 1619251 w 3418754"/>
              <a:gd name="connsiteY23" fmla="*/ 694797 h 2644031"/>
              <a:gd name="connsiteX24" fmla="*/ 1562100 w 3418754"/>
              <a:gd name="connsiteY24" fmla="*/ 194734 h 2644031"/>
              <a:gd name="connsiteX25" fmla="*/ 1890712 w 3418754"/>
              <a:gd name="connsiteY25" fmla="*/ 8998 h 2644031"/>
              <a:gd name="connsiteX26" fmla="*/ 2314575 w 3418754"/>
              <a:gd name="connsiteY26" fmla="*/ 61384 h 2644031"/>
              <a:gd name="connsiteX27" fmla="*/ 2781300 w 3418754"/>
              <a:gd name="connsiteY27" fmla="*/ 509059 h 2644031"/>
              <a:gd name="connsiteX28" fmla="*/ 2771775 w 3418754"/>
              <a:gd name="connsiteY28" fmla="*/ 851959 h 2644031"/>
              <a:gd name="connsiteX29" fmla="*/ 2009775 w 3418754"/>
              <a:gd name="connsiteY29" fmla="*/ 1423459 h 2644031"/>
              <a:gd name="connsiteX30" fmla="*/ 2114550 w 3418754"/>
              <a:gd name="connsiteY30" fmla="*/ 2023534 h 2644031"/>
              <a:gd name="connsiteX31" fmla="*/ 2668905 w 3418754"/>
              <a:gd name="connsiteY31" fmla="*/ 2305474 h 2644031"/>
              <a:gd name="connsiteX32" fmla="*/ 3161347 w 3418754"/>
              <a:gd name="connsiteY32" fmla="*/ 2060684 h 2644031"/>
              <a:gd name="connsiteX33" fmla="*/ 3253740 w 3418754"/>
              <a:gd name="connsiteY33" fmla="*/ 1518709 h 2644031"/>
              <a:gd name="connsiteX34" fmla="*/ 2994660 w 3418754"/>
              <a:gd name="connsiteY34" fmla="*/ 1151044 h 2644031"/>
              <a:gd name="connsiteX35" fmla="*/ 3417570 w 3418754"/>
              <a:gd name="connsiteY35" fmla="*/ 573829 h 2644031"/>
              <a:gd name="connsiteX0" fmla="*/ 0 w 3418754"/>
              <a:gd name="connsiteY0" fmla="*/ 528109 h 2534537"/>
              <a:gd name="connsiteX1" fmla="*/ 238125 w 3418754"/>
              <a:gd name="connsiteY1" fmla="*/ 166159 h 2534537"/>
              <a:gd name="connsiteX2" fmla="*/ 614363 w 3418754"/>
              <a:gd name="connsiteY2" fmla="*/ 109010 h 2534537"/>
              <a:gd name="connsiteX3" fmla="*/ 795338 w 3418754"/>
              <a:gd name="connsiteY3" fmla="*/ 275696 h 2534537"/>
              <a:gd name="connsiteX4" fmla="*/ 671513 w 3418754"/>
              <a:gd name="connsiteY4" fmla="*/ 461436 h 2534537"/>
              <a:gd name="connsiteX5" fmla="*/ 561975 w 3418754"/>
              <a:gd name="connsiteY5" fmla="*/ 813859 h 2534537"/>
              <a:gd name="connsiteX6" fmla="*/ 1247775 w 3418754"/>
              <a:gd name="connsiteY6" fmla="*/ 851959 h 2534537"/>
              <a:gd name="connsiteX7" fmla="*/ 1262063 w 3418754"/>
              <a:gd name="connsiteY7" fmla="*/ 1504421 h 2534537"/>
              <a:gd name="connsiteX8" fmla="*/ 209550 w 3418754"/>
              <a:gd name="connsiteY8" fmla="*/ 1452034 h 2534537"/>
              <a:gd name="connsiteX9" fmla="*/ 47625 w 3418754"/>
              <a:gd name="connsiteY9" fmla="*/ 994834 h 2534537"/>
              <a:gd name="connsiteX10" fmla="*/ 390525 w 3418754"/>
              <a:gd name="connsiteY10" fmla="*/ 890061 h 2534537"/>
              <a:gd name="connsiteX11" fmla="*/ 733425 w 3418754"/>
              <a:gd name="connsiteY11" fmla="*/ 1156759 h 2534537"/>
              <a:gd name="connsiteX12" fmla="*/ 933450 w 3418754"/>
              <a:gd name="connsiteY12" fmla="*/ 1918759 h 2534537"/>
              <a:gd name="connsiteX13" fmla="*/ 571500 w 3418754"/>
              <a:gd name="connsiteY13" fmla="*/ 1966386 h 2534537"/>
              <a:gd name="connsiteX14" fmla="*/ 361950 w 3418754"/>
              <a:gd name="connsiteY14" fmla="*/ 2156884 h 2534537"/>
              <a:gd name="connsiteX15" fmla="*/ 376237 w 3418754"/>
              <a:gd name="connsiteY15" fmla="*/ 2452161 h 2534537"/>
              <a:gd name="connsiteX16" fmla="*/ 642937 w 3418754"/>
              <a:gd name="connsiteY16" fmla="*/ 2528359 h 2534537"/>
              <a:gd name="connsiteX17" fmla="*/ 938212 w 3418754"/>
              <a:gd name="connsiteY17" fmla="*/ 2356911 h 2534537"/>
              <a:gd name="connsiteX18" fmla="*/ 1304925 w 3418754"/>
              <a:gd name="connsiteY18" fmla="*/ 2299759 h 2534537"/>
              <a:gd name="connsiteX19" fmla="*/ 1771650 w 3418754"/>
              <a:gd name="connsiteY19" fmla="*/ 2475973 h 2534537"/>
              <a:gd name="connsiteX20" fmla="*/ 2224087 w 3418754"/>
              <a:gd name="connsiteY20" fmla="*/ 2309284 h 2534537"/>
              <a:gd name="connsiteX21" fmla="*/ 2333625 w 3418754"/>
              <a:gd name="connsiteY21" fmla="*/ 1423459 h 2534537"/>
              <a:gd name="connsiteX22" fmla="*/ 2095500 w 3418754"/>
              <a:gd name="connsiteY22" fmla="*/ 828146 h 2534537"/>
              <a:gd name="connsiteX23" fmla="*/ 1619251 w 3418754"/>
              <a:gd name="connsiteY23" fmla="*/ 694797 h 2534537"/>
              <a:gd name="connsiteX24" fmla="*/ 1562100 w 3418754"/>
              <a:gd name="connsiteY24" fmla="*/ 194734 h 2534537"/>
              <a:gd name="connsiteX25" fmla="*/ 1890712 w 3418754"/>
              <a:gd name="connsiteY25" fmla="*/ 8998 h 2534537"/>
              <a:gd name="connsiteX26" fmla="*/ 2314575 w 3418754"/>
              <a:gd name="connsiteY26" fmla="*/ 61384 h 2534537"/>
              <a:gd name="connsiteX27" fmla="*/ 2781300 w 3418754"/>
              <a:gd name="connsiteY27" fmla="*/ 509059 h 2534537"/>
              <a:gd name="connsiteX28" fmla="*/ 2771775 w 3418754"/>
              <a:gd name="connsiteY28" fmla="*/ 851959 h 2534537"/>
              <a:gd name="connsiteX29" fmla="*/ 2009775 w 3418754"/>
              <a:gd name="connsiteY29" fmla="*/ 1423459 h 2534537"/>
              <a:gd name="connsiteX30" fmla="*/ 2114550 w 3418754"/>
              <a:gd name="connsiteY30" fmla="*/ 2023534 h 2534537"/>
              <a:gd name="connsiteX31" fmla="*/ 2668905 w 3418754"/>
              <a:gd name="connsiteY31" fmla="*/ 2305474 h 2534537"/>
              <a:gd name="connsiteX32" fmla="*/ 3161347 w 3418754"/>
              <a:gd name="connsiteY32" fmla="*/ 2060684 h 2534537"/>
              <a:gd name="connsiteX33" fmla="*/ 3253740 w 3418754"/>
              <a:gd name="connsiteY33" fmla="*/ 1518709 h 2534537"/>
              <a:gd name="connsiteX34" fmla="*/ 2994660 w 3418754"/>
              <a:gd name="connsiteY34" fmla="*/ 1151044 h 2534537"/>
              <a:gd name="connsiteX35" fmla="*/ 3417570 w 3418754"/>
              <a:gd name="connsiteY35" fmla="*/ 573829 h 2534537"/>
              <a:gd name="connsiteX0" fmla="*/ 0 w 3418754"/>
              <a:gd name="connsiteY0" fmla="*/ 528109 h 2534537"/>
              <a:gd name="connsiteX1" fmla="*/ 238125 w 3418754"/>
              <a:gd name="connsiteY1" fmla="*/ 166159 h 2534537"/>
              <a:gd name="connsiteX2" fmla="*/ 614363 w 3418754"/>
              <a:gd name="connsiteY2" fmla="*/ 109010 h 2534537"/>
              <a:gd name="connsiteX3" fmla="*/ 795338 w 3418754"/>
              <a:gd name="connsiteY3" fmla="*/ 275696 h 2534537"/>
              <a:gd name="connsiteX4" fmla="*/ 671513 w 3418754"/>
              <a:gd name="connsiteY4" fmla="*/ 461436 h 2534537"/>
              <a:gd name="connsiteX5" fmla="*/ 561975 w 3418754"/>
              <a:gd name="connsiteY5" fmla="*/ 813859 h 2534537"/>
              <a:gd name="connsiteX6" fmla="*/ 1247775 w 3418754"/>
              <a:gd name="connsiteY6" fmla="*/ 851959 h 2534537"/>
              <a:gd name="connsiteX7" fmla="*/ 1262063 w 3418754"/>
              <a:gd name="connsiteY7" fmla="*/ 1504421 h 2534537"/>
              <a:gd name="connsiteX8" fmla="*/ 209550 w 3418754"/>
              <a:gd name="connsiteY8" fmla="*/ 1452034 h 2534537"/>
              <a:gd name="connsiteX9" fmla="*/ 47625 w 3418754"/>
              <a:gd name="connsiteY9" fmla="*/ 994834 h 2534537"/>
              <a:gd name="connsiteX10" fmla="*/ 390525 w 3418754"/>
              <a:gd name="connsiteY10" fmla="*/ 890061 h 2534537"/>
              <a:gd name="connsiteX11" fmla="*/ 733425 w 3418754"/>
              <a:gd name="connsiteY11" fmla="*/ 1156759 h 2534537"/>
              <a:gd name="connsiteX12" fmla="*/ 971550 w 3418754"/>
              <a:gd name="connsiteY12" fmla="*/ 1794934 h 2534537"/>
              <a:gd name="connsiteX13" fmla="*/ 571500 w 3418754"/>
              <a:gd name="connsiteY13" fmla="*/ 1966386 h 2534537"/>
              <a:gd name="connsiteX14" fmla="*/ 361950 w 3418754"/>
              <a:gd name="connsiteY14" fmla="*/ 2156884 h 2534537"/>
              <a:gd name="connsiteX15" fmla="*/ 376237 w 3418754"/>
              <a:gd name="connsiteY15" fmla="*/ 2452161 h 2534537"/>
              <a:gd name="connsiteX16" fmla="*/ 642937 w 3418754"/>
              <a:gd name="connsiteY16" fmla="*/ 2528359 h 2534537"/>
              <a:gd name="connsiteX17" fmla="*/ 938212 w 3418754"/>
              <a:gd name="connsiteY17" fmla="*/ 2356911 h 2534537"/>
              <a:gd name="connsiteX18" fmla="*/ 1304925 w 3418754"/>
              <a:gd name="connsiteY18" fmla="*/ 2299759 h 2534537"/>
              <a:gd name="connsiteX19" fmla="*/ 1771650 w 3418754"/>
              <a:gd name="connsiteY19" fmla="*/ 2475973 h 2534537"/>
              <a:gd name="connsiteX20" fmla="*/ 2224087 w 3418754"/>
              <a:gd name="connsiteY20" fmla="*/ 2309284 h 2534537"/>
              <a:gd name="connsiteX21" fmla="*/ 2333625 w 3418754"/>
              <a:gd name="connsiteY21" fmla="*/ 1423459 h 2534537"/>
              <a:gd name="connsiteX22" fmla="*/ 2095500 w 3418754"/>
              <a:gd name="connsiteY22" fmla="*/ 828146 h 2534537"/>
              <a:gd name="connsiteX23" fmla="*/ 1619251 w 3418754"/>
              <a:gd name="connsiteY23" fmla="*/ 694797 h 2534537"/>
              <a:gd name="connsiteX24" fmla="*/ 1562100 w 3418754"/>
              <a:gd name="connsiteY24" fmla="*/ 194734 h 2534537"/>
              <a:gd name="connsiteX25" fmla="*/ 1890712 w 3418754"/>
              <a:gd name="connsiteY25" fmla="*/ 8998 h 2534537"/>
              <a:gd name="connsiteX26" fmla="*/ 2314575 w 3418754"/>
              <a:gd name="connsiteY26" fmla="*/ 61384 h 2534537"/>
              <a:gd name="connsiteX27" fmla="*/ 2781300 w 3418754"/>
              <a:gd name="connsiteY27" fmla="*/ 509059 h 2534537"/>
              <a:gd name="connsiteX28" fmla="*/ 2771775 w 3418754"/>
              <a:gd name="connsiteY28" fmla="*/ 851959 h 2534537"/>
              <a:gd name="connsiteX29" fmla="*/ 2009775 w 3418754"/>
              <a:gd name="connsiteY29" fmla="*/ 1423459 h 2534537"/>
              <a:gd name="connsiteX30" fmla="*/ 2114550 w 3418754"/>
              <a:gd name="connsiteY30" fmla="*/ 2023534 h 2534537"/>
              <a:gd name="connsiteX31" fmla="*/ 2668905 w 3418754"/>
              <a:gd name="connsiteY31" fmla="*/ 2305474 h 2534537"/>
              <a:gd name="connsiteX32" fmla="*/ 3161347 w 3418754"/>
              <a:gd name="connsiteY32" fmla="*/ 2060684 h 2534537"/>
              <a:gd name="connsiteX33" fmla="*/ 3253740 w 3418754"/>
              <a:gd name="connsiteY33" fmla="*/ 1518709 h 2534537"/>
              <a:gd name="connsiteX34" fmla="*/ 2994660 w 3418754"/>
              <a:gd name="connsiteY34" fmla="*/ 1151044 h 2534537"/>
              <a:gd name="connsiteX35" fmla="*/ 3417570 w 3418754"/>
              <a:gd name="connsiteY35" fmla="*/ 573829 h 2534537"/>
              <a:gd name="connsiteX0" fmla="*/ 0 w 3418754"/>
              <a:gd name="connsiteY0" fmla="*/ 528109 h 2534537"/>
              <a:gd name="connsiteX1" fmla="*/ 238125 w 3418754"/>
              <a:gd name="connsiteY1" fmla="*/ 166159 h 2534537"/>
              <a:gd name="connsiteX2" fmla="*/ 614363 w 3418754"/>
              <a:gd name="connsiteY2" fmla="*/ 109010 h 2534537"/>
              <a:gd name="connsiteX3" fmla="*/ 766763 w 3418754"/>
              <a:gd name="connsiteY3" fmla="*/ 256646 h 2534537"/>
              <a:gd name="connsiteX4" fmla="*/ 671513 w 3418754"/>
              <a:gd name="connsiteY4" fmla="*/ 461436 h 2534537"/>
              <a:gd name="connsiteX5" fmla="*/ 561975 w 3418754"/>
              <a:gd name="connsiteY5" fmla="*/ 813859 h 2534537"/>
              <a:gd name="connsiteX6" fmla="*/ 1247775 w 3418754"/>
              <a:gd name="connsiteY6" fmla="*/ 851959 h 2534537"/>
              <a:gd name="connsiteX7" fmla="*/ 1262063 w 3418754"/>
              <a:gd name="connsiteY7" fmla="*/ 1504421 h 2534537"/>
              <a:gd name="connsiteX8" fmla="*/ 209550 w 3418754"/>
              <a:gd name="connsiteY8" fmla="*/ 1452034 h 2534537"/>
              <a:gd name="connsiteX9" fmla="*/ 47625 w 3418754"/>
              <a:gd name="connsiteY9" fmla="*/ 994834 h 2534537"/>
              <a:gd name="connsiteX10" fmla="*/ 390525 w 3418754"/>
              <a:gd name="connsiteY10" fmla="*/ 890061 h 2534537"/>
              <a:gd name="connsiteX11" fmla="*/ 733425 w 3418754"/>
              <a:gd name="connsiteY11" fmla="*/ 1156759 h 2534537"/>
              <a:gd name="connsiteX12" fmla="*/ 971550 w 3418754"/>
              <a:gd name="connsiteY12" fmla="*/ 1794934 h 2534537"/>
              <a:gd name="connsiteX13" fmla="*/ 571500 w 3418754"/>
              <a:gd name="connsiteY13" fmla="*/ 1966386 h 2534537"/>
              <a:gd name="connsiteX14" fmla="*/ 361950 w 3418754"/>
              <a:gd name="connsiteY14" fmla="*/ 2156884 h 2534537"/>
              <a:gd name="connsiteX15" fmla="*/ 376237 w 3418754"/>
              <a:gd name="connsiteY15" fmla="*/ 2452161 h 2534537"/>
              <a:gd name="connsiteX16" fmla="*/ 642937 w 3418754"/>
              <a:gd name="connsiteY16" fmla="*/ 2528359 h 2534537"/>
              <a:gd name="connsiteX17" fmla="*/ 938212 w 3418754"/>
              <a:gd name="connsiteY17" fmla="*/ 2356911 h 2534537"/>
              <a:gd name="connsiteX18" fmla="*/ 1304925 w 3418754"/>
              <a:gd name="connsiteY18" fmla="*/ 2299759 h 2534537"/>
              <a:gd name="connsiteX19" fmla="*/ 1771650 w 3418754"/>
              <a:gd name="connsiteY19" fmla="*/ 2475973 h 2534537"/>
              <a:gd name="connsiteX20" fmla="*/ 2224087 w 3418754"/>
              <a:gd name="connsiteY20" fmla="*/ 2309284 h 2534537"/>
              <a:gd name="connsiteX21" fmla="*/ 2333625 w 3418754"/>
              <a:gd name="connsiteY21" fmla="*/ 1423459 h 2534537"/>
              <a:gd name="connsiteX22" fmla="*/ 2095500 w 3418754"/>
              <a:gd name="connsiteY22" fmla="*/ 828146 h 2534537"/>
              <a:gd name="connsiteX23" fmla="*/ 1619251 w 3418754"/>
              <a:gd name="connsiteY23" fmla="*/ 694797 h 2534537"/>
              <a:gd name="connsiteX24" fmla="*/ 1562100 w 3418754"/>
              <a:gd name="connsiteY24" fmla="*/ 194734 h 2534537"/>
              <a:gd name="connsiteX25" fmla="*/ 1890712 w 3418754"/>
              <a:gd name="connsiteY25" fmla="*/ 8998 h 2534537"/>
              <a:gd name="connsiteX26" fmla="*/ 2314575 w 3418754"/>
              <a:gd name="connsiteY26" fmla="*/ 61384 h 2534537"/>
              <a:gd name="connsiteX27" fmla="*/ 2781300 w 3418754"/>
              <a:gd name="connsiteY27" fmla="*/ 509059 h 2534537"/>
              <a:gd name="connsiteX28" fmla="*/ 2771775 w 3418754"/>
              <a:gd name="connsiteY28" fmla="*/ 851959 h 2534537"/>
              <a:gd name="connsiteX29" fmla="*/ 2009775 w 3418754"/>
              <a:gd name="connsiteY29" fmla="*/ 1423459 h 2534537"/>
              <a:gd name="connsiteX30" fmla="*/ 2114550 w 3418754"/>
              <a:gd name="connsiteY30" fmla="*/ 2023534 h 2534537"/>
              <a:gd name="connsiteX31" fmla="*/ 2668905 w 3418754"/>
              <a:gd name="connsiteY31" fmla="*/ 2305474 h 2534537"/>
              <a:gd name="connsiteX32" fmla="*/ 3161347 w 3418754"/>
              <a:gd name="connsiteY32" fmla="*/ 2060684 h 2534537"/>
              <a:gd name="connsiteX33" fmla="*/ 3253740 w 3418754"/>
              <a:gd name="connsiteY33" fmla="*/ 1518709 h 2534537"/>
              <a:gd name="connsiteX34" fmla="*/ 2994660 w 3418754"/>
              <a:gd name="connsiteY34" fmla="*/ 1151044 h 2534537"/>
              <a:gd name="connsiteX35" fmla="*/ 3417570 w 3418754"/>
              <a:gd name="connsiteY35" fmla="*/ 573829 h 2534537"/>
              <a:gd name="connsiteX0" fmla="*/ 0 w 3418754"/>
              <a:gd name="connsiteY0" fmla="*/ 528109 h 2534537"/>
              <a:gd name="connsiteX1" fmla="*/ 238125 w 3418754"/>
              <a:gd name="connsiteY1" fmla="*/ 166159 h 2534537"/>
              <a:gd name="connsiteX2" fmla="*/ 614363 w 3418754"/>
              <a:gd name="connsiteY2" fmla="*/ 109010 h 2534537"/>
              <a:gd name="connsiteX3" fmla="*/ 766763 w 3418754"/>
              <a:gd name="connsiteY3" fmla="*/ 256646 h 2534537"/>
              <a:gd name="connsiteX4" fmla="*/ 671513 w 3418754"/>
              <a:gd name="connsiteY4" fmla="*/ 461436 h 2534537"/>
              <a:gd name="connsiteX5" fmla="*/ 704850 w 3418754"/>
              <a:gd name="connsiteY5" fmla="*/ 794809 h 2534537"/>
              <a:gd name="connsiteX6" fmla="*/ 1247775 w 3418754"/>
              <a:gd name="connsiteY6" fmla="*/ 851959 h 2534537"/>
              <a:gd name="connsiteX7" fmla="*/ 1262063 w 3418754"/>
              <a:gd name="connsiteY7" fmla="*/ 1504421 h 2534537"/>
              <a:gd name="connsiteX8" fmla="*/ 209550 w 3418754"/>
              <a:gd name="connsiteY8" fmla="*/ 1452034 h 2534537"/>
              <a:gd name="connsiteX9" fmla="*/ 47625 w 3418754"/>
              <a:gd name="connsiteY9" fmla="*/ 994834 h 2534537"/>
              <a:gd name="connsiteX10" fmla="*/ 390525 w 3418754"/>
              <a:gd name="connsiteY10" fmla="*/ 890061 h 2534537"/>
              <a:gd name="connsiteX11" fmla="*/ 733425 w 3418754"/>
              <a:gd name="connsiteY11" fmla="*/ 1156759 h 2534537"/>
              <a:gd name="connsiteX12" fmla="*/ 971550 w 3418754"/>
              <a:gd name="connsiteY12" fmla="*/ 1794934 h 2534537"/>
              <a:gd name="connsiteX13" fmla="*/ 571500 w 3418754"/>
              <a:gd name="connsiteY13" fmla="*/ 1966386 h 2534537"/>
              <a:gd name="connsiteX14" fmla="*/ 361950 w 3418754"/>
              <a:gd name="connsiteY14" fmla="*/ 2156884 h 2534537"/>
              <a:gd name="connsiteX15" fmla="*/ 376237 w 3418754"/>
              <a:gd name="connsiteY15" fmla="*/ 2452161 h 2534537"/>
              <a:gd name="connsiteX16" fmla="*/ 642937 w 3418754"/>
              <a:gd name="connsiteY16" fmla="*/ 2528359 h 2534537"/>
              <a:gd name="connsiteX17" fmla="*/ 938212 w 3418754"/>
              <a:gd name="connsiteY17" fmla="*/ 2356911 h 2534537"/>
              <a:gd name="connsiteX18" fmla="*/ 1304925 w 3418754"/>
              <a:gd name="connsiteY18" fmla="*/ 2299759 h 2534537"/>
              <a:gd name="connsiteX19" fmla="*/ 1771650 w 3418754"/>
              <a:gd name="connsiteY19" fmla="*/ 2475973 h 2534537"/>
              <a:gd name="connsiteX20" fmla="*/ 2224087 w 3418754"/>
              <a:gd name="connsiteY20" fmla="*/ 2309284 h 2534537"/>
              <a:gd name="connsiteX21" fmla="*/ 2333625 w 3418754"/>
              <a:gd name="connsiteY21" fmla="*/ 1423459 h 2534537"/>
              <a:gd name="connsiteX22" fmla="*/ 2095500 w 3418754"/>
              <a:gd name="connsiteY22" fmla="*/ 828146 h 2534537"/>
              <a:gd name="connsiteX23" fmla="*/ 1619251 w 3418754"/>
              <a:gd name="connsiteY23" fmla="*/ 694797 h 2534537"/>
              <a:gd name="connsiteX24" fmla="*/ 1562100 w 3418754"/>
              <a:gd name="connsiteY24" fmla="*/ 194734 h 2534537"/>
              <a:gd name="connsiteX25" fmla="*/ 1890712 w 3418754"/>
              <a:gd name="connsiteY25" fmla="*/ 8998 h 2534537"/>
              <a:gd name="connsiteX26" fmla="*/ 2314575 w 3418754"/>
              <a:gd name="connsiteY26" fmla="*/ 61384 h 2534537"/>
              <a:gd name="connsiteX27" fmla="*/ 2781300 w 3418754"/>
              <a:gd name="connsiteY27" fmla="*/ 509059 h 2534537"/>
              <a:gd name="connsiteX28" fmla="*/ 2771775 w 3418754"/>
              <a:gd name="connsiteY28" fmla="*/ 851959 h 2534537"/>
              <a:gd name="connsiteX29" fmla="*/ 2009775 w 3418754"/>
              <a:gd name="connsiteY29" fmla="*/ 1423459 h 2534537"/>
              <a:gd name="connsiteX30" fmla="*/ 2114550 w 3418754"/>
              <a:gd name="connsiteY30" fmla="*/ 2023534 h 2534537"/>
              <a:gd name="connsiteX31" fmla="*/ 2668905 w 3418754"/>
              <a:gd name="connsiteY31" fmla="*/ 2305474 h 2534537"/>
              <a:gd name="connsiteX32" fmla="*/ 3161347 w 3418754"/>
              <a:gd name="connsiteY32" fmla="*/ 2060684 h 2534537"/>
              <a:gd name="connsiteX33" fmla="*/ 3253740 w 3418754"/>
              <a:gd name="connsiteY33" fmla="*/ 1518709 h 2534537"/>
              <a:gd name="connsiteX34" fmla="*/ 2994660 w 3418754"/>
              <a:gd name="connsiteY34" fmla="*/ 1151044 h 2534537"/>
              <a:gd name="connsiteX35" fmla="*/ 3417570 w 3418754"/>
              <a:gd name="connsiteY35" fmla="*/ 573829 h 2534537"/>
              <a:gd name="connsiteX0" fmla="*/ 0 w 3418754"/>
              <a:gd name="connsiteY0" fmla="*/ 528109 h 2534537"/>
              <a:gd name="connsiteX1" fmla="*/ 238125 w 3418754"/>
              <a:gd name="connsiteY1" fmla="*/ 166159 h 2534537"/>
              <a:gd name="connsiteX2" fmla="*/ 614363 w 3418754"/>
              <a:gd name="connsiteY2" fmla="*/ 109010 h 2534537"/>
              <a:gd name="connsiteX3" fmla="*/ 766763 w 3418754"/>
              <a:gd name="connsiteY3" fmla="*/ 256646 h 2534537"/>
              <a:gd name="connsiteX4" fmla="*/ 671513 w 3418754"/>
              <a:gd name="connsiteY4" fmla="*/ 461436 h 2534537"/>
              <a:gd name="connsiteX5" fmla="*/ 704850 w 3418754"/>
              <a:gd name="connsiteY5" fmla="*/ 794809 h 2534537"/>
              <a:gd name="connsiteX6" fmla="*/ 1143000 w 3418754"/>
              <a:gd name="connsiteY6" fmla="*/ 899584 h 2534537"/>
              <a:gd name="connsiteX7" fmla="*/ 1262063 w 3418754"/>
              <a:gd name="connsiteY7" fmla="*/ 1504421 h 2534537"/>
              <a:gd name="connsiteX8" fmla="*/ 209550 w 3418754"/>
              <a:gd name="connsiteY8" fmla="*/ 1452034 h 2534537"/>
              <a:gd name="connsiteX9" fmla="*/ 47625 w 3418754"/>
              <a:gd name="connsiteY9" fmla="*/ 994834 h 2534537"/>
              <a:gd name="connsiteX10" fmla="*/ 390525 w 3418754"/>
              <a:gd name="connsiteY10" fmla="*/ 890061 h 2534537"/>
              <a:gd name="connsiteX11" fmla="*/ 733425 w 3418754"/>
              <a:gd name="connsiteY11" fmla="*/ 1156759 h 2534537"/>
              <a:gd name="connsiteX12" fmla="*/ 971550 w 3418754"/>
              <a:gd name="connsiteY12" fmla="*/ 1794934 h 2534537"/>
              <a:gd name="connsiteX13" fmla="*/ 571500 w 3418754"/>
              <a:gd name="connsiteY13" fmla="*/ 1966386 h 2534537"/>
              <a:gd name="connsiteX14" fmla="*/ 361950 w 3418754"/>
              <a:gd name="connsiteY14" fmla="*/ 2156884 h 2534537"/>
              <a:gd name="connsiteX15" fmla="*/ 376237 w 3418754"/>
              <a:gd name="connsiteY15" fmla="*/ 2452161 h 2534537"/>
              <a:gd name="connsiteX16" fmla="*/ 642937 w 3418754"/>
              <a:gd name="connsiteY16" fmla="*/ 2528359 h 2534537"/>
              <a:gd name="connsiteX17" fmla="*/ 938212 w 3418754"/>
              <a:gd name="connsiteY17" fmla="*/ 2356911 h 2534537"/>
              <a:gd name="connsiteX18" fmla="*/ 1304925 w 3418754"/>
              <a:gd name="connsiteY18" fmla="*/ 2299759 h 2534537"/>
              <a:gd name="connsiteX19" fmla="*/ 1771650 w 3418754"/>
              <a:gd name="connsiteY19" fmla="*/ 2475973 h 2534537"/>
              <a:gd name="connsiteX20" fmla="*/ 2224087 w 3418754"/>
              <a:gd name="connsiteY20" fmla="*/ 2309284 h 2534537"/>
              <a:gd name="connsiteX21" fmla="*/ 2333625 w 3418754"/>
              <a:gd name="connsiteY21" fmla="*/ 1423459 h 2534537"/>
              <a:gd name="connsiteX22" fmla="*/ 2095500 w 3418754"/>
              <a:gd name="connsiteY22" fmla="*/ 828146 h 2534537"/>
              <a:gd name="connsiteX23" fmla="*/ 1619251 w 3418754"/>
              <a:gd name="connsiteY23" fmla="*/ 694797 h 2534537"/>
              <a:gd name="connsiteX24" fmla="*/ 1562100 w 3418754"/>
              <a:gd name="connsiteY24" fmla="*/ 194734 h 2534537"/>
              <a:gd name="connsiteX25" fmla="*/ 1890712 w 3418754"/>
              <a:gd name="connsiteY25" fmla="*/ 8998 h 2534537"/>
              <a:gd name="connsiteX26" fmla="*/ 2314575 w 3418754"/>
              <a:gd name="connsiteY26" fmla="*/ 61384 h 2534537"/>
              <a:gd name="connsiteX27" fmla="*/ 2781300 w 3418754"/>
              <a:gd name="connsiteY27" fmla="*/ 509059 h 2534537"/>
              <a:gd name="connsiteX28" fmla="*/ 2771775 w 3418754"/>
              <a:gd name="connsiteY28" fmla="*/ 851959 h 2534537"/>
              <a:gd name="connsiteX29" fmla="*/ 2009775 w 3418754"/>
              <a:gd name="connsiteY29" fmla="*/ 1423459 h 2534537"/>
              <a:gd name="connsiteX30" fmla="*/ 2114550 w 3418754"/>
              <a:gd name="connsiteY30" fmla="*/ 2023534 h 2534537"/>
              <a:gd name="connsiteX31" fmla="*/ 2668905 w 3418754"/>
              <a:gd name="connsiteY31" fmla="*/ 2305474 h 2534537"/>
              <a:gd name="connsiteX32" fmla="*/ 3161347 w 3418754"/>
              <a:gd name="connsiteY32" fmla="*/ 2060684 h 2534537"/>
              <a:gd name="connsiteX33" fmla="*/ 3253740 w 3418754"/>
              <a:gd name="connsiteY33" fmla="*/ 1518709 h 2534537"/>
              <a:gd name="connsiteX34" fmla="*/ 2994660 w 3418754"/>
              <a:gd name="connsiteY34" fmla="*/ 1151044 h 2534537"/>
              <a:gd name="connsiteX35" fmla="*/ 3417570 w 3418754"/>
              <a:gd name="connsiteY35" fmla="*/ 573829 h 2534537"/>
              <a:gd name="connsiteX0" fmla="*/ 0 w 3418754"/>
              <a:gd name="connsiteY0" fmla="*/ 528109 h 2534537"/>
              <a:gd name="connsiteX1" fmla="*/ 238125 w 3418754"/>
              <a:gd name="connsiteY1" fmla="*/ 166159 h 2534537"/>
              <a:gd name="connsiteX2" fmla="*/ 614363 w 3418754"/>
              <a:gd name="connsiteY2" fmla="*/ 109010 h 2534537"/>
              <a:gd name="connsiteX3" fmla="*/ 766763 w 3418754"/>
              <a:gd name="connsiteY3" fmla="*/ 256646 h 2534537"/>
              <a:gd name="connsiteX4" fmla="*/ 671513 w 3418754"/>
              <a:gd name="connsiteY4" fmla="*/ 461436 h 2534537"/>
              <a:gd name="connsiteX5" fmla="*/ 704850 w 3418754"/>
              <a:gd name="connsiteY5" fmla="*/ 794809 h 2534537"/>
              <a:gd name="connsiteX6" fmla="*/ 1143000 w 3418754"/>
              <a:gd name="connsiteY6" fmla="*/ 899584 h 2534537"/>
              <a:gd name="connsiteX7" fmla="*/ 1385887 w 3418754"/>
              <a:gd name="connsiteY7" fmla="*/ 1228725 h 2534537"/>
              <a:gd name="connsiteX8" fmla="*/ 1262063 w 3418754"/>
              <a:gd name="connsiteY8" fmla="*/ 1504421 h 2534537"/>
              <a:gd name="connsiteX9" fmla="*/ 209550 w 3418754"/>
              <a:gd name="connsiteY9" fmla="*/ 1452034 h 2534537"/>
              <a:gd name="connsiteX10" fmla="*/ 47625 w 3418754"/>
              <a:gd name="connsiteY10" fmla="*/ 994834 h 2534537"/>
              <a:gd name="connsiteX11" fmla="*/ 390525 w 3418754"/>
              <a:gd name="connsiteY11" fmla="*/ 890061 h 2534537"/>
              <a:gd name="connsiteX12" fmla="*/ 733425 w 3418754"/>
              <a:gd name="connsiteY12" fmla="*/ 1156759 h 2534537"/>
              <a:gd name="connsiteX13" fmla="*/ 971550 w 3418754"/>
              <a:gd name="connsiteY13" fmla="*/ 1794934 h 2534537"/>
              <a:gd name="connsiteX14" fmla="*/ 571500 w 3418754"/>
              <a:gd name="connsiteY14" fmla="*/ 1966386 h 2534537"/>
              <a:gd name="connsiteX15" fmla="*/ 361950 w 3418754"/>
              <a:gd name="connsiteY15" fmla="*/ 2156884 h 2534537"/>
              <a:gd name="connsiteX16" fmla="*/ 376237 w 3418754"/>
              <a:gd name="connsiteY16" fmla="*/ 2452161 h 2534537"/>
              <a:gd name="connsiteX17" fmla="*/ 642937 w 3418754"/>
              <a:gd name="connsiteY17" fmla="*/ 2528359 h 2534537"/>
              <a:gd name="connsiteX18" fmla="*/ 938212 w 3418754"/>
              <a:gd name="connsiteY18" fmla="*/ 2356911 h 2534537"/>
              <a:gd name="connsiteX19" fmla="*/ 1304925 w 3418754"/>
              <a:gd name="connsiteY19" fmla="*/ 2299759 h 2534537"/>
              <a:gd name="connsiteX20" fmla="*/ 1771650 w 3418754"/>
              <a:gd name="connsiteY20" fmla="*/ 2475973 h 2534537"/>
              <a:gd name="connsiteX21" fmla="*/ 2224087 w 3418754"/>
              <a:gd name="connsiteY21" fmla="*/ 2309284 h 2534537"/>
              <a:gd name="connsiteX22" fmla="*/ 2333625 w 3418754"/>
              <a:gd name="connsiteY22" fmla="*/ 1423459 h 2534537"/>
              <a:gd name="connsiteX23" fmla="*/ 2095500 w 3418754"/>
              <a:gd name="connsiteY23" fmla="*/ 828146 h 2534537"/>
              <a:gd name="connsiteX24" fmla="*/ 1619251 w 3418754"/>
              <a:gd name="connsiteY24" fmla="*/ 694797 h 2534537"/>
              <a:gd name="connsiteX25" fmla="*/ 1562100 w 3418754"/>
              <a:gd name="connsiteY25" fmla="*/ 194734 h 2534537"/>
              <a:gd name="connsiteX26" fmla="*/ 1890712 w 3418754"/>
              <a:gd name="connsiteY26" fmla="*/ 8998 h 2534537"/>
              <a:gd name="connsiteX27" fmla="*/ 2314575 w 3418754"/>
              <a:gd name="connsiteY27" fmla="*/ 61384 h 2534537"/>
              <a:gd name="connsiteX28" fmla="*/ 2781300 w 3418754"/>
              <a:gd name="connsiteY28" fmla="*/ 509059 h 2534537"/>
              <a:gd name="connsiteX29" fmla="*/ 2771775 w 3418754"/>
              <a:gd name="connsiteY29" fmla="*/ 851959 h 2534537"/>
              <a:gd name="connsiteX30" fmla="*/ 2009775 w 3418754"/>
              <a:gd name="connsiteY30" fmla="*/ 1423459 h 2534537"/>
              <a:gd name="connsiteX31" fmla="*/ 2114550 w 3418754"/>
              <a:gd name="connsiteY31" fmla="*/ 2023534 h 2534537"/>
              <a:gd name="connsiteX32" fmla="*/ 2668905 w 3418754"/>
              <a:gd name="connsiteY32" fmla="*/ 2305474 h 2534537"/>
              <a:gd name="connsiteX33" fmla="*/ 3161347 w 3418754"/>
              <a:gd name="connsiteY33" fmla="*/ 2060684 h 2534537"/>
              <a:gd name="connsiteX34" fmla="*/ 3253740 w 3418754"/>
              <a:gd name="connsiteY34" fmla="*/ 1518709 h 2534537"/>
              <a:gd name="connsiteX35" fmla="*/ 2994660 w 3418754"/>
              <a:gd name="connsiteY35" fmla="*/ 1151044 h 2534537"/>
              <a:gd name="connsiteX36" fmla="*/ 3417570 w 3418754"/>
              <a:gd name="connsiteY36" fmla="*/ 573829 h 2534537"/>
              <a:gd name="connsiteX0" fmla="*/ 0 w 3418754"/>
              <a:gd name="connsiteY0" fmla="*/ 528109 h 2534537"/>
              <a:gd name="connsiteX1" fmla="*/ 238125 w 3418754"/>
              <a:gd name="connsiteY1" fmla="*/ 166159 h 2534537"/>
              <a:gd name="connsiteX2" fmla="*/ 614363 w 3418754"/>
              <a:gd name="connsiteY2" fmla="*/ 109010 h 2534537"/>
              <a:gd name="connsiteX3" fmla="*/ 766763 w 3418754"/>
              <a:gd name="connsiteY3" fmla="*/ 256646 h 2534537"/>
              <a:gd name="connsiteX4" fmla="*/ 671513 w 3418754"/>
              <a:gd name="connsiteY4" fmla="*/ 461436 h 2534537"/>
              <a:gd name="connsiteX5" fmla="*/ 704850 w 3418754"/>
              <a:gd name="connsiteY5" fmla="*/ 794809 h 2534537"/>
              <a:gd name="connsiteX6" fmla="*/ 1143000 w 3418754"/>
              <a:gd name="connsiteY6" fmla="*/ 899584 h 2534537"/>
              <a:gd name="connsiteX7" fmla="*/ 1385887 w 3418754"/>
              <a:gd name="connsiteY7" fmla="*/ 1228725 h 2534537"/>
              <a:gd name="connsiteX8" fmla="*/ 1100138 w 3418754"/>
              <a:gd name="connsiteY8" fmla="*/ 1571096 h 2534537"/>
              <a:gd name="connsiteX9" fmla="*/ 209550 w 3418754"/>
              <a:gd name="connsiteY9" fmla="*/ 1452034 h 2534537"/>
              <a:gd name="connsiteX10" fmla="*/ 47625 w 3418754"/>
              <a:gd name="connsiteY10" fmla="*/ 994834 h 2534537"/>
              <a:gd name="connsiteX11" fmla="*/ 390525 w 3418754"/>
              <a:gd name="connsiteY11" fmla="*/ 890061 h 2534537"/>
              <a:gd name="connsiteX12" fmla="*/ 733425 w 3418754"/>
              <a:gd name="connsiteY12" fmla="*/ 1156759 h 2534537"/>
              <a:gd name="connsiteX13" fmla="*/ 971550 w 3418754"/>
              <a:gd name="connsiteY13" fmla="*/ 1794934 h 2534537"/>
              <a:gd name="connsiteX14" fmla="*/ 571500 w 3418754"/>
              <a:gd name="connsiteY14" fmla="*/ 1966386 h 2534537"/>
              <a:gd name="connsiteX15" fmla="*/ 361950 w 3418754"/>
              <a:gd name="connsiteY15" fmla="*/ 2156884 h 2534537"/>
              <a:gd name="connsiteX16" fmla="*/ 376237 w 3418754"/>
              <a:gd name="connsiteY16" fmla="*/ 2452161 h 2534537"/>
              <a:gd name="connsiteX17" fmla="*/ 642937 w 3418754"/>
              <a:gd name="connsiteY17" fmla="*/ 2528359 h 2534537"/>
              <a:gd name="connsiteX18" fmla="*/ 938212 w 3418754"/>
              <a:gd name="connsiteY18" fmla="*/ 2356911 h 2534537"/>
              <a:gd name="connsiteX19" fmla="*/ 1304925 w 3418754"/>
              <a:gd name="connsiteY19" fmla="*/ 2299759 h 2534537"/>
              <a:gd name="connsiteX20" fmla="*/ 1771650 w 3418754"/>
              <a:gd name="connsiteY20" fmla="*/ 2475973 h 2534537"/>
              <a:gd name="connsiteX21" fmla="*/ 2224087 w 3418754"/>
              <a:gd name="connsiteY21" fmla="*/ 2309284 h 2534537"/>
              <a:gd name="connsiteX22" fmla="*/ 2333625 w 3418754"/>
              <a:gd name="connsiteY22" fmla="*/ 1423459 h 2534537"/>
              <a:gd name="connsiteX23" fmla="*/ 2095500 w 3418754"/>
              <a:gd name="connsiteY23" fmla="*/ 828146 h 2534537"/>
              <a:gd name="connsiteX24" fmla="*/ 1619251 w 3418754"/>
              <a:gd name="connsiteY24" fmla="*/ 694797 h 2534537"/>
              <a:gd name="connsiteX25" fmla="*/ 1562100 w 3418754"/>
              <a:gd name="connsiteY25" fmla="*/ 194734 h 2534537"/>
              <a:gd name="connsiteX26" fmla="*/ 1890712 w 3418754"/>
              <a:gd name="connsiteY26" fmla="*/ 8998 h 2534537"/>
              <a:gd name="connsiteX27" fmla="*/ 2314575 w 3418754"/>
              <a:gd name="connsiteY27" fmla="*/ 61384 h 2534537"/>
              <a:gd name="connsiteX28" fmla="*/ 2781300 w 3418754"/>
              <a:gd name="connsiteY28" fmla="*/ 509059 h 2534537"/>
              <a:gd name="connsiteX29" fmla="*/ 2771775 w 3418754"/>
              <a:gd name="connsiteY29" fmla="*/ 851959 h 2534537"/>
              <a:gd name="connsiteX30" fmla="*/ 2009775 w 3418754"/>
              <a:gd name="connsiteY30" fmla="*/ 1423459 h 2534537"/>
              <a:gd name="connsiteX31" fmla="*/ 2114550 w 3418754"/>
              <a:gd name="connsiteY31" fmla="*/ 2023534 h 2534537"/>
              <a:gd name="connsiteX32" fmla="*/ 2668905 w 3418754"/>
              <a:gd name="connsiteY32" fmla="*/ 2305474 h 2534537"/>
              <a:gd name="connsiteX33" fmla="*/ 3161347 w 3418754"/>
              <a:gd name="connsiteY33" fmla="*/ 2060684 h 2534537"/>
              <a:gd name="connsiteX34" fmla="*/ 3253740 w 3418754"/>
              <a:gd name="connsiteY34" fmla="*/ 1518709 h 2534537"/>
              <a:gd name="connsiteX35" fmla="*/ 2994660 w 3418754"/>
              <a:gd name="connsiteY35" fmla="*/ 1151044 h 2534537"/>
              <a:gd name="connsiteX36" fmla="*/ 3417570 w 3418754"/>
              <a:gd name="connsiteY36" fmla="*/ 573829 h 25345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3418754" h="2534537">
                <a:moveTo>
                  <a:pt x="0" y="528109"/>
                </a:moveTo>
                <a:cubicBezTo>
                  <a:pt x="43656" y="365390"/>
                  <a:pt x="135731" y="236009"/>
                  <a:pt x="238125" y="166159"/>
                </a:cubicBezTo>
                <a:cubicBezTo>
                  <a:pt x="340519" y="96309"/>
                  <a:pt x="503238" y="85198"/>
                  <a:pt x="614363" y="109010"/>
                </a:cubicBezTo>
                <a:cubicBezTo>
                  <a:pt x="725488" y="132823"/>
                  <a:pt x="757238" y="197908"/>
                  <a:pt x="766763" y="256646"/>
                </a:cubicBezTo>
                <a:cubicBezTo>
                  <a:pt x="776288" y="315384"/>
                  <a:pt x="728663" y="377299"/>
                  <a:pt x="671513" y="461436"/>
                </a:cubicBezTo>
                <a:cubicBezTo>
                  <a:pt x="614363" y="545573"/>
                  <a:pt x="626269" y="721784"/>
                  <a:pt x="704850" y="794809"/>
                </a:cubicBezTo>
                <a:cubicBezTo>
                  <a:pt x="783431" y="867834"/>
                  <a:pt x="1029494" y="827265"/>
                  <a:pt x="1143000" y="899584"/>
                </a:cubicBezTo>
                <a:cubicBezTo>
                  <a:pt x="1256506" y="971903"/>
                  <a:pt x="1366043" y="1127919"/>
                  <a:pt x="1385887" y="1228725"/>
                </a:cubicBezTo>
                <a:cubicBezTo>
                  <a:pt x="1405731" y="1329531"/>
                  <a:pt x="1296194" y="1533878"/>
                  <a:pt x="1100138" y="1571096"/>
                </a:cubicBezTo>
                <a:cubicBezTo>
                  <a:pt x="904082" y="1608314"/>
                  <a:pt x="384969" y="1548078"/>
                  <a:pt x="209550" y="1452034"/>
                </a:cubicBezTo>
                <a:cubicBezTo>
                  <a:pt x="34131" y="1355990"/>
                  <a:pt x="17463" y="1088496"/>
                  <a:pt x="47625" y="994834"/>
                </a:cubicBezTo>
                <a:cubicBezTo>
                  <a:pt x="77787" y="901172"/>
                  <a:pt x="276225" y="863073"/>
                  <a:pt x="390525" y="890061"/>
                </a:cubicBezTo>
                <a:cubicBezTo>
                  <a:pt x="504825" y="917049"/>
                  <a:pt x="636588" y="1005947"/>
                  <a:pt x="733425" y="1156759"/>
                </a:cubicBezTo>
                <a:cubicBezTo>
                  <a:pt x="830263" y="1307571"/>
                  <a:pt x="998537" y="1659996"/>
                  <a:pt x="971550" y="1794934"/>
                </a:cubicBezTo>
                <a:cubicBezTo>
                  <a:pt x="944563" y="1929872"/>
                  <a:pt x="677863" y="1934636"/>
                  <a:pt x="571500" y="1966386"/>
                </a:cubicBezTo>
                <a:cubicBezTo>
                  <a:pt x="465138" y="1998136"/>
                  <a:pt x="394494" y="2075922"/>
                  <a:pt x="361950" y="2156884"/>
                </a:cubicBezTo>
                <a:cubicBezTo>
                  <a:pt x="329406" y="2237847"/>
                  <a:pt x="325437" y="2371199"/>
                  <a:pt x="376237" y="2452161"/>
                </a:cubicBezTo>
                <a:cubicBezTo>
                  <a:pt x="427037" y="2533123"/>
                  <a:pt x="549275" y="2544234"/>
                  <a:pt x="642937" y="2528359"/>
                </a:cubicBezTo>
                <a:cubicBezTo>
                  <a:pt x="736599" y="2512484"/>
                  <a:pt x="823118" y="2414061"/>
                  <a:pt x="938212" y="2356911"/>
                </a:cubicBezTo>
                <a:cubicBezTo>
                  <a:pt x="1053306" y="2299761"/>
                  <a:pt x="1166019" y="2279915"/>
                  <a:pt x="1304925" y="2299759"/>
                </a:cubicBezTo>
                <a:cubicBezTo>
                  <a:pt x="1443831" y="2319603"/>
                  <a:pt x="1622425" y="2448986"/>
                  <a:pt x="1771650" y="2475973"/>
                </a:cubicBezTo>
                <a:cubicBezTo>
                  <a:pt x="1920875" y="2502961"/>
                  <a:pt x="2130425" y="2484703"/>
                  <a:pt x="2224087" y="2309284"/>
                </a:cubicBezTo>
                <a:cubicBezTo>
                  <a:pt x="2317749" y="2133865"/>
                  <a:pt x="2355056" y="1670315"/>
                  <a:pt x="2333625" y="1423459"/>
                </a:cubicBezTo>
                <a:cubicBezTo>
                  <a:pt x="2312194" y="1176603"/>
                  <a:pt x="2214562" y="949590"/>
                  <a:pt x="2095500" y="828146"/>
                </a:cubicBezTo>
                <a:cubicBezTo>
                  <a:pt x="1976438" y="706702"/>
                  <a:pt x="1708151" y="800366"/>
                  <a:pt x="1619251" y="694797"/>
                </a:cubicBezTo>
                <a:cubicBezTo>
                  <a:pt x="1530351" y="589228"/>
                  <a:pt x="1516857" y="309034"/>
                  <a:pt x="1562100" y="194734"/>
                </a:cubicBezTo>
                <a:cubicBezTo>
                  <a:pt x="1607344" y="80434"/>
                  <a:pt x="1781175" y="16936"/>
                  <a:pt x="1890712" y="8998"/>
                </a:cubicBezTo>
                <a:cubicBezTo>
                  <a:pt x="2000250" y="1061"/>
                  <a:pt x="2166144" y="-21959"/>
                  <a:pt x="2314575" y="61384"/>
                </a:cubicBezTo>
                <a:cubicBezTo>
                  <a:pt x="2463006" y="144727"/>
                  <a:pt x="2705100" y="377296"/>
                  <a:pt x="2781300" y="509059"/>
                </a:cubicBezTo>
                <a:cubicBezTo>
                  <a:pt x="2857500" y="640822"/>
                  <a:pt x="2900363" y="699559"/>
                  <a:pt x="2771775" y="851959"/>
                </a:cubicBezTo>
                <a:cubicBezTo>
                  <a:pt x="2643188" y="1004359"/>
                  <a:pt x="2119312" y="1228197"/>
                  <a:pt x="2009775" y="1423459"/>
                </a:cubicBezTo>
                <a:cubicBezTo>
                  <a:pt x="1900238" y="1618721"/>
                  <a:pt x="2004695" y="1876532"/>
                  <a:pt x="2114550" y="2023534"/>
                </a:cubicBezTo>
                <a:cubicBezTo>
                  <a:pt x="2224405" y="2170537"/>
                  <a:pt x="2494439" y="2299282"/>
                  <a:pt x="2668905" y="2305474"/>
                </a:cubicBezTo>
                <a:cubicBezTo>
                  <a:pt x="2843371" y="2311666"/>
                  <a:pt x="3079115" y="2172761"/>
                  <a:pt x="3161347" y="2060684"/>
                </a:cubicBezTo>
                <a:cubicBezTo>
                  <a:pt x="3243579" y="1948607"/>
                  <a:pt x="3281521" y="1670316"/>
                  <a:pt x="3253740" y="1518709"/>
                </a:cubicBezTo>
                <a:cubicBezTo>
                  <a:pt x="3225959" y="1367102"/>
                  <a:pt x="2967355" y="1308524"/>
                  <a:pt x="2994660" y="1151044"/>
                </a:cubicBezTo>
                <a:cubicBezTo>
                  <a:pt x="3021965" y="993564"/>
                  <a:pt x="3443923" y="784966"/>
                  <a:pt x="3417570" y="573829"/>
                </a:cubicBezTo>
              </a:path>
            </a:pathLst>
          </a:cu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Title 2">
            <a:extLst>
              <a:ext uri="{FF2B5EF4-FFF2-40B4-BE49-F238E27FC236}">
                <a16:creationId xmlns:a16="http://schemas.microsoft.com/office/drawing/2014/main" id="{C875B7FA-347D-4890-B189-98A715E59C92}"/>
              </a:ext>
            </a:extLst>
          </p:cNvPr>
          <p:cNvSpPr txBox="1">
            <a:spLocks/>
          </p:cNvSpPr>
          <p:nvPr/>
        </p:nvSpPr>
        <p:spPr>
          <a:xfrm>
            <a:off x="233383" y="4766832"/>
            <a:ext cx="4596637" cy="909002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 cap="none" spc="-6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gid helix ‘locked’ on the time-scale of PEF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es s</a:t>
            </a:r>
            <a:r>
              <a:rPr lang="en-CA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e chain dynamics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092F420B-98F2-4887-8C63-6A85E61AAE08}"/>
              </a:ext>
            </a:extLst>
          </p:cNvPr>
          <p:cNvGrpSpPr/>
          <p:nvPr/>
        </p:nvGrpSpPr>
        <p:grpSpPr>
          <a:xfrm>
            <a:off x="1367438" y="1949185"/>
            <a:ext cx="1753062" cy="367934"/>
            <a:chOff x="21421534" y="14048298"/>
            <a:chExt cx="1753062" cy="367934"/>
          </a:xfrm>
        </p:grpSpPr>
        <p:sp>
          <p:nvSpPr>
            <p:cNvPr id="34" name="Arc 33">
              <a:extLst>
                <a:ext uri="{FF2B5EF4-FFF2-40B4-BE49-F238E27FC236}">
                  <a16:creationId xmlns:a16="http://schemas.microsoft.com/office/drawing/2014/main" id="{D81E506F-E425-421A-A65A-BB342C05648E}"/>
                </a:ext>
              </a:extLst>
            </p:cNvPr>
            <p:cNvSpPr/>
            <p:nvPr/>
          </p:nvSpPr>
          <p:spPr>
            <a:xfrm rot="16200000">
              <a:off x="21342663" y="14127169"/>
              <a:ext cx="367934" cy="210192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rgbClr val="C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5" name="Arc 34">
              <a:extLst>
                <a:ext uri="{FF2B5EF4-FFF2-40B4-BE49-F238E27FC236}">
                  <a16:creationId xmlns:a16="http://schemas.microsoft.com/office/drawing/2014/main" id="{1B60F7EA-593B-4AE7-80A5-2A6FE1069819}"/>
                </a:ext>
              </a:extLst>
            </p:cNvPr>
            <p:cNvSpPr/>
            <p:nvPr/>
          </p:nvSpPr>
          <p:spPr>
            <a:xfrm rot="16200000" flipH="1">
              <a:off x="22535213" y="14197233"/>
              <a:ext cx="367934" cy="70064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rgbClr val="C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6" name="Arc 35">
              <a:extLst>
                <a:ext uri="{FF2B5EF4-FFF2-40B4-BE49-F238E27FC236}">
                  <a16:creationId xmlns:a16="http://schemas.microsoft.com/office/drawing/2014/main" id="{0A82AFA5-E4E7-4940-808B-94A69F301FBF}"/>
                </a:ext>
              </a:extLst>
            </p:cNvPr>
            <p:cNvSpPr/>
            <p:nvPr/>
          </p:nvSpPr>
          <p:spPr>
            <a:xfrm rot="16200000" flipH="1">
              <a:off x="22675341" y="14197233"/>
              <a:ext cx="367934" cy="70064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rgbClr val="C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7" name="Arc 36">
              <a:extLst>
                <a:ext uri="{FF2B5EF4-FFF2-40B4-BE49-F238E27FC236}">
                  <a16:creationId xmlns:a16="http://schemas.microsoft.com/office/drawing/2014/main" id="{3BFC833A-7FA4-4E59-90D2-4DB91B0F7456}"/>
                </a:ext>
              </a:extLst>
            </p:cNvPr>
            <p:cNvSpPr/>
            <p:nvPr/>
          </p:nvSpPr>
          <p:spPr>
            <a:xfrm rot="16200000">
              <a:off x="22465148" y="14127169"/>
              <a:ext cx="367934" cy="210192"/>
            </a:xfrm>
            <a:prstGeom prst="arc">
              <a:avLst>
                <a:gd name="adj1" fmla="val 21425139"/>
                <a:gd name="adj2" fmla="val 5400000"/>
              </a:avLst>
            </a:prstGeom>
            <a:ln>
              <a:solidFill>
                <a:srgbClr val="C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8" name="Arc 37">
              <a:extLst>
                <a:ext uri="{FF2B5EF4-FFF2-40B4-BE49-F238E27FC236}">
                  <a16:creationId xmlns:a16="http://schemas.microsoft.com/office/drawing/2014/main" id="{D75393DF-75E5-44A6-869A-6A213CD2E396}"/>
                </a:ext>
              </a:extLst>
            </p:cNvPr>
            <p:cNvSpPr/>
            <p:nvPr/>
          </p:nvSpPr>
          <p:spPr>
            <a:xfrm rot="16200000" flipH="1">
              <a:off x="22815469" y="14197233"/>
              <a:ext cx="367934" cy="70064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rgbClr val="C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9" name="Arc 38">
              <a:extLst>
                <a:ext uri="{FF2B5EF4-FFF2-40B4-BE49-F238E27FC236}">
                  <a16:creationId xmlns:a16="http://schemas.microsoft.com/office/drawing/2014/main" id="{E0D88E73-D5A5-41EE-AA0C-CC2B16610784}"/>
                </a:ext>
              </a:extLst>
            </p:cNvPr>
            <p:cNvSpPr/>
            <p:nvPr/>
          </p:nvSpPr>
          <p:spPr>
            <a:xfrm rot="16200000">
              <a:off x="21482792" y="14127169"/>
              <a:ext cx="367934" cy="210192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rgbClr val="C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0" name="Arc 39">
              <a:extLst>
                <a:ext uri="{FF2B5EF4-FFF2-40B4-BE49-F238E27FC236}">
                  <a16:creationId xmlns:a16="http://schemas.microsoft.com/office/drawing/2014/main" id="{8EEE1DCB-2874-4440-BA70-2B64E5D3356A}"/>
                </a:ext>
              </a:extLst>
            </p:cNvPr>
            <p:cNvSpPr/>
            <p:nvPr/>
          </p:nvSpPr>
          <p:spPr>
            <a:xfrm rot="16200000" flipH="1">
              <a:off x="21412727" y="14197233"/>
              <a:ext cx="367934" cy="70064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rgbClr val="C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1" name="Arc 40">
              <a:extLst>
                <a:ext uri="{FF2B5EF4-FFF2-40B4-BE49-F238E27FC236}">
                  <a16:creationId xmlns:a16="http://schemas.microsoft.com/office/drawing/2014/main" id="{1B3BD237-060B-41DC-A999-4648E58BB009}"/>
                </a:ext>
              </a:extLst>
            </p:cNvPr>
            <p:cNvSpPr/>
            <p:nvPr/>
          </p:nvSpPr>
          <p:spPr>
            <a:xfrm rot="16200000" flipH="1">
              <a:off x="21552856" y="14197233"/>
              <a:ext cx="367934" cy="70064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rgbClr val="C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2" name="Arc 41">
              <a:extLst>
                <a:ext uri="{FF2B5EF4-FFF2-40B4-BE49-F238E27FC236}">
                  <a16:creationId xmlns:a16="http://schemas.microsoft.com/office/drawing/2014/main" id="{0A053C69-4141-4863-A5DB-DAEFA1D17C2A}"/>
                </a:ext>
              </a:extLst>
            </p:cNvPr>
            <p:cNvSpPr/>
            <p:nvPr/>
          </p:nvSpPr>
          <p:spPr>
            <a:xfrm rot="16200000">
              <a:off x="21622920" y="14127169"/>
              <a:ext cx="367934" cy="210192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rgbClr val="C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3" name="Arc 42">
              <a:extLst>
                <a:ext uri="{FF2B5EF4-FFF2-40B4-BE49-F238E27FC236}">
                  <a16:creationId xmlns:a16="http://schemas.microsoft.com/office/drawing/2014/main" id="{DF8321FF-ADD1-414B-B3A0-760C3025C008}"/>
                </a:ext>
              </a:extLst>
            </p:cNvPr>
            <p:cNvSpPr/>
            <p:nvPr/>
          </p:nvSpPr>
          <p:spPr>
            <a:xfrm rot="16200000" flipH="1">
              <a:off x="21692984" y="14197233"/>
              <a:ext cx="367934" cy="70064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rgbClr val="C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4" name="Arc 43">
              <a:extLst>
                <a:ext uri="{FF2B5EF4-FFF2-40B4-BE49-F238E27FC236}">
                  <a16:creationId xmlns:a16="http://schemas.microsoft.com/office/drawing/2014/main" id="{AE3A3237-F3F3-49C6-9713-4AFCA5B5994C}"/>
                </a:ext>
              </a:extLst>
            </p:cNvPr>
            <p:cNvSpPr/>
            <p:nvPr/>
          </p:nvSpPr>
          <p:spPr>
            <a:xfrm rot="16200000">
              <a:off x="21763049" y="14127169"/>
              <a:ext cx="367934" cy="210192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rgbClr val="C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5" name="Arc 44">
              <a:extLst>
                <a:ext uri="{FF2B5EF4-FFF2-40B4-BE49-F238E27FC236}">
                  <a16:creationId xmlns:a16="http://schemas.microsoft.com/office/drawing/2014/main" id="{484B5A00-0D9C-4C91-86DF-681BA77B9703}"/>
                </a:ext>
              </a:extLst>
            </p:cNvPr>
            <p:cNvSpPr/>
            <p:nvPr/>
          </p:nvSpPr>
          <p:spPr>
            <a:xfrm rot="16200000" flipH="1">
              <a:off x="21833112" y="14197233"/>
              <a:ext cx="367934" cy="70064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rgbClr val="C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6" name="Arc 45">
              <a:extLst>
                <a:ext uri="{FF2B5EF4-FFF2-40B4-BE49-F238E27FC236}">
                  <a16:creationId xmlns:a16="http://schemas.microsoft.com/office/drawing/2014/main" id="{9195DA0C-9BE4-4344-85AF-9E74C5E212D8}"/>
                </a:ext>
              </a:extLst>
            </p:cNvPr>
            <p:cNvSpPr/>
            <p:nvPr/>
          </p:nvSpPr>
          <p:spPr>
            <a:xfrm rot="16200000">
              <a:off x="21903176" y="14127169"/>
              <a:ext cx="367934" cy="210192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rgbClr val="C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7" name="Arc 46">
              <a:extLst>
                <a:ext uri="{FF2B5EF4-FFF2-40B4-BE49-F238E27FC236}">
                  <a16:creationId xmlns:a16="http://schemas.microsoft.com/office/drawing/2014/main" id="{5EA7C294-F32E-478B-95BB-9D444AFBAAD6}"/>
                </a:ext>
              </a:extLst>
            </p:cNvPr>
            <p:cNvSpPr/>
            <p:nvPr/>
          </p:nvSpPr>
          <p:spPr>
            <a:xfrm rot="16200000">
              <a:off x="22044764" y="14127169"/>
              <a:ext cx="367934" cy="210192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rgbClr val="C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8" name="Arc 47">
              <a:extLst>
                <a:ext uri="{FF2B5EF4-FFF2-40B4-BE49-F238E27FC236}">
                  <a16:creationId xmlns:a16="http://schemas.microsoft.com/office/drawing/2014/main" id="{0073B725-1620-488F-9900-1943631B4241}"/>
                </a:ext>
              </a:extLst>
            </p:cNvPr>
            <p:cNvSpPr/>
            <p:nvPr/>
          </p:nvSpPr>
          <p:spPr>
            <a:xfrm rot="16200000" flipH="1">
              <a:off x="21974700" y="14197233"/>
              <a:ext cx="367934" cy="70064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rgbClr val="C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9" name="Arc 48">
              <a:extLst>
                <a:ext uri="{FF2B5EF4-FFF2-40B4-BE49-F238E27FC236}">
                  <a16:creationId xmlns:a16="http://schemas.microsoft.com/office/drawing/2014/main" id="{004A215E-3872-445B-8B51-97CB3D782BE4}"/>
                </a:ext>
              </a:extLst>
            </p:cNvPr>
            <p:cNvSpPr/>
            <p:nvPr/>
          </p:nvSpPr>
          <p:spPr>
            <a:xfrm rot="16200000" flipH="1">
              <a:off x="22114828" y="14197233"/>
              <a:ext cx="367934" cy="70064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rgbClr val="C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0" name="Arc 49">
              <a:extLst>
                <a:ext uri="{FF2B5EF4-FFF2-40B4-BE49-F238E27FC236}">
                  <a16:creationId xmlns:a16="http://schemas.microsoft.com/office/drawing/2014/main" id="{E9357462-005C-4618-8A20-3515734EB709}"/>
                </a:ext>
              </a:extLst>
            </p:cNvPr>
            <p:cNvSpPr/>
            <p:nvPr/>
          </p:nvSpPr>
          <p:spPr>
            <a:xfrm rot="16200000">
              <a:off x="22184892" y="14127169"/>
              <a:ext cx="367934" cy="210192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rgbClr val="C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1" name="Arc 50">
              <a:extLst>
                <a:ext uri="{FF2B5EF4-FFF2-40B4-BE49-F238E27FC236}">
                  <a16:creationId xmlns:a16="http://schemas.microsoft.com/office/drawing/2014/main" id="{7A8AC5D4-B040-42EE-BA7F-F0DFA180F553}"/>
                </a:ext>
              </a:extLst>
            </p:cNvPr>
            <p:cNvSpPr/>
            <p:nvPr/>
          </p:nvSpPr>
          <p:spPr>
            <a:xfrm rot="16200000" flipH="1">
              <a:off x="22254956" y="14197233"/>
              <a:ext cx="367934" cy="70064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rgbClr val="C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2" name="Arc 51">
              <a:extLst>
                <a:ext uri="{FF2B5EF4-FFF2-40B4-BE49-F238E27FC236}">
                  <a16:creationId xmlns:a16="http://schemas.microsoft.com/office/drawing/2014/main" id="{ED9AFA11-F034-495C-A33E-9F5E0E1B039D}"/>
                </a:ext>
              </a:extLst>
            </p:cNvPr>
            <p:cNvSpPr/>
            <p:nvPr/>
          </p:nvSpPr>
          <p:spPr>
            <a:xfrm rot="16200000">
              <a:off x="22325020" y="14127169"/>
              <a:ext cx="367934" cy="210192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rgbClr val="C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3" name="Arc 52">
              <a:extLst>
                <a:ext uri="{FF2B5EF4-FFF2-40B4-BE49-F238E27FC236}">
                  <a16:creationId xmlns:a16="http://schemas.microsoft.com/office/drawing/2014/main" id="{AD327E5E-E3BC-431F-BE75-0CE558A43CAE}"/>
                </a:ext>
              </a:extLst>
            </p:cNvPr>
            <p:cNvSpPr/>
            <p:nvPr/>
          </p:nvSpPr>
          <p:spPr>
            <a:xfrm rot="16200000" flipH="1">
              <a:off x="22395084" y="14197233"/>
              <a:ext cx="367934" cy="70064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rgbClr val="C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4" name="Arc 53">
              <a:extLst>
                <a:ext uri="{FF2B5EF4-FFF2-40B4-BE49-F238E27FC236}">
                  <a16:creationId xmlns:a16="http://schemas.microsoft.com/office/drawing/2014/main" id="{7283AC6E-B7F8-4D4F-A9F5-65F3AF3687E6}"/>
                </a:ext>
              </a:extLst>
            </p:cNvPr>
            <p:cNvSpPr/>
            <p:nvPr/>
          </p:nvSpPr>
          <p:spPr>
            <a:xfrm rot="16200000">
              <a:off x="22465148" y="14127169"/>
              <a:ext cx="367934" cy="210192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rgbClr val="C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5" name="Arc 54">
              <a:extLst>
                <a:ext uri="{FF2B5EF4-FFF2-40B4-BE49-F238E27FC236}">
                  <a16:creationId xmlns:a16="http://schemas.microsoft.com/office/drawing/2014/main" id="{37833F93-9D82-46C5-AB2E-6F4068B7076A}"/>
                </a:ext>
              </a:extLst>
            </p:cNvPr>
            <p:cNvSpPr/>
            <p:nvPr/>
          </p:nvSpPr>
          <p:spPr>
            <a:xfrm rot="16200000">
              <a:off x="22605277" y="14127169"/>
              <a:ext cx="367934" cy="210192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rgbClr val="C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6" name="Arc 55">
              <a:extLst>
                <a:ext uri="{FF2B5EF4-FFF2-40B4-BE49-F238E27FC236}">
                  <a16:creationId xmlns:a16="http://schemas.microsoft.com/office/drawing/2014/main" id="{BBB6E5E9-F64E-4C43-8EFE-AA0738D81758}"/>
                </a:ext>
              </a:extLst>
            </p:cNvPr>
            <p:cNvSpPr/>
            <p:nvPr/>
          </p:nvSpPr>
          <p:spPr>
            <a:xfrm rot="16200000">
              <a:off x="22745405" y="14127169"/>
              <a:ext cx="367934" cy="210192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rgbClr val="C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7" name="Arc 56">
              <a:extLst>
                <a:ext uri="{FF2B5EF4-FFF2-40B4-BE49-F238E27FC236}">
                  <a16:creationId xmlns:a16="http://schemas.microsoft.com/office/drawing/2014/main" id="{F3883DF5-FEE2-4D00-A5C2-50C80BCF35B6}"/>
                </a:ext>
              </a:extLst>
            </p:cNvPr>
            <p:cNvSpPr/>
            <p:nvPr/>
          </p:nvSpPr>
          <p:spPr>
            <a:xfrm rot="16200000">
              <a:off x="22885533" y="14127169"/>
              <a:ext cx="367934" cy="210192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rgbClr val="C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58" name="Title 2">
            <a:extLst>
              <a:ext uri="{FF2B5EF4-FFF2-40B4-BE49-F238E27FC236}">
                <a16:creationId xmlns:a16="http://schemas.microsoft.com/office/drawing/2014/main" id="{82D0B008-0413-4F9E-BA89-6B2BF5D4281E}"/>
              </a:ext>
            </a:extLst>
          </p:cNvPr>
          <p:cNvSpPr txBox="1">
            <a:spLocks/>
          </p:cNvSpPr>
          <p:nvPr/>
        </p:nvSpPr>
        <p:spPr>
          <a:xfrm>
            <a:off x="4805383" y="4766832"/>
            <a:ext cx="4342637" cy="909002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 cap="none" spc="-6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il free to move on the time-scale of PEF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es backbone </a:t>
            </a:r>
            <a:r>
              <a:rPr lang="en-CA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ynamics</a:t>
            </a:r>
          </a:p>
        </p:txBody>
      </p:sp>
      <p:grpSp>
        <p:nvGrpSpPr>
          <p:cNvPr id="198" name="Group 197">
            <a:extLst>
              <a:ext uri="{FF2B5EF4-FFF2-40B4-BE49-F238E27FC236}">
                <a16:creationId xmlns:a16="http://schemas.microsoft.com/office/drawing/2014/main" id="{BE08C9EC-901B-4D4D-A291-222DD0F93BB4}"/>
              </a:ext>
            </a:extLst>
          </p:cNvPr>
          <p:cNvGrpSpPr/>
          <p:nvPr/>
        </p:nvGrpSpPr>
        <p:grpSpPr>
          <a:xfrm>
            <a:off x="2352561" y="5883982"/>
            <a:ext cx="1621298" cy="906641"/>
            <a:chOff x="2589031" y="5834373"/>
            <a:chExt cx="1621298" cy="906641"/>
          </a:xfrm>
        </p:grpSpPr>
        <p:sp>
          <p:nvSpPr>
            <p:cNvPr id="104" name="Freeform 48">
              <a:extLst>
                <a:ext uri="{FF2B5EF4-FFF2-40B4-BE49-F238E27FC236}">
                  <a16:creationId xmlns:a16="http://schemas.microsoft.com/office/drawing/2014/main" id="{D3337178-F772-498C-928A-9AE1C139728C}"/>
                </a:ext>
              </a:extLst>
            </p:cNvPr>
            <p:cNvSpPr/>
            <p:nvPr/>
          </p:nvSpPr>
          <p:spPr>
            <a:xfrm rot="16200000">
              <a:off x="3580575" y="6120844"/>
              <a:ext cx="231825" cy="293799"/>
            </a:xfrm>
            <a:custGeom>
              <a:avLst/>
              <a:gdLst>
                <a:gd name="connsiteX0" fmla="*/ 0 w 342900"/>
                <a:gd name="connsiteY0" fmla="*/ 581025 h 629695"/>
                <a:gd name="connsiteX1" fmla="*/ 238125 w 342900"/>
                <a:gd name="connsiteY1" fmla="*/ 571500 h 629695"/>
                <a:gd name="connsiteX2" fmla="*/ 342900 w 342900"/>
                <a:gd name="connsiteY2" fmla="*/ 0 h 629695"/>
                <a:gd name="connsiteX0" fmla="*/ 0 w 342900"/>
                <a:gd name="connsiteY0" fmla="*/ 581025 h 616767"/>
                <a:gd name="connsiteX1" fmla="*/ 238125 w 342900"/>
                <a:gd name="connsiteY1" fmla="*/ 571500 h 616767"/>
                <a:gd name="connsiteX2" fmla="*/ 342900 w 342900"/>
                <a:gd name="connsiteY2" fmla="*/ 0 h 616767"/>
                <a:gd name="connsiteX0" fmla="*/ 0 w 342900"/>
                <a:gd name="connsiteY0" fmla="*/ 581025 h 581025"/>
                <a:gd name="connsiteX1" fmla="*/ 219075 w 342900"/>
                <a:gd name="connsiteY1" fmla="*/ 407194 h 581025"/>
                <a:gd name="connsiteX2" fmla="*/ 342900 w 342900"/>
                <a:gd name="connsiteY2" fmla="*/ 0 h 581025"/>
                <a:gd name="connsiteX0" fmla="*/ 0 w 342900"/>
                <a:gd name="connsiteY0" fmla="*/ 581025 h 581025"/>
                <a:gd name="connsiteX1" fmla="*/ 219075 w 342900"/>
                <a:gd name="connsiteY1" fmla="*/ 407194 h 581025"/>
                <a:gd name="connsiteX2" fmla="*/ 342900 w 342900"/>
                <a:gd name="connsiteY2" fmla="*/ 0 h 581025"/>
                <a:gd name="connsiteX0" fmla="*/ 0 w 342900"/>
                <a:gd name="connsiteY0" fmla="*/ 581025 h 581025"/>
                <a:gd name="connsiteX1" fmla="*/ 219075 w 342900"/>
                <a:gd name="connsiteY1" fmla="*/ 407194 h 581025"/>
                <a:gd name="connsiteX2" fmla="*/ 342900 w 342900"/>
                <a:gd name="connsiteY2" fmla="*/ 0 h 581025"/>
                <a:gd name="connsiteX0" fmla="*/ 0 w 271463"/>
                <a:gd name="connsiteY0" fmla="*/ 581025 h 581025"/>
                <a:gd name="connsiteX1" fmla="*/ 219075 w 271463"/>
                <a:gd name="connsiteY1" fmla="*/ 407194 h 581025"/>
                <a:gd name="connsiteX2" fmla="*/ 271463 w 271463"/>
                <a:gd name="connsiteY2" fmla="*/ 0 h 581025"/>
                <a:gd name="connsiteX0" fmla="*/ 0 w 271463"/>
                <a:gd name="connsiteY0" fmla="*/ 581025 h 581025"/>
                <a:gd name="connsiteX1" fmla="*/ 219075 w 271463"/>
                <a:gd name="connsiteY1" fmla="*/ 407194 h 581025"/>
                <a:gd name="connsiteX2" fmla="*/ 271463 w 271463"/>
                <a:gd name="connsiteY2" fmla="*/ 0 h 581025"/>
                <a:gd name="connsiteX0" fmla="*/ 0 w 271463"/>
                <a:gd name="connsiteY0" fmla="*/ 581025 h 581025"/>
                <a:gd name="connsiteX1" fmla="*/ 219075 w 271463"/>
                <a:gd name="connsiteY1" fmla="*/ 407194 h 581025"/>
                <a:gd name="connsiteX2" fmla="*/ 271463 w 271463"/>
                <a:gd name="connsiteY2" fmla="*/ 0 h 581025"/>
                <a:gd name="connsiteX0" fmla="*/ 0 w 271463"/>
                <a:gd name="connsiteY0" fmla="*/ 581025 h 581025"/>
                <a:gd name="connsiteX1" fmla="*/ 219075 w 271463"/>
                <a:gd name="connsiteY1" fmla="*/ 407194 h 581025"/>
                <a:gd name="connsiteX2" fmla="*/ 271463 w 271463"/>
                <a:gd name="connsiteY2" fmla="*/ 0 h 5810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71463" h="581025">
                  <a:moveTo>
                    <a:pt x="0" y="581025"/>
                  </a:moveTo>
                  <a:cubicBezTo>
                    <a:pt x="97631" y="579437"/>
                    <a:pt x="166687" y="511175"/>
                    <a:pt x="219075" y="407194"/>
                  </a:cubicBezTo>
                  <a:cubicBezTo>
                    <a:pt x="271463" y="303213"/>
                    <a:pt x="259557" y="232568"/>
                    <a:pt x="271463" y="0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ACC6B365-AF29-4A37-9CB7-57DF2CDE86ED}"/>
                </a:ext>
              </a:extLst>
            </p:cNvPr>
            <p:cNvGrpSpPr/>
            <p:nvPr/>
          </p:nvGrpSpPr>
          <p:grpSpPr>
            <a:xfrm rot="9126765">
              <a:off x="3256992" y="6029319"/>
              <a:ext cx="323856" cy="258320"/>
              <a:chOff x="3121818" y="3275282"/>
              <a:chExt cx="459105" cy="366201"/>
            </a:xfrm>
          </p:grpSpPr>
          <p:sp>
            <p:nvSpPr>
              <p:cNvPr id="106" name="Hexagon 105">
                <a:extLst>
                  <a:ext uri="{FF2B5EF4-FFF2-40B4-BE49-F238E27FC236}">
                    <a16:creationId xmlns:a16="http://schemas.microsoft.com/office/drawing/2014/main" id="{EE8DB4ED-75EB-459A-9E96-AE0273843AD3}"/>
                  </a:ext>
                </a:extLst>
              </p:cNvPr>
              <p:cNvSpPr/>
              <p:nvPr/>
            </p:nvSpPr>
            <p:spPr>
              <a:xfrm>
                <a:off x="3257549" y="3275282"/>
                <a:ext cx="182880" cy="182880"/>
              </a:xfrm>
              <a:prstGeom prst="hexagon">
                <a:avLst/>
              </a:prstGeom>
              <a:noFill/>
              <a:ln w="12700"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07" name="Hexagon 106">
                <a:extLst>
                  <a:ext uri="{FF2B5EF4-FFF2-40B4-BE49-F238E27FC236}">
                    <a16:creationId xmlns:a16="http://schemas.microsoft.com/office/drawing/2014/main" id="{678EB0A9-217F-4F3C-AC2F-91DB6AA92BDF}"/>
                  </a:ext>
                </a:extLst>
              </p:cNvPr>
              <p:cNvSpPr/>
              <p:nvPr/>
            </p:nvSpPr>
            <p:spPr>
              <a:xfrm>
                <a:off x="3258500" y="3458603"/>
                <a:ext cx="182880" cy="182880"/>
              </a:xfrm>
              <a:prstGeom prst="hexagon">
                <a:avLst/>
              </a:prstGeom>
              <a:noFill/>
              <a:ln w="12700"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08" name="Hexagon 107">
                <a:extLst>
                  <a:ext uri="{FF2B5EF4-FFF2-40B4-BE49-F238E27FC236}">
                    <a16:creationId xmlns:a16="http://schemas.microsoft.com/office/drawing/2014/main" id="{B85DCA71-F8EA-4ABE-919D-2075CAE4B0F7}"/>
                  </a:ext>
                </a:extLst>
              </p:cNvPr>
              <p:cNvSpPr/>
              <p:nvPr/>
            </p:nvSpPr>
            <p:spPr>
              <a:xfrm>
                <a:off x="3398043" y="3367163"/>
                <a:ext cx="182880" cy="182880"/>
              </a:xfrm>
              <a:prstGeom prst="hexagon">
                <a:avLst/>
              </a:prstGeom>
              <a:noFill/>
              <a:ln w="12700"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09" name="Hexagon 108">
                <a:extLst>
                  <a:ext uri="{FF2B5EF4-FFF2-40B4-BE49-F238E27FC236}">
                    <a16:creationId xmlns:a16="http://schemas.microsoft.com/office/drawing/2014/main" id="{F2D9D1BD-9365-43A7-99F1-F3DEDCBD809C}"/>
                  </a:ext>
                </a:extLst>
              </p:cNvPr>
              <p:cNvSpPr/>
              <p:nvPr/>
            </p:nvSpPr>
            <p:spPr>
              <a:xfrm>
                <a:off x="3121818" y="3367163"/>
                <a:ext cx="182880" cy="182880"/>
              </a:xfrm>
              <a:prstGeom prst="hexagon">
                <a:avLst/>
              </a:prstGeom>
              <a:noFill/>
              <a:ln w="12700"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10" name="Oval 109">
                <a:extLst>
                  <a:ext uri="{FF2B5EF4-FFF2-40B4-BE49-F238E27FC236}">
                    <a16:creationId xmlns:a16="http://schemas.microsoft.com/office/drawing/2014/main" id="{11247A88-80D0-46A1-9E40-3DF29FF158D5}"/>
                  </a:ext>
                </a:extLst>
              </p:cNvPr>
              <p:cNvSpPr/>
              <p:nvPr/>
            </p:nvSpPr>
            <p:spPr>
              <a:xfrm>
                <a:off x="3166109" y="3412442"/>
                <a:ext cx="91440" cy="91440"/>
              </a:xfrm>
              <a:prstGeom prst="ellipse">
                <a:avLst/>
              </a:prstGeom>
              <a:noFill/>
              <a:ln w="12700"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11" name="Oval 110">
                <a:extLst>
                  <a:ext uri="{FF2B5EF4-FFF2-40B4-BE49-F238E27FC236}">
                    <a16:creationId xmlns:a16="http://schemas.microsoft.com/office/drawing/2014/main" id="{0DAA0F05-66AB-4C44-97D1-4498D16C8D66}"/>
                  </a:ext>
                </a:extLst>
              </p:cNvPr>
              <p:cNvSpPr/>
              <p:nvPr/>
            </p:nvSpPr>
            <p:spPr>
              <a:xfrm>
                <a:off x="3304220" y="3507326"/>
                <a:ext cx="91440" cy="91440"/>
              </a:xfrm>
              <a:prstGeom prst="ellipse">
                <a:avLst/>
              </a:prstGeom>
              <a:noFill/>
              <a:ln w="12700"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12" name="Oval 111">
                <a:extLst>
                  <a:ext uri="{FF2B5EF4-FFF2-40B4-BE49-F238E27FC236}">
                    <a16:creationId xmlns:a16="http://schemas.microsoft.com/office/drawing/2014/main" id="{F8AAE96A-ACBA-4B9F-A388-6A97FF7BB6A4}"/>
                  </a:ext>
                </a:extLst>
              </p:cNvPr>
              <p:cNvSpPr/>
              <p:nvPr/>
            </p:nvSpPr>
            <p:spPr>
              <a:xfrm>
                <a:off x="3298980" y="3321443"/>
                <a:ext cx="91440" cy="91440"/>
              </a:xfrm>
              <a:prstGeom prst="ellipse">
                <a:avLst/>
              </a:prstGeom>
              <a:noFill/>
              <a:ln w="12700"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13" name="Oval 112">
                <a:extLst>
                  <a:ext uri="{FF2B5EF4-FFF2-40B4-BE49-F238E27FC236}">
                    <a16:creationId xmlns:a16="http://schemas.microsoft.com/office/drawing/2014/main" id="{EFE5B216-812D-4457-B2A6-215FFCCFA138}"/>
                  </a:ext>
                </a:extLst>
              </p:cNvPr>
              <p:cNvSpPr/>
              <p:nvPr/>
            </p:nvSpPr>
            <p:spPr>
              <a:xfrm>
                <a:off x="3448042" y="3412442"/>
                <a:ext cx="91440" cy="91440"/>
              </a:xfrm>
              <a:prstGeom prst="ellipse">
                <a:avLst/>
              </a:prstGeom>
              <a:noFill/>
              <a:ln w="12700"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sp>
          <p:nvSpPr>
            <p:cNvPr id="114" name="Freeform 58">
              <a:extLst>
                <a:ext uri="{FF2B5EF4-FFF2-40B4-BE49-F238E27FC236}">
                  <a16:creationId xmlns:a16="http://schemas.microsoft.com/office/drawing/2014/main" id="{F732538C-DD2C-44BB-A60B-6053FAB1E79E}"/>
                </a:ext>
              </a:extLst>
            </p:cNvPr>
            <p:cNvSpPr/>
            <p:nvPr/>
          </p:nvSpPr>
          <p:spPr>
            <a:xfrm rot="16200000" flipV="1">
              <a:off x="3007213" y="6138985"/>
              <a:ext cx="191491" cy="297853"/>
            </a:xfrm>
            <a:custGeom>
              <a:avLst/>
              <a:gdLst>
                <a:gd name="connsiteX0" fmla="*/ 0 w 342900"/>
                <a:gd name="connsiteY0" fmla="*/ 581025 h 629695"/>
                <a:gd name="connsiteX1" fmla="*/ 238125 w 342900"/>
                <a:gd name="connsiteY1" fmla="*/ 571500 h 629695"/>
                <a:gd name="connsiteX2" fmla="*/ 342900 w 342900"/>
                <a:gd name="connsiteY2" fmla="*/ 0 h 629695"/>
                <a:gd name="connsiteX0" fmla="*/ 0 w 342900"/>
                <a:gd name="connsiteY0" fmla="*/ 581025 h 616767"/>
                <a:gd name="connsiteX1" fmla="*/ 238125 w 342900"/>
                <a:gd name="connsiteY1" fmla="*/ 571500 h 616767"/>
                <a:gd name="connsiteX2" fmla="*/ 342900 w 342900"/>
                <a:gd name="connsiteY2" fmla="*/ 0 h 616767"/>
                <a:gd name="connsiteX0" fmla="*/ 0 w 342900"/>
                <a:gd name="connsiteY0" fmla="*/ 581025 h 581025"/>
                <a:gd name="connsiteX1" fmla="*/ 219075 w 342900"/>
                <a:gd name="connsiteY1" fmla="*/ 407194 h 581025"/>
                <a:gd name="connsiteX2" fmla="*/ 342900 w 342900"/>
                <a:gd name="connsiteY2" fmla="*/ 0 h 581025"/>
                <a:gd name="connsiteX0" fmla="*/ 0 w 342900"/>
                <a:gd name="connsiteY0" fmla="*/ 581025 h 581025"/>
                <a:gd name="connsiteX1" fmla="*/ 219075 w 342900"/>
                <a:gd name="connsiteY1" fmla="*/ 407194 h 581025"/>
                <a:gd name="connsiteX2" fmla="*/ 342900 w 342900"/>
                <a:gd name="connsiteY2" fmla="*/ 0 h 581025"/>
                <a:gd name="connsiteX0" fmla="*/ 0 w 342900"/>
                <a:gd name="connsiteY0" fmla="*/ 581025 h 581025"/>
                <a:gd name="connsiteX1" fmla="*/ 219075 w 342900"/>
                <a:gd name="connsiteY1" fmla="*/ 407194 h 581025"/>
                <a:gd name="connsiteX2" fmla="*/ 342900 w 342900"/>
                <a:gd name="connsiteY2" fmla="*/ 0 h 581025"/>
                <a:gd name="connsiteX0" fmla="*/ 0 w 271463"/>
                <a:gd name="connsiteY0" fmla="*/ 581025 h 581025"/>
                <a:gd name="connsiteX1" fmla="*/ 219075 w 271463"/>
                <a:gd name="connsiteY1" fmla="*/ 407194 h 581025"/>
                <a:gd name="connsiteX2" fmla="*/ 271463 w 271463"/>
                <a:gd name="connsiteY2" fmla="*/ 0 h 581025"/>
                <a:gd name="connsiteX0" fmla="*/ 0 w 271463"/>
                <a:gd name="connsiteY0" fmla="*/ 581025 h 581025"/>
                <a:gd name="connsiteX1" fmla="*/ 219075 w 271463"/>
                <a:gd name="connsiteY1" fmla="*/ 407194 h 581025"/>
                <a:gd name="connsiteX2" fmla="*/ 271463 w 271463"/>
                <a:gd name="connsiteY2" fmla="*/ 0 h 581025"/>
                <a:gd name="connsiteX0" fmla="*/ 0 w 271463"/>
                <a:gd name="connsiteY0" fmla="*/ 581025 h 581025"/>
                <a:gd name="connsiteX1" fmla="*/ 219075 w 271463"/>
                <a:gd name="connsiteY1" fmla="*/ 407194 h 581025"/>
                <a:gd name="connsiteX2" fmla="*/ 271463 w 271463"/>
                <a:gd name="connsiteY2" fmla="*/ 0 h 581025"/>
                <a:gd name="connsiteX0" fmla="*/ 0 w 271463"/>
                <a:gd name="connsiteY0" fmla="*/ 581025 h 581025"/>
                <a:gd name="connsiteX1" fmla="*/ 219075 w 271463"/>
                <a:gd name="connsiteY1" fmla="*/ 407194 h 581025"/>
                <a:gd name="connsiteX2" fmla="*/ 271463 w 271463"/>
                <a:gd name="connsiteY2" fmla="*/ 0 h 5810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71463" h="581025">
                  <a:moveTo>
                    <a:pt x="0" y="581025"/>
                  </a:moveTo>
                  <a:cubicBezTo>
                    <a:pt x="97631" y="579437"/>
                    <a:pt x="166687" y="511175"/>
                    <a:pt x="219075" y="407194"/>
                  </a:cubicBezTo>
                  <a:cubicBezTo>
                    <a:pt x="271463" y="303213"/>
                    <a:pt x="259557" y="232568"/>
                    <a:pt x="271463" y="0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pSp>
          <p:nvGrpSpPr>
            <p:cNvPr id="115" name="Group 114">
              <a:extLst>
                <a:ext uri="{FF2B5EF4-FFF2-40B4-BE49-F238E27FC236}">
                  <a16:creationId xmlns:a16="http://schemas.microsoft.com/office/drawing/2014/main" id="{E6CF4D32-2FC7-4BD6-AE57-ED3F2E894EE1}"/>
                </a:ext>
              </a:extLst>
            </p:cNvPr>
            <p:cNvGrpSpPr/>
            <p:nvPr/>
          </p:nvGrpSpPr>
          <p:grpSpPr>
            <a:xfrm rot="19906285" flipV="1">
              <a:off x="3221308" y="6007419"/>
              <a:ext cx="323856" cy="258320"/>
              <a:chOff x="3121818" y="3275282"/>
              <a:chExt cx="459105" cy="366201"/>
            </a:xfrm>
          </p:grpSpPr>
          <p:sp>
            <p:nvSpPr>
              <p:cNvPr id="116" name="Hexagon 115">
                <a:extLst>
                  <a:ext uri="{FF2B5EF4-FFF2-40B4-BE49-F238E27FC236}">
                    <a16:creationId xmlns:a16="http://schemas.microsoft.com/office/drawing/2014/main" id="{A4F4AF7E-34E4-434A-8B27-26338C8A51A3}"/>
                  </a:ext>
                </a:extLst>
              </p:cNvPr>
              <p:cNvSpPr/>
              <p:nvPr/>
            </p:nvSpPr>
            <p:spPr>
              <a:xfrm>
                <a:off x="3257549" y="3275282"/>
                <a:ext cx="182880" cy="182880"/>
              </a:xfrm>
              <a:prstGeom prst="hexagon">
                <a:avLst/>
              </a:prstGeom>
              <a:noFill/>
              <a:ln w="12700"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17" name="Hexagon 116">
                <a:extLst>
                  <a:ext uri="{FF2B5EF4-FFF2-40B4-BE49-F238E27FC236}">
                    <a16:creationId xmlns:a16="http://schemas.microsoft.com/office/drawing/2014/main" id="{D26F4214-771C-482C-86E5-3ECB4D964714}"/>
                  </a:ext>
                </a:extLst>
              </p:cNvPr>
              <p:cNvSpPr/>
              <p:nvPr/>
            </p:nvSpPr>
            <p:spPr>
              <a:xfrm>
                <a:off x="3258500" y="3458603"/>
                <a:ext cx="182880" cy="182880"/>
              </a:xfrm>
              <a:prstGeom prst="hexagon">
                <a:avLst/>
              </a:prstGeom>
              <a:noFill/>
              <a:ln w="12700"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18" name="Hexagon 117">
                <a:extLst>
                  <a:ext uri="{FF2B5EF4-FFF2-40B4-BE49-F238E27FC236}">
                    <a16:creationId xmlns:a16="http://schemas.microsoft.com/office/drawing/2014/main" id="{BCE0592B-B82A-4B25-AAC1-A8426A2D9303}"/>
                  </a:ext>
                </a:extLst>
              </p:cNvPr>
              <p:cNvSpPr/>
              <p:nvPr/>
            </p:nvSpPr>
            <p:spPr>
              <a:xfrm>
                <a:off x="3398043" y="3367163"/>
                <a:ext cx="182880" cy="182880"/>
              </a:xfrm>
              <a:prstGeom prst="hexagon">
                <a:avLst/>
              </a:prstGeom>
              <a:noFill/>
              <a:ln w="12700"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19" name="Hexagon 118">
                <a:extLst>
                  <a:ext uri="{FF2B5EF4-FFF2-40B4-BE49-F238E27FC236}">
                    <a16:creationId xmlns:a16="http://schemas.microsoft.com/office/drawing/2014/main" id="{7C57D970-18F2-4AC6-B743-9EC83CD7D08D}"/>
                  </a:ext>
                </a:extLst>
              </p:cNvPr>
              <p:cNvSpPr/>
              <p:nvPr/>
            </p:nvSpPr>
            <p:spPr>
              <a:xfrm>
                <a:off x="3121818" y="3367163"/>
                <a:ext cx="182880" cy="182880"/>
              </a:xfrm>
              <a:prstGeom prst="hexagon">
                <a:avLst/>
              </a:prstGeom>
              <a:noFill/>
              <a:ln w="12700"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20" name="Oval 119">
                <a:extLst>
                  <a:ext uri="{FF2B5EF4-FFF2-40B4-BE49-F238E27FC236}">
                    <a16:creationId xmlns:a16="http://schemas.microsoft.com/office/drawing/2014/main" id="{94C49048-D96A-46FA-B8F3-88EA005A7FCE}"/>
                  </a:ext>
                </a:extLst>
              </p:cNvPr>
              <p:cNvSpPr/>
              <p:nvPr/>
            </p:nvSpPr>
            <p:spPr>
              <a:xfrm>
                <a:off x="3166109" y="3412442"/>
                <a:ext cx="91440" cy="91440"/>
              </a:xfrm>
              <a:prstGeom prst="ellipse">
                <a:avLst/>
              </a:prstGeom>
              <a:noFill/>
              <a:ln w="12700"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21" name="Oval 120">
                <a:extLst>
                  <a:ext uri="{FF2B5EF4-FFF2-40B4-BE49-F238E27FC236}">
                    <a16:creationId xmlns:a16="http://schemas.microsoft.com/office/drawing/2014/main" id="{6110AF57-4787-4BAC-AD38-A898D152E29C}"/>
                  </a:ext>
                </a:extLst>
              </p:cNvPr>
              <p:cNvSpPr/>
              <p:nvPr/>
            </p:nvSpPr>
            <p:spPr>
              <a:xfrm>
                <a:off x="3304220" y="3507326"/>
                <a:ext cx="91440" cy="91440"/>
              </a:xfrm>
              <a:prstGeom prst="ellipse">
                <a:avLst/>
              </a:prstGeom>
              <a:noFill/>
              <a:ln w="12700"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22" name="Oval 121">
                <a:extLst>
                  <a:ext uri="{FF2B5EF4-FFF2-40B4-BE49-F238E27FC236}">
                    <a16:creationId xmlns:a16="http://schemas.microsoft.com/office/drawing/2014/main" id="{3EFBEFC8-F3E9-4DEF-A3D5-FCD619F8D8A7}"/>
                  </a:ext>
                </a:extLst>
              </p:cNvPr>
              <p:cNvSpPr/>
              <p:nvPr/>
            </p:nvSpPr>
            <p:spPr>
              <a:xfrm>
                <a:off x="3298980" y="3321443"/>
                <a:ext cx="91440" cy="91440"/>
              </a:xfrm>
              <a:prstGeom prst="ellipse">
                <a:avLst/>
              </a:prstGeom>
              <a:noFill/>
              <a:ln w="12700"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23" name="Oval 122">
                <a:extLst>
                  <a:ext uri="{FF2B5EF4-FFF2-40B4-BE49-F238E27FC236}">
                    <a16:creationId xmlns:a16="http://schemas.microsoft.com/office/drawing/2014/main" id="{1BAEB749-5490-4B0D-B55C-6E1EC3133AD1}"/>
                  </a:ext>
                </a:extLst>
              </p:cNvPr>
              <p:cNvSpPr/>
              <p:nvPr/>
            </p:nvSpPr>
            <p:spPr>
              <a:xfrm>
                <a:off x="3448042" y="3412442"/>
                <a:ext cx="91440" cy="91440"/>
              </a:xfrm>
              <a:prstGeom prst="ellipse">
                <a:avLst/>
              </a:prstGeom>
              <a:noFill/>
              <a:ln w="12700"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sp>
          <p:nvSpPr>
            <p:cNvPr id="124" name="TextBox 123">
              <a:extLst>
                <a:ext uri="{FF2B5EF4-FFF2-40B4-BE49-F238E27FC236}">
                  <a16:creationId xmlns:a16="http://schemas.microsoft.com/office/drawing/2014/main" id="{60DCDFC2-6EE0-4BE3-B61B-D40623947ED9}"/>
                </a:ext>
              </a:extLst>
            </p:cNvPr>
            <p:cNvSpPr txBox="1"/>
            <p:nvPr/>
          </p:nvSpPr>
          <p:spPr>
            <a:xfrm rot="16200000">
              <a:off x="3468520" y="579974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dirty="0">
                  <a:solidFill>
                    <a:schemeClr val="accent3"/>
                  </a:solidFill>
                </a:rPr>
                <a:t>*</a:t>
              </a:r>
            </a:p>
          </p:txBody>
        </p:sp>
        <p:sp>
          <p:nvSpPr>
            <p:cNvPr id="136" name="Arc 135">
              <a:extLst>
                <a:ext uri="{FF2B5EF4-FFF2-40B4-BE49-F238E27FC236}">
                  <a16:creationId xmlns:a16="http://schemas.microsoft.com/office/drawing/2014/main" id="{39237BA2-C580-4208-88A7-48E76D443438}"/>
                </a:ext>
              </a:extLst>
            </p:cNvPr>
            <p:cNvSpPr/>
            <p:nvPr/>
          </p:nvSpPr>
          <p:spPr>
            <a:xfrm rot="16200000" flipH="1">
              <a:off x="3815491" y="6346173"/>
              <a:ext cx="347504" cy="442173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37" name="Arc 136">
              <a:extLst>
                <a:ext uri="{FF2B5EF4-FFF2-40B4-BE49-F238E27FC236}">
                  <a16:creationId xmlns:a16="http://schemas.microsoft.com/office/drawing/2014/main" id="{C7ED0F5E-8E18-4515-95A9-5DE4687207BA}"/>
                </a:ext>
              </a:extLst>
            </p:cNvPr>
            <p:cNvSpPr/>
            <p:nvPr/>
          </p:nvSpPr>
          <p:spPr>
            <a:xfrm rot="16200000">
              <a:off x="3668099" y="6493562"/>
              <a:ext cx="347504" cy="147391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38" name="Arc 137">
              <a:extLst>
                <a:ext uri="{FF2B5EF4-FFF2-40B4-BE49-F238E27FC236}">
                  <a16:creationId xmlns:a16="http://schemas.microsoft.com/office/drawing/2014/main" id="{6FAFD877-D443-4661-99AC-35DDA0296704}"/>
                </a:ext>
              </a:extLst>
            </p:cNvPr>
            <p:cNvSpPr/>
            <p:nvPr/>
          </p:nvSpPr>
          <p:spPr>
            <a:xfrm rot="16200000" flipH="1">
              <a:off x="3520710" y="6346171"/>
              <a:ext cx="347504" cy="442173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39" name="Arc 138">
              <a:extLst>
                <a:ext uri="{FF2B5EF4-FFF2-40B4-BE49-F238E27FC236}">
                  <a16:creationId xmlns:a16="http://schemas.microsoft.com/office/drawing/2014/main" id="{2BE47D25-1A6E-4292-9353-81D0AEB2E4A1}"/>
                </a:ext>
              </a:extLst>
            </p:cNvPr>
            <p:cNvSpPr/>
            <p:nvPr/>
          </p:nvSpPr>
          <p:spPr>
            <a:xfrm rot="16200000">
              <a:off x="3373319" y="6493564"/>
              <a:ext cx="347504" cy="147391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40" name="Arc 139">
              <a:extLst>
                <a:ext uri="{FF2B5EF4-FFF2-40B4-BE49-F238E27FC236}">
                  <a16:creationId xmlns:a16="http://schemas.microsoft.com/office/drawing/2014/main" id="{885C676A-A817-4582-ABE7-AE82360BF59C}"/>
                </a:ext>
              </a:extLst>
            </p:cNvPr>
            <p:cNvSpPr/>
            <p:nvPr/>
          </p:nvSpPr>
          <p:spPr>
            <a:xfrm rot="16200000" flipH="1">
              <a:off x="3225928" y="6346173"/>
              <a:ext cx="347504" cy="442173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41" name="Arc 140">
              <a:extLst>
                <a:ext uri="{FF2B5EF4-FFF2-40B4-BE49-F238E27FC236}">
                  <a16:creationId xmlns:a16="http://schemas.microsoft.com/office/drawing/2014/main" id="{0A214F98-CE17-417F-8C8D-1746E705BEF8}"/>
                </a:ext>
              </a:extLst>
            </p:cNvPr>
            <p:cNvSpPr/>
            <p:nvPr/>
          </p:nvSpPr>
          <p:spPr>
            <a:xfrm rot="16200000">
              <a:off x="3078537" y="6493566"/>
              <a:ext cx="347504" cy="147391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42" name="Arc 141">
              <a:extLst>
                <a:ext uri="{FF2B5EF4-FFF2-40B4-BE49-F238E27FC236}">
                  <a16:creationId xmlns:a16="http://schemas.microsoft.com/office/drawing/2014/main" id="{96B369D8-0681-4E91-B92B-D0D576AA6900}"/>
                </a:ext>
              </a:extLst>
            </p:cNvPr>
            <p:cNvSpPr/>
            <p:nvPr/>
          </p:nvSpPr>
          <p:spPr>
            <a:xfrm rot="16200000" flipH="1">
              <a:off x="2931148" y="6346175"/>
              <a:ext cx="347504" cy="442173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43" name="Arc 142">
              <a:extLst>
                <a:ext uri="{FF2B5EF4-FFF2-40B4-BE49-F238E27FC236}">
                  <a16:creationId xmlns:a16="http://schemas.microsoft.com/office/drawing/2014/main" id="{538FEB1B-2C73-4F3D-8FE7-92AF2D65CD05}"/>
                </a:ext>
              </a:extLst>
            </p:cNvPr>
            <p:cNvSpPr/>
            <p:nvPr/>
          </p:nvSpPr>
          <p:spPr>
            <a:xfrm rot="16200000">
              <a:off x="2783757" y="6493562"/>
              <a:ext cx="347504" cy="147391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44" name="Arc 143">
              <a:extLst>
                <a:ext uri="{FF2B5EF4-FFF2-40B4-BE49-F238E27FC236}">
                  <a16:creationId xmlns:a16="http://schemas.microsoft.com/office/drawing/2014/main" id="{5C03D2CA-C83E-4275-8AC5-BD27060DD989}"/>
                </a:ext>
              </a:extLst>
            </p:cNvPr>
            <p:cNvSpPr/>
            <p:nvPr/>
          </p:nvSpPr>
          <p:spPr>
            <a:xfrm rot="16200000" flipH="1">
              <a:off x="2636366" y="6346171"/>
              <a:ext cx="347504" cy="442173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197" name="Group 196">
            <a:extLst>
              <a:ext uri="{FF2B5EF4-FFF2-40B4-BE49-F238E27FC236}">
                <a16:creationId xmlns:a16="http://schemas.microsoft.com/office/drawing/2014/main" id="{C0E14C30-16A6-44A7-A731-9495FBFABFA8}"/>
              </a:ext>
            </a:extLst>
          </p:cNvPr>
          <p:cNvGrpSpPr/>
          <p:nvPr/>
        </p:nvGrpSpPr>
        <p:grpSpPr>
          <a:xfrm>
            <a:off x="244840" y="5783676"/>
            <a:ext cx="1735497" cy="1006951"/>
            <a:chOff x="244840" y="5783676"/>
            <a:chExt cx="1735497" cy="1006951"/>
          </a:xfrm>
        </p:grpSpPr>
        <p:sp>
          <p:nvSpPr>
            <p:cNvPr id="150" name="Freeform 48">
              <a:extLst>
                <a:ext uri="{FF2B5EF4-FFF2-40B4-BE49-F238E27FC236}">
                  <a16:creationId xmlns:a16="http://schemas.microsoft.com/office/drawing/2014/main" id="{4BC29676-AEA1-479F-A576-E0090AD34451}"/>
                </a:ext>
              </a:extLst>
            </p:cNvPr>
            <p:cNvSpPr/>
            <p:nvPr/>
          </p:nvSpPr>
          <p:spPr>
            <a:xfrm rot="20263920">
              <a:off x="1528764" y="6116126"/>
              <a:ext cx="191491" cy="297853"/>
            </a:xfrm>
            <a:custGeom>
              <a:avLst/>
              <a:gdLst>
                <a:gd name="connsiteX0" fmla="*/ 0 w 342900"/>
                <a:gd name="connsiteY0" fmla="*/ 581025 h 629695"/>
                <a:gd name="connsiteX1" fmla="*/ 238125 w 342900"/>
                <a:gd name="connsiteY1" fmla="*/ 571500 h 629695"/>
                <a:gd name="connsiteX2" fmla="*/ 342900 w 342900"/>
                <a:gd name="connsiteY2" fmla="*/ 0 h 629695"/>
                <a:gd name="connsiteX0" fmla="*/ 0 w 342900"/>
                <a:gd name="connsiteY0" fmla="*/ 581025 h 616767"/>
                <a:gd name="connsiteX1" fmla="*/ 238125 w 342900"/>
                <a:gd name="connsiteY1" fmla="*/ 571500 h 616767"/>
                <a:gd name="connsiteX2" fmla="*/ 342900 w 342900"/>
                <a:gd name="connsiteY2" fmla="*/ 0 h 616767"/>
                <a:gd name="connsiteX0" fmla="*/ 0 w 342900"/>
                <a:gd name="connsiteY0" fmla="*/ 581025 h 581025"/>
                <a:gd name="connsiteX1" fmla="*/ 219075 w 342900"/>
                <a:gd name="connsiteY1" fmla="*/ 407194 h 581025"/>
                <a:gd name="connsiteX2" fmla="*/ 342900 w 342900"/>
                <a:gd name="connsiteY2" fmla="*/ 0 h 581025"/>
                <a:gd name="connsiteX0" fmla="*/ 0 w 342900"/>
                <a:gd name="connsiteY0" fmla="*/ 581025 h 581025"/>
                <a:gd name="connsiteX1" fmla="*/ 219075 w 342900"/>
                <a:gd name="connsiteY1" fmla="*/ 407194 h 581025"/>
                <a:gd name="connsiteX2" fmla="*/ 342900 w 342900"/>
                <a:gd name="connsiteY2" fmla="*/ 0 h 581025"/>
                <a:gd name="connsiteX0" fmla="*/ 0 w 342900"/>
                <a:gd name="connsiteY0" fmla="*/ 581025 h 581025"/>
                <a:gd name="connsiteX1" fmla="*/ 219075 w 342900"/>
                <a:gd name="connsiteY1" fmla="*/ 407194 h 581025"/>
                <a:gd name="connsiteX2" fmla="*/ 342900 w 342900"/>
                <a:gd name="connsiteY2" fmla="*/ 0 h 581025"/>
                <a:gd name="connsiteX0" fmla="*/ 0 w 271463"/>
                <a:gd name="connsiteY0" fmla="*/ 581025 h 581025"/>
                <a:gd name="connsiteX1" fmla="*/ 219075 w 271463"/>
                <a:gd name="connsiteY1" fmla="*/ 407194 h 581025"/>
                <a:gd name="connsiteX2" fmla="*/ 271463 w 271463"/>
                <a:gd name="connsiteY2" fmla="*/ 0 h 581025"/>
                <a:gd name="connsiteX0" fmla="*/ 0 w 271463"/>
                <a:gd name="connsiteY0" fmla="*/ 581025 h 581025"/>
                <a:gd name="connsiteX1" fmla="*/ 219075 w 271463"/>
                <a:gd name="connsiteY1" fmla="*/ 407194 h 581025"/>
                <a:gd name="connsiteX2" fmla="*/ 271463 w 271463"/>
                <a:gd name="connsiteY2" fmla="*/ 0 h 581025"/>
                <a:gd name="connsiteX0" fmla="*/ 0 w 271463"/>
                <a:gd name="connsiteY0" fmla="*/ 581025 h 581025"/>
                <a:gd name="connsiteX1" fmla="*/ 219075 w 271463"/>
                <a:gd name="connsiteY1" fmla="*/ 407194 h 581025"/>
                <a:gd name="connsiteX2" fmla="*/ 271463 w 271463"/>
                <a:gd name="connsiteY2" fmla="*/ 0 h 581025"/>
                <a:gd name="connsiteX0" fmla="*/ 0 w 271463"/>
                <a:gd name="connsiteY0" fmla="*/ 581025 h 581025"/>
                <a:gd name="connsiteX1" fmla="*/ 219075 w 271463"/>
                <a:gd name="connsiteY1" fmla="*/ 407194 h 581025"/>
                <a:gd name="connsiteX2" fmla="*/ 271463 w 271463"/>
                <a:gd name="connsiteY2" fmla="*/ 0 h 5810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71463" h="581025">
                  <a:moveTo>
                    <a:pt x="0" y="581025"/>
                  </a:moveTo>
                  <a:cubicBezTo>
                    <a:pt x="97631" y="579437"/>
                    <a:pt x="166687" y="511175"/>
                    <a:pt x="219075" y="407194"/>
                  </a:cubicBezTo>
                  <a:cubicBezTo>
                    <a:pt x="271463" y="303213"/>
                    <a:pt x="259557" y="232568"/>
                    <a:pt x="271463" y="0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pSp>
          <p:nvGrpSpPr>
            <p:cNvPr id="151" name="Group 150">
              <a:extLst>
                <a:ext uri="{FF2B5EF4-FFF2-40B4-BE49-F238E27FC236}">
                  <a16:creationId xmlns:a16="http://schemas.microsoft.com/office/drawing/2014/main" id="{A188E0D2-EE57-4600-8E83-9CD6B80BFD8E}"/>
                </a:ext>
              </a:extLst>
            </p:cNvPr>
            <p:cNvGrpSpPr/>
            <p:nvPr/>
          </p:nvGrpSpPr>
          <p:grpSpPr>
            <a:xfrm rot="13547275">
              <a:off x="1356970" y="5909193"/>
              <a:ext cx="323856" cy="258320"/>
              <a:chOff x="3121818" y="3275282"/>
              <a:chExt cx="459105" cy="366201"/>
            </a:xfrm>
          </p:grpSpPr>
          <p:sp>
            <p:nvSpPr>
              <p:cNvPr id="152" name="Hexagon 151">
                <a:extLst>
                  <a:ext uri="{FF2B5EF4-FFF2-40B4-BE49-F238E27FC236}">
                    <a16:creationId xmlns:a16="http://schemas.microsoft.com/office/drawing/2014/main" id="{B0825FC4-C16A-4852-8C59-E22A565D9C7D}"/>
                  </a:ext>
                </a:extLst>
              </p:cNvPr>
              <p:cNvSpPr/>
              <p:nvPr/>
            </p:nvSpPr>
            <p:spPr>
              <a:xfrm>
                <a:off x="3257549" y="3275282"/>
                <a:ext cx="182880" cy="182880"/>
              </a:xfrm>
              <a:prstGeom prst="hexagon">
                <a:avLst/>
              </a:prstGeom>
              <a:noFill/>
              <a:ln w="1270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53" name="Hexagon 152">
                <a:extLst>
                  <a:ext uri="{FF2B5EF4-FFF2-40B4-BE49-F238E27FC236}">
                    <a16:creationId xmlns:a16="http://schemas.microsoft.com/office/drawing/2014/main" id="{9F3B2ECF-3EF6-4C30-9B95-78DF3BDE58E5}"/>
                  </a:ext>
                </a:extLst>
              </p:cNvPr>
              <p:cNvSpPr/>
              <p:nvPr/>
            </p:nvSpPr>
            <p:spPr>
              <a:xfrm>
                <a:off x="3258500" y="3458603"/>
                <a:ext cx="182880" cy="182880"/>
              </a:xfrm>
              <a:prstGeom prst="hexagon">
                <a:avLst/>
              </a:prstGeom>
              <a:noFill/>
              <a:ln w="1270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54" name="Hexagon 153">
                <a:extLst>
                  <a:ext uri="{FF2B5EF4-FFF2-40B4-BE49-F238E27FC236}">
                    <a16:creationId xmlns:a16="http://schemas.microsoft.com/office/drawing/2014/main" id="{35BBA503-491B-4193-B69A-954C93FE53C1}"/>
                  </a:ext>
                </a:extLst>
              </p:cNvPr>
              <p:cNvSpPr/>
              <p:nvPr/>
            </p:nvSpPr>
            <p:spPr>
              <a:xfrm>
                <a:off x="3398043" y="3367163"/>
                <a:ext cx="182880" cy="182880"/>
              </a:xfrm>
              <a:prstGeom prst="hexagon">
                <a:avLst/>
              </a:prstGeom>
              <a:noFill/>
              <a:ln w="1270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55" name="Hexagon 154">
                <a:extLst>
                  <a:ext uri="{FF2B5EF4-FFF2-40B4-BE49-F238E27FC236}">
                    <a16:creationId xmlns:a16="http://schemas.microsoft.com/office/drawing/2014/main" id="{666FE251-BBEF-4F82-AC9C-C4457B8FF7D2}"/>
                  </a:ext>
                </a:extLst>
              </p:cNvPr>
              <p:cNvSpPr/>
              <p:nvPr/>
            </p:nvSpPr>
            <p:spPr>
              <a:xfrm>
                <a:off x="3121818" y="3367163"/>
                <a:ext cx="182880" cy="182880"/>
              </a:xfrm>
              <a:prstGeom prst="hexagon">
                <a:avLst/>
              </a:prstGeom>
              <a:noFill/>
              <a:ln w="1270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56" name="Oval 155">
                <a:extLst>
                  <a:ext uri="{FF2B5EF4-FFF2-40B4-BE49-F238E27FC236}">
                    <a16:creationId xmlns:a16="http://schemas.microsoft.com/office/drawing/2014/main" id="{CF2B5558-B9A5-4B3E-8B2D-3F35C9E18511}"/>
                  </a:ext>
                </a:extLst>
              </p:cNvPr>
              <p:cNvSpPr/>
              <p:nvPr/>
            </p:nvSpPr>
            <p:spPr>
              <a:xfrm>
                <a:off x="3166109" y="3412442"/>
                <a:ext cx="91440" cy="91440"/>
              </a:xfrm>
              <a:prstGeom prst="ellipse">
                <a:avLst/>
              </a:prstGeom>
              <a:noFill/>
              <a:ln w="1270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57" name="Oval 156">
                <a:extLst>
                  <a:ext uri="{FF2B5EF4-FFF2-40B4-BE49-F238E27FC236}">
                    <a16:creationId xmlns:a16="http://schemas.microsoft.com/office/drawing/2014/main" id="{EC7186AE-DF24-4E30-BB38-1693B6D49EF5}"/>
                  </a:ext>
                </a:extLst>
              </p:cNvPr>
              <p:cNvSpPr/>
              <p:nvPr/>
            </p:nvSpPr>
            <p:spPr>
              <a:xfrm>
                <a:off x="3304220" y="3507326"/>
                <a:ext cx="91440" cy="91440"/>
              </a:xfrm>
              <a:prstGeom prst="ellipse">
                <a:avLst/>
              </a:prstGeom>
              <a:noFill/>
              <a:ln w="1270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58" name="Oval 157">
                <a:extLst>
                  <a:ext uri="{FF2B5EF4-FFF2-40B4-BE49-F238E27FC236}">
                    <a16:creationId xmlns:a16="http://schemas.microsoft.com/office/drawing/2014/main" id="{A0178BE5-06E7-477B-B4C5-A61D5CA3DBDD}"/>
                  </a:ext>
                </a:extLst>
              </p:cNvPr>
              <p:cNvSpPr/>
              <p:nvPr/>
            </p:nvSpPr>
            <p:spPr>
              <a:xfrm>
                <a:off x="3298980" y="3321443"/>
                <a:ext cx="91440" cy="91440"/>
              </a:xfrm>
              <a:prstGeom prst="ellipse">
                <a:avLst/>
              </a:prstGeom>
              <a:noFill/>
              <a:ln w="1270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59" name="Oval 158">
                <a:extLst>
                  <a:ext uri="{FF2B5EF4-FFF2-40B4-BE49-F238E27FC236}">
                    <a16:creationId xmlns:a16="http://schemas.microsoft.com/office/drawing/2014/main" id="{23B4E93B-BAFD-4D21-8AD4-7D597635DA20}"/>
                  </a:ext>
                </a:extLst>
              </p:cNvPr>
              <p:cNvSpPr/>
              <p:nvPr/>
            </p:nvSpPr>
            <p:spPr>
              <a:xfrm>
                <a:off x="3448042" y="3412442"/>
                <a:ext cx="91440" cy="91440"/>
              </a:xfrm>
              <a:prstGeom prst="ellipse">
                <a:avLst/>
              </a:prstGeom>
              <a:noFill/>
              <a:ln w="1270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sp>
          <p:nvSpPr>
            <p:cNvPr id="160" name="Freeform 58">
              <a:extLst>
                <a:ext uri="{FF2B5EF4-FFF2-40B4-BE49-F238E27FC236}">
                  <a16:creationId xmlns:a16="http://schemas.microsoft.com/office/drawing/2014/main" id="{4FC45EB3-9556-4193-B7CB-B37B4194CA9F}"/>
                </a:ext>
              </a:extLst>
            </p:cNvPr>
            <p:cNvSpPr/>
            <p:nvPr/>
          </p:nvSpPr>
          <p:spPr>
            <a:xfrm rot="256834" flipV="1">
              <a:off x="545865" y="6132941"/>
              <a:ext cx="191491" cy="297853"/>
            </a:xfrm>
            <a:custGeom>
              <a:avLst/>
              <a:gdLst>
                <a:gd name="connsiteX0" fmla="*/ 0 w 342900"/>
                <a:gd name="connsiteY0" fmla="*/ 581025 h 629695"/>
                <a:gd name="connsiteX1" fmla="*/ 238125 w 342900"/>
                <a:gd name="connsiteY1" fmla="*/ 571500 h 629695"/>
                <a:gd name="connsiteX2" fmla="*/ 342900 w 342900"/>
                <a:gd name="connsiteY2" fmla="*/ 0 h 629695"/>
                <a:gd name="connsiteX0" fmla="*/ 0 w 342900"/>
                <a:gd name="connsiteY0" fmla="*/ 581025 h 616767"/>
                <a:gd name="connsiteX1" fmla="*/ 238125 w 342900"/>
                <a:gd name="connsiteY1" fmla="*/ 571500 h 616767"/>
                <a:gd name="connsiteX2" fmla="*/ 342900 w 342900"/>
                <a:gd name="connsiteY2" fmla="*/ 0 h 616767"/>
                <a:gd name="connsiteX0" fmla="*/ 0 w 342900"/>
                <a:gd name="connsiteY0" fmla="*/ 581025 h 581025"/>
                <a:gd name="connsiteX1" fmla="*/ 219075 w 342900"/>
                <a:gd name="connsiteY1" fmla="*/ 407194 h 581025"/>
                <a:gd name="connsiteX2" fmla="*/ 342900 w 342900"/>
                <a:gd name="connsiteY2" fmla="*/ 0 h 581025"/>
                <a:gd name="connsiteX0" fmla="*/ 0 w 342900"/>
                <a:gd name="connsiteY0" fmla="*/ 581025 h 581025"/>
                <a:gd name="connsiteX1" fmla="*/ 219075 w 342900"/>
                <a:gd name="connsiteY1" fmla="*/ 407194 h 581025"/>
                <a:gd name="connsiteX2" fmla="*/ 342900 w 342900"/>
                <a:gd name="connsiteY2" fmla="*/ 0 h 581025"/>
                <a:gd name="connsiteX0" fmla="*/ 0 w 342900"/>
                <a:gd name="connsiteY0" fmla="*/ 581025 h 581025"/>
                <a:gd name="connsiteX1" fmla="*/ 219075 w 342900"/>
                <a:gd name="connsiteY1" fmla="*/ 407194 h 581025"/>
                <a:gd name="connsiteX2" fmla="*/ 342900 w 342900"/>
                <a:gd name="connsiteY2" fmla="*/ 0 h 581025"/>
                <a:gd name="connsiteX0" fmla="*/ 0 w 271463"/>
                <a:gd name="connsiteY0" fmla="*/ 581025 h 581025"/>
                <a:gd name="connsiteX1" fmla="*/ 219075 w 271463"/>
                <a:gd name="connsiteY1" fmla="*/ 407194 h 581025"/>
                <a:gd name="connsiteX2" fmla="*/ 271463 w 271463"/>
                <a:gd name="connsiteY2" fmla="*/ 0 h 581025"/>
                <a:gd name="connsiteX0" fmla="*/ 0 w 271463"/>
                <a:gd name="connsiteY0" fmla="*/ 581025 h 581025"/>
                <a:gd name="connsiteX1" fmla="*/ 219075 w 271463"/>
                <a:gd name="connsiteY1" fmla="*/ 407194 h 581025"/>
                <a:gd name="connsiteX2" fmla="*/ 271463 w 271463"/>
                <a:gd name="connsiteY2" fmla="*/ 0 h 581025"/>
                <a:gd name="connsiteX0" fmla="*/ 0 w 271463"/>
                <a:gd name="connsiteY0" fmla="*/ 581025 h 581025"/>
                <a:gd name="connsiteX1" fmla="*/ 219075 w 271463"/>
                <a:gd name="connsiteY1" fmla="*/ 407194 h 581025"/>
                <a:gd name="connsiteX2" fmla="*/ 271463 w 271463"/>
                <a:gd name="connsiteY2" fmla="*/ 0 h 581025"/>
                <a:gd name="connsiteX0" fmla="*/ 0 w 271463"/>
                <a:gd name="connsiteY0" fmla="*/ 581025 h 581025"/>
                <a:gd name="connsiteX1" fmla="*/ 219075 w 271463"/>
                <a:gd name="connsiteY1" fmla="*/ 407194 h 581025"/>
                <a:gd name="connsiteX2" fmla="*/ 271463 w 271463"/>
                <a:gd name="connsiteY2" fmla="*/ 0 h 5810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71463" h="581025">
                  <a:moveTo>
                    <a:pt x="0" y="581025"/>
                  </a:moveTo>
                  <a:cubicBezTo>
                    <a:pt x="97631" y="579437"/>
                    <a:pt x="166687" y="511175"/>
                    <a:pt x="219075" y="407194"/>
                  </a:cubicBezTo>
                  <a:cubicBezTo>
                    <a:pt x="271463" y="303213"/>
                    <a:pt x="259557" y="232568"/>
                    <a:pt x="271463" y="0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pSp>
          <p:nvGrpSpPr>
            <p:cNvPr id="161" name="Group 160">
              <a:extLst>
                <a:ext uri="{FF2B5EF4-FFF2-40B4-BE49-F238E27FC236}">
                  <a16:creationId xmlns:a16="http://schemas.microsoft.com/office/drawing/2014/main" id="{058DCFCB-284A-439D-8423-8EFEB36CCDF2}"/>
                </a:ext>
              </a:extLst>
            </p:cNvPr>
            <p:cNvGrpSpPr/>
            <p:nvPr/>
          </p:nvGrpSpPr>
          <p:grpSpPr>
            <a:xfrm rot="1927599" flipV="1">
              <a:off x="244840" y="5984004"/>
              <a:ext cx="323856" cy="258320"/>
              <a:chOff x="3121818" y="3275282"/>
              <a:chExt cx="459105" cy="366201"/>
            </a:xfrm>
          </p:grpSpPr>
          <p:sp>
            <p:nvSpPr>
              <p:cNvPr id="162" name="Hexagon 161">
                <a:extLst>
                  <a:ext uri="{FF2B5EF4-FFF2-40B4-BE49-F238E27FC236}">
                    <a16:creationId xmlns:a16="http://schemas.microsoft.com/office/drawing/2014/main" id="{C4BD9B83-C902-4DCF-B2D6-7C311A1FA941}"/>
                  </a:ext>
                </a:extLst>
              </p:cNvPr>
              <p:cNvSpPr/>
              <p:nvPr/>
            </p:nvSpPr>
            <p:spPr>
              <a:xfrm>
                <a:off x="3257549" y="3275282"/>
                <a:ext cx="182880" cy="182880"/>
              </a:xfrm>
              <a:prstGeom prst="hexagon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63" name="Hexagon 162">
                <a:extLst>
                  <a:ext uri="{FF2B5EF4-FFF2-40B4-BE49-F238E27FC236}">
                    <a16:creationId xmlns:a16="http://schemas.microsoft.com/office/drawing/2014/main" id="{6432C6E1-E9D5-44E3-B0E5-00B3947062C2}"/>
                  </a:ext>
                </a:extLst>
              </p:cNvPr>
              <p:cNvSpPr/>
              <p:nvPr/>
            </p:nvSpPr>
            <p:spPr>
              <a:xfrm>
                <a:off x="3258500" y="3458603"/>
                <a:ext cx="182880" cy="182880"/>
              </a:xfrm>
              <a:prstGeom prst="hexagon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64" name="Hexagon 163">
                <a:extLst>
                  <a:ext uri="{FF2B5EF4-FFF2-40B4-BE49-F238E27FC236}">
                    <a16:creationId xmlns:a16="http://schemas.microsoft.com/office/drawing/2014/main" id="{A315D9F7-D372-4008-9CDA-4BF337326BCB}"/>
                  </a:ext>
                </a:extLst>
              </p:cNvPr>
              <p:cNvSpPr/>
              <p:nvPr/>
            </p:nvSpPr>
            <p:spPr>
              <a:xfrm>
                <a:off x="3398043" y="3367163"/>
                <a:ext cx="182880" cy="182880"/>
              </a:xfrm>
              <a:prstGeom prst="hexagon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65" name="Hexagon 164">
                <a:extLst>
                  <a:ext uri="{FF2B5EF4-FFF2-40B4-BE49-F238E27FC236}">
                    <a16:creationId xmlns:a16="http://schemas.microsoft.com/office/drawing/2014/main" id="{3613ADE8-8E6E-45E5-B5E5-7DA9A5F9C0CA}"/>
                  </a:ext>
                </a:extLst>
              </p:cNvPr>
              <p:cNvSpPr/>
              <p:nvPr/>
            </p:nvSpPr>
            <p:spPr>
              <a:xfrm>
                <a:off x="3121818" y="3367163"/>
                <a:ext cx="182880" cy="182880"/>
              </a:xfrm>
              <a:prstGeom prst="hexagon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66" name="Oval 165">
                <a:extLst>
                  <a:ext uri="{FF2B5EF4-FFF2-40B4-BE49-F238E27FC236}">
                    <a16:creationId xmlns:a16="http://schemas.microsoft.com/office/drawing/2014/main" id="{D43B8B6D-38A7-411A-90FC-01FDCA159DA6}"/>
                  </a:ext>
                </a:extLst>
              </p:cNvPr>
              <p:cNvSpPr/>
              <p:nvPr/>
            </p:nvSpPr>
            <p:spPr>
              <a:xfrm>
                <a:off x="3166109" y="3412442"/>
                <a:ext cx="91440" cy="9144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67" name="Oval 166">
                <a:extLst>
                  <a:ext uri="{FF2B5EF4-FFF2-40B4-BE49-F238E27FC236}">
                    <a16:creationId xmlns:a16="http://schemas.microsoft.com/office/drawing/2014/main" id="{0B399CB8-A9F8-43CD-8AC0-6AA725DFEAAB}"/>
                  </a:ext>
                </a:extLst>
              </p:cNvPr>
              <p:cNvSpPr/>
              <p:nvPr/>
            </p:nvSpPr>
            <p:spPr>
              <a:xfrm>
                <a:off x="3304220" y="3507326"/>
                <a:ext cx="91440" cy="9144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68" name="Oval 167">
                <a:extLst>
                  <a:ext uri="{FF2B5EF4-FFF2-40B4-BE49-F238E27FC236}">
                    <a16:creationId xmlns:a16="http://schemas.microsoft.com/office/drawing/2014/main" id="{4C2235BD-DA91-44D8-8A2A-D2ADA53284AB}"/>
                  </a:ext>
                </a:extLst>
              </p:cNvPr>
              <p:cNvSpPr/>
              <p:nvPr/>
            </p:nvSpPr>
            <p:spPr>
              <a:xfrm>
                <a:off x="3298980" y="3321443"/>
                <a:ext cx="91440" cy="9144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69" name="Oval 168">
                <a:extLst>
                  <a:ext uri="{FF2B5EF4-FFF2-40B4-BE49-F238E27FC236}">
                    <a16:creationId xmlns:a16="http://schemas.microsoft.com/office/drawing/2014/main" id="{7D52228D-665C-48E2-BDA0-CAA42C29E93F}"/>
                  </a:ext>
                </a:extLst>
              </p:cNvPr>
              <p:cNvSpPr/>
              <p:nvPr/>
            </p:nvSpPr>
            <p:spPr>
              <a:xfrm>
                <a:off x="3448042" y="3412442"/>
                <a:ext cx="91440" cy="9144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sp>
          <p:nvSpPr>
            <p:cNvPr id="170" name="TextBox 169">
              <a:extLst>
                <a:ext uri="{FF2B5EF4-FFF2-40B4-BE49-F238E27FC236}">
                  <a16:creationId xmlns:a16="http://schemas.microsoft.com/office/drawing/2014/main" id="{7E3A72C0-256A-43B1-91CA-5890D15AA4A0}"/>
                </a:ext>
              </a:extLst>
            </p:cNvPr>
            <p:cNvSpPr txBox="1"/>
            <p:nvPr/>
          </p:nvSpPr>
          <p:spPr>
            <a:xfrm rot="16200000">
              <a:off x="1417518" y="5759251"/>
              <a:ext cx="211680" cy="2605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dirty="0">
                  <a:solidFill>
                    <a:schemeClr val="accent1"/>
                  </a:solidFill>
                </a:rPr>
                <a:t>*</a:t>
              </a:r>
            </a:p>
          </p:txBody>
        </p:sp>
        <p:sp>
          <p:nvSpPr>
            <p:cNvPr id="182" name="Arc 181">
              <a:extLst>
                <a:ext uri="{FF2B5EF4-FFF2-40B4-BE49-F238E27FC236}">
                  <a16:creationId xmlns:a16="http://schemas.microsoft.com/office/drawing/2014/main" id="{5CC9CDB9-C02D-42A2-8E4F-33B522BA50E6}"/>
                </a:ext>
              </a:extLst>
            </p:cNvPr>
            <p:cNvSpPr/>
            <p:nvPr/>
          </p:nvSpPr>
          <p:spPr>
            <a:xfrm rot="16200000" flipH="1">
              <a:off x="1585499" y="6395786"/>
              <a:ext cx="347504" cy="442173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83" name="Arc 182">
              <a:extLst>
                <a:ext uri="{FF2B5EF4-FFF2-40B4-BE49-F238E27FC236}">
                  <a16:creationId xmlns:a16="http://schemas.microsoft.com/office/drawing/2014/main" id="{21F01982-09D2-4E43-972E-D3C335A2F466}"/>
                </a:ext>
              </a:extLst>
            </p:cNvPr>
            <p:cNvSpPr/>
            <p:nvPr/>
          </p:nvSpPr>
          <p:spPr>
            <a:xfrm rot="16200000">
              <a:off x="1438108" y="6543175"/>
              <a:ext cx="347504" cy="147391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84" name="Arc 183">
              <a:extLst>
                <a:ext uri="{FF2B5EF4-FFF2-40B4-BE49-F238E27FC236}">
                  <a16:creationId xmlns:a16="http://schemas.microsoft.com/office/drawing/2014/main" id="{DF2D120A-CBFC-4942-9496-1275B54A0C94}"/>
                </a:ext>
              </a:extLst>
            </p:cNvPr>
            <p:cNvSpPr/>
            <p:nvPr/>
          </p:nvSpPr>
          <p:spPr>
            <a:xfrm rot="16200000" flipH="1">
              <a:off x="1290718" y="6395784"/>
              <a:ext cx="347504" cy="442173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85" name="Arc 184">
              <a:extLst>
                <a:ext uri="{FF2B5EF4-FFF2-40B4-BE49-F238E27FC236}">
                  <a16:creationId xmlns:a16="http://schemas.microsoft.com/office/drawing/2014/main" id="{E84A7C5E-1AE7-4831-86CB-DE7A40D9C2DB}"/>
                </a:ext>
              </a:extLst>
            </p:cNvPr>
            <p:cNvSpPr/>
            <p:nvPr/>
          </p:nvSpPr>
          <p:spPr>
            <a:xfrm rot="16200000">
              <a:off x="1143327" y="6543177"/>
              <a:ext cx="347504" cy="147391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86" name="Arc 185">
              <a:extLst>
                <a:ext uri="{FF2B5EF4-FFF2-40B4-BE49-F238E27FC236}">
                  <a16:creationId xmlns:a16="http://schemas.microsoft.com/office/drawing/2014/main" id="{DEDEE79B-01DB-4F74-88BE-6308CA04F7AF}"/>
                </a:ext>
              </a:extLst>
            </p:cNvPr>
            <p:cNvSpPr/>
            <p:nvPr/>
          </p:nvSpPr>
          <p:spPr>
            <a:xfrm rot="16200000" flipH="1">
              <a:off x="995936" y="6395786"/>
              <a:ext cx="347504" cy="442173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87" name="Arc 186">
              <a:extLst>
                <a:ext uri="{FF2B5EF4-FFF2-40B4-BE49-F238E27FC236}">
                  <a16:creationId xmlns:a16="http://schemas.microsoft.com/office/drawing/2014/main" id="{1F00B1D7-61F4-42A9-B93A-E60AED3D5AEB}"/>
                </a:ext>
              </a:extLst>
            </p:cNvPr>
            <p:cNvSpPr/>
            <p:nvPr/>
          </p:nvSpPr>
          <p:spPr>
            <a:xfrm rot="16200000">
              <a:off x="848545" y="6543179"/>
              <a:ext cx="347504" cy="147391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88" name="Arc 187">
              <a:extLst>
                <a:ext uri="{FF2B5EF4-FFF2-40B4-BE49-F238E27FC236}">
                  <a16:creationId xmlns:a16="http://schemas.microsoft.com/office/drawing/2014/main" id="{89B19D00-AA4D-4D90-B015-94947DFF5975}"/>
                </a:ext>
              </a:extLst>
            </p:cNvPr>
            <p:cNvSpPr/>
            <p:nvPr/>
          </p:nvSpPr>
          <p:spPr>
            <a:xfrm rot="16200000" flipH="1">
              <a:off x="701156" y="6395788"/>
              <a:ext cx="347504" cy="442173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89" name="Arc 188">
              <a:extLst>
                <a:ext uri="{FF2B5EF4-FFF2-40B4-BE49-F238E27FC236}">
                  <a16:creationId xmlns:a16="http://schemas.microsoft.com/office/drawing/2014/main" id="{5B1C76BB-9798-4A40-89C4-30B071AA1933}"/>
                </a:ext>
              </a:extLst>
            </p:cNvPr>
            <p:cNvSpPr/>
            <p:nvPr/>
          </p:nvSpPr>
          <p:spPr>
            <a:xfrm rot="16200000">
              <a:off x="553765" y="6543175"/>
              <a:ext cx="347504" cy="147391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90" name="Arc 189">
              <a:extLst>
                <a:ext uri="{FF2B5EF4-FFF2-40B4-BE49-F238E27FC236}">
                  <a16:creationId xmlns:a16="http://schemas.microsoft.com/office/drawing/2014/main" id="{54BBAB1C-B773-4CDF-A21A-ADFEA5F0B64E}"/>
                </a:ext>
              </a:extLst>
            </p:cNvPr>
            <p:cNvSpPr/>
            <p:nvPr/>
          </p:nvSpPr>
          <p:spPr>
            <a:xfrm rot="16200000" flipH="1">
              <a:off x="406374" y="6395784"/>
              <a:ext cx="347504" cy="442173"/>
            </a:xfrm>
            <a:prstGeom prst="arc">
              <a:avLst>
                <a:gd name="adj1" fmla="val 16200000"/>
                <a:gd name="adj2" fmla="val 5400000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249" name="Group 248">
            <a:extLst>
              <a:ext uri="{FF2B5EF4-FFF2-40B4-BE49-F238E27FC236}">
                <a16:creationId xmlns:a16="http://schemas.microsoft.com/office/drawing/2014/main" id="{87B104C8-8116-4152-9CC6-3AFDEF68885A}"/>
              </a:ext>
            </a:extLst>
          </p:cNvPr>
          <p:cNvGrpSpPr/>
          <p:nvPr/>
        </p:nvGrpSpPr>
        <p:grpSpPr>
          <a:xfrm>
            <a:off x="4954290" y="5605745"/>
            <a:ext cx="1349109" cy="1200062"/>
            <a:chOff x="4614009" y="5564013"/>
            <a:chExt cx="1349109" cy="1200062"/>
          </a:xfrm>
        </p:grpSpPr>
        <p:sp>
          <p:nvSpPr>
            <p:cNvPr id="199" name="Freeform: Shape 198">
              <a:extLst>
                <a:ext uri="{FF2B5EF4-FFF2-40B4-BE49-F238E27FC236}">
                  <a16:creationId xmlns:a16="http://schemas.microsoft.com/office/drawing/2014/main" id="{8F364719-8A40-4F4B-A72B-C5037EFAC87F}"/>
                </a:ext>
              </a:extLst>
            </p:cNvPr>
            <p:cNvSpPr/>
            <p:nvPr/>
          </p:nvSpPr>
          <p:spPr>
            <a:xfrm rot="13888153">
              <a:off x="5221308" y="5640554"/>
              <a:ext cx="210613" cy="57532"/>
            </a:xfrm>
            <a:custGeom>
              <a:avLst/>
              <a:gdLst>
                <a:gd name="connsiteX0" fmla="*/ 1066800 w 1066800"/>
                <a:gd name="connsiteY0" fmla="*/ 640572 h 640572"/>
                <a:gd name="connsiteX1" fmla="*/ 711200 w 1066800"/>
                <a:gd name="connsiteY1" fmla="*/ 5572 h 640572"/>
                <a:gd name="connsiteX2" fmla="*/ 0 w 1066800"/>
                <a:gd name="connsiteY2" fmla="*/ 295132 h 640572"/>
                <a:gd name="connsiteX0" fmla="*/ 1066800 w 1066800"/>
                <a:gd name="connsiteY0" fmla="*/ 643329 h 643329"/>
                <a:gd name="connsiteX1" fmla="*/ 711200 w 1066800"/>
                <a:gd name="connsiteY1" fmla="*/ 8329 h 643329"/>
                <a:gd name="connsiteX2" fmla="*/ 0 w 1066800"/>
                <a:gd name="connsiteY2" fmla="*/ 297889 h 6433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66800" h="643329">
                  <a:moveTo>
                    <a:pt x="1066800" y="643329"/>
                  </a:moveTo>
                  <a:cubicBezTo>
                    <a:pt x="977900" y="354615"/>
                    <a:pt x="889000" y="65902"/>
                    <a:pt x="711200" y="8329"/>
                  </a:cubicBezTo>
                  <a:cubicBezTo>
                    <a:pt x="533400" y="-49244"/>
                    <a:pt x="244687" y="207296"/>
                    <a:pt x="0" y="297889"/>
                  </a:cubicBezTo>
                </a:path>
              </a:pathLst>
            </a:custGeom>
            <a:noFill/>
            <a:ln>
              <a:solidFill>
                <a:srgbClr val="C0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02" name="Freeform: Shape 201">
              <a:extLst>
                <a:ext uri="{FF2B5EF4-FFF2-40B4-BE49-F238E27FC236}">
                  <a16:creationId xmlns:a16="http://schemas.microsoft.com/office/drawing/2014/main" id="{EAE7A52D-B9F6-4933-8FDF-D6AAB45CFBDF}"/>
                </a:ext>
              </a:extLst>
            </p:cNvPr>
            <p:cNvSpPr/>
            <p:nvPr/>
          </p:nvSpPr>
          <p:spPr>
            <a:xfrm>
              <a:off x="4614009" y="6037766"/>
              <a:ext cx="200604" cy="117997"/>
            </a:xfrm>
            <a:custGeom>
              <a:avLst/>
              <a:gdLst>
                <a:gd name="connsiteX0" fmla="*/ 1066800 w 1066800"/>
                <a:gd name="connsiteY0" fmla="*/ 640572 h 640572"/>
                <a:gd name="connsiteX1" fmla="*/ 711200 w 1066800"/>
                <a:gd name="connsiteY1" fmla="*/ 5572 h 640572"/>
                <a:gd name="connsiteX2" fmla="*/ 0 w 1066800"/>
                <a:gd name="connsiteY2" fmla="*/ 295132 h 640572"/>
                <a:gd name="connsiteX0" fmla="*/ 1066800 w 1066800"/>
                <a:gd name="connsiteY0" fmla="*/ 643329 h 643329"/>
                <a:gd name="connsiteX1" fmla="*/ 711200 w 1066800"/>
                <a:gd name="connsiteY1" fmla="*/ 8329 h 643329"/>
                <a:gd name="connsiteX2" fmla="*/ 0 w 1066800"/>
                <a:gd name="connsiteY2" fmla="*/ 297889 h 6433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66800" h="643329">
                  <a:moveTo>
                    <a:pt x="1066800" y="643329"/>
                  </a:moveTo>
                  <a:cubicBezTo>
                    <a:pt x="977900" y="354615"/>
                    <a:pt x="889000" y="65902"/>
                    <a:pt x="711200" y="8329"/>
                  </a:cubicBezTo>
                  <a:cubicBezTo>
                    <a:pt x="533400" y="-49244"/>
                    <a:pt x="244687" y="207296"/>
                    <a:pt x="0" y="297889"/>
                  </a:cubicBezTo>
                </a:path>
              </a:pathLst>
            </a:custGeom>
            <a:noFill/>
            <a:ln>
              <a:solidFill>
                <a:srgbClr val="C0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04" name="TextBox 203">
              <a:extLst>
                <a:ext uri="{FF2B5EF4-FFF2-40B4-BE49-F238E27FC236}">
                  <a16:creationId xmlns:a16="http://schemas.microsoft.com/office/drawing/2014/main" id="{B135F970-207A-4A59-A8BE-278004DE6855}"/>
                </a:ext>
              </a:extLst>
            </p:cNvPr>
            <p:cNvSpPr txBox="1"/>
            <p:nvPr/>
          </p:nvSpPr>
          <p:spPr>
            <a:xfrm>
              <a:off x="5103500" y="6125033"/>
              <a:ext cx="85961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600" b="1" dirty="0" err="1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y</a:t>
              </a:r>
              <a:r>
                <a:rPr lang="en-CA" sz="1600" b="1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205" name="TextBox 204">
              <a:extLst>
                <a:ext uri="{FF2B5EF4-FFF2-40B4-BE49-F238E27FC236}">
                  <a16:creationId xmlns:a16="http://schemas.microsoft.com/office/drawing/2014/main" id="{2B3EBE7E-C9E2-47C3-A0AA-1FB2B6767E5C}"/>
                </a:ext>
              </a:extLst>
            </p:cNvPr>
            <p:cNvSpPr txBox="1"/>
            <p:nvPr/>
          </p:nvSpPr>
          <p:spPr>
            <a:xfrm>
              <a:off x="5105570" y="5729751"/>
              <a:ext cx="44209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y</a:t>
              </a:r>
              <a:endParaRPr lang="en-CA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6" name="Freeform 4">
              <a:extLst>
                <a:ext uri="{FF2B5EF4-FFF2-40B4-BE49-F238E27FC236}">
                  <a16:creationId xmlns:a16="http://schemas.microsoft.com/office/drawing/2014/main" id="{D785C17E-4E96-4E6E-9B96-1F56BC07E0C8}"/>
                </a:ext>
              </a:extLst>
            </p:cNvPr>
            <p:cNvSpPr/>
            <p:nvPr/>
          </p:nvSpPr>
          <p:spPr>
            <a:xfrm>
              <a:off x="4821668" y="5755879"/>
              <a:ext cx="925864" cy="876135"/>
            </a:xfrm>
            <a:custGeom>
              <a:avLst/>
              <a:gdLst>
                <a:gd name="connsiteX0" fmla="*/ 0 w 1636993"/>
                <a:gd name="connsiteY0" fmla="*/ 695325 h 1385789"/>
                <a:gd name="connsiteX1" fmla="*/ 257175 w 1636993"/>
                <a:gd name="connsiteY1" fmla="*/ 1247775 h 1385789"/>
                <a:gd name="connsiteX2" fmla="*/ 800100 w 1636993"/>
                <a:gd name="connsiteY2" fmla="*/ 981075 h 1385789"/>
                <a:gd name="connsiteX3" fmla="*/ 1409700 w 1636993"/>
                <a:gd name="connsiteY3" fmla="*/ 1381125 h 1385789"/>
                <a:gd name="connsiteX4" fmla="*/ 1619250 w 1636993"/>
                <a:gd name="connsiteY4" fmla="*/ 657225 h 1385789"/>
                <a:gd name="connsiteX5" fmla="*/ 1000125 w 1636993"/>
                <a:gd name="connsiteY5" fmla="*/ 0 h 1385789"/>
                <a:gd name="connsiteX0" fmla="*/ 0 w 1636993"/>
                <a:gd name="connsiteY0" fmla="*/ 695325 h 1385641"/>
                <a:gd name="connsiteX1" fmla="*/ 277353 w 1636993"/>
                <a:gd name="connsiteY1" fmla="*/ 1341808 h 1385641"/>
                <a:gd name="connsiteX2" fmla="*/ 800100 w 1636993"/>
                <a:gd name="connsiteY2" fmla="*/ 981075 h 1385641"/>
                <a:gd name="connsiteX3" fmla="*/ 1409700 w 1636993"/>
                <a:gd name="connsiteY3" fmla="*/ 1381125 h 1385641"/>
                <a:gd name="connsiteX4" fmla="*/ 1619250 w 1636993"/>
                <a:gd name="connsiteY4" fmla="*/ 657225 h 1385641"/>
                <a:gd name="connsiteX5" fmla="*/ 1000125 w 1636993"/>
                <a:gd name="connsiteY5" fmla="*/ 0 h 1385641"/>
                <a:gd name="connsiteX0" fmla="*/ 0 w 1636018"/>
                <a:gd name="connsiteY0" fmla="*/ 695325 h 1430450"/>
                <a:gd name="connsiteX1" fmla="*/ 277353 w 1636018"/>
                <a:gd name="connsiteY1" fmla="*/ 1341808 h 1430450"/>
                <a:gd name="connsiteX2" fmla="*/ 800100 w 1636018"/>
                <a:gd name="connsiteY2" fmla="*/ 981075 h 1430450"/>
                <a:gd name="connsiteX3" fmla="*/ 1397593 w 1636018"/>
                <a:gd name="connsiteY3" fmla="*/ 1426261 h 1430450"/>
                <a:gd name="connsiteX4" fmla="*/ 1619250 w 1636018"/>
                <a:gd name="connsiteY4" fmla="*/ 657225 h 1430450"/>
                <a:gd name="connsiteX5" fmla="*/ 1000125 w 1636018"/>
                <a:gd name="connsiteY5" fmla="*/ 0 h 1430450"/>
                <a:gd name="connsiteX0" fmla="*/ 0 w 1635780"/>
                <a:gd name="connsiteY0" fmla="*/ 695325 h 1442682"/>
                <a:gd name="connsiteX1" fmla="*/ 277353 w 1635780"/>
                <a:gd name="connsiteY1" fmla="*/ 1341808 h 1442682"/>
                <a:gd name="connsiteX2" fmla="*/ 820279 w 1635780"/>
                <a:gd name="connsiteY2" fmla="*/ 1195469 h 1442682"/>
                <a:gd name="connsiteX3" fmla="*/ 1397593 w 1635780"/>
                <a:gd name="connsiteY3" fmla="*/ 1426261 h 1442682"/>
                <a:gd name="connsiteX4" fmla="*/ 1619250 w 1635780"/>
                <a:gd name="connsiteY4" fmla="*/ 657225 h 1442682"/>
                <a:gd name="connsiteX5" fmla="*/ 1000125 w 1635780"/>
                <a:gd name="connsiteY5" fmla="*/ 0 h 14426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635780" h="1442682">
                  <a:moveTo>
                    <a:pt x="0" y="695325"/>
                  </a:moveTo>
                  <a:cubicBezTo>
                    <a:pt x="61912" y="947737"/>
                    <a:pt x="140640" y="1258451"/>
                    <a:pt x="277353" y="1341808"/>
                  </a:cubicBezTo>
                  <a:cubicBezTo>
                    <a:pt x="414066" y="1425165"/>
                    <a:pt x="633572" y="1181394"/>
                    <a:pt x="820279" y="1195469"/>
                  </a:cubicBezTo>
                  <a:cubicBezTo>
                    <a:pt x="1006986" y="1209545"/>
                    <a:pt x="1264431" y="1515968"/>
                    <a:pt x="1397593" y="1426261"/>
                  </a:cubicBezTo>
                  <a:cubicBezTo>
                    <a:pt x="1530755" y="1336554"/>
                    <a:pt x="1687513" y="887413"/>
                    <a:pt x="1619250" y="657225"/>
                  </a:cubicBezTo>
                  <a:cubicBezTo>
                    <a:pt x="1550988" y="427037"/>
                    <a:pt x="1119187" y="127000"/>
                    <a:pt x="1000125" y="0"/>
                  </a:cubicBezTo>
                </a:path>
              </a:pathLst>
            </a:cu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400"/>
            </a:p>
          </p:txBody>
        </p:sp>
        <p:cxnSp>
          <p:nvCxnSpPr>
            <p:cNvPr id="207" name="Straight Connector 206">
              <a:extLst>
                <a:ext uri="{FF2B5EF4-FFF2-40B4-BE49-F238E27FC236}">
                  <a16:creationId xmlns:a16="http://schemas.microsoft.com/office/drawing/2014/main" id="{F1CE2330-B964-4704-9A03-1E6B2A4ED6EE}"/>
                </a:ext>
              </a:extLst>
            </p:cNvPr>
            <p:cNvCxnSpPr/>
            <p:nvPr/>
          </p:nvCxnSpPr>
          <p:spPr>
            <a:xfrm flipH="1">
              <a:off x="5462049" y="5917924"/>
              <a:ext cx="8531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Straight Connector 207">
              <a:extLst>
                <a:ext uri="{FF2B5EF4-FFF2-40B4-BE49-F238E27FC236}">
                  <a16:creationId xmlns:a16="http://schemas.microsoft.com/office/drawing/2014/main" id="{8213D001-4C19-41A0-BC4C-A93C86D6F29E}"/>
                </a:ext>
              </a:extLst>
            </p:cNvPr>
            <p:cNvCxnSpPr/>
            <p:nvPr/>
          </p:nvCxnSpPr>
          <p:spPr>
            <a:xfrm rot="16200000" flipH="1">
              <a:off x="5244759" y="6428628"/>
              <a:ext cx="8531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9" name="Oval 218">
              <a:extLst>
                <a:ext uri="{FF2B5EF4-FFF2-40B4-BE49-F238E27FC236}">
                  <a16:creationId xmlns:a16="http://schemas.microsoft.com/office/drawing/2014/main" id="{9061FA3C-4DF7-4D88-9F2B-77DBFFB6A64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777161" y="5715332"/>
              <a:ext cx="1050805" cy="1048743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400"/>
            </a:p>
          </p:txBody>
        </p:sp>
      </p:grpSp>
      <p:grpSp>
        <p:nvGrpSpPr>
          <p:cNvPr id="248" name="Group 247">
            <a:extLst>
              <a:ext uri="{FF2B5EF4-FFF2-40B4-BE49-F238E27FC236}">
                <a16:creationId xmlns:a16="http://schemas.microsoft.com/office/drawing/2014/main" id="{65EA9DFB-A403-4B62-87FE-9A1FF3F78EC4}"/>
              </a:ext>
            </a:extLst>
          </p:cNvPr>
          <p:cNvGrpSpPr/>
          <p:nvPr/>
        </p:nvGrpSpPr>
        <p:grpSpPr>
          <a:xfrm>
            <a:off x="7084925" y="5715343"/>
            <a:ext cx="1333730" cy="1096607"/>
            <a:chOff x="6555005" y="5651996"/>
            <a:chExt cx="1333730" cy="1096607"/>
          </a:xfrm>
        </p:grpSpPr>
        <p:grpSp>
          <p:nvGrpSpPr>
            <p:cNvPr id="247" name="Group 246">
              <a:extLst>
                <a:ext uri="{FF2B5EF4-FFF2-40B4-BE49-F238E27FC236}">
                  <a16:creationId xmlns:a16="http://schemas.microsoft.com/office/drawing/2014/main" id="{F08EA165-33F5-4281-B751-85B8C568934A}"/>
                </a:ext>
              </a:extLst>
            </p:cNvPr>
            <p:cNvGrpSpPr/>
            <p:nvPr/>
          </p:nvGrpSpPr>
          <p:grpSpPr>
            <a:xfrm>
              <a:off x="6696611" y="5685692"/>
              <a:ext cx="1192124" cy="1062911"/>
              <a:chOff x="6696611" y="5685692"/>
              <a:chExt cx="1192124" cy="1062911"/>
            </a:xfrm>
          </p:grpSpPr>
          <p:cxnSp>
            <p:nvCxnSpPr>
              <p:cNvPr id="223" name="Straight Connector 222">
                <a:extLst>
                  <a:ext uri="{FF2B5EF4-FFF2-40B4-BE49-F238E27FC236}">
                    <a16:creationId xmlns:a16="http://schemas.microsoft.com/office/drawing/2014/main" id="{DFE0B53D-C2F0-459E-A98F-E0D25D5D8D9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7273113" y="5974806"/>
                <a:ext cx="28752" cy="6296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223">
                <a:extLst>
                  <a:ext uri="{FF2B5EF4-FFF2-40B4-BE49-F238E27FC236}">
                    <a16:creationId xmlns:a16="http://schemas.microsoft.com/office/drawing/2014/main" id="{5D32D254-CC59-4870-BFB1-37E9F3CE32C7}"/>
                  </a:ext>
                </a:extLst>
              </p:cNvPr>
              <p:cNvCxnSpPr>
                <a:cxnSpLocks/>
                <a:endCxn id="236" idx="2"/>
              </p:cNvCxnSpPr>
              <p:nvPr/>
            </p:nvCxnSpPr>
            <p:spPr>
              <a:xfrm>
                <a:off x="7144732" y="6156433"/>
                <a:ext cx="42078" cy="6771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6" name="Freeform 4">
                <a:extLst>
                  <a:ext uri="{FF2B5EF4-FFF2-40B4-BE49-F238E27FC236}">
                    <a16:creationId xmlns:a16="http://schemas.microsoft.com/office/drawing/2014/main" id="{BA004488-A91D-4CD1-BBC9-3BFC5D1DFEDB}"/>
                  </a:ext>
                </a:extLst>
              </p:cNvPr>
              <p:cNvSpPr/>
              <p:nvPr/>
            </p:nvSpPr>
            <p:spPr>
              <a:xfrm>
                <a:off x="6755610" y="5729101"/>
                <a:ext cx="972481" cy="651600"/>
              </a:xfrm>
              <a:custGeom>
                <a:avLst/>
                <a:gdLst>
                  <a:gd name="connsiteX0" fmla="*/ 0 w 1636993"/>
                  <a:gd name="connsiteY0" fmla="*/ 695325 h 1385789"/>
                  <a:gd name="connsiteX1" fmla="*/ 257175 w 1636993"/>
                  <a:gd name="connsiteY1" fmla="*/ 1247775 h 1385789"/>
                  <a:gd name="connsiteX2" fmla="*/ 800100 w 1636993"/>
                  <a:gd name="connsiteY2" fmla="*/ 981075 h 1385789"/>
                  <a:gd name="connsiteX3" fmla="*/ 1409700 w 1636993"/>
                  <a:gd name="connsiteY3" fmla="*/ 1381125 h 1385789"/>
                  <a:gd name="connsiteX4" fmla="*/ 1619250 w 1636993"/>
                  <a:gd name="connsiteY4" fmla="*/ 657225 h 1385789"/>
                  <a:gd name="connsiteX5" fmla="*/ 1000125 w 1636993"/>
                  <a:gd name="connsiteY5" fmla="*/ 0 h 1385789"/>
                  <a:gd name="connsiteX0" fmla="*/ 0 w 1637318"/>
                  <a:gd name="connsiteY0" fmla="*/ 695325 h 1381924"/>
                  <a:gd name="connsiteX1" fmla="*/ 257175 w 1637318"/>
                  <a:gd name="connsiteY1" fmla="*/ 1247775 h 1381924"/>
                  <a:gd name="connsiteX2" fmla="*/ 775886 w 1637318"/>
                  <a:gd name="connsiteY2" fmla="*/ 808056 h 1381924"/>
                  <a:gd name="connsiteX3" fmla="*/ 1409700 w 1637318"/>
                  <a:gd name="connsiteY3" fmla="*/ 1381125 h 1381924"/>
                  <a:gd name="connsiteX4" fmla="*/ 1619250 w 1637318"/>
                  <a:gd name="connsiteY4" fmla="*/ 657225 h 1381924"/>
                  <a:gd name="connsiteX5" fmla="*/ 1000125 w 1637318"/>
                  <a:gd name="connsiteY5" fmla="*/ 0 h 1381924"/>
                  <a:gd name="connsiteX0" fmla="*/ 0 w 1637318"/>
                  <a:gd name="connsiteY0" fmla="*/ 695325 h 1381970"/>
                  <a:gd name="connsiteX1" fmla="*/ 253139 w 1637318"/>
                  <a:gd name="connsiteY1" fmla="*/ 1052189 h 1381970"/>
                  <a:gd name="connsiteX2" fmla="*/ 775886 w 1637318"/>
                  <a:gd name="connsiteY2" fmla="*/ 808056 h 1381970"/>
                  <a:gd name="connsiteX3" fmla="*/ 1409700 w 1637318"/>
                  <a:gd name="connsiteY3" fmla="*/ 1381125 h 1381970"/>
                  <a:gd name="connsiteX4" fmla="*/ 1619250 w 1637318"/>
                  <a:gd name="connsiteY4" fmla="*/ 657225 h 1381970"/>
                  <a:gd name="connsiteX5" fmla="*/ 1000125 w 1637318"/>
                  <a:gd name="connsiteY5" fmla="*/ 0 h 1381970"/>
                  <a:gd name="connsiteX0" fmla="*/ 0 w 1613104"/>
                  <a:gd name="connsiteY0" fmla="*/ 503499 h 1381970"/>
                  <a:gd name="connsiteX1" fmla="*/ 228925 w 1613104"/>
                  <a:gd name="connsiteY1" fmla="*/ 1052189 h 1381970"/>
                  <a:gd name="connsiteX2" fmla="*/ 751672 w 1613104"/>
                  <a:gd name="connsiteY2" fmla="*/ 808056 h 1381970"/>
                  <a:gd name="connsiteX3" fmla="*/ 1385486 w 1613104"/>
                  <a:gd name="connsiteY3" fmla="*/ 1381125 h 1381970"/>
                  <a:gd name="connsiteX4" fmla="*/ 1595036 w 1613104"/>
                  <a:gd name="connsiteY4" fmla="*/ 657225 h 1381970"/>
                  <a:gd name="connsiteX5" fmla="*/ 975911 w 1613104"/>
                  <a:gd name="connsiteY5" fmla="*/ 0 h 1381970"/>
                  <a:gd name="connsiteX0" fmla="*/ 0 w 1613104"/>
                  <a:gd name="connsiteY0" fmla="*/ 413229 h 1291700"/>
                  <a:gd name="connsiteX1" fmla="*/ 228925 w 1613104"/>
                  <a:gd name="connsiteY1" fmla="*/ 961919 h 1291700"/>
                  <a:gd name="connsiteX2" fmla="*/ 751672 w 1613104"/>
                  <a:gd name="connsiteY2" fmla="*/ 717786 h 1291700"/>
                  <a:gd name="connsiteX3" fmla="*/ 1385486 w 1613104"/>
                  <a:gd name="connsiteY3" fmla="*/ 1290855 h 1291700"/>
                  <a:gd name="connsiteX4" fmla="*/ 1595036 w 1613104"/>
                  <a:gd name="connsiteY4" fmla="*/ 566955 h 1291700"/>
                  <a:gd name="connsiteX5" fmla="*/ 427063 w 1613104"/>
                  <a:gd name="connsiteY5" fmla="*/ 0 h 1291700"/>
                  <a:gd name="connsiteX0" fmla="*/ 0 w 1514436"/>
                  <a:gd name="connsiteY0" fmla="*/ 413229 h 1292801"/>
                  <a:gd name="connsiteX1" fmla="*/ 228925 w 1514436"/>
                  <a:gd name="connsiteY1" fmla="*/ 961919 h 1292801"/>
                  <a:gd name="connsiteX2" fmla="*/ 751672 w 1514436"/>
                  <a:gd name="connsiteY2" fmla="*/ 717786 h 1292801"/>
                  <a:gd name="connsiteX3" fmla="*/ 1385486 w 1514436"/>
                  <a:gd name="connsiteY3" fmla="*/ 1290855 h 1292801"/>
                  <a:gd name="connsiteX4" fmla="*/ 1482038 w 1514436"/>
                  <a:gd name="connsiteY4" fmla="*/ 484206 h 1292801"/>
                  <a:gd name="connsiteX5" fmla="*/ 427063 w 1514436"/>
                  <a:gd name="connsiteY5" fmla="*/ 0 h 1292801"/>
                  <a:gd name="connsiteX0" fmla="*/ 0 w 1498673"/>
                  <a:gd name="connsiteY0" fmla="*/ 413229 h 967831"/>
                  <a:gd name="connsiteX1" fmla="*/ 228925 w 1498673"/>
                  <a:gd name="connsiteY1" fmla="*/ 961919 h 967831"/>
                  <a:gd name="connsiteX2" fmla="*/ 751672 w 1498673"/>
                  <a:gd name="connsiteY2" fmla="*/ 717786 h 967831"/>
                  <a:gd name="connsiteX3" fmla="*/ 1272488 w 1498673"/>
                  <a:gd name="connsiteY3" fmla="*/ 948579 h 967831"/>
                  <a:gd name="connsiteX4" fmla="*/ 1482038 w 1498673"/>
                  <a:gd name="connsiteY4" fmla="*/ 484206 h 967831"/>
                  <a:gd name="connsiteX5" fmla="*/ 427063 w 1498673"/>
                  <a:gd name="connsiteY5" fmla="*/ 0 h 967831"/>
                  <a:gd name="connsiteX0" fmla="*/ 0 w 1498122"/>
                  <a:gd name="connsiteY0" fmla="*/ 413229 h 967831"/>
                  <a:gd name="connsiteX1" fmla="*/ 228925 w 1498122"/>
                  <a:gd name="connsiteY1" fmla="*/ 961919 h 967831"/>
                  <a:gd name="connsiteX2" fmla="*/ 751672 w 1498122"/>
                  <a:gd name="connsiteY2" fmla="*/ 717786 h 967831"/>
                  <a:gd name="connsiteX3" fmla="*/ 1272488 w 1498122"/>
                  <a:gd name="connsiteY3" fmla="*/ 948579 h 967831"/>
                  <a:gd name="connsiteX4" fmla="*/ 1482038 w 1498122"/>
                  <a:gd name="connsiteY4" fmla="*/ 484206 h 967831"/>
                  <a:gd name="connsiteX5" fmla="*/ 823967 w 1498122"/>
                  <a:gd name="connsiteY5" fmla="*/ 282131 h 967831"/>
                  <a:gd name="connsiteX6" fmla="*/ 427063 w 1498122"/>
                  <a:gd name="connsiteY6" fmla="*/ 0 h 967831"/>
                  <a:gd name="connsiteX0" fmla="*/ 0 w 1498122"/>
                  <a:gd name="connsiteY0" fmla="*/ 499739 h 1054341"/>
                  <a:gd name="connsiteX1" fmla="*/ 228925 w 1498122"/>
                  <a:gd name="connsiteY1" fmla="*/ 1048429 h 1054341"/>
                  <a:gd name="connsiteX2" fmla="*/ 751672 w 1498122"/>
                  <a:gd name="connsiteY2" fmla="*/ 804296 h 1054341"/>
                  <a:gd name="connsiteX3" fmla="*/ 1272488 w 1498122"/>
                  <a:gd name="connsiteY3" fmla="*/ 1035089 h 1054341"/>
                  <a:gd name="connsiteX4" fmla="*/ 1482038 w 1498122"/>
                  <a:gd name="connsiteY4" fmla="*/ 570716 h 1054341"/>
                  <a:gd name="connsiteX5" fmla="*/ 823967 w 1498122"/>
                  <a:gd name="connsiteY5" fmla="*/ 368641 h 1054341"/>
                  <a:gd name="connsiteX6" fmla="*/ 628845 w 1498122"/>
                  <a:gd name="connsiteY6" fmla="*/ 0 h 1054341"/>
                  <a:gd name="connsiteX0" fmla="*/ 0 w 1502187"/>
                  <a:gd name="connsiteY0" fmla="*/ 499739 h 1176998"/>
                  <a:gd name="connsiteX1" fmla="*/ 228925 w 1502187"/>
                  <a:gd name="connsiteY1" fmla="*/ 1048429 h 1176998"/>
                  <a:gd name="connsiteX2" fmla="*/ 751672 w 1502187"/>
                  <a:gd name="connsiteY2" fmla="*/ 804296 h 1176998"/>
                  <a:gd name="connsiteX3" fmla="*/ 1316880 w 1502187"/>
                  <a:gd name="connsiteY3" fmla="*/ 1174255 h 1176998"/>
                  <a:gd name="connsiteX4" fmla="*/ 1482038 w 1502187"/>
                  <a:gd name="connsiteY4" fmla="*/ 570716 h 1176998"/>
                  <a:gd name="connsiteX5" fmla="*/ 823967 w 1502187"/>
                  <a:gd name="connsiteY5" fmla="*/ 368641 h 1176998"/>
                  <a:gd name="connsiteX6" fmla="*/ 628845 w 1502187"/>
                  <a:gd name="connsiteY6" fmla="*/ 0 h 1176998"/>
                  <a:gd name="connsiteX0" fmla="*/ 0 w 1500507"/>
                  <a:gd name="connsiteY0" fmla="*/ 499739 h 1054535"/>
                  <a:gd name="connsiteX1" fmla="*/ 228925 w 1500507"/>
                  <a:gd name="connsiteY1" fmla="*/ 1048429 h 1054535"/>
                  <a:gd name="connsiteX2" fmla="*/ 751672 w 1500507"/>
                  <a:gd name="connsiteY2" fmla="*/ 804296 h 1054535"/>
                  <a:gd name="connsiteX3" fmla="*/ 1300737 w 1500507"/>
                  <a:gd name="connsiteY3" fmla="*/ 971146 h 1054535"/>
                  <a:gd name="connsiteX4" fmla="*/ 1482038 w 1500507"/>
                  <a:gd name="connsiteY4" fmla="*/ 570716 h 1054535"/>
                  <a:gd name="connsiteX5" fmla="*/ 823967 w 1500507"/>
                  <a:gd name="connsiteY5" fmla="*/ 368641 h 1054535"/>
                  <a:gd name="connsiteX6" fmla="*/ 628845 w 1500507"/>
                  <a:gd name="connsiteY6" fmla="*/ 0 h 1054535"/>
                  <a:gd name="connsiteX0" fmla="*/ 0 w 1641772"/>
                  <a:gd name="connsiteY0" fmla="*/ 499739 h 1124666"/>
                  <a:gd name="connsiteX1" fmla="*/ 228925 w 1641772"/>
                  <a:gd name="connsiteY1" fmla="*/ 1048429 h 1124666"/>
                  <a:gd name="connsiteX2" fmla="*/ 751672 w 1641772"/>
                  <a:gd name="connsiteY2" fmla="*/ 804296 h 1124666"/>
                  <a:gd name="connsiteX3" fmla="*/ 1599375 w 1641772"/>
                  <a:gd name="connsiteY3" fmla="*/ 1121597 h 1124666"/>
                  <a:gd name="connsiteX4" fmla="*/ 1482038 w 1641772"/>
                  <a:gd name="connsiteY4" fmla="*/ 570716 h 1124666"/>
                  <a:gd name="connsiteX5" fmla="*/ 823967 w 1641772"/>
                  <a:gd name="connsiteY5" fmla="*/ 368641 h 1124666"/>
                  <a:gd name="connsiteX6" fmla="*/ 628845 w 1641772"/>
                  <a:gd name="connsiteY6" fmla="*/ 0 h 1124666"/>
                  <a:gd name="connsiteX0" fmla="*/ 0 w 1624962"/>
                  <a:gd name="connsiteY0" fmla="*/ 499739 h 1054375"/>
                  <a:gd name="connsiteX1" fmla="*/ 228925 w 1624962"/>
                  <a:gd name="connsiteY1" fmla="*/ 1048429 h 1054375"/>
                  <a:gd name="connsiteX2" fmla="*/ 751672 w 1624962"/>
                  <a:gd name="connsiteY2" fmla="*/ 804296 h 1054375"/>
                  <a:gd name="connsiteX3" fmla="*/ 1579197 w 1624962"/>
                  <a:gd name="connsiteY3" fmla="*/ 1023804 h 1054375"/>
                  <a:gd name="connsiteX4" fmla="*/ 1482038 w 1624962"/>
                  <a:gd name="connsiteY4" fmla="*/ 570716 h 1054375"/>
                  <a:gd name="connsiteX5" fmla="*/ 823967 w 1624962"/>
                  <a:gd name="connsiteY5" fmla="*/ 368641 h 1054375"/>
                  <a:gd name="connsiteX6" fmla="*/ 628845 w 1624962"/>
                  <a:gd name="connsiteY6" fmla="*/ 0 h 1054375"/>
                  <a:gd name="connsiteX0" fmla="*/ 0 w 1672566"/>
                  <a:gd name="connsiteY0" fmla="*/ 499739 h 1058651"/>
                  <a:gd name="connsiteX1" fmla="*/ 228925 w 1672566"/>
                  <a:gd name="connsiteY1" fmla="*/ 1048429 h 1058651"/>
                  <a:gd name="connsiteX2" fmla="*/ 751672 w 1672566"/>
                  <a:gd name="connsiteY2" fmla="*/ 804296 h 1058651"/>
                  <a:gd name="connsiteX3" fmla="*/ 1579197 w 1672566"/>
                  <a:gd name="connsiteY3" fmla="*/ 1023804 h 1058651"/>
                  <a:gd name="connsiteX4" fmla="*/ 1482038 w 1672566"/>
                  <a:gd name="connsiteY4" fmla="*/ 570716 h 1058651"/>
                  <a:gd name="connsiteX5" fmla="*/ 823967 w 1672566"/>
                  <a:gd name="connsiteY5" fmla="*/ 368641 h 1058651"/>
                  <a:gd name="connsiteX6" fmla="*/ 628845 w 1672566"/>
                  <a:gd name="connsiteY6" fmla="*/ 0 h 1058651"/>
                  <a:gd name="connsiteX0" fmla="*/ 0 w 1695240"/>
                  <a:gd name="connsiteY0" fmla="*/ 499739 h 1058651"/>
                  <a:gd name="connsiteX1" fmla="*/ 228925 w 1695240"/>
                  <a:gd name="connsiteY1" fmla="*/ 1048429 h 1058651"/>
                  <a:gd name="connsiteX2" fmla="*/ 751672 w 1695240"/>
                  <a:gd name="connsiteY2" fmla="*/ 804296 h 1058651"/>
                  <a:gd name="connsiteX3" fmla="*/ 1579197 w 1695240"/>
                  <a:gd name="connsiteY3" fmla="*/ 1023804 h 1058651"/>
                  <a:gd name="connsiteX4" fmla="*/ 1482038 w 1695240"/>
                  <a:gd name="connsiteY4" fmla="*/ 570716 h 1058651"/>
                  <a:gd name="connsiteX5" fmla="*/ 823967 w 1695240"/>
                  <a:gd name="connsiteY5" fmla="*/ 368641 h 1058651"/>
                  <a:gd name="connsiteX6" fmla="*/ 628845 w 1695240"/>
                  <a:gd name="connsiteY6" fmla="*/ 0 h 1058651"/>
                  <a:gd name="connsiteX0" fmla="*/ 0 w 1695240"/>
                  <a:gd name="connsiteY0" fmla="*/ 499739 h 1058651"/>
                  <a:gd name="connsiteX1" fmla="*/ 228925 w 1695240"/>
                  <a:gd name="connsiteY1" fmla="*/ 1048429 h 1058651"/>
                  <a:gd name="connsiteX2" fmla="*/ 751672 w 1695240"/>
                  <a:gd name="connsiteY2" fmla="*/ 804296 h 1058651"/>
                  <a:gd name="connsiteX3" fmla="*/ 1579197 w 1695240"/>
                  <a:gd name="connsiteY3" fmla="*/ 1023804 h 1058651"/>
                  <a:gd name="connsiteX4" fmla="*/ 1482038 w 1695240"/>
                  <a:gd name="connsiteY4" fmla="*/ 570716 h 1058651"/>
                  <a:gd name="connsiteX5" fmla="*/ 823967 w 1695240"/>
                  <a:gd name="connsiteY5" fmla="*/ 368641 h 1058651"/>
                  <a:gd name="connsiteX6" fmla="*/ 628845 w 1695240"/>
                  <a:gd name="connsiteY6" fmla="*/ 0 h 1058651"/>
                  <a:gd name="connsiteX0" fmla="*/ 0 w 1695240"/>
                  <a:gd name="connsiteY0" fmla="*/ 499739 h 1058651"/>
                  <a:gd name="connsiteX1" fmla="*/ 228925 w 1695240"/>
                  <a:gd name="connsiteY1" fmla="*/ 1048429 h 1058651"/>
                  <a:gd name="connsiteX2" fmla="*/ 751672 w 1695240"/>
                  <a:gd name="connsiteY2" fmla="*/ 804296 h 1058651"/>
                  <a:gd name="connsiteX3" fmla="*/ 1579197 w 1695240"/>
                  <a:gd name="connsiteY3" fmla="*/ 1023804 h 1058651"/>
                  <a:gd name="connsiteX4" fmla="*/ 1482038 w 1695240"/>
                  <a:gd name="connsiteY4" fmla="*/ 570716 h 1058651"/>
                  <a:gd name="connsiteX5" fmla="*/ 823967 w 1695240"/>
                  <a:gd name="connsiteY5" fmla="*/ 368641 h 1058651"/>
                  <a:gd name="connsiteX6" fmla="*/ 628845 w 1695240"/>
                  <a:gd name="connsiteY6" fmla="*/ 0 h 10586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695240" h="1058651">
                    <a:moveTo>
                      <a:pt x="0" y="499739"/>
                    </a:moveTo>
                    <a:cubicBezTo>
                      <a:pt x="61912" y="752151"/>
                      <a:pt x="103646" y="997670"/>
                      <a:pt x="228925" y="1048429"/>
                    </a:cubicBezTo>
                    <a:cubicBezTo>
                      <a:pt x="354204" y="1099188"/>
                      <a:pt x="526627" y="808400"/>
                      <a:pt x="751672" y="804296"/>
                    </a:cubicBezTo>
                    <a:cubicBezTo>
                      <a:pt x="976717" y="800192"/>
                      <a:pt x="1348506" y="1171812"/>
                      <a:pt x="1579197" y="1023804"/>
                    </a:cubicBezTo>
                    <a:cubicBezTo>
                      <a:pt x="1809888" y="875796"/>
                      <a:pt x="1653647" y="698716"/>
                      <a:pt x="1482038" y="570716"/>
                    </a:cubicBezTo>
                    <a:cubicBezTo>
                      <a:pt x="1338678" y="416387"/>
                      <a:pt x="1169293" y="475671"/>
                      <a:pt x="823967" y="368641"/>
                    </a:cubicBezTo>
                    <a:cubicBezTo>
                      <a:pt x="648138" y="287940"/>
                      <a:pt x="703067" y="30096"/>
                      <a:pt x="628845" y="0"/>
                    </a:cubicBezTo>
                  </a:path>
                </a:pathLst>
              </a:cu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2400"/>
              </a:p>
            </p:txBody>
          </p:sp>
          <p:sp>
            <p:nvSpPr>
              <p:cNvPr id="237" name="Oval 236">
                <a:extLst>
                  <a:ext uri="{FF2B5EF4-FFF2-40B4-BE49-F238E27FC236}">
                    <a16:creationId xmlns:a16="http://schemas.microsoft.com/office/drawing/2014/main" id="{E7D90DA7-B290-40E9-B784-314999B2CE40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696611" y="5685692"/>
                <a:ext cx="1065001" cy="1062911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sz="2400"/>
              </a:p>
            </p:txBody>
          </p:sp>
          <p:sp>
            <p:nvSpPr>
              <p:cNvPr id="222" name="TextBox 221">
                <a:extLst>
                  <a:ext uri="{FF2B5EF4-FFF2-40B4-BE49-F238E27FC236}">
                    <a16:creationId xmlns:a16="http://schemas.microsoft.com/office/drawing/2014/main" id="{6E4FB420-32A5-4794-BEC5-AE94F84662C7}"/>
                  </a:ext>
                </a:extLst>
              </p:cNvPr>
              <p:cNvSpPr txBox="1"/>
              <p:nvPr/>
            </p:nvSpPr>
            <p:spPr>
              <a:xfrm>
                <a:off x="6933339" y="5936136"/>
                <a:ext cx="95539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sz="1600" b="1" dirty="0"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CA" sz="1600" b="1" dirty="0" err="1"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Py</a:t>
                </a:r>
                <a:r>
                  <a:rPr lang="en-CA" sz="1600" b="1" dirty="0"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*</a:t>
                </a:r>
              </a:p>
            </p:txBody>
          </p:sp>
        </p:grpSp>
        <p:sp>
          <p:nvSpPr>
            <p:cNvPr id="239" name="Freeform: Shape 238">
              <a:extLst>
                <a:ext uri="{FF2B5EF4-FFF2-40B4-BE49-F238E27FC236}">
                  <a16:creationId xmlns:a16="http://schemas.microsoft.com/office/drawing/2014/main" id="{BC9E0E39-71B6-42CD-B6CA-52539569CA34}"/>
                </a:ext>
              </a:extLst>
            </p:cNvPr>
            <p:cNvSpPr/>
            <p:nvPr/>
          </p:nvSpPr>
          <p:spPr>
            <a:xfrm rot="650434">
              <a:off x="6916451" y="5651996"/>
              <a:ext cx="210613" cy="57532"/>
            </a:xfrm>
            <a:custGeom>
              <a:avLst/>
              <a:gdLst>
                <a:gd name="connsiteX0" fmla="*/ 1066800 w 1066800"/>
                <a:gd name="connsiteY0" fmla="*/ 640572 h 640572"/>
                <a:gd name="connsiteX1" fmla="*/ 711200 w 1066800"/>
                <a:gd name="connsiteY1" fmla="*/ 5572 h 640572"/>
                <a:gd name="connsiteX2" fmla="*/ 0 w 1066800"/>
                <a:gd name="connsiteY2" fmla="*/ 295132 h 640572"/>
                <a:gd name="connsiteX0" fmla="*/ 1066800 w 1066800"/>
                <a:gd name="connsiteY0" fmla="*/ 643329 h 643329"/>
                <a:gd name="connsiteX1" fmla="*/ 711200 w 1066800"/>
                <a:gd name="connsiteY1" fmla="*/ 8329 h 643329"/>
                <a:gd name="connsiteX2" fmla="*/ 0 w 1066800"/>
                <a:gd name="connsiteY2" fmla="*/ 297889 h 6433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66800" h="643329">
                  <a:moveTo>
                    <a:pt x="1066800" y="643329"/>
                  </a:moveTo>
                  <a:cubicBezTo>
                    <a:pt x="977900" y="354615"/>
                    <a:pt x="889000" y="65902"/>
                    <a:pt x="711200" y="8329"/>
                  </a:cubicBezTo>
                  <a:cubicBezTo>
                    <a:pt x="533400" y="-49244"/>
                    <a:pt x="244687" y="207296"/>
                    <a:pt x="0" y="297889"/>
                  </a:cubicBezTo>
                </a:path>
              </a:pathLst>
            </a:custGeom>
            <a:noFill/>
            <a:ln>
              <a:solidFill>
                <a:srgbClr val="C0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40" name="Freeform: Shape 239">
              <a:extLst>
                <a:ext uri="{FF2B5EF4-FFF2-40B4-BE49-F238E27FC236}">
                  <a16:creationId xmlns:a16="http://schemas.microsoft.com/office/drawing/2014/main" id="{0CAE7DFF-A95A-44AA-B872-DD0501280C1A}"/>
                </a:ext>
              </a:extLst>
            </p:cNvPr>
            <p:cNvSpPr/>
            <p:nvPr/>
          </p:nvSpPr>
          <p:spPr>
            <a:xfrm>
              <a:off x="6555005" y="5919769"/>
              <a:ext cx="200604" cy="117997"/>
            </a:xfrm>
            <a:custGeom>
              <a:avLst/>
              <a:gdLst>
                <a:gd name="connsiteX0" fmla="*/ 1066800 w 1066800"/>
                <a:gd name="connsiteY0" fmla="*/ 640572 h 640572"/>
                <a:gd name="connsiteX1" fmla="*/ 711200 w 1066800"/>
                <a:gd name="connsiteY1" fmla="*/ 5572 h 640572"/>
                <a:gd name="connsiteX2" fmla="*/ 0 w 1066800"/>
                <a:gd name="connsiteY2" fmla="*/ 295132 h 640572"/>
                <a:gd name="connsiteX0" fmla="*/ 1066800 w 1066800"/>
                <a:gd name="connsiteY0" fmla="*/ 643329 h 643329"/>
                <a:gd name="connsiteX1" fmla="*/ 711200 w 1066800"/>
                <a:gd name="connsiteY1" fmla="*/ 8329 h 643329"/>
                <a:gd name="connsiteX2" fmla="*/ 0 w 1066800"/>
                <a:gd name="connsiteY2" fmla="*/ 297889 h 6433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66800" h="643329">
                  <a:moveTo>
                    <a:pt x="1066800" y="643329"/>
                  </a:moveTo>
                  <a:cubicBezTo>
                    <a:pt x="977900" y="354615"/>
                    <a:pt x="889000" y="65902"/>
                    <a:pt x="711200" y="8329"/>
                  </a:cubicBezTo>
                  <a:cubicBezTo>
                    <a:pt x="533400" y="-49244"/>
                    <a:pt x="244687" y="207296"/>
                    <a:pt x="0" y="297889"/>
                  </a:cubicBezTo>
                </a:path>
              </a:pathLst>
            </a:custGeom>
            <a:noFill/>
            <a:ln>
              <a:solidFill>
                <a:srgbClr val="C0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253" name="Group 252">
            <a:extLst>
              <a:ext uri="{FF2B5EF4-FFF2-40B4-BE49-F238E27FC236}">
                <a16:creationId xmlns:a16="http://schemas.microsoft.com/office/drawing/2014/main" id="{24D05C67-5C96-458D-9317-238EE534D048}"/>
              </a:ext>
            </a:extLst>
          </p:cNvPr>
          <p:cNvGrpSpPr/>
          <p:nvPr/>
        </p:nvGrpSpPr>
        <p:grpSpPr>
          <a:xfrm>
            <a:off x="1823740" y="5990278"/>
            <a:ext cx="764896" cy="400110"/>
            <a:chOff x="3743927" y="5429276"/>
            <a:chExt cx="764896" cy="400110"/>
          </a:xfrm>
        </p:grpSpPr>
        <p:cxnSp>
          <p:nvCxnSpPr>
            <p:cNvPr id="250" name="Straight Arrow Connector 249">
              <a:extLst>
                <a:ext uri="{FF2B5EF4-FFF2-40B4-BE49-F238E27FC236}">
                  <a16:creationId xmlns:a16="http://schemas.microsoft.com/office/drawing/2014/main" id="{D7AC3E96-05B1-435E-8150-063AB4BC253E}"/>
                </a:ext>
              </a:extLst>
            </p:cNvPr>
            <p:cNvCxnSpPr>
              <a:cxnSpLocks/>
            </p:cNvCxnSpPr>
            <p:nvPr/>
          </p:nvCxnSpPr>
          <p:spPr>
            <a:xfrm>
              <a:off x="3743927" y="5827538"/>
              <a:ext cx="74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1" name="TextBox 250">
              <a:extLst>
                <a:ext uri="{FF2B5EF4-FFF2-40B4-BE49-F238E27FC236}">
                  <a16:creationId xmlns:a16="http://schemas.microsoft.com/office/drawing/2014/main" id="{7E30D492-BF7F-4D9A-B6CF-270B5DCECFEB}"/>
                </a:ext>
              </a:extLst>
            </p:cNvPr>
            <p:cNvSpPr txBox="1"/>
            <p:nvPr/>
          </p:nvSpPr>
          <p:spPr>
            <a:xfrm>
              <a:off x="3794333" y="5429276"/>
              <a:ext cx="71449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CA" sz="2000" b="1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lob</a:t>
              </a:r>
              <a:endParaRPr lang="en-CA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4" name="Group 253">
            <a:extLst>
              <a:ext uri="{FF2B5EF4-FFF2-40B4-BE49-F238E27FC236}">
                <a16:creationId xmlns:a16="http://schemas.microsoft.com/office/drawing/2014/main" id="{87FD5D98-661D-474D-92E5-B7809299ACE1}"/>
              </a:ext>
            </a:extLst>
          </p:cNvPr>
          <p:cNvGrpSpPr/>
          <p:nvPr/>
        </p:nvGrpSpPr>
        <p:grpSpPr>
          <a:xfrm>
            <a:off x="6293136" y="6005721"/>
            <a:ext cx="764896" cy="400110"/>
            <a:chOff x="3743927" y="5429276"/>
            <a:chExt cx="764896" cy="400110"/>
          </a:xfrm>
        </p:grpSpPr>
        <p:cxnSp>
          <p:nvCxnSpPr>
            <p:cNvPr id="255" name="Straight Arrow Connector 254">
              <a:extLst>
                <a:ext uri="{FF2B5EF4-FFF2-40B4-BE49-F238E27FC236}">
                  <a16:creationId xmlns:a16="http://schemas.microsoft.com/office/drawing/2014/main" id="{EC1D3FCB-37BA-4615-8970-81048FDDBD96}"/>
                </a:ext>
              </a:extLst>
            </p:cNvPr>
            <p:cNvCxnSpPr>
              <a:cxnSpLocks/>
            </p:cNvCxnSpPr>
            <p:nvPr/>
          </p:nvCxnSpPr>
          <p:spPr>
            <a:xfrm>
              <a:off x="3743927" y="5827538"/>
              <a:ext cx="74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6" name="TextBox 255">
              <a:extLst>
                <a:ext uri="{FF2B5EF4-FFF2-40B4-BE49-F238E27FC236}">
                  <a16:creationId xmlns:a16="http://schemas.microsoft.com/office/drawing/2014/main" id="{BB199CC3-5B35-4539-AD72-3E907DA8BC89}"/>
                </a:ext>
              </a:extLst>
            </p:cNvPr>
            <p:cNvSpPr txBox="1"/>
            <p:nvPr/>
          </p:nvSpPr>
          <p:spPr>
            <a:xfrm>
              <a:off x="3794333" y="5429276"/>
              <a:ext cx="71449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CA" sz="2000" b="1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lob</a:t>
              </a:r>
              <a:endParaRPr lang="en-CA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2631355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Freeform: Shape 49">
            <a:extLst>
              <a:ext uri="{FF2B5EF4-FFF2-40B4-BE49-F238E27FC236}">
                <a16:creationId xmlns:a16="http://schemas.microsoft.com/office/drawing/2014/main" id="{49BCBDDF-1E78-4B11-9224-CE6C2A7BA389}"/>
              </a:ext>
            </a:extLst>
          </p:cNvPr>
          <p:cNvSpPr/>
          <p:nvPr/>
        </p:nvSpPr>
        <p:spPr>
          <a:xfrm>
            <a:off x="5606415" y="3377627"/>
            <a:ext cx="386080" cy="227095"/>
          </a:xfrm>
          <a:custGeom>
            <a:avLst/>
            <a:gdLst>
              <a:gd name="connsiteX0" fmla="*/ 1066800 w 1066800"/>
              <a:gd name="connsiteY0" fmla="*/ 640572 h 640572"/>
              <a:gd name="connsiteX1" fmla="*/ 711200 w 1066800"/>
              <a:gd name="connsiteY1" fmla="*/ 5572 h 640572"/>
              <a:gd name="connsiteX2" fmla="*/ 0 w 1066800"/>
              <a:gd name="connsiteY2" fmla="*/ 295132 h 640572"/>
              <a:gd name="connsiteX0" fmla="*/ 1066800 w 1066800"/>
              <a:gd name="connsiteY0" fmla="*/ 643329 h 643329"/>
              <a:gd name="connsiteX1" fmla="*/ 711200 w 1066800"/>
              <a:gd name="connsiteY1" fmla="*/ 8329 h 643329"/>
              <a:gd name="connsiteX2" fmla="*/ 0 w 1066800"/>
              <a:gd name="connsiteY2" fmla="*/ 297889 h 643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66800" h="643329">
                <a:moveTo>
                  <a:pt x="1066800" y="643329"/>
                </a:moveTo>
                <a:cubicBezTo>
                  <a:pt x="977900" y="354615"/>
                  <a:pt x="889000" y="65902"/>
                  <a:pt x="711200" y="8329"/>
                </a:cubicBezTo>
                <a:cubicBezTo>
                  <a:pt x="533400" y="-49244"/>
                  <a:pt x="244687" y="207296"/>
                  <a:pt x="0" y="297889"/>
                </a:cubicBezTo>
              </a:path>
            </a:pathLst>
          </a:cu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Freeform: Shape 48">
            <a:extLst>
              <a:ext uri="{FF2B5EF4-FFF2-40B4-BE49-F238E27FC236}">
                <a16:creationId xmlns:a16="http://schemas.microsoft.com/office/drawing/2014/main" id="{C045A41A-0034-4095-8BC6-73759E1F05C5}"/>
              </a:ext>
            </a:extLst>
          </p:cNvPr>
          <p:cNvSpPr/>
          <p:nvPr/>
        </p:nvSpPr>
        <p:spPr>
          <a:xfrm rot="13356486">
            <a:off x="6566054" y="2615391"/>
            <a:ext cx="405343" cy="110726"/>
          </a:xfrm>
          <a:custGeom>
            <a:avLst/>
            <a:gdLst>
              <a:gd name="connsiteX0" fmla="*/ 1066800 w 1066800"/>
              <a:gd name="connsiteY0" fmla="*/ 640572 h 640572"/>
              <a:gd name="connsiteX1" fmla="*/ 711200 w 1066800"/>
              <a:gd name="connsiteY1" fmla="*/ 5572 h 640572"/>
              <a:gd name="connsiteX2" fmla="*/ 0 w 1066800"/>
              <a:gd name="connsiteY2" fmla="*/ 295132 h 640572"/>
              <a:gd name="connsiteX0" fmla="*/ 1066800 w 1066800"/>
              <a:gd name="connsiteY0" fmla="*/ 643329 h 643329"/>
              <a:gd name="connsiteX1" fmla="*/ 711200 w 1066800"/>
              <a:gd name="connsiteY1" fmla="*/ 8329 h 643329"/>
              <a:gd name="connsiteX2" fmla="*/ 0 w 1066800"/>
              <a:gd name="connsiteY2" fmla="*/ 297889 h 643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66800" h="643329">
                <a:moveTo>
                  <a:pt x="1066800" y="643329"/>
                </a:moveTo>
                <a:cubicBezTo>
                  <a:pt x="977900" y="354615"/>
                  <a:pt x="889000" y="65902"/>
                  <a:pt x="711200" y="8329"/>
                </a:cubicBezTo>
                <a:cubicBezTo>
                  <a:pt x="533400" y="-49244"/>
                  <a:pt x="244687" y="207296"/>
                  <a:pt x="0" y="297889"/>
                </a:cubicBezTo>
              </a:path>
            </a:pathLst>
          </a:cu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7E105142-18D5-406E-84D0-FA7D2691D0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61696"/>
            <a:ext cx="8529320" cy="5596304"/>
          </a:xfrm>
        </p:spPr>
        <p:txBody>
          <a:bodyPr>
            <a:norm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0" dirty="0"/>
              <a:t>How long does it take for each GA residue to probe a given conformation?</a:t>
            </a:r>
          </a:p>
          <a:p>
            <a:pPr marL="914400" lvl="1" indent="-457200"/>
            <a:r>
              <a:rPr lang="en-CA" i="1" dirty="0"/>
              <a:t># of conformations within a blob </a:t>
            </a:r>
            <a:r>
              <a:rPr lang="en-CA" dirty="0"/>
              <a:t>= </a:t>
            </a:r>
            <a:r>
              <a:rPr lang="en-CA" dirty="0" err="1"/>
              <a:t>N</a:t>
            </a:r>
            <a:r>
              <a:rPr lang="en-CA" baseline="30000" dirty="0" err="1"/>
              <a:t>Nblob</a:t>
            </a:r>
            <a:r>
              <a:rPr lang="en-CA" dirty="0"/>
              <a:t> = 3</a:t>
            </a:r>
            <a:r>
              <a:rPr lang="en-CA" baseline="30000" dirty="0"/>
              <a:t>Nblob</a:t>
            </a:r>
            <a:endParaRPr lang="en-CA" i="1" dirty="0"/>
          </a:p>
          <a:p>
            <a:pPr marL="914400" lvl="1" indent="-457200"/>
            <a:r>
              <a:rPr lang="en-CA" i="1" dirty="0"/>
              <a:t>Encounter time within a blob </a:t>
            </a:r>
            <a:r>
              <a:rPr lang="en-CA" dirty="0"/>
              <a:t>= </a:t>
            </a:r>
            <a:r>
              <a:rPr lang="en-US" i="1" dirty="0"/>
              <a:t>k</a:t>
            </a:r>
            <a:r>
              <a:rPr lang="en-US" baseline="-25000" dirty="0"/>
              <a:t>blob</a:t>
            </a:r>
            <a:r>
              <a:rPr lang="en-US" baseline="30000" dirty="0">
                <a:latin typeface="Symbol" panose="05050102010706020507" pitchFamily="18" charset="2"/>
              </a:rPr>
              <a:t>-</a:t>
            </a:r>
            <a:r>
              <a:rPr lang="en-US" baseline="30000" dirty="0"/>
              <a:t>1 </a:t>
            </a:r>
            <a:r>
              <a:rPr lang="en-CA" dirty="0"/>
              <a:t>= 3</a:t>
            </a:r>
            <a:r>
              <a:rPr lang="en-CA" i="1" baseline="30000" dirty="0"/>
              <a:t>N</a:t>
            </a:r>
            <a:r>
              <a:rPr lang="en-CA" baseline="30000" dirty="0"/>
              <a:t>blob</a:t>
            </a:r>
            <a:r>
              <a:rPr lang="en-CA" dirty="0"/>
              <a:t>·</a:t>
            </a:r>
            <a:r>
              <a:rPr lang="en-CA" dirty="0">
                <a:latin typeface="Symbol" panose="05050102010706020507" pitchFamily="18" charset="2"/>
              </a:rPr>
              <a:t>t</a:t>
            </a:r>
            <a:r>
              <a:rPr lang="en-CA" baseline="-25000" dirty="0">
                <a:latin typeface="+mj-lt"/>
              </a:rPr>
              <a:t>p</a:t>
            </a:r>
            <a:r>
              <a:rPr lang="en-CA" dirty="0">
                <a:latin typeface="Symbol" panose="05050102010706020507" pitchFamily="18" charset="2"/>
              </a:rPr>
              <a:t> </a:t>
            </a:r>
            <a:endParaRPr lang="en-US" b="0" i="1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b="0" i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0" dirty="0"/>
              <a:t>For the coiled </a:t>
            </a:r>
            <a:r>
              <a:rPr lang="en-US" b="0" dirty="0" err="1"/>
              <a:t>Py</a:t>
            </a:r>
            <a:r>
              <a:rPr lang="en-US" b="0" dirty="0"/>
              <a:t>-PGA:</a:t>
            </a:r>
          </a:p>
          <a:p>
            <a:pPr marL="800100" lvl="1" indent="-342900"/>
            <a:r>
              <a:rPr lang="en-US" b="0" i="1" dirty="0" err="1"/>
              <a:t>k</a:t>
            </a:r>
            <a:r>
              <a:rPr lang="en-US" b="0" baseline="-25000" dirty="0" err="1"/>
              <a:t>blob</a:t>
            </a:r>
            <a:r>
              <a:rPr lang="en-US" b="0" dirty="0"/>
              <a:t> (PDLGA, coil) = 0.014 </a:t>
            </a:r>
            <a:r>
              <a:rPr lang="en-CA" dirty="0"/>
              <a:t>± 0.002 </a:t>
            </a:r>
            <a:r>
              <a:rPr lang="en-US" b="0" dirty="0"/>
              <a:t>ns</a:t>
            </a:r>
            <a:r>
              <a:rPr lang="en-US" b="0" baseline="30000" dirty="0">
                <a:latin typeface="Symbol" panose="05050102010706020507" pitchFamily="18" charset="2"/>
              </a:rPr>
              <a:t>-</a:t>
            </a:r>
            <a:r>
              <a:rPr lang="en-US" b="0" baseline="30000" dirty="0"/>
              <a:t>1</a:t>
            </a:r>
          </a:p>
          <a:p>
            <a:pPr marL="800100" lvl="1" indent="-342900"/>
            <a:r>
              <a:rPr lang="en-US" i="1" dirty="0" err="1"/>
              <a:t>N</a:t>
            </a:r>
            <a:r>
              <a:rPr lang="en-US" baseline="-25000" dirty="0" err="1"/>
              <a:t>blob</a:t>
            </a:r>
            <a:r>
              <a:rPr lang="en-US" baseline="-25000" dirty="0"/>
              <a:t> </a:t>
            </a:r>
            <a:r>
              <a:rPr lang="en-US" dirty="0"/>
              <a:t>= 10 </a:t>
            </a:r>
            <a:r>
              <a:rPr lang="en-CA" dirty="0"/>
              <a:t>± 1</a:t>
            </a:r>
            <a:endParaRPr lang="en-US" b="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b="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0" dirty="0"/>
              <a:t>Encounter time within a blob = </a:t>
            </a:r>
            <a:r>
              <a:rPr lang="en-US" dirty="0"/>
              <a:t>70 ± 8 n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b="0" dirty="0" err="1">
                <a:latin typeface="Symbol" panose="05050102010706020507" pitchFamily="18" charset="2"/>
              </a:rPr>
              <a:t>t</a:t>
            </a:r>
            <a:r>
              <a:rPr lang="en-CA" b="0" baseline="-25000" dirty="0" err="1"/>
              <a:t>p</a:t>
            </a:r>
            <a:r>
              <a:rPr lang="en-CA" b="0" dirty="0">
                <a:latin typeface="Symbol" panose="05050102010706020507" pitchFamily="18" charset="2"/>
              </a:rPr>
              <a:t> = (</a:t>
            </a:r>
            <a:r>
              <a:rPr lang="en-US" b="0" i="1" dirty="0" err="1"/>
              <a:t>k</a:t>
            </a:r>
            <a:r>
              <a:rPr lang="en-US" b="0" baseline="-25000" dirty="0" err="1"/>
              <a:t>blob</a:t>
            </a:r>
            <a:r>
              <a:rPr lang="en-US" b="0" dirty="0"/>
              <a:t>·</a:t>
            </a:r>
            <a:r>
              <a:rPr lang="en-CA" b="0" dirty="0"/>
              <a:t>3</a:t>
            </a:r>
            <a:r>
              <a:rPr lang="en-CA" b="0" i="1" baseline="30000" dirty="0"/>
              <a:t>N</a:t>
            </a:r>
            <a:r>
              <a:rPr lang="en-CA" b="0" baseline="30000" dirty="0"/>
              <a:t>blob</a:t>
            </a:r>
            <a:r>
              <a:rPr lang="en-CA" b="0" dirty="0"/>
              <a:t>)</a:t>
            </a:r>
            <a:r>
              <a:rPr lang="en-CA" b="0" baseline="30000" dirty="0">
                <a:latin typeface="Symbol" panose="05050102010706020507" pitchFamily="18" charset="2"/>
              </a:rPr>
              <a:t>-</a:t>
            </a:r>
            <a:r>
              <a:rPr lang="en-CA" b="0" baseline="30000" dirty="0"/>
              <a:t>1 </a:t>
            </a:r>
            <a:r>
              <a:rPr lang="en-CA" b="0" dirty="0"/>
              <a:t>= 10</a:t>
            </a:r>
            <a:r>
              <a:rPr lang="en-CA" b="0" baseline="30000" dirty="0">
                <a:latin typeface="Symbol" panose="05050102010706020507" pitchFamily="18" charset="2"/>
              </a:rPr>
              <a:t>-</a:t>
            </a:r>
            <a:r>
              <a:rPr lang="en-CA" b="0" baseline="30000" dirty="0"/>
              <a:t>12.0 ± 0.7 </a:t>
            </a:r>
            <a:r>
              <a:rPr lang="en-CA" b="0" dirty="0"/>
              <a:t>s</a:t>
            </a:r>
            <a:r>
              <a:rPr lang="en-CA" b="0" baseline="30000" dirty="0"/>
              <a:t> </a:t>
            </a:r>
            <a:r>
              <a:rPr lang="en-CA" b="0" dirty="0"/>
              <a:t>≈ </a:t>
            </a:r>
            <a:r>
              <a:rPr lang="en-CA" dirty="0"/>
              <a:t>1 </a:t>
            </a:r>
            <a:r>
              <a:rPr lang="en-CA" dirty="0" err="1"/>
              <a:t>ps</a:t>
            </a:r>
            <a:endParaRPr lang="en-CA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b="0" i="1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b="0" dirty="0"/>
              <a:t>Matches the 1 </a:t>
            </a:r>
            <a:r>
              <a:rPr lang="en-US" b="0" dirty="0" err="1"/>
              <a:t>ps</a:t>
            </a:r>
            <a:r>
              <a:rPr lang="en-US" b="0" dirty="0"/>
              <a:t> prediction from </a:t>
            </a:r>
            <a:r>
              <a:rPr lang="en-US" b="0" dirty="0" err="1"/>
              <a:t>Levinthal’s</a:t>
            </a:r>
            <a:r>
              <a:rPr lang="en-US" b="0" dirty="0"/>
              <a:t> paradox!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b="0" i="1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614C3F1-6BF7-41A5-B763-953C33D817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52718"/>
            <a:ext cx="5791200" cy="770474"/>
          </a:xfrm>
        </p:spPr>
        <p:txBody>
          <a:bodyPr>
            <a:normAutofit fontScale="90000"/>
          </a:bodyPr>
          <a:lstStyle/>
          <a:p>
            <a:r>
              <a:rPr lang="en-US" dirty="0"/>
              <a:t>Conformational Search Time (</a:t>
            </a:r>
            <a:r>
              <a:rPr lang="el-GR" dirty="0"/>
              <a:t>τ</a:t>
            </a:r>
            <a:r>
              <a:rPr lang="en-US" baseline="-25000" dirty="0"/>
              <a:t>p</a:t>
            </a:r>
            <a:r>
              <a:rPr lang="en-US" dirty="0"/>
              <a:t>) </a:t>
            </a:r>
            <a:endParaRPr lang="en-C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361B35B-BB5F-4264-A006-56E4146DB2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38F9A8-72F3-49D9-A723-75FB90D37D91}" type="slidenum">
              <a:rPr lang="en-CA" smtClean="0"/>
              <a:t>23</a:t>
            </a:fld>
            <a:endParaRPr lang="en-CA"/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5E0C5C0B-EB99-46AF-BBCA-E524FEA28503}"/>
              </a:ext>
            </a:extLst>
          </p:cNvPr>
          <p:cNvGrpSpPr/>
          <p:nvPr/>
        </p:nvGrpSpPr>
        <p:grpSpPr>
          <a:xfrm>
            <a:off x="5798309" y="2606199"/>
            <a:ext cx="2473736" cy="2468880"/>
            <a:chOff x="39792628" y="13151744"/>
            <a:chExt cx="2473736" cy="2468880"/>
          </a:xfrm>
        </p:grpSpPr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4167A841-ABDD-42BD-8B7B-1A95701B267B}"/>
                </a:ext>
              </a:extLst>
            </p:cNvPr>
            <p:cNvGrpSpPr/>
            <p:nvPr/>
          </p:nvGrpSpPr>
          <p:grpSpPr>
            <a:xfrm>
              <a:off x="39792628" y="13151744"/>
              <a:ext cx="2473736" cy="2468880"/>
              <a:chOff x="6131560" y="2418080"/>
              <a:chExt cx="2473736" cy="2468880"/>
            </a:xfrm>
          </p:grpSpPr>
          <p:grpSp>
            <p:nvGrpSpPr>
              <p:cNvPr id="30" name="Group 29">
                <a:extLst>
                  <a:ext uri="{FF2B5EF4-FFF2-40B4-BE49-F238E27FC236}">
                    <a16:creationId xmlns:a16="http://schemas.microsoft.com/office/drawing/2014/main" id="{4A235A8E-D681-4FD2-8A66-F8EFF455C66A}"/>
                  </a:ext>
                </a:extLst>
              </p:cNvPr>
              <p:cNvGrpSpPr/>
              <p:nvPr/>
            </p:nvGrpSpPr>
            <p:grpSpPr>
              <a:xfrm>
                <a:off x="6131560" y="2418080"/>
                <a:ext cx="2473736" cy="2468880"/>
                <a:chOff x="621422" y="1487247"/>
                <a:chExt cx="2473736" cy="2468880"/>
              </a:xfrm>
            </p:grpSpPr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8214DD63-77C0-4B0C-8CCA-4B8FDBE5F15B}"/>
                    </a:ext>
                  </a:extLst>
                </p:cNvPr>
                <p:cNvSpPr txBox="1"/>
                <p:nvPr/>
              </p:nvSpPr>
              <p:spPr>
                <a:xfrm>
                  <a:off x="1542235" y="2423156"/>
                  <a:ext cx="820048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CA" sz="24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y</a:t>
                  </a:r>
                  <a:r>
                    <a:rPr lang="en-CA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*</a:t>
                  </a:r>
                </a:p>
              </p:txBody>
            </p:sp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A193A4B5-37C1-4DA4-8C0E-D6AD7470C589}"/>
                    </a:ext>
                  </a:extLst>
                </p:cNvPr>
                <p:cNvSpPr txBox="1"/>
                <p:nvPr/>
              </p:nvSpPr>
              <p:spPr>
                <a:xfrm>
                  <a:off x="1787062" y="1797010"/>
                  <a:ext cx="51076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CA" sz="24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y</a:t>
                  </a:r>
                  <a:endParaRPr lang="en-CA" sz="2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" name="Freeform 7">
                  <a:extLst>
                    <a:ext uri="{FF2B5EF4-FFF2-40B4-BE49-F238E27FC236}">
                      <a16:creationId xmlns:a16="http://schemas.microsoft.com/office/drawing/2014/main" id="{0059CD6B-86C5-49F6-A39E-F25CE4DE4BD6}"/>
                    </a:ext>
                  </a:extLst>
                </p:cNvPr>
                <p:cNvSpPr/>
                <p:nvPr/>
              </p:nvSpPr>
              <p:spPr>
                <a:xfrm>
                  <a:off x="714375" y="1600200"/>
                  <a:ext cx="2181225" cy="1981200"/>
                </a:xfrm>
                <a:custGeom>
                  <a:avLst/>
                  <a:gdLst>
                    <a:gd name="connsiteX0" fmla="*/ 0 w 1636993"/>
                    <a:gd name="connsiteY0" fmla="*/ 695325 h 1385789"/>
                    <a:gd name="connsiteX1" fmla="*/ 257175 w 1636993"/>
                    <a:gd name="connsiteY1" fmla="*/ 1247775 h 1385789"/>
                    <a:gd name="connsiteX2" fmla="*/ 800100 w 1636993"/>
                    <a:gd name="connsiteY2" fmla="*/ 981075 h 1385789"/>
                    <a:gd name="connsiteX3" fmla="*/ 1409700 w 1636993"/>
                    <a:gd name="connsiteY3" fmla="*/ 1381125 h 1385789"/>
                    <a:gd name="connsiteX4" fmla="*/ 1619250 w 1636993"/>
                    <a:gd name="connsiteY4" fmla="*/ 657225 h 1385789"/>
                    <a:gd name="connsiteX5" fmla="*/ 1000125 w 1636993"/>
                    <a:gd name="connsiteY5" fmla="*/ 0 h 13857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1636993" h="1385789">
                      <a:moveTo>
                        <a:pt x="0" y="695325"/>
                      </a:moveTo>
                      <a:cubicBezTo>
                        <a:pt x="61912" y="947737"/>
                        <a:pt x="123825" y="1200150"/>
                        <a:pt x="257175" y="1247775"/>
                      </a:cubicBezTo>
                      <a:cubicBezTo>
                        <a:pt x="390525" y="1295400"/>
                        <a:pt x="608013" y="958850"/>
                        <a:pt x="800100" y="981075"/>
                      </a:cubicBezTo>
                      <a:cubicBezTo>
                        <a:pt x="992187" y="1003300"/>
                        <a:pt x="1273175" y="1435100"/>
                        <a:pt x="1409700" y="1381125"/>
                      </a:cubicBezTo>
                      <a:cubicBezTo>
                        <a:pt x="1546225" y="1327150"/>
                        <a:pt x="1687513" y="887413"/>
                        <a:pt x="1619250" y="657225"/>
                      </a:cubicBezTo>
                      <a:cubicBezTo>
                        <a:pt x="1550988" y="427037"/>
                        <a:pt x="1119187" y="127000"/>
                        <a:pt x="1000125" y="0"/>
                      </a:cubicBezTo>
                    </a:path>
                  </a:pathLst>
                </a:cu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 sz="2400"/>
                </a:p>
              </p:txBody>
            </p:sp>
            <p:cxnSp>
              <p:nvCxnSpPr>
                <p:cNvPr id="36" name="Straight Connector 35">
                  <a:extLst>
                    <a:ext uri="{FF2B5EF4-FFF2-40B4-BE49-F238E27FC236}">
                      <a16:creationId xmlns:a16="http://schemas.microsoft.com/office/drawing/2014/main" id="{816ED8D2-F825-43D1-8FE3-5CED272945B4}"/>
                    </a:ext>
                  </a:extLst>
                </p:cNvPr>
                <p:cNvCxnSpPr/>
                <p:nvPr/>
              </p:nvCxnSpPr>
              <p:spPr>
                <a:xfrm flipH="1">
                  <a:off x="2221919" y="1981676"/>
                  <a:ext cx="200838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Connector 36">
                  <a:extLst>
                    <a:ext uri="{FF2B5EF4-FFF2-40B4-BE49-F238E27FC236}">
                      <a16:creationId xmlns:a16="http://schemas.microsoft.com/office/drawing/2014/main" id="{4B09C442-4621-4362-81CE-86EDC463A317}"/>
                    </a:ext>
                  </a:extLst>
                </p:cNvPr>
                <p:cNvCxnSpPr/>
                <p:nvPr/>
              </p:nvCxnSpPr>
              <p:spPr>
                <a:xfrm rot="16200000" flipH="1">
                  <a:off x="1652181" y="2893356"/>
                  <a:ext cx="200838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8" name="Rounded Rectangle 10">
                  <a:extLst>
                    <a:ext uri="{FF2B5EF4-FFF2-40B4-BE49-F238E27FC236}">
                      <a16:creationId xmlns:a16="http://schemas.microsoft.com/office/drawing/2014/main" id="{A782A294-147F-4505-A5CF-5879D057D2C4}"/>
                    </a:ext>
                  </a:extLst>
                </p:cNvPr>
                <p:cNvSpPr/>
                <p:nvPr/>
              </p:nvSpPr>
              <p:spPr>
                <a:xfrm rot="-3660000">
                  <a:off x="2480258" y="3263693"/>
                  <a:ext cx="457200" cy="173593"/>
                </a:xfrm>
                <a:prstGeom prst="roundRect">
                  <a:avLst/>
                </a:prstGeom>
                <a:solidFill>
                  <a:schemeClr val="accent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 sz="2400"/>
                </a:p>
              </p:txBody>
            </p:sp>
            <p:sp>
              <p:nvSpPr>
                <p:cNvPr id="39" name="Rounded Rectangle 11">
                  <a:extLst>
                    <a:ext uri="{FF2B5EF4-FFF2-40B4-BE49-F238E27FC236}">
                      <a16:creationId xmlns:a16="http://schemas.microsoft.com/office/drawing/2014/main" id="{62C86717-AE6B-481D-8A6C-7CBEC7D4085F}"/>
                    </a:ext>
                  </a:extLst>
                </p:cNvPr>
                <p:cNvSpPr/>
                <p:nvPr/>
              </p:nvSpPr>
              <p:spPr>
                <a:xfrm rot="4380000">
                  <a:off x="695481" y="3050545"/>
                  <a:ext cx="457200" cy="173593"/>
                </a:xfrm>
                <a:prstGeom prst="roundRect">
                  <a:avLst/>
                </a:prstGeom>
                <a:solidFill>
                  <a:schemeClr val="accent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 sz="2400"/>
                </a:p>
              </p:txBody>
            </p:sp>
            <p:sp>
              <p:nvSpPr>
                <p:cNvPr id="40" name="Rounded Rectangle 12">
                  <a:extLst>
                    <a:ext uri="{FF2B5EF4-FFF2-40B4-BE49-F238E27FC236}">
                      <a16:creationId xmlns:a16="http://schemas.microsoft.com/office/drawing/2014/main" id="{FE7EF220-5196-4030-A7C5-CADF45AF3A01}"/>
                    </a:ext>
                  </a:extLst>
                </p:cNvPr>
                <p:cNvSpPr/>
                <p:nvPr/>
              </p:nvSpPr>
              <p:spPr>
                <a:xfrm rot="-2280000">
                  <a:off x="1099108" y="3155286"/>
                  <a:ext cx="457200" cy="173593"/>
                </a:xfrm>
                <a:prstGeom prst="roundRect">
                  <a:avLst/>
                </a:prstGeom>
                <a:solidFill>
                  <a:schemeClr val="accent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 sz="2400"/>
                </a:p>
              </p:txBody>
            </p:sp>
            <p:sp>
              <p:nvSpPr>
                <p:cNvPr id="41" name="Rounded Rectangle 13">
                  <a:extLst>
                    <a:ext uri="{FF2B5EF4-FFF2-40B4-BE49-F238E27FC236}">
                      <a16:creationId xmlns:a16="http://schemas.microsoft.com/office/drawing/2014/main" id="{1F90BF62-1712-467E-A075-2049D706B855}"/>
                    </a:ext>
                  </a:extLst>
                </p:cNvPr>
                <p:cNvSpPr/>
                <p:nvPr/>
              </p:nvSpPr>
              <p:spPr>
                <a:xfrm rot="5400000">
                  <a:off x="560020" y="2549284"/>
                  <a:ext cx="457200" cy="173593"/>
                </a:xfrm>
                <a:prstGeom prst="roundRect">
                  <a:avLst/>
                </a:prstGeom>
                <a:solidFill>
                  <a:schemeClr val="accent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 sz="2400"/>
                </a:p>
              </p:txBody>
            </p:sp>
            <p:sp>
              <p:nvSpPr>
                <p:cNvPr id="42" name="Rounded Rectangle 14">
                  <a:extLst>
                    <a:ext uri="{FF2B5EF4-FFF2-40B4-BE49-F238E27FC236}">
                      <a16:creationId xmlns:a16="http://schemas.microsoft.com/office/drawing/2014/main" id="{82388D1C-18A4-486C-A9D4-D35659456E87}"/>
                    </a:ext>
                  </a:extLst>
                </p:cNvPr>
                <p:cNvSpPr/>
                <p:nvPr/>
              </p:nvSpPr>
              <p:spPr>
                <a:xfrm>
                  <a:off x="1561285" y="2946148"/>
                  <a:ext cx="457200" cy="173593"/>
                </a:xfrm>
                <a:prstGeom prst="roundRect">
                  <a:avLst/>
                </a:prstGeom>
                <a:solidFill>
                  <a:schemeClr val="accent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 sz="2400"/>
                </a:p>
              </p:txBody>
            </p:sp>
            <p:sp>
              <p:nvSpPr>
                <p:cNvPr id="43" name="Rounded Rectangle 15">
                  <a:extLst>
                    <a:ext uri="{FF2B5EF4-FFF2-40B4-BE49-F238E27FC236}">
                      <a16:creationId xmlns:a16="http://schemas.microsoft.com/office/drawing/2014/main" id="{EB0A7D10-4867-4D6F-830C-0E527A1700F7}"/>
                    </a:ext>
                  </a:extLst>
                </p:cNvPr>
                <p:cNvSpPr/>
                <p:nvPr/>
              </p:nvSpPr>
              <p:spPr>
                <a:xfrm rot="3000000">
                  <a:off x="1980725" y="3263694"/>
                  <a:ext cx="457200" cy="173593"/>
                </a:xfrm>
                <a:prstGeom prst="roundRect">
                  <a:avLst/>
                </a:prstGeom>
                <a:solidFill>
                  <a:schemeClr val="accent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 sz="2400"/>
                </a:p>
              </p:txBody>
            </p:sp>
            <p:sp>
              <p:nvSpPr>
                <p:cNvPr id="44" name="Rounded Rectangle 16">
                  <a:extLst>
                    <a:ext uri="{FF2B5EF4-FFF2-40B4-BE49-F238E27FC236}">
                      <a16:creationId xmlns:a16="http://schemas.microsoft.com/office/drawing/2014/main" id="{031B1FE3-6E4C-4253-9DC5-FC798EF3EAE8}"/>
                    </a:ext>
                  </a:extLst>
                </p:cNvPr>
                <p:cNvSpPr/>
                <p:nvPr/>
              </p:nvSpPr>
              <p:spPr>
                <a:xfrm rot="5760000">
                  <a:off x="2667000" y="2772555"/>
                  <a:ext cx="457200" cy="173593"/>
                </a:xfrm>
                <a:prstGeom prst="roundRect">
                  <a:avLst/>
                </a:prstGeom>
                <a:solidFill>
                  <a:schemeClr val="accent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 sz="2400"/>
                </a:p>
              </p:txBody>
            </p:sp>
            <p:sp>
              <p:nvSpPr>
                <p:cNvPr id="45" name="Rounded Rectangle 17">
                  <a:extLst>
                    <a:ext uri="{FF2B5EF4-FFF2-40B4-BE49-F238E27FC236}">
                      <a16:creationId xmlns:a16="http://schemas.microsoft.com/office/drawing/2014/main" id="{238B2E9A-6177-4E93-86C2-7D3695420A3B}"/>
                    </a:ext>
                  </a:extLst>
                </p:cNvPr>
                <p:cNvSpPr/>
                <p:nvPr/>
              </p:nvSpPr>
              <p:spPr>
                <a:xfrm rot="3420000">
                  <a:off x="2531212" y="2250997"/>
                  <a:ext cx="457200" cy="173593"/>
                </a:xfrm>
                <a:prstGeom prst="roundRect">
                  <a:avLst/>
                </a:prstGeom>
                <a:solidFill>
                  <a:schemeClr val="accent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 sz="2400"/>
                </a:p>
              </p:txBody>
            </p:sp>
            <p:sp>
              <p:nvSpPr>
                <p:cNvPr id="46" name="Rounded Rectangle 19">
                  <a:extLst>
                    <a:ext uri="{FF2B5EF4-FFF2-40B4-BE49-F238E27FC236}">
                      <a16:creationId xmlns:a16="http://schemas.microsoft.com/office/drawing/2014/main" id="{FF99DE9F-9334-4B12-9D16-3429B0F8B776}"/>
                    </a:ext>
                  </a:extLst>
                </p:cNvPr>
                <p:cNvSpPr/>
                <p:nvPr/>
              </p:nvSpPr>
              <p:spPr>
                <a:xfrm rot="120000">
                  <a:off x="1676400" y="1575860"/>
                  <a:ext cx="457200" cy="173593"/>
                </a:xfrm>
                <a:prstGeom prst="roundRect">
                  <a:avLst/>
                </a:prstGeom>
                <a:solidFill>
                  <a:schemeClr val="accent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 sz="2400"/>
                </a:p>
              </p:txBody>
            </p:sp>
            <p:sp>
              <p:nvSpPr>
                <p:cNvPr id="47" name="Oval 46">
                  <a:extLst>
                    <a:ext uri="{FF2B5EF4-FFF2-40B4-BE49-F238E27FC236}">
                      <a16:creationId xmlns:a16="http://schemas.microsoft.com/office/drawing/2014/main" id="{765C26AF-94AF-4757-BBDD-4E4D40FEF90C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621422" y="1487247"/>
                  <a:ext cx="2473736" cy="246888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 sz="2400"/>
                </a:p>
              </p:txBody>
            </p:sp>
            <p:sp>
              <p:nvSpPr>
                <p:cNvPr id="48" name="Rounded Rectangle 18">
                  <a:extLst>
                    <a:ext uri="{FF2B5EF4-FFF2-40B4-BE49-F238E27FC236}">
                      <a16:creationId xmlns:a16="http://schemas.microsoft.com/office/drawing/2014/main" id="{DF133189-352B-4B90-ABB4-C926F25729DC}"/>
                    </a:ext>
                  </a:extLst>
                </p:cNvPr>
                <p:cNvSpPr/>
                <p:nvPr/>
              </p:nvSpPr>
              <p:spPr>
                <a:xfrm rot="2280000">
                  <a:off x="2182659" y="1844267"/>
                  <a:ext cx="457200" cy="173593"/>
                </a:xfrm>
                <a:prstGeom prst="roundRect">
                  <a:avLst/>
                </a:prstGeom>
                <a:solidFill>
                  <a:schemeClr val="accent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 sz="2400"/>
                </a:p>
              </p:txBody>
            </p:sp>
          </p:grpSp>
          <p:sp>
            <p:nvSpPr>
              <p:cNvPr id="31" name="Arc 30">
                <a:extLst>
                  <a:ext uri="{FF2B5EF4-FFF2-40B4-BE49-F238E27FC236}">
                    <a16:creationId xmlns:a16="http://schemas.microsoft.com/office/drawing/2014/main" id="{F8974EA0-F5BB-404C-9D41-0ECD41800BB3}"/>
                  </a:ext>
                </a:extLst>
              </p:cNvPr>
              <p:cNvSpPr/>
              <p:nvPr/>
            </p:nvSpPr>
            <p:spPr>
              <a:xfrm rot="14922072">
                <a:off x="7034479" y="2865100"/>
                <a:ext cx="983643" cy="983643"/>
              </a:xfrm>
              <a:prstGeom prst="arc">
                <a:avLst/>
              </a:prstGeom>
              <a:ln w="19050">
                <a:solidFill>
                  <a:schemeClr val="tx1"/>
                </a:solidFill>
                <a:headEnd type="stealth"/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CA" sz="2400">
                  <a:solidFill>
                    <a:srgbClr val="00B050"/>
                  </a:solidFill>
                </a:endParaRPr>
              </a:p>
            </p:txBody>
          </p:sp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A26622EB-1387-4498-B385-F9CDEF4F01CE}"/>
                  </a:ext>
                </a:extLst>
              </p:cNvPr>
              <p:cNvSpPr/>
              <p:nvPr/>
            </p:nvSpPr>
            <p:spPr>
              <a:xfrm>
                <a:off x="6243438" y="2912509"/>
                <a:ext cx="86113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0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s</a:t>
                </a:r>
                <a:endParaRPr lang="en-CA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8" name="Arc 27">
              <a:extLst>
                <a:ext uri="{FF2B5EF4-FFF2-40B4-BE49-F238E27FC236}">
                  <a16:creationId xmlns:a16="http://schemas.microsoft.com/office/drawing/2014/main" id="{F226C999-3ACA-4CED-8640-FC9EE8529419}"/>
                </a:ext>
              </a:extLst>
            </p:cNvPr>
            <p:cNvSpPr/>
            <p:nvPr/>
          </p:nvSpPr>
          <p:spPr>
            <a:xfrm rot="9945346">
              <a:off x="40927261" y="14588967"/>
              <a:ext cx="476974" cy="476974"/>
            </a:xfrm>
            <a:prstGeom prst="arc">
              <a:avLst/>
            </a:prstGeom>
            <a:ln w="19050">
              <a:solidFill>
                <a:schemeClr val="tx1"/>
              </a:solidFill>
              <a:headEnd type="stealt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 sz="2400">
                <a:solidFill>
                  <a:srgbClr val="00B050"/>
                </a:solidFill>
              </a:endParaRP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70A2B5B5-EA78-4811-ACB5-E84BB29310E2}"/>
                </a:ext>
              </a:extLst>
            </p:cNvPr>
            <p:cNvSpPr/>
            <p:nvPr/>
          </p:nvSpPr>
          <p:spPr>
            <a:xfrm>
              <a:off x="40687299" y="15032035"/>
              <a:ext cx="64793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2400" b="1" i="1" dirty="0">
                  <a:latin typeface="Symbol" panose="05050102010706020507" pitchFamily="18" charset="2"/>
                  <a:cs typeface="Times New Roman" panose="02020603050405020304" pitchFamily="18" charset="0"/>
                </a:rPr>
                <a:t>t</a:t>
              </a:r>
              <a:r>
                <a:rPr lang="en-CA" sz="24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CA" sz="2400" b="1" baseline="30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-</a:t>
              </a:r>
              <a:r>
                <a:rPr lang="en-CA" sz="2400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51" name="TextBox 50">
            <a:extLst>
              <a:ext uri="{FF2B5EF4-FFF2-40B4-BE49-F238E27FC236}">
                <a16:creationId xmlns:a16="http://schemas.microsoft.com/office/drawing/2014/main" id="{AA3A7EEC-8B57-4A76-84F6-D2B2D7E3FD11}"/>
              </a:ext>
            </a:extLst>
          </p:cNvPr>
          <p:cNvSpPr txBox="1"/>
          <p:nvPr/>
        </p:nvSpPr>
        <p:spPr>
          <a:xfrm>
            <a:off x="8072487" y="2623505"/>
            <a:ext cx="9140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lob</a:t>
            </a:r>
            <a:endParaRPr lang="en-CA" sz="32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132343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6A2B7D43-D551-46C3-8526-848F733D1A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32442" y="3752441"/>
            <a:ext cx="9153122" cy="2433393"/>
          </a:xfrm>
        </p:spPr>
        <p:txBody>
          <a:bodyPr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0" dirty="0"/>
              <a:t>Blob size was found to increase from 10 to 21 as folding occurred</a:t>
            </a:r>
          </a:p>
          <a:p>
            <a:pPr marL="800100" lvl="1" indent="-342900"/>
            <a:r>
              <a:rPr lang="en-US" dirty="0"/>
              <a:t>Matched the </a:t>
            </a:r>
            <a:r>
              <a:rPr lang="en-US" i="1" dirty="0" err="1"/>
              <a:t>Foldon</a:t>
            </a:r>
            <a:r>
              <a:rPr lang="en-US" dirty="0"/>
              <a:t> size of ca. 20 found by HX in literature</a:t>
            </a:r>
          </a:p>
          <a:p>
            <a:pPr marL="800100" lvl="1" indent="-342900"/>
            <a:r>
              <a:rPr lang="en-US" dirty="0"/>
              <a:t>Suggests the </a:t>
            </a:r>
            <a:r>
              <a:rPr lang="en-US" i="1" dirty="0"/>
              <a:t>Foldon</a:t>
            </a:r>
            <a:r>
              <a:rPr lang="en-US" dirty="0"/>
              <a:t> size may be limited by the backbone dynamics of a protein </a:t>
            </a:r>
            <a:endParaRPr lang="en-US" b="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0" i="1" dirty="0"/>
              <a:t>k</a:t>
            </a:r>
            <a:r>
              <a:rPr lang="en-US" b="0" baseline="-25000" dirty="0"/>
              <a:t>blob</a:t>
            </a:r>
            <a:r>
              <a:rPr lang="en-US" b="0" dirty="0"/>
              <a:t> of the coiled PGA was found to match predicted dynamics of fold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0" dirty="0"/>
              <a:t>PEF provides a means in which to characterize the </a:t>
            </a:r>
            <a:r>
              <a:rPr lang="en-US" b="0" i="1" dirty="0" err="1"/>
              <a:t>Foldon</a:t>
            </a:r>
            <a:r>
              <a:rPr lang="en-US" b="0" dirty="0"/>
              <a:t> size and dynamics along the entire folding pathway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7262AB4-2834-44BA-AA56-C77E648CBC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52718"/>
            <a:ext cx="5791200" cy="675322"/>
          </a:xfrm>
        </p:spPr>
        <p:txBody>
          <a:bodyPr/>
          <a:lstStyle/>
          <a:p>
            <a:r>
              <a:rPr lang="en-US" dirty="0"/>
              <a:t>Summary</a:t>
            </a:r>
            <a:endParaRPr lang="en-C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3070B0A-6368-4CD4-A59F-6CD3887D3E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38F9A8-72F3-49D9-A723-75FB90D37D91}" type="slidenum">
              <a:rPr lang="en-CA" smtClean="0"/>
              <a:t>24</a:t>
            </a:fld>
            <a:endParaRPr lang="en-CA"/>
          </a:p>
        </p:txBody>
      </p:sp>
      <p:grpSp>
        <p:nvGrpSpPr>
          <p:cNvPr id="105" name="Group 104">
            <a:extLst>
              <a:ext uri="{FF2B5EF4-FFF2-40B4-BE49-F238E27FC236}">
                <a16:creationId xmlns:a16="http://schemas.microsoft.com/office/drawing/2014/main" id="{23A5D63D-93D5-4A62-8F2C-2AA8DA9145B1}"/>
              </a:ext>
            </a:extLst>
          </p:cNvPr>
          <p:cNvGrpSpPr/>
          <p:nvPr/>
        </p:nvGrpSpPr>
        <p:grpSpPr>
          <a:xfrm>
            <a:off x="2986370" y="2086579"/>
            <a:ext cx="895815" cy="429847"/>
            <a:chOff x="34613182" y="21039961"/>
            <a:chExt cx="1568408" cy="752583"/>
          </a:xfrm>
        </p:grpSpPr>
        <p:sp>
          <p:nvSpPr>
            <p:cNvPr id="106" name="Arrow: Right 105">
              <a:extLst>
                <a:ext uri="{FF2B5EF4-FFF2-40B4-BE49-F238E27FC236}">
                  <a16:creationId xmlns:a16="http://schemas.microsoft.com/office/drawing/2014/main" id="{303F482E-9B09-4273-8835-B052C4D68431}"/>
                </a:ext>
              </a:extLst>
            </p:cNvPr>
            <p:cNvSpPr/>
            <p:nvPr/>
          </p:nvSpPr>
          <p:spPr>
            <a:xfrm>
              <a:off x="34613182" y="21039961"/>
              <a:ext cx="732024" cy="220141"/>
            </a:xfrm>
            <a:prstGeom prst="rightArrow">
              <a:avLst>
                <a:gd name="adj1" fmla="val 50000"/>
                <a:gd name="adj2" fmla="val 129759"/>
              </a:avLst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400"/>
            </a:p>
          </p:txBody>
        </p:sp>
        <p:sp>
          <p:nvSpPr>
            <p:cNvPr id="107" name="Arrow: Right 106">
              <a:extLst>
                <a:ext uri="{FF2B5EF4-FFF2-40B4-BE49-F238E27FC236}">
                  <a16:creationId xmlns:a16="http://schemas.microsoft.com/office/drawing/2014/main" id="{0BDF0D69-1EB0-429E-A93E-7F1A246B3140}"/>
                </a:ext>
              </a:extLst>
            </p:cNvPr>
            <p:cNvSpPr/>
            <p:nvPr/>
          </p:nvSpPr>
          <p:spPr>
            <a:xfrm>
              <a:off x="35031374" y="21315260"/>
              <a:ext cx="732024" cy="220141"/>
            </a:xfrm>
            <a:prstGeom prst="rightArrow">
              <a:avLst>
                <a:gd name="adj1" fmla="val 50000"/>
                <a:gd name="adj2" fmla="val 129759"/>
              </a:avLst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400"/>
            </a:p>
          </p:txBody>
        </p:sp>
        <p:sp>
          <p:nvSpPr>
            <p:cNvPr id="108" name="Arrow: Right 107">
              <a:extLst>
                <a:ext uri="{FF2B5EF4-FFF2-40B4-BE49-F238E27FC236}">
                  <a16:creationId xmlns:a16="http://schemas.microsoft.com/office/drawing/2014/main" id="{D790A0E3-7329-4638-957C-894A62B70E52}"/>
                </a:ext>
              </a:extLst>
            </p:cNvPr>
            <p:cNvSpPr/>
            <p:nvPr/>
          </p:nvSpPr>
          <p:spPr>
            <a:xfrm>
              <a:off x="35449566" y="21572403"/>
              <a:ext cx="732024" cy="220141"/>
            </a:xfrm>
            <a:prstGeom prst="rightArrow">
              <a:avLst>
                <a:gd name="adj1" fmla="val 50000"/>
                <a:gd name="adj2" fmla="val 129759"/>
              </a:avLst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400"/>
            </a:p>
          </p:txBody>
        </p:sp>
      </p:grpSp>
      <p:grpSp>
        <p:nvGrpSpPr>
          <p:cNvPr id="109" name="Group 108">
            <a:extLst>
              <a:ext uri="{FF2B5EF4-FFF2-40B4-BE49-F238E27FC236}">
                <a16:creationId xmlns:a16="http://schemas.microsoft.com/office/drawing/2014/main" id="{1784E645-E1B2-4574-AE65-E2DB3A2CD46D}"/>
              </a:ext>
            </a:extLst>
          </p:cNvPr>
          <p:cNvGrpSpPr/>
          <p:nvPr/>
        </p:nvGrpSpPr>
        <p:grpSpPr>
          <a:xfrm>
            <a:off x="5569324" y="2086579"/>
            <a:ext cx="895815" cy="429847"/>
            <a:chOff x="34613182" y="21039961"/>
            <a:chExt cx="1568408" cy="752583"/>
          </a:xfrm>
        </p:grpSpPr>
        <p:sp>
          <p:nvSpPr>
            <p:cNvPr id="110" name="Arrow: Right 109">
              <a:extLst>
                <a:ext uri="{FF2B5EF4-FFF2-40B4-BE49-F238E27FC236}">
                  <a16:creationId xmlns:a16="http://schemas.microsoft.com/office/drawing/2014/main" id="{38F06EBC-1135-4A7B-8100-BE0D50C1C6EA}"/>
                </a:ext>
              </a:extLst>
            </p:cNvPr>
            <p:cNvSpPr/>
            <p:nvPr/>
          </p:nvSpPr>
          <p:spPr>
            <a:xfrm>
              <a:off x="34613182" y="21039961"/>
              <a:ext cx="732024" cy="220141"/>
            </a:xfrm>
            <a:prstGeom prst="rightArrow">
              <a:avLst>
                <a:gd name="adj1" fmla="val 50000"/>
                <a:gd name="adj2" fmla="val 129759"/>
              </a:avLst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400"/>
            </a:p>
          </p:txBody>
        </p:sp>
        <p:sp>
          <p:nvSpPr>
            <p:cNvPr id="111" name="Arrow: Right 110">
              <a:extLst>
                <a:ext uri="{FF2B5EF4-FFF2-40B4-BE49-F238E27FC236}">
                  <a16:creationId xmlns:a16="http://schemas.microsoft.com/office/drawing/2014/main" id="{E7C8A0C9-27EE-4762-80E3-9D6483CA574D}"/>
                </a:ext>
              </a:extLst>
            </p:cNvPr>
            <p:cNvSpPr/>
            <p:nvPr/>
          </p:nvSpPr>
          <p:spPr>
            <a:xfrm>
              <a:off x="35031374" y="21315260"/>
              <a:ext cx="732024" cy="220141"/>
            </a:xfrm>
            <a:prstGeom prst="rightArrow">
              <a:avLst>
                <a:gd name="adj1" fmla="val 50000"/>
                <a:gd name="adj2" fmla="val 129759"/>
              </a:avLst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400"/>
            </a:p>
          </p:txBody>
        </p:sp>
        <p:sp>
          <p:nvSpPr>
            <p:cNvPr id="112" name="Arrow: Right 111">
              <a:extLst>
                <a:ext uri="{FF2B5EF4-FFF2-40B4-BE49-F238E27FC236}">
                  <a16:creationId xmlns:a16="http://schemas.microsoft.com/office/drawing/2014/main" id="{93AFB077-3695-4B37-AB76-04F9382D2751}"/>
                </a:ext>
              </a:extLst>
            </p:cNvPr>
            <p:cNvSpPr/>
            <p:nvPr/>
          </p:nvSpPr>
          <p:spPr>
            <a:xfrm>
              <a:off x="35449566" y="21572403"/>
              <a:ext cx="732024" cy="220141"/>
            </a:xfrm>
            <a:prstGeom prst="rightArrow">
              <a:avLst>
                <a:gd name="adj1" fmla="val 50000"/>
                <a:gd name="adj2" fmla="val 129759"/>
              </a:avLst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1400"/>
            </a:p>
          </p:txBody>
        </p:sp>
      </p:grpSp>
      <p:grpSp>
        <p:nvGrpSpPr>
          <p:cNvPr id="113" name="Group 112">
            <a:extLst>
              <a:ext uri="{FF2B5EF4-FFF2-40B4-BE49-F238E27FC236}">
                <a16:creationId xmlns:a16="http://schemas.microsoft.com/office/drawing/2014/main" id="{A9F26409-4F4D-4087-9547-9F9674EAA497}"/>
              </a:ext>
            </a:extLst>
          </p:cNvPr>
          <p:cNvGrpSpPr/>
          <p:nvPr/>
        </p:nvGrpSpPr>
        <p:grpSpPr>
          <a:xfrm>
            <a:off x="65522" y="1334138"/>
            <a:ext cx="3230389" cy="2196018"/>
            <a:chOff x="29810758" y="19877245"/>
            <a:chExt cx="5655821" cy="3844826"/>
          </a:xfrm>
        </p:grpSpPr>
        <p:grpSp>
          <p:nvGrpSpPr>
            <p:cNvPr id="114" name="Group 113">
              <a:extLst>
                <a:ext uri="{FF2B5EF4-FFF2-40B4-BE49-F238E27FC236}">
                  <a16:creationId xmlns:a16="http://schemas.microsoft.com/office/drawing/2014/main" id="{6BB4D38F-B702-47CC-828B-EFDB27F3EFD2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9822699" y="20327023"/>
              <a:ext cx="4735659" cy="2353787"/>
              <a:chOff x="738285" y="1007715"/>
              <a:chExt cx="4587702" cy="2284791"/>
            </a:xfrm>
          </p:grpSpPr>
          <p:grpSp>
            <p:nvGrpSpPr>
              <p:cNvPr id="118" name="Group 117">
                <a:extLst>
                  <a:ext uri="{FF2B5EF4-FFF2-40B4-BE49-F238E27FC236}">
                    <a16:creationId xmlns:a16="http://schemas.microsoft.com/office/drawing/2014/main" id="{BCEBE4D5-F671-422F-99C0-59F0205543A2}"/>
                  </a:ext>
                </a:extLst>
              </p:cNvPr>
              <p:cNvGrpSpPr/>
              <p:nvPr/>
            </p:nvGrpSpPr>
            <p:grpSpPr>
              <a:xfrm>
                <a:off x="738285" y="1007715"/>
                <a:ext cx="4587702" cy="2284791"/>
                <a:chOff x="5996208" y="3556829"/>
                <a:chExt cx="4587702" cy="2284791"/>
              </a:xfrm>
            </p:grpSpPr>
            <p:sp>
              <p:nvSpPr>
                <p:cNvPr id="126" name="Oval 125">
                  <a:extLst>
                    <a:ext uri="{FF2B5EF4-FFF2-40B4-BE49-F238E27FC236}">
                      <a16:creationId xmlns:a16="http://schemas.microsoft.com/office/drawing/2014/main" id="{8F71917E-80BD-4623-A317-CE15DA2B4577}"/>
                    </a:ext>
                  </a:extLst>
                </p:cNvPr>
                <p:cNvSpPr/>
                <p:nvPr/>
              </p:nvSpPr>
              <p:spPr>
                <a:xfrm>
                  <a:off x="5996208" y="3760897"/>
                  <a:ext cx="1031387" cy="1031387"/>
                </a:xfrm>
                <a:prstGeom prst="ellipse">
                  <a:avLst/>
                </a:prstGeom>
                <a:noFill/>
                <a:ln w="19050" cap="flat">
                  <a:solidFill>
                    <a:schemeClr val="tx1">
                      <a:alpha val="75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 sz="1400"/>
                </a:p>
              </p:txBody>
            </p:sp>
            <p:sp>
              <p:nvSpPr>
                <p:cNvPr id="127" name="Oval 126">
                  <a:extLst>
                    <a:ext uri="{FF2B5EF4-FFF2-40B4-BE49-F238E27FC236}">
                      <a16:creationId xmlns:a16="http://schemas.microsoft.com/office/drawing/2014/main" id="{AEBE04BB-A773-4EF2-88DA-EECF485405F8}"/>
                    </a:ext>
                  </a:extLst>
                </p:cNvPr>
                <p:cNvSpPr/>
                <p:nvPr/>
              </p:nvSpPr>
              <p:spPr>
                <a:xfrm>
                  <a:off x="6707683" y="4534227"/>
                  <a:ext cx="1031387" cy="1031387"/>
                </a:xfrm>
                <a:prstGeom prst="ellipse">
                  <a:avLst/>
                </a:prstGeom>
                <a:noFill/>
                <a:ln w="19050" cap="flat">
                  <a:solidFill>
                    <a:schemeClr val="tx1">
                      <a:alpha val="75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 sz="1400"/>
                </a:p>
              </p:txBody>
            </p:sp>
            <p:sp>
              <p:nvSpPr>
                <p:cNvPr id="128" name="Oval 127">
                  <a:extLst>
                    <a:ext uri="{FF2B5EF4-FFF2-40B4-BE49-F238E27FC236}">
                      <a16:creationId xmlns:a16="http://schemas.microsoft.com/office/drawing/2014/main" id="{E6A1F516-0C3D-4981-9B6D-7C7BBDB8DB17}"/>
                    </a:ext>
                  </a:extLst>
                </p:cNvPr>
                <p:cNvSpPr/>
                <p:nvPr/>
              </p:nvSpPr>
              <p:spPr>
                <a:xfrm>
                  <a:off x="7020765" y="3556829"/>
                  <a:ext cx="1031387" cy="1031387"/>
                </a:xfrm>
                <a:prstGeom prst="ellipse">
                  <a:avLst/>
                </a:prstGeom>
                <a:noFill/>
                <a:ln w="19050" cap="flat">
                  <a:solidFill>
                    <a:schemeClr val="tx1">
                      <a:alpha val="75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 sz="1400"/>
                </a:p>
              </p:txBody>
            </p:sp>
            <p:sp>
              <p:nvSpPr>
                <p:cNvPr id="129" name="Oval 128">
                  <a:extLst>
                    <a:ext uri="{FF2B5EF4-FFF2-40B4-BE49-F238E27FC236}">
                      <a16:creationId xmlns:a16="http://schemas.microsoft.com/office/drawing/2014/main" id="{96EA9A6C-E5FC-45DA-A399-AE43F19445AA}"/>
                    </a:ext>
                  </a:extLst>
                </p:cNvPr>
                <p:cNvSpPr/>
                <p:nvPr/>
              </p:nvSpPr>
              <p:spPr>
                <a:xfrm>
                  <a:off x="7732240" y="4331923"/>
                  <a:ext cx="1031387" cy="1031387"/>
                </a:xfrm>
                <a:prstGeom prst="ellipse">
                  <a:avLst/>
                </a:prstGeom>
                <a:noFill/>
                <a:ln w="19050" cap="flat">
                  <a:solidFill>
                    <a:schemeClr val="tx1">
                      <a:alpha val="75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 sz="1400"/>
                </a:p>
              </p:txBody>
            </p:sp>
            <p:sp>
              <p:nvSpPr>
                <p:cNvPr id="130" name="Oval 129">
                  <a:extLst>
                    <a:ext uri="{FF2B5EF4-FFF2-40B4-BE49-F238E27FC236}">
                      <a16:creationId xmlns:a16="http://schemas.microsoft.com/office/drawing/2014/main" id="{695CBFF7-21E5-4E1B-A621-082B081A96A3}"/>
                    </a:ext>
                  </a:extLst>
                </p:cNvPr>
                <p:cNvSpPr/>
                <p:nvPr/>
              </p:nvSpPr>
              <p:spPr>
                <a:xfrm>
                  <a:off x="8664051" y="4810233"/>
                  <a:ext cx="1031387" cy="1031387"/>
                </a:xfrm>
                <a:prstGeom prst="ellipse">
                  <a:avLst/>
                </a:prstGeom>
                <a:noFill/>
                <a:ln w="19050" cap="flat">
                  <a:solidFill>
                    <a:schemeClr val="tx1">
                      <a:alpha val="75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 sz="1400"/>
                </a:p>
              </p:txBody>
            </p:sp>
            <p:sp>
              <p:nvSpPr>
                <p:cNvPr id="131" name="Oval 130">
                  <a:extLst>
                    <a:ext uri="{FF2B5EF4-FFF2-40B4-BE49-F238E27FC236}">
                      <a16:creationId xmlns:a16="http://schemas.microsoft.com/office/drawing/2014/main" id="{D807173C-8EF9-486E-A4A6-FE854102E851}"/>
                    </a:ext>
                  </a:extLst>
                </p:cNvPr>
                <p:cNvSpPr/>
                <p:nvPr/>
              </p:nvSpPr>
              <p:spPr>
                <a:xfrm>
                  <a:off x="8625684" y="3799492"/>
                  <a:ext cx="1031387" cy="1031387"/>
                </a:xfrm>
                <a:prstGeom prst="ellipse">
                  <a:avLst/>
                </a:prstGeom>
                <a:noFill/>
                <a:ln w="19050" cap="flat">
                  <a:solidFill>
                    <a:schemeClr val="tx1">
                      <a:alpha val="75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 sz="1400"/>
                </a:p>
              </p:txBody>
            </p:sp>
            <p:sp>
              <p:nvSpPr>
                <p:cNvPr id="132" name="Oval 131">
                  <a:extLst>
                    <a:ext uri="{FF2B5EF4-FFF2-40B4-BE49-F238E27FC236}">
                      <a16:creationId xmlns:a16="http://schemas.microsoft.com/office/drawing/2014/main" id="{7C61C3F5-87B3-480C-BF67-2B9D6A054AB3}"/>
                    </a:ext>
                  </a:extLst>
                </p:cNvPr>
                <p:cNvSpPr/>
                <p:nvPr/>
              </p:nvSpPr>
              <p:spPr>
                <a:xfrm>
                  <a:off x="9552523" y="4265784"/>
                  <a:ext cx="1031387" cy="1031387"/>
                </a:xfrm>
                <a:prstGeom prst="ellipse">
                  <a:avLst/>
                </a:prstGeom>
                <a:noFill/>
                <a:ln w="19050" cap="flat">
                  <a:solidFill>
                    <a:schemeClr val="tx1">
                      <a:alpha val="75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 sz="1400"/>
                </a:p>
              </p:txBody>
            </p:sp>
            <p:sp>
              <p:nvSpPr>
                <p:cNvPr id="133" name="Freeform: Shape 132">
                  <a:extLst>
                    <a:ext uri="{FF2B5EF4-FFF2-40B4-BE49-F238E27FC236}">
                      <a16:creationId xmlns:a16="http://schemas.microsoft.com/office/drawing/2014/main" id="{7C37A6B5-5F27-4016-8669-FA54B5FF6948}"/>
                    </a:ext>
                  </a:extLst>
                </p:cNvPr>
                <p:cNvSpPr/>
                <p:nvPr/>
              </p:nvSpPr>
              <p:spPr>
                <a:xfrm>
                  <a:off x="6119805" y="3794284"/>
                  <a:ext cx="4358062" cy="1763037"/>
                </a:xfrm>
                <a:custGeom>
                  <a:avLst/>
                  <a:gdLst>
                    <a:gd name="connsiteX0" fmla="*/ 354433 w 4333988"/>
                    <a:gd name="connsiteY0" fmla="*/ 432878 h 1992604"/>
                    <a:gd name="connsiteX1" fmla="*/ 14073 w 4333988"/>
                    <a:gd name="connsiteY1" fmla="*/ 798638 h 1992604"/>
                    <a:gd name="connsiteX2" fmla="*/ 776073 w 4333988"/>
                    <a:gd name="connsiteY2" fmla="*/ 1448878 h 1992604"/>
                    <a:gd name="connsiteX3" fmla="*/ 903073 w 4333988"/>
                    <a:gd name="connsiteY3" fmla="*/ 1814638 h 1992604"/>
                    <a:gd name="connsiteX4" fmla="*/ 1451713 w 4333988"/>
                    <a:gd name="connsiteY4" fmla="*/ 1662238 h 1992604"/>
                    <a:gd name="connsiteX5" fmla="*/ 1111353 w 4333988"/>
                    <a:gd name="connsiteY5" fmla="*/ 737678 h 1992604"/>
                    <a:gd name="connsiteX6" fmla="*/ 1599033 w 4333988"/>
                    <a:gd name="connsiteY6" fmla="*/ 321118 h 1992604"/>
                    <a:gd name="connsiteX7" fmla="*/ 1822553 w 4333988"/>
                    <a:gd name="connsiteY7" fmla="*/ 1403158 h 1992604"/>
                    <a:gd name="connsiteX8" fmla="*/ 2284833 w 4333988"/>
                    <a:gd name="connsiteY8" fmla="*/ 1149158 h 1992604"/>
                    <a:gd name="connsiteX9" fmla="*/ 2869033 w 4333988"/>
                    <a:gd name="connsiteY9" fmla="*/ 1977198 h 1992604"/>
                    <a:gd name="connsiteX10" fmla="*/ 3336393 w 4333988"/>
                    <a:gd name="connsiteY10" fmla="*/ 1667318 h 1992604"/>
                    <a:gd name="connsiteX11" fmla="*/ 4281273 w 4333988"/>
                    <a:gd name="connsiteY11" fmla="*/ 1403158 h 1992604"/>
                    <a:gd name="connsiteX12" fmla="*/ 4093313 w 4333988"/>
                    <a:gd name="connsiteY12" fmla="*/ 1037398 h 1992604"/>
                    <a:gd name="connsiteX13" fmla="*/ 3087473 w 4333988"/>
                    <a:gd name="connsiteY13" fmla="*/ 1138998 h 1992604"/>
                    <a:gd name="connsiteX14" fmla="*/ 2797913 w 4333988"/>
                    <a:gd name="connsiteY14" fmla="*/ 707198 h 1992604"/>
                    <a:gd name="connsiteX15" fmla="*/ 3346553 w 4333988"/>
                    <a:gd name="connsiteY15" fmla="*/ 641158 h 1992604"/>
                    <a:gd name="connsiteX16" fmla="*/ 3758033 w 4333988"/>
                    <a:gd name="connsiteY16" fmla="*/ 6158 h 1992604"/>
                    <a:gd name="connsiteX17" fmla="*/ 4128873 w 4333988"/>
                    <a:gd name="connsiteY17" fmla="*/ 316038 h 1992604"/>
                    <a:gd name="connsiteX0" fmla="*/ 516469 w 4323304"/>
                    <a:gd name="connsiteY0" fmla="*/ 422718 h 1992604"/>
                    <a:gd name="connsiteX1" fmla="*/ 3389 w 4323304"/>
                    <a:gd name="connsiteY1" fmla="*/ 798638 h 1992604"/>
                    <a:gd name="connsiteX2" fmla="*/ 765389 w 4323304"/>
                    <a:gd name="connsiteY2" fmla="*/ 1448878 h 1992604"/>
                    <a:gd name="connsiteX3" fmla="*/ 892389 w 4323304"/>
                    <a:gd name="connsiteY3" fmla="*/ 1814638 h 1992604"/>
                    <a:gd name="connsiteX4" fmla="*/ 1441029 w 4323304"/>
                    <a:gd name="connsiteY4" fmla="*/ 1662238 h 1992604"/>
                    <a:gd name="connsiteX5" fmla="*/ 1100669 w 4323304"/>
                    <a:gd name="connsiteY5" fmla="*/ 737678 h 1992604"/>
                    <a:gd name="connsiteX6" fmla="*/ 1588349 w 4323304"/>
                    <a:gd name="connsiteY6" fmla="*/ 321118 h 1992604"/>
                    <a:gd name="connsiteX7" fmla="*/ 1811869 w 4323304"/>
                    <a:gd name="connsiteY7" fmla="*/ 1403158 h 1992604"/>
                    <a:gd name="connsiteX8" fmla="*/ 2274149 w 4323304"/>
                    <a:gd name="connsiteY8" fmla="*/ 1149158 h 1992604"/>
                    <a:gd name="connsiteX9" fmla="*/ 2858349 w 4323304"/>
                    <a:gd name="connsiteY9" fmla="*/ 1977198 h 1992604"/>
                    <a:gd name="connsiteX10" fmla="*/ 3325709 w 4323304"/>
                    <a:gd name="connsiteY10" fmla="*/ 1667318 h 1992604"/>
                    <a:gd name="connsiteX11" fmla="*/ 4270589 w 4323304"/>
                    <a:gd name="connsiteY11" fmla="*/ 1403158 h 1992604"/>
                    <a:gd name="connsiteX12" fmla="*/ 4082629 w 4323304"/>
                    <a:gd name="connsiteY12" fmla="*/ 1037398 h 1992604"/>
                    <a:gd name="connsiteX13" fmla="*/ 3076789 w 4323304"/>
                    <a:gd name="connsiteY13" fmla="*/ 1138998 h 1992604"/>
                    <a:gd name="connsiteX14" fmla="*/ 2787229 w 4323304"/>
                    <a:gd name="connsiteY14" fmla="*/ 707198 h 1992604"/>
                    <a:gd name="connsiteX15" fmla="*/ 3335869 w 4323304"/>
                    <a:gd name="connsiteY15" fmla="*/ 641158 h 1992604"/>
                    <a:gd name="connsiteX16" fmla="*/ 3747349 w 4323304"/>
                    <a:gd name="connsiteY16" fmla="*/ 6158 h 1992604"/>
                    <a:gd name="connsiteX17" fmla="*/ 4118189 w 4323304"/>
                    <a:gd name="connsiteY17" fmla="*/ 316038 h 1992604"/>
                    <a:gd name="connsiteX0" fmla="*/ 516885 w 4323720"/>
                    <a:gd name="connsiteY0" fmla="*/ 422718 h 1992604"/>
                    <a:gd name="connsiteX1" fmla="*/ 3805 w 4323720"/>
                    <a:gd name="connsiteY1" fmla="*/ 798638 h 1992604"/>
                    <a:gd name="connsiteX2" fmla="*/ 765805 w 4323720"/>
                    <a:gd name="connsiteY2" fmla="*/ 1448878 h 1992604"/>
                    <a:gd name="connsiteX3" fmla="*/ 892805 w 4323720"/>
                    <a:gd name="connsiteY3" fmla="*/ 1814638 h 1992604"/>
                    <a:gd name="connsiteX4" fmla="*/ 1441445 w 4323720"/>
                    <a:gd name="connsiteY4" fmla="*/ 1662238 h 1992604"/>
                    <a:gd name="connsiteX5" fmla="*/ 1101085 w 4323720"/>
                    <a:gd name="connsiteY5" fmla="*/ 737678 h 1992604"/>
                    <a:gd name="connsiteX6" fmla="*/ 1588765 w 4323720"/>
                    <a:gd name="connsiteY6" fmla="*/ 321118 h 1992604"/>
                    <a:gd name="connsiteX7" fmla="*/ 1812285 w 4323720"/>
                    <a:gd name="connsiteY7" fmla="*/ 1403158 h 1992604"/>
                    <a:gd name="connsiteX8" fmla="*/ 2274565 w 4323720"/>
                    <a:gd name="connsiteY8" fmla="*/ 1149158 h 1992604"/>
                    <a:gd name="connsiteX9" fmla="*/ 2858765 w 4323720"/>
                    <a:gd name="connsiteY9" fmla="*/ 1977198 h 1992604"/>
                    <a:gd name="connsiteX10" fmla="*/ 3326125 w 4323720"/>
                    <a:gd name="connsiteY10" fmla="*/ 1667318 h 1992604"/>
                    <a:gd name="connsiteX11" fmla="*/ 4271005 w 4323720"/>
                    <a:gd name="connsiteY11" fmla="*/ 1403158 h 1992604"/>
                    <a:gd name="connsiteX12" fmla="*/ 4083045 w 4323720"/>
                    <a:gd name="connsiteY12" fmla="*/ 1037398 h 1992604"/>
                    <a:gd name="connsiteX13" fmla="*/ 3077205 w 4323720"/>
                    <a:gd name="connsiteY13" fmla="*/ 1138998 h 1992604"/>
                    <a:gd name="connsiteX14" fmla="*/ 2787645 w 4323720"/>
                    <a:gd name="connsiteY14" fmla="*/ 707198 h 1992604"/>
                    <a:gd name="connsiteX15" fmla="*/ 3336285 w 4323720"/>
                    <a:gd name="connsiteY15" fmla="*/ 641158 h 1992604"/>
                    <a:gd name="connsiteX16" fmla="*/ 3747765 w 4323720"/>
                    <a:gd name="connsiteY16" fmla="*/ 6158 h 1992604"/>
                    <a:gd name="connsiteX17" fmla="*/ 4118605 w 4323720"/>
                    <a:gd name="connsiteY17" fmla="*/ 316038 h 1992604"/>
                    <a:gd name="connsiteX0" fmla="*/ 526936 w 4333771"/>
                    <a:gd name="connsiteY0" fmla="*/ 422718 h 1992604"/>
                    <a:gd name="connsiteX1" fmla="*/ 3696 w 4333771"/>
                    <a:gd name="connsiteY1" fmla="*/ 798638 h 1992604"/>
                    <a:gd name="connsiteX2" fmla="*/ 775856 w 4333771"/>
                    <a:gd name="connsiteY2" fmla="*/ 1448878 h 1992604"/>
                    <a:gd name="connsiteX3" fmla="*/ 902856 w 4333771"/>
                    <a:gd name="connsiteY3" fmla="*/ 1814638 h 1992604"/>
                    <a:gd name="connsiteX4" fmla="*/ 1451496 w 4333771"/>
                    <a:gd name="connsiteY4" fmla="*/ 1662238 h 1992604"/>
                    <a:gd name="connsiteX5" fmla="*/ 1111136 w 4333771"/>
                    <a:gd name="connsiteY5" fmla="*/ 737678 h 1992604"/>
                    <a:gd name="connsiteX6" fmla="*/ 1598816 w 4333771"/>
                    <a:gd name="connsiteY6" fmla="*/ 321118 h 1992604"/>
                    <a:gd name="connsiteX7" fmla="*/ 1822336 w 4333771"/>
                    <a:gd name="connsiteY7" fmla="*/ 1403158 h 1992604"/>
                    <a:gd name="connsiteX8" fmla="*/ 2284616 w 4333771"/>
                    <a:gd name="connsiteY8" fmla="*/ 1149158 h 1992604"/>
                    <a:gd name="connsiteX9" fmla="*/ 2868816 w 4333771"/>
                    <a:gd name="connsiteY9" fmla="*/ 1977198 h 1992604"/>
                    <a:gd name="connsiteX10" fmla="*/ 3336176 w 4333771"/>
                    <a:gd name="connsiteY10" fmla="*/ 1667318 h 1992604"/>
                    <a:gd name="connsiteX11" fmla="*/ 4281056 w 4333771"/>
                    <a:gd name="connsiteY11" fmla="*/ 1403158 h 1992604"/>
                    <a:gd name="connsiteX12" fmla="*/ 4093096 w 4333771"/>
                    <a:gd name="connsiteY12" fmla="*/ 1037398 h 1992604"/>
                    <a:gd name="connsiteX13" fmla="*/ 3087256 w 4333771"/>
                    <a:gd name="connsiteY13" fmla="*/ 1138998 h 1992604"/>
                    <a:gd name="connsiteX14" fmla="*/ 2797696 w 4333771"/>
                    <a:gd name="connsiteY14" fmla="*/ 707198 h 1992604"/>
                    <a:gd name="connsiteX15" fmla="*/ 3346336 w 4333771"/>
                    <a:gd name="connsiteY15" fmla="*/ 641158 h 1992604"/>
                    <a:gd name="connsiteX16" fmla="*/ 3757816 w 4333771"/>
                    <a:gd name="connsiteY16" fmla="*/ 6158 h 1992604"/>
                    <a:gd name="connsiteX17" fmla="*/ 4128656 w 4333771"/>
                    <a:gd name="connsiteY17" fmla="*/ 316038 h 1992604"/>
                    <a:gd name="connsiteX0" fmla="*/ 549240 w 4356075"/>
                    <a:gd name="connsiteY0" fmla="*/ 422718 h 1992604"/>
                    <a:gd name="connsiteX1" fmla="*/ 26000 w 4356075"/>
                    <a:gd name="connsiteY1" fmla="*/ 798638 h 1992604"/>
                    <a:gd name="connsiteX2" fmla="*/ 798160 w 4356075"/>
                    <a:gd name="connsiteY2" fmla="*/ 1448878 h 1992604"/>
                    <a:gd name="connsiteX3" fmla="*/ 925160 w 4356075"/>
                    <a:gd name="connsiteY3" fmla="*/ 1814638 h 1992604"/>
                    <a:gd name="connsiteX4" fmla="*/ 1473800 w 4356075"/>
                    <a:gd name="connsiteY4" fmla="*/ 1662238 h 1992604"/>
                    <a:gd name="connsiteX5" fmla="*/ 1133440 w 4356075"/>
                    <a:gd name="connsiteY5" fmla="*/ 737678 h 1992604"/>
                    <a:gd name="connsiteX6" fmla="*/ 1621120 w 4356075"/>
                    <a:gd name="connsiteY6" fmla="*/ 321118 h 1992604"/>
                    <a:gd name="connsiteX7" fmla="*/ 1844640 w 4356075"/>
                    <a:gd name="connsiteY7" fmla="*/ 1403158 h 1992604"/>
                    <a:gd name="connsiteX8" fmla="*/ 2306920 w 4356075"/>
                    <a:gd name="connsiteY8" fmla="*/ 1149158 h 1992604"/>
                    <a:gd name="connsiteX9" fmla="*/ 2891120 w 4356075"/>
                    <a:gd name="connsiteY9" fmla="*/ 1977198 h 1992604"/>
                    <a:gd name="connsiteX10" fmla="*/ 3358480 w 4356075"/>
                    <a:gd name="connsiteY10" fmla="*/ 1667318 h 1992604"/>
                    <a:gd name="connsiteX11" fmla="*/ 4303360 w 4356075"/>
                    <a:gd name="connsiteY11" fmla="*/ 1403158 h 1992604"/>
                    <a:gd name="connsiteX12" fmla="*/ 4115400 w 4356075"/>
                    <a:gd name="connsiteY12" fmla="*/ 1037398 h 1992604"/>
                    <a:gd name="connsiteX13" fmla="*/ 3109560 w 4356075"/>
                    <a:gd name="connsiteY13" fmla="*/ 1138998 h 1992604"/>
                    <a:gd name="connsiteX14" fmla="*/ 2820000 w 4356075"/>
                    <a:gd name="connsiteY14" fmla="*/ 707198 h 1992604"/>
                    <a:gd name="connsiteX15" fmla="*/ 3368640 w 4356075"/>
                    <a:gd name="connsiteY15" fmla="*/ 641158 h 1992604"/>
                    <a:gd name="connsiteX16" fmla="*/ 3780120 w 4356075"/>
                    <a:gd name="connsiteY16" fmla="*/ 6158 h 1992604"/>
                    <a:gd name="connsiteX17" fmla="*/ 4150960 w 4356075"/>
                    <a:gd name="connsiteY17" fmla="*/ 316038 h 1992604"/>
                    <a:gd name="connsiteX0" fmla="*/ 530765 w 4337600"/>
                    <a:gd name="connsiteY0" fmla="*/ 422718 h 1992604"/>
                    <a:gd name="connsiteX1" fmla="*/ 7525 w 4337600"/>
                    <a:gd name="connsiteY1" fmla="*/ 798638 h 1992604"/>
                    <a:gd name="connsiteX2" fmla="*/ 904145 w 4337600"/>
                    <a:gd name="connsiteY2" fmla="*/ 1418398 h 1992604"/>
                    <a:gd name="connsiteX3" fmla="*/ 906685 w 4337600"/>
                    <a:gd name="connsiteY3" fmla="*/ 1814638 h 1992604"/>
                    <a:gd name="connsiteX4" fmla="*/ 1455325 w 4337600"/>
                    <a:gd name="connsiteY4" fmla="*/ 1662238 h 1992604"/>
                    <a:gd name="connsiteX5" fmla="*/ 1114965 w 4337600"/>
                    <a:gd name="connsiteY5" fmla="*/ 737678 h 1992604"/>
                    <a:gd name="connsiteX6" fmla="*/ 1602645 w 4337600"/>
                    <a:gd name="connsiteY6" fmla="*/ 321118 h 1992604"/>
                    <a:gd name="connsiteX7" fmla="*/ 1826165 w 4337600"/>
                    <a:gd name="connsiteY7" fmla="*/ 1403158 h 1992604"/>
                    <a:gd name="connsiteX8" fmla="*/ 2288445 w 4337600"/>
                    <a:gd name="connsiteY8" fmla="*/ 1149158 h 1992604"/>
                    <a:gd name="connsiteX9" fmla="*/ 2872645 w 4337600"/>
                    <a:gd name="connsiteY9" fmla="*/ 1977198 h 1992604"/>
                    <a:gd name="connsiteX10" fmla="*/ 3340005 w 4337600"/>
                    <a:gd name="connsiteY10" fmla="*/ 1667318 h 1992604"/>
                    <a:gd name="connsiteX11" fmla="*/ 4284885 w 4337600"/>
                    <a:gd name="connsiteY11" fmla="*/ 1403158 h 1992604"/>
                    <a:gd name="connsiteX12" fmla="*/ 4096925 w 4337600"/>
                    <a:gd name="connsiteY12" fmla="*/ 1037398 h 1992604"/>
                    <a:gd name="connsiteX13" fmla="*/ 3091085 w 4337600"/>
                    <a:gd name="connsiteY13" fmla="*/ 1138998 h 1992604"/>
                    <a:gd name="connsiteX14" fmla="*/ 2801525 w 4337600"/>
                    <a:gd name="connsiteY14" fmla="*/ 707198 h 1992604"/>
                    <a:gd name="connsiteX15" fmla="*/ 3350165 w 4337600"/>
                    <a:gd name="connsiteY15" fmla="*/ 641158 h 1992604"/>
                    <a:gd name="connsiteX16" fmla="*/ 3761645 w 4337600"/>
                    <a:gd name="connsiteY16" fmla="*/ 6158 h 1992604"/>
                    <a:gd name="connsiteX17" fmla="*/ 4132485 w 4337600"/>
                    <a:gd name="connsiteY17" fmla="*/ 316038 h 1992604"/>
                    <a:gd name="connsiteX0" fmla="*/ 527421 w 4334256"/>
                    <a:gd name="connsiteY0" fmla="*/ 422718 h 1992604"/>
                    <a:gd name="connsiteX1" fmla="*/ 4181 w 4334256"/>
                    <a:gd name="connsiteY1" fmla="*/ 798638 h 1992604"/>
                    <a:gd name="connsiteX2" fmla="*/ 794121 w 4334256"/>
                    <a:gd name="connsiteY2" fmla="*/ 1456498 h 1992604"/>
                    <a:gd name="connsiteX3" fmla="*/ 903341 w 4334256"/>
                    <a:gd name="connsiteY3" fmla="*/ 1814638 h 1992604"/>
                    <a:gd name="connsiteX4" fmla="*/ 1451981 w 4334256"/>
                    <a:gd name="connsiteY4" fmla="*/ 1662238 h 1992604"/>
                    <a:gd name="connsiteX5" fmla="*/ 1111621 w 4334256"/>
                    <a:gd name="connsiteY5" fmla="*/ 737678 h 1992604"/>
                    <a:gd name="connsiteX6" fmla="*/ 1599301 w 4334256"/>
                    <a:gd name="connsiteY6" fmla="*/ 321118 h 1992604"/>
                    <a:gd name="connsiteX7" fmla="*/ 1822821 w 4334256"/>
                    <a:gd name="connsiteY7" fmla="*/ 1403158 h 1992604"/>
                    <a:gd name="connsiteX8" fmla="*/ 2285101 w 4334256"/>
                    <a:gd name="connsiteY8" fmla="*/ 1149158 h 1992604"/>
                    <a:gd name="connsiteX9" fmla="*/ 2869301 w 4334256"/>
                    <a:gd name="connsiteY9" fmla="*/ 1977198 h 1992604"/>
                    <a:gd name="connsiteX10" fmla="*/ 3336661 w 4334256"/>
                    <a:gd name="connsiteY10" fmla="*/ 1667318 h 1992604"/>
                    <a:gd name="connsiteX11" fmla="*/ 4281541 w 4334256"/>
                    <a:gd name="connsiteY11" fmla="*/ 1403158 h 1992604"/>
                    <a:gd name="connsiteX12" fmla="*/ 4093581 w 4334256"/>
                    <a:gd name="connsiteY12" fmla="*/ 1037398 h 1992604"/>
                    <a:gd name="connsiteX13" fmla="*/ 3087741 w 4334256"/>
                    <a:gd name="connsiteY13" fmla="*/ 1138998 h 1992604"/>
                    <a:gd name="connsiteX14" fmla="*/ 2798181 w 4334256"/>
                    <a:gd name="connsiteY14" fmla="*/ 707198 h 1992604"/>
                    <a:gd name="connsiteX15" fmla="*/ 3346821 w 4334256"/>
                    <a:gd name="connsiteY15" fmla="*/ 641158 h 1992604"/>
                    <a:gd name="connsiteX16" fmla="*/ 3758301 w 4334256"/>
                    <a:gd name="connsiteY16" fmla="*/ 6158 h 1992604"/>
                    <a:gd name="connsiteX17" fmla="*/ 4129141 w 4334256"/>
                    <a:gd name="connsiteY17" fmla="*/ 316038 h 1992604"/>
                    <a:gd name="connsiteX0" fmla="*/ 527421 w 4334256"/>
                    <a:gd name="connsiteY0" fmla="*/ 422718 h 1992604"/>
                    <a:gd name="connsiteX1" fmla="*/ 4181 w 4334256"/>
                    <a:gd name="connsiteY1" fmla="*/ 798638 h 1992604"/>
                    <a:gd name="connsiteX2" fmla="*/ 794121 w 4334256"/>
                    <a:gd name="connsiteY2" fmla="*/ 1456498 h 1992604"/>
                    <a:gd name="connsiteX3" fmla="*/ 895721 w 4334256"/>
                    <a:gd name="connsiteY3" fmla="*/ 1814638 h 1992604"/>
                    <a:gd name="connsiteX4" fmla="*/ 1451981 w 4334256"/>
                    <a:gd name="connsiteY4" fmla="*/ 1662238 h 1992604"/>
                    <a:gd name="connsiteX5" fmla="*/ 1111621 w 4334256"/>
                    <a:gd name="connsiteY5" fmla="*/ 737678 h 1992604"/>
                    <a:gd name="connsiteX6" fmla="*/ 1599301 w 4334256"/>
                    <a:gd name="connsiteY6" fmla="*/ 321118 h 1992604"/>
                    <a:gd name="connsiteX7" fmla="*/ 1822821 w 4334256"/>
                    <a:gd name="connsiteY7" fmla="*/ 1403158 h 1992604"/>
                    <a:gd name="connsiteX8" fmla="*/ 2285101 w 4334256"/>
                    <a:gd name="connsiteY8" fmla="*/ 1149158 h 1992604"/>
                    <a:gd name="connsiteX9" fmla="*/ 2869301 w 4334256"/>
                    <a:gd name="connsiteY9" fmla="*/ 1977198 h 1992604"/>
                    <a:gd name="connsiteX10" fmla="*/ 3336661 w 4334256"/>
                    <a:gd name="connsiteY10" fmla="*/ 1667318 h 1992604"/>
                    <a:gd name="connsiteX11" fmla="*/ 4281541 w 4334256"/>
                    <a:gd name="connsiteY11" fmla="*/ 1403158 h 1992604"/>
                    <a:gd name="connsiteX12" fmla="*/ 4093581 w 4334256"/>
                    <a:gd name="connsiteY12" fmla="*/ 1037398 h 1992604"/>
                    <a:gd name="connsiteX13" fmla="*/ 3087741 w 4334256"/>
                    <a:gd name="connsiteY13" fmla="*/ 1138998 h 1992604"/>
                    <a:gd name="connsiteX14" fmla="*/ 2798181 w 4334256"/>
                    <a:gd name="connsiteY14" fmla="*/ 707198 h 1992604"/>
                    <a:gd name="connsiteX15" fmla="*/ 3346821 w 4334256"/>
                    <a:gd name="connsiteY15" fmla="*/ 641158 h 1992604"/>
                    <a:gd name="connsiteX16" fmla="*/ 3758301 w 4334256"/>
                    <a:gd name="connsiteY16" fmla="*/ 6158 h 1992604"/>
                    <a:gd name="connsiteX17" fmla="*/ 4129141 w 4334256"/>
                    <a:gd name="connsiteY17" fmla="*/ 316038 h 1992604"/>
                    <a:gd name="connsiteX0" fmla="*/ 527421 w 4334256"/>
                    <a:gd name="connsiteY0" fmla="*/ 422718 h 1992604"/>
                    <a:gd name="connsiteX1" fmla="*/ 4181 w 4334256"/>
                    <a:gd name="connsiteY1" fmla="*/ 798638 h 1992604"/>
                    <a:gd name="connsiteX2" fmla="*/ 794121 w 4334256"/>
                    <a:gd name="connsiteY2" fmla="*/ 1456498 h 1992604"/>
                    <a:gd name="connsiteX3" fmla="*/ 895721 w 4334256"/>
                    <a:gd name="connsiteY3" fmla="*/ 1814638 h 1992604"/>
                    <a:gd name="connsiteX4" fmla="*/ 1451981 w 4334256"/>
                    <a:gd name="connsiteY4" fmla="*/ 1662238 h 1992604"/>
                    <a:gd name="connsiteX5" fmla="*/ 1111621 w 4334256"/>
                    <a:gd name="connsiteY5" fmla="*/ 737678 h 1992604"/>
                    <a:gd name="connsiteX6" fmla="*/ 1599301 w 4334256"/>
                    <a:gd name="connsiteY6" fmla="*/ 321118 h 1992604"/>
                    <a:gd name="connsiteX7" fmla="*/ 1822821 w 4334256"/>
                    <a:gd name="connsiteY7" fmla="*/ 1403158 h 1992604"/>
                    <a:gd name="connsiteX8" fmla="*/ 2285101 w 4334256"/>
                    <a:gd name="connsiteY8" fmla="*/ 1149158 h 1992604"/>
                    <a:gd name="connsiteX9" fmla="*/ 2869301 w 4334256"/>
                    <a:gd name="connsiteY9" fmla="*/ 1977198 h 1992604"/>
                    <a:gd name="connsiteX10" fmla="*/ 3336661 w 4334256"/>
                    <a:gd name="connsiteY10" fmla="*/ 1667318 h 1992604"/>
                    <a:gd name="connsiteX11" fmla="*/ 4281541 w 4334256"/>
                    <a:gd name="connsiteY11" fmla="*/ 1403158 h 1992604"/>
                    <a:gd name="connsiteX12" fmla="*/ 4093581 w 4334256"/>
                    <a:gd name="connsiteY12" fmla="*/ 1037398 h 1992604"/>
                    <a:gd name="connsiteX13" fmla="*/ 3087741 w 4334256"/>
                    <a:gd name="connsiteY13" fmla="*/ 1138998 h 1992604"/>
                    <a:gd name="connsiteX14" fmla="*/ 2798181 w 4334256"/>
                    <a:gd name="connsiteY14" fmla="*/ 707198 h 1992604"/>
                    <a:gd name="connsiteX15" fmla="*/ 3346821 w 4334256"/>
                    <a:gd name="connsiteY15" fmla="*/ 641158 h 1992604"/>
                    <a:gd name="connsiteX16" fmla="*/ 3758301 w 4334256"/>
                    <a:gd name="connsiteY16" fmla="*/ 6158 h 1992604"/>
                    <a:gd name="connsiteX17" fmla="*/ 4129141 w 4334256"/>
                    <a:gd name="connsiteY17" fmla="*/ 316038 h 1992604"/>
                    <a:gd name="connsiteX0" fmla="*/ 527421 w 4334256"/>
                    <a:gd name="connsiteY0" fmla="*/ 422718 h 1992604"/>
                    <a:gd name="connsiteX1" fmla="*/ 4181 w 4334256"/>
                    <a:gd name="connsiteY1" fmla="*/ 798638 h 1992604"/>
                    <a:gd name="connsiteX2" fmla="*/ 794121 w 4334256"/>
                    <a:gd name="connsiteY2" fmla="*/ 1456498 h 1992604"/>
                    <a:gd name="connsiteX3" fmla="*/ 895721 w 4334256"/>
                    <a:gd name="connsiteY3" fmla="*/ 1814638 h 1992604"/>
                    <a:gd name="connsiteX4" fmla="*/ 1451981 w 4334256"/>
                    <a:gd name="connsiteY4" fmla="*/ 1662238 h 1992604"/>
                    <a:gd name="connsiteX5" fmla="*/ 1111621 w 4334256"/>
                    <a:gd name="connsiteY5" fmla="*/ 737678 h 1992604"/>
                    <a:gd name="connsiteX6" fmla="*/ 1599301 w 4334256"/>
                    <a:gd name="connsiteY6" fmla="*/ 321118 h 1992604"/>
                    <a:gd name="connsiteX7" fmla="*/ 1822821 w 4334256"/>
                    <a:gd name="connsiteY7" fmla="*/ 1403158 h 1992604"/>
                    <a:gd name="connsiteX8" fmla="*/ 2285101 w 4334256"/>
                    <a:gd name="connsiteY8" fmla="*/ 1149158 h 1992604"/>
                    <a:gd name="connsiteX9" fmla="*/ 2869301 w 4334256"/>
                    <a:gd name="connsiteY9" fmla="*/ 1977198 h 1992604"/>
                    <a:gd name="connsiteX10" fmla="*/ 3336661 w 4334256"/>
                    <a:gd name="connsiteY10" fmla="*/ 1667318 h 1992604"/>
                    <a:gd name="connsiteX11" fmla="*/ 4281541 w 4334256"/>
                    <a:gd name="connsiteY11" fmla="*/ 1403158 h 1992604"/>
                    <a:gd name="connsiteX12" fmla="*/ 4093581 w 4334256"/>
                    <a:gd name="connsiteY12" fmla="*/ 1037398 h 1992604"/>
                    <a:gd name="connsiteX13" fmla="*/ 3087741 w 4334256"/>
                    <a:gd name="connsiteY13" fmla="*/ 1138998 h 1992604"/>
                    <a:gd name="connsiteX14" fmla="*/ 2798181 w 4334256"/>
                    <a:gd name="connsiteY14" fmla="*/ 707198 h 1992604"/>
                    <a:gd name="connsiteX15" fmla="*/ 3346821 w 4334256"/>
                    <a:gd name="connsiteY15" fmla="*/ 641158 h 1992604"/>
                    <a:gd name="connsiteX16" fmla="*/ 3758301 w 4334256"/>
                    <a:gd name="connsiteY16" fmla="*/ 6158 h 1992604"/>
                    <a:gd name="connsiteX17" fmla="*/ 4129141 w 4334256"/>
                    <a:gd name="connsiteY17" fmla="*/ 316038 h 1992604"/>
                    <a:gd name="connsiteX0" fmla="*/ 527421 w 4334256"/>
                    <a:gd name="connsiteY0" fmla="*/ 422718 h 1992604"/>
                    <a:gd name="connsiteX1" fmla="*/ 4181 w 4334256"/>
                    <a:gd name="connsiteY1" fmla="*/ 798638 h 1992604"/>
                    <a:gd name="connsiteX2" fmla="*/ 794121 w 4334256"/>
                    <a:gd name="connsiteY2" fmla="*/ 1456498 h 1992604"/>
                    <a:gd name="connsiteX3" fmla="*/ 895721 w 4334256"/>
                    <a:gd name="connsiteY3" fmla="*/ 1814638 h 1992604"/>
                    <a:gd name="connsiteX4" fmla="*/ 1451981 w 4334256"/>
                    <a:gd name="connsiteY4" fmla="*/ 1662238 h 1992604"/>
                    <a:gd name="connsiteX5" fmla="*/ 1111621 w 4334256"/>
                    <a:gd name="connsiteY5" fmla="*/ 737678 h 1992604"/>
                    <a:gd name="connsiteX6" fmla="*/ 1591681 w 4334256"/>
                    <a:gd name="connsiteY6" fmla="*/ 323658 h 1992604"/>
                    <a:gd name="connsiteX7" fmla="*/ 1822821 w 4334256"/>
                    <a:gd name="connsiteY7" fmla="*/ 1403158 h 1992604"/>
                    <a:gd name="connsiteX8" fmla="*/ 2285101 w 4334256"/>
                    <a:gd name="connsiteY8" fmla="*/ 1149158 h 1992604"/>
                    <a:gd name="connsiteX9" fmla="*/ 2869301 w 4334256"/>
                    <a:gd name="connsiteY9" fmla="*/ 1977198 h 1992604"/>
                    <a:gd name="connsiteX10" fmla="*/ 3336661 w 4334256"/>
                    <a:gd name="connsiteY10" fmla="*/ 1667318 h 1992604"/>
                    <a:gd name="connsiteX11" fmla="*/ 4281541 w 4334256"/>
                    <a:gd name="connsiteY11" fmla="*/ 1403158 h 1992604"/>
                    <a:gd name="connsiteX12" fmla="*/ 4093581 w 4334256"/>
                    <a:gd name="connsiteY12" fmla="*/ 1037398 h 1992604"/>
                    <a:gd name="connsiteX13" fmla="*/ 3087741 w 4334256"/>
                    <a:gd name="connsiteY13" fmla="*/ 1138998 h 1992604"/>
                    <a:gd name="connsiteX14" fmla="*/ 2798181 w 4334256"/>
                    <a:gd name="connsiteY14" fmla="*/ 707198 h 1992604"/>
                    <a:gd name="connsiteX15" fmla="*/ 3346821 w 4334256"/>
                    <a:gd name="connsiteY15" fmla="*/ 641158 h 1992604"/>
                    <a:gd name="connsiteX16" fmla="*/ 3758301 w 4334256"/>
                    <a:gd name="connsiteY16" fmla="*/ 6158 h 1992604"/>
                    <a:gd name="connsiteX17" fmla="*/ 4129141 w 4334256"/>
                    <a:gd name="connsiteY17" fmla="*/ 316038 h 1992604"/>
                    <a:gd name="connsiteX0" fmla="*/ 527421 w 4334256"/>
                    <a:gd name="connsiteY0" fmla="*/ 422718 h 1992604"/>
                    <a:gd name="connsiteX1" fmla="*/ 4181 w 4334256"/>
                    <a:gd name="connsiteY1" fmla="*/ 798638 h 1992604"/>
                    <a:gd name="connsiteX2" fmla="*/ 794121 w 4334256"/>
                    <a:gd name="connsiteY2" fmla="*/ 1456498 h 1992604"/>
                    <a:gd name="connsiteX3" fmla="*/ 895721 w 4334256"/>
                    <a:gd name="connsiteY3" fmla="*/ 1814638 h 1992604"/>
                    <a:gd name="connsiteX4" fmla="*/ 1451981 w 4334256"/>
                    <a:gd name="connsiteY4" fmla="*/ 1662238 h 1992604"/>
                    <a:gd name="connsiteX5" fmla="*/ 1111621 w 4334256"/>
                    <a:gd name="connsiteY5" fmla="*/ 737678 h 1992604"/>
                    <a:gd name="connsiteX6" fmla="*/ 1591681 w 4334256"/>
                    <a:gd name="connsiteY6" fmla="*/ 323658 h 1992604"/>
                    <a:gd name="connsiteX7" fmla="*/ 1822821 w 4334256"/>
                    <a:gd name="connsiteY7" fmla="*/ 1403158 h 1992604"/>
                    <a:gd name="connsiteX8" fmla="*/ 2285101 w 4334256"/>
                    <a:gd name="connsiteY8" fmla="*/ 1149158 h 1992604"/>
                    <a:gd name="connsiteX9" fmla="*/ 2869301 w 4334256"/>
                    <a:gd name="connsiteY9" fmla="*/ 1977198 h 1992604"/>
                    <a:gd name="connsiteX10" fmla="*/ 3336661 w 4334256"/>
                    <a:gd name="connsiteY10" fmla="*/ 1667318 h 1992604"/>
                    <a:gd name="connsiteX11" fmla="*/ 4281541 w 4334256"/>
                    <a:gd name="connsiteY11" fmla="*/ 1403158 h 1992604"/>
                    <a:gd name="connsiteX12" fmla="*/ 4093581 w 4334256"/>
                    <a:gd name="connsiteY12" fmla="*/ 1037398 h 1992604"/>
                    <a:gd name="connsiteX13" fmla="*/ 3087741 w 4334256"/>
                    <a:gd name="connsiteY13" fmla="*/ 1138998 h 1992604"/>
                    <a:gd name="connsiteX14" fmla="*/ 2798181 w 4334256"/>
                    <a:gd name="connsiteY14" fmla="*/ 707198 h 1992604"/>
                    <a:gd name="connsiteX15" fmla="*/ 3346821 w 4334256"/>
                    <a:gd name="connsiteY15" fmla="*/ 641158 h 1992604"/>
                    <a:gd name="connsiteX16" fmla="*/ 3758301 w 4334256"/>
                    <a:gd name="connsiteY16" fmla="*/ 6158 h 1992604"/>
                    <a:gd name="connsiteX17" fmla="*/ 4129141 w 4334256"/>
                    <a:gd name="connsiteY17" fmla="*/ 316038 h 1992604"/>
                    <a:gd name="connsiteX0" fmla="*/ 527421 w 4334256"/>
                    <a:gd name="connsiteY0" fmla="*/ 422718 h 1992604"/>
                    <a:gd name="connsiteX1" fmla="*/ 4181 w 4334256"/>
                    <a:gd name="connsiteY1" fmla="*/ 798638 h 1992604"/>
                    <a:gd name="connsiteX2" fmla="*/ 794121 w 4334256"/>
                    <a:gd name="connsiteY2" fmla="*/ 1456498 h 1992604"/>
                    <a:gd name="connsiteX3" fmla="*/ 895721 w 4334256"/>
                    <a:gd name="connsiteY3" fmla="*/ 1814638 h 1992604"/>
                    <a:gd name="connsiteX4" fmla="*/ 1451981 w 4334256"/>
                    <a:gd name="connsiteY4" fmla="*/ 1662238 h 1992604"/>
                    <a:gd name="connsiteX5" fmla="*/ 1111621 w 4334256"/>
                    <a:gd name="connsiteY5" fmla="*/ 737678 h 1992604"/>
                    <a:gd name="connsiteX6" fmla="*/ 1591681 w 4334256"/>
                    <a:gd name="connsiteY6" fmla="*/ 323658 h 1992604"/>
                    <a:gd name="connsiteX7" fmla="*/ 1822821 w 4334256"/>
                    <a:gd name="connsiteY7" fmla="*/ 1403158 h 1992604"/>
                    <a:gd name="connsiteX8" fmla="*/ 2285101 w 4334256"/>
                    <a:gd name="connsiteY8" fmla="*/ 1149158 h 1992604"/>
                    <a:gd name="connsiteX9" fmla="*/ 2869301 w 4334256"/>
                    <a:gd name="connsiteY9" fmla="*/ 1977198 h 1992604"/>
                    <a:gd name="connsiteX10" fmla="*/ 3336661 w 4334256"/>
                    <a:gd name="connsiteY10" fmla="*/ 1667318 h 1992604"/>
                    <a:gd name="connsiteX11" fmla="*/ 4281541 w 4334256"/>
                    <a:gd name="connsiteY11" fmla="*/ 1403158 h 1992604"/>
                    <a:gd name="connsiteX12" fmla="*/ 4093581 w 4334256"/>
                    <a:gd name="connsiteY12" fmla="*/ 1037398 h 1992604"/>
                    <a:gd name="connsiteX13" fmla="*/ 3087741 w 4334256"/>
                    <a:gd name="connsiteY13" fmla="*/ 1138998 h 1992604"/>
                    <a:gd name="connsiteX14" fmla="*/ 2798181 w 4334256"/>
                    <a:gd name="connsiteY14" fmla="*/ 707198 h 1992604"/>
                    <a:gd name="connsiteX15" fmla="*/ 3346821 w 4334256"/>
                    <a:gd name="connsiteY15" fmla="*/ 641158 h 1992604"/>
                    <a:gd name="connsiteX16" fmla="*/ 3758301 w 4334256"/>
                    <a:gd name="connsiteY16" fmla="*/ 6158 h 1992604"/>
                    <a:gd name="connsiteX17" fmla="*/ 4129141 w 4334256"/>
                    <a:gd name="connsiteY17" fmla="*/ 316038 h 1992604"/>
                    <a:gd name="connsiteX0" fmla="*/ 527421 w 4334256"/>
                    <a:gd name="connsiteY0" fmla="*/ 422718 h 1992604"/>
                    <a:gd name="connsiteX1" fmla="*/ 4181 w 4334256"/>
                    <a:gd name="connsiteY1" fmla="*/ 798638 h 1992604"/>
                    <a:gd name="connsiteX2" fmla="*/ 794121 w 4334256"/>
                    <a:gd name="connsiteY2" fmla="*/ 1456498 h 1992604"/>
                    <a:gd name="connsiteX3" fmla="*/ 895721 w 4334256"/>
                    <a:gd name="connsiteY3" fmla="*/ 1814638 h 1992604"/>
                    <a:gd name="connsiteX4" fmla="*/ 1451981 w 4334256"/>
                    <a:gd name="connsiteY4" fmla="*/ 1662238 h 1992604"/>
                    <a:gd name="connsiteX5" fmla="*/ 1111621 w 4334256"/>
                    <a:gd name="connsiteY5" fmla="*/ 737678 h 1992604"/>
                    <a:gd name="connsiteX6" fmla="*/ 1591681 w 4334256"/>
                    <a:gd name="connsiteY6" fmla="*/ 323658 h 1992604"/>
                    <a:gd name="connsiteX7" fmla="*/ 1822821 w 4334256"/>
                    <a:gd name="connsiteY7" fmla="*/ 1403158 h 1992604"/>
                    <a:gd name="connsiteX8" fmla="*/ 2285101 w 4334256"/>
                    <a:gd name="connsiteY8" fmla="*/ 1149158 h 1992604"/>
                    <a:gd name="connsiteX9" fmla="*/ 2869301 w 4334256"/>
                    <a:gd name="connsiteY9" fmla="*/ 1977198 h 1992604"/>
                    <a:gd name="connsiteX10" fmla="*/ 3336661 w 4334256"/>
                    <a:gd name="connsiteY10" fmla="*/ 1667318 h 1992604"/>
                    <a:gd name="connsiteX11" fmla="*/ 4281541 w 4334256"/>
                    <a:gd name="connsiteY11" fmla="*/ 1403158 h 1992604"/>
                    <a:gd name="connsiteX12" fmla="*/ 4093581 w 4334256"/>
                    <a:gd name="connsiteY12" fmla="*/ 1037398 h 1992604"/>
                    <a:gd name="connsiteX13" fmla="*/ 3087741 w 4334256"/>
                    <a:gd name="connsiteY13" fmla="*/ 1138998 h 1992604"/>
                    <a:gd name="connsiteX14" fmla="*/ 2798181 w 4334256"/>
                    <a:gd name="connsiteY14" fmla="*/ 707198 h 1992604"/>
                    <a:gd name="connsiteX15" fmla="*/ 3346821 w 4334256"/>
                    <a:gd name="connsiteY15" fmla="*/ 641158 h 1992604"/>
                    <a:gd name="connsiteX16" fmla="*/ 3758301 w 4334256"/>
                    <a:gd name="connsiteY16" fmla="*/ 6158 h 1992604"/>
                    <a:gd name="connsiteX17" fmla="*/ 4129141 w 4334256"/>
                    <a:gd name="connsiteY17" fmla="*/ 316038 h 1992604"/>
                    <a:gd name="connsiteX0" fmla="*/ 527421 w 4334256"/>
                    <a:gd name="connsiteY0" fmla="*/ 422718 h 1992604"/>
                    <a:gd name="connsiteX1" fmla="*/ 4181 w 4334256"/>
                    <a:gd name="connsiteY1" fmla="*/ 798638 h 1992604"/>
                    <a:gd name="connsiteX2" fmla="*/ 794121 w 4334256"/>
                    <a:gd name="connsiteY2" fmla="*/ 1456498 h 1992604"/>
                    <a:gd name="connsiteX3" fmla="*/ 895721 w 4334256"/>
                    <a:gd name="connsiteY3" fmla="*/ 1814638 h 1992604"/>
                    <a:gd name="connsiteX4" fmla="*/ 1451981 w 4334256"/>
                    <a:gd name="connsiteY4" fmla="*/ 1662238 h 1992604"/>
                    <a:gd name="connsiteX5" fmla="*/ 1111621 w 4334256"/>
                    <a:gd name="connsiteY5" fmla="*/ 737678 h 1992604"/>
                    <a:gd name="connsiteX6" fmla="*/ 1591681 w 4334256"/>
                    <a:gd name="connsiteY6" fmla="*/ 323658 h 1992604"/>
                    <a:gd name="connsiteX7" fmla="*/ 1822821 w 4334256"/>
                    <a:gd name="connsiteY7" fmla="*/ 1403158 h 1992604"/>
                    <a:gd name="connsiteX8" fmla="*/ 2285101 w 4334256"/>
                    <a:gd name="connsiteY8" fmla="*/ 1149158 h 1992604"/>
                    <a:gd name="connsiteX9" fmla="*/ 2869301 w 4334256"/>
                    <a:gd name="connsiteY9" fmla="*/ 1977198 h 1992604"/>
                    <a:gd name="connsiteX10" fmla="*/ 3336661 w 4334256"/>
                    <a:gd name="connsiteY10" fmla="*/ 1667318 h 1992604"/>
                    <a:gd name="connsiteX11" fmla="*/ 4281541 w 4334256"/>
                    <a:gd name="connsiteY11" fmla="*/ 1403158 h 1992604"/>
                    <a:gd name="connsiteX12" fmla="*/ 4093581 w 4334256"/>
                    <a:gd name="connsiteY12" fmla="*/ 1037398 h 1992604"/>
                    <a:gd name="connsiteX13" fmla="*/ 3087741 w 4334256"/>
                    <a:gd name="connsiteY13" fmla="*/ 1138998 h 1992604"/>
                    <a:gd name="connsiteX14" fmla="*/ 2798181 w 4334256"/>
                    <a:gd name="connsiteY14" fmla="*/ 707198 h 1992604"/>
                    <a:gd name="connsiteX15" fmla="*/ 3346821 w 4334256"/>
                    <a:gd name="connsiteY15" fmla="*/ 641158 h 1992604"/>
                    <a:gd name="connsiteX16" fmla="*/ 3758301 w 4334256"/>
                    <a:gd name="connsiteY16" fmla="*/ 6158 h 1992604"/>
                    <a:gd name="connsiteX17" fmla="*/ 4129141 w 4334256"/>
                    <a:gd name="connsiteY17" fmla="*/ 316038 h 1992604"/>
                    <a:gd name="connsiteX0" fmla="*/ 527421 w 4334256"/>
                    <a:gd name="connsiteY0" fmla="*/ 422718 h 1992604"/>
                    <a:gd name="connsiteX1" fmla="*/ 4181 w 4334256"/>
                    <a:gd name="connsiteY1" fmla="*/ 798638 h 1992604"/>
                    <a:gd name="connsiteX2" fmla="*/ 794121 w 4334256"/>
                    <a:gd name="connsiteY2" fmla="*/ 1456498 h 1992604"/>
                    <a:gd name="connsiteX3" fmla="*/ 895721 w 4334256"/>
                    <a:gd name="connsiteY3" fmla="*/ 1814638 h 1992604"/>
                    <a:gd name="connsiteX4" fmla="*/ 1451981 w 4334256"/>
                    <a:gd name="connsiteY4" fmla="*/ 1662238 h 1992604"/>
                    <a:gd name="connsiteX5" fmla="*/ 1111621 w 4334256"/>
                    <a:gd name="connsiteY5" fmla="*/ 737678 h 1992604"/>
                    <a:gd name="connsiteX6" fmla="*/ 1591681 w 4334256"/>
                    <a:gd name="connsiteY6" fmla="*/ 323658 h 1992604"/>
                    <a:gd name="connsiteX7" fmla="*/ 1822821 w 4334256"/>
                    <a:gd name="connsiteY7" fmla="*/ 1403158 h 1992604"/>
                    <a:gd name="connsiteX8" fmla="*/ 2285101 w 4334256"/>
                    <a:gd name="connsiteY8" fmla="*/ 1149158 h 1992604"/>
                    <a:gd name="connsiteX9" fmla="*/ 2869301 w 4334256"/>
                    <a:gd name="connsiteY9" fmla="*/ 1977198 h 1992604"/>
                    <a:gd name="connsiteX10" fmla="*/ 3336661 w 4334256"/>
                    <a:gd name="connsiteY10" fmla="*/ 1667318 h 1992604"/>
                    <a:gd name="connsiteX11" fmla="*/ 4281541 w 4334256"/>
                    <a:gd name="connsiteY11" fmla="*/ 1403158 h 1992604"/>
                    <a:gd name="connsiteX12" fmla="*/ 4093581 w 4334256"/>
                    <a:gd name="connsiteY12" fmla="*/ 1037398 h 1992604"/>
                    <a:gd name="connsiteX13" fmla="*/ 3087741 w 4334256"/>
                    <a:gd name="connsiteY13" fmla="*/ 1138998 h 1992604"/>
                    <a:gd name="connsiteX14" fmla="*/ 2798181 w 4334256"/>
                    <a:gd name="connsiteY14" fmla="*/ 707198 h 1992604"/>
                    <a:gd name="connsiteX15" fmla="*/ 3346821 w 4334256"/>
                    <a:gd name="connsiteY15" fmla="*/ 641158 h 1992604"/>
                    <a:gd name="connsiteX16" fmla="*/ 3758301 w 4334256"/>
                    <a:gd name="connsiteY16" fmla="*/ 6158 h 1992604"/>
                    <a:gd name="connsiteX17" fmla="*/ 4129141 w 4334256"/>
                    <a:gd name="connsiteY17" fmla="*/ 316038 h 1992604"/>
                    <a:gd name="connsiteX0" fmla="*/ 527421 w 4334256"/>
                    <a:gd name="connsiteY0" fmla="*/ 422718 h 1992604"/>
                    <a:gd name="connsiteX1" fmla="*/ 4181 w 4334256"/>
                    <a:gd name="connsiteY1" fmla="*/ 798638 h 1992604"/>
                    <a:gd name="connsiteX2" fmla="*/ 794121 w 4334256"/>
                    <a:gd name="connsiteY2" fmla="*/ 1456498 h 1992604"/>
                    <a:gd name="connsiteX3" fmla="*/ 895721 w 4334256"/>
                    <a:gd name="connsiteY3" fmla="*/ 1814638 h 1992604"/>
                    <a:gd name="connsiteX4" fmla="*/ 1451981 w 4334256"/>
                    <a:gd name="connsiteY4" fmla="*/ 1662238 h 1992604"/>
                    <a:gd name="connsiteX5" fmla="*/ 1111621 w 4334256"/>
                    <a:gd name="connsiteY5" fmla="*/ 737678 h 1992604"/>
                    <a:gd name="connsiteX6" fmla="*/ 1591681 w 4334256"/>
                    <a:gd name="connsiteY6" fmla="*/ 323658 h 1992604"/>
                    <a:gd name="connsiteX7" fmla="*/ 1822821 w 4334256"/>
                    <a:gd name="connsiteY7" fmla="*/ 1403158 h 1992604"/>
                    <a:gd name="connsiteX8" fmla="*/ 2285101 w 4334256"/>
                    <a:gd name="connsiteY8" fmla="*/ 1149158 h 1992604"/>
                    <a:gd name="connsiteX9" fmla="*/ 2869301 w 4334256"/>
                    <a:gd name="connsiteY9" fmla="*/ 1977198 h 1992604"/>
                    <a:gd name="connsiteX10" fmla="*/ 3336661 w 4334256"/>
                    <a:gd name="connsiteY10" fmla="*/ 1667318 h 1992604"/>
                    <a:gd name="connsiteX11" fmla="*/ 4281541 w 4334256"/>
                    <a:gd name="connsiteY11" fmla="*/ 1403158 h 1992604"/>
                    <a:gd name="connsiteX12" fmla="*/ 4093581 w 4334256"/>
                    <a:gd name="connsiteY12" fmla="*/ 1037398 h 1992604"/>
                    <a:gd name="connsiteX13" fmla="*/ 3087741 w 4334256"/>
                    <a:gd name="connsiteY13" fmla="*/ 1138998 h 1992604"/>
                    <a:gd name="connsiteX14" fmla="*/ 2798181 w 4334256"/>
                    <a:gd name="connsiteY14" fmla="*/ 707198 h 1992604"/>
                    <a:gd name="connsiteX15" fmla="*/ 3346821 w 4334256"/>
                    <a:gd name="connsiteY15" fmla="*/ 641158 h 1992604"/>
                    <a:gd name="connsiteX16" fmla="*/ 3758301 w 4334256"/>
                    <a:gd name="connsiteY16" fmla="*/ 6158 h 1992604"/>
                    <a:gd name="connsiteX17" fmla="*/ 4129141 w 4334256"/>
                    <a:gd name="connsiteY17" fmla="*/ 316038 h 1992604"/>
                    <a:gd name="connsiteX0" fmla="*/ 527421 w 4334256"/>
                    <a:gd name="connsiteY0" fmla="*/ 422718 h 2007707"/>
                    <a:gd name="connsiteX1" fmla="*/ 4181 w 4334256"/>
                    <a:gd name="connsiteY1" fmla="*/ 798638 h 2007707"/>
                    <a:gd name="connsiteX2" fmla="*/ 794121 w 4334256"/>
                    <a:gd name="connsiteY2" fmla="*/ 1456498 h 2007707"/>
                    <a:gd name="connsiteX3" fmla="*/ 895721 w 4334256"/>
                    <a:gd name="connsiteY3" fmla="*/ 1814638 h 2007707"/>
                    <a:gd name="connsiteX4" fmla="*/ 1451981 w 4334256"/>
                    <a:gd name="connsiteY4" fmla="*/ 1662238 h 2007707"/>
                    <a:gd name="connsiteX5" fmla="*/ 1111621 w 4334256"/>
                    <a:gd name="connsiteY5" fmla="*/ 737678 h 2007707"/>
                    <a:gd name="connsiteX6" fmla="*/ 1591681 w 4334256"/>
                    <a:gd name="connsiteY6" fmla="*/ 323658 h 2007707"/>
                    <a:gd name="connsiteX7" fmla="*/ 1822821 w 4334256"/>
                    <a:gd name="connsiteY7" fmla="*/ 1403158 h 2007707"/>
                    <a:gd name="connsiteX8" fmla="*/ 2285101 w 4334256"/>
                    <a:gd name="connsiteY8" fmla="*/ 1149158 h 2007707"/>
                    <a:gd name="connsiteX9" fmla="*/ 2869301 w 4334256"/>
                    <a:gd name="connsiteY9" fmla="*/ 1977198 h 2007707"/>
                    <a:gd name="connsiteX10" fmla="*/ 3336661 w 4334256"/>
                    <a:gd name="connsiteY10" fmla="*/ 1667318 h 2007707"/>
                    <a:gd name="connsiteX11" fmla="*/ 4281541 w 4334256"/>
                    <a:gd name="connsiteY11" fmla="*/ 1403158 h 2007707"/>
                    <a:gd name="connsiteX12" fmla="*/ 4093581 w 4334256"/>
                    <a:gd name="connsiteY12" fmla="*/ 1037398 h 2007707"/>
                    <a:gd name="connsiteX13" fmla="*/ 3087741 w 4334256"/>
                    <a:gd name="connsiteY13" fmla="*/ 1138998 h 2007707"/>
                    <a:gd name="connsiteX14" fmla="*/ 2798181 w 4334256"/>
                    <a:gd name="connsiteY14" fmla="*/ 707198 h 2007707"/>
                    <a:gd name="connsiteX15" fmla="*/ 3346821 w 4334256"/>
                    <a:gd name="connsiteY15" fmla="*/ 641158 h 2007707"/>
                    <a:gd name="connsiteX16" fmla="*/ 3758301 w 4334256"/>
                    <a:gd name="connsiteY16" fmla="*/ 6158 h 2007707"/>
                    <a:gd name="connsiteX17" fmla="*/ 4129141 w 4334256"/>
                    <a:gd name="connsiteY17" fmla="*/ 316038 h 2007707"/>
                    <a:gd name="connsiteX0" fmla="*/ 527421 w 4334256"/>
                    <a:gd name="connsiteY0" fmla="*/ 422718 h 2026173"/>
                    <a:gd name="connsiteX1" fmla="*/ 4181 w 4334256"/>
                    <a:gd name="connsiteY1" fmla="*/ 798638 h 2026173"/>
                    <a:gd name="connsiteX2" fmla="*/ 794121 w 4334256"/>
                    <a:gd name="connsiteY2" fmla="*/ 1456498 h 2026173"/>
                    <a:gd name="connsiteX3" fmla="*/ 895721 w 4334256"/>
                    <a:gd name="connsiteY3" fmla="*/ 1814638 h 2026173"/>
                    <a:gd name="connsiteX4" fmla="*/ 1451981 w 4334256"/>
                    <a:gd name="connsiteY4" fmla="*/ 1662238 h 2026173"/>
                    <a:gd name="connsiteX5" fmla="*/ 1111621 w 4334256"/>
                    <a:gd name="connsiteY5" fmla="*/ 737678 h 2026173"/>
                    <a:gd name="connsiteX6" fmla="*/ 1591681 w 4334256"/>
                    <a:gd name="connsiteY6" fmla="*/ 323658 h 2026173"/>
                    <a:gd name="connsiteX7" fmla="*/ 1822821 w 4334256"/>
                    <a:gd name="connsiteY7" fmla="*/ 1403158 h 2026173"/>
                    <a:gd name="connsiteX8" fmla="*/ 2285101 w 4334256"/>
                    <a:gd name="connsiteY8" fmla="*/ 1149158 h 2026173"/>
                    <a:gd name="connsiteX9" fmla="*/ 2869301 w 4334256"/>
                    <a:gd name="connsiteY9" fmla="*/ 1977198 h 2026173"/>
                    <a:gd name="connsiteX10" fmla="*/ 3336661 w 4334256"/>
                    <a:gd name="connsiteY10" fmla="*/ 1667318 h 2026173"/>
                    <a:gd name="connsiteX11" fmla="*/ 4281541 w 4334256"/>
                    <a:gd name="connsiteY11" fmla="*/ 1403158 h 2026173"/>
                    <a:gd name="connsiteX12" fmla="*/ 4093581 w 4334256"/>
                    <a:gd name="connsiteY12" fmla="*/ 1037398 h 2026173"/>
                    <a:gd name="connsiteX13" fmla="*/ 3087741 w 4334256"/>
                    <a:gd name="connsiteY13" fmla="*/ 1138998 h 2026173"/>
                    <a:gd name="connsiteX14" fmla="*/ 2798181 w 4334256"/>
                    <a:gd name="connsiteY14" fmla="*/ 707198 h 2026173"/>
                    <a:gd name="connsiteX15" fmla="*/ 3346821 w 4334256"/>
                    <a:gd name="connsiteY15" fmla="*/ 641158 h 2026173"/>
                    <a:gd name="connsiteX16" fmla="*/ 3758301 w 4334256"/>
                    <a:gd name="connsiteY16" fmla="*/ 6158 h 2026173"/>
                    <a:gd name="connsiteX17" fmla="*/ 4129141 w 4334256"/>
                    <a:gd name="connsiteY17" fmla="*/ 316038 h 2026173"/>
                    <a:gd name="connsiteX0" fmla="*/ 527421 w 4359943"/>
                    <a:gd name="connsiteY0" fmla="*/ 422718 h 2026173"/>
                    <a:gd name="connsiteX1" fmla="*/ 4181 w 4359943"/>
                    <a:gd name="connsiteY1" fmla="*/ 798638 h 2026173"/>
                    <a:gd name="connsiteX2" fmla="*/ 794121 w 4359943"/>
                    <a:gd name="connsiteY2" fmla="*/ 1456498 h 2026173"/>
                    <a:gd name="connsiteX3" fmla="*/ 895721 w 4359943"/>
                    <a:gd name="connsiteY3" fmla="*/ 1814638 h 2026173"/>
                    <a:gd name="connsiteX4" fmla="*/ 1451981 w 4359943"/>
                    <a:gd name="connsiteY4" fmla="*/ 1662238 h 2026173"/>
                    <a:gd name="connsiteX5" fmla="*/ 1111621 w 4359943"/>
                    <a:gd name="connsiteY5" fmla="*/ 737678 h 2026173"/>
                    <a:gd name="connsiteX6" fmla="*/ 1591681 w 4359943"/>
                    <a:gd name="connsiteY6" fmla="*/ 323658 h 2026173"/>
                    <a:gd name="connsiteX7" fmla="*/ 1822821 w 4359943"/>
                    <a:gd name="connsiteY7" fmla="*/ 1403158 h 2026173"/>
                    <a:gd name="connsiteX8" fmla="*/ 2285101 w 4359943"/>
                    <a:gd name="connsiteY8" fmla="*/ 1149158 h 2026173"/>
                    <a:gd name="connsiteX9" fmla="*/ 2869301 w 4359943"/>
                    <a:gd name="connsiteY9" fmla="*/ 1977198 h 2026173"/>
                    <a:gd name="connsiteX10" fmla="*/ 3336661 w 4359943"/>
                    <a:gd name="connsiteY10" fmla="*/ 1667318 h 2026173"/>
                    <a:gd name="connsiteX11" fmla="*/ 4281541 w 4359943"/>
                    <a:gd name="connsiteY11" fmla="*/ 1403158 h 2026173"/>
                    <a:gd name="connsiteX12" fmla="*/ 4093581 w 4359943"/>
                    <a:gd name="connsiteY12" fmla="*/ 1037398 h 2026173"/>
                    <a:gd name="connsiteX13" fmla="*/ 3087741 w 4359943"/>
                    <a:gd name="connsiteY13" fmla="*/ 1138998 h 2026173"/>
                    <a:gd name="connsiteX14" fmla="*/ 2798181 w 4359943"/>
                    <a:gd name="connsiteY14" fmla="*/ 707198 h 2026173"/>
                    <a:gd name="connsiteX15" fmla="*/ 3346821 w 4359943"/>
                    <a:gd name="connsiteY15" fmla="*/ 641158 h 2026173"/>
                    <a:gd name="connsiteX16" fmla="*/ 3758301 w 4359943"/>
                    <a:gd name="connsiteY16" fmla="*/ 6158 h 2026173"/>
                    <a:gd name="connsiteX17" fmla="*/ 4129141 w 4359943"/>
                    <a:gd name="connsiteY17" fmla="*/ 316038 h 2026173"/>
                    <a:gd name="connsiteX0" fmla="*/ 527421 w 4348814"/>
                    <a:gd name="connsiteY0" fmla="*/ 422718 h 2026173"/>
                    <a:gd name="connsiteX1" fmla="*/ 4181 w 4348814"/>
                    <a:gd name="connsiteY1" fmla="*/ 798638 h 2026173"/>
                    <a:gd name="connsiteX2" fmla="*/ 794121 w 4348814"/>
                    <a:gd name="connsiteY2" fmla="*/ 1456498 h 2026173"/>
                    <a:gd name="connsiteX3" fmla="*/ 895721 w 4348814"/>
                    <a:gd name="connsiteY3" fmla="*/ 1814638 h 2026173"/>
                    <a:gd name="connsiteX4" fmla="*/ 1451981 w 4348814"/>
                    <a:gd name="connsiteY4" fmla="*/ 1662238 h 2026173"/>
                    <a:gd name="connsiteX5" fmla="*/ 1111621 w 4348814"/>
                    <a:gd name="connsiteY5" fmla="*/ 737678 h 2026173"/>
                    <a:gd name="connsiteX6" fmla="*/ 1591681 w 4348814"/>
                    <a:gd name="connsiteY6" fmla="*/ 323658 h 2026173"/>
                    <a:gd name="connsiteX7" fmla="*/ 1822821 w 4348814"/>
                    <a:gd name="connsiteY7" fmla="*/ 1403158 h 2026173"/>
                    <a:gd name="connsiteX8" fmla="*/ 2285101 w 4348814"/>
                    <a:gd name="connsiteY8" fmla="*/ 1149158 h 2026173"/>
                    <a:gd name="connsiteX9" fmla="*/ 2869301 w 4348814"/>
                    <a:gd name="connsiteY9" fmla="*/ 1977198 h 2026173"/>
                    <a:gd name="connsiteX10" fmla="*/ 3336661 w 4348814"/>
                    <a:gd name="connsiteY10" fmla="*/ 1667318 h 2026173"/>
                    <a:gd name="connsiteX11" fmla="*/ 4281541 w 4348814"/>
                    <a:gd name="connsiteY11" fmla="*/ 1403158 h 2026173"/>
                    <a:gd name="connsiteX12" fmla="*/ 4093581 w 4348814"/>
                    <a:gd name="connsiteY12" fmla="*/ 1037398 h 2026173"/>
                    <a:gd name="connsiteX13" fmla="*/ 3087741 w 4348814"/>
                    <a:gd name="connsiteY13" fmla="*/ 1138998 h 2026173"/>
                    <a:gd name="connsiteX14" fmla="*/ 2798181 w 4348814"/>
                    <a:gd name="connsiteY14" fmla="*/ 707198 h 2026173"/>
                    <a:gd name="connsiteX15" fmla="*/ 3346821 w 4348814"/>
                    <a:gd name="connsiteY15" fmla="*/ 641158 h 2026173"/>
                    <a:gd name="connsiteX16" fmla="*/ 3758301 w 4348814"/>
                    <a:gd name="connsiteY16" fmla="*/ 6158 h 2026173"/>
                    <a:gd name="connsiteX17" fmla="*/ 4129141 w 4348814"/>
                    <a:gd name="connsiteY17" fmla="*/ 316038 h 2026173"/>
                    <a:gd name="connsiteX0" fmla="*/ 527421 w 4358062"/>
                    <a:gd name="connsiteY0" fmla="*/ 422718 h 2026173"/>
                    <a:gd name="connsiteX1" fmla="*/ 4181 w 4358062"/>
                    <a:gd name="connsiteY1" fmla="*/ 798638 h 2026173"/>
                    <a:gd name="connsiteX2" fmla="*/ 794121 w 4358062"/>
                    <a:gd name="connsiteY2" fmla="*/ 1456498 h 2026173"/>
                    <a:gd name="connsiteX3" fmla="*/ 895721 w 4358062"/>
                    <a:gd name="connsiteY3" fmla="*/ 1814638 h 2026173"/>
                    <a:gd name="connsiteX4" fmla="*/ 1451981 w 4358062"/>
                    <a:gd name="connsiteY4" fmla="*/ 1662238 h 2026173"/>
                    <a:gd name="connsiteX5" fmla="*/ 1111621 w 4358062"/>
                    <a:gd name="connsiteY5" fmla="*/ 737678 h 2026173"/>
                    <a:gd name="connsiteX6" fmla="*/ 1591681 w 4358062"/>
                    <a:gd name="connsiteY6" fmla="*/ 323658 h 2026173"/>
                    <a:gd name="connsiteX7" fmla="*/ 1822821 w 4358062"/>
                    <a:gd name="connsiteY7" fmla="*/ 1403158 h 2026173"/>
                    <a:gd name="connsiteX8" fmla="*/ 2285101 w 4358062"/>
                    <a:gd name="connsiteY8" fmla="*/ 1149158 h 2026173"/>
                    <a:gd name="connsiteX9" fmla="*/ 2869301 w 4358062"/>
                    <a:gd name="connsiteY9" fmla="*/ 1977198 h 2026173"/>
                    <a:gd name="connsiteX10" fmla="*/ 3336661 w 4358062"/>
                    <a:gd name="connsiteY10" fmla="*/ 1667318 h 2026173"/>
                    <a:gd name="connsiteX11" fmla="*/ 4281541 w 4358062"/>
                    <a:gd name="connsiteY11" fmla="*/ 1403158 h 2026173"/>
                    <a:gd name="connsiteX12" fmla="*/ 4093581 w 4358062"/>
                    <a:gd name="connsiteY12" fmla="*/ 1037398 h 2026173"/>
                    <a:gd name="connsiteX13" fmla="*/ 3087741 w 4358062"/>
                    <a:gd name="connsiteY13" fmla="*/ 1138998 h 2026173"/>
                    <a:gd name="connsiteX14" fmla="*/ 2798181 w 4358062"/>
                    <a:gd name="connsiteY14" fmla="*/ 707198 h 2026173"/>
                    <a:gd name="connsiteX15" fmla="*/ 3346821 w 4358062"/>
                    <a:gd name="connsiteY15" fmla="*/ 641158 h 2026173"/>
                    <a:gd name="connsiteX16" fmla="*/ 3758301 w 4358062"/>
                    <a:gd name="connsiteY16" fmla="*/ 6158 h 2026173"/>
                    <a:gd name="connsiteX17" fmla="*/ 4129141 w 4358062"/>
                    <a:gd name="connsiteY17" fmla="*/ 316038 h 2026173"/>
                    <a:gd name="connsiteX0" fmla="*/ 527421 w 4358062"/>
                    <a:gd name="connsiteY0" fmla="*/ 422718 h 2026173"/>
                    <a:gd name="connsiteX1" fmla="*/ 4181 w 4358062"/>
                    <a:gd name="connsiteY1" fmla="*/ 798638 h 2026173"/>
                    <a:gd name="connsiteX2" fmla="*/ 794121 w 4358062"/>
                    <a:gd name="connsiteY2" fmla="*/ 1456498 h 2026173"/>
                    <a:gd name="connsiteX3" fmla="*/ 895721 w 4358062"/>
                    <a:gd name="connsiteY3" fmla="*/ 1814638 h 2026173"/>
                    <a:gd name="connsiteX4" fmla="*/ 1451981 w 4358062"/>
                    <a:gd name="connsiteY4" fmla="*/ 1662238 h 2026173"/>
                    <a:gd name="connsiteX5" fmla="*/ 1111621 w 4358062"/>
                    <a:gd name="connsiteY5" fmla="*/ 737678 h 2026173"/>
                    <a:gd name="connsiteX6" fmla="*/ 1591681 w 4358062"/>
                    <a:gd name="connsiteY6" fmla="*/ 323658 h 2026173"/>
                    <a:gd name="connsiteX7" fmla="*/ 1822821 w 4358062"/>
                    <a:gd name="connsiteY7" fmla="*/ 1403158 h 2026173"/>
                    <a:gd name="connsiteX8" fmla="*/ 2285101 w 4358062"/>
                    <a:gd name="connsiteY8" fmla="*/ 1149158 h 2026173"/>
                    <a:gd name="connsiteX9" fmla="*/ 2869301 w 4358062"/>
                    <a:gd name="connsiteY9" fmla="*/ 1977198 h 2026173"/>
                    <a:gd name="connsiteX10" fmla="*/ 3336661 w 4358062"/>
                    <a:gd name="connsiteY10" fmla="*/ 1667318 h 2026173"/>
                    <a:gd name="connsiteX11" fmla="*/ 4281541 w 4358062"/>
                    <a:gd name="connsiteY11" fmla="*/ 1403158 h 2026173"/>
                    <a:gd name="connsiteX12" fmla="*/ 4093581 w 4358062"/>
                    <a:gd name="connsiteY12" fmla="*/ 1037398 h 2026173"/>
                    <a:gd name="connsiteX13" fmla="*/ 3087741 w 4358062"/>
                    <a:gd name="connsiteY13" fmla="*/ 1138998 h 2026173"/>
                    <a:gd name="connsiteX14" fmla="*/ 2798181 w 4358062"/>
                    <a:gd name="connsiteY14" fmla="*/ 707198 h 2026173"/>
                    <a:gd name="connsiteX15" fmla="*/ 3346821 w 4358062"/>
                    <a:gd name="connsiteY15" fmla="*/ 641158 h 2026173"/>
                    <a:gd name="connsiteX16" fmla="*/ 3758301 w 4358062"/>
                    <a:gd name="connsiteY16" fmla="*/ 6158 h 2026173"/>
                    <a:gd name="connsiteX17" fmla="*/ 4129141 w 4358062"/>
                    <a:gd name="connsiteY17" fmla="*/ 316038 h 2026173"/>
                    <a:gd name="connsiteX0" fmla="*/ 527421 w 4358062"/>
                    <a:gd name="connsiteY0" fmla="*/ 422718 h 2026173"/>
                    <a:gd name="connsiteX1" fmla="*/ 4181 w 4358062"/>
                    <a:gd name="connsiteY1" fmla="*/ 798638 h 2026173"/>
                    <a:gd name="connsiteX2" fmla="*/ 794121 w 4358062"/>
                    <a:gd name="connsiteY2" fmla="*/ 1456498 h 2026173"/>
                    <a:gd name="connsiteX3" fmla="*/ 895721 w 4358062"/>
                    <a:gd name="connsiteY3" fmla="*/ 1814638 h 2026173"/>
                    <a:gd name="connsiteX4" fmla="*/ 1451981 w 4358062"/>
                    <a:gd name="connsiteY4" fmla="*/ 1662238 h 2026173"/>
                    <a:gd name="connsiteX5" fmla="*/ 1111621 w 4358062"/>
                    <a:gd name="connsiteY5" fmla="*/ 737678 h 2026173"/>
                    <a:gd name="connsiteX6" fmla="*/ 1591681 w 4358062"/>
                    <a:gd name="connsiteY6" fmla="*/ 323658 h 2026173"/>
                    <a:gd name="connsiteX7" fmla="*/ 1822821 w 4358062"/>
                    <a:gd name="connsiteY7" fmla="*/ 1403158 h 2026173"/>
                    <a:gd name="connsiteX8" fmla="*/ 2285101 w 4358062"/>
                    <a:gd name="connsiteY8" fmla="*/ 1149158 h 2026173"/>
                    <a:gd name="connsiteX9" fmla="*/ 2869301 w 4358062"/>
                    <a:gd name="connsiteY9" fmla="*/ 1977198 h 2026173"/>
                    <a:gd name="connsiteX10" fmla="*/ 3336661 w 4358062"/>
                    <a:gd name="connsiteY10" fmla="*/ 1667318 h 2026173"/>
                    <a:gd name="connsiteX11" fmla="*/ 4281541 w 4358062"/>
                    <a:gd name="connsiteY11" fmla="*/ 1403158 h 2026173"/>
                    <a:gd name="connsiteX12" fmla="*/ 4093581 w 4358062"/>
                    <a:gd name="connsiteY12" fmla="*/ 1037398 h 2026173"/>
                    <a:gd name="connsiteX13" fmla="*/ 3087741 w 4358062"/>
                    <a:gd name="connsiteY13" fmla="*/ 1138998 h 2026173"/>
                    <a:gd name="connsiteX14" fmla="*/ 2798181 w 4358062"/>
                    <a:gd name="connsiteY14" fmla="*/ 707198 h 2026173"/>
                    <a:gd name="connsiteX15" fmla="*/ 3346821 w 4358062"/>
                    <a:gd name="connsiteY15" fmla="*/ 641158 h 2026173"/>
                    <a:gd name="connsiteX16" fmla="*/ 3758301 w 4358062"/>
                    <a:gd name="connsiteY16" fmla="*/ 6158 h 2026173"/>
                    <a:gd name="connsiteX17" fmla="*/ 4129141 w 4358062"/>
                    <a:gd name="connsiteY17" fmla="*/ 316038 h 2026173"/>
                    <a:gd name="connsiteX0" fmla="*/ 527421 w 4358062"/>
                    <a:gd name="connsiteY0" fmla="*/ 422718 h 2026173"/>
                    <a:gd name="connsiteX1" fmla="*/ 4181 w 4358062"/>
                    <a:gd name="connsiteY1" fmla="*/ 798638 h 2026173"/>
                    <a:gd name="connsiteX2" fmla="*/ 794121 w 4358062"/>
                    <a:gd name="connsiteY2" fmla="*/ 1456498 h 2026173"/>
                    <a:gd name="connsiteX3" fmla="*/ 895721 w 4358062"/>
                    <a:gd name="connsiteY3" fmla="*/ 1814638 h 2026173"/>
                    <a:gd name="connsiteX4" fmla="*/ 1451981 w 4358062"/>
                    <a:gd name="connsiteY4" fmla="*/ 1662238 h 2026173"/>
                    <a:gd name="connsiteX5" fmla="*/ 1111621 w 4358062"/>
                    <a:gd name="connsiteY5" fmla="*/ 737678 h 2026173"/>
                    <a:gd name="connsiteX6" fmla="*/ 1591681 w 4358062"/>
                    <a:gd name="connsiteY6" fmla="*/ 323658 h 2026173"/>
                    <a:gd name="connsiteX7" fmla="*/ 1822821 w 4358062"/>
                    <a:gd name="connsiteY7" fmla="*/ 1403158 h 2026173"/>
                    <a:gd name="connsiteX8" fmla="*/ 2285101 w 4358062"/>
                    <a:gd name="connsiteY8" fmla="*/ 1149158 h 2026173"/>
                    <a:gd name="connsiteX9" fmla="*/ 2869301 w 4358062"/>
                    <a:gd name="connsiteY9" fmla="*/ 1977198 h 2026173"/>
                    <a:gd name="connsiteX10" fmla="*/ 3336661 w 4358062"/>
                    <a:gd name="connsiteY10" fmla="*/ 1667318 h 2026173"/>
                    <a:gd name="connsiteX11" fmla="*/ 4281541 w 4358062"/>
                    <a:gd name="connsiteY11" fmla="*/ 1403158 h 2026173"/>
                    <a:gd name="connsiteX12" fmla="*/ 4093581 w 4358062"/>
                    <a:gd name="connsiteY12" fmla="*/ 1037398 h 2026173"/>
                    <a:gd name="connsiteX13" fmla="*/ 3087741 w 4358062"/>
                    <a:gd name="connsiteY13" fmla="*/ 1138998 h 2026173"/>
                    <a:gd name="connsiteX14" fmla="*/ 2798181 w 4358062"/>
                    <a:gd name="connsiteY14" fmla="*/ 707198 h 2026173"/>
                    <a:gd name="connsiteX15" fmla="*/ 3346821 w 4358062"/>
                    <a:gd name="connsiteY15" fmla="*/ 641158 h 2026173"/>
                    <a:gd name="connsiteX16" fmla="*/ 3758301 w 4358062"/>
                    <a:gd name="connsiteY16" fmla="*/ 6158 h 2026173"/>
                    <a:gd name="connsiteX17" fmla="*/ 4129141 w 4358062"/>
                    <a:gd name="connsiteY17" fmla="*/ 316038 h 2026173"/>
                    <a:gd name="connsiteX0" fmla="*/ 527421 w 4358062"/>
                    <a:gd name="connsiteY0" fmla="*/ 436655 h 2040110"/>
                    <a:gd name="connsiteX1" fmla="*/ 4181 w 4358062"/>
                    <a:gd name="connsiteY1" fmla="*/ 812575 h 2040110"/>
                    <a:gd name="connsiteX2" fmla="*/ 794121 w 4358062"/>
                    <a:gd name="connsiteY2" fmla="*/ 1470435 h 2040110"/>
                    <a:gd name="connsiteX3" fmla="*/ 895721 w 4358062"/>
                    <a:gd name="connsiteY3" fmla="*/ 1828575 h 2040110"/>
                    <a:gd name="connsiteX4" fmla="*/ 1451981 w 4358062"/>
                    <a:gd name="connsiteY4" fmla="*/ 1676175 h 2040110"/>
                    <a:gd name="connsiteX5" fmla="*/ 1111621 w 4358062"/>
                    <a:gd name="connsiteY5" fmla="*/ 751615 h 2040110"/>
                    <a:gd name="connsiteX6" fmla="*/ 1591681 w 4358062"/>
                    <a:gd name="connsiteY6" fmla="*/ 337595 h 2040110"/>
                    <a:gd name="connsiteX7" fmla="*/ 1822821 w 4358062"/>
                    <a:gd name="connsiteY7" fmla="*/ 1417095 h 2040110"/>
                    <a:gd name="connsiteX8" fmla="*/ 2285101 w 4358062"/>
                    <a:gd name="connsiteY8" fmla="*/ 1163095 h 2040110"/>
                    <a:gd name="connsiteX9" fmla="*/ 2869301 w 4358062"/>
                    <a:gd name="connsiteY9" fmla="*/ 1991135 h 2040110"/>
                    <a:gd name="connsiteX10" fmla="*/ 3336661 w 4358062"/>
                    <a:gd name="connsiteY10" fmla="*/ 1681255 h 2040110"/>
                    <a:gd name="connsiteX11" fmla="*/ 4281541 w 4358062"/>
                    <a:gd name="connsiteY11" fmla="*/ 1417095 h 2040110"/>
                    <a:gd name="connsiteX12" fmla="*/ 4093581 w 4358062"/>
                    <a:gd name="connsiteY12" fmla="*/ 1051335 h 2040110"/>
                    <a:gd name="connsiteX13" fmla="*/ 3087741 w 4358062"/>
                    <a:gd name="connsiteY13" fmla="*/ 1152935 h 2040110"/>
                    <a:gd name="connsiteX14" fmla="*/ 2798181 w 4358062"/>
                    <a:gd name="connsiteY14" fmla="*/ 721135 h 2040110"/>
                    <a:gd name="connsiteX15" fmla="*/ 3346821 w 4358062"/>
                    <a:gd name="connsiteY15" fmla="*/ 655095 h 2040110"/>
                    <a:gd name="connsiteX16" fmla="*/ 3758301 w 4358062"/>
                    <a:gd name="connsiteY16" fmla="*/ 20095 h 2040110"/>
                    <a:gd name="connsiteX17" fmla="*/ 4129141 w 4358062"/>
                    <a:gd name="connsiteY17" fmla="*/ 329975 h 2040110"/>
                    <a:gd name="connsiteX0" fmla="*/ 527421 w 4358062"/>
                    <a:gd name="connsiteY0" fmla="*/ 431372 h 2034827"/>
                    <a:gd name="connsiteX1" fmla="*/ 4181 w 4358062"/>
                    <a:gd name="connsiteY1" fmla="*/ 807292 h 2034827"/>
                    <a:gd name="connsiteX2" fmla="*/ 794121 w 4358062"/>
                    <a:gd name="connsiteY2" fmla="*/ 1465152 h 2034827"/>
                    <a:gd name="connsiteX3" fmla="*/ 895721 w 4358062"/>
                    <a:gd name="connsiteY3" fmla="*/ 1823292 h 2034827"/>
                    <a:gd name="connsiteX4" fmla="*/ 1451981 w 4358062"/>
                    <a:gd name="connsiteY4" fmla="*/ 1670892 h 2034827"/>
                    <a:gd name="connsiteX5" fmla="*/ 1111621 w 4358062"/>
                    <a:gd name="connsiteY5" fmla="*/ 746332 h 2034827"/>
                    <a:gd name="connsiteX6" fmla="*/ 1591681 w 4358062"/>
                    <a:gd name="connsiteY6" fmla="*/ 332312 h 2034827"/>
                    <a:gd name="connsiteX7" fmla="*/ 1822821 w 4358062"/>
                    <a:gd name="connsiteY7" fmla="*/ 1411812 h 2034827"/>
                    <a:gd name="connsiteX8" fmla="*/ 2285101 w 4358062"/>
                    <a:gd name="connsiteY8" fmla="*/ 1157812 h 2034827"/>
                    <a:gd name="connsiteX9" fmla="*/ 2869301 w 4358062"/>
                    <a:gd name="connsiteY9" fmla="*/ 1985852 h 2034827"/>
                    <a:gd name="connsiteX10" fmla="*/ 3336661 w 4358062"/>
                    <a:gd name="connsiteY10" fmla="*/ 1675972 h 2034827"/>
                    <a:gd name="connsiteX11" fmla="*/ 4281541 w 4358062"/>
                    <a:gd name="connsiteY11" fmla="*/ 1411812 h 2034827"/>
                    <a:gd name="connsiteX12" fmla="*/ 4093581 w 4358062"/>
                    <a:gd name="connsiteY12" fmla="*/ 1046052 h 2034827"/>
                    <a:gd name="connsiteX13" fmla="*/ 3087741 w 4358062"/>
                    <a:gd name="connsiteY13" fmla="*/ 1147652 h 2034827"/>
                    <a:gd name="connsiteX14" fmla="*/ 2798181 w 4358062"/>
                    <a:gd name="connsiteY14" fmla="*/ 715852 h 2034827"/>
                    <a:gd name="connsiteX15" fmla="*/ 3346821 w 4358062"/>
                    <a:gd name="connsiteY15" fmla="*/ 649812 h 2034827"/>
                    <a:gd name="connsiteX16" fmla="*/ 3758301 w 4358062"/>
                    <a:gd name="connsiteY16" fmla="*/ 14812 h 2034827"/>
                    <a:gd name="connsiteX17" fmla="*/ 4129141 w 4358062"/>
                    <a:gd name="connsiteY17" fmla="*/ 324692 h 2034827"/>
                    <a:gd name="connsiteX0" fmla="*/ 527421 w 4358062"/>
                    <a:gd name="connsiteY0" fmla="*/ 416560 h 2020015"/>
                    <a:gd name="connsiteX1" fmla="*/ 4181 w 4358062"/>
                    <a:gd name="connsiteY1" fmla="*/ 792480 h 2020015"/>
                    <a:gd name="connsiteX2" fmla="*/ 794121 w 4358062"/>
                    <a:gd name="connsiteY2" fmla="*/ 1450340 h 2020015"/>
                    <a:gd name="connsiteX3" fmla="*/ 895721 w 4358062"/>
                    <a:gd name="connsiteY3" fmla="*/ 1808480 h 2020015"/>
                    <a:gd name="connsiteX4" fmla="*/ 1451981 w 4358062"/>
                    <a:gd name="connsiteY4" fmla="*/ 1656080 h 2020015"/>
                    <a:gd name="connsiteX5" fmla="*/ 1111621 w 4358062"/>
                    <a:gd name="connsiteY5" fmla="*/ 731520 h 2020015"/>
                    <a:gd name="connsiteX6" fmla="*/ 1591681 w 4358062"/>
                    <a:gd name="connsiteY6" fmla="*/ 317500 h 2020015"/>
                    <a:gd name="connsiteX7" fmla="*/ 1822821 w 4358062"/>
                    <a:gd name="connsiteY7" fmla="*/ 1397000 h 2020015"/>
                    <a:gd name="connsiteX8" fmla="*/ 2285101 w 4358062"/>
                    <a:gd name="connsiteY8" fmla="*/ 1143000 h 2020015"/>
                    <a:gd name="connsiteX9" fmla="*/ 2869301 w 4358062"/>
                    <a:gd name="connsiteY9" fmla="*/ 1971040 h 2020015"/>
                    <a:gd name="connsiteX10" fmla="*/ 3336661 w 4358062"/>
                    <a:gd name="connsiteY10" fmla="*/ 1661160 h 2020015"/>
                    <a:gd name="connsiteX11" fmla="*/ 4281541 w 4358062"/>
                    <a:gd name="connsiteY11" fmla="*/ 1397000 h 2020015"/>
                    <a:gd name="connsiteX12" fmla="*/ 4093581 w 4358062"/>
                    <a:gd name="connsiteY12" fmla="*/ 1031240 h 2020015"/>
                    <a:gd name="connsiteX13" fmla="*/ 3087741 w 4358062"/>
                    <a:gd name="connsiteY13" fmla="*/ 1132840 h 2020015"/>
                    <a:gd name="connsiteX14" fmla="*/ 2798181 w 4358062"/>
                    <a:gd name="connsiteY14" fmla="*/ 701040 h 2020015"/>
                    <a:gd name="connsiteX15" fmla="*/ 3346821 w 4358062"/>
                    <a:gd name="connsiteY15" fmla="*/ 635000 h 2020015"/>
                    <a:gd name="connsiteX16" fmla="*/ 3758301 w 4358062"/>
                    <a:gd name="connsiteY16" fmla="*/ 0 h 2020015"/>
                    <a:gd name="connsiteX0" fmla="*/ 527421 w 4358062"/>
                    <a:gd name="connsiteY0" fmla="*/ 159582 h 1763037"/>
                    <a:gd name="connsiteX1" fmla="*/ 4181 w 4358062"/>
                    <a:gd name="connsiteY1" fmla="*/ 535502 h 1763037"/>
                    <a:gd name="connsiteX2" fmla="*/ 794121 w 4358062"/>
                    <a:gd name="connsiteY2" fmla="*/ 1193362 h 1763037"/>
                    <a:gd name="connsiteX3" fmla="*/ 895721 w 4358062"/>
                    <a:gd name="connsiteY3" fmla="*/ 1551502 h 1763037"/>
                    <a:gd name="connsiteX4" fmla="*/ 1451981 w 4358062"/>
                    <a:gd name="connsiteY4" fmla="*/ 1399102 h 1763037"/>
                    <a:gd name="connsiteX5" fmla="*/ 1111621 w 4358062"/>
                    <a:gd name="connsiteY5" fmla="*/ 474542 h 1763037"/>
                    <a:gd name="connsiteX6" fmla="*/ 1591681 w 4358062"/>
                    <a:gd name="connsiteY6" fmla="*/ 60522 h 1763037"/>
                    <a:gd name="connsiteX7" fmla="*/ 1822821 w 4358062"/>
                    <a:gd name="connsiteY7" fmla="*/ 1140022 h 1763037"/>
                    <a:gd name="connsiteX8" fmla="*/ 2285101 w 4358062"/>
                    <a:gd name="connsiteY8" fmla="*/ 886022 h 1763037"/>
                    <a:gd name="connsiteX9" fmla="*/ 2869301 w 4358062"/>
                    <a:gd name="connsiteY9" fmla="*/ 1714062 h 1763037"/>
                    <a:gd name="connsiteX10" fmla="*/ 3336661 w 4358062"/>
                    <a:gd name="connsiteY10" fmla="*/ 1404182 h 1763037"/>
                    <a:gd name="connsiteX11" fmla="*/ 4281541 w 4358062"/>
                    <a:gd name="connsiteY11" fmla="*/ 1140022 h 1763037"/>
                    <a:gd name="connsiteX12" fmla="*/ 4093581 w 4358062"/>
                    <a:gd name="connsiteY12" fmla="*/ 774262 h 1763037"/>
                    <a:gd name="connsiteX13" fmla="*/ 3087741 w 4358062"/>
                    <a:gd name="connsiteY13" fmla="*/ 875862 h 1763037"/>
                    <a:gd name="connsiteX14" fmla="*/ 2798181 w 4358062"/>
                    <a:gd name="connsiteY14" fmla="*/ 444062 h 1763037"/>
                    <a:gd name="connsiteX15" fmla="*/ 3346821 w 4358062"/>
                    <a:gd name="connsiteY15" fmla="*/ 378022 h 1763037"/>
                    <a:gd name="connsiteX0" fmla="*/ 527421 w 4358062"/>
                    <a:gd name="connsiteY0" fmla="*/ 159582 h 1763037"/>
                    <a:gd name="connsiteX1" fmla="*/ 4181 w 4358062"/>
                    <a:gd name="connsiteY1" fmla="*/ 535502 h 1763037"/>
                    <a:gd name="connsiteX2" fmla="*/ 794121 w 4358062"/>
                    <a:gd name="connsiteY2" fmla="*/ 1193362 h 1763037"/>
                    <a:gd name="connsiteX3" fmla="*/ 895721 w 4358062"/>
                    <a:gd name="connsiteY3" fmla="*/ 1551502 h 1763037"/>
                    <a:gd name="connsiteX4" fmla="*/ 1451981 w 4358062"/>
                    <a:gd name="connsiteY4" fmla="*/ 1399102 h 1763037"/>
                    <a:gd name="connsiteX5" fmla="*/ 1111621 w 4358062"/>
                    <a:gd name="connsiteY5" fmla="*/ 474542 h 1763037"/>
                    <a:gd name="connsiteX6" fmla="*/ 1591681 w 4358062"/>
                    <a:gd name="connsiteY6" fmla="*/ 60522 h 1763037"/>
                    <a:gd name="connsiteX7" fmla="*/ 1822821 w 4358062"/>
                    <a:gd name="connsiteY7" fmla="*/ 1140022 h 1763037"/>
                    <a:gd name="connsiteX8" fmla="*/ 2285101 w 4358062"/>
                    <a:gd name="connsiteY8" fmla="*/ 886022 h 1763037"/>
                    <a:gd name="connsiteX9" fmla="*/ 2869301 w 4358062"/>
                    <a:gd name="connsiteY9" fmla="*/ 1714062 h 1763037"/>
                    <a:gd name="connsiteX10" fmla="*/ 3336661 w 4358062"/>
                    <a:gd name="connsiteY10" fmla="*/ 1404182 h 1763037"/>
                    <a:gd name="connsiteX11" fmla="*/ 4281541 w 4358062"/>
                    <a:gd name="connsiteY11" fmla="*/ 1140022 h 1763037"/>
                    <a:gd name="connsiteX12" fmla="*/ 4093581 w 4358062"/>
                    <a:gd name="connsiteY12" fmla="*/ 774262 h 1763037"/>
                    <a:gd name="connsiteX13" fmla="*/ 3087741 w 4358062"/>
                    <a:gd name="connsiteY13" fmla="*/ 875862 h 1763037"/>
                    <a:gd name="connsiteX14" fmla="*/ 2798181 w 4358062"/>
                    <a:gd name="connsiteY14" fmla="*/ 444062 h 1763037"/>
                    <a:gd name="connsiteX15" fmla="*/ 3368950 w 4358062"/>
                    <a:gd name="connsiteY15" fmla="*/ 347042 h 1763037"/>
                    <a:gd name="connsiteX0" fmla="*/ 527421 w 4358062"/>
                    <a:gd name="connsiteY0" fmla="*/ 159582 h 1763037"/>
                    <a:gd name="connsiteX1" fmla="*/ 4181 w 4358062"/>
                    <a:gd name="connsiteY1" fmla="*/ 535502 h 1763037"/>
                    <a:gd name="connsiteX2" fmla="*/ 794121 w 4358062"/>
                    <a:gd name="connsiteY2" fmla="*/ 1193362 h 1763037"/>
                    <a:gd name="connsiteX3" fmla="*/ 895721 w 4358062"/>
                    <a:gd name="connsiteY3" fmla="*/ 1551502 h 1763037"/>
                    <a:gd name="connsiteX4" fmla="*/ 1451981 w 4358062"/>
                    <a:gd name="connsiteY4" fmla="*/ 1399102 h 1763037"/>
                    <a:gd name="connsiteX5" fmla="*/ 1111621 w 4358062"/>
                    <a:gd name="connsiteY5" fmla="*/ 474542 h 1763037"/>
                    <a:gd name="connsiteX6" fmla="*/ 1591681 w 4358062"/>
                    <a:gd name="connsiteY6" fmla="*/ 60522 h 1763037"/>
                    <a:gd name="connsiteX7" fmla="*/ 1822821 w 4358062"/>
                    <a:gd name="connsiteY7" fmla="*/ 1140022 h 1763037"/>
                    <a:gd name="connsiteX8" fmla="*/ 2285101 w 4358062"/>
                    <a:gd name="connsiteY8" fmla="*/ 886022 h 1763037"/>
                    <a:gd name="connsiteX9" fmla="*/ 2869301 w 4358062"/>
                    <a:gd name="connsiteY9" fmla="*/ 1714062 h 1763037"/>
                    <a:gd name="connsiteX10" fmla="*/ 3336661 w 4358062"/>
                    <a:gd name="connsiteY10" fmla="*/ 1404182 h 1763037"/>
                    <a:gd name="connsiteX11" fmla="*/ 4281541 w 4358062"/>
                    <a:gd name="connsiteY11" fmla="*/ 1140022 h 1763037"/>
                    <a:gd name="connsiteX12" fmla="*/ 4093581 w 4358062"/>
                    <a:gd name="connsiteY12" fmla="*/ 774262 h 1763037"/>
                    <a:gd name="connsiteX13" fmla="*/ 3087741 w 4358062"/>
                    <a:gd name="connsiteY13" fmla="*/ 875862 h 1763037"/>
                    <a:gd name="connsiteX14" fmla="*/ 2798181 w 4358062"/>
                    <a:gd name="connsiteY14" fmla="*/ 444062 h 1763037"/>
                    <a:gd name="connsiteX15" fmla="*/ 3368950 w 4358062"/>
                    <a:gd name="connsiteY15" fmla="*/ 347042 h 176303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4358062" h="1763037">
                      <a:moveTo>
                        <a:pt x="527421" y="159582"/>
                      </a:moveTo>
                      <a:cubicBezTo>
                        <a:pt x="278924" y="95235"/>
                        <a:pt x="-40269" y="363205"/>
                        <a:pt x="4181" y="535502"/>
                      </a:cubicBezTo>
                      <a:cubicBezTo>
                        <a:pt x="48631" y="707799"/>
                        <a:pt x="645531" y="1024029"/>
                        <a:pt x="794121" y="1193362"/>
                      </a:cubicBezTo>
                      <a:cubicBezTo>
                        <a:pt x="942711" y="1362695"/>
                        <a:pt x="730198" y="1418152"/>
                        <a:pt x="895721" y="1551502"/>
                      </a:cubicBezTo>
                      <a:cubicBezTo>
                        <a:pt x="1061244" y="1684852"/>
                        <a:pt x="1415998" y="1578595"/>
                        <a:pt x="1451981" y="1399102"/>
                      </a:cubicBezTo>
                      <a:cubicBezTo>
                        <a:pt x="1487964" y="1219609"/>
                        <a:pt x="1415998" y="672239"/>
                        <a:pt x="1111621" y="474542"/>
                      </a:cubicBezTo>
                      <a:cubicBezTo>
                        <a:pt x="807244" y="276845"/>
                        <a:pt x="1323288" y="-159611"/>
                        <a:pt x="1591681" y="60522"/>
                      </a:cubicBezTo>
                      <a:cubicBezTo>
                        <a:pt x="1860074" y="280655"/>
                        <a:pt x="1521831" y="1068479"/>
                        <a:pt x="1822821" y="1140022"/>
                      </a:cubicBezTo>
                      <a:cubicBezTo>
                        <a:pt x="2123811" y="1211565"/>
                        <a:pt x="1940508" y="848769"/>
                        <a:pt x="2285101" y="886022"/>
                      </a:cubicBezTo>
                      <a:cubicBezTo>
                        <a:pt x="2629694" y="923275"/>
                        <a:pt x="2554341" y="1579442"/>
                        <a:pt x="2869301" y="1714062"/>
                      </a:cubicBezTo>
                      <a:cubicBezTo>
                        <a:pt x="3184261" y="1848682"/>
                        <a:pt x="3469588" y="1692895"/>
                        <a:pt x="3336661" y="1404182"/>
                      </a:cubicBezTo>
                      <a:cubicBezTo>
                        <a:pt x="3203734" y="1115469"/>
                        <a:pt x="4096968" y="1313589"/>
                        <a:pt x="4281541" y="1140022"/>
                      </a:cubicBezTo>
                      <a:cubicBezTo>
                        <a:pt x="4466114" y="966455"/>
                        <a:pt x="4282388" y="655729"/>
                        <a:pt x="4093581" y="774262"/>
                      </a:cubicBezTo>
                      <a:cubicBezTo>
                        <a:pt x="3904774" y="892795"/>
                        <a:pt x="3303641" y="930895"/>
                        <a:pt x="3087741" y="875862"/>
                      </a:cubicBezTo>
                      <a:cubicBezTo>
                        <a:pt x="2871841" y="820829"/>
                        <a:pt x="2733610" y="740207"/>
                        <a:pt x="2798181" y="444062"/>
                      </a:cubicBezTo>
                      <a:cubicBezTo>
                        <a:pt x="2862752" y="147917"/>
                        <a:pt x="3173370" y="474042"/>
                        <a:pt x="3368950" y="347042"/>
                      </a:cubicBezTo>
                    </a:path>
                  </a:pathLst>
                </a:custGeom>
                <a:noFill/>
                <a:ln w="63500" cap="rnd"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 sz="1400"/>
                </a:p>
              </p:txBody>
            </p:sp>
          </p:grpSp>
          <p:sp>
            <p:nvSpPr>
              <p:cNvPr id="119" name="Arc 118">
                <a:extLst>
                  <a:ext uri="{FF2B5EF4-FFF2-40B4-BE49-F238E27FC236}">
                    <a16:creationId xmlns:a16="http://schemas.microsoft.com/office/drawing/2014/main" id="{EE7DB385-14D5-4767-BCFC-8BB8CB37082B}"/>
                  </a:ext>
                </a:extLst>
              </p:cNvPr>
              <p:cNvSpPr/>
              <p:nvPr/>
            </p:nvSpPr>
            <p:spPr>
              <a:xfrm rot="17795146">
                <a:off x="1719925" y="2260329"/>
                <a:ext cx="577350" cy="577350"/>
              </a:xfrm>
              <a:prstGeom prst="arc">
                <a:avLst>
                  <a:gd name="adj1" fmla="val 16200000"/>
                  <a:gd name="adj2" fmla="val 1476893"/>
                </a:avLst>
              </a:prstGeom>
              <a:ln w="19050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CA" sz="1400" dirty="0"/>
              </a:p>
            </p:txBody>
          </p:sp>
          <p:sp>
            <p:nvSpPr>
              <p:cNvPr id="120" name="Arc 119">
                <a:extLst>
                  <a:ext uri="{FF2B5EF4-FFF2-40B4-BE49-F238E27FC236}">
                    <a16:creationId xmlns:a16="http://schemas.microsoft.com/office/drawing/2014/main" id="{0F958E92-1387-4204-9365-F2726F54BE05}"/>
                  </a:ext>
                </a:extLst>
              </p:cNvPr>
              <p:cNvSpPr/>
              <p:nvPr/>
            </p:nvSpPr>
            <p:spPr>
              <a:xfrm rot="1893667">
                <a:off x="978252" y="1472647"/>
                <a:ext cx="577350" cy="577350"/>
              </a:xfrm>
              <a:prstGeom prst="arc">
                <a:avLst>
                  <a:gd name="adj1" fmla="val 16200000"/>
                  <a:gd name="adj2" fmla="val 1476893"/>
                </a:avLst>
              </a:prstGeom>
              <a:ln w="19050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CA" sz="1400"/>
              </a:p>
            </p:txBody>
          </p:sp>
          <p:sp>
            <p:nvSpPr>
              <p:cNvPr id="121" name="Arc 120">
                <a:extLst>
                  <a:ext uri="{FF2B5EF4-FFF2-40B4-BE49-F238E27FC236}">
                    <a16:creationId xmlns:a16="http://schemas.microsoft.com/office/drawing/2014/main" id="{E009CD3C-FCF0-4F8E-BDE4-F0AA8D46B2F1}"/>
                  </a:ext>
                </a:extLst>
              </p:cNvPr>
              <p:cNvSpPr/>
              <p:nvPr/>
            </p:nvSpPr>
            <p:spPr>
              <a:xfrm rot="18970370">
                <a:off x="1916338" y="1422307"/>
                <a:ext cx="577350" cy="577350"/>
              </a:xfrm>
              <a:prstGeom prst="arc">
                <a:avLst>
                  <a:gd name="adj1" fmla="val 16200000"/>
                  <a:gd name="adj2" fmla="val 1476893"/>
                </a:avLst>
              </a:prstGeom>
              <a:ln w="19050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CA" sz="1400"/>
              </a:p>
            </p:txBody>
          </p:sp>
          <p:sp>
            <p:nvSpPr>
              <p:cNvPr id="122" name="Arc 121">
                <a:extLst>
                  <a:ext uri="{FF2B5EF4-FFF2-40B4-BE49-F238E27FC236}">
                    <a16:creationId xmlns:a16="http://schemas.microsoft.com/office/drawing/2014/main" id="{AD369EA7-06FD-4009-90C7-2AEB433EF42F}"/>
                  </a:ext>
                </a:extLst>
              </p:cNvPr>
              <p:cNvSpPr/>
              <p:nvPr/>
            </p:nvSpPr>
            <p:spPr>
              <a:xfrm rot="17748917">
                <a:off x="2743323" y="1953790"/>
                <a:ext cx="577350" cy="577350"/>
              </a:xfrm>
              <a:prstGeom prst="arc">
                <a:avLst>
                  <a:gd name="adj1" fmla="val 16200000"/>
                  <a:gd name="adj2" fmla="val 1476893"/>
                </a:avLst>
              </a:prstGeom>
              <a:ln w="19050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CA" sz="1400"/>
              </a:p>
            </p:txBody>
          </p:sp>
          <p:sp>
            <p:nvSpPr>
              <p:cNvPr id="123" name="Arc 122">
                <a:extLst>
                  <a:ext uri="{FF2B5EF4-FFF2-40B4-BE49-F238E27FC236}">
                    <a16:creationId xmlns:a16="http://schemas.microsoft.com/office/drawing/2014/main" id="{44C4AF98-DC3D-4466-91F5-39C0BE2335AF}"/>
                  </a:ext>
                </a:extLst>
              </p:cNvPr>
              <p:cNvSpPr/>
              <p:nvPr/>
            </p:nvSpPr>
            <p:spPr>
              <a:xfrm rot="7228511">
                <a:off x="3588340" y="2457769"/>
                <a:ext cx="735950" cy="735950"/>
              </a:xfrm>
              <a:prstGeom prst="arc">
                <a:avLst>
                  <a:gd name="adj1" fmla="val 16200000"/>
                  <a:gd name="adj2" fmla="val 2035175"/>
                </a:avLst>
              </a:prstGeom>
              <a:ln w="19050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CA" sz="1400"/>
              </a:p>
            </p:txBody>
          </p:sp>
          <p:sp>
            <p:nvSpPr>
              <p:cNvPr id="124" name="Arc 123">
                <a:extLst>
                  <a:ext uri="{FF2B5EF4-FFF2-40B4-BE49-F238E27FC236}">
                    <a16:creationId xmlns:a16="http://schemas.microsoft.com/office/drawing/2014/main" id="{4CD4426E-B541-43A3-AF9E-AE6C0C84881E}"/>
                  </a:ext>
                </a:extLst>
              </p:cNvPr>
              <p:cNvSpPr/>
              <p:nvPr/>
            </p:nvSpPr>
            <p:spPr>
              <a:xfrm rot="19283704">
                <a:off x="4722885" y="2135104"/>
                <a:ext cx="437622" cy="437622"/>
              </a:xfrm>
              <a:prstGeom prst="arc">
                <a:avLst>
                  <a:gd name="adj1" fmla="val 16200000"/>
                  <a:gd name="adj2" fmla="val 1476893"/>
                </a:avLst>
              </a:prstGeom>
              <a:ln w="19050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CA" sz="1400" dirty="0"/>
              </a:p>
            </p:txBody>
          </p:sp>
          <p:sp>
            <p:nvSpPr>
              <p:cNvPr id="125" name="Arc 124">
                <a:extLst>
                  <a:ext uri="{FF2B5EF4-FFF2-40B4-BE49-F238E27FC236}">
                    <a16:creationId xmlns:a16="http://schemas.microsoft.com/office/drawing/2014/main" id="{119FE8A9-9C91-4490-860A-1695A98EBE53}"/>
                  </a:ext>
                </a:extLst>
              </p:cNvPr>
              <p:cNvSpPr/>
              <p:nvPr/>
            </p:nvSpPr>
            <p:spPr>
              <a:xfrm rot="2700000">
                <a:off x="3800443" y="1671023"/>
                <a:ext cx="351264" cy="351264"/>
              </a:xfrm>
              <a:prstGeom prst="arc">
                <a:avLst>
                  <a:gd name="adj1" fmla="val 16200000"/>
                  <a:gd name="adj2" fmla="val 1476893"/>
                </a:avLst>
              </a:prstGeom>
              <a:ln w="19050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CA" sz="1400"/>
              </a:p>
            </p:txBody>
          </p:sp>
        </p:grpSp>
        <p:sp>
          <p:nvSpPr>
            <p:cNvPr id="115" name="Title 2">
              <a:extLst>
                <a:ext uri="{FF2B5EF4-FFF2-40B4-BE49-F238E27FC236}">
                  <a16:creationId xmlns:a16="http://schemas.microsoft.com/office/drawing/2014/main" id="{EF2EC953-62ED-4641-BA3C-74022748B53C}"/>
                </a:ext>
              </a:extLst>
            </p:cNvPr>
            <p:cNvSpPr txBox="1">
              <a:spLocks/>
            </p:cNvSpPr>
            <p:nvPr/>
          </p:nvSpPr>
          <p:spPr>
            <a:xfrm>
              <a:off x="29810758" y="19877245"/>
              <a:ext cx="4759541" cy="430545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Autofit/>
            </a:bodyPr>
            <a:lstStyle>
              <a:lvl1pPr algn="l" defTabSz="914400" rtl="0" eaLnBrk="1" latinLnBrk="0" hangingPunct="1">
                <a:spcBef>
                  <a:spcPct val="0"/>
                </a:spcBef>
                <a:buNone/>
                <a:defRPr sz="3600" kern="1200" cap="none" spc="-60" baseline="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ctr"/>
              <a:r>
                <a:rPr lang="en-CA" sz="2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y-PD</a:t>
              </a:r>
              <a:r>
                <a:rPr lang="en-CA" sz="20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CA" sz="2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A in DMF/DMSO</a:t>
              </a:r>
            </a:p>
          </p:txBody>
        </p:sp>
        <p:sp>
          <p:nvSpPr>
            <p:cNvPr id="116" name="Content Placeholder 1">
              <a:extLst>
                <a:ext uri="{FF2B5EF4-FFF2-40B4-BE49-F238E27FC236}">
                  <a16:creationId xmlns:a16="http://schemas.microsoft.com/office/drawing/2014/main" id="{2B0E2411-E07C-489E-866B-CE24D26FA9E4}"/>
                </a:ext>
              </a:extLst>
            </p:cNvPr>
            <p:cNvSpPr txBox="1">
              <a:spLocks/>
            </p:cNvSpPr>
            <p:nvPr/>
          </p:nvSpPr>
          <p:spPr>
            <a:xfrm>
              <a:off x="31111186" y="22620613"/>
              <a:ext cx="3337709" cy="683402"/>
            </a:xfrm>
            <a:prstGeom prst="rect">
              <a:avLst/>
            </a:prstGeom>
          </p:spPr>
          <p:txBody>
            <a:bodyPr>
              <a:noAutofit/>
            </a:bodyPr>
            <a:lstStyle>
              <a:lvl1pPr marL="1645392" indent="-1645392" algn="l" defTabSz="4387718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15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3565018" indent="-1371158" algn="l" defTabSz="4387718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13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5484643" indent="-1096925" algn="l" defTabSz="4387718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1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7678502" indent="-1096925" algn="l" defTabSz="4387718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9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9872362" indent="-1096925" algn="l" defTabSz="4387718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»"/>
                <a:defRPr sz="9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2066221" indent="-1096925" algn="l" defTabSz="4387718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9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4260080" indent="-1096925" algn="l" defTabSz="4387718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9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453930" indent="-1096925" algn="l" defTabSz="4387718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9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647789" indent="-1096925" algn="l" defTabSz="4387718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9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-1462426" fontAlgn="auto">
                <a:spcAft>
                  <a:spcPts val="0"/>
                </a:spcAft>
                <a:buNone/>
              </a:pP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lob 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10 </a:t>
              </a:r>
              <a:r>
                <a:rPr lang="en-CA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± 1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457200" indent="-457200" fontAlgn="auto">
                <a:spcAft>
                  <a:spcPts val="0"/>
                </a:spcAft>
              </a:pPr>
              <a:endPara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7" name="Content Placeholder 1">
              <a:extLst>
                <a:ext uri="{FF2B5EF4-FFF2-40B4-BE49-F238E27FC236}">
                  <a16:creationId xmlns:a16="http://schemas.microsoft.com/office/drawing/2014/main" id="{88C503FC-1EA6-445F-BC16-003AE86DE613}"/>
                </a:ext>
              </a:extLst>
            </p:cNvPr>
            <p:cNvSpPr txBox="1">
              <a:spLocks/>
            </p:cNvSpPr>
            <p:nvPr/>
          </p:nvSpPr>
          <p:spPr>
            <a:xfrm>
              <a:off x="30187245" y="23194527"/>
              <a:ext cx="5279334" cy="527544"/>
            </a:xfrm>
            <a:prstGeom prst="rect">
              <a:avLst/>
            </a:prstGeom>
          </p:spPr>
          <p:txBody>
            <a:bodyPr>
              <a:noAutofit/>
            </a:bodyPr>
            <a:lstStyle>
              <a:lvl1pPr marL="1645392" indent="-1645392" algn="l" defTabSz="4387718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15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3565018" indent="-1371158" algn="l" defTabSz="4387718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13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5484643" indent="-1096925" algn="l" defTabSz="4387718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1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7678502" indent="-1096925" algn="l" defTabSz="4387718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9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9872362" indent="-1096925" algn="l" defTabSz="4387718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»"/>
                <a:defRPr sz="9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2066221" indent="-1096925" algn="l" defTabSz="4387718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9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4260080" indent="-1096925" algn="l" defTabSz="4387718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9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453930" indent="-1096925" algn="l" defTabSz="4387718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9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647789" indent="-1096925" algn="l" defTabSz="4387718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9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-1462426" fontAlgn="auto">
                <a:spcAft>
                  <a:spcPts val="0"/>
                </a:spcAft>
                <a:buNone/>
              </a:pP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lob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0.014 </a:t>
              </a:r>
              <a:r>
                <a:rPr lang="en-CA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± 0.002 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s</a:t>
              </a:r>
              <a:r>
                <a:rPr lang="en-US" sz="2000" baseline="30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-</a:t>
              </a:r>
              <a:r>
                <a:rPr lang="en-US" sz="20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134" name="Group 133">
            <a:extLst>
              <a:ext uri="{FF2B5EF4-FFF2-40B4-BE49-F238E27FC236}">
                <a16:creationId xmlns:a16="http://schemas.microsoft.com/office/drawing/2014/main" id="{C33D4EA3-40FE-4B98-BB45-A7D53BBC6D14}"/>
              </a:ext>
            </a:extLst>
          </p:cNvPr>
          <p:cNvGrpSpPr/>
          <p:nvPr/>
        </p:nvGrpSpPr>
        <p:grpSpPr>
          <a:xfrm>
            <a:off x="3846690" y="1334138"/>
            <a:ext cx="2396798" cy="1865928"/>
            <a:chOff x="35330181" y="19989985"/>
            <a:chExt cx="4196355" cy="3266900"/>
          </a:xfrm>
        </p:grpSpPr>
        <p:grpSp>
          <p:nvGrpSpPr>
            <p:cNvPr id="135" name="Group 134">
              <a:extLst>
                <a:ext uri="{FF2B5EF4-FFF2-40B4-BE49-F238E27FC236}">
                  <a16:creationId xmlns:a16="http://schemas.microsoft.com/office/drawing/2014/main" id="{D3F5C82D-2773-4057-80C3-9E37A7D5AC30}"/>
                </a:ext>
              </a:extLst>
            </p:cNvPr>
            <p:cNvGrpSpPr/>
            <p:nvPr/>
          </p:nvGrpSpPr>
          <p:grpSpPr>
            <a:xfrm>
              <a:off x="35899860" y="20847050"/>
              <a:ext cx="1898137" cy="1313732"/>
              <a:chOff x="37883675" y="24507662"/>
              <a:chExt cx="1898137" cy="1313732"/>
            </a:xfrm>
          </p:grpSpPr>
          <p:grpSp>
            <p:nvGrpSpPr>
              <p:cNvPr id="138" name="Group 137">
                <a:extLst>
                  <a:ext uri="{FF2B5EF4-FFF2-40B4-BE49-F238E27FC236}">
                    <a16:creationId xmlns:a16="http://schemas.microsoft.com/office/drawing/2014/main" id="{FA0CD1DC-0688-4E07-8BEF-B5539124595A}"/>
                  </a:ext>
                </a:extLst>
              </p:cNvPr>
              <p:cNvGrpSpPr/>
              <p:nvPr/>
            </p:nvGrpSpPr>
            <p:grpSpPr>
              <a:xfrm rot="6953586">
                <a:off x="39079003" y="24679157"/>
                <a:ext cx="623523" cy="362461"/>
                <a:chOff x="6489669" y="1390825"/>
                <a:chExt cx="1321445" cy="768171"/>
              </a:xfrm>
            </p:grpSpPr>
            <p:sp>
              <p:nvSpPr>
                <p:cNvPr id="163" name="Freeform: Shape 162">
                  <a:extLst>
                    <a:ext uri="{FF2B5EF4-FFF2-40B4-BE49-F238E27FC236}">
                      <a16:creationId xmlns:a16="http://schemas.microsoft.com/office/drawing/2014/main" id="{1C901D9C-716B-468F-A24E-993E9438068C}"/>
                    </a:ext>
                  </a:extLst>
                </p:cNvPr>
                <p:cNvSpPr/>
                <p:nvPr/>
              </p:nvSpPr>
              <p:spPr>
                <a:xfrm flipH="1">
                  <a:off x="6489669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64" name="Freeform: Shape 163">
                  <a:extLst>
                    <a:ext uri="{FF2B5EF4-FFF2-40B4-BE49-F238E27FC236}">
                      <a16:creationId xmlns:a16="http://schemas.microsoft.com/office/drawing/2014/main" id="{FAEB7703-54D0-48EA-9D0C-B831259FBA06}"/>
                    </a:ext>
                  </a:extLst>
                </p:cNvPr>
                <p:cNvSpPr/>
                <p:nvPr/>
              </p:nvSpPr>
              <p:spPr>
                <a:xfrm flipH="1">
                  <a:off x="6984341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65" name="Freeform: Shape 164">
                  <a:extLst>
                    <a:ext uri="{FF2B5EF4-FFF2-40B4-BE49-F238E27FC236}">
                      <a16:creationId xmlns:a16="http://schemas.microsoft.com/office/drawing/2014/main" id="{6A69717C-DFA9-4DD6-9C50-B917AFDE3E8B}"/>
                    </a:ext>
                  </a:extLst>
                </p:cNvPr>
                <p:cNvSpPr/>
                <p:nvPr/>
              </p:nvSpPr>
              <p:spPr>
                <a:xfrm>
                  <a:off x="6748191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66" name="Freeform: Shape 165">
                  <a:extLst>
                    <a:ext uri="{FF2B5EF4-FFF2-40B4-BE49-F238E27FC236}">
                      <a16:creationId xmlns:a16="http://schemas.microsoft.com/office/drawing/2014/main" id="{CDD67609-B3D4-433A-917A-14C93658DFBD}"/>
                    </a:ext>
                  </a:extLst>
                </p:cNvPr>
                <p:cNvSpPr/>
                <p:nvPr/>
              </p:nvSpPr>
              <p:spPr>
                <a:xfrm rot="12126367" flipH="1" flipV="1">
                  <a:off x="7403445" y="1390825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67" name="Freeform: Shape 166">
                  <a:extLst>
                    <a:ext uri="{FF2B5EF4-FFF2-40B4-BE49-F238E27FC236}">
                      <a16:creationId xmlns:a16="http://schemas.microsoft.com/office/drawing/2014/main" id="{33B58A47-A0A7-4FAF-9E22-2E6A123D8A84}"/>
                    </a:ext>
                  </a:extLst>
                </p:cNvPr>
                <p:cNvSpPr/>
                <p:nvPr/>
              </p:nvSpPr>
              <p:spPr>
                <a:xfrm>
                  <a:off x="7239681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</p:grpSp>
          <p:grpSp>
            <p:nvGrpSpPr>
              <p:cNvPr id="139" name="Group 138">
                <a:extLst>
                  <a:ext uri="{FF2B5EF4-FFF2-40B4-BE49-F238E27FC236}">
                    <a16:creationId xmlns:a16="http://schemas.microsoft.com/office/drawing/2014/main" id="{A827C82E-EF9A-4B89-8D6A-4E9CD96F1F34}"/>
                  </a:ext>
                </a:extLst>
              </p:cNvPr>
              <p:cNvGrpSpPr/>
              <p:nvPr/>
            </p:nvGrpSpPr>
            <p:grpSpPr>
              <a:xfrm rot="16200000">
                <a:off x="37669697" y="25069560"/>
                <a:ext cx="844708" cy="279135"/>
                <a:chOff x="2956088" y="4813902"/>
                <a:chExt cx="2121470" cy="701039"/>
              </a:xfrm>
            </p:grpSpPr>
            <p:grpSp>
              <p:nvGrpSpPr>
                <p:cNvPr id="154" name="Group 153">
                  <a:extLst>
                    <a:ext uri="{FF2B5EF4-FFF2-40B4-BE49-F238E27FC236}">
                      <a16:creationId xmlns:a16="http://schemas.microsoft.com/office/drawing/2014/main" id="{CA924539-9A07-4E8D-B84B-9B2F936F1AEB}"/>
                    </a:ext>
                  </a:extLst>
                </p:cNvPr>
                <p:cNvGrpSpPr/>
                <p:nvPr/>
              </p:nvGrpSpPr>
              <p:grpSpPr>
                <a:xfrm>
                  <a:off x="2956088" y="4813902"/>
                  <a:ext cx="1629982" cy="701038"/>
                  <a:chOff x="6253519" y="1457960"/>
                  <a:chExt cx="1629981" cy="701036"/>
                </a:xfrm>
              </p:grpSpPr>
              <p:sp>
                <p:nvSpPr>
                  <p:cNvPr id="157" name="Freeform: Shape 156">
                    <a:extLst>
                      <a:ext uri="{FF2B5EF4-FFF2-40B4-BE49-F238E27FC236}">
                        <a16:creationId xmlns:a16="http://schemas.microsoft.com/office/drawing/2014/main" id="{3320E24A-C03B-441F-B8B3-7945E9B7EF24}"/>
                      </a:ext>
                    </a:extLst>
                  </p:cNvPr>
                  <p:cNvSpPr/>
                  <p:nvPr/>
                </p:nvSpPr>
                <p:spPr>
                  <a:xfrm flipH="1">
                    <a:off x="6489669" y="1457960"/>
                    <a:ext cx="407669" cy="701036"/>
                  </a:xfrm>
                  <a:custGeom>
                    <a:avLst/>
                    <a:gdLst>
                      <a:gd name="connsiteX0" fmla="*/ 8205 w 2334205"/>
                      <a:gd name="connsiteY0" fmla="*/ 153958 h 2916211"/>
                      <a:gd name="connsiteX1" fmla="*/ 660667 w 2334205"/>
                      <a:gd name="connsiteY1" fmla="*/ 1335058 h 2916211"/>
                      <a:gd name="connsiteX2" fmla="*/ 1167873 w 2334205"/>
                      <a:gd name="connsiteY2" fmla="*/ 2742377 h 2916211"/>
                      <a:gd name="connsiteX3" fmla="*/ 2325161 w 2334205"/>
                      <a:gd name="connsiteY3" fmla="*/ 2747139 h 2916211"/>
                      <a:gd name="connsiteX4" fmla="*/ 1677461 w 2334205"/>
                      <a:gd name="connsiteY4" fmla="*/ 1411258 h 2916211"/>
                      <a:gd name="connsiteX5" fmla="*/ 1146442 w 2334205"/>
                      <a:gd name="connsiteY5" fmla="*/ 151577 h 2916211"/>
                      <a:gd name="connsiteX6" fmla="*/ 8205 w 2334205"/>
                      <a:gd name="connsiteY6" fmla="*/ 153958 h 2916211"/>
                      <a:gd name="connsiteX0" fmla="*/ 3141 w 2329141"/>
                      <a:gd name="connsiteY0" fmla="*/ 176566 h 2938819"/>
                      <a:gd name="connsiteX1" fmla="*/ 655603 w 2329141"/>
                      <a:gd name="connsiteY1" fmla="*/ 1357666 h 2938819"/>
                      <a:gd name="connsiteX2" fmla="*/ 1162809 w 2329141"/>
                      <a:gd name="connsiteY2" fmla="*/ 2764985 h 2938819"/>
                      <a:gd name="connsiteX3" fmla="*/ 2320097 w 2329141"/>
                      <a:gd name="connsiteY3" fmla="*/ 2769747 h 2938819"/>
                      <a:gd name="connsiteX4" fmla="*/ 1672397 w 2329141"/>
                      <a:gd name="connsiteY4" fmla="*/ 1433866 h 2938819"/>
                      <a:gd name="connsiteX5" fmla="*/ 1141378 w 2329141"/>
                      <a:gd name="connsiteY5" fmla="*/ 174185 h 2938819"/>
                      <a:gd name="connsiteX6" fmla="*/ 3141 w 2329141"/>
                      <a:gd name="connsiteY6" fmla="*/ 176566 h 2938819"/>
                      <a:gd name="connsiteX0" fmla="*/ 5803 w 2331803"/>
                      <a:gd name="connsiteY0" fmla="*/ 185017 h 2947270"/>
                      <a:gd name="connsiteX1" fmla="*/ 658265 w 2331803"/>
                      <a:gd name="connsiteY1" fmla="*/ 1366117 h 2947270"/>
                      <a:gd name="connsiteX2" fmla="*/ 1165471 w 2331803"/>
                      <a:gd name="connsiteY2" fmla="*/ 2773436 h 2947270"/>
                      <a:gd name="connsiteX3" fmla="*/ 2322759 w 2331803"/>
                      <a:gd name="connsiteY3" fmla="*/ 2778198 h 2947270"/>
                      <a:gd name="connsiteX4" fmla="*/ 1675059 w 2331803"/>
                      <a:gd name="connsiteY4" fmla="*/ 1442317 h 2947270"/>
                      <a:gd name="connsiteX5" fmla="*/ 1144040 w 2331803"/>
                      <a:gd name="connsiteY5" fmla="*/ 182636 h 2947270"/>
                      <a:gd name="connsiteX6" fmla="*/ 5803 w 2331803"/>
                      <a:gd name="connsiteY6" fmla="*/ 185017 h 2947270"/>
                      <a:gd name="connsiteX0" fmla="*/ 9977 w 2335977"/>
                      <a:gd name="connsiteY0" fmla="*/ 165536 h 2927789"/>
                      <a:gd name="connsiteX1" fmla="*/ 662439 w 2335977"/>
                      <a:gd name="connsiteY1" fmla="*/ 1346636 h 2927789"/>
                      <a:gd name="connsiteX2" fmla="*/ 1169645 w 2335977"/>
                      <a:gd name="connsiteY2" fmla="*/ 2753955 h 2927789"/>
                      <a:gd name="connsiteX3" fmla="*/ 2326933 w 2335977"/>
                      <a:gd name="connsiteY3" fmla="*/ 2758717 h 2927789"/>
                      <a:gd name="connsiteX4" fmla="*/ 1679233 w 2335977"/>
                      <a:gd name="connsiteY4" fmla="*/ 1422836 h 2927789"/>
                      <a:gd name="connsiteX5" fmla="*/ 1148214 w 2335977"/>
                      <a:gd name="connsiteY5" fmla="*/ 163155 h 2927789"/>
                      <a:gd name="connsiteX6" fmla="*/ 9977 w 2335977"/>
                      <a:gd name="connsiteY6" fmla="*/ 165536 h 2927789"/>
                      <a:gd name="connsiteX0" fmla="*/ 27925 w 2353925"/>
                      <a:gd name="connsiteY0" fmla="*/ 157475 h 2919728"/>
                      <a:gd name="connsiteX1" fmla="*/ 680387 w 2353925"/>
                      <a:gd name="connsiteY1" fmla="*/ 1338575 h 2919728"/>
                      <a:gd name="connsiteX2" fmla="*/ 1187593 w 2353925"/>
                      <a:gd name="connsiteY2" fmla="*/ 2745894 h 2919728"/>
                      <a:gd name="connsiteX3" fmla="*/ 2344881 w 2353925"/>
                      <a:gd name="connsiteY3" fmla="*/ 2750656 h 2919728"/>
                      <a:gd name="connsiteX4" fmla="*/ 1697181 w 2353925"/>
                      <a:gd name="connsiteY4" fmla="*/ 1414775 h 2919728"/>
                      <a:gd name="connsiteX5" fmla="*/ 1166162 w 2353925"/>
                      <a:gd name="connsiteY5" fmla="*/ 155094 h 2919728"/>
                      <a:gd name="connsiteX6" fmla="*/ 27925 w 2353925"/>
                      <a:gd name="connsiteY6" fmla="*/ 157475 h 2919728"/>
                      <a:gd name="connsiteX0" fmla="*/ 88701 w 2414701"/>
                      <a:gd name="connsiteY0" fmla="*/ 158359 h 2920612"/>
                      <a:gd name="connsiteX1" fmla="*/ 741163 w 2414701"/>
                      <a:gd name="connsiteY1" fmla="*/ 1339459 h 2920612"/>
                      <a:gd name="connsiteX2" fmla="*/ 1248369 w 2414701"/>
                      <a:gd name="connsiteY2" fmla="*/ 2746778 h 2920612"/>
                      <a:gd name="connsiteX3" fmla="*/ 2405657 w 2414701"/>
                      <a:gd name="connsiteY3" fmla="*/ 2751540 h 2920612"/>
                      <a:gd name="connsiteX4" fmla="*/ 1757957 w 2414701"/>
                      <a:gd name="connsiteY4" fmla="*/ 1415659 h 2920612"/>
                      <a:gd name="connsiteX5" fmla="*/ 1226938 w 2414701"/>
                      <a:gd name="connsiteY5" fmla="*/ 155978 h 2920612"/>
                      <a:gd name="connsiteX6" fmla="*/ 88701 w 2414701"/>
                      <a:gd name="connsiteY6" fmla="*/ 158359 h 2920612"/>
                      <a:gd name="connsiteX0" fmla="*/ 0 w 2326000"/>
                      <a:gd name="connsiteY0" fmla="*/ 92434 h 2854687"/>
                      <a:gd name="connsiteX1" fmla="*/ 652462 w 2326000"/>
                      <a:gd name="connsiteY1" fmla="*/ 1273534 h 2854687"/>
                      <a:gd name="connsiteX2" fmla="*/ 1159668 w 2326000"/>
                      <a:gd name="connsiteY2" fmla="*/ 2680853 h 2854687"/>
                      <a:gd name="connsiteX3" fmla="*/ 2316956 w 2326000"/>
                      <a:gd name="connsiteY3" fmla="*/ 2685615 h 2854687"/>
                      <a:gd name="connsiteX4" fmla="*/ 1669256 w 2326000"/>
                      <a:gd name="connsiteY4" fmla="*/ 1349734 h 2854687"/>
                      <a:gd name="connsiteX5" fmla="*/ 1138237 w 2326000"/>
                      <a:gd name="connsiteY5" fmla="*/ 90053 h 2854687"/>
                      <a:gd name="connsiteX6" fmla="*/ 0 w 2326000"/>
                      <a:gd name="connsiteY6" fmla="*/ 92434 h 2854687"/>
                      <a:gd name="connsiteX0" fmla="*/ 0 w 2326000"/>
                      <a:gd name="connsiteY0" fmla="*/ 92434 h 2854687"/>
                      <a:gd name="connsiteX1" fmla="*/ 652462 w 2326000"/>
                      <a:gd name="connsiteY1" fmla="*/ 1273534 h 2854687"/>
                      <a:gd name="connsiteX2" fmla="*/ 1159668 w 2326000"/>
                      <a:gd name="connsiteY2" fmla="*/ 2680853 h 2854687"/>
                      <a:gd name="connsiteX3" fmla="*/ 2316956 w 2326000"/>
                      <a:gd name="connsiteY3" fmla="*/ 2685615 h 2854687"/>
                      <a:gd name="connsiteX4" fmla="*/ 1669256 w 2326000"/>
                      <a:gd name="connsiteY4" fmla="*/ 1349734 h 2854687"/>
                      <a:gd name="connsiteX5" fmla="*/ 1138237 w 2326000"/>
                      <a:gd name="connsiteY5" fmla="*/ 90053 h 2854687"/>
                      <a:gd name="connsiteX6" fmla="*/ 0 w 2326000"/>
                      <a:gd name="connsiteY6" fmla="*/ 92434 h 2854687"/>
                      <a:gd name="connsiteX0" fmla="*/ 0 w 2326000"/>
                      <a:gd name="connsiteY0" fmla="*/ 92434 h 2854687"/>
                      <a:gd name="connsiteX1" fmla="*/ 652462 w 2326000"/>
                      <a:gd name="connsiteY1" fmla="*/ 1273534 h 2854687"/>
                      <a:gd name="connsiteX2" fmla="*/ 1159668 w 2326000"/>
                      <a:gd name="connsiteY2" fmla="*/ 2680853 h 2854687"/>
                      <a:gd name="connsiteX3" fmla="*/ 2316956 w 2326000"/>
                      <a:gd name="connsiteY3" fmla="*/ 2685615 h 2854687"/>
                      <a:gd name="connsiteX4" fmla="*/ 1669256 w 2326000"/>
                      <a:gd name="connsiteY4" fmla="*/ 1349734 h 2854687"/>
                      <a:gd name="connsiteX5" fmla="*/ 1138237 w 2326000"/>
                      <a:gd name="connsiteY5" fmla="*/ 90053 h 2854687"/>
                      <a:gd name="connsiteX6" fmla="*/ 0 w 2326000"/>
                      <a:gd name="connsiteY6" fmla="*/ 92434 h 2854687"/>
                      <a:gd name="connsiteX0" fmla="*/ 0 w 2326000"/>
                      <a:gd name="connsiteY0" fmla="*/ 92434 h 2782910"/>
                      <a:gd name="connsiteX1" fmla="*/ 652462 w 2326000"/>
                      <a:gd name="connsiteY1" fmla="*/ 1273534 h 2782910"/>
                      <a:gd name="connsiteX2" fmla="*/ 1159668 w 2326000"/>
                      <a:gd name="connsiteY2" fmla="*/ 2680853 h 2782910"/>
                      <a:gd name="connsiteX3" fmla="*/ 2316956 w 2326000"/>
                      <a:gd name="connsiteY3" fmla="*/ 2685615 h 2782910"/>
                      <a:gd name="connsiteX4" fmla="*/ 1669256 w 2326000"/>
                      <a:gd name="connsiteY4" fmla="*/ 1349734 h 2782910"/>
                      <a:gd name="connsiteX5" fmla="*/ 1138237 w 2326000"/>
                      <a:gd name="connsiteY5" fmla="*/ 90053 h 2782910"/>
                      <a:gd name="connsiteX6" fmla="*/ 0 w 2326000"/>
                      <a:gd name="connsiteY6" fmla="*/ 92434 h 2782910"/>
                      <a:gd name="connsiteX0" fmla="*/ 0 w 2326000"/>
                      <a:gd name="connsiteY0" fmla="*/ 92434 h 2782910"/>
                      <a:gd name="connsiteX1" fmla="*/ 652462 w 2326000"/>
                      <a:gd name="connsiteY1" fmla="*/ 1273534 h 2782910"/>
                      <a:gd name="connsiteX2" fmla="*/ 1159668 w 2326000"/>
                      <a:gd name="connsiteY2" fmla="*/ 2680853 h 2782910"/>
                      <a:gd name="connsiteX3" fmla="*/ 2316956 w 2326000"/>
                      <a:gd name="connsiteY3" fmla="*/ 2685615 h 2782910"/>
                      <a:gd name="connsiteX4" fmla="*/ 1669256 w 2326000"/>
                      <a:gd name="connsiteY4" fmla="*/ 1349734 h 2782910"/>
                      <a:gd name="connsiteX5" fmla="*/ 1138237 w 2326000"/>
                      <a:gd name="connsiteY5" fmla="*/ 90053 h 2782910"/>
                      <a:gd name="connsiteX6" fmla="*/ 0 w 2326000"/>
                      <a:gd name="connsiteY6" fmla="*/ 92434 h 2782910"/>
                      <a:gd name="connsiteX0" fmla="*/ 0 w 2326000"/>
                      <a:gd name="connsiteY0" fmla="*/ 2381 h 2692857"/>
                      <a:gd name="connsiteX1" fmla="*/ 652462 w 2326000"/>
                      <a:gd name="connsiteY1" fmla="*/ 1183481 h 2692857"/>
                      <a:gd name="connsiteX2" fmla="*/ 1159668 w 2326000"/>
                      <a:gd name="connsiteY2" fmla="*/ 2590800 h 2692857"/>
                      <a:gd name="connsiteX3" fmla="*/ 2316956 w 2326000"/>
                      <a:gd name="connsiteY3" fmla="*/ 2595562 h 2692857"/>
                      <a:gd name="connsiteX4" fmla="*/ 1669256 w 2326000"/>
                      <a:gd name="connsiteY4" fmla="*/ 1259681 h 2692857"/>
                      <a:gd name="connsiteX5" fmla="*/ 1138237 w 2326000"/>
                      <a:gd name="connsiteY5" fmla="*/ 0 h 2692857"/>
                      <a:gd name="connsiteX6" fmla="*/ 0 w 2326000"/>
                      <a:gd name="connsiteY6" fmla="*/ 2381 h 2692857"/>
                      <a:gd name="connsiteX0" fmla="*/ 0 w 2326000"/>
                      <a:gd name="connsiteY0" fmla="*/ 2381 h 2692857"/>
                      <a:gd name="connsiteX1" fmla="*/ 652462 w 2326000"/>
                      <a:gd name="connsiteY1" fmla="*/ 1183481 h 2692857"/>
                      <a:gd name="connsiteX2" fmla="*/ 1159668 w 2326000"/>
                      <a:gd name="connsiteY2" fmla="*/ 2590800 h 2692857"/>
                      <a:gd name="connsiteX3" fmla="*/ 2316956 w 2326000"/>
                      <a:gd name="connsiteY3" fmla="*/ 2595562 h 2692857"/>
                      <a:gd name="connsiteX4" fmla="*/ 1669256 w 2326000"/>
                      <a:gd name="connsiteY4" fmla="*/ 1259681 h 2692857"/>
                      <a:gd name="connsiteX5" fmla="*/ 1138237 w 2326000"/>
                      <a:gd name="connsiteY5" fmla="*/ 0 h 2692857"/>
                      <a:gd name="connsiteX6" fmla="*/ 0 w 2326000"/>
                      <a:gd name="connsiteY6" fmla="*/ 2381 h 2692857"/>
                      <a:gd name="connsiteX0" fmla="*/ 0 w 2326000"/>
                      <a:gd name="connsiteY0" fmla="*/ 2381 h 2692857"/>
                      <a:gd name="connsiteX1" fmla="*/ 652462 w 2326000"/>
                      <a:gd name="connsiteY1" fmla="*/ 1183481 h 2692857"/>
                      <a:gd name="connsiteX2" fmla="*/ 1159668 w 2326000"/>
                      <a:gd name="connsiteY2" fmla="*/ 2590800 h 2692857"/>
                      <a:gd name="connsiteX3" fmla="*/ 2316956 w 2326000"/>
                      <a:gd name="connsiteY3" fmla="*/ 2595562 h 2692857"/>
                      <a:gd name="connsiteX4" fmla="*/ 1669256 w 2326000"/>
                      <a:gd name="connsiteY4" fmla="*/ 1259681 h 2692857"/>
                      <a:gd name="connsiteX5" fmla="*/ 1138237 w 2326000"/>
                      <a:gd name="connsiteY5" fmla="*/ 0 h 2692857"/>
                      <a:gd name="connsiteX6" fmla="*/ 0 w 2326000"/>
                      <a:gd name="connsiteY6" fmla="*/ 2381 h 2692857"/>
                      <a:gd name="connsiteX0" fmla="*/ 0 w 2326000"/>
                      <a:gd name="connsiteY0" fmla="*/ 2381 h 2595562"/>
                      <a:gd name="connsiteX1" fmla="*/ 652462 w 2326000"/>
                      <a:gd name="connsiteY1" fmla="*/ 1183481 h 2595562"/>
                      <a:gd name="connsiteX2" fmla="*/ 1159668 w 2326000"/>
                      <a:gd name="connsiteY2" fmla="*/ 2590800 h 2595562"/>
                      <a:gd name="connsiteX3" fmla="*/ 2316956 w 2326000"/>
                      <a:gd name="connsiteY3" fmla="*/ 2595562 h 2595562"/>
                      <a:gd name="connsiteX4" fmla="*/ 1669256 w 2326000"/>
                      <a:gd name="connsiteY4" fmla="*/ 1259681 h 2595562"/>
                      <a:gd name="connsiteX5" fmla="*/ 1138237 w 2326000"/>
                      <a:gd name="connsiteY5" fmla="*/ 0 h 2595562"/>
                      <a:gd name="connsiteX6" fmla="*/ 0 w 2326000"/>
                      <a:gd name="connsiteY6" fmla="*/ 2381 h 2595562"/>
                      <a:gd name="connsiteX0" fmla="*/ 0 w 2316956"/>
                      <a:gd name="connsiteY0" fmla="*/ 2381 h 2595562"/>
                      <a:gd name="connsiteX1" fmla="*/ 652462 w 2316956"/>
                      <a:gd name="connsiteY1" fmla="*/ 1183481 h 2595562"/>
                      <a:gd name="connsiteX2" fmla="*/ 1159668 w 2316956"/>
                      <a:gd name="connsiteY2" fmla="*/ 2590800 h 2595562"/>
                      <a:gd name="connsiteX3" fmla="*/ 2316956 w 2316956"/>
                      <a:gd name="connsiteY3" fmla="*/ 2595562 h 2595562"/>
                      <a:gd name="connsiteX4" fmla="*/ 1669256 w 2316956"/>
                      <a:gd name="connsiteY4" fmla="*/ 1259681 h 2595562"/>
                      <a:gd name="connsiteX5" fmla="*/ 1138237 w 2316956"/>
                      <a:gd name="connsiteY5" fmla="*/ 0 h 2595562"/>
                      <a:gd name="connsiteX6" fmla="*/ 0 w 2316956"/>
                      <a:gd name="connsiteY6" fmla="*/ 2381 h 2595562"/>
                      <a:gd name="connsiteX0" fmla="*/ 0 w 2316956"/>
                      <a:gd name="connsiteY0" fmla="*/ 2381 h 2595562"/>
                      <a:gd name="connsiteX1" fmla="*/ 652462 w 2316956"/>
                      <a:gd name="connsiteY1" fmla="*/ 1183481 h 2595562"/>
                      <a:gd name="connsiteX2" fmla="*/ 1159668 w 2316956"/>
                      <a:gd name="connsiteY2" fmla="*/ 2590800 h 2595562"/>
                      <a:gd name="connsiteX3" fmla="*/ 2316956 w 2316956"/>
                      <a:gd name="connsiteY3" fmla="*/ 2595562 h 2595562"/>
                      <a:gd name="connsiteX4" fmla="*/ 1669256 w 2316956"/>
                      <a:gd name="connsiteY4" fmla="*/ 1259681 h 2595562"/>
                      <a:gd name="connsiteX5" fmla="*/ 1138237 w 2316956"/>
                      <a:gd name="connsiteY5" fmla="*/ 0 h 2595562"/>
                      <a:gd name="connsiteX6" fmla="*/ 0 w 2316956"/>
                      <a:gd name="connsiteY6" fmla="*/ 2381 h 2595562"/>
                      <a:gd name="connsiteX0" fmla="*/ 0 w 2316956"/>
                      <a:gd name="connsiteY0" fmla="*/ 2381 h 2595562"/>
                      <a:gd name="connsiteX1" fmla="*/ 652462 w 2316956"/>
                      <a:gd name="connsiteY1" fmla="*/ 1183481 h 2595562"/>
                      <a:gd name="connsiteX2" fmla="*/ 1159668 w 2316956"/>
                      <a:gd name="connsiteY2" fmla="*/ 2590800 h 2595562"/>
                      <a:gd name="connsiteX3" fmla="*/ 2316956 w 2316956"/>
                      <a:gd name="connsiteY3" fmla="*/ 2595562 h 2595562"/>
                      <a:gd name="connsiteX4" fmla="*/ 1669256 w 2316956"/>
                      <a:gd name="connsiteY4" fmla="*/ 1259681 h 2595562"/>
                      <a:gd name="connsiteX5" fmla="*/ 1138237 w 2316956"/>
                      <a:gd name="connsiteY5" fmla="*/ 0 h 2595562"/>
                      <a:gd name="connsiteX6" fmla="*/ 0 w 2316956"/>
                      <a:gd name="connsiteY6" fmla="*/ 2381 h 2595562"/>
                      <a:gd name="connsiteX0" fmla="*/ 0 w 2316956"/>
                      <a:gd name="connsiteY0" fmla="*/ 2381 h 2595562"/>
                      <a:gd name="connsiteX1" fmla="*/ 652462 w 2316956"/>
                      <a:gd name="connsiteY1" fmla="*/ 1183481 h 2595562"/>
                      <a:gd name="connsiteX2" fmla="*/ 1159668 w 2316956"/>
                      <a:gd name="connsiteY2" fmla="*/ 2590800 h 2595562"/>
                      <a:gd name="connsiteX3" fmla="*/ 2316956 w 2316956"/>
                      <a:gd name="connsiteY3" fmla="*/ 2595562 h 2595562"/>
                      <a:gd name="connsiteX4" fmla="*/ 1669256 w 2316956"/>
                      <a:gd name="connsiteY4" fmla="*/ 1259681 h 2595562"/>
                      <a:gd name="connsiteX5" fmla="*/ 1138237 w 2316956"/>
                      <a:gd name="connsiteY5" fmla="*/ 0 h 2595562"/>
                      <a:gd name="connsiteX6" fmla="*/ 0 w 2316956"/>
                      <a:gd name="connsiteY6" fmla="*/ 2381 h 2595562"/>
                      <a:gd name="connsiteX0" fmla="*/ 0 w 2316956"/>
                      <a:gd name="connsiteY0" fmla="*/ 2381 h 2595562"/>
                      <a:gd name="connsiteX1" fmla="*/ 652462 w 2316956"/>
                      <a:gd name="connsiteY1" fmla="*/ 1183481 h 2595562"/>
                      <a:gd name="connsiteX2" fmla="*/ 1159668 w 2316956"/>
                      <a:gd name="connsiteY2" fmla="*/ 2590800 h 2595562"/>
                      <a:gd name="connsiteX3" fmla="*/ 2316956 w 2316956"/>
                      <a:gd name="connsiteY3" fmla="*/ 2595562 h 2595562"/>
                      <a:gd name="connsiteX4" fmla="*/ 1669256 w 2316956"/>
                      <a:gd name="connsiteY4" fmla="*/ 1259681 h 2595562"/>
                      <a:gd name="connsiteX5" fmla="*/ 1138237 w 2316956"/>
                      <a:gd name="connsiteY5" fmla="*/ 0 h 2595562"/>
                      <a:gd name="connsiteX6" fmla="*/ 0 w 2316956"/>
                      <a:gd name="connsiteY6" fmla="*/ 2381 h 259556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316956" h="2595562">
                        <a:moveTo>
                          <a:pt x="0" y="2381"/>
                        </a:moveTo>
                        <a:cubicBezTo>
                          <a:pt x="502444" y="299641"/>
                          <a:pt x="554434" y="687784"/>
                          <a:pt x="652462" y="1183481"/>
                        </a:cubicBezTo>
                        <a:cubicBezTo>
                          <a:pt x="750490" y="1679178"/>
                          <a:pt x="782240" y="2417366"/>
                          <a:pt x="1159668" y="2590800"/>
                        </a:cubicBezTo>
                        <a:lnTo>
                          <a:pt x="2316956" y="2595562"/>
                        </a:lnTo>
                        <a:cubicBezTo>
                          <a:pt x="2087562" y="2387997"/>
                          <a:pt x="1770459" y="1873250"/>
                          <a:pt x="1669256" y="1259681"/>
                        </a:cubicBezTo>
                        <a:cubicBezTo>
                          <a:pt x="1610915" y="736600"/>
                          <a:pt x="1479550" y="69453"/>
                          <a:pt x="1138237" y="0"/>
                        </a:cubicBezTo>
                        <a:cubicBezTo>
                          <a:pt x="785018" y="1985"/>
                          <a:pt x="338137" y="14684"/>
                          <a:pt x="0" y="2381"/>
                        </a:cubicBezTo>
                        <a:close/>
                      </a:path>
                    </a:pathLst>
                  </a:custGeom>
                  <a:solidFill>
                    <a:schemeClr val="accent1">
                      <a:lumMod val="60000"/>
                      <a:lumOff val="40000"/>
                    </a:schemeClr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CA"/>
                  </a:p>
                </p:txBody>
              </p:sp>
              <p:sp>
                <p:nvSpPr>
                  <p:cNvPr id="158" name="Freeform: Shape 157">
                    <a:extLst>
                      <a:ext uri="{FF2B5EF4-FFF2-40B4-BE49-F238E27FC236}">
                        <a16:creationId xmlns:a16="http://schemas.microsoft.com/office/drawing/2014/main" id="{15A45082-7490-48FE-9A86-E661C4B8C30C}"/>
                      </a:ext>
                    </a:extLst>
                  </p:cNvPr>
                  <p:cNvSpPr/>
                  <p:nvPr/>
                </p:nvSpPr>
                <p:spPr>
                  <a:xfrm>
                    <a:off x="6253519" y="1457960"/>
                    <a:ext cx="407669" cy="701036"/>
                  </a:xfrm>
                  <a:custGeom>
                    <a:avLst/>
                    <a:gdLst>
                      <a:gd name="connsiteX0" fmla="*/ 8205 w 2334205"/>
                      <a:gd name="connsiteY0" fmla="*/ 153958 h 2916211"/>
                      <a:gd name="connsiteX1" fmla="*/ 660667 w 2334205"/>
                      <a:gd name="connsiteY1" fmla="*/ 1335058 h 2916211"/>
                      <a:gd name="connsiteX2" fmla="*/ 1167873 w 2334205"/>
                      <a:gd name="connsiteY2" fmla="*/ 2742377 h 2916211"/>
                      <a:gd name="connsiteX3" fmla="*/ 2325161 w 2334205"/>
                      <a:gd name="connsiteY3" fmla="*/ 2747139 h 2916211"/>
                      <a:gd name="connsiteX4" fmla="*/ 1677461 w 2334205"/>
                      <a:gd name="connsiteY4" fmla="*/ 1411258 h 2916211"/>
                      <a:gd name="connsiteX5" fmla="*/ 1146442 w 2334205"/>
                      <a:gd name="connsiteY5" fmla="*/ 151577 h 2916211"/>
                      <a:gd name="connsiteX6" fmla="*/ 8205 w 2334205"/>
                      <a:gd name="connsiteY6" fmla="*/ 153958 h 2916211"/>
                      <a:gd name="connsiteX0" fmla="*/ 3141 w 2329141"/>
                      <a:gd name="connsiteY0" fmla="*/ 176566 h 2938819"/>
                      <a:gd name="connsiteX1" fmla="*/ 655603 w 2329141"/>
                      <a:gd name="connsiteY1" fmla="*/ 1357666 h 2938819"/>
                      <a:gd name="connsiteX2" fmla="*/ 1162809 w 2329141"/>
                      <a:gd name="connsiteY2" fmla="*/ 2764985 h 2938819"/>
                      <a:gd name="connsiteX3" fmla="*/ 2320097 w 2329141"/>
                      <a:gd name="connsiteY3" fmla="*/ 2769747 h 2938819"/>
                      <a:gd name="connsiteX4" fmla="*/ 1672397 w 2329141"/>
                      <a:gd name="connsiteY4" fmla="*/ 1433866 h 2938819"/>
                      <a:gd name="connsiteX5" fmla="*/ 1141378 w 2329141"/>
                      <a:gd name="connsiteY5" fmla="*/ 174185 h 2938819"/>
                      <a:gd name="connsiteX6" fmla="*/ 3141 w 2329141"/>
                      <a:gd name="connsiteY6" fmla="*/ 176566 h 2938819"/>
                      <a:gd name="connsiteX0" fmla="*/ 5803 w 2331803"/>
                      <a:gd name="connsiteY0" fmla="*/ 185017 h 2947270"/>
                      <a:gd name="connsiteX1" fmla="*/ 658265 w 2331803"/>
                      <a:gd name="connsiteY1" fmla="*/ 1366117 h 2947270"/>
                      <a:gd name="connsiteX2" fmla="*/ 1165471 w 2331803"/>
                      <a:gd name="connsiteY2" fmla="*/ 2773436 h 2947270"/>
                      <a:gd name="connsiteX3" fmla="*/ 2322759 w 2331803"/>
                      <a:gd name="connsiteY3" fmla="*/ 2778198 h 2947270"/>
                      <a:gd name="connsiteX4" fmla="*/ 1675059 w 2331803"/>
                      <a:gd name="connsiteY4" fmla="*/ 1442317 h 2947270"/>
                      <a:gd name="connsiteX5" fmla="*/ 1144040 w 2331803"/>
                      <a:gd name="connsiteY5" fmla="*/ 182636 h 2947270"/>
                      <a:gd name="connsiteX6" fmla="*/ 5803 w 2331803"/>
                      <a:gd name="connsiteY6" fmla="*/ 185017 h 2947270"/>
                      <a:gd name="connsiteX0" fmla="*/ 9977 w 2335977"/>
                      <a:gd name="connsiteY0" fmla="*/ 165536 h 2927789"/>
                      <a:gd name="connsiteX1" fmla="*/ 662439 w 2335977"/>
                      <a:gd name="connsiteY1" fmla="*/ 1346636 h 2927789"/>
                      <a:gd name="connsiteX2" fmla="*/ 1169645 w 2335977"/>
                      <a:gd name="connsiteY2" fmla="*/ 2753955 h 2927789"/>
                      <a:gd name="connsiteX3" fmla="*/ 2326933 w 2335977"/>
                      <a:gd name="connsiteY3" fmla="*/ 2758717 h 2927789"/>
                      <a:gd name="connsiteX4" fmla="*/ 1679233 w 2335977"/>
                      <a:gd name="connsiteY4" fmla="*/ 1422836 h 2927789"/>
                      <a:gd name="connsiteX5" fmla="*/ 1148214 w 2335977"/>
                      <a:gd name="connsiteY5" fmla="*/ 163155 h 2927789"/>
                      <a:gd name="connsiteX6" fmla="*/ 9977 w 2335977"/>
                      <a:gd name="connsiteY6" fmla="*/ 165536 h 2927789"/>
                      <a:gd name="connsiteX0" fmla="*/ 27925 w 2353925"/>
                      <a:gd name="connsiteY0" fmla="*/ 157475 h 2919728"/>
                      <a:gd name="connsiteX1" fmla="*/ 680387 w 2353925"/>
                      <a:gd name="connsiteY1" fmla="*/ 1338575 h 2919728"/>
                      <a:gd name="connsiteX2" fmla="*/ 1187593 w 2353925"/>
                      <a:gd name="connsiteY2" fmla="*/ 2745894 h 2919728"/>
                      <a:gd name="connsiteX3" fmla="*/ 2344881 w 2353925"/>
                      <a:gd name="connsiteY3" fmla="*/ 2750656 h 2919728"/>
                      <a:gd name="connsiteX4" fmla="*/ 1697181 w 2353925"/>
                      <a:gd name="connsiteY4" fmla="*/ 1414775 h 2919728"/>
                      <a:gd name="connsiteX5" fmla="*/ 1166162 w 2353925"/>
                      <a:gd name="connsiteY5" fmla="*/ 155094 h 2919728"/>
                      <a:gd name="connsiteX6" fmla="*/ 27925 w 2353925"/>
                      <a:gd name="connsiteY6" fmla="*/ 157475 h 2919728"/>
                      <a:gd name="connsiteX0" fmla="*/ 88701 w 2414701"/>
                      <a:gd name="connsiteY0" fmla="*/ 158359 h 2920612"/>
                      <a:gd name="connsiteX1" fmla="*/ 741163 w 2414701"/>
                      <a:gd name="connsiteY1" fmla="*/ 1339459 h 2920612"/>
                      <a:gd name="connsiteX2" fmla="*/ 1248369 w 2414701"/>
                      <a:gd name="connsiteY2" fmla="*/ 2746778 h 2920612"/>
                      <a:gd name="connsiteX3" fmla="*/ 2405657 w 2414701"/>
                      <a:gd name="connsiteY3" fmla="*/ 2751540 h 2920612"/>
                      <a:gd name="connsiteX4" fmla="*/ 1757957 w 2414701"/>
                      <a:gd name="connsiteY4" fmla="*/ 1415659 h 2920612"/>
                      <a:gd name="connsiteX5" fmla="*/ 1226938 w 2414701"/>
                      <a:gd name="connsiteY5" fmla="*/ 155978 h 2920612"/>
                      <a:gd name="connsiteX6" fmla="*/ 88701 w 2414701"/>
                      <a:gd name="connsiteY6" fmla="*/ 158359 h 2920612"/>
                      <a:gd name="connsiteX0" fmla="*/ 0 w 2326000"/>
                      <a:gd name="connsiteY0" fmla="*/ 92434 h 2854687"/>
                      <a:gd name="connsiteX1" fmla="*/ 652462 w 2326000"/>
                      <a:gd name="connsiteY1" fmla="*/ 1273534 h 2854687"/>
                      <a:gd name="connsiteX2" fmla="*/ 1159668 w 2326000"/>
                      <a:gd name="connsiteY2" fmla="*/ 2680853 h 2854687"/>
                      <a:gd name="connsiteX3" fmla="*/ 2316956 w 2326000"/>
                      <a:gd name="connsiteY3" fmla="*/ 2685615 h 2854687"/>
                      <a:gd name="connsiteX4" fmla="*/ 1669256 w 2326000"/>
                      <a:gd name="connsiteY4" fmla="*/ 1349734 h 2854687"/>
                      <a:gd name="connsiteX5" fmla="*/ 1138237 w 2326000"/>
                      <a:gd name="connsiteY5" fmla="*/ 90053 h 2854687"/>
                      <a:gd name="connsiteX6" fmla="*/ 0 w 2326000"/>
                      <a:gd name="connsiteY6" fmla="*/ 92434 h 2854687"/>
                      <a:gd name="connsiteX0" fmla="*/ 0 w 2326000"/>
                      <a:gd name="connsiteY0" fmla="*/ 92434 h 2854687"/>
                      <a:gd name="connsiteX1" fmla="*/ 652462 w 2326000"/>
                      <a:gd name="connsiteY1" fmla="*/ 1273534 h 2854687"/>
                      <a:gd name="connsiteX2" fmla="*/ 1159668 w 2326000"/>
                      <a:gd name="connsiteY2" fmla="*/ 2680853 h 2854687"/>
                      <a:gd name="connsiteX3" fmla="*/ 2316956 w 2326000"/>
                      <a:gd name="connsiteY3" fmla="*/ 2685615 h 2854687"/>
                      <a:gd name="connsiteX4" fmla="*/ 1669256 w 2326000"/>
                      <a:gd name="connsiteY4" fmla="*/ 1349734 h 2854687"/>
                      <a:gd name="connsiteX5" fmla="*/ 1138237 w 2326000"/>
                      <a:gd name="connsiteY5" fmla="*/ 90053 h 2854687"/>
                      <a:gd name="connsiteX6" fmla="*/ 0 w 2326000"/>
                      <a:gd name="connsiteY6" fmla="*/ 92434 h 2854687"/>
                      <a:gd name="connsiteX0" fmla="*/ 0 w 2326000"/>
                      <a:gd name="connsiteY0" fmla="*/ 92434 h 2854687"/>
                      <a:gd name="connsiteX1" fmla="*/ 652462 w 2326000"/>
                      <a:gd name="connsiteY1" fmla="*/ 1273534 h 2854687"/>
                      <a:gd name="connsiteX2" fmla="*/ 1159668 w 2326000"/>
                      <a:gd name="connsiteY2" fmla="*/ 2680853 h 2854687"/>
                      <a:gd name="connsiteX3" fmla="*/ 2316956 w 2326000"/>
                      <a:gd name="connsiteY3" fmla="*/ 2685615 h 2854687"/>
                      <a:gd name="connsiteX4" fmla="*/ 1669256 w 2326000"/>
                      <a:gd name="connsiteY4" fmla="*/ 1349734 h 2854687"/>
                      <a:gd name="connsiteX5" fmla="*/ 1138237 w 2326000"/>
                      <a:gd name="connsiteY5" fmla="*/ 90053 h 2854687"/>
                      <a:gd name="connsiteX6" fmla="*/ 0 w 2326000"/>
                      <a:gd name="connsiteY6" fmla="*/ 92434 h 2854687"/>
                      <a:gd name="connsiteX0" fmla="*/ 0 w 2326000"/>
                      <a:gd name="connsiteY0" fmla="*/ 92434 h 2782910"/>
                      <a:gd name="connsiteX1" fmla="*/ 652462 w 2326000"/>
                      <a:gd name="connsiteY1" fmla="*/ 1273534 h 2782910"/>
                      <a:gd name="connsiteX2" fmla="*/ 1159668 w 2326000"/>
                      <a:gd name="connsiteY2" fmla="*/ 2680853 h 2782910"/>
                      <a:gd name="connsiteX3" fmla="*/ 2316956 w 2326000"/>
                      <a:gd name="connsiteY3" fmla="*/ 2685615 h 2782910"/>
                      <a:gd name="connsiteX4" fmla="*/ 1669256 w 2326000"/>
                      <a:gd name="connsiteY4" fmla="*/ 1349734 h 2782910"/>
                      <a:gd name="connsiteX5" fmla="*/ 1138237 w 2326000"/>
                      <a:gd name="connsiteY5" fmla="*/ 90053 h 2782910"/>
                      <a:gd name="connsiteX6" fmla="*/ 0 w 2326000"/>
                      <a:gd name="connsiteY6" fmla="*/ 92434 h 2782910"/>
                      <a:gd name="connsiteX0" fmla="*/ 0 w 2326000"/>
                      <a:gd name="connsiteY0" fmla="*/ 92434 h 2782910"/>
                      <a:gd name="connsiteX1" fmla="*/ 652462 w 2326000"/>
                      <a:gd name="connsiteY1" fmla="*/ 1273534 h 2782910"/>
                      <a:gd name="connsiteX2" fmla="*/ 1159668 w 2326000"/>
                      <a:gd name="connsiteY2" fmla="*/ 2680853 h 2782910"/>
                      <a:gd name="connsiteX3" fmla="*/ 2316956 w 2326000"/>
                      <a:gd name="connsiteY3" fmla="*/ 2685615 h 2782910"/>
                      <a:gd name="connsiteX4" fmla="*/ 1669256 w 2326000"/>
                      <a:gd name="connsiteY4" fmla="*/ 1349734 h 2782910"/>
                      <a:gd name="connsiteX5" fmla="*/ 1138237 w 2326000"/>
                      <a:gd name="connsiteY5" fmla="*/ 90053 h 2782910"/>
                      <a:gd name="connsiteX6" fmla="*/ 0 w 2326000"/>
                      <a:gd name="connsiteY6" fmla="*/ 92434 h 2782910"/>
                      <a:gd name="connsiteX0" fmla="*/ 0 w 2326000"/>
                      <a:gd name="connsiteY0" fmla="*/ 2381 h 2692857"/>
                      <a:gd name="connsiteX1" fmla="*/ 652462 w 2326000"/>
                      <a:gd name="connsiteY1" fmla="*/ 1183481 h 2692857"/>
                      <a:gd name="connsiteX2" fmla="*/ 1159668 w 2326000"/>
                      <a:gd name="connsiteY2" fmla="*/ 2590800 h 2692857"/>
                      <a:gd name="connsiteX3" fmla="*/ 2316956 w 2326000"/>
                      <a:gd name="connsiteY3" fmla="*/ 2595562 h 2692857"/>
                      <a:gd name="connsiteX4" fmla="*/ 1669256 w 2326000"/>
                      <a:gd name="connsiteY4" fmla="*/ 1259681 h 2692857"/>
                      <a:gd name="connsiteX5" fmla="*/ 1138237 w 2326000"/>
                      <a:gd name="connsiteY5" fmla="*/ 0 h 2692857"/>
                      <a:gd name="connsiteX6" fmla="*/ 0 w 2326000"/>
                      <a:gd name="connsiteY6" fmla="*/ 2381 h 2692857"/>
                      <a:gd name="connsiteX0" fmla="*/ 0 w 2326000"/>
                      <a:gd name="connsiteY0" fmla="*/ 2381 h 2692857"/>
                      <a:gd name="connsiteX1" fmla="*/ 652462 w 2326000"/>
                      <a:gd name="connsiteY1" fmla="*/ 1183481 h 2692857"/>
                      <a:gd name="connsiteX2" fmla="*/ 1159668 w 2326000"/>
                      <a:gd name="connsiteY2" fmla="*/ 2590800 h 2692857"/>
                      <a:gd name="connsiteX3" fmla="*/ 2316956 w 2326000"/>
                      <a:gd name="connsiteY3" fmla="*/ 2595562 h 2692857"/>
                      <a:gd name="connsiteX4" fmla="*/ 1669256 w 2326000"/>
                      <a:gd name="connsiteY4" fmla="*/ 1259681 h 2692857"/>
                      <a:gd name="connsiteX5" fmla="*/ 1138237 w 2326000"/>
                      <a:gd name="connsiteY5" fmla="*/ 0 h 2692857"/>
                      <a:gd name="connsiteX6" fmla="*/ 0 w 2326000"/>
                      <a:gd name="connsiteY6" fmla="*/ 2381 h 2692857"/>
                      <a:gd name="connsiteX0" fmla="*/ 0 w 2326000"/>
                      <a:gd name="connsiteY0" fmla="*/ 2381 h 2692857"/>
                      <a:gd name="connsiteX1" fmla="*/ 652462 w 2326000"/>
                      <a:gd name="connsiteY1" fmla="*/ 1183481 h 2692857"/>
                      <a:gd name="connsiteX2" fmla="*/ 1159668 w 2326000"/>
                      <a:gd name="connsiteY2" fmla="*/ 2590800 h 2692857"/>
                      <a:gd name="connsiteX3" fmla="*/ 2316956 w 2326000"/>
                      <a:gd name="connsiteY3" fmla="*/ 2595562 h 2692857"/>
                      <a:gd name="connsiteX4" fmla="*/ 1669256 w 2326000"/>
                      <a:gd name="connsiteY4" fmla="*/ 1259681 h 2692857"/>
                      <a:gd name="connsiteX5" fmla="*/ 1138237 w 2326000"/>
                      <a:gd name="connsiteY5" fmla="*/ 0 h 2692857"/>
                      <a:gd name="connsiteX6" fmla="*/ 0 w 2326000"/>
                      <a:gd name="connsiteY6" fmla="*/ 2381 h 2692857"/>
                      <a:gd name="connsiteX0" fmla="*/ 0 w 2326000"/>
                      <a:gd name="connsiteY0" fmla="*/ 2381 h 2595562"/>
                      <a:gd name="connsiteX1" fmla="*/ 652462 w 2326000"/>
                      <a:gd name="connsiteY1" fmla="*/ 1183481 h 2595562"/>
                      <a:gd name="connsiteX2" fmla="*/ 1159668 w 2326000"/>
                      <a:gd name="connsiteY2" fmla="*/ 2590800 h 2595562"/>
                      <a:gd name="connsiteX3" fmla="*/ 2316956 w 2326000"/>
                      <a:gd name="connsiteY3" fmla="*/ 2595562 h 2595562"/>
                      <a:gd name="connsiteX4" fmla="*/ 1669256 w 2326000"/>
                      <a:gd name="connsiteY4" fmla="*/ 1259681 h 2595562"/>
                      <a:gd name="connsiteX5" fmla="*/ 1138237 w 2326000"/>
                      <a:gd name="connsiteY5" fmla="*/ 0 h 2595562"/>
                      <a:gd name="connsiteX6" fmla="*/ 0 w 2326000"/>
                      <a:gd name="connsiteY6" fmla="*/ 2381 h 2595562"/>
                      <a:gd name="connsiteX0" fmla="*/ 0 w 2316956"/>
                      <a:gd name="connsiteY0" fmla="*/ 2381 h 2595562"/>
                      <a:gd name="connsiteX1" fmla="*/ 652462 w 2316956"/>
                      <a:gd name="connsiteY1" fmla="*/ 1183481 h 2595562"/>
                      <a:gd name="connsiteX2" fmla="*/ 1159668 w 2316956"/>
                      <a:gd name="connsiteY2" fmla="*/ 2590800 h 2595562"/>
                      <a:gd name="connsiteX3" fmla="*/ 2316956 w 2316956"/>
                      <a:gd name="connsiteY3" fmla="*/ 2595562 h 2595562"/>
                      <a:gd name="connsiteX4" fmla="*/ 1669256 w 2316956"/>
                      <a:gd name="connsiteY4" fmla="*/ 1259681 h 2595562"/>
                      <a:gd name="connsiteX5" fmla="*/ 1138237 w 2316956"/>
                      <a:gd name="connsiteY5" fmla="*/ 0 h 2595562"/>
                      <a:gd name="connsiteX6" fmla="*/ 0 w 2316956"/>
                      <a:gd name="connsiteY6" fmla="*/ 2381 h 2595562"/>
                      <a:gd name="connsiteX0" fmla="*/ 0 w 2316956"/>
                      <a:gd name="connsiteY0" fmla="*/ 2381 h 2595562"/>
                      <a:gd name="connsiteX1" fmla="*/ 652462 w 2316956"/>
                      <a:gd name="connsiteY1" fmla="*/ 1183481 h 2595562"/>
                      <a:gd name="connsiteX2" fmla="*/ 1159668 w 2316956"/>
                      <a:gd name="connsiteY2" fmla="*/ 2590800 h 2595562"/>
                      <a:gd name="connsiteX3" fmla="*/ 2316956 w 2316956"/>
                      <a:gd name="connsiteY3" fmla="*/ 2595562 h 2595562"/>
                      <a:gd name="connsiteX4" fmla="*/ 1669256 w 2316956"/>
                      <a:gd name="connsiteY4" fmla="*/ 1259681 h 2595562"/>
                      <a:gd name="connsiteX5" fmla="*/ 1138237 w 2316956"/>
                      <a:gd name="connsiteY5" fmla="*/ 0 h 2595562"/>
                      <a:gd name="connsiteX6" fmla="*/ 0 w 2316956"/>
                      <a:gd name="connsiteY6" fmla="*/ 2381 h 2595562"/>
                      <a:gd name="connsiteX0" fmla="*/ 0 w 2316956"/>
                      <a:gd name="connsiteY0" fmla="*/ 2381 h 2595562"/>
                      <a:gd name="connsiteX1" fmla="*/ 652462 w 2316956"/>
                      <a:gd name="connsiteY1" fmla="*/ 1183481 h 2595562"/>
                      <a:gd name="connsiteX2" fmla="*/ 1159668 w 2316956"/>
                      <a:gd name="connsiteY2" fmla="*/ 2590800 h 2595562"/>
                      <a:gd name="connsiteX3" fmla="*/ 2316956 w 2316956"/>
                      <a:gd name="connsiteY3" fmla="*/ 2595562 h 2595562"/>
                      <a:gd name="connsiteX4" fmla="*/ 1669256 w 2316956"/>
                      <a:gd name="connsiteY4" fmla="*/ 1259681 h 2595562"/>
                      <a:gd name="connsiteX5" fmla="*/ 1138237 w 2316956"/>
                      <a:gd name="connsiteY5" fmla="*/ 0 h 2595562"/>
                      <a:gd name="connsiteX6" fmla="*/ 0 w 2316956"/>
                      <a:gd name="connsiteY6" fmla="*/ 2381 h 2595562"/>
                      <a:gd name="connsiteX0" fmla="*/ 0 w 2316956"/>
                      <a:gd name="connsiteY0" fmla="*/ 2381 h 2595562"/>
                      <a:gd name="connsiteX1" fmla="*/ 652462 w 2316956"/>
                      <a:gd name="connsiteY1" fmla="*/ 1183481 h 2595562"/>
                      <a:gd name="connsiteX2" fmla="*/ 1159668 w 2316956"/>
                      <a:gd name="connsiteY2" fmla="*/ 2590800 h 2595562"/>
                      <a:gd name="connsiteX3" fmla="*/ 2316956 w 2316956"/>
                      <a:gd name="connsiteY3" fmla="*/ 2595562 h 2595562"/>
                      <a:gd name="connsiteX4" fmla="*/ 1669256 w 2316956"/>
                      <a:gd name="connsiteY4" fmla="*/ 1259681 h 2595562"/>
                      <a:gd name="connsiteX5" fmla="*/ 1138237 w 2316956"/>
                      <a:gd name="connsiteY5" fmla="*/ 0 h 2595562"/>
                      <a:gd name="connsiteX6" fmla="*/ 0 w 2316956"/>
                      <a:gd name="connsiteY6" fmla="*/ 2381 h 2595562"/>
                      <a:gd name="connsiteX0" fmla="*/ 0 w 2316956"/>
                      <a:gd name="connsiteY0" fmla="*/ 2381 h 2595562"/>
                      <a:gd name="connsiteX1" fmla="*/ 652462 w 2316956"/>
                      <a:gd name="connsiteY1" fmla="*/ 1183481 h 2595562"/>
                      <a:gd name="connsiteX2" fmla="*/ 1159668 w 2316956"/>
                      <a:gd name="connsiteY2" fmla="*/ 2590800 h 2595562"/>
                      <a:gd name="connsiteX3" fmla="*/ 2316956 w 2316956"/>
                      <a:gd name="connsiteY3" fmla="*/ 2595562 h 2595562"/>
                      <a:gd name="connsiteX4" fmla="*/ 1669256 w 2316956"/>
                      <a:gd name="connsiteY4" fmla="*/ 1259681 h 2595562"/>
                      <a:gd name="connsiteX5" fmla="*/ 1138237 w 2316956"/>
                      <a:gd name="connsiteY5" fmla="*/ 0 h 2595562"/>
                      <a:gd name="connsiteX6" fmla="*/ 0 w 2316956"/>
                      <a:gd name="connsiteY6" fmla="*/ 2381 h 259556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316956" h="2595562">
                        <a:moveTo>
                          <a:pt x="0" y="2381"/>
                        </a:moveTo>
                        <a:cubicBezTo>
                          <a:pt x="502444" y="299641"/>
                          <a:pt x="554434" y="687784"/>
                          <a:pt x="652462" y="1183481"/>
                        </a:cubicBezTo>
                        <a:cubicBezTo>
                          <a:pt x="750490" y="1679178"/>
                          <a:pt x="782240" y="2417366"/>
                          <a:pt x="1159668" y="2590800"/>
                        </a:cubicBezTo>
                        <a:lnTo>
                          <a:pt x="2316956" y="2595562"/>
                        </a:lnTo>
                        <a:cubicBezTo>
                          <a:pt x="2087562" y="2387997"/>
                          <a:pt x="1770459" y="1873250"/>
                          <a:pt x="1669256" y="1259681"/>
                        </a:cubicBezTo>
                        <a:cubicBezTo>
                          <a:pt x="1610915" y="736600"/>
                          <a:pt x="1479550" y="69453"/>
                          <a:pt x="1138237" y="0"/>
                        </a:cubicBezTo>
                        <a:cubicBezTo>
                          <a:pt x="785018" y="1985"/>
                          <a:pt x="338137" y="14684"/>
                          <a:pt x="0" y="2381"/>
                        </a:cubicBezTo>
                        <a:close/>
                      </a:path>
                    </a:pathLst>
                  </a:custGeom>
                  <a:solidFill>
                    <a:schemeClr val="accent1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CA"/>
                  </a:p>
                </p:txBody>
              </p:sp>
              <p:sp>
                <p:nvSpPr>
                  <p:cNvPr id="159" name="Freeform: Shape 158">
                    <a:extLst>
                      <a:ext uri="{FF2B5EF4-FFF2-40B4-BE49-F238E27FC236}">
                        <a16:creationId xmlns:a16="http://schemas.microsoft.com/office/drawing/2014/main" id="{C2463480-61B7-4364-971F-B4036AE15409}"/>
                      </a:ext>
                    </a:extLst>
                  </p:cNvPr>
                  <p:cNvSpPr/>
                  <p:nvPr/>
                </p:nvSpPr>
                <p:spPr>
                  <a:xfrm flipH="1">
                    <a:off x="6984341" y="1457960"/>
                    <a:ext cx="407669" cy="701036"/>
                  </a:xfrm>
                  <a:custGeom>
                    <a:avLst/>
                    <a:gdLst>
                      <a:gd name="connsiteX0" fmla="*/ 8205 w 2334205"/>
                      <a:gd name="connsiteY0" fmla="*/ 153958 h 2916211"/>
                      <a:gd name="connsiteX1" fmla="*/ 660667 w 2334205"/>
                      <a:gd name="connsiteY1" fmla="*/ 1335058 h 2916211"/>
                      <a:gd name="connsiteX2" fmla="*/ 1167873 w 2334205"/>
                      <a:gd name="connsiteY2" fmla="*/ 2742377 h 2916211"/>
                      <a:gd name="connsiteX3" fmla="*/ 2325161 w 2334205"/>
                      <a:gd name="connsiteY3" fmla="*/ 2747139 h 2916211"/>
                      <a:gd name="connsiteX4" fmla="*/ 1677461 w 2334205"/>
                      <a:gd name="connsiteY4" fmla="*/ 1411258 h 2916211"/>
                      <a:gd name="connsiteX5" fmla="*/ 1146442 w 2334205"/>
                      <a:gd name="connsiteY5" fmla="*/ 151577 h 2916211"/>
                      <a:gd name="connsiteX6" fmla="*/ 8205 w 2334205"/>
                      <a:gd name="connsiteY6" fmla="*/ 153958 h 2916211"/>
                      <a:gd name="connsiteX0" fmla="*/ 3141 w 2329141"/>
                      <a:gd name="connsiteY0" fmla="*/ 176566 h 2938819"/>
                      <a:gd name="connsiteX1" fmla="*/ 655603 w 2329141"/>
                      <a:gd name="connsiteY1" fmla="*/ 1357666 h 2938819"/>
                      <a:gd name="connsiteX2" fmla="*/ 1162809 w 2329141"/>
                      <a:gd name="connsiteY2" fmla="*/ 2764985 h 2938819"/>
                      <a:gd name="connsiteX3" fmla="*/ 2320097 w 2329141"/>
                      <a:gd name="connsiteY3" fmla="*/ 2769747 h 2938819"/>
                      <a:gd name="connsiteX4" fmla="*/ 1672397 w 2329141"/>
                      <a:gd name="connsiteY4" fmla="*/ 1433866 h 2938819"/>
                      <a:gd name="connsiteX5" fmla="*/ 1141378 w 2329141"/>
                      <a:gd name="connsiteY5" fmla="*/ 174185 h 2938819"/>
                      <a:gd name="connsiteX6" fmla="*/ 3141 w 2329141"/>
                      <a:gd name="connsiteY6" fmla="*/ 176566 h 2938819"/>
                      <a:gd name="connsiteX0" fmla="*/ 5803 w 2331803"/>
                      <a:gd name="connsiteY0" fmla="*/ 185017 h 2947270"/>
                      <a:gd name="connsiteX1" fmla="*/ 658265 w 2331803"/>
                      <a:gd name="connsiteY1" fmla="*/ 1366117 h 2947270"/>
                      <a:gd name="connsiteX2" fmla="*/ 1165471 w 2331803"/>
                      <a:gd name="connsiteY2" fmla="*/ 2773436 h 2947270"/>
                      <a:gd name="connsiteX3" fmla="*/ 2322759 w 2331803"/>
                      <a:gd name="connsiteY3" fmla="*/ 2778198 h 2947270"/>
                      <a:gd name="connsiteX4" fmla="*/ 1675059 w 2331803"/>
                      <a:gd name="connsiteY4" fmla="*/ 1442317 h 2947270"/>
                      <a:gd name="connsiteX5" fmla="*/ 1144040 w 2331803"/>
                      <a:gd name="connsiteY5" fmla="*/ 182636 h 2947270"/>
                      <a:gd name="connsiteX6" fmla="*/ 5803 w 2331803"/>
                      <a:gd name="connsiteY6" fmla="*/ 185017 h 2947270"/>
                      <a:gd name="connsiteX0" fmla="*/ 9977 w 2335977"/>
                      <a:gd name="connsiteY0" fmla="*/ 165536 h 2927789"/>
                      <a:gd name="connsiteX1" fmla="*/ 662439 w 2335977"/>
                      <a:gd name="connsiteY1" fmla="*/ 1346636 h 2927789"/>
                      <a:gd name="connsiteX2" fmla="*/ 1169645 w 2335977"/>
                      <a:gd name="connsiteY2" fmla="*/ 2753955 h 2927789"/>
                      <a:gd name="connsiteX3" fmla="*/ 2326933 w 2335977"/>
                      <a:gd name="connsiteY3" fmla="*/ 2758717 h 2927789"/>
                      <a:gd name="connsiteX4" fmla="*/ 1679233 w 2335977"/>
                      <a:gd name="connsiteY4" fmla="*/ 1422836 h 2927789"/>
                      <a:gd name="connsiteX5" fmla="*/ 1148214 w 2335977"/>
                      <a:gd name="connsiteY5" fmla="*/ 163155 h 2927789"/>
                      <a:gd name="connsiteX6" fmla="*/ 9977 w 2335977"/>
                      <a:gd name="connsiteY6" fmla="*/ 165536 h 2927789"/>
                      <a:gd name="connsiteX0" fmla="*/ 27925 w 2353925"/>
                      <a:gd name="connsiteY0" fmla="*/ 157475 h 2919728"/>
                      <a:gd name="connsiteX1" fmla="*/ 680387 w 2353925"/>
                      <a:gd name="connsiteY1" fmla="*/ 1338575 h 2919728"/>
                      <a:gd name="connsiteX2" fmla="*/ 1187593 w 2353925"/>
                      <a:gd name="connsiteY2" fmla="*/ 2745894 h 2919728"/>
                      <a:gd name="connsiteX3" fmla="*/ 2344881 w 2353925"/>
                      <a:gd name="connsiteY3" fmla="*/ 2750656 h 2919728"/>
                      <a:gd name="connsiteX4" fmla="*/ 1697181 w 2353925"/>
                      <a:gd name="connsiteY4" fmla="*/ 1414775 h 2919728"/>
                      <a:gd name="connsiteX5" fmla="*/ 1166162 w 2353925"/>
                      <a:gd name="connsiteY5" fmla="*/ 155094 h 2919728"/>
                      <a:gd name="connsiteX6" fmla="*/ 27925 w 2353925"/>
                      <a:gd name="connsiteY6" fmla="*/ 157475 h 2919728"/>
                      <a:gd name="connsiteX0" fmla="*/ 88701 w 2414701"/>
                      <a:gd name="connsiteY0" fmla="*/ 158359 h 2920612"/>
                      <a:gd name="connsiteX1" fmla="*/ 741163 w 2414701"/>
                      <a:gd name="connsiteY1" fmla="*/ 1339459 h 2920612"/>
                      <a:gd name="connsiteX2" fmla="*/ 1248369 w 2414701"/>
                      <a:gd name="connsiteY2" fmla="*/ 2746778 h 2920612"/>
                      <a:gd name="connsiteX3" fmla="*/ 2405657 w 2414701"/>
                      <a:gd name="connsiteY3" fmla="*/ 2751540 h 2920612"/>
                      <a:gd name="connsiteX4" fmla="*/ 1757957 w 2414701"/>
                      <a:gd name="connsiteY4" fmla="*/ 1415659 h 2920612"/>
                      <a:gd name="connsiteX5" fmla="*/ 1226938 w 2414701"/>
                      <a:gd name="connsiteY5" fmla="*/ 155978 h 2920612"/>
                      <a:gd name="connsiteX6" fmla="*/ 88701 w 2414701"/>
                      <a:gd name="connsiteY6" fmla="*/ 158359 h 2920612"/>
                      <a:gd name="connsiteX0" fmla="*/ 0 w 2326000"/>
                      <a:gd name="connsiteY0" fmla="*/ 92434 h 2854687"/>
                      <a:gd name="connsiteX1" fmla="*/ 652462 w 2326000"/>
                      <a:gd name="connsiteY1" fmla="*/ 1273534 h 2854687"/>
                      <a:gd name="connsiteX2" fmla="*/ 1159668 w 2326000"/>
                      <a:gd name="connsiteY2" fmla="*/ 2680853 h 2854687"/>
                      <a:gd name="connsiteX3" fmla="*/ 2316956 w 2326000"/>
                      <a:gd name="connsiteY3" fmla="*/ 2685615 h 2854687"/>
                      <a:gd name="connsiteX4" fmla="*/ 1669256 w 2326000"/>
                      <a:gd name="connsiteY4" fmla="*/ 1349734 h 2854687"/>
                      <a:gd name="connsiteX5" fmla="*/ 1138237 w 2326000"/>
                      <a:gd name="connsiteY5" fmla="*/ 90053 h 2854687"/>
                      <a:gd name="connsiteX6" fmla="*/ 0 w 2326000"/>
                      <a:gd name="connsiteY6" fmla="*/ 92434 h 2854687"/>
                      <a:gd name="connsiteX0" fmla="*/ 0 w 2326000"/>
                      <a:gd name="connsiteY0" fmla="*/ 92434 h 2854687"/>
                      <a:gd name="connsiteX1" fmla="*/ 652462 w 2326000"/>
                      <a:gd name="connsiteY1" fmla="*/ 1273534 h 2854687"/>
                      <a:gd name="connsiteX2" fmla="*/ 1159668 w 2326000"/>
                      <a:gd name="connsiteY2" fmla="*/ 2680853 h 2854687"/>
                      <a:gd name="connsiteX3" fmla="*/ 2316956 w 2326000"/>
                      <a:gd name="connsiteY3" fmla="*/ 2685615 h 2854687"/>
                      <a:gd name="connsiteX4" fmla="*/ 1669256 w 2326000"/>
                      <a:gd name="connsiteY4" fmla="*/ 1349734 h 2854687"/>
                      <a:gd name="connsiteX5" fmla="*/ 1138237 w 2326000"/>
                      <a:gd name="connsiteY5" fmla="*/ 90053 h 2854687"/>
                      <a:gd name="connsiteX6" fmla="*/ 0 w 2326000"/>
                      <a:gd name="connsiteY6" fmla="*/ 92434 h 2854687"/>
                      <a:gd name="connsiteX0" fmla="*/ 0 w 2326000"/>
                      <a:gd name="connsiteY0" fmla="*/ 92434 h 2854687"/>
                      <a:gd name="connsiteX1" fmla="*/ 652462 w 2326000"/>
                      <a:gd name="connsiteY1" fmla="*/ 1273534 h 2854687"/>
                      <a:gd name="connsiteX2" fmla="*/ 1159668 w 2326000"/>
                      <a:gd name="connsiteY2" fmla="*/ 2680853 h 2854687"/>
                      <a:gd name="connsiteX3" fmla="*/ 2316956 w 2326000"/>
                      <a:gd name="connsiteY3" fmla="*/ 2685615 h 2854687"/>
                      <a:gd name="connsiteX4" fmla="*/ 1669256 w 2326000"/>
                      <a:gd name="connsiteY4" fmla="*/ 1349734 h 2854687"/>
                      <a:gd name="connsiteX5" fmla="*/ 1138237 w 2326000"/>
                      <a:gd name="connsiteY5" fmla="*/ 90053 h 2854687"/>
                      <a:gd name="connsiteX6" fmla="*/ 0 w 2326000"/>
                      <a:gd name="connsiteY6" fmla="*/ 92434 h 2854687"/>
                      <a:gd name="connsiteX0" fmla="*/ 0 w 2326000"/>
                      <a:gd name="connsiteY0" fmla="*/ 92434 h 2782910"/>
                      <a:gd name="connsiteX1" fmla="*/ 652462 w 2326000"/>
                      <a:gd name="connsiteY1" fmla="*/ 1273534 h 2782910"/>
                      <a:gd name="connsiteX2" fmla="*/ 1159668 w 2326000"/>
                      <a:gd name="connsiteY2" fmla="*/ 2680853 h 2782910"/>
                      <a:gd name="connsiteX3" fmla="*/ 2316956 w 2326000"/>
                      <a:gd name="connsiteY3" fmla="*/ 2685615 h 2782910"/>
                      <a:gd name="connsiteX4" fmla="*/ 1669256 w 2326000"/>
                      <a:gd name="connsiteY4" fmla="*/ 1349734 h 2782910"/>
                      <a:gd name="connsiteX5" fmla="*/ 1138237 w 2326000"/>
                      <a:gd name="connsiteY5" fmla="*/ 90053 h 2782910"/>
                      <a:gd name="connsiteX6" fmla="*/ 0 w 2326000"/>
                      <a:gd name="connsiteY6" fmla="*/ 92434 h 2782910"/>
                      <a:gd name="connsiteX0" fmla="*/ 0 w 2326000"/>
                      <a:gd name="connsiteY0" fmla="*/ 92434 h 2782910"/>
                      <a:gd name="connsiteX1" fmla="*/ 652462 w 2326000"/>
                      <a:gd name="connsiteY1" fmla="*/ 1273534 h 2782910"/>
                      <a:gd name="connsiteX2" fmla="*/ 1159668 w 2326000"/>
                      <a:gd name="connsiteY2" fmla="*/ 2680853 h 2782910"/>
                      <a:gd name="connsiteX3" fmla="*/ 2316956 w 2326000"/>
                      <a:gd name="connsiteY3" fmla="*/ 2685615 h 2782910"/>
                      <a:gd name="connsiteX4" fmla="*/ 1669256 w 2326000"/>
                      <a:gd name="connsiteY4" fmla="*/ 1349734 h 2782910"/>
                      <a:gd name="connsiteX5" fmla="*/ 1138237 w 2326000"/>
                      <a:gd name="connsiteY5" fmla="*/ 90053 h 2782910"/>
                      <a:gd name="connsiteX6" fmla="*/ 0 w 2326000"/>
                      <a:gd name="connsiteY6" fmla="*/ 92434 h 2782910"/>
                      <a:gd name="connsiteX0" fmla="*/ 0 w 2326000"/>
                      <a:gd name="connsiteY0" fmla="*/ 2381 h 2692857"/>
                      <a:gd name="connsiteX1" fmla="*/ 652462 w 2326000"/>
                      <a:gd name="connsiteY1" fmla="*/ 1183481 h 2692857"/>
                      <a:gd name="connsiteX2" fmla="*/ 1159668 w 2326000"/>
                      <a:gd name="connsiteY2" fmla="*/ 2590800 h 2692857"/>
                      <a:gd name="connsiteX3" fmla="*/ 2316956 w 2326000"/>
                      <a:gd name="connsiteY3" fmla="*/ 2595562 h 2692857"/>
                      <a:gd name="connsiteX4" fmla="*/ 1669256 w 2326000"/>
                      <a:gd name="connsiteY4" fmla="*/ 1259681 h 2692857"/>
                      <a:gd name="connsiteX5" fmla="*/ 1138237 w 2326000"/>
                      <a:gd name="connsiteY5" fmla="*/ 0 h 2692857"/>
                      <a:gd name="connsiteX6" fmla="*/ 0 w 2326000"/>
                      <a:gd name="connsiteY6" fmla="*/ 2381 h 2692857"/>
                      <a:gd name="connsiteX0" fmla="*/ 0 w 2326000"/>
                      <a:gd name="connsiteY0" fmla="*/ 2381 h 2692857"/>
                      <a:gd name="connsiteX1" fmla="*/ 652462 w 2326000"/>
                      <a:gd name="connsiteY1" fmla="*/ 1183481 h 2692857"/>
                      <a:gd name="connsiteX2" fmla="*/ 1159668 w 2326000"/>
                      <a:gd name="connsiteY2" fmla="*/ 2590800 h 2692857"/>
                      <a:gd name="connsiteX3" fmla="*/ 2316956 w 2326000"/>
                      <a:gd name="connsiteY3" fmla="*/ 2595562 h 2692857"/>
                      <a:gd name="connsiteX4" fmla="*/ 1669256 w 2326000"/>
                      <a:gd name="connsiteY4" fmla="*/ 1259681 h 2692857"/>
                      <a:gd name="connsiteX5" fmla="*/ 1138237 w 2326000"/>
                      <a:gd name="connsiteY5" fmla="*/ 0 h 2692857"/>
                      <a:gd name="connsiteX6" fmla="*/ 0 w 2326000"/>
                      <a:gd name="connsiteY6" fmla="*/ 2381 h 2692857"/>
                      <a:gd name="connsiteX0" fmla="*/ 0 w 2326000"/>
                      <a:gd name="connsiteY0" fmla="*/ 2381 h 2692857"/>
                      <a:gd name="connsiteX1" fmla="*/ 652462 w 2326000"/>
                      <a:gd name="connsiteY1" fmla="*/ 1183481 h 2692857"/>
                      <a:gd name="connsiteX2" fmla="*/ 1159668 w 2326000"/>
                      <a:gd name="connsiteY2" fmla="*/ 2590800 h 2692857"/>
                      <a:gd name="connsiteX3" fmla="*/ 2316956 w 2326000"/>
                      <a:gd name="connsiteY3" fmla="*/ 2595562 h 2692857"/>
                      <a:gd name="connsiteX4" fmla="*/ 1669256 w 2326000"/>
                      <a:gd name="connsiteY4" fmla="*/ 1259681 h 2692857"/>
                      <a:gd name="connsiteX5" fmla="*/ 1138237 w 2326000"/>
                      <a:gd name="connsiteY5" fmla="*/ 0 h 2692857"/>
                      <a:gd name="connsiteX6" fmla="*/ 0 w 2326000"/>
                      <a:gd name="connsiteY6" fmla="*/ 2381 h 2692857"/>
                      <a:gd name="connsiteX0" fmla="*/ 0 w 2326000"/>
                      <a:gd name="connsiteY0" fmla="*/ 2381 h 2595562"/>
                      <a:gd name="connsiteX1" fmla="*/ 652462 w 2326000"/>
                      <a:gd name="connsiteY1" fmla="*/ 1183481 h 2595562"/>
                      <a:gd name="connsiteX2" fmla="*/ 1159668 w 2326000"/>
                      <a:gd name="connsiteY2" fmla="*/ 2590800 h 2595562"/>
                      <a:gd name="connsiteX3" fmla="*/ 2316956 w 2326000"/>
                      <a:gd name="connsiteY3" fmla="*/ 2595562 h 2595562"/>
                      <a:gd name="connsiteX4" fmla="*/ 1669256 w 2326000"/>
                      <a:gd name="connsiteY4" fmla="*/ 1259681 h 2595562"/>
                      <a:gd name="connsiteX5" fmla="*/ 1138237 w 2326000"/>
                      <a:gd name="connsiteY5" fmla="*/ 0 h 2595562"/>
                      <a:gd name="connsiteX6" fmla="*/ 0 w 2326000"/>
                      <a:gd name="connsiteY6" fmla="*/ 2381 h 2595562"/>
                      <a:gd name="connsiteX0" fmla="*/ 0 w 2316956"/>
                      <a:gd name="connsiteY0" fmla="*/ 2381 h 2595562"/>
                      <a:gd name="connsiteX1" fmla="*/ 652462 w 2316956"/>
                      <a:gd name="connsiteY1" fmla="*/ 1183481 h 2595562"/>
                      <a:gd name="connsiteX2" fmla="*/ 1159668 w 2316956"/>
                      <a:gd name="connsiteY2" fmla="*/ 2590800 h 2595562"/>
                      <a:gd name="connsiteX3" fmla="*/ 2316956 w 2316956"/>
                      <a:gd name="connsiteY3" fmla="*/ 2595562 h 2595562"/>
                      <a:gd name="connsiteX4" fmla="*/ 1669256 w 2316956"/>
                      <a:gd name="connsiteY4" fmla="*/ 1259681 h 2595562"/>
                      <a:gd name="connsiteX5" fmla="*/ 1138237 w 2316956"/>
                      <a:gd name="connsiteY5" fmla="*/ 0 h 2595562"/>
                      <a:gd name="connsiteX6" fmla="*/ 0 w 2316956"/>
                      <a:gd name="connsiteY6" fmla="*/ 2381 h 2595562"/>
                      <a:gd name="connsiteX0" fmla="*/ 0 w 2316956"/>
                      <a:gd name="connsiteY0" fmla="*/ 2381 h 2595562"/>
                      <a:gd name="connsiteX1" fmla="*/ 652462 w 2316956"/>
                      <a:gd name="connsiteY1" fmla="*/ 1183481 h 2595562"/>
                      <a:gd name="connsiteX2" fmla="*/ 1159668 w 2316956"/>
                      <a:gd name="connsiteY2" fmla="*/ 2590800 h 2595562"/>
                      <a:gd name="connsiteX3" fmla="*/ 2316956 w 2316956"/>
                      <a:gd name="connsiteY3" fmla="*/ 2595562 h 2595562"/>
                      <a:gd name="connsiteX4" fmla="*/ 1669256 w 2316956"/>
                      <a:gd name="connsiteY4" fmla="*/ 1259681 h 2595562"/>
                      <a:gd name="connsiteX5" fmla="*/ 1138237 w 2316956"/>
                      <a:gd name="connsiteY5" fmla="*/ 0 h 2595562"/>
                      <a:gd name="connsiteX6" fmla="*/ 0 w 2316956"/>
                      <a:gd name="connsiteY6" fmla="*/ 2381 h 2595562"/>
                      <a:gd name="connsiteX0" fmla="*/ 0 w 2316956"/>
                      <a:gd name="connsiteY0" fmla="*/ 2381 h 2595562"/>
                      <a:gd name="connsiteX1" fmla="*/ 652462 w 2316956"/>
                      <a:gd name="connsiteY1" fmla="*/ 1183481 h 2595562"/>
                      <a:gd name="connsiteX2" fmla="*/ 1159668 w 2316956"/>
                      <a:gd name="connsiteY2" fmla="*/ 2590800 h 2595562"/>
                      <a:gd name="connsiteX3" fmla="*/ 2316956 w 2316956"/>
                      <a:gd name="connsiteY3" fmla="*/ 2595562 h 2595562"/>
                      <a:gd name="connsiteX4" fmla="*/ 1669256 w 2316956"/>
                      <a:gd name="connsiteY4" fmla="*/ 1259681 h 2595562"/>
                      <a:gd name="connsiteX5" fmla="*/ 1138237 w 2316956"/>
                      <a:gd name="connsiteY5" fmla="*/ 0 h 2595562"/>
                      <a:gd name="connsiteX6" fmla="*/ 0 w 2316956"/>
                      <a:gd name="connsiteY6" fmla="*/ 2381 h 2595562"/>
                      <a:gd name="connsiteX0" fmla="*/ 0 w 2316956"/>
                      <a:gd name="connsiteY0" fmla="*/ 2381 h 2595562"/>
                      <a:gd name="connsiteX1" fmla="*/ 652462 w 2316956"/>
                      <a:gd name="connsiteY1" fmla="*/ 1183481 h 2595562"/>
                      <a:gd name="connsiteX2" fmla="*/ 1159668 w 2316956"/>
                      <a:gd name="connsiteY2" fmla="*/ 2590800 h 2595562"/>
                      <a:gd name="connsiteX3" fmla="*/ 2316956 w 2316956"/>
                      <a:gd name="connsiteY3" fmla="*/ 2595562 h 2595562"/>
                      <a:gd name="connsiteX4" fmla="*/ 1669256 w 2316956"/>
                      <a:gd name="connsiteY4" fmla="*/ 1259681 h 2595562"/>
                      <a:gd name="connsiteX5" fmla="*/ 1138237 w 2316956"/>
                      <a:gd name="connsiteY5" fmla="*/ 0 h 2595562"/>
                      <a:gd name="connsiteX6" fmla="*/ 0 w 2316956"/>
                      <a:gd name="connsiteY6" fmla="*/ 2381 h 2595562"/>
                      <a:gd name="connsiteX0" fmla="*/ 0 w 2316956"/>
                      <a:gd name="connsiteY0" fmla="*/ 2381 h 2595562"/>
                      <a:gd name="connsiteX1" fmla="*/ 652462 w 2316956"/>
                      <a:gd name="connsiteY1" fmla="*/ 1183481 h 2595562"/>
                      <a:gd name="connsiteX2" fmla="*/ 1159668 w 2316956"/>
                      <a:gd name="connsiteY2" fmla="*/ 2590800 h 2595562"/>
                      <a:gd name="connsiteX3" fmla="*/ 2316956 w 2316956"/>
                      <a:gd name="connsiteY3" fmla="*/ 2595562 h 2595562"/>
                      <a:gd name="connsiteX4" fmla="*/ 1669256 w 2316956"/>
                      <a:gd name="connsiteY4" fmla="*/ 1259681 h 2595562"/>
                      <a:gd name="connsiteX5" fmla="*/ 1138237 w 2316956"/>
                      <a:gd name="connsiteY5" fmla="*/ 0 h 2595562"/>
                      <a:gd name="connsiteX6" fmla="*/ 0 w 2316956"/>
                      <a:gd name="connsiteY6" fmla="*/ 2381 h 259556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316956" h="2595562">
                        <a:moveTo>
                          <a:pt x="0" y="2381"/>
                        </a:moveTo>
                        <a:cubicBezTo>
                          <a:pt x="502444" y="299641"/>
                          <a:pt x="554434" y="687784"/>
                          <a:pt x="652462" y="1183481"/>
                        </a:cubicBezTo>
                        <a:cubicBezTo>
                          <a:pt x="750490" y="1679178"/>
                          <a:pt x="782240" y="2417366"/>
                          <a:pt x="1159668" y="2590800"/>
                        </a:cubicBezTo>
                        <a:lnTo>
                          <a:pt x="2316956" y="2595562"/>
                        </a:lnTo>
                        <a:cubicBezTo>
                          <a:pt x="2087562" y="2387997"/>
                          <a:pt x="1770459" y="1873250"/>
                          <a:pt x="1669256" y="1259681"/>
                        </a:cubicBezTo>
                        <a:cubicBezTo>
                          <a:pt x="1610915" y="736600"/>
                          <a:pt x="1479550" y="69453"/>
                          <a:pt x="1138237" y="0"/>
                        </a:cubicBezTo>
                        <a:cubicBezTo>
                          <a:pt x="785018" y="1985"/>
                          <a:pt x="338137" y="14684"/>
                          <a:pt x="0" y="2381"/>
                        </a:cubicBezTo>
                        <a:close/>
                      </a:path>
                    </a:pathLst>
                  </a:custGeom>
                  <a:solidFill>
                    <a:schemeClr val="accent1">
                      <a:lumMod val="60000"/>
                      <a:lumOff val="40000"/>
                    </a:schemeClr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CA"/>
                  </a:p>
                </p:txBody>
              </p:sp>
              <p:sp>
                <p:nvSpPr>
                  <p:cNvPr id="160" name="Freeform: Shape 159">
                    <a:extLst>
                      <a:ext uri="{FF2B5EF4-FFF2-40B4-BE49-F238E27FC236}">
                        <a16:creationId xmlns:a16="http://schemas.microsoft.com/office/drawing/2014/main" id="{4AFF558C-E1BC-455F-A31C-C4ACA55F3E40}"/>
                      </a:ext>
                    </a:extLst>
                  </p:cNvPr>
                  <p:cNvSpPr/>
                  <p:nvPr/>
                </p:nvSpPr>
                <p:spPr>
                  <a:xfrm>
                    <a:off x="6748191" y="1457960"/>
                    <a:ext cx="407669" cy="701036"/>
                  </a:xfrm>
                  <a:custGeom>
                    <a:avLst/>
                    <a:gdLst>
                      <a:gd name="connsiteX0" fmla="*/ 8205 w 2334205"/>
                      <a:gd name="connsiteY0" fmla="*/ 153958 h 2916211"/>
                      <a:gd name="connsiteX1" fmla="*/ 660667 w 2334205"/>
                      <a:gd name="connsiteY1" fmla="*/ 1335058 h 2916211"/>
                      <a:gd name="connsiteX2" fmla="*/ 1167873 w 2334205"/>
                      <a:gd name="connsiteY2" fmla="*/ 2742377 h 2916211"/>
                      <a:gd name="connsiteX3" fmla="*/ 2325161 w 2334205"/>
                      <a:gd name="connsiteY3" fmla="*/ 2747139 h 2916211"/>
                      <a:gd name="connsiteX4" fmla="*/ 1677461 w 2334205"/>
                      <a:gd name="connsiteY4" fmla="*/ 1411258 h 2916211"/>
                      <a:gd name="connsiteX5" fmla="*/ 1146442 w 2334205"/>
                      <a:gd name="connsiteY5" fmla="*/ 151577 h 2916211"/>
                      <a:gd name="connsiteX6" fmla="*/ 8205 w 2334205"/>
                      <a:gd name="connsiteY6" fmla="*/ 153958 h 2916211"/>
                      <a:gd name="connsiteX0" fmla="*/ 3141 w 2329141"/>
                      <a:gd name="connsiteY0" fmla="*/ 176566 h 2938819"/>
                      <a:gd name="connsiteX1" fmla="*/ 655603 w 2329141"/>
                      <a:gd name="connsiteY1" fmla="*/ 1357666 h 2938819"/>
                      <a:gd name="connsiteX2" fmla="*/ 1162809 w 2329141"/>
                      <a:gd name="connsiteY2" fmla="*/ 2764985 h 2938819"/>
                      <a:gd name="connsiteX3" fmla="*/ 2320097 w 2329141"/>
                      <a:gd name="connsiteY3" fmla="*/ 2769747 h 2938819"/>
                      <a:gd name="connsiteX4" fmla="*/ 1672397 w 2329141"/>
                      <a:gd name="connsiteY4" fmla="*/ 1433866 h 2938819"/>
                      <a:gd name="connsiteX5" fmla="*/ 1141378 w 2329141"/>
                      <a:gd name="connsiteY5" fmla="*/ 174185 h 2938819"/>
                      <a:gd name="connsiteX6" fmla="*/ 3141 w 2329141"/>
                      <a:gd name="connsiteY6" fmla="*/ 176566 h 2938819"/>
                      <a:gd name="connsiteX0" fmla="*/ 5803 w 2331803"/>
                      <a:gd name="connsiteY0" fmla="*/ 185017 h 2947270"/>
                      <a:gd name="connsiteX1" fmla="*/ 658265 w 2331803"/>
                      <a:gd name="connsiteY1" fmla="*/ 1366117 h 2947270"/>
                      <a:gd name="connsiteX2" fmla="*/ 1165471 w 2331803"/>
                      <a:gd name="connsiteY2" fmla="*/ 2773436 h 2947270"/>
                      <a:gd name="connsiteX3" fmla="*/ 2322759 w 2331803"/>
                      <a:gd name="connsiteY3" fmla="*/ 2778198 h 2947270"/>
                      <a:gd name="connsiteX4" fmla="*/ 1675059 w 2331803"/>
                      <a:gd name="connsiteY4" fmla="*/ 1442317 h 2947270"/>
                      <a:gd name="connsiteX5" fmla="*/ 1144040 w 2331803"/>
                      <a:gd name="connsiteY5" fmla="*/ 182636 h 2947270"/>
                      <a:gd name="connsiteX6" fmla="*/ 5803 w 2331803"/>
                      <a:gd name="connsiteY6" fmla="*/ 185017 h 2947270"/>
                      <a:gd name="connsiteX0" fmla="*/ 9977 w 2335977"/>
                      <a:gd name="connsiteY0" fmla="*/ 165536 h 2927789"/>
                      <a:gd name="connsiteX1" fmla="*/ 662439 w 2335977"/>
                      <a:gd name="connsiteY1" fmla="*/ 1346636 h 2927789"/>
                      <a:gd name="connsiteX2" fmla="*/ 1169645 w 2335977"/>
                      <a:gd name="connsiteY2" fmla="*/ 2753955 h 2927789"/>
                      <a:gd name="connsiteX3" fmla="*/ 2326933 w 2335977"/>
                      <a:gd name="connsiteY3" fmla="*/ 2758717 h 2927789"/>
                      <a:gd name="connsiteX4" fmla="*/ 1679233 w 2335977"/>
                      <a:gd name="connsiteY4" fmla="*/ 1422836 h 2927789"/>
                      <a:gd name="connsiteX5" fmla="*/ 1148214 w 2335977"/>
                      <a:gd name="connsiteY5" fmla="*/ 163155 h 2927789"/>
                      <a:gd name="connsiteX6" fmla="*/ 9977 w 2335977"/>
                      <a:gd name="connsiteY6" fmla="*/ 165536 h 2927789"/>
                      <a:gd name="connsiteX0" fmla="*/ 27925 w 2353925"/>
                      <a:gd name="connsiteY0" fmla="*/ 157475 h 2919728"/>
                      <a:gd name="connsiteX1" fmla="*/ 680387 w 2353925"/>
                      <a:gd name="connsiteY1" fmla="*/ 1338575 h 2919728"/>
                      <a:gd name="connsiteX2" fmla="*/ 1187593 w 2353925"/>
                      <a:gd name="connsiteY2" fmla="*/ 2745894 h 2919728"/>
                      <a:gd name="connsiteX3" fmla="*/ 2344881 w 2353925"/>
                      <a:gd name="connsiteY3" fmla="*/ 2750656 h 2919728"/>
                      <a:gd name="connsiteX4" fmla="*/ 1697181 w 2353925"/>
                      <a:gd name="connsiteY4" fmla="*/ 1414775 h 2919728"/>
                      <a:gd name="connsiteX5" fmla="*/ 1166162 w 2353925"/>
                      <a:gd name="connsiteY5" fmla="*/ 155094 h 2919728"/>
                      <a:gd name="connsiteX6" fmla="*/ 27925 w 2353925"/>
                      <a:gd name="connsiteY6" fmla="*/ 157475 h 2919728"/>
                      <a:gd name="connsiteX0" fmla="*/ 88701 w 2414701"/>
                      <a:gd name="connsiteY0" fmla="*/ 158359 h 2920612"/>
                      <a:gd name="connsiteX1" fmla="*/ 741163 w 2414701"/>
                      <a:gd name="connsiteY1" fmla="*/ 1339459 h 2920612"/>
                      <a:gd name="connsiteX2" fmla="*/ 1248369 w 2414701"/>
                      <a:gd name="connsiteY2" fmla="*/ 2746778 h 2920612"/>
                      <a:gd name="connsiteX3" fmla="*/ 2405657 w 2414701"/>
                      <a:gd name="connsiteY3" fmla="*/ 2751540 h 2920612"/>
                      <a:gd name="connsiteX4" fmla="*/ 1757957 w 2414701"/>
                      <a:gd name="connsiteY4" fmla="*/ 1415659 h 2920612"/>
                      <a:gd name="connsiteX5" fmla="*/ 1226938 w 2414701"/>
                      <a:gd name="connsiteY5" fmla="*/ 155978 h 2920612"/>
                      <a:gd name="connsiteX6" fmla="*/ 88701 w 2414701"/>
                      <a:gd name="connsiteY6" fmla="*/ 158359 h 2920612"/>
                      <a:gd name="connsiteX0" fmla="*/ 0 w 2326000"/>
                      <a:gd name="connsiteY0" fmla="*/ 92434 h 2854687"/>
                      <a:gd name="connsiteX1" fmla="*/ 652462 w 2326000"/>
                      <a:gd name="connsiteY1" fmla="*/ 1273534 h 2854687"/>
                      <a:gd name="connsiteX2" fmla="*/ 1159668 w 2326000"/>
                      <a:gd name="connsiteY2" fmla="*/ 2680853 h 2854687"/>
                      <a:gd name="connsiteX3" fmla="*/ 2316956 w 2326000"/>
                      <a:gd name="connsiteY3" fmla="*/ 2685615 h 2854687"/>
                      <a:gd name="connsiteX4" fmla="*/ 1669256 w 2326000"/>
                      <a:gd name="connsiteY4" fmla="*/ 1349734 h 2854687"/>
                      <a:gd name="connsiteX5" fmla="*/ 1138237 w 2326000"/>
                      <a:gd name="connsiteY5" fmla="*/ 90053 h 2854687"/>
                      <a:gd name="connsiteX6" fmla="*/ 0 w 2326000"/>
                      <a:gd name="connsiteY6" fmla="*/ 92434 h 2854687"/>
                      <a:gd name="connsiteX0" fmla="*/ 0 w 2326000"/>
                      <a:gd name="connsiteY0" fmla="*/ 92434 h 2854687"/>
                      <a:gd name="connsiteX1" fmla="*/ 652462 w 2326000"/>
                      <a:gd name="connsiteY1" fmla="*/ 1273534 h 2854687"/>
                      <a:gd name="connsiteX2" fmla="*/ 1159668 w 2326000"/>
                      <a:gd name="connsiteY2" fmla="*/ 2680853 h 2854687"/>
                      <a:gd name="connsiteX3" fmla="*/ 2316956 w 2326000"/>
                      <a:gd name="connsiteY3" fmla="*/ 2685615 h 2854687"/>
                      <a:gd name="connsiteX4" fmla="*/ 1669256 w 2326000"/>
                      <a:gd name="connsiteY4" fmla="*/ 1349734 h 2854687"/>
                      <a:gd name="connsiteX5" fmla="*/ 1138237 w 2326000"/>
                      <a:gd name="connsiteY5" fmla="*/ 90053 h 2854687"/>
                      <a:gd name="connsiteX6" fmla="*/ 0 w 2326000"/>
                      <a:gd name="connsiteY6" fmla="*/ 92434 h 2854687"/>
                      <a:gd name="connsiteX0" fmla="*/ 0 w 2326000"/>
                      <a:gd name="connsiteY0" fmla="*/ 92434 h 2854687"/>
                      <a:gd name="connsiteX1" fmla="*/ 652462 w 2326000"/>
                      <a:gd name="connsiteY1" fmla="*/ 1273534 h 2854687"/>
                      <a:gd name="connsiteX2" fmla="*/ 1159668 w 2326000"/>
                      <a:gd name="connsiteY2" fmla="*/ 2680853 h 2854687"/>
                      <a:gd name="connsiteX3" fmla="*/ 2316956 w 2326000"/>
                      <a:gd name="connsiteY3" fmla="*/ 2685615 h 2854687"/>
                      <a:gd name="connsiteX4" fmla="*/ 1669256 w 2326000"/>
                      <a:gd name="connsiteY4" fmla="*/ 1349734 h 2854687"/>
                      <a:gd name="connsiteX5" fmla="*/ 1138237 w 2326000"/>
                      <a:gd name="connsiteY5" fmla="*/ 90053 h 2854687"/>
                      <a:gd name="connsiteX6" fmla="*/ 0 w 2326000"/>
                      <a:gd name="connsiteY6" fmla="*/ 92434 h 2854687"/>
                      <a:gd name="connsiteX0" fmla="*/ 0 w 2326000"/>
                      <a:gd name="connsiteY0" fmla="*/ 92434 h 2782910"/>
                      <a:gd name="connsiteX1" fmla="*/ 652462 w 2326000"/>
                      <a:gd name="connsiteY1" fmla="*/ 1273534 h 2782910"/>
                      <a:gd name="connsiteX2" fmla="*/ 1159668 w 2326000"/>
                      <a:gd name="connsiteY2" fmla="*/ 2680853 h 2782910"/>
                      <a:gd name="connsiteX3" fmla="*/ 2316956 w 2326000"/>
                      <a:gd name="connsiteY3" fmla="*/ 2685615 h 2782910"/>
                      <a:gd name="connsiteX4" fmla="*/ 1669256 w 2326000"/>
                      <a:gd name="connsiteY4" fmla="*/ 1349734 h 2782910"/>
                      <a:gd name="connsiteX5" fmla="*/ 1138237 w 2326000"/>
                      <a:gd name="connsiteY5" fmla="*/ 90053 h 2782910"/>
                      <a:gd name="connsiteX6" fmla="*/ 0 w 2326000"/>
                      <a:gd name="connsiteY6" fmla="*/ 92434 h 2782910"/>
                      <a:gd name="connsiteX0" fmla="*/ 0 w 2326000"/>
                      <a:gd name="connsiteY0" fmla="*/ 92434 h 2782910"/>
                      <a:gd name="connsiteX1" fmla="*/ 652462 w 2326000"/>
                      <a:gd name="connsiteY1" fmla="*/ 1273534 h 2782910"/>
                      <a:gd name="connsiteX2" fmla="*/ 1159668 w 2326000"/>
                      <a:gd name="connsiteY2" fmla="*/ 2680853 h 2782910"/>
                      <a:gd name="connsiteX3" fmla="*/ 2316956 w 2326000"/>
                      <a:gd name="connsiteY3" fmla="*/ 2685615 h 2782910"/>
                      <a:gd name="connsiteX4" fmla="*/ 1669256 w 2326000"/>
                      <a:gd name="connsiteY4" fmla="*/ 1349734 h 2782910"/>
                      <a:gd name="connsiteX5" fmla="*/ 1138237 w 2326000"/>
                      <a:gd name="connsiteY5" fmla="*/ 90053 h 2782910"/>
                      <a:gd name="connsiteX6" fmla="*/ 0 w 2326000"/>
                      <a:gd name="connsiteY6" fmla="*/ 92434 h 2782910"/>
                      <a:gd name="connsiteX0" fmla="*/ 0 w 2326000"/>
                      <a:gd name="connsiteY0" fmla="*/ 2381 h 2692857"/>
                      <a:gd name="connsiteX1" fmla="*/ 652462 w 2326000"/>
                      <a:gd name="connsiteY1" fmla="*/ 1183481 h 2692857"/>
                      <a:gd name="connsiteX2" fmla="*/ 1159668 w 2326000"/>
                      <a:gd name="connsiteY2" fmla="*/ 2590800 h 2692857"/>
                      <a:gd name="connsiteX3" fmla="*/ 2316956 w 2326000"/>
                      <a:gd name="connsiteY3" fmla="*/ 2595562 h 2692857"/>
                      <a:gd name="connsiteX4" fmla="*/ 1669256 w 2326000"/>
                      <a:gd name="connsiteY4" fmla="*/ 1259681 h 2692857"/>
                      <a:gd name="connsiteX5" fmla="*/ 1138237 w 2326000"/>
                      <a:gd name="connsiteY5" fmla="*/ 0 h 2692857"/>
                      <a:gd name="connsiteX6" fmla="*/ 0 w 2326000"/>
                      <a:gd name="connsiteY6" fmla="*/ 2381 h 2692857"/>
                      <a:gd name="connsiteX0" fmla="*/ 0 w 2326000"/>
                      <a:gd name="connsiteY0" fmla="*/ 2381 h 2692857"/>
                      <a:gd name="connsiteX1" fmla="*/ 652462 w 2326000"/>
                      <a:gd name="connsiteY1" fmla="*/ 1183481 h 2692857"/>
                      <a:gd name="connsiteX2" fmla="*/ 1159668 w 2326000"/>
                      <a:gd name="connsiteY2" fmla="*/ 2590800 h 2692857"/>
                      <a:gd name="connsiteX3" fmla="*/ 2316956 w 2326000"/>
                      <a:gd name="connsiteY3" fmla="*/ 2595562 h 2692857"/>
                      <a:gd name="connsiteX4" fmla="*/ 1669256 w 2326000"/>
                      <a:gd name="connsiteY4" fmla="*/ 1259681 h 2692857"/>
                      <a:gd name="connsiteX5" fmla="*/ 1138237 w 2326000"/>
                      <a:gd name="connsiteY5" fmla="*/ 0 h 2692857"/>
                      <a:gd name="connsiteX6" fmla="*/ 0 w 2326000"/>
                      <a:gd name="connsiteY6" fmla="*/ 2381 h 2692857"/>
                      <a:gd name="connsiteX0" fmla="*/ 0 w 2326000"/>
                      <a:gd name="connsiteY0" fmla="*/ 2381 h 2692857"/>
                      <a:gd name="connsiteX1" fmla="*/ 652462 w 2326000"/>
                      <a:gd name="connsiteY1" fmla="*/ 1183481 h 2692857"/>
                      <a:gd name="connsiteX2" fmla="*/ 1159668 w 2326000"/>
                      <a:gd name="connsiteY2" fmla="*/ 2590800 h 2692857"/>
                      <a:gd name="connsiteX3" fmla="*/ 2316956 w 2326000"/>
                      <a:gd name="connsiteY3" fmla="*/ 2595562 h 2692857"/>
                      <a:gd name="connsiteX4" fmla="*/ 1669256 w 2326000"/>
                      <a:gd name="connsiteY4" fmla="*/ 1259681 h 2692857"/>
                      <a:gd name="connsiteX5" fmla="*/ 1138237 w 2326000"/>
                      <a:gd name="connsiteY5" fmla="*/ 0 h 2692857"/>
                      <a:gd name="connsiteX6" fmla="*/ 0 w 2326000"/>
                      <a:gd name="connsiteY6" fmla="*/ 2381 h 2692857"/>
                      <a:gd name="connsiteX0" fmla="*/ 0 w 2326000"/>
                      <a:gd name="connsiteY0" fmla="*/ 2381 h 2595562"/>
                      <a:gd name="connsiteX1" fmla="*/ 652462 w 2326000"/>
                      <a:gd name="connsiteY1" fmla="*/ 1183481 h 2595562"/>
                      <a:gd name="connsiteX2" fmla="*/ 1159668 w 2326000"/>
                      <a:gd name="connsiteY2" fmla="*/ 2590800 h 2595562"/>
                      <a:gd name="connsiteX3" fmla="*/ 2316956 w 2326000"/>
                      <a:gd name="connsiteY3" fmla="*/ 2595562 h 2595562"/>
                      <a:gd name="connsiteX4" fmla="*/ 1669256 w 2326000"/>
                      <a:gd name="connsiteY4" fmla="*/ 1259681 h 2595562"/>
                      <a:gd name="connsiteX5" fmla="*/ 1138237 w 2326000"/>
                      <a:gd name="connsiteY5" fmla="*/ 0 h 2595562"/>
                      <a:gd name="connsiteX6" fmla="*/ 0 w 2326000"/>
                      <a:gd name="connsiteY6" fmla="*/ 2381 h 2595562"/>
                      <a:gd name="connsiteX0" fmla="*/ 0 w 2316956"/>
                      <a:gd name="connsiteY0" fmla="*/ 2381 h 2595562"/>
                      <a:gd name="connsiteX1" fmla="*/ 652462 w 2316956"/>
                      <a:gd name="connsiteY1" fmla="*/ 1183481 h 2595562"/>
                      <a:gd name="connsiteX2" fmla="*/ 1159668 w 2316956"/>
                      <a:gd name="connsiteY2" fmla="*/ 2590800 h 2595562"/>
                      <a:gd name="connsiteX3" fmla="*/ 2316956 w 2316956"/>
                      <a:gd name="connsiteY3" fmla="*/ 2595562 h 2595562"/>
                      <a:gd name="connsiteX4" fmla="*/ 1669256 w 2316956"/>
                      <a:gd name="connsiteY4" fmla="*/ 1259681 h 2595562"/>
                      <a:gd name="connsiteX5" fmla="*/ 1138237 w 2316956"/>
                      <a:gd name="connsiteY5" fmla="*/ 0 h 2595562"/>
                      <a:gd name="connsiteX6" fmla="*/ 0 w 2316956"/>
                      <a:gd name="connsiteY6" fmla="*/ 2381 h 2595562"/>
                      <a:gd name="connsiteX0" fmla="*/ 0 w 2316956"/>
                      <a:gd name="connsiteY0" fmla="*/ 2381 h 2595562"/>
                      <a:gd name="connsiteX1" fmla="*/ 652462 w 2316956"/>
                      <a:gd name="connsiteY1" fmla="*/ 1183481 h 2595562"/>
                      <a:gd name="connsiteX2" fmla="*/ 1159668 w 2316956"/>
                      <a:gd name="connsiteY2" fmla="*/ 2590800 h 2595562"/>
                      <a:gd name="connsiteX3" fmla="*/ 2316956 w 2316956"/>
                      <a:gd name="connsiteY3" fmla="*/ 2595562 h 2595562"/>
                      <a:gd name="connsiteX4" fmla="*/ 1669256 w 2316956"/>
                      <a:gd name="connsiteY4" fmla="*/ 1259681 h 2595562"/>
                      <a:gd name="connsiteX5" fmla="*/ 1138237 w 2316956"/>
                      <a:gd name="connsiteY5" fmla="*/ 0 h 2595562"/>
                      <a:gd name="connsiteX6" fmla="*/ 0 w 2316956"/>
                      <a:gd name="connsiteY6" fmla="*/ 2381 h 2595562"/>
                      <a:gd name="connsiteX0" fmla="*/ 0 w 2316956"/>
                      <a:gd name="connsiteY0" fmla="*/ 2381 h 2595562"/>
                      <a:gd name="connsiteX1" fmla="*/ 652462 w 2316956"/>
                      <a:gd name="connsiteY1" fmla="*/ 1183481 h 2595562"/>
                      <a:gd name="connsiteX2" fmla="*/ 1159668 w 2316956"/>
                      <a:gd name="connsiteY2" fmla="*/ 2590800 h 2595562"/>
                      <a:gd name="connsiteX3" fmla="*/ 2316956 w 2316956"/>
                      <a:gd name="connsiteY3" fmla="*/ 2595562 h 2595562"/>
                      <a:gd name="connsiteX4" fmla="*/ 1669256 w 2316956"/>
                      <a:gd name="connsiteY4" fmla="*/ 1259681 h 2595562"/>
                      <a:gd name="connsiteX5" fmla="*/ 1138237 w 2316956"/>
                      <a:gd name="connsiteY5" fmla="*/ 0 h 2595562"/>
                      <a:gd name="connsiteX6" fmla="*/ 0 w 2316956"/>
                      <a:gd name="connsiteY6" fmla="*/ 2381 h 2595562"/>
                      <a:gd name="connsiteX0" fmla="*/ 0 w 2316956"/>
                      <a:gd name="connsiteY0" fmla="*/ 2381 h 2595562"/>
                      <a:gd name="connsiteX1" fmla="*/ 652462 w 2316956"/>
                      <a:gd name="connsiteY1" fmla="*/ 1183481 h 2595562"/>
                      <a:gd name="connsiteX2" fmla="*/ 1159668 w 2316956"/>
                      <a:gd name="connsiteY2" fmla="*/ 2590800 h 2595562"/>
                      <a:gd name="connsiteX3" fmla="*/ 2316956 w 2316956"/>
                      <a:gd name="connsiteY3" fmla="*/ 2595562 h 2595562"/>
                      <a:gd name="connsiteX4" fmla="*/ 1669256 w 2316956"/>
                      <a:gd name="connsiteY4" fmla="*/ 1259681 h 2595562"/>
                      <a:gd name="connsiteX5" fmla="*/ 1138237 w 2316956"/>
                      <a:gd name="connsiteY5" fmla="*/ 0 h 2595562"/>
                      <a:gd name="connsiteX6" fmla="*/ 0 w 2316956"/>
                      <a:gd name="connsiteY6" fmla="*/ 2381 h 2595562"/>
                      <a:gd name="connsiteX0" fmla="*/ 0 w 2316956"/>
                      <a:gd name="connsiteY0" fmla="*/ 2381 h 2595562"/>
                      <a:gd name="connsiteX1" fmla="*/ 652462 w 2316956"/>
                      <a:gd name="connsiteY1" fmla="*/ 1183481 h 2595562"/>
                      <a:gd name="connsiteX2" fmla="*/ 1159668 w 2316956"/>
                      <a:gd name="connsiteY2" fmla="*/ 2590800 h 2595562"/>
                      <a:gd name="connsiteX3" fmla="*/ 2316956 w 2316956"/>
                      <a:gd name="connsiteY3" fmla="*/ 2595562 h 2595562"/>
                      <a:gd name="connsiteX4" fmla="*/ 1669256 w 2316956"/>
                      <a:gd name="connsiteY4" fmla="*/ 1259681 h 2595562"/>
                      <a:gd name="connsiteX5" fmla="*/ 1138237 w 2316956"/>
                      <a:gd name="connsiteY5" fmla="*/ 0 h 2595562"/>
                      <a:gd name="connsiteX6" fmla="*/ 0 w 2316956"/>
                      <a:gd name="connsiteY6" fmla="*/ 2381 h 259556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316956" h="2595562">
                        <a:moveTo>
                          <a:pt x="0" y="2381"/>
                        </a:moveTo>
                        <a:cubicBezTo>
                          <a:pt x="502444" y="299641"/>
                          <a:pt x="554434" y="687784"/>
                          <a:pt x="652462" y="1183481"/>
                        </a:cubicBezTo>
                        <a:cubicBezTo>
                          <a:pt x="750490" y="1679178"/>
                          <a:pt x="782240" y="2417366"/>
                          <a:pt x="1159668" y="2590800"/>
                        </a:cubicBezTo>
                        <a:lnTo>
                          <a:pt x="2316956" y="2595562"/>
                        </a:lnTo>
                        <a:cubicBezTo>
                          <a:pt x="2087562" y="2387997"/>
                          <a:pt x="1770459" y="1873250"/>
                          <a:pt x="1669256" y="1259681"/>
                        </a:cubicBezTo>
                        <a:cubicBezTo>
                          <a:pt x="1610915" y="736600"/>
                          <a:pt x="1479550" y="69453"/>
                          <a:pt x="1138237" y="0"/>
                        </a:cubicBezTo>
                        <a:cubicBezTo>
                          <a:pt x="785018" y="1985"/>
                          <a:pt x="338137" y="14684"/>
                          <a:pt x="0" y="2381"/>
                        </a:cubicBezTo>
                        <a:close/>
                      </a:path>
                    </a:pathLst>
                  </a:custGeom>
                  <a:solidFill>
                    <a:schemeClr val="accent1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CA"/>
                  </a:p>
                </p:txBody>
              </p:sp>
              <p:sp>
                <p:nvSpPr>
                  <p:cNvPr id="161" name="Freeform: Shape 160">
                    <a:extLst>
                      <a:ext uri="{FF2B5EF4-FFF2-40B4-BE49-F238E27FC236}">
                        <a16:creationId xmlns:a16="http://schemas.microsoft.com/office/drawing/2014/main" id="{8793A80E-222A-4F8C-8B87-DBB03F12F938}"/>
                      </a:ext>
                    </a:extLst>
                  </p:cNvPr>
                  <p:cNvSpPr/>
                  <p:nvPr/>
                </p:nvSpPr>
                <p:spPr>
                  <a:xfrm flipH="1">
                    <a:off x="7475831" y="1457960"/>
                    <a:ext cx="407669" cy="701036"/>
                  </a:xfrm>
                  <a:custGeom>
                    <a:avLst/>
                    <a:gdLst>
                      <a:gd name="connsiteX0" fmla="*/ 8205 w 2334205"/>
                      <a:gd name="connsiteY0" fmla="*/ 153958 h 2916211"/>
                      <a:gd name="connsiteX1" fmla="*/ 660667 w 2334205"/>
                      <a:gd name="connsiteY1" fmla="*/ 1335058 h 2916211"/>
                      <a:gd name="connsiteX2" fmla="*/ 1167873 w 2334205"/>
                      <a:gd name="connsiteY2" fmla="*/ 2742377 h 2916211"/>
                      <a:gd name="connsiteX3" fmla="*/ 2325161 w 2334205"/>
                      <a:gd name="connsiteY3" fmla="*/ 2747139 h 2916211"/>
                      <a:gd name="connsiteX4" fmla="*/ 1677461 w 2334205"/>
                      <a:gd name="connsiteY4" fmla="*/ 1411258 h 2916211"/>
                      <a:gd name="connsiteX5" fmla="*/ 1146442 w 2334205"/>
                      <a:gd name="connsiteY5" fmla="*/ 151577 h 2916211"/>
                      <a:gd name="connsiteX6" fmla="*/ 8205 w 2334205"/>
                      <a:gd name="connsiteY6" fmla="*/ 153958 h 2916211"/>
                      <a:gd name="connsiteX0" fmla="*/ 3141 w 2329141"/>
                      <a:gd name="connsiteY0" fmla="*/ 176566 h 2938819"/>
                      <a:gd name="connsiteX1" fmla="*/ 655603 w 2329141"/>
                      <a:gd name="connsiteY1" fmla="*/ 1357666 h 2938819"/>
                      <a:gd name="connsiteX2" fmla="*/ 1162809 w 2329141"/>
                      <a:gd name="connsiteY2" fmla="*/ 2764985 h 2938819"/>
                      <a:gd name="connsiteX3" fmla="*/ 2320097 w 2329141"/>
                      <a:gd name="connsiteY3" fmla="*/ 2769747 h 2938819"/>
                      <a:gd name="connsiteX4" fmla="*/ 1672397 w 2329141"/>
                      <a:gd name="connsiteY4" fmla="*/ 1433866 h 2938819"/>
                      <a:gd name="connsiteX5" fmla="*/ 1141378 w 2329141"/>
                      <a:gd name="connsiteY5" fmla="*/ 174185 h 2938819"/>
                      <a:gd name="connsiteX6" fmla="*/ 3141 w 2329141"/>
                      <a:gd name="connsiteY6" fmla="*/ 176566 h 2938819"/>
                      <a:gd name="connsiteX0" fmla="*/ 5803 w 2331803"/>
                      <a:gd name="connsiteY0" fmla="*/ 185017 h 2947270"/>
                      <a:gd name="connsiteX1" fmla="*/ 658265 w 2331803"/>
                      <a:gd name="connsiteY1" fmla="*/ 1366117 h 2947270"/>
                      <a:gd name="connsiteX2" fmla="*/ 1165471 w 2331803"/>
                      <a:gd name="connsiteY2" fmla="*/ 2773436 h 2947270"/>
                      <a:gd name="connsiteX3" fmla="*/ 2322759 w 2331803"/>
                      <a:gd name="connsiteY3" fmla="*/ 2778198 h 2947270"/>
                      <a:gd name="connsiteX4" fmla="*/ 1675059 w 2331803"/>
                      <a:gd name="connsiteY4" fmla="*/ 1442317 h 2947270"/>
                      <a:gd name="connsiteX5" fmla="*/ 1144040 w 2331803"/>
                      <a:gd name="connsiteY5" fmla="*/ 182636 h 2947270"/>
                      <a:gd name="connsiteX6" fmla="*/ 5803 w 2331803"/>
                      <a:gd name="connsiteY6" fmla="*/ 185017 h 2947270"/>
                      <a:gd name="connsiteX0" fmla="*/ 9977 w 2335977"/>
                      <a:gd name="connsiteY0" fmla="*/ 165536 h 2927789"/>
                      <a:gd name="connsiteX1" fmla="*/ 662439 w 2335977"/>
                      <a:gd name="connsiteY1" fmla="*/ 1346636 h 2927789"/>
                      <a:gd name="connsiteX2" fmla="*/ 1169645 w 2335977"/>
                      <a:gd name="connsiteY2" fmla="*/ 2753955 h 2927789"/>
                      <a:gd name="connsiteX3" fmla="*/ 2326933 w 2335977"/>
                      <a:gd name="connsiteY3" fmla="*/ 2758717 h 2927789"/>
                      <a:gd name="connsiteX4" fmla="*/ 1679233 w 2335977"/>
                      <a:gd name="connsiteY4" fmla="*/ 1422836 h 2927789"/>
                      <a:gd name="connsiteX5" fmla="*/ 1148214 w 2335977"/>
                      <a:gd name="connsiteY5" fmla="*/ 163155 h 2927789"/>
                      <a:gd name="connsiteX6" fmla="*/ 9977 w 2335977"/>
                      <a:gd name="connsiteY6" fmla="*/ 165536 h 2927789"/>
                      <a:gd name="connsiteX0" fmla="*/ 27925 w 2353925"/>
                      <a:gd name="connsiteY0" fmla="*/ 157475 h 2919728"/>
                      <a:gd name="connsiteX1" fmla="*/ 680387 w 2353925"/>
                      <a:gd name="connsiteY1" fmla="*/ 1338575 h 2919728"/>
                      <a:gd name="connsiteX2" fmla="*/ 1187593 w 2353925"/>
                      <a:gd name="connsiteY2" fmla="*/ 2745894 h 2919728"/>
                      <a:gd name="connsiteX3" fmla="*/ 2344881 w 2353925"/>
                      <a:gd name="connsiteY3" fmla="*/ 2750656 h 2919728"/>
                      <a:gd name="connsiteX4" fmla="*/ 1697181 w 2353925"/>
                      <a:gd name="connsiteY4" fmla="*/ 1414775 h 2919728"/>
                      <a:gd name="connsiteX5" fmla="*/ 1166162 w 2353925"/>
                      <a:gd name="connsiteY5" fmla="*/ 155094 h 2919728"/>
                      <a:gd name="connsiteX6" fmla="*/ 27925 w 2353925"/>
                      <a:gd name="connsiteY6" fmla="*/ 157475 h 2919728"/>
                      <a:gd name="connsiteX0" fmla="*/ 88701 w 2414701"/>
                      <a:gd name="connsiteY0" fmla="*/ 158359 h 2920612"/>
                      <a:gd name="connsiteX1" fmla="*/ 741163 w 2414701"/>
                      <a:gd name="connsiteY1" fmla="*/ 1339459 h 2920612"/>
                      <a:gd name="connsiteX2" fmla="*/ 1248369 w 2414701"/>
                      <a:gd name="connsiteY2" fmla="*/ 2746778 h 2920612"/>
                      <a:gd name="connsiteX3" fmla="*/ 2405657 w 2414701"/>
                      <a:gd name="connsiteY3" fmla="*/ 2751540 h 2920612"/>
                      <a:gd name="connsiteX4" fmla="*/ 1757957 w 2414701"/>
                      <a:gd name="connsiteY4" fmla="*/ 1415659 h 2920612"/>
                      <a:gd name="connsiteX5" fmla="*/ 1226938 w 2414701"/>
                      <a:gd name="connsiteY5" fmla="*/ 155978 h 2920612"/>
                      <a:gd name="connsiteX6" fmla="*/ 88701 w 2414701"/>
                      <a:gd name="connsiteY6" fmla="*/ 158359 h 2920612"/>
                      <a:gd name="connsiteX0" fmla="*/ 0 w 2326000"/>
                      <a:gd name="connsiteY0" fmla="*/ 92434 h 2854687"/>
                      <a:gd name="connsiteX1" fmla="*/ 652462 w 2326000"/>
                      <a:gd name="connsiteY1" fmla="*/ 1273534 h 2854687"/>
                      <a:gd name="connsiteX2" fmla="*/ 1159668 w 2326000"/>
                      <a:gd name="connsiteY2" fmla="*/ 2680853 h 2854687"/>
                      <a:gd name="connsiteX3" fmla="*/ 2316956 w 2326000"/>
                      <a:gd name="connsiteY3" fmla="*/ 2685615 h 2854687"/>
                      <a:gd name="connsiteX4" fmla="*/ 1669256 w 2326000"/>
                      <a:gd name="connsiteY4" fmla="*/ 1349734 h 2854687"/>
                      <a:gd name="connsiteX5" fmla="*/ 1138237 w 2326000"/>
                      <a:gd name="connsiteY5" fmla="*/ 90053 h 2854687"/>
                      <a:gd name="connsiteX6" fmla="*/ 0 w 2326000"/>
                      <a:gd name="connsiteY6" fmla="*/ 92434 h 2854687"/>
                      <a:gd name="connsiteX0" fmla="*/ 0 w 2326000"/>
                      <a:gd name="connsiteY0" fmla="*/ 92434 h 2854687"/>
                      <a:gd name="connsiteX1" fmla="*/ 652462 w 2326000"/>
                      <a:gd name="connsiteY1" fmla="*/ 1273534 h 2854687"/>
                      <a:gd name="connsiteX2" fmla="*/ 1159668 w 2326000"/>
                      <a:gd name="connsiteY2" fmla="*/ 2680853 h 2854687"/>
                      <a:gd name="connsiteX3" fmla="*/ 2316956 w 2326000"/>
                      <a:gd name="connsiteY3" fmla="*/ 2685615 h 2854687"/>
                      <a:gd name="connsiteX4" fmla="*/ 1669256 w 2326000"/>
                      <a:gd name="connsiteY4" fmla="*/ 1349734 h 2854687"/>
                      <a:gd name="connsiteX5" fmla="*/ 1138237 w 2326000"/>
                      <a:gd name="connsiteY5" fmla="*/ 90053 h 2854687"/>
                      <a:gd name="connsiteX6" fmla="*/ 0 w 2326000"/>
                      <a:gd name="connsiteY6" fmla="*/ 92434 h 2854687"/>
                      <a:gd name="connsiteX0" fmla="*/ 0 w 2326000"/>
                      <a:gd name="connsiteY0" fmla="*/ 92434 h 2854687"/>
                      <a:gd name="connsiteX1" fmla="*/ 652462 w 2326000"/>
                      <a:gd name="connsiteY1" fmla="*/ 1273534 h 2854687"/>
                      <a:gd name="connsiteX2" fmla="*/ 1159668 w 2326000"/>
                      <a:gd name="connsiteY2" fmla="*/ 2680853 h 2854687"/>
                      <a:gd name="connsiteX3" fmla="*/ 2316956 w 2326000"/>
                      <a:gd name="connsiteY3" fmla="*/ 2685615 h 2854687"/>
                      <a:gd name="connsiteX4" fmla="*/ 1669256 w 2326000"/>
                      <a:gd name="connsiteY4" fmla="*/ 1349734 h 2854687"/>
                      <a:gd name="connsiteX5" fmla="*/ 1138237 w 2326000"/>
                      <a:gd name="connsiteY5" fmla="*/ 90053 h 2854687"/>
                      <a:gd name="connsiteX6" fmla="*/ 0 w 2326000"/>
                      <a:gd name="connsiteY6" fmla="*/ 92434 h 2854687"/>
                      <a:gd name="connsiteX0" fmla="*/ 0 w 2326000"/>
                      <a:gd name="connsiteY0" fmla="*/ 92434 h 2782910"/>
                      <a:gd name="connsiteX1" fmla="*/ 652462 w 2326000"/>
                      <a:gd name="connsiteY1" fmla="*/ 1273534 h 2782910"/>
                      <a:gd name="connsiteX2" fmla="*/ 1159668 w 2326000"/>
                      <a:gd name="connsiteY2" fmla="*/ 2680853 h 2782910"/>
                      <a:gd name="connsiteX3" fmla="*/ 2316956 w 2326000"/>
                      <a:gd name="connsiteY3" fmla="*/ 2685615 h 2782910"/>
                      <a:gd name="connsiteX4" fmla="*/ 1669256 w 2326000"/>
                      <a:gd name="connsiteY4" fmla="*/ 1349734 h 2782910"/>
                      <a:gd name="connsiteX5" fmla="*/ 1138237 w 2326000"/>
                      <a:gd name="connsiteY5" fmla="*/ 90053 h 2782910"/>
                      <a:gd name="connsiteX6" fmla="*/ 0 w 2326000"/>
                      <a:gd name="connsiteY6" fmla="*/ 92434 h 2782910"/>
                      <a:gd name="connsiteX0" fmla="*/ 0 w 2326000"/>
                      <a:gd name="connsiteY0" fmla="*/ 92434 h 2782910"/>
                      <a:gd name="connsiteX1" fmla="*/ 652462 w 2326000"/>
                      <a:gd name="connsiteY1" fmla="*/ 1273534 h 2782910"/>
                      <a:gd name="connsiteX2" fmla="*/ 1159668 w 2326000"/>
                      <a:gd name="connsiteY2" fmla="*/ 2680853 h 2782910"/>
                      <a:gd name="connsiteX3" fmla="*/ 2316956 w 2326000"/>
                      <a:gd name="connsiteY3" fmla="*/ 2685615 h 2782910"/>
                      <a:gd name="connsiteX4" fmla="*/ 1669256 w 2326000"/>
                      <a:gd name="connsiteY4" fmla="*/ 1349734 h 2782910"/>
                      <a:gd name="connsiteX5" fmla="*/ 1138237 w 2326000"/>
                      <a:gd name="connsiteY5" fmla="*/ 90053 h 2782910"/>
                      <a:gd name="connsiteX6" fmla="*/ 0 w 2326000"/>
                      <a:gd name="connsiteY6" fmla="*/ 92434 h 2782910"/>
                      <a:gd name="connsiteX0" fmla="*/ 0 w 2326000"/>
                      <a:gd name="connsiteY0" fmla="*/ 2381 h 2692857"/>
                      <a:gd name="connsiteX1" fmla="*/ 652462 w 2326000"/>
                      <a:gd name="connsiteY1" fmla="*/ 1183481 h 2692857"/>
                      <a:gd name="connsiteX2" fmla="*/ 1159668 w 2326000"/>
                      <a:gd name="connsiteY2" fmla="*/ 2590800 h 2692857"/>
                      <a:gd name="connsiteX3" fmla="*/ 2316956 w 2326000"/>
                      <a:gd name="connsiteY3" fmla="*/ 2595562 h 2692857"/>
                      <a:gd name="connsiteX4" fmla="*/ 1669256 w 2326000"/>
                      <a:gd name="connsiteY4" fmla="*/ 1259681 h 2692857"/>
                      <a:gd name="connsiteX5" fmla="*/ 1138237 w 2326000"/>
                      <a:gd name="connsiteY5" fmla="*/ 0 h 2692857"/>
                      <a:gd name="connsiteX6" fmla="*/ 0 w 2326000"/>
                      <a:gd name="connsiteY6" fmla="*/ 2381 h 2692857"/>
                      <a:gd name="connsiteX0" fmla="*/ 0 w 2326000"/>
                      <a:gd name="connsiteY0" fmla="*/ 2381 h 2692857"/>
                      <a:gd name="connsiteX1" fmla="*/ 652462 w 2326000"/>
                      <a:gd name="connsiteY1" fmla="*/ 1183481 h 2692857"/>
                      <a:gd name="connsiteX2" fmla="*/ 1159668 w 2326000"/>
                      <a:gd name="connsiteY2" fmla="*/ 2590800 h 2692857"/>
                      <a:gd name="connsiteX3" fmla="*/ 2316956 w 2326000"/>
                      <a:gd name="connsiteY3" fmla="*/ 2595562 h 2692857"/>
                      <a:gd name="connsiteX4" fmla="*/ 1669256 w 2326000"/>
                      <a:gd name="connsiteY4" fmla="*/ 1259681 h 2692857"/>
                      <a:gd name="connsiteX5" fmla="*/ 1138237 w 2326000"/>
                      <a:gd name="connsiteY5" fmla="*/ 0 h 2692857"/>
                      <a:gd name="connsiteX6" fmla="*/ 0 w 2326000"/>
                      <a:gd name="connsiteY6" fmla="*/ 2381 h 2692857"/>
                      <a:gd name="connsiteX0" fmla="*/ 0 w 2326000"/>
                      <a:gd name="connsiteY0" fmla="*/ 2381 h 2692857"/>
                      <a:gd name="connsiteX1" fmla="*/ 652462 w 2326000"/>
                      <a:gd name="connsiteY1" fmla="*/ 1183481 h 2692857"/>
                      <a:gd name="connsiteX2" fmla="*/ 1159668 w 2326000"/>
                      <a:gd name="connsiteY2" fmla="*/ 2590800 h 2692857"/>
                      <a:gd name="connsiteX3" fmla="*/ 2316956 w 2326000"/>
                      <a:gd name="connsiteY3" fmla="*/ 2595562 h 2692857"/>
                      <a:gd name="connsiteX4" fmla="*/ 1669256 w 2326000"/>
                      <a:gd name="connsiteY4" fmla="*/ 1259681 h 2692857"/>
                      <a:gd name="connsiteX5" fmla="*/ 1138237 w 2326000"/>
                      <a:gd name="connsiteY5" fmla="*/ 0 h 2692857"/>
                      <a:gd name="connsiteX6" fmla="*/ 0 w 2326000"/>
                      <a:gd name="connsiteY6" fmla="*/ 2381 h 2692857"/>
                      <a:gd name="connsiteX0" fmla="*/ 0 w 2326000"/>
                      <a:gd name="connsiteY0" fmla="*/ 2381 h 2595562"/>
                      <a:gd name="connsiteX1" fmla="*/ 652462 w 2326000"/>
                      <a:gd name="connsiteY1" fmla="*/ 1183481 h 2595562"/>
                      <a:gd name="connsiteX2" fmla="*/ 1159668 w 2326000"/>
                      <a:gd name="connsiteY2" fmla="*/ 2590800 h 2595562"/>
                      <a:gd name="connsiteX3" fmla="*/ 2316956 w 2326000"/>
                      <a:gd name="connsiteY3" fmla="*/ 2595562 h 2595562"/>
                      <a:gd name="connsiteX4" fmla="*/ 1669256 w 2326000"/>
                      <a:gd name="connsiteY4" fmla="*/ 1259681 h 2595562"/>
                      <a:gd name="connsiteX5" fmla="*/ 1138237 w 2326000"/>
                      <a:gd name="connsiteY5" fmla="*/ 0 h 2595562"/>
                      <a:gd name="connsiteX6" fmla="*/ 0 w 2326000"/>
                      <a:gd name="connsiteY6" fmla="*/ 2381 h 2595562"/>
                      <a:gd name="connsiteX0" fmla="*/ 0 w 2316956"/>
                      <a:gd name="connsiteY0" fmla="*/ 2381 h 2595562"/>
                      <a:gd name="connsiteX1" fmla="*/ 652462 w 2316956"/>
                      <a:gd name="connsiteY1" fmla="*/ 1183481 h 2595562"/>
                      <a:gd name="connsiteX2" fmla="*/ 1159668 w 2316956"/>
                      <a:gd name="connsiteY2" fmla="*/ 2590800 h 2595562"/>
                      <a:gd name="connsiteX3" fmla="*/ 2316956 w 2316956"/>
                      <a:gd name="connsiteY3" fmla="*/ 2595562 h 2595562"/>
                      <a:gd name="connsiteX4" fmla="*/ 1669256 w 2316956"/>
                      <a:gd name="connsiteY4" fmla="*/ 1259681 h 2595562"/>
                      <a:gd name="connsiteX5" fmla="*/ 1138237 w 2316956"/>
                      <a:gd name="connsiteY5" fmla="*/ 0 h 2595562"/>
                      <a:gd name="connsiteX6" fmla="*/ 0 w 2316956"/>
                      <a:gd name="connsiteY6" fmla="*/ 2381 h 2595562"/>
                      <a:gd name="connsiteX0" fmla="*/ 0 w 2316956"/>
                      <a:gd name="connsiteY0" fmla="*/ 2381 h 2595562"/>
                      <a:gd name="connsiteX1" fmla="*/ 652462 w 2316956"/>
                      <a:gd name="connsiteY1" fmla="*/ 1183481 h 2595562"/>
                      <a:gd name="connsiteX2" fmla="*/ 1159668 w 2316956"/>
                      <a:gd name="connsiteY2" fmla="*/ 2590800 h 2595562"/>
                      <a:gd name="connsiteX3" fmla="*/ 2316956 w 2316956"/>
                      <a:gd name="connsiteY3" fmla="*/ 2595562 h 2595562"/>
                      <a:gd name="connsiteX4" fmla="*/ 1669256 w 2316956"/>
                      <a:gd name="connsiteY4" fmla="*/ 1259681 h 2595562"/>
                      <a:gd name="connsiteX5" fmla="*/ 1138237 w 2316956"/>
                      <a:gd name="connsiteY5" fmla="*/ 0 h 2595562"/>
                      <a:gd name="connsiteX6" fmla="*/ 0 w 2316956"/>
                      <a:gd name="connsiteY6" fmla="*/ 2381 h 2595562"/>
                      <a:gd name="connsiteX0" fmla="*/ 0 w 2316956"/>
                      <a:gd name="connsiteY0" fmla="*/ 2381 h 2595562"/>
                      <a:gd name="connsiteX1" fmla="*/ 652462 w 2316956"/>
                      <a:gd name="connsiteY1" fmla="*/ 1183481 h 2595562"/>
                      <a:gd name="connsiteX2" fmla="*/ 1159668 w 2316956"/>
                      <a:gd name="connsiteY2" fmla="*/ 2590800 h 2595562"/>
                      <a:gd name="connsiteX3" fmla="*/ 2316956 w 2316956"/>
                      <a:gd name="connsiteY3" fmla="*/ 2595562 h 2595562"/>
                      <a:gd name="connsiteX4" fmla="*/ 1669256 w 2316956"/>
                      <a:gd name="connsiteY4" fmla="*/ 1259681 h 2595562"/>
                      <a:gd name="connsiteX5" fmla="*/ 1138237 w 2316956"/>
                      <a:gd name="connsiteY5" fmla="*/ 0 h 2595562"/>
                      <a:gd name="connsiteX6" fmla="*/ 0 w 2316956"/>
                      <a:gd name="connsiteY6" fmla="*/ 2381 h 2595562"/>
                      <a:gd name="connsiteX0" fmla="*/ 0 w 2316956"/>
                      <a:gd name="connsiteY0" fmla="*/ 2381 h 2595562"/>
                      <a:gd name="connsiteX1" fmla="*/ 652462 w 2316956"/>
                      <a:gd name="connsiteY1" fmla="*/ 1183481 h 2595562"/>
                      <a:gd name="connsiteX2" fmla="*/ 1159668 w 2316956"/>
                      <a:gd name="connsiteY2" fmla="*/ 2590800 h 2595562"/>
                      <a:gd name="connsiteX3" fmla="*/ 2316956 w 2316956"/>
                      <a:gd name="connsiteY3" fmla="*/ 2595562 h 2595562"/>
                      <a:gd name="connsiteX4" fmla="*/ 1669256 w 2316956"/>
                      <a:gd name="connsiteY4" fmla="*/ 1259681 h 2595562"/>
                      <a:gd name="connsiteX5" fmla="*/ 1138237 w 2316956"/>
                      <a:gd name="connsiteY5" fmla="*/ 0 h 2595562"/>
                      <a:gd name="connsiteX6" fmla="*/ 0 w 2316956"/>
                      <a:gd name="connsiteY6" fmla="*/ 2381 h 2595562"/>
                      <a:gd name="connsiteX0" fmla="*/ 0 w 2316956"/>
                      <a:gd name="connsiteY0" fmla="*/ 2381 h 2595562"/>
                      <a:gd name="connsiteX1" fmla="*/ 652462 w 2316956"/>
                      <a:gd name="connsiteY1" fmla="*/ 1183481 h 2595562"/>
                      <a:gd name="connsiteX2" fmla="*/ 1159668 w 2316956"/>
                      <a:gd name="connsiteY2" fmla="*/ 2590800 h 2595562"/>
                      <a:gd name="connsiteX3" fmla="*/ 2316956 w 2316956"/>
                      <a:gd name="connsiteY3" fmla="*/ 2595562 h 2595562"/>
                      <a:gd name="connsiteX4" fmla="*/ 1669256 w 2316956"/>
                      <a:gd name="connsiteY4" fmla="*/ 1259681 h 2595562"/>
                      <a:gd name="connsiteX5" fmla="*/ 1138237 w 2316956"/>
                      <a:gd name="connsiteY5" fmla="*/ 0 h 2595562"/>
                      <a:gd name="connsiteX6" fmla="*/ 0 w 2316956"/>
                      <a:gd name="connsiteY6" fmla="*/ 2381 h 259556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316956" h="2595562">
                        <a:moveTo>
                          <a:pt x="0" y="2381"/>
                        </a:moveTo>
                        <a:cubicBezTo>
                          <a:pt x="502444" y="299641"/>
                          <a:pt x="554434" y="687784"/>
                          <a:pt x="652462" y="1183481"/>
                        </a:cubicBezTo>
                        <a:cubicBezTo>
                          <a:pt x="750490" y="1679178"/>
                          <a:pt x="782240" y="2417366"/>
                          <a:pt x="1159668" y="2590800"/>
                        </a:cubicBezTo>
                        <a:lnTo>
                          <a:pt x="2316956" y="2595562"/>
                        </a:lnTo>
                        <a:cubicBezTo>
                          <a:pt x="2087562" y="2387997"/>
                          <a:pt x="1770459" y="1873250"/>
                          <a:pt x="1669256" y="1259681"/>
                        </a:cubicBezTo>
                        <a:cubicBezTo>
                          <a:pt x="1610915" y="736600"/>
                          <a:pt x="1479550" y="69453"/>
                          <a:pt x="1138237" y="0"/>
                        </a:cubicBezTo>
                        <a:cubicBezTo>
                          <a:pt x="785018" y="1985"/>
                          <a:pt x="338137" y="14684"/>
                          <a:pt x="0" y="2381"/>
                        </a:cubicBezTo>
                        <a:close/>
                      </a:path>
                    </a:pathLst>
                  </a:custGeom>
                  <a:solidFill>
                    <a:schemeClr val="accent1">
                      <a:lumMod val="60000"/>
                      <a:lumOff val="40000"/>
                    </a:schemeClr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CA"/>
                  </a:p>
                </p:txBody>
              </p:sp>
              <p:sp>
                <p:nvSpPr>
                  <p:cNvPr id="162" name="Freeform: Shape 161">
                    <a:extLst>
                      <a:ext uri="{FF2B5EF4-FFF2-40B4-BE49-F238E27FC236}">
                        <a16:creationId xmlns:a16="http://schemas.microsoft.com/office/drawing/2014/main" id="{0CF97026-F71B-434A-94A5-8DDF3E6D357E}"/>
                      </a:ext>
                    </a:extLst>
                  </p:cNvPr>
                  <p:cNvSpPr/>
                  <p:nvPr/>
                </p:nvSpPr>
                <p:spPr>
                  <a:xfrm>
                    <a:off x="7239681" y="1457960"/>
                    <a:ext cx="407669" cy="701036"/>
                  </a:xfrm>
                  <a:custGeom>
                    <a:avLst/>
                    <a:gdLst>
                      <a:gd name="connsiteX0" fmla="*/ 8205 w 2334205"/>
                      <a:gd name="connsiteY0" fmla="*/ 153958 h 2916211"/>
                      <a:gd name="connsiteX1" fmla="*/ 660667 w 2334205"/>
                      <a:gd name="connsiteY1" fmla="*/ 1335058 h 2916211"/>
                      <a:gd name="connsiteX2" fmla="*/ 1167873 w 2334205"/>
                      <a:gd name="connsiteY2" fmla="*/ 2742377 h 2916211"/>
                      <a:gd name="connsiteX3" fmla="*/ 2325161 w 2334205"/>
                      <a:gd name="connsiteY3" fmla="*/ 2747139 h 2916211"/>
                      <a:gd name="connsiteX4" fmla="*/ 1677461 w 2334205"/>
                      <a:gd name="connsiteY4" fmla="*/ 1411258 h 2916211"/>
                      <a:gd name="connsiteX5" fmla="*/ 1146442 w 2334205"/>
                      <a:gd name="connsiteY5" fmla="*/ 151577 h 2916211"/>
                      <a:gd name="connsiteX6" fmla="*/ 8205 w 2334205"/>
                      <a:gd name="connsiteY6" fmla="*/ 153958 h 2916211"/>
                      <a:gd name="connsiteX0" fmla="*/ 3141 w 2329141"/>
                      <a:gd name="connsiteY0" fmla="*/ 176566 h 2938819"/>
                      <a:gd name="connsiteX1" fmla="*/ 655603 w 2329141"/>
                      <a:gd name="connsiteY1" fmla="*/ 1357666 h 2938819"/>
                      <a:gd name="connsiteX2" fmla="*/ 1162809 w 2329141"/>
                      <a:gd name="connsiteY2" fmla="*/ 2764985 h 2938819"/>
                      <a:gd name="connsiteX3" fmla="*/ 2320097 w 2329141"/>
                      <a:gd name="connsiteY3" fmla="*/ 2769747 h 2938819"/>
                      <a:gd name="connsiteX4" fmla="*/ 1672397 w 2329141"/>
                      <a:gd name="connsiteY4" fmla="*/ 1433866 h 2938819"/>
                      <a:gd name="connsiteX5" fmla="*/ 1141378 w 2329141"/>
                      <a:gd name="connsiteY5" fmla="*/ 174185 h 2938819"/>
                      <a:gd name="connsiteX6" fmla="*/ 3141 w 2329141"/>
                      <a:gd name="connsiteY6" fmla="*/ 176566 h 2938819"/>
                      <a:gd name="connsiteX0" fmla="*/ 5803 w 2331803"/>
                      <a:gd name="connsiteY0" fmla="*/ 185017 h 2947270"/>
                      <a:gd name="connsiteX1" fmla="*/ 658265 w 2331803"/>
                      <a:gd name="connsiteY1" fmla="*/ 1366117 h 2947270"/>
                      <a:gd name="connsiteX2" fmla="*/ 1165471 w 2331803"/>
                      <a:gd name="connsiteY2" fmla="*/ 2773436 h 2947270"/>
                      <a:gd name="connsiteX3" fmla="*/ 2322759 w 2331803"/>
                      <a:gd name="connsiteY3" fmla="*/ 2778198 h 2947270"/>
                      <a:gd name="connsiteX4" fmla="*/ 1675059 w 2331803"/>
                      <a:gd name="connsiteY4" fmla="*/ 1442317 h 2947270"/>
                      <a:gd name="connsiteX5" fmla="*/ 1144040 w 2331803"/>
                      <a:gd name="connsiteY5" fmla="*/ 182636 h 2947270"/>
                      <a:gd name="connsiteX6" fmla="*/ 5803 w 2331803"/>
                      <a:gd name="connsiteY6" fmla="*/ 185017 h 2947270"/>
                      <a:gd name="connsiteX0" fmla="*/ 9977 w 2335977"/>
                      <a:gd name="connsiteY0" fmla="*/ 165536 h 2927789"/>
                      <a:gd name="connsiteX1" fmla="*/ 662439 w 2335977"/>
                      <a:gd name="connsiteY1" fmla="*/ 1346636 h 2927789"/>
                      <a:gd name="connsiteX2" fmla="*/ 1169645 w 2335977"/>
                      <a:gd name="connsiteY2" fmla="*/ 2753955 h 2927789"/>
                      <a:gd name="connsiteX3" fmla="*/ 2326933 w 2335977"/>
                      <a:gd name="connsiteY3" fmla="*/ 2758717 h 2927789"/>
                      <a:gd name="connsiteX4" fmla="*/ 1679233 w 2335977"/>
                      <a:gd name="connsiteY4" fmla="*/ 1422836 h 2927789"/>
                      <a:gd name="connsiteX5" fmla="*/ 1148214 w 2335977"/>
                      <a:gd name="connsiteY5" fmla="*/ 163155 h 2927789"/>
                      <a:gd name="connsiteX6" fmla="*/ 9977 w 2335977"/>
                      <a:gd name="connsiteY6" fmla="*/ 165536 h 2927789"/>
                      <a:gd name="connsiteX0" fmla="*/ 27925 w 2353925"/>
                      <a:gd name="connsiteY0" fmla="*/ 157475 h 2919728"/>
                      <a:gd name="connsiteX1" fmla="*/ 680387 w 2353925"/>
                      <a:gd name="connsiteY1" fmla="*/ 1338575 h 2919728"/>
                      <a:gd name="connsiteX2" fmla="*/ 1187593 w 2353925"/>
                      <a:gd name="connsiteY2" fmla="*/ 2745894 h 2919728"/>
                      <a:gd name="connsiteX3" fmla="*/ 2344881 w 2353925"/>
                      <a:gd name="connsiteY3" fmla="*/ 2750656 h 2919728"/>
                      <a:gd name="connsiteX4" fmla="*/ 1697181 w 2353925"/>
                      <a:gd name="connsiteY4" fmla="*/ 1414775 h 2919728"/>
                      <a:gd name="connsiteX5" fmla="*/ 1166162 w 2353925"/>
                      <a:gd name="connsiteY5" fmla="*/ 155094 h 2919728"/>
                      <a:gd name="connsiteX6" fmla="*/ 27925 w 2353925"/>
                      <a:gd name="connsiteY6" fmla="*/ 157475 h 2919728"/>
                      <a:gd name="connsiteX0" fmla="*/ 88701 w 2414701"/>
                      <a:gd name="connsiteY0" fmla="*/ 158359 h 2920612"/>
                      <a:gd name="connsiteX1" fmla="*/ 741163 w 2414701"/>
                      <a:gd name="connsiteY1" fmla="*/ 1339459 h 2920612"/>
                      <a:gd name="connsiteX2" fmla="*/ 1248369 w 2414701"/>
                      <a:gd name="connsiteY2" fmla="*/ 2746778 h 2920612"/>
                      <a:gd name="connsiteX3" fmla="*/ 2405657 w 2414701"/>
                      <a:gd name="connsiteY3" fmla="*/ 2751540 h 2920612"/>
                      <a:gd name="connsiteX4" fmla="*/ 1757957 w 2414701"/>
                      <a:gd name="connsiteY4" fmla="*/ 1415659 h 2920612"/>
                      <a:gd name="connsiteX5" fmla="*/ 1226938 w 2414701"/>
                      <a:gd name="connsiteY5" fmla="*/ 155978 h 2920612"/>
                      <a:gd name="connsiteX6" fmla="*/ 88701 w 2414701"/>
                      <a:gd name="connsiteY6" fmla="*/ 158359 h 2920612"/>
                      <a:gd name="connsiteX0" fmla="*/ 0 w 2326000"/>
                      <a:gd name="connsiteY0" fmla="*/ 92434 h 2854687"/>
                      <a:gd name="connsiteX1" fmla="*/ 652462 w 2326000"/>
                      <a:gd name="connsiteY1" fmla="*/ 1273534 h 2854687"/>
                      <a:gd name="connsiteX2" fmla="*/ 1159668 w 2326000"/>
                      <a:gd name="connsiteY2" fmla="*/ 2680853 h 2854687"/>
                      <a:gd name="connsiteX3" fmla="*/ 2316956 w 2326000"/>
                      <a:gd name="connsiteY3" fmla="*/ 2685615 h 2854687"/>
                      <a:gd name="connsiteX4" fmla="*/ 1669256 w 2326000"/>
                      <a:gd name="connsiteY4" fmla="*/ 1349734 h 2854687"/>
                      <a:gd name="connsiteX5" fmla="*/ 1138237 w 2326000"/>
                      <a:gd name="connsiteY5" fmla="*/ 90053 h 2854687"/>
                      <a:gd name="connsiteX6" fmla="*/ 0 w 2326000"/>
                      <a:gd name="connsiteY6" fmla="*/ 92434 h 2854687"/>
                      <a:gd name="connsiteX0" fmla="*/ 0 w 2326000"/>
                      <a:gd name="connsiteY0" fmla="*/ 92434 h 2854687"/>
                      <a:gd name="connsiteX1" fmla="*/ 652462 w 2326000"/>
                      <a:gd name="connsiteY1" fmla="*/ 1273534 h 2854687"/>
                      <a:gd name="connsiteX2" fmla="*/ 1159668 w 2326000"/>
                      <a:gd name="connsiteY2" fmla="*/ 2680853 h 2854687"/>
                      <a:gd name="connsiteX3" fmla="*/ 2316956 w 2326000"/>
                      <a:gd name="connsiteY3" fmla="*/ 2685615 h 2854687"/>
                      <a:gd name="connsiteX4" fmla="*/ 1669256 w 2326000"/>
                      <a:gd name="connsiteY4" fmla="*/ 1349734 h 2854687"/>
                      <a:gd name="connsiteX5" fmla="*/ 1138237 w 2326000"/>
                      <a:gd name="connsiteY5" fmla="*/ 90053 h 2854687"/>
                      <a:gd name="connsiteX6" fmla="*/ 0 w 2326000"/>
                      <a:gd name="connsiteY6" fmla="*/ 92434 h 2854687"/>
                      <a:gd name="connsiteX0" fmla="*/ 0 w 2326000"/>
                      <a:gd name="connsiteY0" fmla="*/ 92434 h 2854687"/>
                      <a:gd name="connsiteX1" fmla="*/ 652462 w 2326000"/>
                      <a:gd name="connsiteY1" fmla="*/ 1273534 h 2854687"/>
                      <a:gd name="connsiteX2" fmla="*/ 1159668 w 2326000"/>
                      <a:gd name="connsiteY2" fmla="*/ 2680853 h 2854687"/>
                      <a:gd name="connsiteX3" fmla="*/ 2316956 w 2326000"/>
                      <a:gd name="connsiteY3" fmla="*/ 2685615 h 2854687"/>
                      <a:gd name="connsiteX4" fmla="*/ 1669256 w 2326000"/>
                      <a:gd name="connsiteY4" fmla="*/ 1349734 h 2854687"/>
                      <a:gd name="connsiteX5" fmla="*/ 1138237 w 2326000"/>
                      <a:gd name="connsiteY5" fmla="*/ 90053 h 2854687"/>
                      <a:gd name="connsiteX6" fmla="*/ 0 w 2326000"/>
                      <a:gd name="connsiteY6" fmla="*/ 92434 h 2854687"/>
                      <a:gd name="connsiteX0" fmla="*/ 0 w 2326000"/>
                      <a:gd name="connsiteY0" fmla="*/ 92434 h 2782910"/>
                      <a:gd name="connsiteX1" fmla="*/ 652462 w 2326000"/>
                      <a:gd name="connsiteY1" fmla="*/ 1273534 h 2782910"/>
                      <a:gd name="connsiteX2" fmla="*/ 1159668 w 2326000"/>
                      <a:gd name="connsiteY2" fmla="*/ 2680853 h 2782910"/>
                      <a:gd name="connsiteX3" fmla="*/ 2316956 w 2326000"/>
                      <a:gd name="connsiteY3" fmla="*/ 2685615 h 2782910"/>
                      <a:gd name="connsiteX4" fmla="*/ 1669256 w 2326000"/>
                      <a:gd name="connsiteY4" fmla="*/ 1349734 h 2782910"/>
                      <a:gd name="connsiteX5" fmla="*/ 1138237 w 2326000"/>
                      <a:gd name="connsiteY5" fmla="*/ 90053 h 2782910"/>
                      <a:gd name="connsiteX6" fmla="*/ 0 w 2326000"/>
                      <a:gd name="connsiteY6" fmla="*/ 92434 h 2782910"/>
                      <a:gd name="connsiteX0" fmla="*/ 0 w 2326000"/>
                      <a:gd name="connsiteY0" fmla="*/ 92434 h 2782910"/>
                      <a:gd name="connsiteX1" fmla="*/ 652462 w 2326000"/>
                      <a:gd name="connsiteY1" fmla="*/ 1273534 h 2782910"/>
                      <a:gd name="connsiteX2" fmla="*/ 1159668 w 2326000"/>
                      <a:gd name="connsiteY2" fmla="*/ 2680853 h 2782910"/>
                      <a:gd name="connsiteX3" fmla="*/ 2316956 w 2326000"/>
                      <a:gd name="connsiteY3" fmla="*/ 2685615 h 2782910"/>
                      <a:gd name="connsiteX4" fmla="*/ 1669256 w 2326000"/>
                      <a:gd name="connsiteY4" fmla="*/ 1349734 h 2782910"/>
                      <a:gd name="connsiteX5" fmla="*/ 1138237 w 2326000"/>
                      <a:gd name="connsiteY5" fmla="*/ 90053 h 2782910"/>
                      <a:gd name="connsiteX6" fmla="*/ 0 w 2326000"/>
                      <a:gd name="connsiteY6" fmla="*/ 92434 h 2782910"/>
                      <a:gd name="connsiteX0" fmla="*/ 0 w 2326000"/>
                      <a:gd name="connsiteY0" fmla="*/ 2381 h 2692857"/>
                      <a:gd name="connsiteX1" fmla="*/ 652462 w 2326000"/>
                      <a:gd name="connsiteY1" fmla="*/ 1183481 h 2692857"/>
                      <a:gd name="connsiteX2" fmla="*/ 1159668 w 2326000"/>
                      <a:gd name="connsiteY2" fmla="*/ 2590800 h 2692857"/>
                      <a:gd name="connsiteX3" fmla="*/ 2316956 w 2326000"/>
                      <a:gd name="connsiteY3" fmla="*/ 2595562 h 2692857"/>
                      <a:gd name="connsiteX4" fmla="*/ 1669256 w 2326000"/>
                      <a:gd name="connsiteY4" fmla="*/ 1259681 h 2692857"/>
                      <a:gd name="connsiteX5" fmla="*/ 1138237 w 2326000"/>
                      <a:gd name="connsiteY5" fmla="*/ 0 h 2692857"/>
                      <a:gd name="connsiteX6" fmla="*/ 0 w 2326000"/>
                      <a:gd name="connsiteY6" fmla="*/ 2381 h 2692857"/>
                      <a:gd name="connsiteX0" fmla="*/ 0 w 2326000"/>
                      <a:gd name="connsiteY0" fmla="*/ 2381 h 2692857"/>
                      <a:gd name="connsiteX1" fmla="*/ 652462 w 2326000"/>
                      <a:gd name="connsiteY1" fmla="*/ 1183481 h 2692857"/>
                      <a:gd name="connsiteX2" fmla="*/ 1159668 w 2326000"/>
                      <a:gd name="connsiteY2" fmla="*/ 2590800 h 2692857"/>
                      <a:gd name="connsiteX3" fmla="*/ 2316956 w 2326000"/>
                      <a:gd name="connsiteY3" fmla="*/ 2595562 h 2692857"/>
                      <a:gd name="connsiteX4" fmla="*/ 1669256 w 2326000"/>
                      <a:gd name="connsiteY4" fmla="*/ 1259681 h 2692857"/>
                      <a:gd name="connsiteX5" fmla="*/ 1138237 w 2326000"/>
                      <a:gd name="connsiteY5" fmla="*/ 0 h 2692857"/>
                      <a:gd name="connsiteX6" fmla="*/ 0 w 2326000"/>
                      <a:gd name="connsiteY6" fmla="*/ 2381 h 2692857"/>
                      <a:gd name="connsiteX0" fmla="*/ 0 w 2326000"/>
                      <a:gd name="connsiteY0" fmla="*/ 2381 h 2692857"/>
                      <a:gd name="connsiteX1" fmla="*/ 652462 w 2326000"/>
                      <a:gd name="connsiteY1" fmla="*/ 1183481 h 2692857"/>
                      <a:gd name="connsiteX2" fmla="*/ 1159668 w 2326000"/>
                      <a:gd name="connsiteY2" fmla="*/ 2590800 h 2692857"/>
                      <a:gd name="connsiteX3" fmla="*/ 2316956 w 2326000"/>
                      <a:gd name="connsiteY3" fmla="*/ 2595562 h 2692857"/>
                      <a:gd name="connsiteX4" fmla="*/ 1669256 w 2326000"/>
                      <a:gd name="connsiteY4" fmla="*/ 1259681 h 2692857"/>
                      <a:gd name="connsiteX5" fmla="*/ 1138237 w 2326000"/>
                      <a:gd name="connsiteY5" fmla="*/ 0 h 2692857"/>
                      <a:gd name="connsiteX6" fmla="*/ 0 w 2326000"/>
                      <a:gd name="connsiteY6" fmla="*/ 2381 h 2692857"/>
                      <a:gd name="connsiteX0" fmla="*/ 0 w 2326000"/>
                      <a:gd name="connsiteY0" fmla="*/ 2381 h 2595562"/>
                      <a:gd name="connsiteX1" fmla="*/ 652462 w 2326000"/>
                      <a:gd name="connsiteY1" fmla="*/ 1183481 h 2595562"/>
                      <a:gd name="connsiteX2" fmla="*/ 1159668 w 2326000"/>
                      <a:gd name="connsiteY2" fmla="*/ 2590800 h 2595562"/>
                      <a:gd name="connsiteX3" fmla="*/ 2316956 w 2326000"/>
                      <a:gd name="connsiteY3" fmla="*/ 2595562 h 2595562"/>
                      <a:gd name="connsiteX4" fmla="*/ 1669256 w 2326000"/>
                      <a:gd name="connsiteY4" fmla="*/ 1259681 h 2595562"/>
                      <a:gd name="connsiteX5" fmla="*/ 1138237 w 2326000"/>
                      <a:gd name="connsiteY5" fmla="*/ 0 h 2595562"/>
                      <a:gd name="connsiteX6" fmla="*/ 0 w 2326000"/>
                      <a:gd name="connsiteY6" fmla="*/ 2381 h 2595562"/>
                      <a:gd name="connsiteX0" fmla="*/ 0 w 2316956"/>
                      <a:gd name="connsiteY0" fmla="*/ 2381 h 2595562"/>
                      <a:gd name="connsiteX1" fmla="*/ 652462 w 2316956"/>
                      <a:gd name="connsiteY1" fmla="*/ 1183481 h 2595562"/>
                      <a:gd name="connsiteX2" fmla="*/ 1159668 w 2316956"/>
                      <a:gd name="connsiteY2" fmla="*/ 2590800 h 2595562"/>
                      <a:gd name="connsiteX3" fmla="*/ 2316956 w 2316956"/>
                      <a:gd name="connsiteY3" fmla="*/ 2595562 h 2595562"/>
                      <a:gd name="connsiteX4" fmla="*/ 1669256 w 2316956"/>
                      <a:gd name="connsiteY4" fmla="*/ 1259681 h 2595562"/>
                      <a:gd name="connsiteX5" fmla="*/ 1138237 w 2316956"/>
                      <a:gd name="connsiteY5" fmla="*/ 0 h 2595562"/>
                      <a:gd name="connsiteX6" fmla="*/ 0 w 2316956"/>
                      <a:gd name="connsiteY6" fmla="*/ 2381 h 2595562"/>
                      <a:gd name="connsiteX0" fmla="*/ 0 w 2316956"/>
                      <a:gd name="connsiteY0" fmla="*/ 2381 h 2595562"/>
                      <a:gd name="connsiteX1" fmla="*/ 652462 w 2316956"/>
                      <a:gd name="connsiteY1" fmla="*/ 1183481 h 2595562"/>
                      <a:gd name="connsiteX2" fmla="*/ 1159668 w 2316956"/>
                      <a:gd name="connsiteY2" fmla="*/ 2590800 h 2595562"/>
                      <a:gd name="connsiteX3" fmla="*/ 2316956 w 2316956"/>
                      <a:gd name="connsiteY3" fmla="*/ 2595562 h 2595562"/>
                      <a:gd name="connsiteX4" fmla="*/ 1669256 w 2316956"/>
                      <a:gd name="connsiteY4" fmla="*/ 1259681 h 2595562"/>
                      <a:gd name="connsiteX5" fmla="*/ 1138237 w 2316956"/>
                      <a:gd name="connsiteY5" fmla="*/ 0 h 2595562"/>
                      <a:gd name="connsiteX6" fmla="*/ 0 w 2316956"/>
                      <a:gd name="connsiteY6" fmla="*/ 2381 h 2595562"/>
                      <a:gd name="connsiteX0" fmla="*/ 0 w 2316956"/>
                      <a:gd name="connsiteY0" fmla="*/ 2381 h 2595562"/>
                      <a:gd name="connsiteX1" fmla="*/ 652462 w 2316956"/>
                      <a:gd name="connsiteY1" fmla="*/ 1183481 h 2595562"/>
                      <a:gd name="connsiteX2" fmla="*/ 1159668 w 2316956"/>
                      <a:gd name="connsiteY2" fmla="*/ 2590800 h 2595562"/>
                      <a:gd name="connsiteX3" fmla="*/ 2316956 w 2316956"/>
                      <a:gd name="connsiteY3" fmla="*/ 2595562 h 2595562"/>
                      <a:gd name="connsiteX4" fmla="*/ 1669256 w 2316956"/>
                      <a:gd name="connsiteY4" fmla="*/ 1259681 h 2595562"/>
                      <a:gd name="connsiteX5" fmla="*/ 1138237 w 2316956"/>
                      <a:gd name="connsiteY5" fmla="*/ 0 h 2595562"/>
                      <a:gd name="connsiteX6" fmla="*/ 0 w 2316956"/>
                      <a:gd name="connsiteY6" fmla="*/ 2381 h 2595562"/>
                      <a:gd name="connsiteX0" fmla="*/ 0 w 2316956"/>
                      <a:gd name="connsiteY0" fmla="*/ 2381 h 2595562"/>
                      <a:gd name="connsiteX1" fmla="*/ 652462 w 2316956"/>
                      <a:gd name="connsiteY1" fmla="*/ 1183481 h 2595562"/>
                      <a:gd name="connsiteX2" fmla="*/ 1159668 w 2316956"/>
                      <a:gd name="connsiteY2" fmla="*/ 2590800 h 2595562"/>
                      <a:gd name="connsiteX3" fmla="*/ 2316956 w 2316956"/>
                      <a:gd name="connsiteY3" fmla="*/ 2595562 h 2595562"/>
                      <a:gd name="connsiteX4" fmla="*/ 1669256 w 2316956"/>
                      <a:gd name="connsiteY4" fmla="*/ 1259681 h 2595562"/>
                      <a:gd name="connsiteX5" fmla="*/ 1138237 w 2316956"/>
                      <a:gd name="connsiteY5" fmla="*/ 0 h 2595562"/>
                      <a:gd name="connsiteX6" fmla="*/ 0 w 2316956"/>
                      <a:gd name="connsiteY6" fmla="*/ 2381 h 2595562"/>
                      <a:gd name="connsiteX0" fmla="*/ 0 w 2316956"/>
                      <a:gd name="connsiteY0" fmla="*/ 2381 h 2595562"/>
                      <a:gd name="connsiteX1" fmla="*/ 652462 w 2316956"/>
                      <a:gd name="connsiteY1" fmla="*/ 1183481 h 2595562"/>
                      <a:gd name="connsiteX2" fmla="*/ 1159668 w 2316956"/>
                      <a:gd name="connsiteY2" fmla="*/ 2590800 h 2595562"/>
                      <a:gd name="connsiteX3" fmla="*/ 2316956 w 2316956"/>
                      <a:gd name="connsiteY3" fmla="*/ 2595562 h 2595562"/>
                      <a:gd name="connsiteX4" fmla="*/ 1669256 w 2316956"/>
                      <a:gd name="connsiteY4" fmla="*/ 1259681 h 2595562"/>
                      <a:gd name="connsiteX5" fmla="*/ 1138237 w 2316956"/>
                      <a:gd name="connsiteY5" fmla="*/ 0 h 2595562"/>
                      <a:gd name="connsiteX6" fmla="*/ 0 w 2316956"/>
                      <a:gd name="connsiteY6" fmla="*/ 2381 h 259556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316956" h="2595562">
                        <a:moveTo>
                          <a:pt x="0" y="2381"/>
                        </a:moveTo>
                        <a:cubicBezTo>
                          <a:pt x="502444" y="299641"/>
                          <a:pt x="554434" y="687784"/>
                          <a:pt x="652462" y="1183481"/>
                        </a:cubicBezTo>
                        <a:cubicBezTo>
                          <a:pt x="750490" y="1679178"/>
                          <a:pt x="782240" y="2417366"/>
                          <a:pt x="1159668" y="2590800"/>
                        </a:cubicBezTo>
                        <a:lnTo>
                          <a:pt x="2316956" y="2595562"/>
                        </a:lnTo>
                        <a:cubicBezTo>
                          <a:pt x="2087562" y="2387997"/>
                          <a:pt x="1770459" y="1873250"/>
                          <a:pt x="1669256" y="1259681"/>
                        </a:cubicBezTo>
                        <a:cubicBezTo>
                          <a:pt x="1610915" y="736600"/>
                          <a:pt x="1479550" y="69453"/>
                          <a:pt x="1138237" y="0"/>
                        </a:cubicBezTo>
                        <a:cubicBezTo>
                          <a:pt x="785018" y="1985"/>
                          <a:pt x="338137" y="14684"/>
                          <a:pt x="0" y="2381"/>
                        </a:cubicBezTo>
                        <a:close/>
                      </a:path>
                    </a:pathLst>
                  </a:custGeom>
                  <a:solidFill>
                    <a:schemeClr val="accent1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CA"/>
                  </a:p>
                </p:txBody>
              </p:sp>
            </p:grpSp>
            <p:sp>
              <p:nvSpPr>
                <p:cNvPr id="155" name="Freeform: Shape 154">
                  <a:extLst>
                    <a:ext uri="{FF2B5EF4-FFF2-40B4-BE49-F238E27FC236}">
                      <a16:creationId xmlns:a16="http://schemas.microsoft.com/office/drawing/2014/main" id="{E44A3671-B930-4890-BF76-2DEF0279D777}"/>
                    </a:ext>
                  </a:extLst>
                </p:cNvPr>
                <p:cNvSpPr/>
                <p:nvPr/>
              </p:nvSpPr>
              <p:spPr>
                <a:xfrm flipH="1">
                  <a:off x="4669889" y="4813905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56" name="Freeform: Shape 155">
                  <a:extLst>
                    <a:ext uri="{FF2B5EF4-FFF2-40B4-BE49-F238E27FC236}">
                      <a16:creationId xmlns:a16="http://schemas.microsoft.com/office/drawing/2014/main" id="{AFECFB75-8749-4DE0-8393-CCD26B5ED595}"/>
                    </a:ext>
                  </a:extLst>
                </p:cNvPr>
                <p:cNvSpPr/>
                <p:nvPr/>
              </p:nvSpPr>
              <p:spPr>
                <a:xfrm>
                  <a:off x="4433739" y="4813905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</p:grpSp>
          <p:sp>
            <p:nvSpPr>
              <p:cNvPr id="140" name="Freeform: Shape 139">
                <a:extLst>
                  <a:ext uri="{FF2B5EF4-FFF2-40B4-BE49-F238E27FC236}">
                    <a16:creationId xmlns:a16="http://schemas.microsoft.com/office/drawing/2014/main" id="{CF4200BF-C6EC-49FB-A507-F38B30D2C596}"/>
                  </a:ext>
                </a:extLst>
              </p:cNvPr>
              <p:cNvSpPr/>
              <p:nvPr/>
            </p:nvSpPr>
            <p:spPr>
              <a:xfrm>
                <a:off x="37883675" y="24507662"/>
                <a:ext cx="355812" cy="333687"/>
              </a:xfrm>
              <a:custGeom>
                <a:avLst/>
                <a:gdLst>
                  <a:gd name="connsiteX0" fmla="*/ 147736 w 752436"/>
                  <a:gd name="connsiteY0" fmla="*/ 543372 h 893892"/>
                  <a:gd name="connsiteX1" fmla="*/ 41056 w 752436"/>
                  <a:gd name="connsiteY1" fmla="*/ 106492 h 893892"/>
                  <a:gd name="connsiteX2" fmla="*/ 752256 w 752436"/>
                  <a:gd name="connsiteY2" fmla="*/ 65852 h 893892"/>
                  <a:gd name="connsiteX3" fmla="*/ 112176 w 752436"/>
                  <a:gd name="connsiteY3" fmla="*/ 893892 h 893892"/>
                  <a:gd name="connsiteX0" fmla="*/ 147736 w 769230"/>
                  <a:gd name="connsiteY0" fmla="*/ 676326 h 1026846"/>
                  <a:gd name="connsiteX1" fmla="*/ 41056 w 769230"/>
                  <a:gd name="connsiteY1" fmla="*/ 239446 h 1026846"/>
                  <a:gd name="connsiteX2" fmla="*/ 752256 w 769230"/>
                  <a:gd name="connsiteY2" fmla="*/ 198806 h 1026846"/>
                  <a:gd name="connsiteX3" fmla="*/ 112176 w 769230"/>
                  <a:gd name="connsiteY3" fmla="*/ 1026846 h 1026846"/>
                  <a:gd name="connsiteX0" fmla="*/ 156652 w 778146"/>
                  <a:gd name="connsiteY0" fmla="*/ 728379 h 1078899"/>
                  <a:gd name="connsiteX1" fmla="*/ 49972 w 778146"/>
                  <a:gd name="connsiteY1" fmla="*/ 291499 h 1078899"/>
                  <a:gd name="connsiteX2" fmla="*/ 761172 w 778146"/>
                  <a:gd name="connsiteY2" fmla="*/ 250859 h 1078899"/>
                  <a:gd name="connsiteX3" fmla="*/ 121092 w 778146"/>
                  <a:gd name="connsiteY3" fmla="*/ 1078899 h 1078899"/>
                  <a:gd name="connsiteX0" fmla="*/ 177688 w 799182"/>
                  <a:gd name="connsiteY0" fmla="*/ 728379 h 1078899"/>
                  <a:gd name="connsiteX1" fmla="*/ 71008 w 799182"/>
                  <a:gd name="connsiteY1" fmla="*/ 291499 h 1078899"/>
                  <a:gd name="connsiteX2" fmla="*/ 782208 w 799182"/>
                  <a:gd name="connsiteY2" fmla="*/ 250859 h 1078899"/>
                  <a:gd name="connsiteX3" fmla="*/ 142128 w 799182"/>
                  <a:gd name="connsiteY3" fmla="*/ 1078899 h 1078899"/>
                  <a:gd name="connsiteX0" fmla="*/ 177688 w 795199"/>
                  <a:gd name="connsiteY0" fmla="*/ 728379 h 1078899"/>
                  <a:gd name="connsiteX1" fmla="*/ 71008 w 795199"/>
                  <a:gd name="connsiteY1" fmla="*/ 291499 h 1078899"/>
                  <a:gd name="connsiteX2" fmla="*/ 782208 w 795199"/>
                  <a:gd name="connsiteY2" fmla="*/ 250859 h 1078899"/>
                  <a:gd name="connsiteX3" fmla="*/ 142128 w 795199"/>
                  <a:gd name="connsiteY3" fmla="*/ 1078899 h 1078899"/>
                  <a:gd name="connsiteX0" fmla="*/ 192339 w 772102"/>
                  <a:gd name="connsiteY0" fmla="*/ 676328 h 1026847"/>
                  <a:gd name="connsiteX1" fmla="*/ 47911 w 772102"/>
                  <a:gd name="connsiteY1" fmla="*/ 239447 h 1026847"/>
                  <a:gd name="connsiteX2" fmla="*/ 759111 w 772102"/>
                  <a:gd name="connsiteY2" fmla="*/ 198807 h 1026847"/>
                  <a:gd name="connsiteX3" fmla="*/ 119031 w 772102"/>
                  <a:gd name="connsiteY3" fmla="*/ 1026847 h 1026847"/>
                  <a:gd name="connsiteX0" fmla="*/ 187307 w 767070"/>
                  <a:gd name="connsiteY0" fmla="*/ 707191 h 1057710"/>
                  <a:gd name="connsiteX1" fmla="*/ 42879 w 767070"/>
                  <a:gd name="connsiteY1" fmla="*/ 270310 h 1057710"/>
                  <a:gd name="connsiteX2" fmla="*/ 754079 w 767070"/>
                  <a:gd name="connsiteY2" fmla="*/ 229670 h 1057710"/>
                  <a:gd name="connsiteX3" fmla="*/ 113999 w 767070"/>
                  <a:gd name="connsiteY3" fmla="*/ 1057710 h 1057710"/>
                  <a:gd name="connsiteX0" fmla="*/ 187307 w 754079"/>
                  <a:gd name="connsiteY0" fmla="*/ 707191 h 707191"/>
                  <a:gd name="connsiteX1" fmla="*/ 42879 w 754079"/>
                  <a:gd name="connsiteY1" fmla="*/ 270310 h 707191"/>
                  <a:gd name="connsiteX2" fmla="*/ 754079 w 754079"/>
                  <a:gd name="connsiteY2" fmla="*/ 229670 h 7071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754079" h="707191">
                    <a:moveTo>
                      <a:pt x="187307" y="707191"/>
                    </a:moveTo>
                    <a:cubicBezTo>
                      <a:pt x="-7850" y="614904"/>
                      <a:pt x="-40260" y="470688"/>
                      <a:pt x="42879" y="270310"/>
                    </a:cubicBezTo>
                    <a:cubicBezTo>
                      <a:pt x="126018" y="69932"/>
                      <a:pt x="620306" y="-201283"/>
                      <a:pt x="754079" y="229670"/>
                    </a:cubicBezTo>
                  </a:path>
                </a:pathLst>
              </a:custGeom>
              <a:noFill/>
              <a:ln w="60325" cap="rnd">
                <a:gradFill flip="none" rotWithShape="1">
                  <a:gsLst>
                    <a:gs pos="0">
                      <a:schemeClr val="accent1"/>
                    </a:gs>
                    <a:gs pos="100000">
                      <a:schemeClr val="accent1"/>
                    </a:gs>
                    <a:gs pos="54000">
                      <a:schemeClr val="accent1">
                        <a:lumMod val="60000"/>
                        <a:lumOff val="40000"/>
                      </a:schemeClr>
                    </a:gs>
                  </a:gsLst>
                  <a:lin ang="81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dirty="0"/>
              </a:p>
            </p:txBody>
          </p:sp>
          <p:grpSp>
            <p:nvGrpSpPr>
              <p:cNvPr id="141" name="Group 140">
                <a:extLst>
                  <a:ext uri="{FF2B5EF4-FFF2-40B4-BE49-F238E27FC236}">
                    <a16:creationId xmlns:a16="http://schemas.microsoft.com/office/drawing/2014/main" id="{BCD4D758-B56C-4539-9E18-F9CE043F1F45}"/>
                  </a:ext>
                </a:extLst>
              </p:cNvPr>
              <p:cNvGrpSpPr/>
              <p:nvPr/>
            </p:nvGrpSpPr>
            <p:grpSpPr>
              <a:xfrm>
                <a:off x="38420846" y="25244404"/>
                <a:ext cx="1232924" cy="330783"/>
                <a:chOff x="5270539" y="1457960"/>
                <a:chExt cx="2612961" cy="701036"/>
              </a:xfrm>
            </p:grpSpPr>
            <p:sp>
              <p:nvSpPr>
                <p:cNvPr id="145" name="Freeform: Shape 144">
                  <a:extLst>
                    <a:ext uri="{FF2B5EF4-FFF2-40B4-BE49-F238E27FC236}">
                      <a16:creationId xmlns:a16="http://schemas.microsoft.com/office/drawing/2014/main" id="{3A52BFB5-3864-438F-A109-B3AD879CE4BA}"/>
                    </a:ext>
                  </a:extLst>
                </p:cNvPr>
                <p:cNvSpPr/>
                <p:nvPr/>
              </p:nvSpPr>
              <p:spPr>
                <a:xfrm flipH="1">
                  <a:off x="5506689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46" name="Freeform: Shape 145">
                  <a:extLst>
                    <a:ext uri="{FF2B5EF4-FFF2-40B4-BE49-F238E27FC236}">
                      <a16:creationId xmlns:a16="http://schemas.microsoft.com/office/drawing/2014/main" id="{1C4F035D-3ADE-4199-9F97-991E279AEEFA}"/>
                    </a:ext>
                  </a:extLst>
                </p:cNvPr>
                <p:cNvSpPr/>
                <p:nvPr/>
              </p:nvSpPr>
              <p:spPr>
                <a:xfrm>
                  <a:off x="5270539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47" name="Freeform: Shape 146">
                  <a:extLst>
                    <a:ext uri="{FF2B5EF4-FFF2-40B4-BE49-F238E27FC236}">
                      <a16:creationId xmlns:a16="http://schemas.microsoft.com/office/drawing/2014/main" id="{C18127CA-B203-4F9C-BD61-B0D9EF057722}"/>
                    </a:ext>
                  </a:extLst>
                </p:cNvPr>
                <p:cNvSpPr/>
                <p:nvPr/>
              </p:nvSpPr>
              <p:spPr>
                <a:xfrm flipH="1">
                  <a:off x="5998179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48" name="Freeform: Shape 147">
                  <a:extLst>
                    <a:ext uri="{FF2B5EF4-FFF2-40B4-BE49-F238E27FC236}">
                      <a16:creationId xmlns:a16="http://schemas.microsoft.com/office/drawing/2014/main" id="{BC7BE646-2AF6-4663-B203-AF75EBEDE12F}"/>
                    </a:ext>
                  </a:extLst>
                </p:cNvPr>
                <p:cNvSpPr/>
                <p:nvPr/>
              </p:nvSpPr>
              <p:spPr>
                <a:xfrm>
                  <a:off x="5762029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49" name="Freeform: Shape 148">
                  <a:extLst>
                    <a:ext uri="{FF2B5EF4-FFF2-40B4-BE49-F238E27FC236}">
                      <a16:creationId xmlns:a16="http://schemas.microsoft.com/office/drawing/2014/main" id="{BF4F3D88-6E8D-4DF2-9F94-27B1D5FA220B}"/>
                    </a:ext>
                  </a:extLst>
                </p:cNvPr>
                <p:cNvSpPr/>
                <p:nvPr/>
              </p:nvSpPr>
              <p:spPr>
                <a:xfrm flipH="1">
                  <a:off x="6489669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50" name="Freeform: Shape 149">
                  <a:extLst>
                    <a:ext uri="{FF2B5EF4-FFF2-40B4-BE49-F238E27FC236}">
                      <a16:creationId xmlns:a16="http://schemas.microsoft.com/office/drawing/2014/main" id="{A7CE2C9D-C4C1-4976-AF61-328055223825}"/>
                    </a:ext>
                  </a:extLst>
                </p:cNvPr>
                <p:cNvSpPr/>
                <p:nvPr/>
              </p:nvSpPr>
              <p:spPr>
                <a:xfrm flipH="1">
                  <a:off x="6984341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51" name="Freeform: Shape 150">
                  <a:extLst>
                    <a:ext uri="{FF2B5EF4-FFF2-40B4-BE49-F238E27FC236}">
                      <a16:creationId xmlns:a16="http://schemas.microsoft.com/office/drawing/2014/main" id="{65A439D4-9B6E-4F88-8E49-8F3859A3C916}"/>
                    </a:ext>
                  </a:extLst>
                </p:cNvPr>
                <p:cNvSpPr/>
                <p:nvPr/>
              </p:nvSpPr>
              <p:spPr>
                <a:xfrm>
                  <a:off x="6748191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52" name="Freeform: Shape 151">
                  <a:extLst>
                    <a:ext uri="{FF2B5EF4-FFF2-40B4-BE49-F238E27FC236}">
                      <a16:creationId xmlns:a16="http://schemas.microsoft.com/office/drawing/2014/main" id="{36270971-17F9-473C-BA74-0939B9435E1B}"/>
                    </a:ext>
                  </a:extLst>
                </p:cNvPr>
                <p:cNvSpPr/>
                <p:nvPr/>
              </p:nvSpPr>
              <p:spPr>
                <a:xfrm flipH="1">
                  <a:off x="7475831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53" name="Freeform: Shape 152">
                  <a:extLst>
                    <a:ext uri="{FF2B5EF4-FFF2-40B4-BE49-F238E27FC236}">
                      <a16:creationId xmlns:a16="http://schemas.microsoft.com/office/drawing/2014/main" id="{124A09EC-F33B-4547-8AEA-AE0A6C2A1C01}"/>
                    </a:ext>
                  </a:extLst>
                </p:cNvPr>
                <p:cNvSpPr/>
                <p:nvPr/>
              </p:nvSpPr>
              <p:spPr>
                <a:xfrm>
                  <a:off x="7239681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</p:grpSp>
          <p:sp>
            <p:nvSpPr>
              <p:cNvPr id="142" name="Freeform: Shape 141">
                <a:extLst>
                  <a:ext uri="{FF2B5EF4-FFF2-40B4-BE49-F238E27FC236}">
                    <a16:creationId xmlns:a16="http://schemas.microsoft.com/office/drawing/2014/main" id="{C8FD64B3-B507-47E6-8C27-A41B71110E6B}"/>
                  </a:ext>
                </a:extLst>
              </p:cNvPr>
              <p:cNvSpPr/>
              <p:nvPr/>
            </p:nvSpPr>
            <p:spPr>
              <a:xfrm>
                <a:off x="37935640" y="25244609"/>
                <a:ext cx="549393" cy="576785"/>
              </a:xfrm>
              <a:custGeom>
                <a:avLst/>
                <a:gdLst>
                  <a:gd name="connsiteX0" fmla="*/ 1127760 w 1127760"/>
                  <a:gd name="connsiteY0" fmla="*/ 0 h 1152511"/>
                  <a:gd name="connsiteX1" fmla="*/ 970280 w 1127760"/>
                  <a:gd name="connsiteY1" fmla="*/ 406400 h 1152511"/>
                  <a:gd name="connsiteX2" fmla="*/ 1112520 w 1127760"/>
                  <a:gd name="connsiteY2" fmla="*/ 899160 h 1152511"/>
                  <a:gd name="connsiteX3" fmla="*/ 777240 w 1127760"/>
                  <a:gd name="connsiteY3" fmla="*/ 1148080 h 1152511"/>
                  <a:gd name="connsiteX4" fmla="*/ 0 w 1127760"/>
                  <a:gd name="connsiteY4" fmla="*/ 701040 h 1152511"/>
                  <a:gd name="connsiteX0" fmla="*/ 1092200 w 1116547"/>
                  <a:gd name="connsiteY0" fmla="*/ 0 h 1152511"/>
                  <a:gd name="connsiteX1" fmla="*/ 970280 w 1116547"/>
                  <a:gd name="connsiteY1" fmla="*/ 406400 h 1152511"/>
                  <a:gd name="connsiteX2" fmla="*/ 1112520 w 1116547"/>
                  <a:gd name="connsiteY2" fmla="*/ 899160 h 1152511"/>
                  <a:gd name="connsiteX3" fmla="*/ 777240 w 1116547"/>
                  <a:gd name="connsiteY3" fmla="*/ 1148080 h 1152511"/>
                  <a:gd name="connsiteX4" fmla="*/ 0 w 1116547"/>
                  <a:gd name="connsiteY4" fmla="*/ 701040 h 1152511"/>
                  <a:gd name="connsiteX0" fmla="*/ 1092200 w 1116547"/>
                  <a:gd name="connsiteY0" fmla="*/ 0 h 1152511"/>
                  <a:gd name="connsiteX1" fmla="*/ 970280 w 1116547"/>
                  <a:gd name="connsiteY1" fmla="*/ 406400 h 1152511"/>
                  <a:gd name="connsiteX2" fmla="*/ 1112520 w 1116547"/>
                  <a:gd name="connsiteY2" fmla="*/ 899160 h 1152511"/>
                  <a:gd name="connsiteX3" fmla="*/ 777240 w 1116547"/>
                  <a:gd name="connsiteY3" fmla="*/ 1148080 h 1152511"/>
                  <a:gd name="connsiteX4" fmla="*/ 0 w 1116547"/>
                  <a:gd name="connsiteY4" fmla="*/ 701040 h 1152511"/>
                  <a:gd name="connsiteX0" fmla="*/ 1056008 w 1080355"/>
                  <a:gd name="connsiteY0" fmla="*/ 0 h 1152511"/>
                  <a:gd name="connsiteX1" fmla="*/ 934088 w 1080355"/>
                  <a:gd name="connsiteY1" fmla="*/ 406400 h 1152511"/>
                  <a:gd name="connsiteX2" fmla="*/ 1076328 w 1080355"/>
                  <a:gd name="connsiteY2" fmla="*/ 899160 h 1152511"/>
                  <a:gd name="connsiteX3" fmla="*/ 741048 w 1080355"/>
                  <a:gd name="connsiteY3" fmla="*/ 1148080 h 1152511"/>
                  <a:gd name="connsiteX4" fmla="*/ 0 w 1080355"/>
                  <a:gd name="connsiteY4" fmla="*/ 654354 h 1152511"/>
                  <a:gd name="connsiteX0" fmla="*/ 1061576 w 1085923"/>
                  <a:gd name="connsiteY0" fmla="*/ 0 h 1152511"/>
                  <a:gd name="connsiteX1" fmla="*/ 939656 w 1085923"/>
                  <a:gd name="connsiteY1" fmla="*/ 406400 h 1152511"/>
                  <a:gd name="connsiteX2" fmla="*/ 1081896 w 1085923"/>
                  <a:gd name="connsiteY2" fmla="*/ 899160 h 1152511"/>
                  <a:gd name="connsiteX3" fmla="*/ 746616 w 1085923"/>
                  <a:gd name="connsiteY3" fmla="*/ 1148080 h 1152511"/>
                  <a:gd name="connsiteX4" fmla="*/ 0 w 1085923"/>
                  <a:gd name="connsiteY4" fmla="*/ 646573 h 1152511"/>
                  <a:gd name="connsiteX0" fmla="*/ 1137382 w 1161729"/>
                  <a:gd name="connsiteY0" fmla="*/ 0 h 1152511"/>
                  <a:gd name="connsiteX1" fmla="*/ 1015462 w 1161729"/>
                  <a:gd name="connsiteY1" fmla="*/ 406400 h 1152511"/>
                  <a:gd name="connsiteX2" fmla="*/ 1157702 w 1161729"/>
                  <a:gd name="connsiteY2" fmla="*/ 899160 h 1152511"/>
                  <a:gd name="connsiteX3" fmla="*/ 822422 w 1161729"/>
                  <a:gd name="connsiteY3" fmla="*/ 1148080 h 1152511"/>
                  <a:gd name="connsiteX4" fmla="*/ 75806 w 1161729"/>
                  <a:gd name="connsiteY4" fmla="*/ 646573 h 1152511"/>
                  <a:gd name="connsiteX0" fmla="*/ 1186961 w 1211308"/>
                  <a:gd name="connsiteY0" fmla="*/ 0 h 1152511"/>
                  <a:gd name="connsiteX1" fmla="*/ 1065041 w 1211308"/>
                  <a:gd name="connsiteY1" fmla="*/ 406400 h 1152511"/>
                  <a:gd name="connsiteX2" fmla="*/ 1207281 w 1211308"/>
                  <a:gd name="connsiteY2" fmla="*/ 899160 h 1152511"/>
                  <a:gd name="connsiteX3" fmla="*/ 872001 w 1211308"/>
                  <a:gd name="connsiteY3" fmla="*/ 1148080 h 1152511"/>
                  <a:gd name="connsiteX4" fmla="*/ 72489 w 1211308"/>
                  <a:gd name="connsiteY4" fmla="*/ 649166 h 1152511"/>
                  <a:gd name="connsiteX0" fmla="*/ 1171274 w 1195621"/>
                  <a:gd name="connsiteY0" fmla="*/ 0 h 1152511"/>
                  <a:gd name="connsiteX1" fmla="*/ 1049354 w 1195621"/>
                  <a:gd name="connsiteY1" fmla="*/ 406400 h 1152511"/>
                  <a:gd name="connsiteX2" fmla="*/ 1191594 w 1195621"/>
                  <a:gd name="connsiteY2" fmla="*/ 899160 h 1152511"/>
                  <a:gd name="connsiteX3" fmla="*/ 856314 w 1195621"/>
                  <a:gd name="connsiteY3" fmla="*/ 1148080 h 1152511"/>
                  <a:gd name="connsiteX4" fmla="*/ 73506 w 1195621"/>
                  <a:gd name="connsiteY4" fmla="*/ 667322 h 1152511"/>
                  <a:gd name="connsiteX0" fmla="*/ 1176500 w 1200847"/>
                  <a:gd name="connsiteY0" fmla="*/ 0 h 1152511"/>
                  <a:gd name="connsiteX1" fmla="*/ 1054580 w 1200847"/>
                  <a:gd name="connsiteY1" fmla="*/ 406400 h 1152511"/>
                  <a:gd name="connsiteX2" fmla="*/ 1196820 w 1200847"/>
                  <a:gd name="connsiteY2" fmla="*/ 899160 h 1152511"/>
                  <a:gd name="connsiteX3" fmla="*/ 861540 w 1200847"/>
                  <a:gd name="connsiteY3" fmla="*/ 1148080 h 1152511"/>
                  <a:gd name="connsiteX4" fmla="*/ 73164 w 1200847"/>
                  <a:gd name="connsiteY4" fmla="*/ 662135 h 1152511"/>
                  <a:gd name="connsiteX0" fmla="*/ 1176500 w 1200847"/>
                  <a:gd name="connsiteY0" fmla="*/ 0 h 1152511"/>
                  <a:gd name="connsiteX1" fmla="*/ 1054580 w 1200847"/>
                  <a:gd name="connsiteY1" fmla="*/ 406400 h 1152511"/>
                  <a:gd name="connsiteX2" fmla="*/ 1196820 w 1200847"/>
                  <a:gd name="connsiteY2" fmla="*/ 899160 h 1152511"/>
                  <a:gd name="connsiteX3" fmla="*/ 861540 w 1200847"/>
                  <a:gd name="connsiteY3" fmla="*/ 1148080 h 1152511"/>
                  <a:gd name="connsiteX4" fmla="*/ 73164 w 1200847"/>
                  <a:gd name="connsiteY4" fmla="*/ 662135 h 1152511"/>
                  <a:gd name="connsiteX0" fmla="*/ 1204339 w 1204339"/>
                  <a:gd name="connsiteY0" fmla="*/ 0 h 1111012"/>
                  <a:gd name="connsiteX1" fmla="*/ 1054580 w 1204339"/>
                  <a:gd name="connsiteY1" fmla="*/ 364901 h 1111012"/>
                  <a:gd name="connsiteX2" fmla="*/ 1196820 w 1204339"/>
                  <a:gd name="connsiteY2" fmla="*/ 857661 h 1111012"/>
                  <a:gd name="connsiteX3" fmla="*/ 861540 w 1204339"/>
                  <a:gd name="connsiteY3" fmla="*/ 1106581 h 1111012"/>
                  <a:gd name="connsiteX4" fmla="*/ 73164 w 1204339"/>
                  <a:gd name="connsiteY4" fmla="*/ 620636 h 1111012"/>
                  <a:gd name="connsiteX0" fmla="*/ 1204339 w 1204339"/>
                  <a:gd name="connsiteY0" fmla="*/ 18920 h 1129932"/>
                  <a:gd name="connsiteX1" fmla="*/ 1054580 w 1204339"/>
                  <a:gd name="connsiteY1" fmla="*/ 383821 h 1129932"/>
                  <a:gd name="connsiteX2" fmla="*/ 1196820 w 1204339"/>
                  <a:gd name="connsiteY2" fmla="*/ 876581 h 1129932"/>
                  <a:gd name="connsiteX3" fmla="*/ 861540 w 1204339"/>
                  <a:gd name="connsiteY3" fmla="*/ 1125501 h 1129932"/>
                  <a:gd name="connsiteX4" fmla="*/ 73164 w 1204339"/>
                  <a:gd name="connsiteY4" fmla="*/ 639556 h 1129932"/>
                  <a:gd name="connsiteX0" fmla="*/ 1204339 w 1204339"/>
                  <a:gd name="connsiteY0" fmla="*/ 40141 h 1151153"/>
                  <a:gd name="connsiteX1" fmla="*/ 1054580 w 1204339"/>
                  <a:gd name="connsiteY1" fmla="*/ 405042 h 1151153"/>
                  <a:gd name="connsiteX2" fmla="*/ 1196820 w 1204339"/>
                  <a:gd name="connsiteY2" fmla="*/ 897802 h 1151153"/>
                  <a:gd name="connsiteX3" fmla="*/ 861540 w 1204339"/>
                  <a:gd name="connsiteY3" fmla="*/ 1146722 h 1151153"/>
                  <a:gd name="connsiteX4" fmla="*/ 73164 w 1204339"/>
                  <a:gd name="connsiteY4" fmla="*/ 660777 h 1151153"/>
                  <a:gd name="connsiteX0" fmla="*/ 1204339 w 1204339"/>
                  <a:gd name="connsiteY0" fmla="*/ 66950 h 1177962"/>
                  <a:gd name="connsiteX1" fmla="*/ 1054580 w 1204339"/>
                  <a:gd name="connsiteY1" fmla="*/ 431851 h 1177962"/>
                  <a:gd name="connsiteX2" fmla="*/ 1196820 w 1204339"/>
                  <a:gd name="connsiteY2" fmla="*/ 924611 h 1177962"/>
                  <a:gd name="connsiteX3" fmla="*/ 861540 w 1204339"/>
                  <a:gd name="connsiteY3" fmla="*/ 1173531 h 1177962"/>
                  <a:gd name="connsiteX4" fmla="*/ 73164 w 1204339"/>
                  <a:gd name="connsiteY4" fmla="*/ 687586 h 1177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04339" h="1177962">
                    <a:moveTo>
                      <a:pt x="1204339" y="66950"/>
                    </a:moveTo>
                    <a:cubicBezTo>
                      <a:pt x="1009939" y="-170493"/>
                      <a:pt x="1055833" y="288908"/>
                      <a:pt x="1054580" y="431851"/>
                    </a:cubicBezTo>
                    <a:cubicBezTo>
                      <a:pt x="1053327" y="574794"/>
                      <a:pt x="1228993" y="800998"/>
                      <a:pt x="1196820" y="924611"/>
                    </a:cubicBezTo>
                    <a:cubicBezTo>
                      <a:pt x="1164647" y="1048224"/>
                      <a:pt x="1046960" y="1206551"/>
                      <a:pt x="861540" y="1173531"/>
                    </a:cubicBezTo>
                    <a:cubicBezTo>
                      <a:pt x="676120" y="1140511"/>
                      <a:pt x="-266458" y="1008979"/>
                      <a:pt x="73164" y="687586"/>
                    </a:cubicBezTo>
                  </a:path>
                </a:pathLst>
              </a:custGeom>
              <a:noFill/>
              <a:ln w="60325" cap="rnd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43" name="Freeform: Shape 142">
                <a:extLst>
                  <a:ext uri="{FF2B5EF4-FFF2-40B4-BE49-F238E27FC236}">
                    <a16:creationId xmlns:a16="http://schemas.microsoft.com/office/drawing/2014/main" id="{F014EA6F-BD30-4A2D-A577-1DE5CEA01293}"/>
                  </a:ext>
                </a:extLst>
              </p:cNvPr>
              <p:cNvSpPr/>
              <p:nvPr/>
            </p:nvSpPr>
            <p:spPr>
              <a:xfrm>
                <a:off x="39430850" y="24942093"/>
                <a:ext cx="350962" cy="317805"/>
              </a:xfrm>
              <a:custGeom>
                <a:avLst/>
                <a:gdLst>
                  <a:gd name="connsiteX0" fmla="*/ 0 w 439424"/>
                  <a:gd name="connsiteY0" fmla="*/ 321960 h 454040"/>
                  <a:gd name="connsiteX1" fmla="*/ 431800 w 439424"/>
                  <a:gd name="connsiteY1" fmla="*/ 1920 h 454040"/>
                  <a:gd name="connsiteX2" fmla="*/ 294640 w 439424"/>
                  <a:gd name="connsiteY2" fmla="*/ 454040 h 454040"/>
                  <a:gd name="connsiteX0" fmla="*/ 0 w 603905"/>
                  <a:gd name="connsiteY0" fmla="*/ 311907 h 443987"/>
                  <a:gd name="connsiteX1" fmla="*/ 599440 w 603905"/>
                  <a:gd name="connsiteY1" fmla="*/ 2027 h 443987"/>
                  <a:gd name="connsiteX2" fmla="*/ 294640 w 603905"/>
                  <a:gd name="connsiteY2" fmla="*/ 443987 h 443987"/>
                  <a:gd name="connsiteX0" fmla="*/ 0 w 672839"/>
                  <a:gd name="connsiteY0" fmla="*/ 462254 h 594334"/>
                  <a:gd name="connsiteX1" fmla="*/ 599440 w 672839"/>
                  <a:gd name="connsiteY1" fmla="*/ 152374 h 594334"/>
                  <a:gd name="connsiteX2" fmla="*/ 294640 w 672839"/>
                  <a:gd name="connsiteY2" fmla="*/ 594334 h 594334"/>
                  <a:gd name="connsiteX0" fmla="*/ 0 w 604517"/>
                  <a:gd name="connsiteY0" fmla="*/ 314556 h 528428"/>
                  <a:gd name="connsiteX1" fmla="*/ 599440 w 604517"/>
                  <a:gd name="connsiteY1" fmla="*/ 4676 h 528428"/>
                  <a:gd name="connsiteX2" fmla="*/ 309880 w 604517"/>
                  <a:gd name="connsiteY2" fmla="*/ 528429 h 528428"/>
                  <a:gd name="connsiteX0" fmla="*/ 0 w 660187"/>
                  <a:gd name="connsiteY0" fmla="*/ 431680 h 645553"/>
                  <a:gd name="connsiteX1" fmla="*/ 599440 w 660187"/>
                  <a:gd name="connsiteY1" fmla="*/ 121800 h 645553"/>
                  <a:gd name="connsiteX2" fmla="*/ 309880 w 660187"/>
                  <a:gd name="connsiteY2" fmla="*/ 645553 h 645553"/>
                  <a:gd name="connsiteX0" fmla="*/ 0 w 757837"/>
                  <a:gd name="connsiteY0" fmla="*/ 446441 h 642843"/>
                  <a:gd name="connsiteX1" fmla="*/ 697090 w 757837"/>
                  <a:gd name="connsiteY1" fmla="*/ 119090 h 642843"/>
                  <a:gd name="connsiteX2" fmla="*/ 407530 w 757837"/>
                  <a:gd name="connsiteY2" fmla="*/ 642843 h 642843"/>
                  <a:gd name="connsiteX0" fmla="*/ 0 w 757837"/>
                  <a:gd name="connsiteY0" fmla="*/ 416946 h 613348"/>
                  <a:gd name="connsiteX1" fmla="*/ 697090 w 757837"/>
                  <a:gd name="connsiteY1" fmla="*/ 89595 h 613348"/>
                  <a:gd name="connsiteX2" fmla="*/ 407530 w 757837"/>
                  <a:gd name="connsiteY2" fmla="*/ 613348 h 613348"/>
                  <a:gd name="connsiteX0" fmla="*/ 0 w 757837"/>
                  <a:gd name="connsiteY0" fmla="*/ 413149 h 609551"/>
                  <a:gd name="connsiteX1" fmla="*/ 697090 w 757837"/>
                  <a:gd name="connsiteY1" fmla="*/ 85798 h 609551"/>
                  <a:gd name="connsiteX2" fmla="*/ 407530 w 757837"/>
                  <a:gd name="connsiteY2" fmla="*/ 609551 h 609551"/>
                  <a:gd name="connsiteX0" fmla="*/ 0 w 752602"/>
                  <a:gd name="connsiteY0" fmla="*/ 413149 h 637004"/>
                  <a:gd name="connsiteX1" fmla="*/ 697090 w 752602"/>
                  <a:gd name="connsiteY1" fmla="*/ 85798 h 637004"/>
                  <a:gd name="connsiteX2" fmla="*/ 340570 w 752602"/>
                  <a:gd name="connsiteY2" fmla="*/ 637004 h 637004"/>
                  <a:gd name="connsiteX0" fmla="*/ 0 w 771352"/>
                  <a:gd name="connsiteY0" fmla="*/ 413149 h 637004"/>
                  <a:gd name="connsiteX1" fmla="*/ 697090 w 771352"/>
                  <a:gd name="connsiteY1" fmla="*/ 85798 h 637004"/>
                  <a:gd name="connsiteX2" fmla="*/ 340570 w 771352"/>
                  <a:gd name="connsiteY2" fmla="*/ 637004 h 637004"/>
                  <a:gd name="connsiteX0" fmla="*/ 0 w 768384"/>
                  <a:gd name="connsiteY0" fmla="*/ 413149 h 622030"/>
                  <a:gd name="connsiteX1" fmla="*/ 697090 w 768384"/>
                  <a:gd name="connsiteY1" fmla="*/ 85798 h 622030"/>
                  <a:gd name="connsiteX2" fmla="*/ 315460 w 768384"/>
                  <a:gd name="connsiteY2" fmla="*/ 622030 h 622030"/>
                  <a:gd name="connsiteX0" fmla="*/ 0 w 771009"/>
                  <a:gd name="connsiteY0" fmla="*/ 413149 h 624526"/>
                  <a:gd name="connsiteX1" fmla="*/ 697090 w 771009"/>
                  <a:gd name="connsiteY1" fmla="*/ 85798 h 624526"/>
                  <a:gd name="connsiteX2" fmla="*/ 337780 w 771009"/>
                  <a:gd name="connsiteY2" fmla="*/ 624526 h 6245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771009" h="624526">
                    <a:moveTo>
                      <a:pt x="0" y="413149"/>
                    </a:moveTo>
                    <a:cubicBezTo>
                      <a:pt x="205295" y="564068"/>
                      <a:pt x="457483" y="-260661"/>
                      <a:pt x="697090" y="85798"/>
                    </a:cubicBezTo>
                    <a:cubicBezTo>
                      <a:pt x="936697" y="432257"/>
                      <a:pt x="533983" y="405843"/>
                      <a:pt x="337780" y="624526"/>
                    </a:cubicBezTo>
                  </a:path>
                </a:pathLst>
              </a:custGeom>
              <a:noFill/>
              <a:ln w="60325" cap="rnd">
                <a:gradFill>
                  <a:gsLst>
                    <a:gs pos="0">
                      <a:schemeClr val="accent1"/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1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44" name="Freeform: Shape 143">
                <a:extLst>
                  <a:ext uri="{FF2B5EF4-FFF2-40B4-BE49-F238E27FC236}">
                    <a16:creationId xmlns:a16="http://schemas.microsoft.com/office/drawing/2014/main" id="{FC3243DD-0EF7-4486-8F68-1B87FB36DB12}"/>
                  </a:ext>
                </a:extLst>
              </p:cNvPr>
              <p:cNvSpPr/>
              <p:nvPr/>
            </p:nvSpPr>
            <p:spPr>
              <a:xfrm>
                <a:off x="38886788" y="25213081"/>
                <a:ext cx="168471" cy="366426"/>
              </a:xfrm>
              <a:custGeom>
                <a:avLst/>
                <a:gdLst>
                  <a:gd name="connsiteX0" fmla="*/ 1127760 w 1127760"/>
                  <a:gd name="connsiteY0" fmla="*/ 0 h 1152511"/>
                  <a:gd name="connsiteX1" fmla="*/ 970280 w 1127760"/>
                  <a:gd name="connsiteY1" fmla="*/ 406400 h 1152511"/>
                  <a:gd name="connsiteX2" fmla="*/ 1112520 w 1127760"/>
                  <a:gd name="connsiteY2" fmla="*/ 899160 h 1152511"/>
                  <a:gd name="connsiteX3" fmla="*/ 777240 w 1127760"/>
                  <a:gd name="connsiteY3" fmla="*/ 1148080 h 1152511"/>
                  <a:gd name="connsiteX4" fmla="*/ 0 w 1127760"/>
                  <a:gd name="connsiteY4" fmla="*/ 701040 h 1152511"/>
                  <a:gd name="connsiteX0" fmla="*/ 1092200 w 1116547"/>
                  <a:gd name="connsiteY0" fmla="*/ 0 h 1152511"/>
                  <a:gd name="connsiteX1" fmla="*/ 970280 w 1116547"/>
                  <a:gd name="connsiteY1" fmla="*/ 406400 h 1152511"/>
                  <a:gd name="connsiteX2" fmla="*/ 1112520 w 1116547"/>
                  <a:gd name="connsiteY2" fmla="*/ 899160 h 1152511"/>
                  <a:gd name="connsiteX3" fmla="*/ 777240 w 1116547"/>
                  <a:gd name="connsiteY3" fmla="*/ 1148080 h 1152511"/>
                  <a:gd name="connsiteX4" fmla="*/ 0 w 1116547"/>
                  <a:gd name="connsiteY4" fmla="*/ 701040 h 1152511"/>
                  <a:gd name="connsiteX0" fmla="*/ 1092200 w 1515311"/>
                  <a:gd name="connsiteY0" fmla="*/ 0 h 1150714"/>
                  <a:gd name="connsiteX1" fmla="*/ 970280 w 1515311"/>
                  <a:gd name="connsiteY1" fmla="*/ 406400 h 1150714"/>
                  <a:gd name="connsiteX2" fmla="*/ 1513840 w 1515311"/>
                  <a:gd name="connsiteY2" fmla="*/ 863600 h 1150714"/>
                  <a:gd name="connsiteX3" fmla="*/ 777240 w 1515311"/>
                  <a:gd name="connsiteY3" fmla="*/ 1148080 h 1150714"/>
                  <a:gd name="connsiteX4" fmla="*/ 0 w 1515311"/>
                  <a:gd name="connsiteY4" fmla="*/ 701040 h 1150714"/>
                  <a:gd name="connsiteX0" fmla="*/ 1092200 w 1514425"/>
                  <a:gd name="connsiteY0" fmla="*/ 0 h 1070669"/>
                  <a:gd name="connsiteX1" fmla="*/ 970280 w 1514425"/>
                  <a:gd name="connsiteY1" fmla="*/ 406400 h 1070669"/>
                  <a:gd name="connsiteX2" fmla="*/ 1513840 w 1514425"/>
                  <a:gd name="connsiteY2" fmla="*/ 863600 h 1070669"/>
                  <a:gd name="connsiteX3" fmla="*/ 1051560 w 1514425"/>
                  <a:gd name="connsiteY3" fmla="*/ 1066800 h 1070669"/>
                  <a:gd name="connsiteX4" fmla="*/ 0 w 1514425"/>
                  <a:gd name="connsiteY4" fmla="*/ 701040 h 1070669"/>
                  <a:gd name="connsiteX0" fmla="*/ 143807 w 566032"/>
                  <a:gd name="connsiteY0" fmla="*/ 0 h 1070669"/>
                  <a:gd name="connsiteX1" fmla="*/ 21887 w 566032"/>
                  <a:gd name="connsiteY1" fmla="*/ 406400 h 1070669"/>
                  <a:gd name="connsiteX2" fmla="*/ 565447 w 566032"/>
                  <a:gd name="connsiteY2" fmla="*/ 863600 h 1070669"/>
                  <a:gd name="connsiteX3" fmla="*/ 103167 w 566032"/>
                  <a:gd name="connsiteY3" fmla="*/ 1066800 h 1070669"/>
                  <a:gd name="connsiteX0" fmla="*/ 143807 w 565447"/>
                  <a:gd name="connsiteY0" fmla="*/ 0 h 863600"/>
                  <a:gd name="connsiteX1" fmla="*/ 21887 w 565447"/>
                  <a:gd name="connsiteY1" fmla="*/ 406400 h 863600"/>
                  <a:gd name="connsiteX2" fmla="*/ 565447 w 565447"/>
                  <a:gd name="connsiteY2" fmla="*/ 863600 h 863600"/>
                  <a:gd name="connsiteX0" fmla="*/ 135754 w 433583"/>
                  <a:gd name="connsiteY0" fmla="*/ 0 h 675037"/>
                  <a:gd name="connsiteX1" fmla="*/ 13834 w 433583"/>
                  <a:gd name="connsiteY1" fmla="*/ 406400 h 675037"/>
                  <a:gd name="connsiteX2" fmla="*/ 433583 w 433583"/>
                  <a:gd name="connsiteY2" fmla="*/ 675037 h 675037"/>
                  <a:gd name="connsiteX0" fmla="*/ 135754 w 433583"/>
                  <a:gd name="connsiteY0" fmla="*/ 0 h 678803"/>
                  <a:gd name="connsiteX1" fmla="*/ 13834 w 433583"/>
                  <a:gd name="connsiteY1" fmla="*/ 406400 h 678803"/>
                  <a:gd name="connsiteX2" fmla="*/ 433583 w 433583"/>
                  <a:gd name="connsiteY2" fmla="*/ 675037 h 678803"/>
                  <a:gd name="connsiteX0" fmla="*/ 25210 w 323039"/>
                  <a:gd name="connsiteY0" fmla="*/ 0 h 677685"/>
                  <a:gd name="connsiteX1" fmla="*/ 118614 w 323039"/>
                  <a:gd name="connsiteY1" fmla="*/ 314976 h 677685"/>
                  <a:gd name="connsiteX2" fmla="*/ 323039 w 323039"/>
                  <a:gd name="connsiteY2" fmla="*/ 675037 h 677685"/>
                  <a:gd name="connsiteX0" fmla="*/ 1 w 297830"/>
                  <a:gd name="connsiteY0" fmla="*/ 37191 h 714876"/>
                  <a:gd name="connsiteX1" fmla="*/ 93405 w 297830"/>
                  <a:gd name="connsiteY1" fmla="*/ 352167 h 714876"/>
                  <a:gd name="connsiteX2" fmla="*/ 297830 w 297830"/>
                  <a:gd name="connsiteY2" fmla="*/ 712228 h 714876"/>
                  <a:gd name="connsiteX0" fmla="*/ 0 w 405491"/>
                  <a:gd name="connsiteY0" fmla="*/ 34718 h 752458"/>
                  <a:gd name="connsiteX1" fmla="*/ 201066 w 405491"/>
                  <a:gd name="connsiteY1" fmla="*/ 389693 h 752458"/>
                  <a:gd name="connsiteX2" fmla="*/ 405491 w 405491"/>
                  <a:gd name="connsiteY2" fmla="*/ 749754 h 752458"/>
                  <a:gd name="connsiteX0" fmla="*/ 0 w 308596"/>
                  <a:gd name="connsiteY0" fmla="*/ 33143 h 779498"/>
                  <a:gd name="connsiteX1" fmla="*/ 104171 w 308596"/>
                  <a:gd name="connsiteY1" fmla="*/ 416688 h 779498"/>
                  <a:gd name="connsiteX2" fmla="*/ 308596 w 308596"/>
                  <a:gd name="connsiteY2" fmla="*/ 776749 h 779498"/>
                  <a:gd name="connsiteX0" fmla="*/ 0 w 330128"/>
                  <a:gd name="connsiteY0" fmla="*/ 34073 h 763258"/>
                  <a:gd name="connsiteX1" fmla="*/ 125703 w 330128"/>
                  <a:gd name="connsiteY1" fmla="*/ 400475 h 763258"/>
                  <a:gd name="connsiteX2" fmla="*/ 330128 w 330128"/>
                  <a:gd name="connsiteY2" fmla="*/ 760536 h 763258"/>
                  <a:gd name="connsiteX0" fmla="*/ 0 w 330128"/>
                  <a:gd name="connsiteY0" fmla="*/ 44972 h 776292"/>
                  <a:gd name="connsiteX1" fmla="*/ 125703 w 330128"/>
                  <a:gd name="connsiteY1" fmla="*/ 411374 h 776292"/>
                  <a:gd name="connsiteX2" fmla="*/ 330128 w 330128"/>
                  <a:gd name="connsiteY2" fmla="*/ 771435 h 776292"/>
                  <a:gd name="connsiteX0" fmla="*/ 0 w 357043"/>
                  <a:gd name="connsiteY0" fmla="*/ 35222 h 744379"/>
                  <a:gd name="connsiteX1" fmla="*/ 152618 w 357043"/>
                  <a:gd name="connsiteY1" fmla="*/ 381625 h 744379"/>
                  <a:gd name="connsiteX2" fmla="*/ 357043 w 357043"/>
                  <a:gd name="connsiteY2" fmla="*/ 741686 h 744379"/>
                  <a:gd name="connsiteX0" fmla="*/ 0 w 357043"/>
                  <a:gd name="connsiteY0" fmla="*/ 123430 h 832587"/>
                  <a:gd name="connsiteX1" fmla="*/ 152618 w 357043"/>
                  <a:gd name="connsiteY1" fmla="*/ 469833 h 832587"/>
                  <a:gd name="connsiteX2" fmla="*/ 357043 w 357043"/>
                  <a:gd name="connsiteY2" fmla="*/ 829894 h 832587"/>
                  <a:gd name="connsiteX0" fmla="*/ 0 w 357043"/>
                  <a:gd name="connsiteY0" fmla="*/ 136408 h 845565"/>
                  <a:gd name="connsiteX1" fmla="*/ 152618 w 357043"/>
                  <a:gd name="connsiteY1" fmla="*/ 482811 h 845565"/>
                  <a:gd name="connsiteX2" fmla="*/ 357043 w 357043"/>
                  <a:gd name="connsiteY2" fmla="*/ 842872 h 845565"/>
                  <a:gd name="connsiteX0" fmla="*/ 0 w 357043"/>
                  <a:gd name="connsiteY0" fmla="*/ 0 h 706464"/>
                  <a:gd name="connsiteX1" fmla="*/ 357043 w 357043"/>
                  <a:gd name="connsiteY1" fmla="*/ 706464 h 706464"/>
                  <a:gd name="connsiteX0" fmla="*/ 0 w 357043"/>
                  <a:gd name="connsiteY0" fmla="*/ 189926 h 896390"/>
                  <a:gd name="connsiteX1" fmla="*/ 357043 w 357043"/>
                  <a:gd name="connsiteY1" fmla="*/ 896390 h 896390"/>
                  <a:gd name="connsiteX0" fmla="*/ 0 w 357043"/>
                  <a:gd name="connsiteY0" fmla="*/ 131931 h 838395"/>
                  <a:gd name="connsiteX1" fmla="*/ 357043 w 357043"/>
                  <a:gd name="connsiteY1" fmla="*/ 838395 h 838395"/>
                  <a:gd name="connsiteX0" fmla="*/ 0 w 357043"/>
                  <a:gd name="connsiteY0" fmla="*/ 101557 h 824319"/>
                  <a:gd name="connsiteX1" fmla="*/ 357043 w 357043"/>
                  <a:gd name="connsiteY1" fmla="*/ 808021 h 8243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57043" h="824319">
                    <a:moveTo>
                      <a:pt x="0" y="101557"/>
                    </a:moveTo>
                    <a:cubicBezTo>
                      <a:pt x="407008" y="-374352"/>
                      <a:pt x="17323" y="986801"/>
                      <a:pt x="357043" y="808021"/>
                    </a:cubicBezTo>
                  </a:path>
                </a:pathLst>
              </a:custGeom>
              <a:noFill/>
              <a:ln w="60325" cap="rnd">
                <a:gradFill>
                  <a:gsLst>
                    <a:gs pos="0">
                      <a:schemeClr val="accent1"/>
                    </a:gs>
                    <a:gs pos="100000">
                      <a:schemeClr val="accent1">
                        <a:lumMod val="60000"/>
                        <a:lumOff val="40000"/>
                      </a:schemeClr>
                    </a:gs>
                  </a:gsLst>
                  <a:lin ang="5400000" scaled="1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sp>
          <p:nvSpPr>
            <p:cNvPr id="136" name="Title 2">
              <a:extLst>
                <a:ext uri="{FF2B5EF4-FFF2-40B4-BE49-F238E27FC236}">
                  <a16:creationId xmlns:a16="http://schemas.microsoft.com/office/drawing/2014/main" id="{BB3267AF-7C2A-4330-96AD-11D69DD36E48}"/>
                </a:ext>
              </a:extLst>
            </p:cNvPr>
            <p:cNvSpPr txBox="1">
              <a:spLocks/>
            </p:cNvSpPr>
            <p:nvPr/>
          </p:nvSpPr>
          <p:spPr>
            <a:xfrm>
              <a:off x="35330181" y="19989985"/>
              <a:ext cx="4196355" cy="317805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Autofit/>
            </a:bodyPr>
            <a:lstStyle>
              <a:lvl1pPr algn="l" defTabSz="914400" rtl="0" eaLnBrk="1" latinLnBrk="0" hangingPunct="1">
                <a:spcBef>
                  <a:spcPct val="0"/>
                </a:spcBef>
                <a:buNone/>
                <a:defRPr sz="3600" kern="1200" cap="none" spc="-60" baseline="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ctr"/>
              <a:r>
                <a:rPr lang="en-CA" sz="2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y-P</a:t>
              </a:r>
              <a:r>
                <a:rPr lang="en-CA" sz="20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CA" sz="2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A in DMSO</a:t>
              </a:r>
            </a:p>
          </p:txBody>
        </p:sp>
        <p:sp>
          <p:nvSpPr>
            <p:cNvPr id="137" name="Content Placeholder 1">
              <a:extLst>
                <a:ext uri="{FF2B5EF4-FFF2-40B4-BE49-F238E27FC236}">
                  <a16:creationId xmlns:a16="http://schemas.microsoft.com/office/drawing/2014/main" id="{A8E26FC3-4D2E-4D3D-80E8-5A47528FC799}"/>
                </a:ext>
              </a:extLst>
            </p:cNvPr>
            <p:cNvSpPr txBox="1">
              <a:spLocks/>
            </p:cNvSpPr>
            <p:nvPr/>
          </p:nvSpPr>
          <p:spPr>
            <a:xfrm>
              <a:off x="35769585" y="22620612"/>
              <a:ext cx="3513775" cy="636273"/>
            </a:xfrm>
            <a:prstGeom prst="rect">
              <a:avLst/>
            </a:prstGeom>
          </p:spPr>
          <p:txBody>
            <a:bodyPr>
              <a:noAutofit/>
            </a:bodyPr>
            <a:lstStyle>
              <a:lvl1pPr marL="1645392" indent="-1645392" algn="l" defTabSz="4387718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15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3565018" indent="-1371158" algn="l" defTabSz="4387718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13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5484643" indent="-1096925" algn="l" defTabSz="4387718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1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7678502" indent="-1096925" algn="l" defTabSz="4387718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9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9872362" indent="-1096925" algn="l" defTabSz="4387718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»"/>
                <a:defRPr sz="9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2066221" indent="-1096925" algn="l" defTabSz="4387718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9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4260080" indent="-1096925" algn="l" defTabSz="4387718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9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453930" indent="-1096925" algn="l" defTabSz="4387718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9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647789" indent="-1096925" algn="l" defTabSz="4387718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9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-1462426" fontAlgn="auto">
                <a:spcAft>
                  <a:spcPts val="0"/>
                </a:spcAft>
                <a:buNone/>
              </a:pP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lob 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18 </a:t>
              </a:r>
              <a:r>
                <a:rPr lang="en-CA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± 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  <a:p>
              <a:pPr marL="457200" indent="-457200" fontAlgn="auto">
                <a:spcAft>
                  <a:spcPts val="0"/>
                </a:spcAft>
              </a:pPr>
              <a:endPara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8" name="Group 167">
            <a:extLst>
              <a:ext uri="{FF2B5EF4-FFF2-40B4-BE49-F238E27FC236}">
                <a16:creationId xmlns:a16="http://schemas.microsoft.com/office/drawing/2014/main" id="{194868C7-C128-4340-95AE-39A4311AC457}"/>
              </a:ext>
            </a:extLst>
          </p:cNvPr>
          <p:cNvGrpSpPr/>
          <p:nvPr/>
        </p:nvGrpSpPr>
        <p:grpSpPr>
          <a:xfrm>
            <a:off x="6794267" y="1334138"/>
            <a:ext cx="2559089" cy="1930321"/>
            <a:chOff x="39811254" y="19877245"/>
            <a:chExt cx="4480497" cy="3379640"/>
          </a:xfrm>
        </p:grpSpPr>
        <p:grpSp>
          <p:nvGrpSpPr>
            <p:cNvPr id="169" name="Group 168">
              <a:extLst>
                <a:ext uri="{FF2B5EF4-FFF2-40B4-BE49-F238E27FC236}">
                  <a16:creationId xmlns:a16="http://schemas.microsoft.com/office/drawing/2014/main" id="{560D5895-2085-4ED6-B8FF-4FC06DE1114A}"/>
                </a:ext>
              </a:extLst>
            </p:cNvPr>
            <p:cNvGrpSpPr/>
            <p:nvPr/>
          </p:nvGrpSpPr>
          <p:grpSpPr>
            <a:xfrm>
              <a:off x="39811254" y="21338525"/>
              <a:ext cx="3558433" cy="330783"/>
              <a:chOff x="38899401" y="21460114"/>
              <a:chExt cx="3558433" cy="330783"/>
            </a:xfrm>
          </p:grpSpPr>
          <p:grpSp>
            <p:nvGrpSpPr>
              <p:cNvPr id="172" name="Group 171">
                <a:extLst>
                  <a:ext uri="{FF2B5EF4-FFF2-40B4-BE49-F238E27FC236}">
                    <a16:creationId xmlns:a16="http://schemas.microsoft.com/office/drawing/2014/main" id="{4AC7BE7D-B946-47B6-93A6-1FFB4DEAD469}"/>
                  </a:ext>
                </a:extLst>
              </p:cNvPr>
              <p:cNvGrpSpPr/>
              <p:nvPr/>
            </p:nvGrpSpPr>
            <p:grpSpPr>
              <a:xfrm>
                <a:off x="38899401" y="21460114"/>
                <a:ext cx="1232924" cy="330783"/>
                <a:chOff x="5270539" y="1457960"/>
                <a:chExt cx="2612961" cy="701036"/>
              </a:xfrm>
            </p:grpSpPr>
            <p:sp>
              <p:nvSpPr>
                <p:cNvPr id="195" name="Freeform: Shape 194">
                  <a:extLst>
                    <a:ext uri="{FF2B5EF4-FFF2-40B4-BE49-F238E27FC236}">
                      <a16:creationId xmlns:a16="http://schemas.microsoft.com/office/drawing/2014/main" id="{194A1172-68BC-4E9A-81CA-6457710243D2}"/>
                    </a:ext>
                  </a:extLst>
                </p:cNvPr>
                <p:cNvSpPr/>
                <p:nvPr/>
              </p:nvSpPr>
              <p:spPr>
                <a:xfrm flipH="1">
                  <a:off x="5506689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96" name="Freeform: Shape 195">
                  <a:extLst>
                    <a:ext uri="{FF2B5EF4-FFF2-40B4-BE49-F238E27FC236}">
                      <a16:creationId xmlns:a16="http://schemas.microsoft.com/office/drawing/2014/main" id="{B18BA618-D494-48ED-9513-4AF971C889E2}"/>
                    </a:ext>
                  </a:extLst>
                </p:cNvPr>
                <p:cNvSpPr/>
                <p:nvPr/>
              </p:nvSpPr>
              <p:spPr>
                <a:xfrm>
                  <a:off x="5270539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97" name="Freeform: Shape 196">
                  <a:extLst>
                    <a:ext uri="{FF2B5EF4-FFF2-40B4-BE49-F238E27FC236}">
                      <a16:creationId xmlns:a16="http://schemas.microsoft.com/office/drawing/2014/main" id="{DB4F02AA-6C69-4974-A2F7-BE68533ADA05}"/>
                    </a:ext>
                  </a:extLst>
                </p:cNvPr>
                <p:cNvSpPr/>
                <p:nvPr/>
              </p:nvSpPr>
              <p:spPr>
                <a:xfrm flipH="1">
                  <a:off x="5998179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98" name="Freeform: Shape 197">
                  <a:extLst>
                    <a:ext uri="{FF2B5EF4-FFF2-40B4-BE49-F238E27FC236}">
                      <a16:creationId xmlns:a16="http://schemas.microsoft.com/office/drawing/2014/main" id="{397A68B8-06EF-4A4C-9329-B016B9AFA32B}"/>
                    </a:ext>
                  </a:extLst>
                </p:cNvPr>
                <p:cNvSpPr/>
                <p:nvPr/>
              </p:nvSpPr>
              <p:spPr>
                <a:xfrm>
                  <a:off x="5762029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99" name="Freeform: Shape 198">
                  <a:extLst>
                    <a:ext uri="{FF2B5EF4-FFF2-40B4-BE49-F238E27FC236}">
                      <a16:creationId xmlns:a16="http://schemas.microsoft.com/office/drawing/2014/main" id="{9EFEF154-08C8-4130-BB40-76E401DDFAC7}"/>
                    </a:ext>
                  </a:extLst>
                </p:cNvPr>
                <p:cNvSpPr/>
                <p:nvPr/>
              </p:nvSpPr>
              <p:spPr>
                <a:xfrm flipH="1">
                  <a:off x="6489669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200" name="Freeform: Shape 199">
                  <a:extLst>
                    <a:ext uri="{FF2B5EF4-FFF2-40B4-BE49-F238E27FC236}">
                      <a16:creationId xmlns:a16="http://schemas.microsoft.com/office/drawing/2014/main" id="{F0E679FB-2EDE-4BF0-948E-E5DD81544D6E}"/>
                    </a:ext>
                  </a:extLst>
                </p:cNvPr>
                <p:cNvSpPr/>
                <p:nvPr/>
              </p:nvSpPr>
              <p:spPr>
                <a:xfrm>
                  <a:off x="6253519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201" name="Freeform: Shape 200">
                  <a:extLst>
                    <a:ext uri="{FF2B5EF4-FFF2-40B4-BE49-F238E27FC236}">
                      <a16:creationId xmlns:a16="http://schemas.microsoft.com/office/drawing/2014/main" id="{0E8C3609-37E9-4921-8BF0-99C66C0BC8E3}"/>
                    </a:ext>
                  </a:extLst>
                </p:cNvPr>
                <p:cNvSpPr/>
                <p:nvPr/>
              </p:nvSpPr>
              <p:spPr>
                <a:xfrm flipH="1">
                  <a:off x="6984341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202" name="Freeform: Shape 201">
                  <a:extLst>
                    <a:ext uri="{FF2B5EF4-FFF2-40B4-BE49-F238E27FC236}">
                      <a16:creationId xmlns:a16="http://schemas.microsoft.com/office/drawing/2014/main" id="{9F867F4F-A33A-46D6-81A3-A106E42214D7}"/>
                    </a:ext>
                  </a:extLst>
                </p:cNvPr>
                <p:cNvSpPr/>
                <p:nvPr/>
              </p:nvSpPr>
              <p:spPr>
                <a:xfrm>
                  <a:off x="6748191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203" name="Freeform: Shape 202">
                  <a:extLst>
                    <a:ext uri="{FF2B5EF4-FFF2-40B4-BE49-F238E27FC236}">
                      <a16:creationId xmlns:a16="http://schemas.microsoft.com/office/drawing/2014/main" id="{3A213263-C7AD-4F3C-92CF-3CCDCF52797F}"/>
                    </a:ext>
                  </a:extLst>
                </p:cNvPr>
                <p:cNvSpPr/>
                <p:nvPr/>
              </p:nvSpPr>
              <p:spPr>
                <a:xfrm flipH="1">
                  <a:off x="7475831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204" name="Freeform: Shape 203">
                  <a:extLst>
                    <a:ext uri="{FF2B5EF4-FFF2-40B4-BE49-F238E27FC236}">
                      <a16:creationId xmlns:a16="http://schemas.microsoft.com/office/drawing/2014/main" id="{D9F40C4A-233C-44F8-9AAE-5D9450238DA2}"/>
                    </a:ext>
                  </a:extLst>
                </p:cNvPr>
                <p:cNvSpPr/>
                <p:nvPr/>
              </p:nvSpPr>
              <p:spPr>
                <a:xfrm>
                  <a:off x="7239681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</p:grpSp>
          <p:grpSp>
            <p:nvGrpSpPr>
              <p:cNvPr id="173" name="Group 172">
                <a:extLst>
                  <a:ext uri="{FF2B5EF4-FFF2-40B4-BE49-F238E27FC236}">
                    <a16:creationId xmlns:a16="http://schemas.microsoft.com/office/drawing/2014/main" id="{83D4A924-DF29-4250-8AD0-CBB95B96ADF9}"/>
                  </a:ext>
                </a:extLst>
              </p:cNvPr>
              <p:cNvGrpSpPr/>
              <p:nvPr/>
            </p:nvGrpSpPr>
            <p:grpSpPr>
              <a:xfrm>
                <a:off x="40068796" y="21460114"/>
                <a:ext cx="1232924" cy="330783"/>
                <a:chOff x="5270539" y="1457960"/>
                <a:chExt cx="2612961" cy="701036"/>
              </a:xfrm>
            </p:grpSpPr>
            <p:sp>
              <p:nvSpPr>
                <p:cNvPr id="185" name="Freeform: Shape 184">
                  <a:extLst>
                    <a:ext uri="{FF2B5EF4-FFF2-40B4-BE49-F238E27FC236}">
                      <a16:creationId xmlns:a16="http://schemas.microsoft.com/office/drawing/2014/main" id="{9EC9C4F8-90CE-426F-9E5E-F5F754D072A6}"/>
                    </a:ext>
                  </a:extLst>
                </p:cNvPr>
                <p:cNvSpPr/>
                <p:nvPr/>
              </p:nvSpPr>
              <p:spPr>
                <a:xfrm flipH="1">
                  <a:off x="5506689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86" name="Freeform: Shape 185">
                  <a:extLst>
                    <a:ext uri="{FF2B5EF4-FFF2-40B4-BE49-F238E27FC236}">
                      <a16:creationId xmlns:a16="http://schemas.microsoft.com/office/drawing/2014/main" id="{04D4E706-E809-4C95-9499-4ACA2068F41E}"/>
                    </a:ext>
                  </a:extLst>
                </p:cNvPr>
                <p:cNvSpPr/>
                <p:nvPr/>
              </p:nvSpPr>
              <p:spPr>
                <a:xfrm>
                  <a:off x="5270539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87" name="Freeform: Shape 186">
                  <a:extLst>
                    <a:ext uri="{FF2B5EF4-FFF2-40B4-BE49-F238E27FC236}">
                      <a16:creationId xmlns:a16="http://schemas.microsoft.com/office/drawing/2014/main" id="{E6A29B07-7B68-4CA6-BE50-55F720958234}"/>
                    </a:ext>
                  </a:extLst>
                </p:cNvPr>
                <p:cNvSpPr/>
                <p:nvPr/>
              </p:nvSpPr>
              <p:spPr>
                <a:xfrm flipH="1">
                  <a:off x="5998179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88" name="Freeform: Shape 187">
                  <a:extLst>
                    <a:ext uri="{FF2B5EF4-FFF2-40B4-BE49-F238E27FC236}">
                      <a16:creationId xmlns:a16="http://schemas.microsoft.com/office/drawing/2014/main" id="{38889867-EA2D-47E6-82E9-AE1D516C2C30}"/>
                    </a:ext>
                  </a:extLst>
                </p:cNvPr>
                <p:cNvSpPr/>
                <p:nvPr/>
              </p:nvSpPr>
              <p:spPr>
                <a:xfrm>
                  <a:off x="5762029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89" name="Freeform: Shape 188">
                  <a:extLst>
                    <a:ext uri="{FF2B5EF4-FFF2-40B4-BE49-F238E27FC236}">
                      <a16:creationId xmlns:a16="http://schemas.microsoft.com/office/drawing/2014/main" id="{12C57788-4273-4BCC-A109-2D4E61DEB9B5}"/>
                    </a:ext>
                  </a:extLst>
                </p:cNvPr>
                <p:cNvSpPr/>
                <p:nvPr/>
              </p:nvSpPr>
              <p:spPr>
                <a:xfrm flipH="1">
                  <a:off x="6489669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90" name="Freeform: Shape 189">
                  <a:extLst>
                    <a:ext uri="{FF2B5EF4-FFF2-40B4-BE49-F238E27FC236}">
                      <a16:creationId xmlns:a16="http://schemas.microsoft.com/office/drawing/2014/main" id="{4F44D029-CFC6-4FCA-9F7D-6F89DF0A31FC}"/>
                    </a:ext>
                  </a:extLst>
                </p:cNvPr>
                <p:cNvSpPr/>
                <p:nvPr/>
              </p:nvSpPr>
              <p:spPr>
                <a:xfrm>
                  <a:off x="6253519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91" name="Freeform: Shape 190">
                  <a:extLst>
                    <a:ext uri="{FF2B5EF4-FFF2-40B4-BE49-F238E27FC236}">
                      <a16:creationId xmlns:a16="http://schemas.microsoft.com/office/drawing/2014/main" id="{4416E881-2DB5-4829-ACE9-DBAC48B6ED45}"/>
                    </a:ext>
                  </a:extLst>
                </p:cNvPr>
                <p:cNvSpPr/>
                <p:nvPr/>
              </p:nvSpPr>
              <p:spPr>
                <a:xfrm flipH="1">
                  <a:off x="6984341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92" name="Freeform: Shape 191">
                  <a:extLst>
                    <a:ext uri="{FF2B5EF4-FFF2-40B4-BE49-F238E27FC236}">
                      <a16:creationId xmlns:a16="http://schemas.microsoft.com/office/drawing/2014/main" id="{A64E496C-5831-4656-B374-4BCEBF5B758F}"/>
                    </a:ext>
                  </a:extLst>
                </p:cNvPr>
                <p:cNvSpPr/>
                <p:nvPr/>
              </p:nvSpPr>
              <p:spPr>
                <a:xfrm>
                  <a:off x="6748191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93" name="Freeform: Shape 192">
                  <a:extLst>
                    <a:ext uri="{FF2B5EF4-FFF2-40B4-BE49-F238E27FC236}">
                      <a16:creationId xmlns:a16="http://schemas.microsoft.com/office/drawing/2014/main" id="{C89C6C0E-5B75-4D93-9B4B-3ABA79124760}"/>
                    </a:ext>
                  </a:extLst>
                </p:cNvPr>
                <p:cNvSpPr/>
                <p:nvPr/>
              </p:nvSpPr>
              <p:spPr>
                <a:xfrm flipH="1">
                  <a:off x="7475831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94" name="Freeform: Shape 193">
                  <a:extLst>
                    <a:ext uri="{FF2B5EF4-FFF2-40B4-BE49-F238E27FC236}">
                      <a16:creationId xmlns:a16="http://schemas.microsoft.com/office/drawing/2014/main" id="{890E92DA-2F7C-4AA8-AA73-899BF14ECB68}"/>
                    </a:ext>
                  </a:extLst>
                </p:cNvPr>
                <p:cNvSpPr/>
                <p:nvPr/>
              </p:nvSpPr>
              <p:spPr>
                <a:xfrm>
                  <a:off x="7239681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</p:grpSp>
          <p:grpSp>
            <p:nvGrpSpPr>
              <p:cNvPr id="174" name="Group 173">
                <a:extLst>
                  <a:ext uri="{FF2B5EF4-FFF2-40B4-BE49-F238E27FC236}">
                    <a16:creationId xmlns:a16="http://schemas.microsoft.com/office/drawing/2014/main" id="{676A998F-B381-41EF-AB9B-0A2B644E603F}"/>
                  </a:ext>
                </a:extLst>
              </p:cNvPr>
              <p:cNvGrpSpPr/>
              <p:nvPr/>
            </p:nvGrpSpPr>
            <p:grpSpPr>
              <a:xfrm>
                <a:off x="41224910" y="21460114"/>
                <a:ext cx="1232924" cy="330783"/>
                <a:chOff x="5270539" y="1457960"/>
                <a:chExt cx="2612961" cy="701036"/>
              </a:xfrm>
            </p:grpSpPr>
            <p:sp>
              <p:nvSpPr>
                <p:cNvPr id="175" name="Freeform: Shape 174">
                  <a:extLst>
                    <a:ext uri="{FF2B5EF4-FFF2-40B4-BE49-F238E27FC236}">
                      <a16:creationId xmlns:a16="http://schemas.microsoft.com/office/drawing/2014/main" id="{C51A1014-64C6-4060-AC59-2CD869DD5A7C}"/>
                    </a:ext>
                  </a:extLst>
                </p:cNvPr>
                <p:cNvSpPr/>
                <p:nvPr/>
              </p:nvSpPr>
              <p:spPr>
                <a:xfrm flipH="1">
                  <a:off x="5506689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76" name="Freeform: Shape 175">
                  <a:extLst>
                    <a:ext uri="{FF2B5EF4-FFF2-40B4-BE49-F238E27FC236}">
                      <a16:creationId xmlns:a16="http://schemas.microsoft.com/office/drawing/2014/main" id="{F375AD40-FAB3-46F8-AC0B-B7CD17FF6687}"/>
                    </a:ext>
                  </a:extLst>
                </p:cNvPr>
                <p:cNvSpPr/>
                <p:nvPr/>
              </p:nvSpPr>
              <p:spPr>
                <a:xfrm>
                  <a:off x="5270539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77" name="Freeform: Shape 176">
                  <a:extLst>
                    <a:ext uri="{FF2B5EF4-FFF2-40B4-BE49-F238E27FC236}">
                      <a16:creationId xmlns:a16="http://schemas.microsoft.com/office/drawing/2014/main" id="{14C1E8F5-3A9F-4C8F-837C-DF69E238708E}"/>
                    </a:ext>
                  </a:extLst>
                </p:cNvPr>
                <p:cNvSpPr/>
                <p:nvPr/>
              </p:nvSpPr>
              <p:spPr>
                <a:xfrm flipH="1">
                  <a:off x="5998179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78" name="Freeform: Shape 177">
                  <a:extLst>
                    <a:ext uri="{FF2B5EF4-FFF2-40B4-BE49-F238E27FC236}">
                      <a16:creationId xmlns:a16="http://schemas.microsoft.com/office/drawing/2014/main" id="{819C7B30-65DB-43C2-98C8-9C2219E70A7C}"/>
                    </a:ext>
                  </a:extLst>
                </p:cNvPr>
                <p:cNvSpPr/>
                <p:nvPr/>
              </p:nvSpPr>
              <p:spPr>
                <a:xfrm>
                  <a:off x="5762029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79" name="Freeform: Shape 178">
                  <a:extLst>
                    <a:ext uri="{FF2B5EF4-FFF2-40B4-BE49-F238E27FC236}">
                      <a16:creationId xmlns:a16="http://schemas.microsoft.com/office/drawing/2014/main" id="{FD107C14-00C9-4518-80FB-D6F9102AF442}"/>
                    </a:ext>
                  </a:extLst>
                </p:cNvPr>
                <p:cNvSpPr/>
                <p:nvPr/>
              </p:nvSpPr>
              <p:spPr>
                <a:xfrm flipH="1">
                  <a:off x="6489669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80" name="Freeform: Shape 179">
                  <a:extLst>
                    <a:ext uri="{FF2B5EF4-FFF2-40B4-BE49-F238E27FC236}">
                      <a16:creationId xmlns:a16="http://schemas.microsoft.com/office/drawing/2014/main" id="{ACA71FFF-2DCD-4636-BBBC-5BF968D164DC}"/>
                    </a:ext>
                  </a:extLst>
                </p:cNvPr>
                <p:cNvSpPr/>
                <p:nvPr/>
              </p:nvSpPr>
              <p:spPr>
                <a:xfrm>
                  <a:off x="6253519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81" name="Freeform: Shape 180">
                  <a:extLst>
                    <a:ext uri="{FF2B5EF4-FFF2-40B4-BE49-F238E27FC236}">
                      <a16:creationId xmlns:a16="http://schemas.microsoft.com/office/drawing/2014/main" id="{B8BB00F8-C600-4286-B23F-C053D6BB7E64}"/>
                    </a:ext>
                  </a:extLst>
                </p:cNvPr>
                <p:cNvSpPr/>
                <p:nvPr/>
              </p:nvSpPr>
              <p:spPr>
                <a:xfrm flipH="1">
                  <a:off x="6984341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82" name="Freeform: Shape 181">
                  <a:extLst>
                    <a:ext uri="{FF2B5EF4-FFF2-40B4-BE49-F238E27FC236}">
                      <a16:creationId xmlns:a16="http://schemas.microsoft.com/office/drawing/2014/main" id="{826E141F-AB0A-4441-AD30-5A84F449CD6B}"/>
                    </a:ext>
                  </a:extLst>
                </p:cNvPr>
                <p:cNvSpPr/>
                <p:nvPr/>
              </p:nvSpPr>
              <p:spPr>
                <a:xfrm>
                  <a:off x="6748191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83" name="Freeform: Shape 182">
                  <a:extLst>
                    <a:ext uri="{FF2B5EF4-FFF2-40B4-BE49-F238E27FC236}">
                      <a16:creationId xmlns:a16="http://schemas.microsoft.com/office/drawing/2014/main" id="{95725C0B-71F9-4AD6-82BC-0730E0CC76C2}"/>
                    </a:ext>
                  </a:extLst>
                </p:cNvPr>
                <p:cNvSpPr/>
                <p:nvPr/>
              </p:nvSpPr>
              <p:spPr>
                <a:xfrm flipH="1">
                  <a:off x="7475831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84" name="Freeform: Shape 183">
                  <a:extLst>
                    <a:ext uri="{FF2B5EF4-FFF2-40B4-BE49-F238E27FC236}">
                      <a16:creationId xmlns:a16="http://schemas.microsoft.com/office/drawing/2014/main" id="{5B2CD8C6-36A6-4437-8937-F1192F3CC438}"/>
                    </a:ext>
                  </a:extLst>
                </p:cNvPr>
                <p:cNvSpPr/>
                <p:nvPr/>
              </p:nvSpPr>
              <p:spPr>
                <a:xfrm>
                  <a:off x="7239681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</p:grpSp>
        </p:grpSp>
        <p:sp>
          <p:nvSpPr>
            <p:cNvPr id="170" name="Title 2">
              <a:extLst>
                <a:ext uri="{FF2B5EF4-FFF2-40B4-BE49-F238E27FC236}">
                  <a16:creationId xmlns:a16="http://schemas.microsoft.com/office/drawing/2014/main" id="{57423B73-9A99-4C96-8DE9-0D0562800FD0}"/>
                </a:ext>
              </a:extLst>
            </p:cNvPr>
            <p:cNvSpPr txBox="1">
              <a:spLocks/>
            </p:cNvSpPr>
            <p:nvPr/>
          </p:nvSpPr>
          <p:spPr>
            <a:xfrm>
              <a:off x="40071723" y="19877245"/>
              <a:ext cx="3780624" cy="430545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Autofit/>
            </a:bodyPr>
            <a:lstStyle>
              <a:lvl1pPr algn="l" defTabSz="914400" rtl="0" eaLnBrk="1" latinLnBrk="0" hangingPunct="1">
                <a:spcBef>
                  <a:spcPct val="0"/>
                </a:spcBef>
                <a:buNone/>
                <a:defRPr sz="3600" kern="1200" cap="none" spc="-60" baseline="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ctr"/>
              <a:r>
                <a:rPr lang="en-CA" sz="2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y-P</a:t>
              </a:r>
              <a:r>
                <a:rPr lang="en-CA" sz="20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CA" sz="2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A in DMF</a:t>
              </a:r>
            </a:p>
          </p:txBody>
        </p:sp>
        <p:sp>
          <p:nvSpPr>
            <p:cNvPr id="171" name="Content Placeholder 1">
              <a:extLst>
                <a:ext uri="{FF2B5EF4-FFF2-40B4-BE49-F238E27FC236}">
                  <a16:creationId xmlns:a16="http://schemas.microsoft.com/office/drawing/2014/main" id="{93C19991-EB93-4F1D-B2E9-B751C8E2CE70}"/>
                </a:ext>
              </a:extLst>
            </p:cNvPr>
            <p:cNvSpPr txBox="1">
              <a:spLocks/>
            </p:cNvSpPr>
            <p:nvPr/>
          </p:nvSpPr>
          <p:spPr>
            <a:xfrm>
              <a:off x="40511127" y="22620612"/>
              <a:ext cx="3780624" cy="636273"/>
            </a:xfrm>
            <a:prstGeom prst="rect">
              <a:avLst/>
            </a:prstGeom>
          </p:spPr>
          <p:txBody>
            <a:bodyPr>
              <a:noAutofit/>
            </a:bodyPr>
            <a:lstStyle>
              <a:lvl1pPr marL="1645392" indent="-1645392" algn="l" defTabSz="4387718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15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3565018" indent="-1371158" algn="l" defTabSz="4387718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13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5484643" indent="-1096925" algn="l" defTabSz="4387718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1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7678502" indent="-1096925" algn="l" defTabSz="4387718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9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9872362" indent="-1096925" algn="l" defTabSz="4387718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»"/>
                <a:defRPr sz="9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2066221" indent="-1096925" algn="l" defTabSz="4387718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9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4260080" indent="-1096925" algn="l" defTabSz="4387718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9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453930" indent="-1096925" algn="l" defTabSz="4387718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9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647789" indent="-1096925" algn="l" defTabSz="4387718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9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-1462426" fontAlgn="auto">
                <a:spcAft>
                  <a:spcPts val="0"/>
                </a:spcAft>
                <a:buNone/>
              </a:pP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lob 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21 </a:t>
              </a:r>
              <a:r>
                <a:rPr lang="en-CA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± 1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457200" indent="-457200" fontAlgn="auto">
                <a:spcAft>
                  <a:spcPts val="0"/>
                </a:spcAft>
              </a:pPr>
              <a:endPara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05" name="TextBox 204">
            <a:extLst>
              <a:ext uri="{FF2B5EF4-FFF2-40B4-BE49-F238E27FC236}">
                <a16:creationId xmlns:a16="http://schemas.microsoft.com/office/drawing/2014/main" id="{DBA686F7-A795-4E80-A634-8439314BEB73}"/>
              </a:ext>
            </a:extLst>
          </p:cNvPr>
          <p:cNvSpPr txBox="1"/>
          <p:nvPr/>
        </p:nvSpPr>
        <p:spPr>
          <a:xfrm>
            <a:off x="-46650" y="6276364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dirty="0"/>
              <a:t>Casier, R.; Duhamel, J. Pyrene Excimer Fluorescence as a Direct and Easy Experimental Means to Characterize the Length Scale and Internal Dynamics of Polypeptide Foldons. </a:t>
            </a:r>
            <a:r>
              <a:rPr lang="en-US" sz="1600" i="1" dirty="0"/>
              <a:t>Macromolecules</a:t>
            </a:r>
            <a:r>
              <a:rPr lang="en-US" sz="1600" dirty="0"/>
              <a:t> </a:t>
            </a:r>
            <a:r>
              <a:rPr lang="en-US" sz="1600" b="1" dirty="0"/>
              <a:t>2018</a:t>
            </a:r>
            <a:r>
              <a:rPr lang="en-US" sz="1600" dirty="0"/>
              <a:t>, </a:t>
            </a:r>
            <a:r>
              <a:rPr lang="en-US" sz="1600" i="1" dirty="0"/>
              <a:t>51</a:t>
            </a:r>
            <a:r>
              <a:rPr lang="en-US" sz="1600" dirty="0"/>
              <a:t>, 3450–3457.</a:t>
            </a:r>
            <a:endParaRPr lang="en-CA" sz="1600" dirty="0"/>
          </a:p>
        </p:txBody>
      </p:sp>
    </p:spTree>
    <p:extLst>
      <p:ext uri="{BB962C8B-B14F-4D97-AF65-F5344CB8AC3E}">
        <p14:creationId xmlns:p14="http://schemas.microsoft.com/office/powerpoint/2010/main" val="127534858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8534400" cy="946740"/>
          </a:xfrm>
        </p:spPr>
        <p:txBody>
          <a:bodyPr>
            <a:normAutofit/>
          </a:bodyPr>
          <a:lstStyle/>
          <a:p>
            <a:r>
              <a:rPr lang="en-CA" sz="4800" dirty="0"/>
              <a:t>Thank You!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8229600" y="6400800"/>
            <a:ext cx="706121" cy="365125"/>
          </a:xfrm>
        </p:spPr>
        <p:txBody>
          <a:bodyPr/>
          <a:lstStyle/>
          <a:p>
            <a:fld id="{AC38F9A8-72F3-49D9-A723-75FB90D37D91}" type="slidenum">
              <a:rPr lang="en-CA" smtClean="0"/>
              <a:t>25</a:t>
            </a:fld>
            <a:endParaRPr lang="en-CA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6452" y="3223643"/>
            <a:ext cx="3169920" cy="158496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404831" y="1899940"/>
            <a:ext cx="29353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b="1" dirty="0"/>
              <a:t>Questions?</a:t>
            </a:r>
          </a:p>
        </p:txBody>
      </p:sp>
      <p:pic>
        <p:nvPicPr>
          <p:cNvPr id="7" name="Picture 2" descr="C:\Users\Remi\Desktop\ipr.png">
            <a:extLst>
              <a:ext uri="{FF2B5EF4-FFF2-40B4-BE49-F238E27FC236}">
                <a16:creationId xmlns:a16="http://schemas.microsoft.com/office/drawing/2014/main" id="{457E2786-CCC2-428B-BD77-483E9D19FB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8612" y="5257802"/>
            <a:ext cx="3357928" cy="15123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6" descr="C:\Users\Remi\AppData\Local\Temp\Rar$DRa0.494\UniversityOfWaterloo_logos_complete_kit\UniversityOfWaterloo_logo_horiz_colour\UniversityOfWaterloo_logo_horiz_rgb.png">
            <a:extLst>
              <a:ext uri="{FF2B5EF4-FFF2-40B4-BE49-F238E27FC236}">
                <a16:creationId xmlns:a16="http://schemas.microsoft.com/office/drawing/2014/main" id="{3319CEB1-86D8-4A5A-97D8-011E2C3E2BE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48" t="20441" r="10748" b="25200"/>
          <a:stretch/>
        </p:blipFill>
        <p:spPr bwMode="auto">
          <a:xfrm>
            <a:off x="184764" y="5450293"/>
            <a:ext cx="4387236" cy="1222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9668825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52718"/>
            <a:ext cx="7620000" cy="685482"/>
          </a:xfrm>
        </p:spPr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38F9A8-72F3-49D9-A723-75FB90D37D91}" type="slidenum">
              <a:rPr lang="en-CA" smtClean="0"/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3301218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38F9A8-72F3-49D9-A723-75FB90D37D91}" type="slidenum">
              <a:rPr lang="en-CA" smtClean="0"/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9549339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52718"/>
            <a:ext cx="8545286" cy="696368"/>
          </a:xfrm>
        </p:spPr>
        <p:txBody>
          <a:bodyPr/>
          <a:lstStyle/>
          <a:p>
            <a:r>
              <a:rPr lang="en-CA" dirty="0"/>
              <a:t>Why is </a:t>
            </a:r>
            <a:r>
              <a:rPr lang="en-CA" i="1" dirty="0" err="1"/>
              <a:t>k</a:t>
            </a:r>
            <a:r>
              <a:rPr lang="en-CA" baseline="-25000" dirty="0" err="1"/>
              <a:t>blob</a:t>
            </a:r>
            <a:r>
              <a:rPr lang="en-CA" dirty="0"/>
              <a:t> so Similar in DMF and DMSO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38F9A8-72F3-49D9-A723-75FB90D37D91}" type="slidenum">
              <a:rPr lang="en-CA" smtClean="0"/>
              <a:t>28</a:t>
            </a:fld>
            <a:endParaRPr lang="en-C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803823"/>
              </p:ext>
            </p:extLst>
          </p:nvPr>
        </p:nvGraphicFramePr>
        <p:xfrm>
          <a:off x="5072709" y="1099177"/>
          <a:ext cx="119259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749160" imgH="431640" progId="Equation.DSMT4">
                  <p:embed/>
                </p:oleObj>
              </mc:Choice>
              <mc:Fallback>
                <p:oleObj name="Equation" r:id="rId3" imgW="74916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72709" y="1099177"/>
                        <a:ext cx="119259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565951"/>
              </p:ext>
            </p:extLst>
          </p:nvPr>
        </p:nvGraphicFramePr>
        <p:xfrm>
          <a:off x="2187613" y="1099177"/>
          <a:ext cx="2399204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5" imgW="1600200" imgH="457200" progId="Equation.DSMT4">
                  <p:embed/>
                </p:oleObj>
              </mc:Choice>
              <mc:Fallback>
                <p:oleObj name="Equation" r:id="rId5" imgW="1600200" imgH="457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613" y="1099177"/>
                        <a:ext cx="2399204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445968"/>
              </p:ext>
            </p:extLst>
          </p:nvPr>
        </p:nvGraphicFramePr>
        <p:xfrm>
          <a:off x="2187613" y="1986404"/>
          <a:ext cx="931376" cy="683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7" imgW="571320" imgH="419040" progId="Equation.DSMT4">
                  <p:embed/>
                </p:oleObj>
              </mc:Choice>
              <mc:Fallback>
                <p:oleObj name="Equation" r:id="rId7" imgW="571320" imgH="419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613" y="1986404"/>
                        <a:ext cx="931376" cy="6836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346361" y="1962064"/>
            <a:ext cx="272702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CA" dirty="0"/>
              <a:t>DMF: </a:t>
            </a:r>
            <a:r>
              <a:rPr lang="el-GR" i="1" dirty="0"/>
              <a:t>η</a:t>
            </a:r>
            <a:r>
              <a:rPr lang="en-CA" dirty="0"/>
              <a:t> = 0.80 </a:t>
            </a:r>
            <a:r>
              <a:rPr lang="en-CA" dirty="0" err="1"/>
              <a:t>cP</a:t>
            </a:r>
            <a:endParaRPr lang="en-CA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CA" dirty="0"/>
              <a:t>DMSO: </a:t>
            </a:r>
            <a:r>
              <a:rPr lang="el-GR" i="1" dirty="0"/>
              <a:t>η</a:t>
            </a:r>
            <a:r>
              <a:rPr lang="en-CA" dirty="0"/>
              <a:t> = 1.99 </a:t>
            </a:r>
            <a:r>
              <a:rPr lang="en-CA" dirty="0" err="1"/>
              <a:t>cP</a:t>
            </a:r>
            <a:endParaRPr lang="en-CA" dirty="0"/>
          </a:p>
        </p:txBody>
      </p:sp>
      <p:sp>
        <p:nvSpPr>
          <p:cNvPr id="13" name="TextBox 12"/>
          <p:cNvSpPr txBox="1"/>
          <p:nvPr/>
        </p:nvSpPr>
        <p:spPr>
          <a:xfrm>
            <a:off x="1942040" y="2685514"/>
            <a:ext cx="45235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Based on viscosity, </a:t>
            </a:r>
            <a:r>
              <a:rPr lang="en-CA" i="1" dirty="0" err="1"/>
              <a:t>k</a:t>
            </a:r>
            <a:r>
              <a:rPr lang="en-CA" baseline="-25000" dirty="0" err="1"/>
              <a:t>blob</a:t>
            </a:r>
            <a:r>
              <a:rPr lang="en-CA" dirty="0"/>
              <a:t> in DMF is expected to be about twice larger than in DMSO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15194" y="4650996"/>
            <a:ext cx="376948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A previous study</a:t>
            </a:r>
            <a:r>
              <a:rPr lang="en-CA" baseline="30000" dirty="0"/>
              <a:t>1</a:t>
            </a:r>
            <a:r>
              <a:rPr lang="en-CA" dirty="0"/>
              <a:t> has shown that PEF is about twice as efficient in DMSO than in DMF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CA" dirty="0"/>
          </a:p>
        </p:txBody>
      </p:sp>
      <p:graphicFrame>
        <p:nvGraphicFramePr>
          <p:cNvPr id="16" name="Chart 15"/>
          <p:cNvGraphicFramePr/>
          <p:nvPr>
            <p:extLst>
              <p:ext uri="{D42A27DB-BD31-4B8C-83A1-F6EECF244321}">
                <p14:modId xmlns:p14="http://schemas.microsoft.com/office/powerpoint/2010/main" val="1900517348"/>
              </p:ext>
            </p:extLst>
          </p:nvPr>
        </p:nvGraphicFramePr>
        <p:xfrm>
          <a:off x="3866919" y="3416338"/>
          <a:ext cx="4689373" cy="33083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424845" y="5104781"/>
            <a:ext cx="630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DMF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737071" y="3530573"/>
            <a:ext cx="7825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DMSO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004264"/>
              </p:ext>
            </p:extLst>
          </p:nvPr>
        </p:nvGraphicFramePr>
        <p:xfrm>
          <a:off x="4997450" y="3670300"/>
          <a:ext cx="101282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0" imgW="622080" imgH="419040" progId="Equation.DSMT4">
                  <p:embed/>
                </p:oleObj>
              </mc:Choice>
              <mc:Fallback>
                <p:oleObj name="Equation" r:id="rId10" imgW="622080" imgH="4190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450" y="3670300"/>
                        <a:ext cx="1012825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0" y="6280135"/>
            <a:ext cx="45609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 typeface="+mj-lt"/>
              <a:buAutoNum type="arabicPeriod"/>
            </a:pPr>
            <a:r>
              <a:rPr lang="en-CA" sz="1200" dirty="0"/>
              <a:t>Hall, T. MSc Thesis: Study of Arborescent Poly(</a:t>
            </a:r>
            <a:r>
              <a:rPr lang="en-CA" sz="1200" cap="small" dirty="0"/>
              <a:t>l</a:t>
            </a:r>
            <a:r>
              <a:rPr lang="en-CA" sz="1200" dirty="0"/>
              <a:t>-Glutamic Acid) by Pyrene Excimer Formation,  </a:t>
            </a:r>
            <a:r>
              <a:rPr lang="en-CA" sz="1200" b="1" dirty="0"/>
              <a:t>2012</a:t>
            </a:r>
            <a:r>
              <a:rPr lang="en-CA" sz="1200" dirty="0"/>
              <a:t>, University of Waterloo, Waterloo, ON, pp 40–41.</a:t>
            </a:r>
          </a:p>
          <a:p>
            <a:endParaRPr lang="en-CA" sz="1200" dirty="0"/>
          </a:p>
        </p:txBody>
      </p:sp>
    </p:spTree>
    <p:extLst>
      <p:ext uri="{BB962C8B-B14F-4D97-AF65-F5344CB8AC3E}">
        <p14:creationId xmlns:p14="http://schemas.microsoft.com/office/powerpoint/2010/main" val="65018549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52718"/>
            <a:ext cx="8534400" cy="685482"/>
          </a:xfrm>
        </p:spPr>
        <p:txBody>
          <a:bodyPr/>
          <a:lstStyle/>
          <a:p>
            <a:r>
              <a:rPr lang="en-CA" dirty="0"/>
              <a:t>Alpha-Amylas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38F9A8-72F3-49D9-A723-75FB90D37D91}" type="slidenum">
              <a:rPr lang="en-CA" smtClean="0"/>
              <a:t>29</a:t>
            </a:fld>
            <a:endParaRPr lang="en-CA"/>
          </a:p>
        </p:txBody>
      </p:sp>
      <p:pic>
        <p:nvPicPr>
          <p:cNvPr id="5" name="Picture 2" descr="C:\Users\Remi\Desktop\Salivary_alpha-amylase_1SMD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524000"/>
            <a:ext cx="2667000" cy="36140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148238" y="4604266"/>
            <a:ext cx="5741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Ca</a:t>
            </a:r>
            <a:r>
              <a:rPr lang="en-CA" baseline="30000" dirty="0"/>
              <a:t>2+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257800" y="3804166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Cl</a:t>
            </a:r>
            <a:r>
              <a:rPr lang="en-CA" baseline="30000" dirty="0"/>
              <a:t>-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4495800" y="3657600"/>
            <a:ext cx="762000" cy="293132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 flipV="1">
            <a:off x="4412444" y="4419600"/>
            <a:ext cx="762000" cy="293132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143000" y="5650468"/>
            <a:ext cx="62332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Catalyse hydrolysis of polysaccharides to glucose and maltose</a:t>
            </a:r>
          </a:p>
        </p:txBody>
      </p:sp>
    </p:spTree>
    <p:extLst>
      <p:ext uri="{BB962C8B-B14F-4D97-AF65-F5344CB8AC3E}">
        <p14:creationId xmlns:p14="http://schemas.microsoft.com/office/powerpoint/2010/main" val="30970497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73" b="17883"/>
          <a:stretch/>
        </p:blipFill>
        <p:spPr>
          <a:xfrm>
            <a:off x="5181600" y="3276600"/>
            <a:ext cx="3505200" cy="2186233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98" r="27807" b="6717"/>
          <a:stretch/>
        </p:blipFill>
        <p:spPr>
          <a:xfrm rot="16200000">
            <a:off x="1779954" y="2407970"/>
            <a:ext cx="1842016" cy="4162443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4533900" y="3516868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CA" dirty="0"/>
          </a:p>
        </p:txBody>
      </p:sp>
      <p:sp>
        <p:nvSpPr>
          <p:cNvPr id="25" name="TextBox 24"/>
          <p:cNvSpPr txBox="1"/>
          <p:nvPr/>
        </p:nvSpPr>
        <p:spPr>
          <a:xfrm>
            <a:off x="3152775" y="3568183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CA" dirty="0"/>
          </a:p>
        </p:txBody>
      </p:sp>
      <p:sp>
        <p:nvSpPr>
          <p:cNvPr id="26" name="TextBox 25"/>
          <p:cNvSpPr txBox="1"/>
          <p:nvPr/>
        </p:nvSpPr>
        <p:spPr>
          <a:xfrm>
            <a:off x="2510462" y="3289816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3866" y="838200"/>
            <a:ext cx="8179134" cy="5943600"/>
          </a:xfrm>
        </p:spPr>
        <p:txBody>
          <a:bodyPr>
            <a:normAutofit/>
          </a:bodyPr>
          <a:lstStyle/>
          <a:p>
            <a:r>
              <a:rPr lang="en-CA" b="0" dirty="0"/>
              <a:t>Primary: Sequence of amino acids.</a:t>
            </a:r>
          </a:p>
          <a:p>
            <a:endParaRPr lang="en-CA" b="0" dirty="0"/>
          </a:p>
          <a:p>
            <a:endParaRPr lang="en-CA" b="0" dirty="0"/>
          </a:p>
          <a:p>
            <a:endParaRPr lang="en-CA" b="0" dirty="0"/>
          </a:p>
          <a:p>
            <a:endParaRPr lang="en-CA" b="0" dirty="0"/>
          </a:p>
          <a:p>
            <a:r>
              <a:rPr lang="en-CA" b="0" dirty="0"/>
              <a:t>Secondary: Regularly repeating local structures.</a:t>
            </a:r>
          </a:p>
          <a:p>
            <a:endParaRPr lang="en-CA" b="0" dirty="0"/>
          </a:p>
          <a:p>
            <a:endParaRPr lang="en-CA" b="0" dirty="0"/>
          </a:p>
          <a:p>
            <a:endParaRPr lang="en-CA" b="0" dirty="0"/>
          </a:p>
          <a:p>
            <a:endParaRPr lang="en-CA" b="0" dirty="0"/>
          </a:p>
          <a:p>
            <a:endParaRPr lang="en-CA" b="0" dirty="0"/>
          </a:p>
          <a:p>
            <a:r>
              <a:rPr lang="en-CA" b="0" dirty="0"/>
              <a:t>Tertiary: 3D arrangement of secondary structures.</a:t>
            </a:r>
          </a:p>
          <a:p>
            <a:r>
              <a:rPr lang="en-CA" b="0" dirty="0"/>
              <a:t>Quaternary: Higher order structure containing several folded peptide chains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8534400" cy="685482"/>
          </a:xfrm>
        </p:spPr>
        <p:txBody>
          <a:bodyPr/>
          <a:lstStyle/>
          <a:p>
            <a:r>
              <a:rPr lang="en-CA" cap="none" dirty="0"/>
              <a:t>Polypeptide Structure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229600" y="6400800"/>
            <a:ext cx="706121" cy="365125"/>
          </a:xfrm>
        </p:spPr>
        <p:txBody>
          <a:bodyPr/>
          <a:lstStyle/>
          <a:p>
            <a:fld id="{AC38F9A8-72F3-49D9-A723-75FB90D37D91}" type="slidenum">
              <a:rPr lang="en-CA" smtClean="0"/>
              <a:t>3</a:t>
            </a:fld>
            <a:endParaRPr lang="en-CA" dirty="0"/>
          </a:p>
        </p:txBody>
      </p:sp>
      <p:grpSp>
        <p:nvGrpSpPr>
          <p:cNvPr id="22" name="Group 21"/>
          <p:cNvGrpSpPr/>
          <p:nvPr/>
        </p:nvGrpSpPr>
        <p:grpSpPr>
          <a:xfrm>
            <a:off x="2171700" y="1219200"/>
            <a:ext cx="4800600" cy="1987609"/>
            <a:chOff x="2171700" y="1288991"/>
            <a:chExt cx="4800600" cy="1987609"/>
          </a:xfrm>
        </p:grpSpPr>
        <p:sp>
          <p:nvSpPr>
            <p:cNvPr id="12" name="Rounded Rectangle 11"/>
            <p:cNvSpPr/>
            <p:nvPr/>
          </p:nvSpPr>
          <p:spPr>
            <a:xfrm>
              <a:off x="3505200" y="1288991"/>
              <a:ext cx="990600" cy="1301810"/>
            </a:xfrm>
            <a:prstGeom prst="roundRect">
              <a:avLst/>
            </a:prstGeom>
            <a:solidFill>
              <a:schemeClr val="accent1">
                <a:alpha val="15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2171700" y="1367489"/>
              <a:ext cx="4800600" cy="1909111"/>
              <a:chOff x="2171700" y="1328020"/>
              <a:chExt cx="4800600" cy="1909111"/>
            </a:xfrm>
          </p:grpSpPr>
          <p:graphicFrame>
            <p:nvGraphicFramePr>
              <p:cNvPr id="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28500591"/>
                  </p:ext>
                </p:extLst>
              </p:nvPr>
            </p:nvGraphicFramePr>
            <p:xfrm>
              <a:off x="2171700" y="1328020"/>
              <a:ext cx="4800600" cy="12225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7" name="CS ChemDraw Drawing" r:id="rId5" imgW="4338613" imgH="1104457" progId="ChemDraw.Document.6.0">
                      <p:embed/>
                    </p:oleObj>
                  </mc:Choice>
                  <mc:Fallback>
                    <p:oleObj name="CS ChemDraw Drawing" r:id="rId5" imgW="4338613" imgH="1104457" progId="ChemDraw.Document.6.0">
                      <p:embed/>
                      <p:pic>
                        <p:nvPicPr>
                          <p:cNvPr id="7" name="Object 6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171700" y="1328020"/>
                            <a:ext cx="4800600" cy="122254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Rounded Rectangle 10"/>
              <p:cNvSpPr/>
              <p:nvPr/>
            </p:nvSpPr>
            <p:spPr>
              <a:xfrm>
                <a:off x="5343609" y="1565720"/>
                <a:ext cx="676191" cy="1025080"/>
              </a:xfrm>
              <a:prstGeom prst="roundRect">
                <a:avLst/>
              </a:prstGeom>
              <a:solidFill>
                <a:schemeClr val="accent2">
                  <a:alpha val="15000"/>
                </a:schemeClr>
              </a:solidFill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3414426" y="2590800"/>
                <a:ext cx="1309974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CA" dirty="0">
                    <a:solidFill>
                      <a:schemeClr val="accent1"/>
                    </a:solidFill>
                  </a:rPr>
                  <a:t>Amino Acid </a:t>
                </a:r>
              </a:p>
              <a:p>
                <a:pPr algn="ctr"/>
                <a:r>
                  <a:rPr lang="en-CA" dirty="0">
                    <a:solidFill>
                      <a:schemeClr val="accent1"/>
                    </a:solidFill>
                  </a:rPr>
                  <a:t>Residue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5270222" y="2590800"/>
                <a:ext cx="901978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CA" dirty="0">
                    <a:solidFill>
                      <a:schemeClr val="accent2"/>
                    </a:solidFill>
                  </a:rPr>
                  <a:t>Peptide</a:t>
                </a:r>
              </a:p>
              <a:p>
                <a:pPr algn="ctr"/>
                <a:r>
                  <a:rPr lang="en-CA" dirty="0">
                    <a:solidFill>
                      <a:schemeClr val="accent2"/>
                    </a:solidFill>
                  </a:rPr>
                  <a:t>Bond</a:t>
                </a:r>
              </a:p>
            </p:txBody>
          </p:sp>
        </p:grpSp>
      </p:grpSp>
      <p:sp>
        <p:nvSpPr>
          <p:cNvPr id="6" name="TextBox 5"/>
          <p:cNvSpPr txBox="1"/>
          <p:nvPr/>
        </p:nvSpPr>
        <p:spPr>
          <a:xfrm>
            <a:off x="1957244" y="5410200"/>
            <a:ext cx="829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i="1" dirty="0"/>
              <a:t>α</a:t>
            </a:r>
            <a:r>
              <a:rPr lang="en-CA" dirty="0"/>
              <a:t>-heli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420019" y="5410200"/>
            <a:ext cx="8951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i="1" dirty="0"/>
              <a:t>β</a:t>
            </a:r>
            <a:r>
              <a:rPr lang="en-CA" dirty="0"/>
              <a:t>-sheet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-1" y="6581001"/>
            <a:ext cx="68676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/>
              <a:t>Secondary structures taken from: Molecular Cell Biology, 6</a:t>
            </a:r>
            <a:r>
              <a:rPr lang="en-CA" sz="1200" baseline="30000" dirty="0"/>
              <a:t>th</a:t>
            </a:r>
            <a:r>
              <a:rPr lang="en-CA" sz="1200" dirty="0"/>
              <a:t> Ed., </a:t>
            </a:r>
            <a:r>
              <a:rPr lang="en-CA" sz="1200" b="1" dirty="0"/>
              <a:t>2008</a:t>
            </a:r>
            <a:r>
              <a:rPr lang="en-CA" sz="1200" dirty="0"/>
              <a:t>, W. H. Freeman and company.</a:t>
            </a:r>
          </a:p>
        </p:txBody>
      </p:sp>
    </p:spTree>
    <p:extLst>
      <p:ext uri="{BB962C8B-B14F-4D97-AF65-F5344CB8AC3E}">
        <p14:creationId xmlns:p14="http://schemas.microsoft.com/office/powerpoint/2010/main" val="257780384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52718"/>
            <a:ext cx="5791200" cy="685482"/>
          </a:xfrm>
        </p:spPr>
        <p:txBody>
          <a:bodyPr/>
          <a:lstStyle/>
          <a:p>
            <a:r>
              <a:rPr lang="en-CA" dirty="0"/>
              <a:t>Some Useful Equ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38F9A8-72F3-49D9-A723-75FB90D37D91}" type="slidenum">
              <a:rPr lang="en-CA" smtClean="0"/>
              <a:t>30</a:t>
            </a:fld>
            <a:endParaRPr lang="en-CA"/>
          </a:p>
        </p:txBody>
      </p:sp>
      <p:graphicFrame>
        <p:nvGraphicFramePr>
          <p:cNvPr id="6" name="Content Placeholder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56112640"/>
              </p:ext>
            </p:extLst>
          </p:nvPr>
        </p:nvGraphicFramePr>
        <p:xfrm>
          <a:off x="457200" y="914400"/>
          <a:ext cx="2455631" cy="761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1473120" imgH="457200" progId="Equation.DSMT4">
                  <p:embed/>
                </p:oleObj>
              </mc:Choice>
              <mc:Fallback>
                <p:oleObj name="Equation" r:id="rId3" imgW="1473120" imgH="457200" progId="Equation.DSMT4">
                  <p:embed/>
                  <p:pic>
                    <p:nvPicPr>
                      <p:cNvPr id="6" name="Content Placeholder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914400"/>
                        <a:ext cx="2455631" cy="761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429000" y="838200"/>
            <a:ext cx="2667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Volume of a polymer coil:</a:t>
            </a:r>
          </a:p>
          <a:p>
            <a:r>
              <a:rPr lang="en-CA" dirty="0"/>
              <a:t>v = 0.5 </a:t>
            </a:r>
            <a:r>
              <a:rPr lang="el-GR" dirty="0"/>
              <a:t>θ</a:t>
            </a:r>
            <a:r>
              <a:rPr lang="en-CA" dirty="0"/>
              <a:t>-solvent</a:t>
            </a:r>
          </a:p>
          <a:p>
            <a:r>
              <a:rPr lang="en-CA" dirty="0"/>
              <a:t>v = 0.6 good-solvent 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2895600" y="1219200"/>
            <a:ext cx="533400" cy="27116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909538" y="1229499"/>
            <a:ext cx="30820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i="1" dirty="0" err="1"/>
              <a:t>k</a:t>
            </a:r>
            <a:r>
              <a:rPr lang="en-CA" i="1" baseline="-25000" dirty="0" err="1"/>
              <a:t>blob</a:t>
            </a:r>
            <a:r>
              <a:rPr lang="en-CA" dirty="0"/>
              <a:t> is independent of viscosit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60975" y="6290811"/>
            <a:ext cx="1604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PDLGA (10 </a:t>
            </a:r>
            <a:r>
              <a:rPr lang="en-CA" dirty="0">
                <a:latin typeface="Times New Roman"/>
                <a:cs typeface="Times New Roman"/>
              </a:rPr>
              <a:t>± 1)</a:t>
            </a:r>
            <a:endParaRPr lang="en-CA" dirty="0"/>
          </a:p>
        </p:txBody>
      </p:sp>
      <p:sp>
        <p:nvSpPr>
          <p:cNvPr id="11" name="TextBox 10"/>
          <p:cNvSpPr txBox="1"/>
          <p:nvPr/>
        </p:nvSpPr>
        <p:spPr>
          <a:xfrm>
            <a:off x="417753" y="5685676"/>
            <a:ext cx="17604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CoA-PS (39 </a:t>
            </a:r>
            <a:r>
              <a:rPr lang="en-CA" dirty="0">
                <a:latin typeface="Times New Roman"/>
                <a:cs typeface="Times New Roman"/>
              </a:rPr>
              <a:t>± 2)</a:t>
            </a:r>
            <a:r>
              <a:rPr lang="en-CA" baseline="30000" dirty="0">
                <a:latin typeface="Times New Roman"/>
                <a:cs typeface="Times New Roman"/>
              </a:rPr>
              <a:t>1</a:t>
            </a:r>
            <a:endParaRPr lang="en-CA" baseline="30000" dirty="0"/>
          </a:p>
        </p:txBody>
      </p:sp>
      <p:sp>
        <p:nvSpPr>
          <p:cNvPr id="12" name="TextBox 11"/>
          <p:cNvSpPr txBox="1"/>
          <p:nvPr/>
        </p:nvSpPr>
        <p:spPr>
          <a:xfrm>
            <a:off x="417753" y="5170731"/>
            <a:ext cx="18742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err="1"/>
              <a:t>CoBu</a:t>
            </a:r>
            <a:r>
              <a:rPr lang="en-CA" dirty="0"/>
              <a:t>-PS (43 </a:t>
            </a:r>
            <a:r>
              <a:rPr lang="en-CA" dirty="0">
                <a:latin typeface="Times New Roman"/>
                <a:cs typeface="Times New Roman"/>
              </a:rPr>
              <a:t>± 3)</a:t>
            </a:r>
            <a:r>
              <a:rPr lang="en-CA" baseline="30000" dirty="0">
                <a:latin typeface="Times New Roman"/>
                <a:cs typeface="Times New Roman"/>
              </a:rPr>
              <a:t>1</a:t>
            </a:r>
            <a:endParaRPr lang="en-CA" dirty="0"/>
          </a:p>
        </p:txBody>
      </p:sp>
      <p:sp>
        <p:nvSpPr>
          <p:cNvPr id="13" name="TextBox 12"/>
          <p:cNvSpPr txBox="1"/>
          <p:nvPr/>
        </p:nvSpPr>
        <p:spPr>
          <a:xfrm>
            <a:off x="610654" y="4395718"/>
            <a:ext cx="15359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PMA (60 </a:t>
            </a:r>
            <a:r>
              <a:rPr lang="en-CA" dirty="0">
                <a:latin typeface="Times New Roman"/>
                <a:cs typeface="Times New Roman"/>
              </a:rPr>
              <a:t>± 3)</a:t>
            </a:r>
            <a:r>
              <a:rPr lang="en-CA" baseline="30000" dirty="0">
                <a:latin typeface="Times New Roman"/>
                <a:cs typeface="Times New Roman"/>
              </a:rPr>
              <a:t> 3</a:t>
            </a:r>
            <a:endParaRPr lang="en-CA" dirty="0"/>
          </a:p>
        </p:txBody>
      </p:sp>
      <p:sp>
        <p:nvSpPr>
          <p:cNvPr id="14" name="TextBox 13"/>
          <p:cNvSpPr txBox="1"/>
          <p:nvPr/>
        </p:nvSpPr>
        <p:spPr>
          <a:xfrm>
            <a:off x="417753" y="4906174"/>
            <a:ext cx="17913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PEGMA (55 </a:t>
            </a:r>
            <a:r>
              <a:rPr lang="en-CA" dirty="0">
                <a:latin typeface="Times New Roman"/>
                <a:cs typeface="Times New Roman"/>
              </a:rPr>
              <a:t>± 5)</a:t>
            </a:r>
            <a:r>
              <a:rPr lang="en-CA" baseline="30000" dirty="0">
                <a:latin typeface="Times New Roman"/>
                <a:cs typeface="Times New Roman"/>
              </a:rPr>
              <a:t>2</a:t>
            </a:r>
            <a:endParaRPr lang="en-CA" baseline="30000" dirty="0"/>
          </a:p>
        </p:txBody>
      </p:sp>
      <p:sp>
        <p:nvSpPr>
          <p:cNvPr id="15" name="TextBox 14"/>
          <p:cNvSpPr txBox="1"/>
          <p:nvPr/>
        </p:nvSpPr>
        <p:spPr>
          <a:xfrm>
            <a:off x="417753" y="5430049"/>
            <a:ext cx="17764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PC4MA (41 </a:t>
            </a:r>
            <a:r>
              <a:rPr lang="en-CA" dirty="0">
                <a:latin typeface="Times New Roman"/>
                <a:cs typeface="Times New Roman"/>
              </a:rPr>
              <a:t>± 7)</a:t>
            </a:r>
            <a:r>
              <a:rPr lang="en-CA" baseline="30000" dirty="0">
                <a:latin typeface="Times New Roman"/>
                <a:cs typeface="Times New Roman"/>
              </a:rPr>
              <a:t>2</a:t>
            </a:r>
            <a:endParaRPr lang="en-CA" baseline="30000" dirty="0"/>
          </a:p>
        </p:txBody>
      </p:sp>
      <p:sp>
        <p:nvSpPr>
          <p:cNvPr id="16" name="TextBox 15"/>
          <p:cNvSpPr txBox="1"/>
          <p:nvPr/>
        </p:nvSpPr>
        <p:spPr>
          <a:xfrm>
            <a:off x="647780" y="6055008"/>
            <a:ext cx="14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PLGA (21 </a:t>
            </a:r>
            <a:r>
              <a:rPr lang="en-CA" dirty="0">
                <a:latin typeface="Times New Roman"/>
                <a:cs typeface="Times New Roman"/>
              </a:rPr>
              <a:t>± 2)</a:t>
            </a:r>
            <a:endParaRPr lang="en-CA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8D4AED3-A1B8-408F-A828-2D073160A4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127907"/>
              </p:ext>
            </p:extLst>
          </p:nvPr>
        </p:nvGraphicFramePr>
        <p:xfrm>
          <a:off x="478473" y="2405609"/>
          <a:ext cx="598488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5" imgW="596900" imgH="241300" progId="Equation.DSMT4">
                  <p:embed/>
                </p:oleObj>
              </mc:Choice>
              <mc:Fallback>
                <p:oleObj name="Equation" r:id="rId5" imgW="596900" imgH="2413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8D4AED3-A1B8-408F-A828-2D073160A4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73" y="2405609"/>
                        <a:ext cx="598488" cy="239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3D2360D-7135-4B33-BDBD-75E9C260C1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430727"/>
              </p:ext>
            </p:extLst>
          </p:nvPr>
        </p:nvGraphicFramePr>
        <p:xfrm>
          <a:off x="478473" y="2759075"/>
          <a:ext cx="21844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7" imgW="2184120" imgH="330120" progId="Equation.DSMT4">
                  <p:embed/>
                </p:oleObj>
              </mc:Choice>
              <mc:Fallback>
                <p:oleObj name="Equation" r:id="rId7" imgW="2184120" imgH="33012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93D2360D-7135-4B33-BDBD-75E9C260C1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73" y="2759075"/>
                        <a:ext cx="2184400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D045552-C861-43C4-9477-3D8174A406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46424"/>
              </p:ext>
            </p:extLst>
          </p:nvPr>
        </p:nvGraphicFramePr>
        <p:xfrm>
          <a:off x="478473" y="3149600"/>
          <a:ext cx="7985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9" imgW="799920" imgH="444240" progId="Equation.DSMT4">
                  <p:embed/>
                </p:oleObj>
              </mc:Choice>
              <mc:Fallback>
                <p:oleObj name="Equation" r:id="rId9" imgW="799920" imgH="4442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CD045552-C861-43C4-9477-3D8174A406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73" y="3149600"/>
                        <a:ext cx="798512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>
            <a:extLst>
              <a:ext uri="{FF2B5EF4-FFF2-40B4-BE49-F238E27FC236}">
                <a16:creationId xmlns:a16="http://schemas.microsoft.com/office/drawing/2014/main" id="{9BA8DCBC-B32E-4A33-A807-648435659DC5}"/>
              </a:ext>
            </a:extLst>
          </p:cNvPr>
          <p:cNvSpPr/>
          <p:nvPr/>
        </p:nvSpPr>
        <p:spPr>
          <a:xfrm>
            <a:off x="2895600" y="2220943"/>
            <a:ext cx="54938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i="1" dirty="0" err="1">
                <a:latin typeface="Arno Pro" panose="020205020405060204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CA" baseline="-25000" dirty="0" err="1">
                <a:latin typeface="Arno Pro" panose="020205020405060204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</a:t>
            </a:r>
            <a:r>
              <a:rPr lang="en-CA" dirty="0">
                <a:latin typeface="Arno Pro" panose="020205020405060204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- quenching efficiency , </a:t>
            </a:r>
            <a:r>
              <a:rPr lang="en-CA" i="1" dirty="0">
                <a:latin typeface="Arno Pro" panose="020205020405060204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CA" baseline="-25000" dirty="0">
                <a:latin typeface="Arno Pro" panose="020205020405060204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CA" dirty="0">
                <a:latin typeface="Arno Pro" panose="020205020405060204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diffusion limited) ~10</a:t>
            </a:r>
            <a:r>
              <a:rPr lang="en-CA" baseline="30000" dirty="0">
                <a:latin typeface="Arno Pro" panose="020205020405060204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0</a:t>
            </a:r>
            <a:r>
              <a:rPr lang="en-CA" dirty="0">
                <a:latin typeface="Arno Pro" panose="020205020405060204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</a:t>
            </a:r>
            <a:r>
              <a:rPr lang="en-CA" baseline="30000" dirty="0"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en-CA" baseline="30000" dirty="0">
                <a:latin typeface="Arno Pro" panose="020205020405060204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CA" dirty="0">
                <a:latin typeface="Arno Pro" panose="020205020405060204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CA" baseline="30000" dirty="0"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en-CA" baseline="30000" dirty="0">
                <a:latin typeface="Arno Pro" panose="020205020405060204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CA" dirty="0">
                <a:latin typeface="Arno Pro" panose="020205020405060204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CA" dirty="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54027A9-B207-47F0-B283-F9BA49FF4E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258085"/>
              </p:ext>
            </p:extLst>
          </p:nvPr>
        </p:nvGraphicFramePr>
        <p:xfrm>
          <a:off x="478473" y="1831975"/>
          <a:ext cx="9890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11" imgW="990360" imgH="431640" progId="Equation.DSMT4">
                  <p:embed/>
                </p:oleObj>
              </mc:Choice>
              <mc:Fallback>
                <p:oleObj name="Equation" r:id="rId11" imgW="990360" imgH="4316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054027A9-B207-47F0-B283-F9BA49FF4E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73" y="1831975"/>
                        <a:ext cx="989012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DB65118D-0B59-46F7-9D95-FC32830D1F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681503"/>
              </p:ext>
            </p:extLst>
          </p:nvPr>
        </p:nvGraphicFramePr>
        <p:xfrm>
          <a:off x="478473" y="3777421"/>
          <a:ext cx="17891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13" imgW="1790640" imgH="431640" progId="Equation.DSMT4">
                  <p:embed/>
                </p:oleObj>
              </mc:Choice>
              <mc:Fallback>
                <p:oleObj name="Equation" r:id="rId13" imgW="1790640" imgH="4316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DB65118D-0B59-46F7-9D95-FC32830D1F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73" y="3777421"/>
                        <a:ext cx="1789112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18369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Remi\Desktop\800px-1GZX_Haemoglobin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3514726"/>
            <a:ext cx="3190874" cy="3190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534400" cy="685482"/>
          </a:xfrm>
        </p:spPr>
        <p:txBody>
          <a:bodyPr/>
          <a:lstStyle/>
          <a:p>
            <a:r>
              <a:rPr lang="en-CA" dirty="0"/>
              <a:t>Polypeptide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5791200" cy="5638800"/>
          </a:xfrm>
        </p:spPr>
        <p:txBody>
          <a:bodyPr>
            <a:normAutofit fontScale="92500" lnSpcReduction="20000"/>
          </a:bodyPr>
          <a:lstStyle/>
          <a:p>
            <a:r>
              <a:rPr lang="en-CA" dirty="0"/>
              <a:t>Carry out the information encoded in gene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CA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dirty="0"/>
              <a:t>Enzymes</a:t>
            </a:r>
          </a:p>
          <a:p>
            <a:pPr marL="800100" lvl="1" indent="-342900"/>
            <a:r>
              <a:rPr lang="en-CA" dirty="0"/>
              <a:t>Catalyse chemical reactions within living organisms</a:t>
            </a:r>
          </a:p>
          <a:p>
            <a:pPr marL="800100" lvl="1" indent="-342900"/>
            <a:endParaRPr lang="en-CA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dirty="0"/>
              <a:t>Cell Signaling / Ligand Binding</a:t>
            </a:r>
          </a:p>
          <a:p>
            <a:pPr marL="800100" lvl="1" indent="-342900"/>
            <a:r>
              <a:rPr lang="en-CA" dirty="0"/>
              <a:t>Receptors which bind signaling molecules</a:t>
            </a:r>
          </a:p>
          <a:p>
            <a:pPr marL="800100" lvl="1" indent="-342900"/>
            <a:r>
              <a:rPr lang="en-CA" dirty="0"/>
              <a:t>Antibodies used to detect foreign bodies</a:t>
            </a:r>
          </a:p>
          <a:p>
            <a:pPr marL="800100" lvl="1" indent="-342900"/>
            <a:r>
              <a:rPr lang="en-CA" dirty="0"/>
              <a:t>Ligand transports used to shuttle small molecules (ex. hemoglobin)</a:t>
            </a:r>
          </a:p>
          <a:p>
            <a:pPr marL="800100" lvl="1" indent="-342900"/>
            <a:r>
              <a:rPr lang="en-CA" dirty="0"/>
              <a:t>Transmembrane proteins used to transport ligands through a cell membran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CA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dirty="0"/>
              <a:t>Structural</a:t>
            </a:r>
          </a:p>
          <a:p>
            <a:pPr marL="800100" lvl="1" indent="-342900"/>
            <a:r>
              <a:rPr lang="en-CA" dirty="0"/>
              <a:t>Adds structural rigidity to biological components (</a:t>
            </a:r>
            <a:r>
              <a:rPr lang="en-CA" dirty="0" err="1"/>
              <a:t>eg</a:t>
            </a:r>
            <a:r>
              <a:rPr lang="en-CA" dirty="0"/>
              <a:t>. connective tissue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229600" y="6400800"/>
            <a:ext cx="706121" cy="365125"/>
          </a:xfrm>
        </p:spPr>
        <p:txBody>
          <a:bodyPr/>
          <a:lstStyle/>
          <a:p>
            <a:fld id="{AC38F9A8-72F3-49D9-A723-75FB90D37D91}" type="slidenum">
              <a:rPr lang="en-CA" smtClean="0"/>
              <a:t>4</a:t>
            </a:fld>
            <a:endParaRPr lang="en-CA"/>
          </a:p>
        </p:txBody>
      </p:sp>
      <p:pic>
        <p:nvPicPr>
          <p:cNvPr id="43010" name="Picture 2" descr="C:\Users\Remi\Desktop\Salivary_alpha-amylase_1SMD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0"/>
            <a:ext cx="2667000" cy="36140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629400" y="3429000"/>
            <a:ext cx="1581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Alpha-Amylas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38925" y="6355318"/>
            <a:ext cx="1330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Hemoglobin</a:t>
            </a:r>
          </a:p>
        </p:txBody>
      </p:sp>
    </p:spTree>
    <p:extLst>
      <p:ext uri="{BB962C8B-B14F-4D97-AF65-F5344CB8AC3E}">
        <p14:creationId xmlns:p14="http://schemas.microsoft.com/office/powerpoint/2010/main" val="30701349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Freeform 58"/>
          <p:cNvSpPr/>
          <p:nvPr/>
        </p:nvSpPr>
        <p:spPr>
          <a:xfrm>
            <a:off x="5406484" y="1401847"/>
            <a:ext cx="3265969" cy="3735655"/>
          </a:xfrm>
          <a:custGeom>
            <a:avLst/>
            <a:gdLst>
              <a:gd name="connsiteX0" fmla="*/ 0 w 661987"/>
              <a:gd name="connsiteY0" fmla="*/ 0 h 1385888"/>
              <a:gd name="connsiteX1" fmla="*/ 164306 w 661987"/>
              <a:gd name="connsiteY1" fmla="*/ 392907 h 1385888"/>
              <a:gd name="connsiteX2" fmla="*/ 297656 w 661987"/>
              <a:gd name="connsiteY2" fmla="*/ 592932 h 1385888"/>
              <a:gd name="connsiteX3" fmla="*/ 371475 w 661987"/>
              <a:gd name="connsiteY3" fmla="*/ 457200 h 1385888"/>
              <a:gd name="connsiteX4" fmla="*/ 516731 w 661987"/>
              <a:gd name="connsiteY4" fmla="*/ 1152525 h 1385888"/>
              <a:gd name="connsiteX5" fmla="*/ 597694 w 661987"/>
              <a:gd name="connsiteY5" fmla="*/ 940594 h 1385888"/>
              <a:gd name="connsiteX6" fmla="*/ 661987 w 661987"/>
              <a:gd name="connsiteY6" fmla="*/ 1385888 h 1385888"/>
              <a:gd name="connsiteX0" fmla="*/ 0 w 664368"/>
              <a:gd name="connsiteY0" fmla="*/ 0 h 1378744"/>
              <a:gd name="connsiteX1" fmla="*/ 164306 w 664368"/>
              <a:gd name="connsiteY1" fmla="*/ 392907 h 1378744"/>
              <a:gd name="connsiteX2" fmla="*/ 297656 w 664368"/>
              <a:gd name="connsiteY2" fmla="*/ 592932 h 1378744"/>
              <a:gd name="connsiteX3" fmla="*/ 371475 w 664368"/>
              <a:gd name="connsiteY3" fmla="*/ 457200 h 1378744"/>
              <a:gd name="connsiteX4" fmla="*/ 516731 w 664368"/>
              <a:gd name="connsiteY4" fmla="*/ 1152525 h 1378744"/>
              <a:gd name="connsiteX5" fmla="*/ 597694 w 664368"/>
              <a:gd name="connsiteY5" fmla="*/ 940594 h 1378744"/>
              <a:gd name="connsiteX6" fmla="*/ 664368 w 664368"/>
              <a:gd name="connsiteY6" fmla="*/ 1378744 h 1378744"/>
              <a:gd name="connsiteX0" fmla="*/ 0 w 664368"/>
              <a:gd name="connsiteY0" fmla="*/ 0 h 1378744"/>
              <a:gd name="connsiteX1" fmla="*/ 164306 w 664368"/>
              <a:gd name="connsiteY1" fmla="*/ 392907 h 1378744"/>
              <a:gd name="connsiteX2" fmla="*/ 297656 w 664368"/>
              <a:gd name="connsiteY2" fmla="*/ 592932 h 1378744"/>
              <a:gd name="connsiteX3" fmla="*/ 371475 w 664368"/>
              <a:gd name="connsiteY3" fmla="*/ 457200 h 1378744"/>
              <a:gd name="connsiteX4" fmla="*/ 516731 w 664368"/>
              <a:gd name="connsiteY4" fmla="*/ 1152525 h 1378744"/>
              <a:gd name="connsiteX5" fmla="*/ 597694 w 664368"/>
              <a:gd name="connsiteY5" fmla="*/ 940594 h 1378744"/>
              <a:gd name="connsiteX6" fmla="*/ 647699 w 664368"/>
              <a:gd name="connsiteY6" fmla="*/ 1250157 h 1378744"/>
              <a:gd name="connsiteX7" fmla="*/ 664368 w 664368"/>
              <a:gd name="connsiteY7" fmla="*/ 1378744 h 1378744"/>
              <a:gd name="connsiteX0" fmla="*/ 0 w 723899"/>
              <a:gd name="connsiteY0" fmla="*/ 0 h 1707357"/>
              <a:gd name="connsiteX1" fmla="*/ 164306 w 723899"/>
              <a:gd name="connsiteY1" fmla="*/ 392907 h 1707357"/>
              <a:gd name="connsiteX2" fmla="*/ 297656 w 723899"/>
              <a:gd name="connsiteY2" fmla="*/ 592932 h 1707357"/>
              <a:gd name="connsiteX3" fmla="*/ 371475 w 723899"/>
              <a:gd name="connsiteY3" fmla="*/ 457200 h 1707357"/>
              <a:gd name="connsiteX4" fmla="*/ 516731 w 723899"/>
              <a:gd name="connsiteY4" fmla="*/ 1152525 h 1707357"/>
              <a:gd name="connsiteX5" fmla="*/ 597694 w 723899"/>
              <a:gd name="connsiteY5" fmla="*/ 940594 h 1707357"/>
              <a:gd name="connsiteX6" fmla="*/ 647699 w 723899"/>
              <a:gd name="connsiteY6" fmla="*/ 1250157 h 1707357"/>
              <a:gd name="connsiteX7" fmla="*/ 723899 w 723899"/>
              <a:gd name="connsiteY7" fmla="*/ 1707357 h 1707357"/>
              <a:gd name="connsiteX0" fmla="*/ 0 w 1800224"/>
              <a:gd name="connsiteY0" fmla="*/ 0 h 2878932"/>
              <a:gd name="connsiteX1" fmla="*/ 164306 w 1800224"/>
              <a:gd name="connsiteY1" fmla="*/ 392907 h 2878932"/>
              <a:gd name="connsiteX2" fmla="*/ 297656 w 1800224"/>
              <a:gd name="connsiteY2" fmla="*/ 592932 h 2878932"/>
              <a:gd name="connsiteX3" fmla="*/ 371475 w 1800224"/>
              <a:gd name="connsiteY3" fmla="*/ 457200 h 2878932"/>
              <a:gd name="connsiteX4" fmla="*/ 516731 w 1800224"/>
              <a:gd name="connsiteY4" fmla="*/ 1152525 h 2878932"/>
              <a:gd name="connsiteX5" fmla="*/ 597694 w 1800224"/>
              <a:gd name="connsiteY5" fmla="*/ 940594 h 2878932"/>
              <a:gd name="connsiteX6" fmla="*/ 647699 w 1800224"/>
              <a:gd name="connsiteY6" fmla="*/ 1250157 h 2878932"/>
              <a:gd name="connsiteX7" fmla="*/ 1800224 w 1800224"/>
              <a:gd name="connsiteY7" fmla="*/ 2878932 h 2878932"/>
              <a:gd name="connsiteX0" fmla="*/ 0 w 1800224"/>
              <a:gd name="connsiteY0" fmla="*/ 0 h 2878932"/>
              <a:gd name="connsiteX1" fmla="*/ 164306 w 1800224"/>
              <a:gd name="connsiteY1" fmla="*/ 392907 h 2878932"/>
              <a:gd name="connsiteX2" fmla="*/ 297656 w 1800224"/>
              <a:gd name="connsiteY2" fmla="*/ 592932 h 2878932"/>
              <a:gd name="connsiteX3" fmla="*/ 371475 w 1800224"/>
              <a:gd name="connsiteY3" fmla="*/ 457200 h 2878932"/>
              <a:gd name="connsiteX4" fmla="*/ 516731 w 1800224"/>
              <a:gd name="connsiteY4" fmla="*/ 1152525 h 2878932"/>
              <a:gd name="connsiteX5" fmla="*/ 597694 w 1800224"/>
              <a:gd name="connsiteY5" fmla="*/ 940594 h 2878932"/>
              <a:gd name="connsiteX6" fmla="*/ 647699 w 1800224"/>
              <a:gd name="connsiteY6" fmla="*/ 1250157 h 2878932"/>
              <a:gd name="connsiteX7" fmla="*/ 716754 w 1800224"/>
              <a:gd name="connsiteY7" fmla="*/ 1676399 h 2878932"/>
              <a:gd name="connsiteX8" fmla="*/ 1800224 w 1800224"/>
              <a:gd name="connsiteY8" fmla="*/ 2878932 h 2878932"/>
              <a:gd name="connsiteX0" fmla="*/ 0 w 1800224"/>
              <a:gd name="connsiteY0" fmla="*/ 0 h 2878932"/>
              <a:gd name="connsiteX1" fmla="*/ 164306 w 1800224"/>
              <a:gd name="connsiteY1" fmla="*/ 392907 h 2878932"/>
              <a:gd name="connsiteX2" fmla="*/ 297656 w 1800224"/>
              <a:gd name="connsiteY2" fmla="*/ 592932 h 2878932"/>
              <a:gd name="connsiteX3" fmla="*/ 371475 w 1800224"/>
              <a:gd name="connsiteY3" fmla="*/ 457200 h 2878932"/>
              <a:gd name="connsiteX4" fmla="*/ 516731 w 1800224"/>
              <a:gd name="connsiteY4" fmla="*/ 1152525 h 2878932"/>
              <a:gd name="connsiteX5" fmla="*/ 597694 w 1800224"/>
              <a:gd name="connsiteY5" fmla="*/ 940594 h 2878932"/>
              <a:gd name="connsiteX6" fmla="*/ 647699 w 1800224"/>
              <a:gd name="connsiteY6" fmla="*/ 1250157 h 2878932"/>
              <a:gd name="connsiteX7" fmla="*/ 716754 w 1800224"/>
              <a:gd name="connsiteY7" fmla="*/ 1676399 h 2878932"/>
              <a:gd name="connsiteX8" fmla="*/ 907254 w 1800224"/>
              <a:gd name="connsiteY8" fmla="*/ 1478756 h 2878932"/>
              <a:gd name="connsiteX9" fmla="*/ 1800224 w 1800224"/>
              <a:gd name="connsiteY9" fmla="*/ 2878932 h 2878932"/>
              <a:gd name="connsiteX0" fmla="*/ 0 w 1800224"/>
              <a:gd name="connsiteY0" fmla="*/ 0 h 2878932"/>
              <a:gd name="connsiteX1" fmla="*/ 164306 w 1800224"/>
              <a:gd name="connsiteY1" fmla="*/ 392907 h 2878932"/>
              <a:gd name="connsiteX2" fmla="*/ 297656 w 1800224"/>
              <a:gd name="connsiteY2" fmla="*/ 592932 h 2878932"/>
              <a:gd name="connsiteX3" fmla="*/ 371475 w 1800224"/>
              <a:gd name="connsiteY3" fmla="*/ 457200 h 2878932"/>
              <a:gd name="connsiteX4" fmla="*/ 516731 w 1800224"/>
              <a:gd name="connsiteY4" fmla="*/ 1152525 h 2878932"/>
              <a:gd name="connsiteX5" fmla="*/ 597694 w 1800224"/>
              <a:gd name="connsiteY5" fmla="*/ 940594 h 2878932"/>
              <a:gd name="connsiteX6" fmla="*/ 647699 w 1800224"/>
              <a:gd name="connsiteY6" fmla="*/ 1250157 h 2878932"/>
              <a:gd name="connsiteX7" fmla="*/ 716754 w 1800224"/>
              <a:gd name="connsiteY7" fmla="*/ 1676399 h 2878932"/>
              <a:gd name="connsiteX8" fmla="*/ 907254 w 1800224"/>
              <a:gd name="connsiteY8" fmla="*/ 1478756 h 2878932"/>
              <a:gd name="connsiteX9" fmla="*/ 904873 w 1800224"/>
              <a:gd name="connsiteY9" fmla="*/ 1995487 h 2878932"/>
              <a:gd name="connsiteX10" fmla="*/ 1800224 w 1800224"/>
              <a:gd name="connsiteY10" fmla="*/ 2878932 h 2878932"/>
              <a:gd name="connsiteX0" fmla="*/ 0 w 1800224"/>
              <a:gd name="connsiteY0" fmla="*/ 0 h 2878932"/>
              <a:gd name="connsiteX1" fmla="*/ 164306 w 1800224"/>
              <a:gd name="connsiteY1" fmla="*/ 392907 h 2878932"/>
              <a:gd name="connsiteX2" fmla="*/ 297656 w 1800224"/>
              <a:gd name="connsiteY2" fmla="*/ 592932 h 2878932"/>
              <a:gd name="connsiteX3" fmla="*/ 371475 w 1800224"/>
              <a:gd name="connsiteY3" fmla="*/ 457200 h 2878932"/>
              <a:gd name="connsiteX4" fmla="*/ 516731 w 1800224"/>
              <a:gd name="connsiteY4" fmla="*/ 1152525 h 2878932"/>
              <a:gd name="connsiteX5" fmla="*/ 597694 w 1800224"/>
              <a:gd name="connsiteY5" fmla="*/ 940594 h 2878932"/>
              <a:gd name="connsiteX6" fmla="*/ 647699 w 1800224"/>
              <a:gd name="connsiteY6" fmla="*/ 1250157 h 2878932"/>
              <a:gd name="connsiteX7" fmla="*/ 716754 w 1800224"/>
              <a:gd name="connsiteY7" fmla="*/ 1676399 h 2878932"/>
              <a:gd name="connsiteX8" fmla="*/ 907254 w 1800224"/>
              <a:gd name="connsiteY8" fmla="*/ 1478756 h 2878932"/>
              <a:gd name="connsiteX9" fmla="*/ 904873 w 1800224"/>
              <a:gd name="connsiteY9" fmla="*/ 1995487 h 2878932"/>
              <a:gd name="connsiteX10" fmla="*/ 1023935 w 1800224"/>
              <a:gd name="connsiteY10" fmla="*/ 1538287 h 2878932"/>
              <a:gd name="connsiteX11" fmla="*/ 1800224 w 1800224"/>
              <a:gd name="connsiteY11" fmla="*/ 2878932 h 2878932"/>
              <a:gd name="connsiteX0" fmla="*/ 0 w 1800224"/>
              <a:gd name="connsiteY0" fmla="*/ 0 h 2878932"/>
              <a:gd name="connsiteX1" fmla="*/ 164306 w 1800224"/>
              <a:gd name="connsiteY1" fmla="*/ 392907 h 2878932"/>
              <a:gd name="connsiteX2" fmla="*/ 297656 w 1800224"/>
              <a:gd name="connsiteY2" fmla="*/ 592932 h 2878932"/>
              <a:gd name="connsiteX3" fmla="*/ 371475 w 1800224"/>
              <a:gd name="connsiteY3" fmla="*/ 457200 h 2878932"/>
              <a:gd name="connsiteX4" fmla="*/ 516731 w 1800224"/>
              <a:gd name="connsiteY4" fmla="*/ 1152525 h 2878932"/>
              <a:gd name="connsiteX5" fmla="*/ 597694 w 1800224"/>
              <a:gd name="connsiteY5" fmla="*/ 940594 h 2878932"/>
              <a:gd name="connsiteX6" fmla="*/ 647699 w 1800224"/>
              <a:gd name="connsiteY6" fmla="*/ 1250157 h 2878932"/>
              <a:gd name="connsiteX7" fmla="*/ 716754 w 1800224"/>
              <a:gd name="connsiteY7" fmla="*/ 1676399 h 2878932"/>
              <a:gd name="connsiteX8" fmla="*/ 907254 w 1800224"/>
              <a:gd name="connsiteY8" fmla="*/ 1478756 h 2878932"/>
              <a:gd name="connsiteX9" fmla="*/ 904873 w 1800224"/>
              <a:gd name="connsiteY9" fmla="*/ 1995487 h 2878932"/>
              <a:gd name="connsiteX10" fmla="*/ 1023935 w 1800224"/>
              <a:gd name="connsiteY10" fmla="*/ 1538287 h 2878932"/>
              <a:gd name="connsiteX11" fmla="*/ 1116804 w 1800224"/>
              <a:gd name="connsiteY11" fmla="*/ 1778793 h 2878932"/>
              <a:gd name="connsiteX12" fmla="*/ 1800224 w 1800224"/>
              <a:gd name="connsiteY12" fmla="*/ 2878932 h 2878932"/>
              <a:gd name="connsiteX0" fmla="*/ 0 w 1800224"/>
              <a:gd name="connsiteY0" fmla="*/ 0 h 2878932"/>
              <a:gd name="connsiteX1" fmla="*/ 164306 w 1800224"/>
              <a:gd name="connsiteY1" fmla="*/ 392907 h 2878932"/>
              <a:gd name="connsiteX2" fmla="*/ 297656 w 1800224"/>
              <a:gd name="connsiteY2" fmla="*/ 592932 h 2878932"/>
              <a:gd name="connsiteX3" fmla="*/ 371475 w 1800224"/>
              <a:gd name="connsiteY3" fmla="*/ 457200 h 2878932"/>
              <a:gd name="connsiteX4" fmla="*/ 516731 w 1800224"/>
              <a:gd name="connsiteY4" fmla="*/ 1152525 h 2878932"/>
              <a:gd name="connsiteX5" fmla="*/ 597694 w 1800224"/>
              <a:gd name="connsiteY5" fmla="*/ 940594 h 2878932"/>
              <a:gd name="connsiteX6" fmla="*/ 647699 w 1800224"/>
              <a:gd name="connsiteY6" fmla="*/ 1250157 h 2878932"/>
              <a:gd name="connsiteX7" fmla="*/ 716754 w 1800224"/>
              <a:gd name="connsiteY7" fmla="*/ 1676399 h 2878932"/>
              <a:gd name="connsiteX8" fmla="*/ 907254 w 1800224"/>
              <a:gd name="connsiteY8" fmla="*/ 1478756 h 2878932"/>
              <a:gd name="connsiteX9" fmla="*/ 904873 w 1800224"/>
              <a:gd name="connsiteY9" fmla="*/ 1995487 h 2878932"/>
              <a:gd name="connsiteX10" fmla="*/ 1023935 w 1800224"/>
              <a:gd name="connsiteY10" fmla="*/ 1538287 h 2878932"/>
              <a:gd name="connsiteX11" fmla="*/ 1116804 w 1800224"/>
              <a:gd name="connsiteY11" fmla="*/ 1778793 h 2878932"/>
              <a:gd name="connsiteX12" fmla="*/ 1314448 w 1800224"/>
              <a:gd name="connsiteY12" fmla="*/ 1557337 h 2878932"/>
              <a:gd name="connsiteX13" fmla="*/ 1800224 w 1800224"/>
              <a:gd name="connsiteY13" fmla="*/ 2878932 h 2878932"/>
              <a:gd name="connsiteX0" fmla="*/ 0 w 1800224"/>
              <a:gd name="connsiteY0" fmla="*/ 0 h 2878932"/>
              <a:gd name="connsiteX1" fmla="*/ 164306 w 1800224"/>
              <a:gd name="connsiteY1" fmla="*/ 392907 h 2878932"/>
              <a:gd name="connsiteX2" fmla="*/ 297656 w 1800224"/>
              <a:gd name="connsiteY2" fmla="*/ 592932 h 2878932"/>
              <a:gd name="connsiteX3" fmla="*/ 371475 w 1800224"/>
              <a:gd name="connsiteY3" fmla="*/ 457200 h 2878932"/>
              <a:gd name="connsiteX4" fmla="*/ 516731 w 1800224"/>
              <a:gd name="connsiteY4" fmla="*/ 1152525 h 2878932"/>
              <a:gd name="connsiteX5" fmla="*/ 597694 w 1800224"/>
              <a:gd name="connsiteY5" fmla="*/ 940594 h 2878932"/>
              <a:gd name="connsiteX6" fmla="*/ 647699 w 1800224"/>
              <a:gd name="connsiteY6" fmla="*/ 1250157 h 2878932"/>
              <a:gd name="connsiteX7" fmla="*/ 716754 w 1800224"/>
              <a:gd name="connsiteY7" fmla="*/ 1676399 h 2878932"/>
              <a:gd name="connsiteX8" fmla="*/ 907254 w 1800224"/>
              <a:gd name="connsiteY8" fmla="*/ 1478756 h 2878932"/>
              <a:gd name="connsiteX9" fmla="*/ 904873 w 1800224"/>
              <a:gd name="connsiteY9" fmla="*/ 1995487 h 2878932"/>
              <a:gd name="connsiteX10" fmla="*/ 1023935 w 1800224"/>
              <a:gd name="connsiteY10" fmla="*/ 1538287 h 2878932"/>
              <a:gd name="connsiteX11" fmla="*/ 1116804 w 1800224"/>
              <a:gd name="connsiteY11" fmla="*/ 1778793 h 2878932"/>
              <a:gd name="connsiteX12" fmla="*/ 1314448 w 1800224"/>
              <a:gd name="connsiteY12" fmla="*/ 1557337 h 2878932"/>
              <a:gd name="connsiteX13" fmla="*/ 1423985 w 1800224"/>
              <a:gd name="connsiteY13" fmla="*/ 1883568 h 2878932"/>
              <a:gd name="connsiteX14" fmla="*/ 1800224 w 1800224"/>
              <a:gd name="connsiteY14" fmla="*/ 2878932 h 2878932"/>
              <a:gd name="connsiteX0" fmla="*/ 0 w 1800224"/>
              <a:gd name="connsiteY0" fmla="*/ 0 h 2878932"/>
              <a:gd name="connsiteX1" fmla="*/ 164306 w 1800224"/>
              <a:gd name="connsiteY1" fmla="*/ 392907 h 2878932"/>
              <a:gd name="connsiteX2" fmla="*/ 297656 w 1800224"/>
              <a:gd name="connsiteY2" fmla="*/ 592932 h 2878932"/>
              <a:gd name="connsiteX3" fmla="*/ 371475 w 1800224"/>
              <a:gd name="connsiteY3" fmla="*/ 457200 h 2878932"/>
              <a:gd name="connsiteX4" fmla="*/ 516731 w 1800224"/>
              <a:gd name="connsiteY4" fmla="*/ 1152525 h 2878932"/>
              <a:gd name="connsiteX5" fmla="*/ 597694 w 1800224"/>
              <a:gd name="connsiteY5" fmla="*/ 940594 h 2878932"/>
              <a:gd name="connsiteX6" fmla="*/ 647699 w 1800224"/>
              <a:gd name="connsiteY6" fmla="*/ 1250157 h 2878932"/>
              <a:gd name="connsiteX7" fmla="*/ 716754 w 1800224"/>
              <a:gd name="connsiteY7" fmla="*/ 1676399 h 2878932"/>
              <a:gd name="connsiteX8" fmla="*/ 907254 w 1800224"/>
              <a:gd name="connsiteY8" fmla="*/ 1478756 h 2878932"/>
              <a:gd name="connsiteX9" fmla="*/ 904873 w 1800224"/>
              <a:gd name="connsiteY9" fmla="*/ 1995487 h 2878932"/>
              <a:gd name="connsiteX10" fmla="*/ 1023935 w 1800224"/>
              <a:gd name="connsiteY10" fmla="*/ 1538287 h 2878932"/>
              <a:gd name="connsiteX11" fmla="*/ 1116804 w 1800224"/>
              <a:gd name="connsiteY11" fmla="*/ 1778793 h 2878932"/>
              <a:gd name="connsiteX12" fmla="*/ 1314448 w 1800224"/>
              <a:gd name="connsiteY12" fmla="*/ 1557337 h 2878932"/>
              <a:gd name="connsiteX13" fmla="*/ 1423985 w 1800224"/>
              <a:gd name="connsiteY13" fmla="*/ 1883568 h 2878932"/>
              <a:gd name="connsiteX14" fmla="*/ 1523998 w 1800224"/>
              <a:gd name="connsiteY14" fmla="*/ 1847849 h 2878932"/>
              <a:gd name="connsiteX15" fmla="*/ 1800224 w 1800224"/>
              <a:gd name="connsiteY15" fmla="*/ 2878932 h 2878932"/>
              <a:gd name="connsiteX0" fmla="*/ 0 w 1800224"/>
              <a:gd name="connsiteY0" fmla="*/ 0 h 2878932"/>
              <a:gd name="connsiteX1" fmla="*/ 164306 w 1800224"/>
              <a:gd name="connsiteY1" fmla="*/ 392907 h 2878932"/>
              <a:gd name="connsiteX2" fmla="*/ 297656 w 1800224"/>
              <a:gd name="connsiteY2" fmla="*/ 592932 h 2878932"/>
              <a:gd name="connsiteX3" fmla="*/ 371475 w 1800224"/>
              <a:gd name="connsiteY3" fmla="*/ 457200 h 2878932"/>
              <a:gd name="connsiteX4" fmla="*/ 516731 w 1800224"/>
              <a:gd name="connsiteY4" fmla="*/ 1152525 h 2878932"/>
              <a:gd name="connsiteX5" fmla="*/ 597694 w 1800224"/>
              <a:gd name="connsiteY5" fmla="*/ 940594 h 2878932"/>
              <a:gd name="connsiteX6" fmla="*/ 647699 w 1800224"/>
              <a:gd name="connsiteY6" fmla="*/ 1250157 h 2878932"/>
              <a:gd name="connsiteX7" fmla="*/ 716754 w 1800224"/>
              <a:gd name="connsiteY7" fmla="*/ 1676399 h 2878932"/>
              <a:gd name="connsiteX8" fmla="*/ 907254 w 1800224"/>
              <a:gd name="connsiteY8" fmla="*/ 1478756 h 2878932"/>
              <a:gd name="connsiteX9" fmla="*/ 904873 w 1800224"/>
              <a:gd name="connsiteY9" fmla="*/ 1995487 h 2878932"/>
              <a:gd name="connsiteX10" fmla="*/ 1023935 w 1800224"/>
              <a:gd name="connsiteY10" fmla="*/ 1538287 h 2878932"/>
              <a:gd name="connsiteX11" fmla="*/ 1116804 w 1800224"/>
              <a:gd name="connsiteY11" fmla="*/ 1778793 h 2878932"/>
              <a:gd name="connsiteX12" fmla="*/ 1314448 w 1800224"/>
              <a:gd name="connsiteY12" fmla="*/ 1557337 h 2878932"/>
              <a:gd name="connsiteX13" fmla="*/ 1423985 w 1800224"/>
              <a:gd name="connsiteY13" fmla="*/ 1883568 h 2878932"/>
              <a:gd name="connsiteX14" fmla="*/ 1523998 w 1800224"/>
              <a:gd name="connsiteY14" fmla="*/ 1847849 h 2878932"/>
              <a:gd name="connsiteX15" fmla="*/ 1647823 w 1800224"/>
              <a:gd name="connsiteY15" fmla="*/ 2643187 h 2878932"/>
              <a:gd name="connsiteX16" fmla="*/ 1800224 w 1800224"/>
              <a:gd name="connsiteY16" fmla="*/ 2878932 h 2878932"/>
              <a:gd name="connsiteX0" fmla="*/ 0 w 1800224"/>
              <a:gd name="connsiteY0" fmla="*/ 0 h 2878932"/>
              <a:gd name="connsiteX1" fmla="*/ 164306 w 1800224"/>
              <a:gd name="connsiteY1" fmla="*/ 392907 h 2878932"/>
              <a:gd name="connsiteX2" fmla="*/ 297656 w 1800224"/>
              <a:gd name="connsiteY2" fmla="*/ 592932 h 2878932"/>
              <a:gd name="connsiteX3" fmla="*/ 371475 w 1800224"/>
              <a:gd name="connsiteY3" fmla="*/ 457200 h 2878932"/>
              <a:gd name="connsiteX4" fmla="*/ 516731 w 1800224"/>
              <a:gd name="connsiteY4" fmla="*/ 1152525 h 2878932"/>
              <a:gd name="connsiteX5" fmla="*/ 597694 w 1800224"/>
              <a:gd name="connsiteY5" fmla="*/ 940594 h 2878932"/>
              <a:gd name="connsiteX6" fmla="*/ 647699 w 1800224"/>
              <a:gd name="connsiteY6" fmla="*/ 1250157 h 2878932"/>
              <a:gd name="connsiteX7" fmla="*/ 716754 w 1800224"/>
              <a:gd name="connsiteY7" fmla="*/ 1676399 h 2878932"/>
              <a:gd name="connsiteX8" fmla="*/ 907254 w 1800224"/>
              <a:gd name="connsiteY8" fmla="*/ 1478756 h 2878932"/>
              <a:gd name="connsiteX9" fmla="*/ 904873 w 1800224"/>
              <a:gd name="connsiteY9" fmla="*/ 1995487 h 2878932"/>
              <a:gd name="connsiteX10" fmla="*/ 1023935 w 1800224"/>
              <a:gd name="connsiteY10" fmla="*/ 1538287 h 2878932"/>
              <a:gd name="connsiteX11" fmla="*/ 1116804 w 1800224"/>
              <a:gd name="connsiteY11" fmla="*/ 1778793 h 2878932"/>
              <a:gd name="connsiteX12" fmla="*/ 1314448 w 1800224"/>
              <a:gd name="connsiteY12" fmla="*/ 1557337 h 2878932"/>
              <a:gd name="connsiteX13" fmla="*/ 1423985 w 1800224"/>
              <a:gd name="connsiteY13" fmla="*/ 1883568 h 2878932"/>
              <a:gd name="connsiteX14" fmla="*/ 1523998 w 1800224"/>
              <a:gd name="connsiteY14" fmla="*/ 1847849 h 2878932"/>
              <a:gd name="connsiteX15" fmla="*/ 1647823 w 1800224"/>
              <a:gd name="connsiteY15" fmla="*/ 2643187 h 2878932"/>
              <a:gd name="connsiteX16" fmla="*/ 1738310 w 1800224"/>
              <a:gd name="connsiteY16" fmla="*/ 2469356 h 2878932"/>
              <a:gd name="connsiteX17" fmla="*/ 1800224 w 1800224"/>
              <a:gd name="connsiteY17" fmla="*/ 2878932 h 2878932"/>
              <a:gd name="connsiteX0" fmla="*/ 0 w 1800224"/>
              <a:gd name="connsiteY0" fmla="*/ 0 h 2878932"/>
              <a:gd name="connsiteX1" fmla="*/ 164306 w 1800224"/>
              <a:gd name="connsiteY1" fmla="*/ 392907 h 2878932"/>
              <a:gd name="connsiteX2" fmla="*/ 297656 w 1800224"/>
              <a:gd name="connsiteY2" fmla="*/ 592932 h 2878932"/>
              <a:gd name="connsiteX3" fmla="*/ 371475 w 1800224"/>
              <a:gd name="connsiteY3" fmla="*/ 457200 h 2878932"/>
              <a:gd name="connsiteX4" fmla="*/ 516731 w 1800224"/>
              <a:gd name="connsiteY4" fmla="*/ 1152525 h 2878932"/>
              <a:gd name="connsiteX5" fmla="*/ 597694 w 1800224"/>
              <a:gd name="connsiteY5" fmla="*/ 940594 h 2878932"/>
              <a:gd name="connsiteX6" fmla="*/ 647699 w 1800224"/>
              <a:gd name="connsiteY6" fmla="*/ 1250157 h 2878932"/>
              <a:gd name="connsiteX7" fmla="*/ 716754 w 1800224"/>
              <a:gd name="connsiteY7" fmla="*/ 1676399 h 2878932"/>
              <a:gd name="connsiteX8" fmla="*/ 826292 w 1800224"/>
              <a:gd name="connsiteY8" fmla="*/ 1438275 h 2878932"/>
              <a:gd name="connsiteX9" fmla="*/ 904873 w 1800224"/>
              <a:gd name="connsiteY9" fmla="*/ 1995487 h 2878932"/>
              <a:gd name="connsiteX10" fmla="*/ 1023935 w 1800224"/>
              <a:gd name="connsiteY10" fmla="*/ 1538287 h 2878932"/>
              <a:gd name="connsiteX11" fmla="*/ 1116804 w 1800224"/>
              <a:gd name="connsiteY11" fmla="*/ 1778793 h 2878932"/>
              <a:gd name="connsiteX12" fmla="*/ 1314448 w 1800224"/>
              <a:gd name="connsiteY12" fmla="*/ 1557337 h 2878932"/>
              <a:gd name="connsiteX13" fmla="*/ 1423985 w 1800224"/>
              <a:gd name="connsiteY13" fmla="*/ 1883568 h 2878932"/>
              <a:gd name="connsiteX14" fmla="*/ 1523998 w 1800224"/>
              <a:gd name="connsiteY14" fmla="*/ 1847849 h 2878932"/>
              <a:gd name="connsiteX15" fmla="*/ 1647823 w 1800224"/>
              <a:gd name="connsiteY15" fmla="*/ 2643187 h 2878932"/>
              <a:gd name="connsiteX16" fmla="*/ 1738310 w 1800224"/>
              <a:gd name="connsiteY16" fmla="*/ 2469356 h 2878932"/>
              <a:gd name="connsiteX17" fmla="*/ 1800224 w 1800224"/>
              <a:gd name="connsiteY17" fmla="*/ 2878932 h 2878932"/>
              <a:gd name="connsiteX0" fmla="*/ 0 w 1800224"/>
              <a:gd name="connsiteY0" fmla="*/ 0 h 2878932"/>
              <a:gd name="connsiteX1" fmla="*/ 164306 w 1800224"/>
              <a:gd name="connsiteY1" fmla="*/ 392907 h 2878932"/>
              <a:gd name="connsiteX2" fmla="*/ 297656 w 1800224"/>
              <a:gd name="connsiteY2" fmla="*/ 592932 h 2878932"/>
              <a:gd name="connsiteX3" fmla="*/ 371475 w 1800224"/>
              <a:gd name="connsiteY3" fmla="*/ 457200 h 2878932"/>
              <a:gd name="connsiteX4" fmla="*/ 516731 w 1800224"/>
              <a:gd name="connsiteY4" fmla="*/ 1152525 h 2878932"/>
              <a:gd name="connsiteX5" fmla="*/ 597694 w 1800224"/>
              <a:gd name="connsiteY5" fmla="*/ 940594 h 2878932"/>
              <a:gd name="connsiteX6" fmla="*/ 647699 w 1800224"/>
              <a:gd name="connsiteY6" fmla="*/ 1250157 h 2878932"/>
              <a:gd name="connsiteX7" fmla="*/ 716754 w 1800224"/>
              <a:gd name="connsiteY7" fmla="*/ 1676399 h 2878932"/>
              <a:gd name="connsiteX8" fmla="*/ 826292 w 1800224"/>
              <a:gd name="connsiteY8" fmla="*/ 1438275 h 2878932"/>
              <a:gd name="connsiteX9" fmla="*/ 904873 w 1800224"/>
              <a:gd name="connsiteY9" fmla="*/ 1995487 h 2878932"/>
              <a:gd name="connsiteX10" fmla="*/ 1038223 w 1800224"/>
              <a:gd name="connsiteY10" fmla="*/ 1538287 h 2878932"/>
              <a:gd name="connsiteX11" fmla="*/ 1116804 w 1800224"/>
              <a:gd name="connsiteY11" fmla="*/ 1778793 h 2878932"/>
              <a:gd name="connsiteX12" fmla="*/ 1314448 w 1800224"/>
              <a:gd name="connsiteY12" fmla="*/ 1557337 h 2878932"/>
              <a:gd name="connsiteX13" fmla="*/ 1423985 w 1800224"/>
              <a:gd name="connsiteY13" fmla="*/ 1883568 h 2878932"/>
              <a:gd name="connsiteX14" fmla="*/ 1523998 w 1800224"/>
              <a:gd name="connsiteY14" fmla="*/ 1847849 h 2878932"/>
              <a:gd name="connsiteX15" fmla="*/ 1647823 w 1800224"/>
              <a:gd name="connsiteY15" fmla="*/ 2643187 h 2878932"/>
              <a:gd name="connsiteX16" fmla="*/ 1738310 w 1800224"/>
              <a:gd name="connsiteY16" fmla="*/ 2469356 h 2878932"/>
              <a:gd name="connsiteX17" fmla="*/ 1800224 w 1800224"/>
              <a:gd name="connsiteY17" fmla="*/ 2878932 h 2878932"/>
              <a:gd name="connsiteX0" fmla="*/ 0 w 1800224"/>
              <a:gd name="connsiteY0" fmla="*/ 0 h 2878932"/>
              <a:gd name="connsiteX1" fmla="*/ 164306 w 1800224"/>
              <a:gd name="connsiteY1" fmla="*/ 392907 h 2878932"/>
              <a:gd name="connsiteX2" fmla="*/ 297656 w 1800224"/>
              <a:gd name="connsiteY2" fmla="*/ 592932 h 2878932"/>
              <a:gd name="connsiteX3" fmla="*/ 371475 w 1800224"/>
              <a:gd name="connsiteY3" fmla="*/ 457200 h 2878932"/>
              <a:gd name="connsiteX4" fmla="*/ 516731 w 1800224"/>
              <a:gd name="connsiteY4" fmla="*/ 1152525 h 2878932"/>
              <a:gd name="connsiteX5" fmla="*/ 597694 w 1800224"/>
              <a:gd name="connsiteY5" fmla="*/ 940594 h 2878932"/>
              <a:gd name="connsiteX6" fmla="*/ 647699 w 1800224"/>
              <a:gd name="connsiteY6" fmla="*/ 1250157 h 2878932"/>
              <a:gd name="connsiteX7" fmla="*/ 716754 w 1800224"/>
              <a:gd name="connsiteY7" fmla="*/ 1676399 h 2878932"/>
              <a:gd name="connsiteX8" fmla="*/ 826292 w 1800224"/>
              <a:gd name="connsiteY8" fmla="*/ 1438275 h 2878932"/>
              <a:gd name="connsiteX9" fmla="*/ 904873 w 1800224"/>
              <a:gd name="connsiteY9" fmla="*/ 1995487 h 2878932"/>
              <a:gd name="connsiteX10" fmla="*/ 1038223 w 1800224"/>
              <a:gd name="connsiteY10" fmla="*/ 1538287 h 2878932"/>
              <a:gd name="connsiteX11" fmla="*/ 1116804 w 1800224"/>
              <a:gd name="connsiteY11" fmla="*/ 1778793 h 2878932"/>
              <a:gd name="connsiteX12" fmla="*/ 1262061 w 1800224"/>
              <a:gd name="connsiteY12" fmla="*/ 1516856 h 2878932"/>
              <a:gd name="connsiteX13" fmla="*/ 1423985 w 1800224"/>
              <a:gd name="connsiteY13" fmla="*/ 1883568 h 2878932"/>
              <a:gd name="connsiteX14" fmla="*/ 1523998 w 1800224"/>
              <a:gd name="connsiteY14" fmla="*/ 1847849 h 2878932"/>
              <a:gd name="connsiteX15" fmla="*/ 1647823 w 1800224"/>
              <a:gd name="connsiteY15" fmla="*/ 2643187 h 2878932"/>
              <a:gd name="connsiteX16" fmla="*/ 1738310 w 1800224"/>
              <a:gd name="connsiteY16" fmla="*/ 2469356 h 2878932"/>
              <a:gd name="connsiteX17" fmla="*/ 1800224 w 1800224"/>
              <a:gd name="connsiteY17" fmla="*/ 2878932 h 2878932"/>
              <a:gd name="connsiteX0" fmla="*/ 0 w 1850230"/>
              <a:gd name="connsiteY0" fmla="*/ 0 h 3338513"/>
              <a:gd name="connsiteX1" fmla="*/ 164306 w 1850230"/>
              <a:gd name="connsiteY1" fmla="*/ 392907 h 3338513"/>
              <a:gd name="connsiteX2" fmla="*/ 297656 w 1850230"/>
              <a:gd name="connsiteY2" fmla="*/ 592932 h 3338513"/>
              <a:gd name="connsiteX3" fmla="*/ 371475 w 1850230"/>
              <a:gd name="connsiteY3" fmla="*/ 457200 h 3338513"/>
              <a:gd name="connsiteX4" fmla="*/ 516731 w 1850230"/>
              <a:gd name="connsiteY4" fmla="*/ 1152525 h 3338513"/>
              <a:gd name="connsiteX5" fmla="*/ 597694 w 1850230"/>
              <a:gd name="connsiteY5" fmla="*/ 940594 h 3338513"/>
              <a:gd name="connsiteX6" fmla="*/ 647699 w 1850230"/>
              <a:gd name="connsiteY6" fmla="*/ 1250157 h 3338513"/>
              <a:gd name="connsiteX7" fmla="*/ 716754 w 1850230"/>
              <a:gd name="connsiteY7" fmla="*/ 1676399 h 3338513"/>
              <a:gd name="connsiteX8" fmla="*/ 826292 w 1850230"/>
              <a:gd name="connsiteY8" fmla="*/ 1438275 h 3338513"/>
              <a:gd name="connsiteX9" fmla="*/ 904873 w 1850230"/>
              <a:gd name="connsiteY9" fmla="*/ 1995487 h 3338513"/>
              <a:gd name="connsiteX10" fmla="*/ 1038223 w 1850230"/>
              <a:gd name="connsiteY10" fmla="*/ 1538287 h 3338513"/>
              <a:gd name="connsiteX11" fmla="*/ 1116804 w 1850230"/>
              <a:gd name="connsiteY11" fmla="*/ 1778793 h 3338513"/>
              <a:gd name="connsiteX12" fmla="*/ 1262061 w 1850230"/>
              <a:gd name="connsiteY12" fmla="*/ 1516856 h 3338513"/>
              <a:gd name="connsiteX13" fmla="*/ 1423985 w 1850230"/>
              <a:gd name="connsiteY13" fmla="*/ 1883568 h 3338513"/>
              <a:gd name="connsiteX14" fmla="*/ 1523998 w 1850230"/>
              <a:gd name="connsiteY14" fmla="*/ 1847849 h 3338513"/>
              <a:gd name="connsiteX15" fmla="*/ 1647823 w 1850230"/>
              <a:gd name="connsiteY15" fmla="*/ 2643187 h 3338513"/>
              <a:gd name="connsiteX16" fmla="*/ 1738310 w 1850230"/>
              <a:gd name="connsiteY16" fmla="*/ 2469356 h 3338513"/>
              <a:gd name="connsiteX17" fmla="*/ 1850230 w 1850230"/>
              <a:gd name="connsiteY17" fmla="*/ 3338513 h 3338513"/>
              <a:gd name="connsiteX0" fmla="*/ 0 w 2428873"/>
              <a:gd name="connsiteY0" fmla="*/ 0 h 4660107"/>
              <a:gd name="connsiteX1" fmla="*/ 164306 w 2428873"/>
              <a:gd name="connsiteY1" fmla="*/ 392907 h 4660107"/>
              <a:gd name="connsiteX2" fmla="*/ 297656 w 2428873"/>
              <a:gd name="connsiteY2" fmla="*/ 592932 h 4660107"/>
              <a:gd name="connsiteX3" fmla="*/ 371475 w 2428873"/>
              <a:gd name="connsiteY3" fmla="*/ 457200 h 4660107"/>
              <a:gd name="connsiteX4" fmla="*/ 516731 w 2428873"/>
              <a:gd name="connsiteY4" fmla="*/ 1152525 h 4660107"/>
              <a:gd name="connsiteX5" fmla="*/ 597694 w 2428873"/>
              <a:gd name="connsiteY5" fmla="*/ 940594 h 4660107"/>
              <a:gd name="connsiteX6" fmla="*/ 647699 w 2428873"/>
              <a:gd name="connsiteY6" fmla="*/ 1250157 h 4660107"/>
              <a:gd name="connsiteX7" fmla="*/ 716754 w 2428873"/>
              <a:gd name="connsiteY7" fmla="*/ 1676399 h 4660107"/>
              <a:gd name="connsiteX8" fmla="*/ 826292 w 2428873"/>
              <a:gd name="connsiteY8" fmla="*/ 1438275 h 4660107"/>
              <a:gd name="connsiteX9" fmla="*/ 904873 w 2428873"/>
              <a:gd name="connsiteY9" fmla="*/ 1995487 h 4660107"/>
              <a:gd name="connsiteX10" fmla="*/ 1038223 w 2428873"/>
              <a:gd name="connsiteY10" fmla="*/ 1538287 h 4660107"/>
              <a:gd name="connsiteX11" fmla="*/ 1116804 w 2428873"/>
              <a:gd name="connsiteY11" fmla="*/ 1778793 h 4660107"/>
              <a:gd name="connsiteX12" fmla="*/ 1262061 w 2428873"/>
              <a:gd name="connsiteY12" fmla="*/ 1516856 h 4660107"/>
              <a:gd name="connsiteX13" fmla="*/ 1423985 w 2428873"/>
              <a:gd name="connsiteY13" fmla="*/ 1883568 h 4660107"/>
              <a:gd name="connsiteX14" fmla="*/ 1523998 w 2428873"/>
              <a:gd name="connsiteY14" fmla="*/ 1847849 h 4660107"/>
              <a:gd name="connsiteX15" fmla="*/ 1647823 w 2428873"/>
              <a:gd name="connsiteY15" fmla="*/ 2643187 h 4660107"/>
              <a:gd name="connsiteX16" fmla="*/ 1738310 w 2428873"/>
              <a:gd name="connsiteY16" fmla="*/ 2469356 h 4660107"/>
              <a:gd name="connsiteX17" fmla="*/ 2428873 w 2428873"/>
              <a:gd name="connsiteY17" fmla="*/ 4660107 h 4660107"/>
              <a:gd name="connsiteX0" fmla="*/ 0 w 2428873"/>
              <a:gd name="connsiteY0" fmla="*/ 0 h 4660107"/>
              <a:gd name="connsiteX1" fmla="*/ 164306 w 2428873"/>
              <a:gd name="connsiteY1" fmla="*/ 392907 h 4660107"/>
              <a:gd name="connsiteX2" fmla="*/ 297656 w 2428873"/>
              <a:gd name="connsiteY2" fmla="*/ 592932 h 4660107"/>
              <a:gd name="connsiteX3" fmla="*/ 371475 w 2428873"/>
              <a:gd name="connsiteY3" fmla="*/ 457200 h 4660107"/>
              <a:gd name="connsiteX4" fmla="*/ 516731 w 2428873"/>
              <a:gd name="connsiteY4" fmla="*/ 1152525 h 4660107"/>
              <a:gd name="connsiteX5" fmla="*/ 597694 w 2428873"/>
              <a:gd name="connsiteY5" fmla="*/ 940594 h 4660107"/>
              <a:gd name="connsiteX6" fmla="*/ 647699 w 2428873"/>
              <a:gd name="connsiteY6" fmla="*/ 1250157 h 4660107"/>
              <a:gd name="connsiteX7" fmla="*/ 716754 w 2428873"/>
              <a:gd name="connsiteY7" fmla="*/ 1676399 h 4660107"/>
              <a:gd name="connsiteX8" fmla="*/ 826292 w 2428873"/>
              <a:gd name="connsiteY8" fmla="*/ 1438275 h 4660107"/>
              <a:gd name="connsiteX9" fmla="*/ 904873 w 2428873"/>
              <a:gd name="connsiteY9" fmla="*/ 1995487 h 4660107"/>
              <a:gd name="connsiteX10" fmla="*/ 1038223 w 2428873"/>
              <a:gd name="connsiteY10" fmla="*/ 1538287 h 4660107"/>
              <a:gd name="connsiteX11" fmla="*/ 1116804 w 2428873"/>
              <a:gd name="connsiteY11" fmla="*/ 1778793 h 4660107"/>
              <a:gd name="connsiteX12" fmla="*/ 1262061 w 2428873"/>
              <a:gd name="connsiteY12" fmla="*/ 1516856 h 4660107"/>
              <a:gd name="connsiteX13" fmla="*/ 1423985 w 2428873"/>
              <a:gd name="connsiteY13" fmla="*/ 1883568 h 4660107"/>
              <a:gd name="connsiteX14" fmla="*/ 1523998 w 2428873"/>
              <a:gd name="connsiteY14" fmla="*/ 1847849 h 4660107"/>
              <a:gd name="connsiteX15" fmla="*/ 1647823 w 2428873"/>
              <a:gd name="connsiteY15" fmla="*/ 2643187 h 4660107"/>
              <a:gd name="connsiteX16" fmla="*/ 1738310 w 2428873"/>
              <a:gd name="connsiteY16" fmla="*/ 2469356 h 4660107"/>
              <a:gd name="connsiteX17" fmla="*/ 1847848 w 2428873"/>
              <a:gd name="connsiteY17" fmla="*/ 3336131 h 4660107"/>
              <a:gd name="connsiteX18" fmla="*/ 2428873 w 2428873"/>
              <a:gd name="connsiteY18" fmla="*/ 4660107 h 4660107"/>
              <a:gd name="connsiteX0" fmla="*/ 0 w 2428873"/>
              <a:gd name="connsiteY0" fmla="*/ 0 h 4660107"/>
              <a:gd name="connsiteX1" fmla="*/ 164306 w 2428873"/>
              <a:gd name="connsiteY1" fmla="*/ 392907 h 4660107"/>
              <a:gd name="connsiteX2" fmla="*/ 297656 w 2428873"/>
              <a:gd name="connsiteY2" fmla="*/ 592932 h 4660107"/>
              <a:gd name="connsiteX3" fmla="*/ 371475 w 2428873"/>
              <a:gd name="connsiteY3" fmla="*/ 457200 h 4660107"/>
              <a:gd name="connsiteX4" fmla="*/ 516731 w 2428873"/>
              <a:gd name="connsiteY4" fmla="*/ 1152525 h 4660107"/>
              <a:gd name="connsiteX5" fmla="*/ 597694 w 2428873"/>
              <a:gd name="connsiteY5" fmla="*/ 940594 h 4660107"/>
              <a:gd name="connsiteX6" fmla="*/ 647699 w 2428873"/>
              <a:gd name="connsiteY6" fmla="*/ 1250157 h 4660107"/>
              <a:gd name="connsiteX7" fmla="*/ 716754 w 2428873"/>
              <a:gd name="connsiteY7" fmla="*/ 1676399 h 4660107"/>
              <a:gd name="connsiteX8" fmla="*/ 826292 w 2428873"/>
              <a:gd name="connsiteY8" fmla="*/ 1438275 h 4660107"/>
              <a:gd name="connsiteX9" fmla="*/ 904873 w 2428873"/>
              <a:gd name="connsiteY9" fmla="*/ 1995487 h 4660107"/>
              <a:gd name="connsiteX10" fmla="*/ 1038223 w 2428873"/>
              <a:gd name="connsiteY10" fmla="*/ 1538287 h 4660107"/>
              <a:gd name="connsiteX11" fmla="*/ 1116804 w 2428873"/>
              <a:gd name="connsiteY11" fmla="*/ 1778793 h 4660107"/>
              <a:gd name="connsiteX12" fmla="*/ 1262061 w 2428873"/>
              <a:gd name="connsiteY12" fmla="*/ 1516856 h 4660107"/>
              <a:gd name="connsiteX13" fmla="*/ 1423985 w 2428873"/>
              <a:gd name="connsiteY13" fmla="*/ 1883568 h 4660107"/>
              <a:gd name="connsiteX14" fmla="*/ 1523998 w 2428873"/>
              <a:gd name="connsiteY14" fmla="*/ 1847849 h 4660107"/>
              <a:gd name="connsiteX15" fmla="*/ 1647823 w 2428873"/>
              <a:gd name="connsiteY15" fmla="*/ 2643187 h 4660107"/>
              <a:gd name="connsiteX16" fmla="*/ 1738310 w 2428873"/>
              <a:gd name="connsiteY16" fmla="*/ 2469356 h 4660107"/>
              <a:gd name="connsiteX17" fmla="*/ 1847848 w 2428873"/>
              <a:gd name="connsiteY17" fmla="*/ 3336131 h 4660107"/>
              <a:gd name="connsiteX18" fmla="*/ 1952623 w 2428873"/>
              <a:gd name="connsiteY18" fmla="*/ 2967037 h 4660107"/>
              <a:gd name="connsiteX19" fmla="*/ 2428873 w 2428873"/>
              <a:gd name="connsiteY19" fmla="*/ 4660107 h 4660107"/>
              <a:gd name="connsiteX0" fmla="*/ 0 w 2428873"/>
              <a:gd name="connsiteY0" fmla="*/ 0 h 4660107"/>
              <a:gd name="connsiteX1" fmla="*/ 164306 w 2428873"/>
              <a:gd name="connsiteY1" fmla="*/ 392907 h 4660107"/>
              <a:gd name="connsiteX2" fmla="*/ 297656 w 2428873"/>
              <a:gd name="connsiteY2" fmla="*/ 592932 h 4660107"/>
              <a:gd name="connsiteX3" fmla="*/ 371475 w 2428873"/>
              <a:gd name="connsiteY3" fmla="*/ 457200 h 4660107"/>
              <a:gd name="connsiteX4" fmla="*/ 516731 w 2428873"/>
              <a:gd name="connsiteY4" fmla="*/ 1152525 h 4660107"/>
              <a:gd name="connsiteX5" fmla="*/ 597694 w 2428873"/>
              <a:gd name="connsiteY5" fmla="*/ 940594 h 4660107"/>
              <a:gd name="connsiteX6" fmla="*/ 647699 w 2428873"/>
              <a:gd name="connsiteY6" fmla="*/ 1250157 h 4660107"/>
              <a:gd name="connsiteX7" fmla="*/ 716754 w 2428873"/>
              <a:gd name="connsiteY7" fmla="*/ 1676399 h 4660107"/>
              <a:gd name="connsiteX8" fmla="*/ 826292 w 2428873"/>
              <a:gd name="connsiteY8" fmla="*/ 1438275 h 4660107"/>
              <a:gd name="connsiteX9" fmla="*/ 904873 w 2428873"/>
              <a:gd name="connsiteY9" fmla="*/ 1995487 h 4660107"/>
              <a:gd name="connsiteX10" fmla="*/ 1038223 w 2428873"/>
              <a:gd name="connsiteY10" fmla="*/ 1538287 h 4660107"/>
              <a:gd name="connsiteX11" fmla="*/ 1116804 w 2428873"/>
              <a:gd name="connsiteY11" fmla="*/ 1778793 h 4660107"/>
              <a:gd name="connsiteX12" fmla="*/ 1262061 w 2428873"/>
              <a:gd name="connsiteY12" fmla="*/ 1516856 h 4660107"/>
              <a:gd name="connsiteX13" fmla="*/ 1423985 w 2428873"/>
              <a:gd name="connsiteY13" fmla="*/ 1883568 h 4660107"/>
              <a:gd name="connsiteX14" fmla="*/ 1523998 w 2428873"/>
              <a:gd name="connsiteY14" fmla="*/ 1847849 h 4660107"/>
              <a:gd name="connsiteX15" fmla="*/ 1647823 w 2428873"/>
              <a:gd name="connsiteY15" fmla="*/ 2643187 h 4660107"/>
              <a:gd name="connsiteX16" fmla="*/ 1738310 w 2428873"/>
              <a:gd name="connsiteY16" fmla="*/ 2469356 h 4660107"/>
              <a:gd name="connsiteX17" fmla="*/ 1847848 w 2428873"/>
              <a:gd name="connsiteY17" fmla="*/ 3336131 h 4660107"/>
              <a:gd name="connsiteX18" fmla="*/ 1952623 w 2428873"/>
              <a:gd name="connsiteY18" fmla="*/ 2967037 h 4660107"/>
              <a:gd name="connsiteX19" fmla="*/ 2059779 w 2428873"/>
              <a:gd name="connsiteY19" fmla="*/ 3952874 h 4660107"/>
              <a:gd name="connsiteX20" fmla="*/ 2428873 w 2428873"/>
              <a:gd name="connsiteY20" fmla="*/ 4660107 h 4660107"/>
              <a:gd name="connsiteX0" fmla="*/ 0 w 2428873"/>
              <a:gd name="connsiteY0" fmla="*/ 0 h 4660107"/>
              <a:gd name="connsiteX1" fmla="*/ 164306 w 2428873"/>
              <a:gd name="connsiteY1" fmla="*/ 392907 h 4660107"/>
              <a:gd name="connsiteX2" fmla="*/ 297656 w 2428873"/>
              <a:gd name="connsiteY2" fmla="*/ 592932 h 4660107"/>
              <a:gd name="connsiteX3" fmla="*/ 371475 w 2428873"/>
              <a:gd name="connsiteY3" fmla="*/ 457200 h 4660107"/>
              <a:gd name="connsiteX4" fmla="*/ 516731 w 2428873"/>
              <a:gd name="connsiteY4" fmla="*/ 1152525 h 4660107"/>
              <a:gd name="connsiteX5" fmla="*/ 597694 w 2428873"/>
              <a:gd name="connsiteY5" fmla="*/ 940594 h 4660107"/>
              <a:gd name="connsiteX6" fmla="*/ 647699 w 2428873"/>
              <a:gd name="connsiteY6" fmla="*/ 1250157 h 4660107"/>
              <a:gd name="connsiteX7" fmla="*/ 716754 w 2428873"/>
              <a:gd name="connsiteY7" fmla="*/ 1676399 h 4660107"/>
              <a:gd name="connsiteX8" fmla="*/ 826292 w 2428873"/>
              <a:gd name="connsiteY8" fmla="*/ 1438275 h 4660107"/>
              <a:gd name="connsiteX9" fmla="*/ 904873 w 2428873"/>
              <a:gd name="connsiteY9" fmla="*/ 1995487 h 4660107"/>
              <a:gd name="connsiteX10" fmla="*/ 1038223 w 2428873"/>
              <a:gd name="connsiteY10" fmla="*/ 1538287 h 4660107"/>
              <a:gd name="connsiteX11" fmla="*/ 1116804 w 2428873"/>
              <a:gd name="connsiteY11" fmla="*/ 1778793 h 4660107"/>
              <a:gd name="connsiteX12" fmla="*/ 1262061 w 2428873"/>
              <a:gd name="connsiteY12" fmla="*/ 1516856 h 4660107"/>
              <a:gd name="connsiteX13" fmla="*/ 1423985 w 2428873"/>
              <a:gd name="connsiteY13" fmla="*/ 1883568 h 4660107"/>
              <a:gd name="connsiteX14" fmla="*/ 1523998 w 2428873"/>
              <a:gd name="connsiteY14" fmla="*/ 1847849 h 4660107"/>
              <a:gd name="connsiteX15" fmla="*/ 1647823 w 2428873"/>
              <a:gd name="connsiteY15" fmla="*/ 2643187 h 4660107"/>
              <a:gd name="connsiteX16" fmla="*/ 1738310 w 2428873"/>
              <a:gd name="connsiteY16" fmla="*/ 2469356 h 4660107"/>
              <a:gd name="connsiteX17" fmla="*/ 1847848 w 2428873"/>
              <a:gd name="connsiteY17" fmla="*/ 3336131 h 4660107"/>
              <a:gd name="connsiteX18" fmla="*/ 1952623 w 2428873"/>
              <a:gd name="connsiteY18" fmla="*/ 2967037 h 4660107"/>
              <a:gd name="connsiteX19" fmla="*/ 2059779 w 2428873"/>
              <a:gd name="connsiteY19" fmla="*/ 3952874 h 4660107"/>
              <a:gd name="connsiteX20" fmla="*/ 2159792 w 2428873"/>
              <a:gd name="connsiteY20" fmla="*/ 3576637 h 4660107"/>
              <a:gd name="connsiteX21" fmla="*/ 2428873 w 2428873"/>
              <a:gd name="connsiteY21" fmla="*/ 4660107 h 4660107"/>
              <a:gd name="connsiteX0" fmla="*/ 0 w 2428873"/>
              <a:gd name="connsiteY0" fmla="*/ 0 h 4660107"/>
              <a:gd name="connsiteX1" fmla="*/ 164306 w 2428873"/>
              <a:gd name="connsiteY1" fmla="*/ 392907 h 4660107"/>
              <a:gd name="connsiteX2" fmla="*/ 297656 w 2428873"/>
              <a:gd name="connsiteY2" fmla="*/ 592932 h 4660107"/>
              <a:gd name="connsiteX3" fmla="*/ 371475 w 2428873"/>
              <a:gd name="connsiteY3" fmla="*/ 457200 h 4660107"/>
              <a:gd name="connsiteX4" fmla="*/ 516731 w 2428873"/>
              <a:gd name="connsiteY4" fmla="*/ 1152525 h 4660107"/>
              <a:gd name="connsiteX5" fmla="*/ 597694 w 2428873"/>
              <a:gd name="connsiteY5" fmla="*/ 940594 h 4660107"/>
              <a:gd name="connsiteX6" fmla="*/ 647699 w 2428873"/>
              <a:gd name="connsiteY6" fmla="*/ 1250157 h 4660107"/>
              <a:gd name="connsiteX7" fmla="*/ 716754 w 2428873"/>
              <a:gd name="connsiteY7" fmla="*/ 1676399 h 4660107"/>
              <a:gd name="connsiteX8" fmla="*/ 826292 w 2428873"/>
              <a:gd name="connsiteY8" fmla="*/ 1438275 h 4660107"/>
              <a:gd name="connsiteX9" fmla="*/ 904873 w 2428873"/>
              <a:gd name="connsiteY9" fmla="*/ 1995487 h 4660107"/>
              <a:gd name="connsiteX10" fmla="*/ 1038223 w 2428873"/>
              <a:gd name="connsiteY10" fmla="*/ 1538287 h 4660107"/>
              <a:gd name="connsiteX11" fmla="*/ 1116804 w 2428873"/>
              <a:gd name="connsiteY11" fmla="*/ 1778793 h 4660107"/>
              <a:gd name="connsiteX12" fmla="*/ 1262061 w 2428873"/>
              <a:gd name="connsiteY12" fmla="*/ 1516856 h 4660107"/>
              <a:gd name="connsiteX13" fmla="*/ 1423985 w 2428873"/>
              <a:gd name="connsiteY13" fmla="*/ 1883568 h 4660107"/>
              <a:gd name="connsiteX14" fmla="*/ 1523998 w 2428873"/>
              <a:gd name="connsiteY14" fmla="*/ 1847849 h 4660107"/>
              <a:gd name="connsiteX15" fmla="*/ 1647823 w 2428873"/>
              <a:gd name="connsiteY15" fmla="*/ 2643187 h 4660107"/>
              <a:gd name="connsiteX16" fmla="*/ 1738310 w 2428873"/>
              <a:gd name="connsiteY16" fmla="*/ 2469356 h 4660107"/>
              <a:gd name="connsiteX17" fmla="*/ 1847848 w 2428873"/>
              <a:gd name="connsiteY17" fmla="*/ 3336131 h 4660107"/>
              <a:gd name="connsiteX18" fmla="*/ 1952623 w 2428873"/>
              <a:gd name="connsiteY18" fmla="*/ 2967037 h 4660107"/>
              <a:gd name="connsiteX19" fmla="*/ 2059779 w 2428873"/>
              <a:gd name="connsiteY19" fmla="*/ 3952874 h 4660107"/>
              <a:gd name="connsiteX20" fmla="*/ 2159792 w 2428873"/>
              <a:gd name="connsiteY20" fmla="*/ 3576637 h 4660107"/>
              <a:gd name="connsiteX21" fmla="*/ 2271710 w 2428873"/>
              <a:gd name="connsiteY21" fmla="*/ 4464843 h 4660107"/>
              <a:gd name="connsiteX22" fmla="*/ 2428873 w 2428873"/>
              <a:gd name="connsiteY22" fmla="*/ 4660107 h 4660107"/>
              <a:gd name="connsiteX0" fmla="*/ 0 w 2428873"/>
              <a:gd name="connsiteY0" fmla="*/ 0 h 4660107"/>
              <a:gd name="connsiteX1" fmla="*/ 164306 w 2428873"/>
              <a:gd name="connsiteY1" fmla="*/ 392907 h 4660107"/>
              <a:gd name="connsiteX2" fmla="*/ 297656 w 2428873"/>
              <a:gd name="connsiteY2" fmla="*/ 592932 h 4660107"/>
              <a:gd name="connsiteX3" fmla="*/ 371475 w 2428873"/>
              <a:gd name="connsiteY3" fmla="*/ 457200 h 4660107"/>
              <a:gd name="connsiteX4" fmla="*/ 516731 w 2428873"/>
              <a:gd name="connsiteY4" fmla="*/ 1152525 h 4660107"/>
              <a:gd name="connsiteX5" fmla="*/ 597694 w 2428873"/>
              <a:gd name="connsiteY5" fmla="*/ 940594 h 4660107"/>
              <a:gd name="connsiteX6" fmla="*/ 647699 w 2428873"/>
              <a:gd name="connsiteY6" fmla="*/ 1250157 h 4660107"/>
              <a:gd name="connsiteX7" fmla="*/ 716754 w 2428873"/>
              <a:gd name="connsiteY7" fmla="*/ 1676399 h 4660107"/>
              <a:gd name="connsiteX8" fmla="*/ 826292 w 2428873"/>
              <a:gd name="connsiteY8" fmla="*/ 1438275 h 4660107"/>
              <a:gd name="connsiteX9" fmla="*/ 904873 w 2428873"/>
              <a:gd name="connsiteY9" fmla="*/ 1995487 h 4660107"/>
              <a:gd name="connsiteX10" fmla="*/ 1038223 w 2428873"/>
              <a:gd name="connsiteY10" fmla="*/ 1538287 h 4660107"/>
              <a:gd name="connsiteX11" fmla="*/ 1116804 w 2428873"/>
              <a:gd name="connsiteY11" fmla="*/ 1778793 h 4660107"/>
              <a:gd name="connsiteX12" fmla="*/ 1262061 w 2428873"/>
              <a:gd name="connsiteY12" fmla="*/ 1516856 h 4660107"/>
              <a:gd name="connsiteX13" fmla="*/ 1423985 w 2428873"/>
              <a:gd name="connsiteY13" fmla="*/ 1883568 h 4660107"/>
              <a:gd name="connsiteX14" fmla="*/ 1523998 w 2428873"/>
              <a:gd name="connsiteY14" fmla="*/ 1847849 h 4660107"/>
              <a:gd name="connsiteX15" fmla="*/ 1647823 w 2428873"/>
              <a:gd name="connsiteY15" fmla="*/ 2643187 h 4660107"/>
              <a:gd name="connsiteX16" fmla="*/ 1738310 w 2428873"/>
              <a:gd name="connsiteY16" fmla="*/ 2469356 h 4660107"/>
              <a:gd name="connsiteX17" fmla="*/ 1847848 w 2428873"/>
              <a:gd name="connsiteY17" fmla="*/ 3336131 h 4660107"/>
              <a:gd name="connsiteX18" fmla="*/ 1952623 w 2428873"/>
              <a:gd name="connsiteY18" fmla="*/ 2967037 h 4660107"/>
              <a:gd name="connsiteX19" fmla="*/ 2059779 w 2428873"/>
              <a:gd name="connsiteY19" fmla="*/ 3952874 h 4660107"/>
              <a:gd name="connsiteX20" fmla="*/ 2159792 w 2428873"/>
              <a:gd name="connsiteY20" fmla="*/ 3576637 h 4660107"/>
              <a:gd name="connsiteX21" fmla="*/ 2271710 w 2428873"/>
              <a:gd name="connsiteY21" fmla="*/ 4464843 h 4660107"/>
              <a:gd name="connsiteX22" fmla="*/ 2347910 w 2428873"/>
              <a:gd name="connsiteY22" fmla="*/ 4417218 h 4660107"/>
              <a:gd name="connsiteX23" fmla="*/ 2428873 w 2428873"/>
              <a:gd name="connsiteY23" fmla="*/ 4660107 h 4660107"/>
              <a:gd name="connsiteX0" fmla="*/ 0 w 2428873"/>
              <a:gd name="connsiteY0" fmla="*/ 0 h 4660107"/>
              <a:gd name="connsiteX1" fmla="*/ 164306 w 2428873"/>
              <a:gd name="connsiteY1" fmla="*/ 392907 h 4660107"/>
              <a:gd name="connsiteX2" fmla="*/ 297656 w 2428873"/>
              <a:gd name="connsiteY2" fmla="*/ 592932 h 4660107"/>
              <a:gd name="connsiteX3" fmla="*/ 371475 w 2428873"/>
              <a:gd name="connsiteY3" fmla="*/ 457200 h 4660107"/>
              <a:gd name="connsiteX4" fmla="*/ 516731 w 2428873"/>
              <a:gd name="connsiteY4" fmla="*/ 1152525 h 4660107"/>
              <a:gd name="connsiteX5" fmla="*/ 597694 w 2428873"/>
              <a:gd name="connsiteY5" fmla="*/ 940594 h 4660107"/>
              <a:gd name="connsiteX6" fmla="*/ 647699 w 2428873"/>
              <a:gd name="connsiteY6" fmla="*/ 1250157 h 4660107"/>
              <a:gd name="connsiteX7" fmla="*/ 716754 w 2428873"/>
              <a:gd name="connsiteY7" fmla="*/ 1676399 h 4660107"/>
              <a:gd name="connsiteX8" fmla="*/ 826292 w 2428873"/>
              <a:gd name="connsiteY8" fmla="*/ 1438275 h 4660107"/>
              <a:gd name="connsiteX9" fmla="*/ 904873 w 2428873"/>
              <a:gd name="connsiteY9" fmla="*/ 1995487 h 4660107"/>
              <a:gd name="connsiteX10" fmla="*/ 1038223 w 2428873"/>
              <a:gd name="connsiteY10" fmla="*/ 1538287 h 4660107"/>
              <a:gd name="connsiteX11" fmla="*/ 1116804 w 2428873"/>
              <a:gd name="connsiteY11" fmla="*/ 1778793 h 4660107"/>
              <a:gd name="connsiteX12" fmla="*/ 1262061 w 2428873"/>
              <a:gd name="connsiteY12" fmla="*/ 1516856 h 4660107"/>
              <a:gd name="connsiteX13" fmla="*/ 1423985 w 2428873"/>
              <a:gd name="connsiteY13" fmla="*/ 1883568 h 4660107"/>
              <a:gd name="connsiteX14" fmla="*/ 1523998 w 2428873"/>
              <a:gd name="connsiteY14" fmla="*/ 1847849 h 4660107"/>
              <a:gd name="connsiteX15" fmla="*/ 1647823 w 2428873"/>
              <a:gd name="connsiteY15" fmla="*/ 2643187 h 4660107"/>
              <a:gd name="connsiteX16" fmla="*/ 1738310 w 2428873"/>
              <a:gd name="connsiteY16" fmla="*/ 2469356 h 4660107"/>
              <a:gd name="connsiteX17" fmla="*/ 1847848 w 2428873"/>
              <a:gd name="connsiteY17" fmla="*/ 3336131 h 4660107"/>
              <a:gd name="connsiteX18" fmla="*/ 1952623 w 2428873"/>
              <a:gd name="connsiteY18" fmla="*/ 2967037 h 4660107"/>
              <a:gd name="connsiteX19" fmla="*/ 2071685 w 2428873"/>
              <a:gd name="connsiteY19" fmla="*/ 3976687 h 4660107"/>
              <a:gd name="connsiteX20" fmla="*/ 2159792 w 2428873"/>
              <a:gd name="connsiteY20" fmla="*/ 3576637 h 4660107"/>
              <a:gd name="connsiteX21" fmla="*/ 2271710 w 2428873"/>
              <a:gd name="connsiteY21" fmla="*/ 4464843 h 4660107"/>
              <a:gd name="connsiteX22" fmla="*/ 2347910 w 2428873"/>
              <a:gd name="connsiteY22" fmla="*/ 4417218 h 4660107"/>
              <a:gd name="connsiteX23" fmla="*/ 2428873 w 2428873"/>
              <a:gd name="connsiteY23" fmla="*/ 4660107 h 4660107"/>
              <a:gd name="connsiteX0" fmla="*/ 0 w 2428873"/>
              <a:gd name="connsiteY0" fmla="*/ 0 h 4660107"/>
              <a:gd name="connsiteX1" fmla="*/ 164306 w 2428873"/>
              <a:gd name="connsiteY1" fmla="*/ 392907 h 4660107"/>
              <a:gd name="connsiteX2" fmla="*/ 297656 w 2428873"/>
              <a:gd name="connsiteY2" fmla="*/ 592932 h 4660107"/>
              <a:gd name="connsiteX3" fmla="*/ 371475 w 2428873"/>
              <a:gd name="connsiteY3" fmla="*/ 457200 h 4660107"/>
              <a:gd name="connsiteX4" fmla="*/ 516731 w 2428873"/>
              <a:gd name="connsiteY4" fmla="*/ 1152525 h 4660107"/>
              <a:gd name="connsiteX5" fmla="*/ 597694 w 2428873"/>
              <a:gd name="connsiteY5" fmla="*/ 940594 h 4660107"/>
              <a:gd name="connsiteX6" fmla="*/ 647699 w 2428873"/>
              <a:gd name="connsiteY6" fmla="*/ 1250157 h 4660107"/>
              <a:gd name="connsiteX7" fmla="*/ 716754 w 2428873"/>
              <a:gd name="connsiteY7" fmla="*/ 1676399 h 4660107"/>
              <a:gd name="connsiteX8" fmla="*/ 826292 w 2428873"/>
              <a:gd name="connsiteY8" fmla="*/ 1438275 h 4660107"/>
              <a:gd name="connsiteX9" fmla="*/ 904873 w 2428873"/>
              <a:gd name="connsiteY9" fmla="*/ 1995487 h 4660107"/>
              <a:gd name="connsiteX10" fmla="*/ 1038223 w 2428873"/>
              <a:gd name="connsiteY10" fmla="*/ 1538287 h 4660107"/>
              <a:gd name="connsiteX11" fmla="*/ 1116804 w 2428873"/>
              <a:gd name="connsiteY11" fmla="*/ 1778793 h 4660107"/>
              <a:gd name="connsiteX12" fmla="*/ 1262061 w 2428873"/>
              <a:gd name="connsiteY12" fmla="*/ 1516856 h 4660107"/>
              <a:gd name="connsiteX13" fmla="*/ 1423985 w 2428873"/>
              <a:gd name="connsiteY13" fmla="*/ 1883568 h 4660107"/>
              <a:gd name="connsiteX14" fmla="*/ 1523998 w 2428873"/>
              <a:gd name="connsiteY14" fmla="*/ 1847849 h 4660107"/>
              <a:gd name="connsiteX15" fmla="*/ 1647823 w 2428873"/>
              <a:gd name="connsiteY15" fmla="*/ 2643187 h 4660107"/>
              <a:gd name="connsiteX16" fmla="*/ 1738310 w 2428873"/>
              <a:gd name="connsiteY16" fmla="*/ 2469356 h 4660107"/>
              <a:gd name="connsiteX17" fmla="*/ 1847848 w 2428873"/>
              <a:gd name="connsiteY17" fmla="*/ 3336131 h 4660107"/>
              <a:gd name="connsiteX18" fmla="*/ 1952623 w 2428873"/>
              <a:gd name="connsiteY18" fmla="*/ 2967037 h 4660107"/>
              <a:gd name="connsiteX19" fmla="*/ 2050254 w 2428873"/>
              <a:gd name="connsiteY19" fmla="*/ 3924299 h 4660107"/>
              <a:gd name="connsiteX20" fmla="*/ 2159792 w 2428873"/>
              <a:gd name="connsiteY20" fmla="*/ 3576637 h 4660107"/>
              <a:gd name="connsiteX21" fmla="*/ 2271710 w 2428873"/>
              <a:gd name="connsiteY21" fmla="*/ 4464843 h 4660107"/>
              <a:gd name="connsiteX22" fmla="*/ 2347910 w 2428873"/>
              <a:gd name="connsiteY22" fmla="*/ 4417218 h 4660107"/>
              <a:gd name="connsiteX23" fmla="*/ 2428873 w 2428873"/>
              <a:gd name="connsiteY23" fmla="*/ 4660107 h 4660107"/>
              <a:gd name="connsiteX0" fmla="*/ 0 w 2428873"/>
              <a:gd name="connsiteY0" fmla="*/ 0 h 4660107"/>
              <a:gd name="connsiteX1" fmla="*/ 164306 w 2428873"/>
              <a:gd name="connsiteY1" fmla="*/ 392907 h 4660107"/>
              <a:gd name="connsiteX2" fmla="*/ 297656 w 2428873"/>
              <a:gd name="connsiteY2" fmla="*/ 592932 h 4660107"/>
              <a:gd name="connsiteX3" fmla="*/ 371475 w 2428873"/>
              <a:gd name="connsiteY3" fmla="*/ 457200 h 4660107"/>
              <a:gd name="connsiteX4" fmla="*/ 516731 w 2428873"/>
              <a:gd name="connsiteY4" fmla="*/ 1152525 h 4660107"/>
              <a:gd name="connsiteX5" fmla="*/ 597694 w 2428873"/>
              <a:gd name="connsiteY5" fmla="*/ 940594 h 4660107"/>
              <a:gd name="connsiteX6" fmla="*/ 647699 w 2428873"/>
              <a:gd name="connsiteY6" fmla="*/ 1250157 h 4660107"/>
              <a:gd name="connsiteX7" fmla="*/ 716754 w 2428873"/>
              <a:gd name="connsiteY7" fmla="*/ 1676399 h 4660107"/>
              <a:gd name="connsiteX8" fmla="*/ 826292 w 2428873"/>
              <a:gd name="connsiteY8" fmla="*/ 1438275 h 4660107"/>
              <a:gd name="connsiteX9" fmla="*/ 904873 w 2428873"/>
              <a:gd name="connsiteY9" fmla="*/ 1995487 h 4660107"/>
              <a:gd name="connsiteX10" fmla="*/ 1038223 w 2428873"/>
              <a:gd name="connsiteY10" fmla="*/ 1538287 h 4660107"/>
              <a:gd name="connsiteX11" fmla="*/ 1116804 w 2428873"/>
              <a:gd name="connsiteY11" fmla="*/ 1778793 h 4660107"/>
              <a:gd name="connsiteX12" fmla="*/ 1262061 w 2428873"/>
              <a:gd name="connsiteY12" fmla="*/ 1516856 h 4660107"/>
              <a:gd name="connsiteX13" fmla="*/ 1423985 w 2428873"/>
              <a:gd name="connsiteY13" fmla="*/ 1883568 h 4660107"/>
              <a:gd name="connsiteX14" fmla="*/ 1523998 w 2428873"/>
              <a:gd name="connsiteY14" fmla="*/ 1847849 h 4660107"/>
              <a:gd name="connsiteX15" fmla="*/ 1647823 w 2428873"/>
              <a:gd name="connsiteY15" fmla="*/ 2643187 h 4660107"/>
              <a:gd name="connsiteX16" fmla="*/ 1738310 w 2428873"/>
              <a:gd name="connsiteY16" fmla="*/ 2469356 h 4660107"/>
              <a:gd name="connsiteX17" fmla="*/ 1847848 w 2428873"/>
              <a:gd name="connsiteY17" fmla="*/ 3336131 h 4660107"/>
              <a:gd name="connsiteX18" fmla="*/ 1952623 w 2428873"/>
              <a:gd name="connsiteY18" fmla="*/ 2967037 h 4660107"/>
              <a:gd name="connsiteX19" fmla="*/ 2050254 w 2428873"/>
              <a:gd name="connsiteY19" fmla="*/ 3924299 h 4660107"/>
              <a:gd name="connsiteX20" fmla="*/ 2159792 w 2428873"/>
              <a:gd name="connsiteY20" fmla="*/ 3576637 h 4660107"/>
              <a:gd name="connsiteX21" fmla="*/ 2257422 w 2428873"/>
              <a:gd name="connsiteY21" fmla="*/ 4405312 h 4660107"/>
              <a:gd name="connsiteX22" fmla="*/ 2347910 w 2428873"/>
              <a:gd name="connsiteY22" fmla="*/ 4417218 h 4660107"/>
              <a:gd name="connsiteX23" fmla="*/ 2428873 w 2428873"/>
              <a:gd name="connsiteY23" fmla="*/ 4660107 h 4660107"/>
              <a:gd name="connsiteX0" fmla="*/ 0 w 2776535"/>
              <a:gd name="connsiteY0" fmla="*/ 0 h 6255544"/>
              <a:gd name="connsiteX1" fmla="*/ 164306 w 2776535"/>
              <a:gd name="connsiteY1" fmla="*/ 392907 h 6255544"/>
              <a:gd name="connsiteX2" fmla="*/ 297656 w 2776535"/>
              <a:gd name="connsiteY2" fmla="*/ 592932 h 6255544"/>
              <a:gd name="connsiteX3" fmla="*/ 371475 w 2776535"/>
              <a:gd name="connsiteY3" fmla="*/ 457200 h 6255544"/>
              <a:gd name="connsiteX4" fmla="*/ 516731 w 2776535"/>
              <a:gd name="connsiteY4" fmla="*/ 1152525 h 6255544"/>
              <a:gd name="connsiteX5" fmla="*/ 597694 w 2776535"/>
              <a:gd name="connsiteY5" fmla="*/ 940594 h 6255544"/>
              <a:gd name="connsiteX6" fmla="*/ 647699 w 2776535"/>
              <a:gd name="connsiteY6" fmla="*/ 1250157 h 6255544"/>
              <a:gd name="connsiteX7" fmla="*/ 716754 w 2776535"/>
              <a:gd name="connsiteY7" fmla="*/ 1676399 h 6255544"/>
              <a:gd name="connsiteX8" fmla="*/ 826292 w 2776535"/>
              <a:gd name="connsiteY8" fmla="*/ 1438275 h 6255544"/>
              <a:gd name="connsiteX9" fmla="*/ 904873 w 2776535"/>
              <a:gd name="connsiteY9" fmla="*/ 1995487 h 6255544"/>
              <a:gd name="connsiteX10" fmla="*/ 1038223 w 2776535"/>
              <a:gd name="connsiteY10" fmla="*/ 1538287 h 6255544"/>
              <a:gd name="connsiteX11" fmla="*/ 1116804 w 2776535"/>
              <a:gd name="connsiteY11" fmla="*/ 1778793 h 6255544"/>
              <a:gd name="connsiteX12" fmla="*/ 1262061 w 2776535"/>
              <a:gd name="connsiteY12" fmla="*/ 1516856 h 6255544"/>
              <a:gd name="connsiteX13" fmla="*/ 1423985 w 2776535"/>
              <a:gd name="connsiteY13" fmla="*/ 1883568 h 6255544"/>
              <a:gd name="connsiteX14" fmla="*/ 1523998 w 2776535"/>
              <a:gd name="connsiteY14" fmla="*/ 1847849 h 6255544"/>
              <a:gd name="connsiteX15" fmla="*/ 1647823 w 2776535"/>
              <a:gd name="connsiteY15" fmla="*/ 2643187 h 6255544"/>
              <a:gd name="connsiteX16" fmla="*/ 1738310 w 2776535"/>
              <a:gd name="connsiteY16" fmla="*/ 2469356 h 6255544"/>
              <a:gd name="connsiteX17" fmla="*/ 1847848 w 2776535"/>
              <a:gd name="connsiteY17" fmla="*/ 3336131 h 6255544"/>
              <a:gd name="connsiteX18" fmla="*/ 1952623 w 2776535"/>
              <a:gd name="connsiteY18" fmla="*/ 2967037 h 6255544"/>
              <a:gd name="connsiteX19" fmla="*/ 2050254 w 2776535"/>
              <a:gd name="connsiteY19" fmla="*/ 3924299 h 6255544"/>
              <a:gd name="connsiteX20" fmla="*/ 2159792 w 2776535"/>
              <a:gd name="connsiteY20" fmla="*/ 3576637 h 6255544"/>
              <a:gd name="connsiteX21" fmla="*/ 2257422 w 2776535"/>
              <a:gd name="connsiteY21" fmla="*/ 4405312 h 6255544"/>
              <a:gd name="connsiteX22" fmla="*/ 2347910 w 2776535"/>
              <a:gd name="connsiteY22" fmla="*/ 4417218 h 6255544"/>
              <a:gd name="connsiteX23" fmla="*/ 2776535 w 2776535"/>
              <a:gd name="connsiteY23" fmla="*/ 6255544 h 6255544"/>
              <a:gd name="connsiteX0" fmla="*/ 0 w 2776535"/>
              <a:gd name="connsiteY0" fmla="*/ 0 h 6255544"/>
              <a:gd name="connsiteX1" fmla="*/ 164306 w 2776535"/>
              <a:gd name="connsiteY1" fmla="*/ 392907 h 6255544"/>
              <a:gd name="connsiteX2" fmla="*/ 297656 w 2776535"/>
              <a:gd name="connsiteY2" fmla="*/ 592932 h 6255544"/>
              <a:gd name="connsiteX3" fmla="*/ 371475 w 2776535"/>
              <a:gd name="connsiteY3" fmla="*/ 457200 h 6255544"/>
              <a:gd name="connsiteX4" fmla="*/ 516731 w 2776535"/>
              <a:gd name="connsiteY4" fmla="*/ 1152525 h 6255544"/>
              <a:gd name="connsiteX5" fmla="*/ 597694 w 2776535"/>
              <a:gd name="connsiteY5" fmla="*/ 940594 h 6255544"/>
              <a:gd name="connsiteX6" fmla="*/ 647699 w 2776535"/>
              <a:gd name="connsiteY6" fmla="*/ 1250157 h 6255544"/>
              <a:gd name="connsiteX7" fmla="*/ 716754 w 2776535"/>
              <a:gd name="connsiteY7" fmla="*/ 1676399 h 6255544"/>
              <a:gd name="connsiteX8" fmla="*/ 826292 w 2776535"/>
              <a:gd name="connsiteY8" fmla="*/ 1438275 h 6255544"/>
              <a:gd name="connsiteX9" fmla="*/ 904873 w 2776535"/>
              <a:gd name="connsiteY9" fmla="*/ 1995487 h 6255544"/>
              <a:gd name="connsiteX10" fmla="*/ 1038223 w 2776535"/>
              <a:gd name="connsiteY10" fmla="*/ 1538287 h 6255544"/>
              <a:gd name="connsiteX11" fmla="*/ 1116804 w 2776535"/>
              <a:gd name="connsiteY11" fmla="*/ 1778793 h 6255544"/>
              <a:gd name="connsiteX12" fmla="*/ 1262061 w 2776535"/>
              <a:gd name="connsiteY12" fmla="*/ 1516856 h 6255544"/>
              <a:gd name="connsiteX13" fmla="*/ 1423985 w 2776535"/>
              <a:gd name="connsiteY13" fmla="*/ 1883568 h 6255544"/>
              <a:gd name="connsiteX14" fmla="*/ 1523998 w 2776535"/>
              <a:gd name="connsiteY14" fmla="*/ 1847849 h 6255544"/>
              <a:gd name="connsiteX15" fmla="*/ 1647823 w 2776535"/>
              <a:gd name="connsiteY15" fmla="*/ 2643187 h 6255544"/>
              <a:gd name="connsiteX16" fmla="*/ 1738310 w 2776535"/>
              <a:gd name="connsiteY16" fmla="*/ 2469356 h 6255544"/>
              <a:gd name="connsiteX17" fmla="*/ 1847848 w 2776535"/>
              <a:gd name="connsiteY17" fmla="*/ 3336131 h 6255544"/>
              <a:gd name="connsiteX18" fmla="*/ 1952623 w 2776535"/>
              <a:gd name="connsiteY18" fmla="*/ 2967037 h 6255544"/>
              <a:gd name="connsiteX19" fmla="*/ 2050254 w 2776535"/>
              <a:gd name="connsiteY19" fmla="*/ 3924299 h 6255544"/>
              <a:gd name="connsiteX20" fmla="*/ 2159792 w 2776535"/>
              <a:gd name="connsiteY20" fmla="*/ 3576637 h 6255544"/>
              <a:gd name="connsiteX21" fmla="*/ 2257422 w 2776535"/>
              <a:gd name="connsiteY21" fmla="*/ 4405312 h 6255544"/>
              <a:gd name="connsiteX22" fmla="*/ 2347910 w 2776535"/>
              <a:gd name="connsiteY22" fmla="*/ 4417218 h 6255544"/>
              <a:gd name="connsiteX23" fmla="*/ 2557460 w 2776535"/>
              <a:gd name="connsiteY23" fmla="*/ 5434011 h 6255544"/>
              <a:gd name="connsiteX24" fmla="*/ 2776535 w 2776535"/>
              <a:gd name="connsiteY24" fmla="*/ 6255544 h 6255544"/>
              <a:gd name="connsiteX0" fmla="*/ 0 w 2776535"/>
              <a:gd name="connsiteY0" fmla="*/ 0 h 6255544"/>
              <a:gd name="connsiteX1" fmla="*/ 164306 w 2776535"/>
              <a:gd name="connsiteY1" fmla="*/ 392907 h 6255544"/>
              <a:gd name="connsiteX2" fmla="*/ 297656 w 2776535"/>
              <a:gd name="connsiteY2" fmla="*/ 592932 h 6255544"/>
              <a:gd name="connsiteX3" fmla="*/ 371475 w 2776535"/>
              <a:gd name="connsiteY3" fmla="*/ 457200 h 6255544"/>
              <a:gd name="connsiteX4" fmla="*/ 516731 w 2776535"/>
              <a:gd name="connsiteY4" fmla="*/ 1152525 h 6255544"/>
              <a:gd name="connsiteX5" fmla="*/ 597694 w 2776535"/>
              <a:gd name="connsiteY5" fmla="*/ 940594 h 6255544"/>
              <a:gd name="connsiteX6" fmla="*/ 647699 w 2776535"/>
              <a:gd name="connsiteY6" fmla="*/ 1250157 h 6255544"/>
              <a:gd name="connsiteX7" fmla="*/ 716754 w 2776535"/>
              <a:gd name="connsiteY7" fmla="*/ 1676399 h 6255544"/>
              <a:gd name="connsiteX8" fmla="*/ 826292 w 2776535"/>
              <a:gd name="connsiteY8" fmla="*/ 1438275 h 6255544"/>
              <a:gd name="connsiteX9" fmla="*/ 904873 w 2776535"/>
              <a:gd name="connsiteY9" fmla="*/ 1995487 h 6255544"/>
              <a:gd name="connsiteX10" fmla="*/ 1038223 w 2776535"/>
              <a:gd name="connsiteY10" fmla="*/ 1538287 h 6255544"/>
              <a:gd name="connsiteX11" fmla="*/ 1116804 w 2776535"/>
              <a:gd name="connsiteY11" fmla="*/ 1778793 h 6255544"/>
              <a:gd name="connsiteX12" fmla="*/ 1262061 w 2776535"/>
              <a:gd name="connsiteY12" fmla="*/ 1516856 h 6255544"/>
              <a:gd name="connsiteX13" fmla="*/ 1423985 w 2776535"/>
              <a:gd name="connsiteY13" fmla="*/ 1883568 h 6255544"/>
              <a:gd name="connsiteX14" fmla="*/ 1523998 w 2776535"/>
              <a:gd name="connsiteY14" fmla="*/ 1847849 h 6255544"/>
              <a:gd name="connsiteX15" fmla="*/ 1647823 w 2776535"/>
              <a:gd name="connsiteY15" fmla="*/ 2643187 h 6255544"/>
              <a:gd name="connsiteX16" fmla="*/ 1738310 w 2776535"/>
              <a:gd name="connsiteY16" fmla="*/ 2469356 h 6255544"/>
              <a:gd name="connsiteX17" fmla="*/ 1847848 w 2776535"/>
              <a:gd name="connsiteY17" fmla="*/ 3336131 h 6255544"/>
              <a:gd name="connsiteX18" fmla="*/ 1952623 w 2776535"/>
              <a:gd name="connsiteY18" fmla="*/ 2967037 h 6255544"/>
              <a:gd name="connsiteX19" fmla="*/ 2050254 w 2776535"/>
              <a:gd name="connsiteY19" fmla="*/ 3924299 h 6255544"/>
              <a:gd name="connsiteX20" fmla="*/ 2159792 w 2776535"/>
              <a:gd name="connsiteY20" fmla="*/ 3576637 h 6255544"/>
              <a:gd name="connsiteX21" fmla="*/ 2257422 w 2776535"/>
              <a:gd name="connsiteY21" fmla="*/ 4405312 h 6255544"/>
              <a:gd name="connsiteX22" fmla="*/ 2347910 w 2776535"/>
              <a:gd name="connsiteY22" fmla="*/ 4417218 h 6255544"/>
              <a:gd name="connsiteX23" fmla="*/ 2557460 w 2776535"/>
              <a:gd name="connsiteY23" fmla="*/ 5434011 h 6255544"/>
              <a:gd name="connsiteX24" fmla="*/ 2652710 w 2776535"/>
              <a:gd name="connsiteY24" fmla="*/ 5426867 h 6255544"/>
              <a:gd name="connsiteX25" fmla="*/ 2776535 w 2776535"/>
              <a:gd name="connsiteY25" fmla="*/ 6255544 h 6255544"/>
              <a:gd name="connsiteX0" fmla="*/ 0 w 2776535"/>
              <a:gd name="connsiteY0" fmla="*/ 0 h 6255544"/>
              <a:gd name="connsiteX1" fmla="*/ 164306 w 2776535"/>
              <a:gd name="connsiteY1" fmla="*/ 392907 h 6255544"/>
              <a:gd name="connsiteX2" fmla="*/ 297656 w 2776535"/>
              <a:gd name="connsiteY2" fmla="*/ 592932 h 6255544"/>
              <a:gd name="connsiteX3" fmla="*/ 371475 w 2776535"/>
              <a:gd name="connsiteY3" fmla="*/ 457200 h 6255544"/>
              <a:gd name="connsiteX4" fmla="*/ 516731 w 2776535"/>
              <a:gd name="connsiteY4" fmla="*/ 1152525 h 6255544"/>
              <a:gd name="connsiteX5" fmla="*/ 597694 w 2776535"/>
              <a:gd name="connsiteY5" fmla="*/ 940594 h 6255544"/>
              <a:gd name="connsiteX6" fmla="*/ 647699 w 2776535"/>
              <a:gd name="connsiteY6" fmla="*/ 1250157 h 6255544"/>
              <a:gd name="connsiteX7" fmla="*/ 716754 w 2776535"/>
              <a:gd name="connsiteY7" fmla="*/ 1676399 h 6255544"/>
              <a:gd name="connsiteX8" fmla="*/ 826292 w 2776535"/>
              <a:gd name="connsiteY8" fmla="*/ 1438275 h 6255544"/>
              <a:gd name="connsiteX9" fmla="*/ 904873 w 2776535"/>
              <a:gd name="connsiteY9" fmla="*/ 1995487 h 6255544"/>
              <a:gd name="connsiteX10" fmla="*/ 1038223 w 2776535"/>
              <a:gd name="connsiteY10" fmla="*/ 1538287 h 6255544"/>
              <a:gd name="connsiteX11" fmla="*/ 1116804 w 2776535"/>
              <a:gd name="connsiteY11" fmla="*/ 1778793 h 6255544"/>
              <a:gd name="connsiteX12" fmla="*/ 1262061 w 2776535"/>
              <a:gd name="connsiteY12" fmla="*/ 1516856 h 6255544"/>
              <a:gd name="connsiteX13" fmla="*/ 1423985 w 2776535"/>
              <a:gd name="connsiteY13" fmla="*/ 1883568 h 6255544"/>
              <a:gd name="connsiteX14" fmla="*/ 1523998 w 2776535"/>
              <a:gd name="connsiteY14" fmla="*/ 1847849 h 6255544"/>
              <a:gd name="connsiteX15" fmla="*/ 1647823 w 2776535"/>
              <a:gd name="connsiteY15" fmla="*/ 2643187 h 6255544"/>
              <a:gd name="connsiteX16" fmla="*/ 1738310 w 2776535"/>
              <a:gd name="connsiteY16" fmla="*/ 2469356 h 6255544"/>
              <a:gd name="connsiteX17" fmla="*/ 1847848 w 2776535"/>
              <a:gd name="connsiteY17" fmla="*/ 3336131 h 6255544"/>
              <a:gd name="connsiteX18" fmla="*/ 1952623 w 2776535"/>
              <a:gd name="connsiteY18" fmla="*/ 2967037 h 6255544"/>
              <a:gd name="connsiteX19" fmla="*/ 2050254 w 2776535"/>
              <a:gd name="connsiteY19" fmla="*/ 3924299 h 6255544"/>
              <a:gd name="connsiteX20" fmla="*/ 2159792 w 2776535"/>
              <a:gd name="connsiteY20" fmla="*/ 3576637 h 6255544"/>
              <a:gd name="connsiteX21" fmla="*/ 2257422 w 2776535"/>
              <a:gd name="connsiteY21" fmla="*/ 4405312 h 6255544"/>
              <a:gd name="connsiteX22" fmla="*/ 2347910 w 2776535"/>
              <a:gd name="connsiteY22" fmla="*/ 4417218 h 6255544"/>
              <a:gd name="connsiteX23" fmla="*/ 2550316 w 2776535"/>
              <a:gd name="connsiteY23" fmla="*/ 5414961 h 6255544"/>
              <a:gd name="connsiteX24" fmla="*/ 2652710 w 2776535"/>
              <a:gd name="connsiteY24" fmla="*/ 5426867 h 6255544"/>
              <a:gd name="connsiteX25" fmla="*/ 2776535 w 2776535"/>
              <a:gd name="connsiteY25" fmla="*/ 6255544 h 6255544"/>
              <a:gd name="connsiteX0" fmla="*/ 0 w 3245641"/>
              <a:gd name="connsiteY0" fmla="*/ 0 h 5482455"/>
              <a:gd name="connsiteX1" fmla="*/ 164306 w 3245641"/>
              <a:gd name="connsiteY1" fmla="*/ 392907 h 5482455"/>
              <a:gd name="connsiteX2" fmla="*/ 297656 w 3245641"/>
              <a:gd name="connsiteY2" fmla="*/ 592932 h 5482455"/>
              <a:gd name="connsiteX3" fmla="*/ 371475 w 3245641"/>
              <a:gd name="connsiteY3" fmla="*/ 457200 h 5482455"/>
              <a:gd name="connsiteX4" fmla="*/ 516731 w 3245641"/>
              <a:gd name="connsiteY4" fmla="*/ 1152525 h 5482455"/>
              <a:gd name="connsiteX5" fmla="*/ 597694 w 3245641"/>
              <a:gd name="connsiteY5" fmla="*/ 940594 h 5482455"/>
              <a:gd name="connsiteX6" fmla="*/ 647699 w 3245641"/>
              <a:gd name="connsiteY6" fmla="*/ 1250157 h 5482455"/>
              <a:gd name="connsiteX7" fmla="*/ 716754 w 3245641"/>
              <a:gd name="connsiteY7" fmla="*/ 1676399 h 5482455"/>
              <a:gd name="connsiteX8" fmla="*/ 826292 w 3245641"/>
              <a:gd name="connsiteY8" fmla="*/ 1438275 h 5482455"/>
              <a:gd name="connsiteX9" fmla="*/ 904873 w 3245641"/>
              <a:gd name="connsiteY9" fmla="*/ 1995487 h 5482455"/>
              <a:gd name="connsiteX10" fmla="*/ 1038223 w 3245641"/>
              <a:gd name="connsiteY10" fmla="*/ 1538287 h 5482455"/>
              <a:gd name="connsiteX11" fmla="*/ 1116804 w 3245641"/>
              <a:gd name="connsiteY11" fmla="*/ 1778793 h 5482455"/>
              <a:gd name="connsiteX12" fmla="*/ 1262061 w 3245641"/>
              <a:gd name="connsiteY12" fmla="*/ 1516856 h 5482455"/>
              <a:gd name="connsiteX13" fmla="*/ 1423985 w 3245641"/>
              <a:gd name="connsiteY13" fmla="*/ 1883568 h 5482455"/>
              <a:gd name="connsiteX14" fmla="*/ 1523998 w 3245641"/>
              <a:gd name="connsiteY14" fmla="*/ 1847849 h 5482455"/>
              <a:gd name="connsiteX15" fmla="*/ 1647823 w 3245641"/>
              <a:gd name="connsiteY15" fmla="*/ 2643187 h 5482455"/>
              <a:gd name="connsiteX16" fmla="*/ 1738310 w 3245641"/>
              <a:gd name="connsiteY16" fmla="*/ 2469356 h 5482455"/>
              <a:gd name="connsiteX17" fmla="*/ 1847848 w 3245641"/>
              <a:gd name="connsiteY17" fmla="*/ 3336131 h 5482455"/>
              <a:gd name="connsiteX18" fmla="*/ 1952623 w 3245641"/>
              <a:gd name="connsiteY18" fmla="*/ 2967037 h 5482455"/>
              <a:gd name="connsiteX19" fmla="*/ 2050254 w 3245641"/>
              <a:gd name="connsiteY19" fmla="*/ 3924299 h 5482455"/>
              <a:gd name="connsiteX20" fmla="*/ 2159792 w 3245641"/>
              <a:gd name="connsiteY20" fmla="*/ 3576637 h 5482455"/>
              <a:gd name="connsiteX21" fmla="*/ 2257422 w 3245641"/>
              <a:gd name="connsiteY21" fmla="*/ 4405312 h 5482455"/>
              <a:gd name="connsiteX22" fmla="*/ 2347910 w 3245641"/>
              <a:gd name="connsiteY22" fmla="*/ 4417218 h 5482455"/>
              <a:gd name="connsiteX23" fmla="*/ 2550316 w 3245641"/>
              <a:gd name="connsiteY23" fmla="*/ 5414961 h 5482455"/>
              <a:gd name="connsiteX24" fmla="*/ 2652710 w 3245641"/>
              <a:gd name="connsiteY24" fmla="*/ 5426867 h 5482455"/>
              <a:gd name="connsiteX25" fmla="*/ 3245641 w 3245641"/>
              <a:gd name="connsiteY25" fmla="*/ 4612482 h 5482455"/>
              <a:gd name="connsiteX0" fmla="*/ 0 w 3245641"/>
              <a:gd name="connsiteY0" fmla="*/ 0 h 6265976"/>
              <a:gd name="connsiteX1" fmla="*/ 164306 w 3245641"/>
              <a:gd name="connsiteY1" fmla="*/ 392907 h 6265976"/>
              <a:gd name="connsiteX2" fmla="*/ 297656 w 3245641"/>
              <a:gd name="connsiteY2" fmla="*/ 592932 h 6265976"/>
              <a:gd name="connsiteX3" fmla="*/ 371475 w 3245641"/>
              <a:gd name="connsiteY3" fmla="*/ 457200 h 6265976"/>
              <a:gd name="connsiteX4" fmla="*/ 516731 w 3245641"/>
              <a:gd name="connsiteY4" fmla="*/ 1152525 h 6265976"/>
              <a:gd name="connsiteX5" fmla="*/ 597694 w 3245641"/>
              <a:gd name="connsiteY5" fmla="*/ 940594 h 6265976"/>
              <a:gd name="connsiteX6" fmla="*/ 647699 w 3245641"/>
              <a:gd name="connsiteY6" fmla="*/ 1250157 h 6265976"/>
              <a:gd name="connsiteX7" fmla="*/ 716754 w 3245641"/>
              <a:gd name="connsiteY7" fmla="*/ 1676399 h 6265976"/>
              <a:gd name="connsiteX8" fmla="*/ 826292 w 3245641"/>
              <a:gd name="connsiteY8" fmla="*/ 1438275 h 6265976"/>
              <a:gd name="connsiteX9" fmla="*/ 904873 w 3245641"/>
              <a:gd name="connsiteY9" fmla="*/ 1995487 h 6265976"/>
              <a:gd name="connsiteX10" fmla="*/ 1038223 w 3245641"/>
              <a:gd name="connsiteY10" fmla="*/ 1538287 h 6265976"/>
              <a:gd name="connsiteX11" fmla="*/ 1116804 w 3245641"/>
              <a:gd name="connsiteY11" fmla="*/ 1778793 h 6265976"/>
              <a:gd name="connsiteX12" fmla="*/ 1262061 w 3245641"/>
              <a:gd name="connsiteY12" fmla="*/ 1516856 h 6265976"/>
              <a:gd name="connsiteX13" fmla="*/ 1423985 w 3245641"/>
              <a:gd name="connsiteY13" fmla="*/ 1883568 h 6265976"/>
              <a:gd name="connsiteX14" fmla="*/ 1523998 w 3245641"/>
              <a:gd name="connsiteY14" fmla="*/ 1847849 h 6265976"/>
              <a:gd name="connsiteX15" fmla="*/ 1647823 w 3245641"/>
              <a:gd name="connsiteY15" fmla="*/ 2643187 h 6265976"/>
              <a:gd name="connsiteX16" fmla="*/ 1738310 w 3245641"/>
              <a:gd name="connsiteY16" fmla="*/ 2469356 h 6265976"/>
              <a:gd name="connsiteX17" fmla="*/ 1847848 w 3245641"/>
              <a:gd name="connsiteY17" fmla="*/ 3336131 h 6265976"/>
              <a:gd name="connsiteX18" fmla="*/ 1952623 w 3245641"/>
              <a:gd name="connsiteY18" fmla="*/ 2967037 h 6265976"/>
              <a:gd name="connsiteX19" fmla="*/ 2050254 w 3245641"/>
              <a:gd name="connsiteY19" fmla="*/ 3924299 h 6265976"/>
              <a:gd name="connsiteX20" fmla="*/ 2159792 w 3245641"/>
              <a:gd name="connsiteY20" fmla="*/ 3576637 h 6265976"/>
              <a:gd name="connsiteX21" fmla="*/ 2257422 w 3245641"/>
              <a:gd name="connsiteY21" fmla="*/ 4405312 h 6265976"/>
              <a:gd name="connsiteX22" fmla="*/ 2347910 w 3245641"/>
              <a:gd name="connsiteY22" fmla="*/ 4417218 h 6265976"/>
              <a:gd name="connsiteX23" fmla="*/ 2550316 w 3245641"/>
              <a:gd name="connsiteY23" fmla="*/ 5414961 h 6265976"/>
              <a:gd name="connsiteX24" fmla="*/ 2652710 w 3245641"/>
              <a:gd name="connsiteY24" fmla="*/ 5426867 h 6265976"/>
              <a:gd name="connsiteX25" fmla="*/ 2790823 w 3245641"/>
              <a:gd name="connsiteY25" fmla="*/ 6253162 h 6265976"/>
              <a:gd name="connsiteX26" fmla="*/ 3245641 w 3245641"/>
              <a:gd name="connsiteY26" fmla="*/ 4612482 h 6265976"/>
              <a:gd name="connsiteX0" fmla="*/ 0 w 3245641"/>
              <a:gd name="connsiteY0" fmla="*/ 0 h 6265592"/>
              <a:gd name="connsiteX1" fmla="*/ 164306 w 3245641"/>
              <a:gd name="connsiteY1" fmla="*/ 392907 h 6265592"/>
              <a:gd name="connsiteX2" fmla="*/ 297656 w 3245641"/>
              <a:gd name="connsiteY2" fmla="*/ 592932 h 6265592"/>
              <a:gd name="connsiteX3" fmla="*/ 371475 w 3245641"/>
              <a:gd name="connsiteY3" fmla="*/ 457200 h 6265592"/>
              <a:gd name="connsiteX4" fmla="*/ 516731 w 3245641"/>
              <a:gd name="connsiteY4" fmla="*/ 1152525 h 6265592"/>
              <a:gd name="connsiteX5" fmla="*/ 597694 w 3245641"/>
              <a:gd name="connsiteY5" fmla="*/ 940594 h 6265592"/>
              <a:gd name="connsiteX6" fmla="*/ 647699 w 3245641"/>
              <a:gd name="connsiteY6" fmla="*/ 1250157 h 6265592"/>
              <a:gd name="connsiteX7" fmla="*/ 716754 w 3245641"/>
              <a:gd name="connsiteY7" fmla="*/ 1676399 h 6265592"/>
              <a:gd name="connsiteX8" fmla="*/ 826292 w 3245641"/>
              <a:gd name="connsiteY8" fmla="*/ 1438275 h 6265592"/>
              <a:gd name="connsiteX9" fmla="*/ 904873 w 3245641"/>
              <a:gd name="connsiteY9" fmla="*/ 1995487 h 6265592"/>
              <a:gd name="connsiteX10" fmla="*/ 1038223 w 3245641"/>
              <a:gd name="connsiteY10" fmla="*/ 1538287 h 6265592"/>
              <a:gd name="connsiteX11" fmla="*/ 1116804 w 3245641"/>
              <a:gd name="connsiteY11" fmla="*/ 1778793 h 6265592"/>
              <a:gd name="connsiteX12" fmla="*/ 1262061 w 3245641"/>
              <a:gd name="connsiteY12" fmla="*/ 1516856 h 6265592"/>
              <a:gd name="connsiteX13" fmla="*/ 1423985 w 3245641"/>
              <a:gd name="connsiteY13" fmla="*/ 1883568 h 6265592"/>
              <a:gd name="connsiteX14" fmla="*/ 1523998 w 3245641"/>
              <a:gd name="connsiteY14" fmla="*/ 1847849 h 6265592"/>
              <a:gd name="connsiteX15" fmla="*/ 1647823 w 3245641"/>
              <a:gd name="connsiteY15" fmla="*/ 2643187 h 6265592"/>
              <a:gd name="connsiteX16" fmla="*/ 1738310 w 3245641"/>
              <a:gd name="connsiteY16" fmla="*/ 2469356 h 6265592"/>
              <a:gd name="connsiteX17" fmla="*/ 1847848 w 3245641"/>
              <a:gd name="connsiteY17" fmla="*/ 3336131 h 6265592"/>
              <a:gd name="connsiteX18" fmla="*/ 1952623 w 3245641"/>
              <a:gd name="connsiteY18" fmla="*/ 2967037 h 6265592"/>
              <a:gd name="connsiteX19" fmla="*/ 2050254 w 3245641"/>
              <a:gd name="connsiteY19" fmla="*/ 3924299 h 6265592"/>
              <a:gd name="connsiteX20" fmla="*/ 2159792 w 3245641"/>
              <a:gd name="connsiteY20" fmla="*/ 3576637 h 6265592"/>
              <a:gd name="connsiteX21" fmla="*/ 2257422 w 3245641"/>
              <a:gd name="connsiteY21" fmla="*/ 4405312 h 6265592"/>
              <a:gd name="connsiteX22" fmla="*/ 2347910 w 3245641"/>
              <a:gd name="connsiteY22" fmla="*/ 4417218 h 6265592"/>
              <a:gd name="connsiteX23" fmla="*/ 2550316 w 3245641"/>
              <a:gd name="connsiteY23" fmla="*/ 5414961 h 6265592"/>
              <a:gd name="connsiteX24" fmla="*/ 2645567 w 3245641"/>
              <a:gd name="connsiteY24" fmla="*/ 5393530 h 6265592"/>
              <a:gd name="connsiteX25" fmla="*/ 2790823 w 3245641"/>
              <a:gd name="connsiteY25" fmla="*/ 6253162 h 6265592"/>
              <a:gd name="connsiteX26" fmla="*/ 3245641 w 3245641"/>
              <a:gd name="connsiteY26" fmla="*/ 4612482 h 6265592"/>
              <a:gd name="connsiteX0" fmla="*/ 0 w 3245641"/>
              <a:gd name="connsiteY0" fmla="*/ 0 h 6265592"/>
              <a:gd name="connsiteX1" fmla="*/ 164306 w 3245641"/>
              <a:gd name="connsiteY1" fmla="*/ 392907 h 6265592"/>
              <a:gd name="connsiteX2" fmla="*/ 297656 w 3245641"/>
              <a:gd name="connsiteY2" fmla="*/ 592932 h 6265592"/>
              <a:gd name="connsiteX3" fmla="*/ 371475 w 3245641"/>
              <a:gd name="connsiteY3" fmla="*/ 457200 h 6265592"/>
              <a:gd name="connsiteX4" fmla="*/ 516731 w 3245641"/>
              <a:gd name="connsiteY4" fmla="*/ 1152525 h 6265592"/>
              <a:gd name="connsiteX5" fmla="*/ 597694 w 3245641"/>
              <a:gd name="connsiteY5" fmla="*/ 940594 h 6265592"/>
              <a:gd name="connsiteX6" fmla="*/ 647699 w 3245641"/>
              <a:gd name="connsiteY6" fmla="*/ 1250157 h 6265592"/>
              <a:gd name="connsiteX7" fmla="*/ 716754 w 3245641"/>
              <a:gd name="connsiteY7" fmla="*/ 1676399 h 6265592"/>
              <a:gd name="connsiteX8" fmla="*/ 826292 w 3245641"/>
              <a:gd name="connsiteY8" fmla="*/ 1438275 h 6265592"/>
              <a:gd name="connsiteX9" fmla="*/ 904873 w 3245641"/>
              <a:gd name="connsiteY9" fmla="*/ 1995487 h 6265592"/>
              <a:gd name="connsiteX10" fmla="*/ 1038223 w 3245641"/>
              <a:gd name="connsiteY10" fmla="*/ 1538287 h 6265592"/>
              <a:gd name="connsiteX11" fmla="*/ 1116804 w 3245641"/>
              <a:gd name="connsiteY11" fmla="*/ 1778793 h 6265592"/>
              <a:gd name="connsiteX12" fmla="*/ 1262061 w 3245641"/>
              <a:gd name="connsiteY12" fmla="*/ 1516856 h 6265592"/>
              <a:gd name="connsiteX13" fmla="*/ 1423985 w 3245641"/>
              <a:gd name="connsiteY13" fmla="*/ 1883568 h 6265592"/>
              <a:gd name="connsiteX14" fmla="*/ 1523998 w 3245641"/>
              <a:gd name="connsiteY14" fmla="*/ 1847849 h 6265592"/>
              <a:gd name="connsiteX15" fmla="*/ 1647823 w 3245641"/>
              <a:gd name="connsiteY15" fmla="*/ 2643187 h 6265592"/>
              <a:gd name="connsiteX16" fmla="*/ 1738310 w 3245641"/>
              <a:gd name="connsiteY16" fmla="*/ 2469356 h 6265592"/>
              <a:gd name="connsiteX17" fmla="*/ 1847848 w 3245641"/>
              <a:gd name="connsiteY17" fmla="*/ 3336131 h 6265592"/>
              <a:gd name="connsiteX18" fmla="*/ 1952623 w 3245641"/>
              <a:gd name="connsiteY18" fmla="*/ 2967037 h 6265592"/>
              <a:gd name="connsiteX19" fmla="*/ 2050254 w 3245641"/>
              <a:gd name="connsiteY19" fmla="*/ 3924299 h 6265592"/>
              <a:gd name="connsiteX20" fmla="*/ 2159792 w 3245641"/>
              <a:gd name="connsiteY20" fmla="*/ 3576637 h 6265592"/>
              <a:gd name="connsiteX21" fmla="*/ 2257422 w 3245641"/>
              <a:gd name="connsiteY21" fmla="*/ 4405312 h 6265592"/>
              <a:gd name="connsiteX22" fmla="*/ 2347910 w 3245641"/>
              <a:gd name="connsiteY22" fmla="*/ 4417218 h 6265592"/>
              <a:gd name="connsiteX23" fmla="*/ 2543172 w 3245641"/>
              <a:gd name="connsiteY23" fmla="*/ 5393529 h 6265592"/>
              <a:gd name="connsiteX24" fmla="*/ 2645567 w 3245641"/>
              <a:gd name="connsiteY24" fmla="*/ 5393530 h 6265592"/>
              <a:gd name="connsiteX25" fmla="*/ 2790823 w 3245641"/>
              <a:gd name="connsiteY25" fmla="*/ 6253162 h 6265592"/>
              <a:gd name="connsiteX26" fmla="*/ 3245641 w 3245641"/>
              <a:gd name="connsiteY26" fmla="*/ 4612482 h 6265592"/>
              <a:gd name="connsiteX0" fmla="*/ 0 w 3245641"/>
              <a:gd name="connsiteY0" fmla="*/ 0 h 6265592"/>
              <a:gd name="connsiteX1" fmla="*/ 164306 w 3245641"/>
              <a:gd name="connsiteY1" fmla="*/ 392907 h 6265592"/>
              <a:gd name="connsiteX2" fmla="*/ 297656 w 3245641"/>
              <a:gd name="connsiteY2" fmla="*/ 592932 h 6265592"/>
              <a:gd name="connsiteX3" fmla="*/ 371475 w 3245641"/>
              <a:gd name="connsiteY3" fmla="*/ 457200 h 6265592"/>
              <a:gd name="connsiteX4" fmla="*/ 516731 w 3245641"/>
              <a:gd name="connsiteY4" fmla="*/ 1152525 h 6265592"/>
              <a:gd name="connsiteX5" fmla="*/ 597694 w 3245641"/>
              <a:gd name="connsiteY5" fmla="*/ 940594 h 6265592"/>
              <a:gd name="connsiteX6" fmla="*/ 647699 w 3245641"/>
              <a:gd name="connsiteY6" fmla="*/ 1250157 h 6265592"/>
              <a:gd name="connsiteX7" fmla="*/ 716754 w 3245641"/>
              <a:gd name="connsiteY7" fmla="*/ 1676399 h 6265592"/>
              <a:gd name="connsiteX8" fmla="*/ 826292 w 3245641"/>
              <a:gd name="connsiteY8" fmla="*/ 1438275 h 6265592"/>
              <a:gd name="connsiteX9" fmla="*/ 904873 w 3245641"/>
              <a:gd name="connsiteY9" fmla="*/ 1995487 h 6265592"/>
              <a:gd name="connsiteX10" fmla="*/ 1038223 w 3245641"/>
              <a:gd name="connsiteY10" fmla="*/ 1538287 h 6265592"/>
              <a:gd name="connsiteX11" fmla="*/ 1116804 w 3245641"/>
              <a:gd name="connsiteY11" fmla="*/ 1778793 h 6265592"/>
              <a:gd name="connsiteX12" fmla="*/ 1262061 w 3245641"/>
              <a:gd name="connsiteY12" fmla="*/ 1516856 h 6265592"/>
              <a:gd name="connsiteX13" fmla="*/ 1423985 w 3245641"/>
              <a:gd name="connsiteY13" fmla="*/ 1883568 h 6265592"/>
              <a:gd name="connsiteX14" fmla="*/ 1523998 w 3245641"/>
              <a:gd name="connsiteY14" fmla="*/ 1847849 h 6265592"/>
              <a:gd name="connsiteX15" fmla="*/ 1647823 w 3245641"/>
              <a:gd name="connsiteY15" fmla="*/ 2643187 h 6265592"/>
              <a:gd name="connsiteX16" fmla="*/ 1738310 w 3245641"/>
              <a:gd name="connsiteY16" fmla="*/ 2469356 h 6265592"/>
              <a:gd name="connsiteX17" fmla="*/ 1847848 w 3245641"/>
              <a:gd name="connsiteY17" fmla="*/ 3336131 h 6265592"/>
              <a:gd name="connsiteX18" fmla="*/ 1952623 w 3245641"/>
              <a:gd name="connsiteY18" fmla="*/ 2967037 h 6265592"/>
              <a:gd name="connsiteX19" fmla="*/ 2050254 w 3245641"/>
              <a:gd name="connsiteY19" fmla="*/ 3924299 h 6265592"/>
              <a:gd name="connsiteX20" fmla="*/ 2159792 w 3245641"/>
              <a:gd name="connsiteY20" fmla="*/ 3576637 h 6265592"/>
              <a:gd name="connsiteX21" fmla="*/ 2257422 w 3245641"/>
              <a:gd name="connsiteY21" fmla="*/ 4405312 h 6265592"/>
              <a:gd name="connsiteX22" fmla="*/ 2347910 w 3245641"/>
              <a:gd name="connsiteY22" fmla="*/ 4417218 h 6265592"/>
              <a:gd name="connsiteX23" fmla="*/ 2536028 w 3245641"/>
              <a:gd name="connsiteY23" fmla="*/ 5364954 h 6265592"/>
              <a:gd name="connsiteX24" fmla="*/ 2645567 w 3245641"/>
              <a:gd name="connsiteY24" fmla="*/ 5393530 h 6265592"/>
              <a:gd name="connsiteX25" fmla="*/ 2790823 w 3245641"/>
              <a:gd name="connsiteY25" fmla="*/ 6253162 h 6265592"/>
              <a:gd name="connsiteX26" fmla="*/ 3245641 w 3245641"/>
              <a:gd name="connsiteY26" fmla="*/ 4612482 h 6265592"/>
              <a:gd name="connsiteX0" fmla="*/ 0 w 3245641"/>
              <a:gd name="connsiteY0" fmla="*/ 0 h 6261271"/>
              <a:gd name="connsiteX1" fmla="*/ 164306 w 3245641"/>
              <a:gd name="connsiteY1" fmla="*/ 392907 h 6261271"/>
              <a:gd name="connsiteX2" fmla="*/ 297656 w 3245641"/>
              <a:gd name="connsiteY2" fmla="*/ 592932 h 6261271"/>
              <a:gd name="connsiteX3" fmla="*/ 371475 w 3245641"/>
              <a:gd name="connsiteY3" fmla="*/ 457200 h 6261271"/>
              <a:gd name="connsiteX4" fmla="*/ 516731 w 3245641"/>
              <a:gd name="connsiteY4" fmla="*/ 1152525 h 6261271"/>
              <a:gd name="connsiteX5" fmla="*/ 597694 w 3245641"/>
              <a:gd name="connsiteY5" fmla="*/ 940594 h 6261271"/>
              <a:gd name="connsiteX6" fmla="*/ 647699 w 3245641"/>
              <a:gd name="connsiteY6" fmla="*/ 1250157 h 6261271"/>
              <a:gd name="connsiteX7" fmla="*/ 716754 w 3245641"/>
              <a:gd name="connsiteY7" fmla="*/ 1676399 h 6261271"/>
              <a:gd name="connsiteX8" fmla="*/ 826292 w 3245641"/>
              <a:gd name="connsiteY8" fmla="*/ 1438275 h 6261271"/>
              <a:gd name="connsiteX9" fmla="*/ 904873 w 3245641"/>
              <a:gd name="connsiteY9" fmla="*/ 1995487 h 6261271"/>
              <a:gd name="connsiteX10" fmla="*/ 1038223 w 3245641"/>
              <a:gd name="connsiteY10" fmla="*/ 1538287 h 6261271"/>
              <a:gd name="connsiteX11" fmla="*/ 1116804 w 3245641"/>
              <a:gd name="connsiteY11" fmla="*/ 1778793 h 6261271"/>
              <a:gd name="connsiteX12" fmla="*/ 1262061 w 3245641"/>
              <a:gd name="connsiteY12" fmla="*/ 1516856 h 6261271"/>
              <a:gd name="connsiteX13" fmla="*/ 1423985 w 3245641"/>
              <a:gd name="connsiteY13" fmla="*/ 1883568 h 6261271"/>
              <a:gd name="connsiteX14" fmla="*/ 1523998 w 3245641"/>
              <a:gd name="connsiteY14" fmla="*/ 1847849 h 6261271"/>
              <a:gd name="connsiteX15" fmla="*/ 1647823 w 3245641"/>
              <a:gd name="connsiteY15" fmla="*/ 2643187 h 6261271"/>
              <a:gd name="connsiteX16" fmla="*/ 1738310 w 3245641"/>
              <a:gd name="connsiteY16" fmla="*/ 2469356 h 6261271"/>
              <a:gd name="connsiteX17" fmla="*/ 1847848 w 3245641"/>
              <a:gd name="connsiteY17" fmla="*/ 3336131 h 6261271"/>
              <a:gd name="connsiteX18" fmla="*/ 1952623 w 3245641"/>
              <a:gd name="connsiteY18" fmla="*/ 2967037 h 6261271"/>
              <a:gd name="connsiteX19" fmla="*/ 2050254 w 3245641"/>
              <a:gd name="connsiteY19" fmla="*/ 3924299 h 6261271"/>
              <a:gd name="connsiteX20" fmla="*/ 2159792 w 3245641"/>
              <a:gd name="connsiteY20" fmla="*/ 3576637 h 6261271"/>
              <a:gd name="connsiteX21" fmla="*/ 2257422 w 3245641"/>
              <a:gd name="connsiteY21" fmla="*/ 4405312 h 6261271"/>
              <a:gd name="connsiteX22" fmla="*/ 2347910 w 3245641"/>
              <a:gd name="connsiteY22" fmla="*/ 4417218 h 6261271"/>
              <a:gd name="connsiteX23" fmla="*/ 2536028 w 3245641"/>
              <a:gd name="connsiteY23" fmla="*/ 5364954 h 6261271"/>
              <a:gd name="connsiteX24" fmla="*/ 2645567 w 3245641"/>
              <a:gd name="connsiteY24" fmla="*/ 5393530 h 6261271"/>
              <a:gd name="connsiteX25" fmla="*/ 2790823 w 3245641"/>
              <a:gd name="connsiteY25" fmla="*/ 6253162 h 6261271"/>
              <a:gd name="connsiteX26" fmla="*/ 2881310 w 3245641"/>
              <a:gd name="connsiteY26" fmla="*/ 5648323 h 6261271"/>
              <a:gd name="connsiteX27" fmla="*/ 3245641 w 3245641"/>
              <a:gd name="connsiteY27" fmla="*/ 4612482 h 6261271"/>
              <a:gd name="connsiteX0" fmla="*/ 0 w 3245641"/>
              <a:gd name="connsiteY0" fmla="*/ 0 h 6259349"/>
              <a:gd name="connsiteX1" fmla="*/ 164306 w 3245641"/>
              <a:gd name="connsiteY1" fmla="*/ 392907 h 6259349"/>
              <a:gd name="connsiteX2" fmla="*/ 297656 w 3245641"/>
              <a:gd name="connsiteY2" fmla="*/ 592932 h 6259349"/>
              <a:gd name="connsiteX3" fmla="*/ 371475 w 3245641"/>
              <a:gd name="connsiteY3" fmla="*/ 457200 h 6259349"/>
              <a:gd name="connsiteX4" fmla="*/ 516731 w 3245641"/>
              <a:gd name="connsiteY4" fmla="*/ 1152525 h 6259349"/>
              <a:gd name="connsiteX5" fmla="*/ 597694 w 3245641"/>
              <a:gd name="connsiteY5" fmla="*/ 940594 h 6259349"/>
              <a:gd name="connsiteX6" fmla="*/ 647699 w 3245641"/>
              <a:gd name="connsiteY6" fmla="*/ 1250157 h 6259349"/>
              <a:gd name="connsiteX7" fmla="*/ 716754 w 3245641"/>
              <a:gd name="connsiteY7" fmla="*/ 1676399 h 6259349"/>
              <a:gd name="connsiteX8" fmla="*/ 826292 w 3245641"/>
              <a:gd name="connsiteY8" fmla="*/ 1438275 h 6259349"/>
              <a:gd name="connsiteX9" fmla="*/ 904873 w 3245641"/>
              <a:gd name="connsiteY9" fmla="*/ 1995487 h 6259349"/>
              <a:gd name="connsiteX10" fmla="*/ 1038223 w 3245641"/>
              <a:gd name="connsiteY10" fmla="*/ 1538287 h 6259349"/>
              <a:gd name="connsiteX11" fmla="*/ 1116804 w 3245641"/>
              <a:gd name="connsiteY11" fmla="*/ 1778793 h 6259349"/>
              <a:gd name="connsiteX12" fmla="*/ 1262061 w 3245641"/>
              <a:gd name="connsiteY12" fmla="*/ 1516856 h 6259349"/>
              <a:gd name="connsiteX13" fmla="*/ 1423985 w 3245641"/>
              <a:gd name="connsiteY13" fmla="*/ 1883568 h 6259349"/>
              <a:gd name="connsiteX14" fmla="*/ 1523998 w 3245641"/>
              <a:gd name="connsiteY14" fmla="*/ 1847849 h 6259349"/>
              <a:gd name="connsiteX15" fmla="*/ 1647823 w 3245641"/>
              <a:gd name="connsiteY15" fmla="*/ 2643187 h 6259349"/>
              <a:gd name="connsiteX16" fmla="*/ 1738310 w 3245641"/>
              <a:gd name="connsiteY16" fmla="*/ 2469356 h 6259349"/>
              <a:gd name="connsiteX17" fmla="*/ 1847848 w 3245641"/>
              <a:gd name="connsiteY17" fmla="*/ 3336131 h 6259349"/>
              <a:gd name="connsiteX18" fmla="*/ 1952623 w 3245641"/>
              <a:gd name="connsiteY18" fmla="*/ 2967037 h 6259349"/>
              <a:gd name="connsiteX19" fmla="*/ 2050254 w 3245641"/>
              <a:gd name="connsiteY19" fmla="*/ 3924299 h 6259349"/>
              <a:gd name="connsiteX20" fmla="*/ 2159792 w 3245641"/>
              <a:gd name="connsiteY20" fmla="*/ 3576637 h 6259349"/>
              <a:gd name="connsiteX21" fmla="*/ 2257422 w 3245641"/>
              <a:gd name="connsiteY21" fmla="*/ 4405312 h 6259349"/>
              <a:gd name="connsiteX22" fmla="*/ 2347910 w 3245641"/>
              <a:gd name="connsiteY22" fmla="*/ 4417218 h 6259349"/>
              <a:gd name="connsiteX23" fmla="*/ 2536028 w 3245641"/>
              <a:gd name="connsiteY23" fmla="*/ 5364954 h 6259349"/>
              <a:gd name="connsiteX24" fmla="*/ 2645567 w 3245641"/>
              <a:gd name="connsiteY24" fmla="*/ 5393530 h 6259349"/>
              <a:gd name="connsiteX25" fmla="*/ 2790823 w 3245641"/>
              <a:gd name="connsiteY25" fmla="*/ 6253162 h 6259349"/>
              <a:gd name="connsiteX26" fmla="*/ 2881310 w 3245641"/>
              <a:gd name="connsiteY26" fmla="*/ 5648323 h 6259349"/>
              <a:gd name="connsiteX27" fmla="*/ 2976560 w 3245641"/>
              <a:gd name="connsiteY27" fmla="*/ 5857874 h 6259349"/>
              <a:gd name="connsiteX28" fmla="*/ 3245641 w 3245641"/>
              <a:gd name="connsiteY28" fmla="*/ 4612482 h 6259349"/>
              <a:gd name="connsiteX0" fmla="*/ 0 w 3245641"/>
              <a:gd name="connsiteY0" fmla="*/ 0 h 6259349"/>
              <a:gd name="connsiteX1" fmla="*/ 164306 w 3245641"/>
              <a:gd name="connsiteY1" fmla="*/ 392907 h 6259349"/>
              <a:gd name="connsiteX2" fmla="*/ 297656 w 3245641"/>
              <a:gd name="connsiteY2" fmla="*/ 592932 h 6259349"/>
              <a:gd name="connsiteX3" fmla="*/ 371475 w 3245641"/>
              <a:gd name="connsiteY3" fmla="*/ 457200 h 6259349"/>
              <a:gd name="connsiteX4" fmla="*/ 516731 w 3245641"/>
              <a:gd name="connsiteY4" fmla="*/ 1152525 h 6259349"/>
              <a:gd name="connsiteX5" fmla="*/ 597694 w 3245641"/>
              <a:gd name="connsiteY5" fmla="*/ 940594 h 6259349"/>
              <a:gd name="connsiteX6" fmla="*/ 647699 w 3245641"/>
              <a:gd name="connsiteY6" fmla="*/ 1250157 h 6259349"/>
              <a:gd name="connsiteX7" fmla="*/ 716754 w 3245641"/>
              <a:gd name="connsiteY7" fmla="*/ 1676399 h 6259349"/>
              <a:gd name="connsiteX8" fmla="*/ 826292 w 3245641"/>
              <a:gd name="connsiteY8" fmla="*/ 1438275 h 6259349"/>
              <a:gd name="connsiteX9" fmla="*/ 904873 w 3245641"/>
              <a:gd name="connsiteY9" fmla="*/ 1995487 h 6259349"/>
              <a:gd name="connsiteX10" fmla="*/ 1038223 w 3245641"/>
              <a:gd name="connsiteY10" fmla="*/ 1538287 h 6259349"/>
              <a:gd name="connsiteX11" fmla="*/ 1116804 w 3245641"/>
              <a:gd name="connsiteY11" fmla="*/ 1778793 h 6259349"/>
              <a:gd name="connsiteX12" fmla="*/ 1262061 w 3245641"/>
              <a:gd name="connsiteY12" fmla="*/ 1516856 h 6259349"/>
              <a:gd name="connsiteX13" fmla="*/ 1423985 w 3245641"/>
              <a:gd name="connsiteY13" fmla="*/ 1883568 h 6259349"/>
              <a:gd name="connsiteX14" fmla="*/ 1523998 w 3245641"/>
              <a:gd name="connsiteY14" fmla="*/ 1847849 h 6259349"/>
              <a:gd name="connsiteX15" fmla="*/ 1647823 w 3245641"/>
              <a:gd name="connsiteY15" fmla="*/ 2643187 h 6259349"/>
              <a:gd name="connsiteX16" fmla="*/ 1738310 w 3245641"/>
              <a:gd name="connsiteY16" fmla="*/ 2469356 h 6259349"/>
              <a:gd name="connsiteX17" fmla="*/ 1847848 w 3245641"/>
              <a:gd name="connsiteY17" fmla="*/ 3336131 h 6259349"/>
              <a:gd name="connsiteX18" fmla="*/ 1952623 w 3245641"/>
              <a:gd name="connsiteY18" fmla="*/ 2967037 h 6259349"/>
              <a:gd name="connsiteX19" fmla="*/ 2050254 w 3245641"/>
              <a:gd name="connsiteY19" fmla="*/ 3924299 h 6259349"/>
              <a:gd name="connsiteX20" fmla="*/ 2159792 w 3245641"/>
              <a:gd name="connsiteY20" fmla="*/ 3576637 h 6259349"/>
              <a:gd name="connsiteX21" fmla="*/ 2257422 w 3245641"/>
              <a:gd name="connsiteY21" fmla="*/ 4405312 h 6259349"/>
              <a:gd name="connsiteX22" fmla="*/ 2347910 w 3245641"/>
              <a:gd name="connsiteY22" fmla="*/ 4417218 h 6259349"/>
              <a:gd name="connsiteX23" fmla="*/ 2536028 w 3245641"/>
              <a:gd name="connsiteY23" fmla="*/ 5364954 h 6259349"/>
              <a:gd name="connsiteX24" fmla="*/ 2645567 w 3245641"/>
              <a:gd name="connsiteY24" fmla="*/ 5393530 h 6259349"/>
              <a:gd name="connsiteX25" fmla="*/ 2790823 w 3245641"/>
              <a:gd name="connsiteY25" fmla="*/ 6253162 h 6259349"/>
              <a:gd name="connsiteX26" fmla="*/ 2881310 w 3245641"/>
              <a:gd name="connsiteY26" fmla="*/ 5648323 h 6259349"/>
              <a:gd name="connsiteX27" fmla="*/ 2976560 w 3245641"/>
              <a:gd name="connsiteY27" fmla="*/ 5857874 h 6259349"/>
              <a:gd name="connsiteX28" fmla="*/ 3081335 w 3245641"/>
              <a:gd name="connsiteY28" fmla="*/ 4707731 h 6259349"/>
              <a:gd name="connsiteX29" fmla="*/ 3245641 w 3245641"/>
              <a:gd name="connsiteY29" fmla="*/ 4612482 h 6259349"/>
              <a:gd name="connsiteX0" fmla="*/ 0 w 3245641"/>
              <a:gd name="connsiteY0" fmla="*/ 0 h 6259349"/>
              <a:gd name="connsiteX1" fmla="*/ 164306 w 3245641"/>
              <a:gd name="connsiteY1" fmla="*/ 392907 h 6259349"/>
              <a:gd name="connsiteX2" fmla="*/ 297656 w 3245641"/>
              <a:gd name="connsiteY2" fmla="*/ 592932 h 6259349"/>
              <a:gd name="connsiteX3" fmla="*/ 371475 w 3245641"/>
              <a:gd name="connsiteY3" fmla="*/ 457200 h 6259349"/>
              <a:gd name="connsiteX4" fmla="*/ 516731 w 3245641"/>
              <a:gd name="connsiteY4" fmla="*/ 1152525 h 6259349"/>
              <a:gd name="connsiteX5" fmla="*/ 597694 w 3245641"/>
              <a:gd name="connsiteY5" fmla="*/ 940594 h 6259349"/>
              <a:gd name="connsiteX6" fmla="*/ 647699 w 3245641"/>
              <a:gd name="connsiteY6" fmla="*/ 1250157 h 6259349"/>
              <a:gd name="connsiteX7" fmla="*/ 716754 w 3245641"/>
              <a:gd name="connsiteY7" fmla="*/ 1676399 h 6259349"/>
              <a:gd name="connsiteX8" fmla="*/ 826292 w 3245641"/>
              <a:gd name="connsiteY8" fmla="*/ 1438275 h 6259349"/>
              <a:gd name="connsiteX9" fmla="*/ 904873 w 3245641"/>
              <a:gd name="connsiteY9" fmla="*/ 1995487 h 6259349"/>
              <a:gd name="connsiteX10" fmla="*/ 1038223 w 3245641"/>
              <a:gd name="connsiteY10" fmla="*/ 1538287 h 6259349"/>
              <a:gd name="connsiteX11" fmla="*/ 1116804 w 3245641"/>
              <a:gd name="connsiteY11" fmla="*/ 1778793 h 6259349"/>
              <a:gd name="connsiteX12" fmla="*/ 1262061 w 3245641"/>
              <a:gd name="connsiteY12" fmla="*/ 1516856 h 6259349"/>
              <a:gd name="connsiteX13" fmla="*/ 1423985 w 3245641"/>
              <a:gd name="connsiteY13" fmla="*/ 1883568 h 6259349"/>
              <a:gd name="connsiteX14" fmla="*/ 1523998 w 3245641"/>
              <a:gd name="connsiteY14" fmla="*/ 1847849 h 6259349"/>
              <a:gd name="connsiteX15" fmla="*/ 1647823 w 3245641"/>
              <a:gd name="connsiteY15" fmla="*/ 2643187 h 6259349"/>
              <a:gd name="connsiteX16" fmla="*/ 1738310 w 3245641"/>
              <a:gd name="connsiteY16" fmla="*/ 2469356 h 6259349"/>
              <a:gd name="connsiteX17" fmla="*/ 1847848 w 3245641"/>
              <a:gd name="connsiteY17" fmla="*/ 3336131 h 6259349"/>
              <a:gd name="connsiteX18" fmla="*/ 1952623 w 3245641"/>
              <a:gd name="connsiteY18" fmla="*/ 2967037 h 6259349"/>
              <a:gd name="connsiteX19" fmla="*/ 2050254 w 3245641"/>
              <a:gd name="connsiteY19" fmla="*/ 3924299 h 6259349"/>
              <a:gd name="connsiteX20" fmla="*/ 2159792 w 3245641"/>
              <a:gd name="connsiteY20" fmla="*/ 3576637 h 6259349"/>
              <a:gd name="connsiteX21" fmla="*/ 2257422 w 3245641"/>
              <a:gd name="connsiteY21" fmla="*/ 4405312 h 6259349"/>
              <a:gd name="connsiteX22" fmla="*/ 2347910 w 3245641"/>
              <a:gd name="connsiteY22" fmla="*/ 4417218 h 6259349"/>
              <a:gd name="connsiteX23" fmla="*/ 2536028 w 3245641"/>
              <a:gd name="connsiteY23" fmla="*/ 5364954 h 6259349"/>
              <a:gd name="connsiteX24" fmla="*/ 2645567 w 3245641"/>
              <a:gd name="connsiteY24" fmla="*/ 5393530 h 6259349"/>
              <a:gd name="connsiteX25" fmla="*/ 2790823 w 3245641"/>
              <a:gd name="connsiteY25" fmla="*/ 6253162 h 6259349"/>
              <a:gd name="connsiteX26" fmla="*/ 2881310 w 3245641"/>
              <a:gd name="connsiteY26" fmla="*/ 5648323 h 6259349"/>
              <a:gd name="connsiteX27" fmla="*/ 2976560 w 3245641"/>
              <a:gd name="connsiteY27" fmla="*/ 5857874 h 6259349"/>
              <a:gd name="connsiteX28" fmla="*/ 3081335 w 3245641"/>
              <a:gd name="connsiteY28" fmla="*/ 4707731 h 6259349"/>
              <a:gd name="connsiteX29" fmla="*/ 3181348 w 3245641"/>
              <a:gd name="connsiteY29" fmla="*/ 5131593 h 6259349"/>
              <a:gd name="connsiteX30" fmla="*/ 3245641 w 3245641"/>
              <a:gd name="connsiteY30" fmla="*/ 4612482 h 6259349"/>
              <a:gd name="connsiteX0" fmla="*/ 0 w 3245641"/>
              <a:gd name="connsiteY0" fmla="*/ 0 h 6247568"/>
              <a:gd name="connsiteX1" fmla="*/ 164306 w 3245641"/>
              <a:gd name="connsiteY1" fmla="*/ 392907 h 6247568"/>
              <a:gd name="connsiteX2" fmla="*/ 297656 w 3245641"/>
              <a:gd name="connsiteY2" fmla="*/ 592932 h 6247568"/>
              <a:gd name="connsiteX3" fmla="*/ 371475 w 3245641"/>
              <a:gd name="connsiteY3" fmla="*/ 457200 h 6247568"/>
              <a:gd name="connsiteX4" fmla="*/ 516731 w 3245641"/>
              <a:gd name="connsiteY4" fmla="*/ 1152525 h 6247568"/>
              <a:gd name="connsiteX5" fmla="*/ 597694 w 3245641"/>
              <a:gd name="connsiteY5" fmla="*/ 940594 h 6247568"/>
              <a:gd name="connsiteX6" fmla="*/ 647699 w 3245641"/>
              <a:gd name="connsiteY6" fmla="*/ 1250157 h 6247568"/>
              <a:gd name="connsiteX7" fmla="*/ 716754 w 3245641"/>
              <a:gd name="connsiteY7" fmla="*/ 1676399 h 6247568"/>
              <a:gd name="connsiteX8" fmla="*/ 826292 w 3245641"/>
              <a:gd name="connsiteY8" fmla="*/ 1438275 h 6247568"/>
              <a:gd name="connsiteX9" fmla="*/ 904873 w 3245641"/>
              <a:gd name="connsiteY9" fmla="*/ 1995487 h 6247568"/>
              <a:gd name="connsiteX10" fmla="*/ 1038223 w 3245641"/>
              <a:gd name="connsiteY10" fmla="*/ 1538287 h 6247568"/>
              <a:gd name="connsiteX11" fmla="*/ 1116804 w 3245641"/>
              <a:gd name="connsiteY11" fmla="*/ 1778793 h 6247568"/>
              <a:gd name="connsiteX12" fmla="*/ 1262061 w 3245641"/>
              <a:gd name="connsiteY12" fmla="*/ 1516856 h 6247568"/>
              <a:gd name="connsiteX13" fmla="*/ 1423985 w 3245641"/>
              <a:gd name="connsiteY13" fmla="*/ 1883568 h 6247568"/>
              <a:gd name="connsiteX14" fmla="*/ 1523998 w 3245641"/>
              <a:gd name="connsiteY14" fmla="*/ 1847849 h 6247568"/>
              <a:gd name="connsiteX15" fmla="*/ 1647823 w 3245641"/>
              <a:gd name="connsiteY15" fmla="*/ 2643187 h 6247568"/>
              <a:gd name="connsiteX16" fmla="*/ 1738310 w 3245641"/>
              <a:gd name="connsiteY16" fmla="*/ 2469356 h 6247568"/>
              <a:gd name="connsiteX17" fmla="*/ 1847848 w 3245641"/>
              <a:gd name="connsiteY17" fmla="*/ 3336131 h 6247568"/>
              <a:gd name="connsiteX18" fmla="*/ 1952623 w 3245641"/>
              <a:gd name="connsiteY18" fmla="*/ 2967037 h 6247568"/>
              <a:gd name="connsiteX19" fmla="*/ 2050254 w 3245641"/>
              <a:gd name="connsiteY19" fmla="*/ 3924299 h 6247568"/>
              <a:gd name="connsiteX20" fmla="*/ 2159792 w 3245641"/>
              <a:gd name="connsiteY20" fmla="*/ 3576637 h 6247568"/>
              <a:gd name="connsiteX21" fmla="*/ 2257422 w 3245641"/>
              <a:gd name="connsiteY21" fmla="*/ 4405312 h 6247568"/>
              <a:gd name="connsiteX22" fmla="*/ 2347910 w 3245641"/>
              <a:gd name="connsiteY22" fmla="*/ 4417218 h 6247568"/>
              <a:gd name="connsiteX23" fmla="*/ 2536028 w 3245641"/>
              <a:gd name="connsiteY23" fmla="*/ 5364954 h 6247568"/>
              <a:gd name="connsiteX24" fmla="*/ 2645567 w 3245641"/>
              <a:gd name="connsiteY24" fmla="*/ 5393530 h 6247568"/>
              <a:gd name="connsiteX25" fmla="*/ 2767010 w 3245641"/>
              <a:gd name="connsiteY25" fmla="*/ 6241256 h 6247568"/>
              <a:gd name="connsiteX26" fmla="*/ 2881310 w 3245641"/>
              <a:gd name="connsiteY26" fmla="*/ 5648323 h 6247568"/>
              <a:gd name="connsiteX27" fmla="*/ 2976560 w 3245641"/>
              <a:gd name="connsiteY27" fmla="*/ 5857874 h 6247568"/>
              <a:gd name="connsiteX28" fmla="*/ 3081335 w 3245641"/>
              <a:gd name="connsiteY28" fmla="*/ 4707731 h 6247568"/>
              <a:gd name="connsiteX29" fmla="*/ 3181348 w 3245641"/>
              <a:gd name="connsiteY29" fmla="*/ 5131593 h 6247568"/>
              <a:gd name="connsiteX30" fmla="*/ 3245641 w 3245641"/>
              <a:gd name="connsiteY30" fmla="*/ 4612482 h 6247568"/>
              <a:gd name="connsiteX0" fmla="*/ 0 w 3245641"/>
              <a:gd name="connsiteY0" fmla="*/ 0 h 6247568"/>
              <a:gd name="connsiteX1" fmla="*/ 164306 w 3245641"/>
              <a:gd name="connsiteY1" fmla="*/ 392907 h 6247568"/>
              <a:gd name="connsiteX2" fmla="*/ 297656 w 3245641"/>
              <a:gd name="connsiteY2" fmla="*/ 592932 h 6247568"/>
              <a:gd name="connsiteX3" fmla="*/ 371475 w 3245641"/>
              <a:gd name="connsiteY3" fmla="*/ 457200 h 6247568"/>
              <a:gd name="connsiteX4" fmla="*/ 516731 w 3245641"/>
              <a:gd name="connsiteY4" fmla="*/ 1152525 h 6247568"/>
              <a:gd name="connsiteX5" fmla="*/ 597694 w 3245641"/>
              <a:gd name="connsiteY5" fmla="*/ 940594 h 6247568"/>
              <a:gd name="connsiteX6" fmla="*/ 647699 w 3245641"/>
              <a:gd name="connsiteY6" fmla="*/ 1250157 h 6247568"/>
              <a:gd name="connsiteX7" fmla="*/ 716754 w 3245641"/>
              <a:gd name="connsiteY7" fmla="*/ 1676399 h 6247568"/>
              <a:gd name="connsiteX8" fmla="*/ 826292 w 3245641"/>
              <a:gd name="connsiteY8" fmla="*/ 1438275 h 6247568"/>
              <a:gd name="connsiteX9" fmla="*/ 904873 w 3245641"/>
              <a:gd name="connsiteY9" fmla="*/ 1995487 h 6247568"/>
              <a:gd name="connsiteX10" fmla="*/ 1038223 w 3245641"/>
              <a:gd name="connsiteY10" fmla="*/ 1538287 h 6247568"/>
              <a:gd name="connsiteX11" fmla="*/ 1116804 w 3245641"/>
              <a:gd name="connsiteY11" fmla="*/ 1778793 h 6247568"/>
              <a:gd name="connsiteX12" fmla="*/ 1262061 w 3245641"/>
              <a:gd name="connsiteY12" fmla="*/ 1516856 h 6247568"/>
              <a:gd name="connsiteX13" fmla="*/ 1423985 w 3245641"/>
              <a:gd name="connsiteY13" fmla="*/ 1883568 h 6247568"/>
              <a:gd name="connsiteX14" fmla="*/ 1523998 w 3245641"/>
              <a:gd name="connsiteY14" fmla="*/ 1847849 h 6247568"/>
              <a:gd name="connsiteX15" fmla="*/ 1647823 w 3245641"/>
              <a:gd name="connsiteY15" fmla="*/ 2643187 h 6247568"/>
              <a:gd name="connsiteX16" fmla="*/ 1738310 w 3245641"/>
              <a:gd name="connsiteY16" fmla="*/ 2469356 h 6247568"/>
              <a:gd name="connsiteX17" fmla="*/ 1847848 w 3245641"/>
              <a:gd name="connsiteY17" fmla="*/ 3336131 h 6247568"/>
              <a:gd name="connsiteX18" fmla="*/ 1952623 w 3245641"/>
              <a:gd name="connsiteY18" fmla="*/ 2967037 h 6247568"/>
              <a:gd name="connsiteX19" fmla="*/ 2050254 w 3245641"/>
              <a:gd name="connsiteY19" fmla="*/ 3924299 h 6247568"/>
              <a:gd name="connsiteX20" fmla="*/ 2159792 w 3245641"/>
              <a:gd name="connsiteY20" fmla="*/ 3576637 h 6247568"/>
              <a:gd name="connsiteX21" fmla="*/ 2257422 w 3245641"/>
              <a:gd name="connsiteY21" fmla="*/ 4405312 h 6247568"/>
              <a:gd name="connsiteX22" fmla="*/ 2347910 w 3245641"/>
              <a:gd name="connsiteY22" fmla="*/ 4417218 h 6247568"/>
              <a:gd name="connsiteX23" fmla="*/ 2536028 w 3245641"/>
              <a:gd name="connsiteY23" fmla="*/ 5364954 h 6247568"/>
              <a:gd name="connsiteX24" fmla="*/ 2645567 w 3245641"/>
              <a:gd name="connsiteY24" fmla="*/ 5393530 h 6247568"/>
              <a:gd name="connsiteX25" fmla="*/ 2767010 w 3245641"/>
              <a:gd name="connsiteY25" fmla="*/ 6241256 h 6247568"/>
              <a:gd name="connsiteX26" fmla="*/ 2881310 w 3245641"/>
              <a:gd name="connsiteY26" fmla="*/ 5648323 h 6247568"/>
              <a:gd name="connsiteX27" fmla="*/ 2957510 w 3245641"/>
              <a:gd name="connsiteY27" fmla="*/ 5867399 h 6247568"/>
              <a:gd name="connsiteX28" fmla="*/ 3081335 w 3245641"/>
              <a:gd name="connsiteY28" fmla="*/ 4707731 h 6247568"/>
              <a:gd name="connsiteX29" fmla="*/ 3181348 w 3245641"/>
              <a:gd name="connsiteY29" fmla="*/ 5131593 h 6247568"/>
              <a:gd name="connsiteX30" fmla="*/ 3245641 w 3245641"/>
              <a:gd name="connsiteY30" fmla="*/ 4612482 h 6247568"/>
              <a:gd name="connsiteX0" fmla="*/ 0 w 3245641"/>
              <a:gd name="connsiteY0" fmla="*/ 0 h 6247568"/>
              <a:gd name="connsiteX1" fmla="*/ 164306 w 3245641"/>
              <a:gd name="connsiteY1" fmla="*/ 392907 h 6247568"/>
              <a:gd name="connsiteX2" fmla="*/ 297656 w 3245641"/>
              <a:gd name="connsiteY2" fmla="*/ 592932 h 6247568"/>
              <a:gd name="connsiteX3" fmla="*/ 371475 w 3245641"/>
              <a:gd name="connsiteY3" fmla="*/ 457200 h 6247568"/>
              <a:gd name="connsiteX4" fmla="*/ 516731 w 3245641"/>
              <a:gd name="connsiteY4" fmla="*/ 1152525 h 6247568"/>
              <a:gd name="connsiteX5" fmla="*/ 597694 w 3245641"/>
              <a:gd name="connsiteY5" fmla="*/ 940594 h 6247568"/>
              <a:gd name="connsiteX6" fmla="*/ 647699 w 3245641"/>
              <a:gd name="connsiteY6" fmla="*/ 1250157 h 6247568"/>
              <a:gd name="connsiteX7" fmla="*/ 716754 w 3245641"/>
              <a:gd name="connsiteY7" fmla="*/ 1676399 h 6247568"/>
              <a:gd name="connsiteX8" fmla="*/ 826292 w 3245641"/>
              <a:gd name="connsiteY8" fmla="*/ 1438275 h 6247568"/>
              <a:gd name="connsiteX9" fmla="*/ 904873 w 3245641"/>
              <a:gd name="connsiteY9" fmla="*/ 1995487 h 6247568"/>
              <a:gd name="connsiteX10" fmla="*/ 1038223 w 3245641"/>
              <a:gd name="connsiteY10" fmla="*/ 1538287 h 6247568"/>
              <a:gd name="connsiteX11" fmla="*/ 1116804 w 3245641"/>
              <a:gd name="connsiteY11" fmla="*/ 1778793 h 6247568"/>
              <a:gd name="connsiteX12" fmla="*/ 1262061 w 3245641"/>
              <a:gd name="connsiteY12" fmla="*/ 1516856 h 6247568"/>
              <a:gd name="connsiteX13" fmla="*/ 1423985 w 3245641"/>
              <a:gd name="connsiteY13" fmla="*/ 1883568 h 6247568"/>
              <a:gd name="connsiteX14" fmla="*/ 1523998 w 3245641"/>
              <a:gd name="connsiteY14" fmla="*/ 1847849 h 6247568"/>
              <a:gd name="connsiteX15" fmla="*/ 1647823 w 3245641"/>
              <a:gd name="connsiteY15" fmla="*/ 2643187 h 6247568"/>
              <a:gd name="connsiteX16" fmla="*/ 1738310 w 3245641"/>
              <a:gd name="connsiteY16" fmla="*/ 2469356 h 6247568"/>
              <a:gd name="connsiteX17" fmla="*/ 1847848 w 3245641"/>
              <a:gd name="connsiteY17" fmla="*/ 3336131 h 6247568"/>
              <a:gd name="connsiteX18" fmla="*/ 1952623 w 3245641"/>
              <a:gd name="connsiteY18" fmla="*/ 2967037 h 6247568"/>
              <a:gd name="connsiteX19" fmla="*/ 2050254 w 3245641"/>
              <a:gd name="connsiteY19" fmla="*/ 3924299 h 6247568"/>
              <a:gd name="connsiteX20" fmla="*/ 2159792 w 3245641"/>
              <a:gd name="connsiteY20" fmla="*/ 3576637 h 6247568"/>
              <a:gd name="connsiteX21" fmla="*/ 2257422 w 3245641"/>
              <a:gd name="connsiteY21" fmla="*/ 4405312 h 6247568"/>
              <a:gd name="connsiteX22" fmla="*/ 2347910 w 3245641"/>
              <a:gd name="connsiteY22" fmla="*/ 4417218 h 6247568"/>
              <a:gd name="connsiteX23" fmla="*/ 2536028 w 3245641"/>
              <a:gd name="connsiteY23" fmla="*/ 5364954 h 6247568"/>
              <a:gd name="connsiteX24" fmla="*/ 2645567 w 3245641"/>
              <a:gd name="connsiteY24" fmla="*/ 5393530 h 6247568"/>
              <a:gd name="connsiteX25" fmla="*/ 2767010 w 3245641"/>
              <a:gd name="connsiteY25" fmla="*/ 6241256 h 6247568"/>
              <a:gd name="connsiteX26" fmla="*/ 2881310 w 3245641"/>
              <a:gd name="connsiteY26" fmla="*/ 5648323 h 6247568"/>
              <a:gd name="connsiteX27" fmla="*/ 2957510 w 3245641"/>
              <a:gd name="connsiteY27" fmla="*/ 5867399 h 6247568"/>
              <a:gd name="connsiteX28" fmla="*/ 3031329 w 3245641"/>
              <a:gd name="connsiteY28" fmla="*/ 5455443 h 6247568"/>
              <a:gd name="connsiteX29" fmla="*/ 3081335 w 3245641"/>
              <a:gd name="connsiteY29" fmla="*/ 4707731 h 6247568"/>
              <a:gd name="connsiteX30" fmla="*/ 3181348 w 3245641"/>
              <a:gd name="connsiteY30" fmla="*/ 5131593 h 6247568"/>
              <a:gd name="connsiteX31" fmla="*/ 3245641 w 3245641"/>
              <a:gd name="connsiteY31" fmla="*/ 4612482 h 6247568"/>
              <a:gd name="connsiteX0" fmla="*/ 0 w 3245641"/>
              <a:gd name="connsiteY0" fmla="*/ 0 h 6247568"/>
              <a:gd name="connsiteX1" fmla="*/ 164306 w 3245641"/>
              <a:gd name="connsiteY1" fmla="*/ 392907 h 6247568"/>
              <a:gd name="connsiteX2" fmla="*/ 297656 w 3245641"/>
              <a:gd name="connsiteY2" fmla="*/ 592932 h 6247568"/>
              <a:gd name="connsiteX3" fmla="*/ 371475 w 3245641"/>
              <a:gd name="connsiteY3" fmla="*/ 457200 h 6247568"/>
              <a:gd name="connsiteX4" fmla="*/ 516731 w 3245641"/>
              <a:gd name="connsiteY4" fmla="*/ 1152525 h 6247568"/>
              <a:gd name="connsiteX5" fmla="*/ 597694 w 3245641"/>
              <a:gd name="connsiteY5" fmla="*/ 940594 h 6247568"/>
              <a:gd name="connsiteX6" fmla="*/ 647699 w 3245641"/>
              <a:gd name="connsiteY6" fmla="*/ 1250157 h 6247568"/>
              <a:gd name="connsiteX7" fmla="*/ 716754 w 3245641"/>
              <a:gd name="connsiteY7" fmla="*/ 1676399 h 6247568"/>
              <a:gd name="connsiteX8" fmla="*/ 826292 w 3245641"/>
              <a:gd name="connsiteY8" fmla="*/ 1438275 h 6247568"/>
              <a:gd name="connsiteX9" fmla="*/ 904873 w 3245641"/>
              <a:gd name="connsiteY9" fmla="*/ 1995487 h 6247568"/>
              <a:gd name="connsiteX10" fmla="*/ 1038223 w 3245641"/>
              <a:gd name="connsiteY10" fmla="*/ 1538287 h 6247568"/>
              <a:gd name="connsiteX11" fmla="*/ 1116804 w 3245641"/>
              <a:gd name="connsiteY11" fmla="*/ 1778793 h 6247568"/>
              <a:gd name="connsiteX12" fmla="*/ 1262061 w 3245641"/>
              <a:gd name="connsiteY12" fmla="*/ 1516856 h 6247568"/>
              <a:gd name="connsiteX13" fmla="*/ 1423985 w 3245641"/>
              <a:gd name="connsiteY13" fmla="*/ 1883568 h 6247568"/>
              <a:gd name="connsiteX14" fmla="*/ 1523998 w 3245641"/>
              <a:gd name="connsiteY14" fmla="*/ 1847849 h 6247568"/>
              <a:gd name="connsiteX15" fmla="*/ 1647823 w 3245641"/>
              <a:gd name="connsiteY15" fmla="*/ 2643187 h 6247568"/>
              <a:gd name="connsiteX16" fmla="*/ 1738310 w 3245641"/>
              <a:gd name="connsiteY16" fmla="*/ 2469356 h 6247568"/>
              <a:gd name="connsiteX17" fmla="*/ 1847848 w 3245641"/>
              <a:gd name="connsiteY17" fmla="*/ 3336131 h 6247568"/>
              <a:gd name="connsiteX18" fmla="*/ 1952623 w 3245641"/>
              <a:gd name="connsiteY18" fmla="*/ 2967037 h 6247568"/>
              <a:gd name="connsiteX19" fmla="*/ 2050254 w 3245641"/>
              <a:gd name="connsiteY19" fmla="*/ 3924299 h 6247568"/>
              <a:gd name="connsiteX20" fmla="*/ 2159792 w 3245641"/>
              <a:gd name="connsiteY20" fmla="*/ 3576637 h 6247568"/>
              <a:gd name="connsiteX21" fmla="*/ 2257422 w 3245641"/>
              <a:gd name="connsiteY21" fmla="*/ 4405312 h 6247568"/>
              <a:gd name="connsiteX22" fmla="*/ 2347910 w 3245641"/>
              <a:gd name="connsiteY22" fmla="*/ 4417218 h 6247568"/>
              <a:gd name="connsiteX23" fmla="*/ 2536028 w 3245641"/>
              <a:gd name="connsiteY23" fmla="*/ 5364954 h 6247568"/>
              <a:gd name="connsiteX24" fmla="*/ 2645567 w 3245641"/>
              <a:gd name="connsiteY24" fmla="*/ 5393530 h 6247568"/>
              <a:gd name="connsiteX25" fmla="*/ 2767010 w 3245641"/>
              <a:gd name="connsiteY25" fmla="*/ 6241256 h 6247568"/>
              <a:gd name="connsiteX26" fmla="*/ 2881310 w 3245641"/>
              <a:gd name="connsiteY26" fmla="*/ 5648323 h 6247568"/>
              <a:gd name="connsiteX27" fmla="*/ 2943222 w 3245641"/>
              <a:gd name="connsiteY27" fmla="*/ 5872161 h 6247568"/>
              <a:gd name="connsiteX28" fmla="*/ 3031329 w 3245641"/>
              <a:gd name="connsiteY28" fmla="*/ 5455443 h 6247568"/>
              <a:gd name="connsiteX29" fmla="*/ 3081335 w 3245641"/>
              <a:gd name="connsiteY29" fmla="*/ 4707731 h 6247568"/>
              <a:gd name="connsiteX30" fmla="*/ 3181348 w 3245641"/>
              <a:gd name="connsiteY30" fmla="*/ 5131593 h 6247568"/>
              <a:gd name="connsiteX31" fmla="*/ 3245641 w 3245641"/>
              <a:gd name="connsiteY31" fmla="*/ 4612482 h 6247568"/>
              <a:gd name="connsiteX0" fmla="*/ 0 w 3245641"/>
              <a:gd name="connsiteY0" fmla="*/ 0 h 6247568"/>
              <a:gd name="connsiteX1" fmla="*/ 164306 w 3245641"/>
              <a:gd name="connsiteY1" fmla="*/ 392907 h 6247568"/>
              <a:gd name="connsiteX2" fmla="*/ 297656 w 3245641"/>
              <a:gd name="connsiteY2" fmla="*/ 592932 h 6247568"/>
              <a:gd name="connsiteX3" fmla="*/ 371475 w 3245641"/>
              <a:gd name="connsiteY3" fmla="*/ 457200 h 6247568"/>
              <a:gd name="connsiteX4" fmla="*/ 516731 w 3245641"/>
              <a:gd name="connsiteY4" fmla="*/ 1152525 h 6247568"/>
              <a:gd name="connsiteX5" fmla="*/ 597694 w 3245641"/>
              <a:gd name="connsiteY5" fmla="*/ 940594 h 6247568"/>
              <a:gd name="connsiteX6" fmla="*/ 647699 w 3245641"/>
              <a:gd name="connsiteY6" fmla="*/ 1250157 h 6247568"/>
              <a:gd name="connsiteX7" fmla="*/ 716754 w 3245641"/>
              <a:gd name="connsiteY7" fmla="*/ 1676399 h 6247568"/>
              <a:gd name="connsiteX8" fmla="*/ 826292 w 3245641"/>
              <a:gd name="connsiteY8" fmla="*/ 1438275 h 6247568"/>
              <a:gd name="connsiteX9" fmla="*/ 904873 w 3245641"/>
              <a:gd name="connsiteY9" fmla="*/ 1995487 h 6247568"/>
              <a:gd name="connsiteX10" fmla="*/ 1038223 w 3245641"/>
              <a:gd name="connsiteY10" fmla="*/ 1538287 h 6247568"/>
              <a:gd name="connsiteX11" fmla="*/ 1116804 w 3245641"/>
              <a:gd name="connsiteY11" fmla="*/ 1778793 h 6247568"/>
              <a:gd name="connsiteX12" fmla="*/ 1262061 w 3245641"/>
              <a:gd name="connsiteY12" fmla="*/ 1516856 h 6247568"/>
              <a:gd name="connsiteX13" fmla="*/ 1423985 w 3245641"/>
              <a:gd name="connsiteY13" fmla="*/ 1883568 h 6247568"/>
              <a:gd name="connsiteX14" fmla="*/ 1523998 w 3245641"/>
              <a:gd name="connsiteY14" fmla="*/ 1847849 h 6247568"/>
              <a:gd name="connsiteX15" fmla="*/ 1647823 w 3245641"/>
              <a:gd name="connsiteY15" fmla="*/ 2643187 h 6247568"/>
              <a:gd name="connsiteX16" fmla="*/ 1738310 w 3245641"/>
              <a:gd name="connsiteY16" fmla="*/ 2469356 h 6247568"/>
              <a:gd name="connsiteX17" fmla="*/ 1847848 w 3245641"/>
              <a:gd name="connsiteY17" fmla="*/ 3336131 h 6247568"/>
              <a:gd name="connsiteX18" fmla="*/ 1952623 w 3245641"/>
              <a:gd name="connsiteY18" fmla="*/ 2967037 h 6247568"/>
              <a:gd name="connsiteX19" fmla="*/ 2050254 w 3245641"/>
              <a:gd name="connsiteY19" fmla="*/ 3924299 h 6247568"/>
              <a:gd name="connsiteX20" fmla="*/ 2159792 w 3245641"/>
              <a:gd name="connsiteY20" fmla="*/ 3576637 h 6247568"/>
              <a:gd name="connsiteX21" fmla="*/ 2257422 w 3245641"/>
              <a:gd name="connsiteY21" fmla="*/ 4405312 h 6247568"/>
              <a:gd name="connsiteX22" fmla="*/ 2347910 w 3245641"/>
              <a:gd name="connsiteY22" fmla="*/ 4417218 h 6247568"/>
              <a:gd name="connsiteX23" fmla="*/ 2536028 w 3245641"/>
              <a:gd name="connsiteY23" fmla="*/ 5364954 h 6247568"/>
              <a:gd name="connsiteX24" fmla="*/ 2645567 w 3245641"/>
              <a:gd name="connsiteY24" fmla="*/ 5393530 h 6247568"/>
              <a:gd name="connsiteX25" fmla="*/ 2767010 w 3245641"/>
              <a:gd name="connsiteY25" fmla="*/ 6241256 h 6247568"/>
              <a:gd name="connsiteX26" fmla="*/ 2881310 w 3245641"/>
              <a:gd name="connsiteY26" fmla="*/ 5648323 h 6247568"/>
              <a:gd name="connsiteX27" fmla="*/ 2959891 w 3245641"/>
              <a:gd name="connsiteY27" fmla="*/ 5891211 h 6247568"/>
              <a:gd name="connsiteX28" fmla="*/ 3031329 w 3245641"/>
              <a:gd name="connsiteY28" fmla="*/ 5455443 h 6247568"/>
              <a:gd name="connsiteX29" fmla="*/ 3081335 w 3245641"/>
              <a:gd name="connsiteY29" fmla="*/ 4707731 h 6247568"/>
              <a:gd name="connsiteX30" fmla="*/ 3181348 w 3245641"/>
              <a:gd name="connsiteY30" fmla="*/ 5131593 h 6247568"/>
              <a:gd name="connsiteX31" fmla="*/ 3245641 w 3245641"/>
              <a:gd name="connsiteY31" fmla="*/ 4612482 h 6247568"/>
              <a:gd name="connsiteX0" fmla="*/ 0 w 3245641"/>
              <a:gd name="connsiteY0" fmla="*/ 0 h 6247443"/>
              <a:gd name="connsiteX1" fmla="*/ 164306 w 3245641"/>
              <a:gd name="connsiteY1" fmla="*/ 392907 h 6247443"/>
              <a:gd name="connsiteX2" fmla="*/ 297656 w 3245641"/>
              <a:gd name="connsiteY2" fmla="*/ 592932 h 6247443"/>
              <a:gd name="connsiteX3" fmla="*/ 371475 w 3245641"/>
              <a:gd name="connsiteY3" fmla="*/ 457200 h 6247443"/>
              <a:gd name="connsiteX4" fmla="*/ 516731 w 3245641"/>
              <a:gd name="connsiteY4" fmla="*/ 1152525 h 6247443"/>
              <a:gd name="connsiteX5" fmla="*/ 597694 w 3245641"/>
              <a:gd name="connsiteY5" fmla="*/ 940594 h 6247443"/>
              <a:gd name="connsiteX6" fmla="*/ 647699 w 3245641"/>
              <a:gd name="connsiteY6" fmla="*/ 1250157 h 6247443"/>
              <a:gd name="connsiteX7" fmla="*/ 716754 w 3245641"/>
              <a:gd name="connsiteY7" fmla="*/ 1676399 h 6247443"/>
              <a:gd name="connsiteX8" fmla="*/ 826292 w 3245641"/>
              <a:gd name="connsiteY8" fmla="*/ 1438275 h 6247443"/>
              <a:gd name="connsiteX9" fmla="*/ 904873 w 3245641"/>
              <a:gd name="connsiteY9" fmla="*/ 1995487 h 6247443"/>
              <a:gd name="connsiteX10" fmla="*/ 1038223 w 3245641"/>
              <a:gd name="connsiteY10" fmla="*/ 1538287 h 6247443"/>
              <a:gd name="connsiteX11" fmla="*/ 1116804 w 3245641"/>
              <a:gd name="connsiteY11" fmla="*/ 1778793 h 6247443"/>
              <a:gd name="connsiteX12" fmla="*/ 1262061 w 3245641"/>
              <a:gd name="connsiteY12" fmla="*/ 1516856 h 6247443"/>
              <a:gd name="connsiteX13" fmla="*/ 1423985 w 3245641"/>
              <a:gd name="connsiteY13" fmla="*/ 1883568 h 6247443"/>
              <a:gd name="connsiteX14" fmla="*/ 1523998 w 3245641"/>
              <a:gd name="connsiteY14" fmla="*/ 1847849 h 6247443"/>
              <a:gd name="connsiteX15" fmla="*/ 1647823 w 3245641"/>
              <a:gd name="connsiteY15" fmla="*/ 2643187 h 6247443"/>
              <a:gd name="connsiteX16" fmla="*/ 1738310 w 3245641"/>
              <a:gd name="connsiteY16" fmla="*/ 2469356 h 6247443"/>
              <a:gd name="connsiteX17" fmla="*/ 1847848 w 3245641"/>
              <a:gd name="connsiteY17" fmla="*/ 3336131 h 6247443"/>
              <a:gd name="connsiteX18" fmla="*/ 1952623 w 3245641"/>
              <a:gd name="connsiteY18" fmla="*/ 2967037 h 6247443"/>
              <a:gd name="connsiteX19" fmla="*/ 2050254 w 3245641"/>
              <a:gd name="connsiteY19" fmla="*/ 3924299 h 6247443"/>
              <a:gd name="connsiteX20" fmla="*/ 2159792 w 3245641"/>
              <a:gd name="connsiteY20" fmla="*/ 3576637 h 6247443"/>
              <a:gd name="connsiteX21" fmla="*/ 2257422 w 3245641"/>
              <a:gd name="connsiteY21" fmla="*/ 4405312 h 6247443"/>
              <a:gd name="connsiteX22" fmla="*/ 2347910 w 3245641"/>
              <a:gd name="connsiteY22" fmla="*/ 4417218 h 6247443"/>
              <a:gd name="connsiteX23" fmla="*/ 2536028 w 3245641"/>
              <a:gd name="connsiteY23" fmla="*/ 5364954 h 6247443"/>
              <a:gd name="connsiteX24" fmla="*/ 2645567 w 3245641"/>
              <a:gd name="connsiteY24" fmla="*/ 5393530 h 6247443"/>
              <a:gd name="connsiteX25" fmla="*/ 2767010 w 3245641"/>
              <a:gd name="connsiteY25" fmla="*/ 6241256 h 6247443"/>
              <a:gd name="connsiteX26" fmla="*/ 2876548 w 3245641"/>
              <a:gd name="connsiteY26" fmla="*/ 5636417 h 6247443"/>
              <a:gd name="connsiteX27" fmla="*/ 2959891 w 3245641"/>
              <a:gd name="connsiteY27" fmla="*/ 5891211 h 6247443"/>
              <a:gd name="connsiteX28" fmla="*/ 3031329 w 3245641"/>
              <a:gd name="connsiteY28" fmla="*/ 5455443 h 6247443"/>
              <a:gd name="connsiteX29" fmla="*/ 3081335 w 3245641"/>
              <a:gd name="connsiteY29" fmla="*/ 4707731 h 6247443"/>
              <a:gd name="connsiteX30" fmla="*/ 3181348 w 3245641"/>
              <a:gd name="connsiteY30" fmla="*/ 5131593 h 6247443"/>
              <a:gd name="connsiteX31" fmla="*/ 3245641 w 3245641"/>
              <a:gd name="connsiteY31" fmla="*/ 4612482 h 6247443"/>
              <a:gd name="connsiteX0" fmla="*/ 0 w 3245641"/>
              <a:gd name="connsiteY0" fmla="*/ 0 h 6247443"/>
              <a:gd name="connsiteX1" fmla="*/ 164306 w 3245641"/>
              <a:gd name="connsiteY1" fmla="*/ 392907 h 6247443"/>
              <a:gd name="connsiteX2" fmla="*/ 297656 w 3245641"/>
              <a:gd name="connsiteY2" fmla="*/ 592932 h 6247443"/>
              <a:gd name="connsiteX3" fmla="*/ 371475 w 3245641"/>
              <a:gd name="connsiteY3" fmla="*/ 457200 h 6247443"/>
              <a:gd name="connsiteX4" fmla="*/ 516731 w 3245641"/>
              <a:gd name="connsiteY4" fmla="*/ 1152525 h 6247443"/>
              <a:gd name="connsiteX5" fmla="*/ 597694 w 3245641"/>
              <a:gd name="connsiteY5" fmla="*/ 940594 h 6247443"/>
              <a:gd name="connsiteX6" fmla="*/ 647699 w 3245641"/>
              <a:gd name="connsiteY6" fmla="*/ 1250157 h 6247443"/>
              <a:gd name="connsiteX7" fmla="*/ 716754 w 3245641"/>
              <a:gd name="connsiteY7" fmla="*/ 1676399 h 6247443"/>
              <a:gd name="connsiteX8" fmla="*/ 826292 w 3245641"/>
              <a:gd name="connsiteY8" fmla="*/ 1438275 h 6247443"/>
              <a:gd name="connsiteX9" fmla="*/ 904873 w 3245641"/>
              <a:gd name="connsiteY9" fmla="*/ 1995487 h 6247443"/>
              <a:gd name="connsiteX10" fmla="*/ 1038223 w 3245641"/>
              <a:gd name="connsiteY10" fmla="*/ 1538287 h 6247443"/>
              <a:gd name="connsiteX11" fmla="*/ 1116804 w 3245641"/>
              <a:gd name="connsiteY11" fmla="*/ 1778793 h 6247443"/>
              <a:gd name="connsiteX12" fmla="*/ 1262061 w 3245641"/>
              <a:gd name="connsiteY12" fmla="*/ 1516856 h 6247443"/>
              <a:gd name="connsiteX13" fmla="*/ 1423985 w 3245641"/>
              <a:gd name="connsiteY13" fmla="*/ 1883568 h 6247443"/>
              <a:gd name="connsiteX14" fmla="*/ 1523998 w 3245641"/>
              <a:gd name="connsiteY14" fmla="*/ 1847849 h 6247443"/>
              <a:gd name="connsiteX15" fmla="*/ 1647823 w 3245641"/>
              <a:gd name="connsiteY15" fmla="*/ 2643187 h 6247443"/>
              <a:gd name="connsiteX16" fmla="*/ 1738310 w 3245641"/>
              <a:gd name="connsiteY16" fmla="*/ 2469356 h 6247443"/>
              <a:gd name="connsiteX17" fmla="*/ 1847848 w 3245641"/>
              <a:gd name="connsiteY17" fmla="*/ 3336131 h 6247443"/>
              <a:gd name="connsiteX18" fmla="*/ 1952623 w 3245641"/>
              <a:gd name="connsiteY18" fmla="*/ 2967037 h 6247443"/>
              <a:gd name="connsiteX19" fmla="*/ 2050254 w 3245641"/>
              <a:gd name="connsiteY19" fmla="*/ 3924299 h 6247443"/>
              <a:gd name="connsiteX20" fmla="*/ 2159792 w 3245641"/>
              <a:gd name="connsiteY20" fmla="*/ 3576637 h 6247443"/>
              <a:gd name="connsiteX21" fmla="*/ 2257422 w 3245641"/>
              <a:gd name="connsiteY21" fmla="*/ 4405312 h 6247443"/>
              <a:gd name="connsiteX22" fmla="*/ 2347910 w 3245641"/>
              <a:gd name="connsiteY22" fmla="*/ 4417218 h 6247443"/>
              <a:gd name="connsiteX23" fmla="*/ 2536028 w 3245641"/>
              <a:gd name="connsiteY23" fmla="*/ 5364954 h 6247443"/>
              <a:gd name="connsiteX24" fmla="*/ 2645567 w 3245641"/>
              <a:gd name="connsiteY24" fmla="*/ 5393530 h 6247443"/>
              <a:gd name="connsiteX25" fmla="*/ 2767010 w 3245641"/>
              <a:gd name="connsiteY25" fmla="*/ 6241256 h 6247443"/>
              <a:gd name="connsiteX26" fmla="*/ 2876548 w 3245641"/>
              <a:gd name="connsiteY26" fmla="*/ 5636417 h 6247443"/>
              <a:gd name="connsiteX27" fmla="*/ 2945603 w 3245641"/>
              <a:gd name="connsiteY27" fmla="*/ 5879305 h 6247443"/>
              <a:gd name="connsiteX28" fmla="*/ 3031329 w 3245641"/>
              <a:gd name="connsiteY28" fmla="*/ 5455443 h 6247443"/>
              <a:gd name="connsiteX29" fmla="*/ 3081335 w 3245641"/>
              <a:gd name="connsiteY29" fmla="*/ 4707731 h 6247443"/>
              <a:gd name="connsiteX30" fmla="*/ 3181348 w 3245641"/>
              <a:gd name="connsiteY30" fmla="*/ 5131593 h 6247443"/>
              <a:gd name="connsiteX31" fmla="*/ 3245641 w 3245641"/>
              <a:gd name="connsiteY31" fmla="*/ 4612482 h 6247443"/>
              <a:gd name="connsiteX0" fmla="*/ 0 w 3245641"/>
              <a:gd name="connsiteY0" fmla="*/ 0 h 6247443"/>
              <a:gd name="connsiteX1" fmla="*/ 164306 w 3245641"/>
              <a:gd name="connsiteY1" fmla="*/ 392907 h 6247443"/>
              <a:gd name="connsiteX2" fmla="*/ 297656 w 3245641"/>
              <a:gd name="connsiteY2" fmla="*/ 592932 h 6247443"/>
              <a:gd name="connsiteX3" fmla="*/ 371475 w 3245641"/>
              <a:gd name="connsiteY3" fmla="*/ 457200 h 6247443"/>
              <a:gd name="connsiteX4" fmla="*/ 516731 w 3245641"/>
              <a:gd name="connsiteY4" fmla="*/ 1152525 h 6247443"/>
              <a:gd name="connsiteX5" fmla="*/ 597694 w 3245641"/>
              <a:gd name="connsiteY5" fmla="*/ 940594 h 6247443"/>
              <a:gd name="connsiteX6" fmla="*/ 647699 w 3245641"/>
              <a:gd name="connsiteY6" fmla="*/ 1250157 h 6247443"/>
              <a:gd name="connsiteX7" fmla="*/ 716754 w 3245641"/>
              <a:gd name="connsiteY7" fmla="*/ 1676399 h 6247443"/>
              <a:gd name="connsiteX8" fmla="*/ 826292 w 3245641"/>
              <a:gd name="connsiteY8" fmla="*/ 1438275 h 6247443"/>
              <a:gd name="connsiteX9" fmla="*/ 904873 w 3245641"/>
              <a:gd name="connsiteY9" fmla="*/ 1995487 h 6247443"/>
              <a:gd name="connsiteX10" fmla="*/ 1038223 w 3245641"/>
              <a:gd name="connsiteY10" fmla="*/ 1538287 h 6247443"/>
              <a:gd name="connsiteX11" fmla="*/ 1116804 w 3245641"/>
              <a:gd name="connsiteY11" fmla="*/ 1778793 h 6247443"/>
              <a:gd name="connsiteX12" fmla="*/ 1262061 w 3245641"/>
              <a:gd name="connsiteY12" fmla="*/ 1516856 h 6247443"/>
              <a:gd name="connsiteX13" fmla="*/ 1423985 w 3245641"/>
              <a:gd name="connsiteY13" fmla="*/ 1883568 h 6247443"/>
              <a:gd name="connsiteX14" fmla="*/ 1523998 w 3245641"/>
              <a:gd name="connsiteY14" fmla="*/ 1847849 h 6247443"/>
              <a:gd name="connsiteX15" fmla="*/ 1647823 w 3245641"/>
              <a:gd name="connsiteY15" fmla="*/ 2643187 h 6247443"/>
              <a:gd name="connsiteX16" fmla="*/ 1738310 w 3245641"/>
              <a:gd name="connsiteY16" fmla="*/ 2469356 h 6247443"/>
              <a:gd name="connsiteX17" fmla="*/ 1847848 w 3245641"/>
              <a:gd name="connsiteY17" fmla="*/ 3336131 h 6247443"/>
              <a:gd name="connsiteX18" fmla="*/ 1952623 w 3245641"/>
              <a:gd name="connsiteY18" fmla="*/ 2967037 h 6247443"/>
              <a:gd name="connsiteX19" fmla="*/ 2050254 w 3245641"/>
              <a:gd name="connsiteY19" fmla="*/ 3924299 h 6247443"/>
              <a:gd name="connsiteX20" fmla="*/ 2159792 w 3245641"/>
              <a:gd name="connsiteY20" fmla="*/ 3576637 h 6247443"/>
              <a:gd name="connsiteX21" fmla="*/ 2257422 w 3245641"/>
              <a:gd name="connsiteY21" fmla="*/ 4405312 h 6247443"/>
              <a:gd name="connsiteX22" fmla="*/ 2347910 w 3245641"/>
              <a:gd name="connsiteY22" fmla="*/ 4417218 h 6247443"/>
              <a:gd name="connsiteX23" fmla="*/ 2536028 w 3245641"/>
              <a:gd name="connsiteY23" fmla="*/ 5364954 h 6247443"/>
              <a:gd name="connsiteX24" fmla="*/ 2645567 w 3245641"/>
              <a:gd name="connsiteY24" fmla="*/ 5393530 h 6247443"/>
              <a:gd name="connsiteX25" fmla="*/ 2767010 w 3245641"/>
              <a:gd name="connsiteY25" fmla="*/ 6241256 h 6247443"/>
              <a:gd name="connsiteX26" fmla="*/ 2876548 w 3245641"/>
              <a:gd name="connsiteY26" fmla="*/ 5636417 h 6247443"/>
              <a:gd name="connsiteX27" fmla="*/ 2945603 w 3245641"/>
              <a:gd name="connsiteY27" fmla="*/ 5879305 h 6247443"/>
              <a:gd name="connsiteX28" fmla="*/ 3055142 w 3245641"/>
              <a:gd name="connsiteY28" fmla="*/ 5119687 h 6247443"/>
              <a:gd name="connsiteX29" fmla="*/ 3081335 w 3245641"/>
              <a:gd name="connsiteY29" fmla="*/ 4707731 h 6247443"/>
              <a:gd name="connsiteX30" fmla="*/ 3181348 w 3245641"/>
              <a:gd name="connsiteY30" fmla="*/ 5131593 h 6247443"/>
              <a:gd name="connsiteX31" fmla="*/ 3245641 w 3245641"/>
              <a:gd name="connsiteY31" fmla="*/ 4612482 h 6247443"/>
              <a:gd name="connsiteX0" fmla="*/ 0 w 3245641"/>
              <a:gd name="connsiteY0" fmla="*/ 0 h 6247443"/>
              <a:gd name="connsiteX1" fmla="*/ 164306 w 3245641"/>
              <a:gd name="connsiteY1" fmla="*/ 392907 h 6247443"/>
              <a:gd name="connsiteX2" fmla="*/ 297656 w 3245641"/>
              <a:gd name="connsiteY2" fmla="*/ 592932 h 6247443"/>
              <a:gd name="connsiteX3" fmla="*/ 371475 w 3245641"/>
              <a:gd name="connsiteY3" fmla="*/ 457200 h 6247443"/>
              <a:gd name="connsiteX4" fmla="*/ 516731 w 3245641"/>
              <a:gd name="connsiteY4" fmla="*/ 1152525 h 6247443"/>
              <a:gd name="connsiteX5" fmla="*/ 597694 w 3245641"/>
              <a:gd name="connsiteY5" fmla="*/ 940594 h 6247443"/>
              <a:gd name="connsiteX6" fmla="*/ 647699 w 3245641"/>
              <a:gd name="connsiteY6" fmla="*/ 1250157 h 6247443"/>
              <a:gd name="connsiteX7" fmla="*/ 716754 w 3245641"/>
              <a:gd name="connsiteY7" fmla="*/ 1676399 h 6247443"/>
              <a:gd name="connsiteX8" fmla="*/ 826292 w 3245641"/>
              <a:gd name="connsiteY8" fmla="*/ 1438275 h 6247443"/>
              <a:gd name="connsiteX9" fmla="*/ 904873 w 3245641"/>
              <a:gd name="connsiteY9" fmla="*/ 1995487 h 6247443"/>
              <a:gd name="connsiteX10" fmla="*/ 1038223 w 3245641"/>
              <a:gd name="connsiteY10" fmla="*/ 1538287 h 6247443"/>
              <a:gd name="connsiteX11" fmla="*/ 1116804 w 3245641"/>
              <a:gd name="connsiteY11" fmla="*/ 1778793 h 6247443"/>
              <a:gd name="connsiteX12" fmla="*/ 1262061 w 3245641"/>
              <a:gd name="connsiteY12" fmla="*/ 1516856 h 6247443"/>
              <a:gd name="connsiteX13" fmla="*/ 1423985 w 3245641"/>
              <a:gd name="connsiteY13" fmla="*/ 1883568 h 6247443"/>
              <a:gd name="connsiteX14" fmla="*/ 1523998 w 3245641"/>
              <a:gd name="connsiteY14" fmla="*/ 1847849 h 6247443"/>
              <a:gd name="connsiteX15" fmla="*/ 1647823 w 3245641"/>
              <a:gd name="connsiteY15" fmla="*/ 2643187 h 6247443"/>
              <a:gd name="connsiteX16" fmla="*/ 1738310 w 3245641"/>
              <a:gd name="connsiteY16" fmla="*/ 2469356 h 6247443"/>
              <a:gd name="connsiteX17" fmla="*/ 1847848 w 3245641"/>
              <a:gd name="connsiteY17" fmla="*/ 3336131 h 6247443"/>
              <a:gd name="connsiteX18" fmla="*/ 1952623 w 3245641"/>
              <a:gd name="connsiteY18" fmla="*/ 2967037 h 6247443"/>
              <a:gd name="connsiteX19" fmla="*/ 2050254 w 3245641"/>
              <a:gd name="connsiteY19" fmla="*/ 3924299 h 6247443"/>
              <a:gd name="connsiteX20" fmla="*/ 2159792 w 3245641"/>
              <a:gd name="connsiteY20" fmla="*/ 3576637 h 6247443"/>
              <a:gd name="connsiteX21" fmla="*/ 2257422 w 3245641"/>
              <a:gd name="connsiteY21" fmla="*/ 4405312 h 6247443"/>
              <a:gd name="connsiteX22" fmla="*/ 2347910 w 3245641"/>
              <a:gd name="connsiteY22" fmla="*/ 4417218 h 6247443"/>
              <a:gd name="connsiteX23" fmla="*/ 2536028 w 3245641"/>
              <a:gd name="connsiteY23" fmla="*/ 5364954 h 6247443"/>
              <a:gd name="connsiteX24" fmla="*/ 2645567 w 3245641"/>
              <a:gd name="connsiteY24" fmla="*/ 5393530 h 6247443"/>
              <a:gd name="connsiteX25" fmla="*/ 2767010 w 3245641"/>
              <a:gd name="connsiteY25" fmla="*/ 6241256 h 6247443"/>
              <a:gd name="connsiteX26" fmla="*/ 2876548 w 3245641"/>
              <a:gd name="connsiteY26" fmla="*/ 5636417 h 6247443"/>
              <a:gd name="connsiteX27" fmla="*/ 2945603 w 3245641"/>
              <a:gd name="connsiteY27" fmla="*/ 5879305 h 6247443"/>
              <a:gd name="connsiteX28" fmla="*/ 3081335 w 3245641"/>
              <a:gd name="connsiteY28" fmla="*/ 4707731 h 6247443"/>
              <a:gd name="connsiteX29" fmla="*/ 3181348 w 3245641"/>
              <a:gd name="connsiteY29" fmla="*/ 5131593 h 6247443"/>
              <a:gd name="connsiteX30" fmla="*/ 3245641 w 3245641"/>
              <a:gd name="connsiteY30" fmla="*/ 4612482 h 6247443"/>
              <a:gd name="connsiteX0" fmla="*/ 0 w 3245641"/>
              <a:gd name="connsiteY0" fmla="*/ 0 h 6247443"/>
              <a:gd name="connsiteX1" fmla="*/ 164306 w 3245641"/>
              <a:gd name="connsiteY1" fmla="*/ 392907 h 6247443"/>
              <a:gd name="connsiteX2" fmla="*/ 297656 w 3245641"/>
              <a:gd name="connsiteY2" fmla="*/ 592932 h 6247443"/>
              <a:gd name="connsiteX3" fmla="*/ 371475 w 3245641"/>
              <a:gd name="connsiteY3" fmla="*/ 457200 h 6247443"/>
              <a:gd name="connsiteX4" fmla="*/ 516731 w 3245641"/>
              <a:gd name="connsiteY4" fmla="*/ 1152525 h 6247443"/>
              <a:gd name="connsiteX5" fmla="*/ 597694 w 3245641"/>
              <a:gd name="connsiteY5" fmla="*/ 940594 h 6247443"/>
              <a:gd name="connsiteX6" fmla="*/ 647699 w 3245641"/>
              <a:gd name="connsiteY6" fmla="*/ 1250157 h 6247443"/>
              <a:gd name="connsiteX7" fmla="*/ 716754 w 3245641"/>
              <a:gd name="connsiteY7" fmla="*/ 1676399 h 6247443"/>
              <a:gd name="connsiteX8" fmla="*/ 826292 w 3245641"/>
              <a:gd name="connsiteY8" fmla="*/ 1438275 h 6247443"/>
              <a:gd name="connsiteX9" fmla="*/ 904873 w 3245641"/>
              <a:gd name="connsiteY9" fmla="*/ 1995487 h 6247443"/>
              <a:gd name="connsiteX10" fmla="*/ 1038223 w 3245641"/>
              <a:gd name="connsiteY10" fmla="*/ 1538287 h 6247443"/>
              <a:gd name="connsiteX11" fmla="*/ 1116804 w 3245641"/>
              <a:gd name="connsiteY11" fmla="*/ 1778793 h 6247443"/>
              <a:gd name="connsiteX12" fmla="*/ 1262061 w 3245641"/>
              <a:gd name="connsiteY12" fmla="*/ 1516856 h 6247443"/>
              <a:gd name="connsiteX13" fmla="*/ 1423985 w 3245641"/>
              <a:gd name="connsiteY13" fmla="*/ 1883568 h 6247443"/>
              <a:gd name="connsiteX14" fmla="*/ 1523998 w 3245641"/>
              <a:gd name="connsiteY14" fmla="*/ 1847849 h 6247443"/>
              <a:gd name="connsiteX15" fmla="*/ 1647823 w 3245641"/>
              <a:gd name="connsiteY15" fmla="*/ 2643187 h 6247443"/>
              <a:gd name="connsiteX16" fmla="*/ 1738310 w 3245641"/>
              <a:gd name="connsiteY16" fmla="*/ 2469356 h 6247443"/>
              <a:gd name="connsiteX17" fmla="*/ 1847848 w 3245641"/>
              <a:gd name="connsiteY17" fmla="*/ 3336131 h 6247443"/>
              <a:gd name="connsiteX18" fmla="*/ 1952623 w 3245641"/>
              <a:gd name="connsiteY18" fmla="*/ 2967037 h 6247443"/>
              <a:gd name="connsiteX19" fmla="*/ 2050254 w 3245641"/>
              <a:gd name="connsiteY19" fmla="*/ 3924299 h 6247443"/>
              <a:gd name="connsiteX20" fmla="*/ 2159792 w 3245641"/>
              <a:gd name="connsiteY20" fmla="*/ 3576637 h 6247443"/>
              <a:gd name="connsiteX21" fmla="*/ 2257422 w 3245641"/>
              <a:gd name="connsiteY21" fmla="*/ 4405312 h 6247443"/>
              <a:gd name="connsiteX22" fmla="*/ 2347910 w 3245641"/>
              <a:gd name="connsiteY22" fmla="*/ 4417218 h 6247443"/>
              <a:gd name="connsiteX23" fmla="*/ 2536028 w 3245641"/>
              <a:gd name="connsiteY23" fmla="*/ 5364954 h 6247443"/>
              <a:gd name="connsiteX24" fmla="*/ 2645567 w 3245641"/>
              <a:gd name="connsiteY24" fmla="*/ 5393530 h 6247443"/>
              <a:gd name="connsiteX25" fmla="*/ 2767010 w 3245641"/>
              <a:gd name="connsiteY25" fmla="*/ 6241256 h 6247443"/>
              <a:gd name="connsiteX26" fmla="*/ 2876548 w 3245641"/>
              <a:gd name="connsiteY26" fmla="*/ 5636417 h 6247443"/>
              <a:gd name="connsiteX27" fmla="*/ 3000371 w 3245641"/>
              <a:gd name="connsiteY27" fmla="*/ 5817392 h 6247443"/>
              <a:gd name="connsiteX28" fmla="*/ 3081335 w 3245641"/>
              <a:gd name="connsiteY28" fmla="*/ 4707731 h 6247443"/>
              <a:gd name="connsiteX29" fmla="*/ 3181348 w 3245641"/>
              <a:gd name="connsiteY29" fmla="*/ 5131593 h 6247443"/>
              <a:gd name="connsiteX30" fmla="*/ 3245641 w 3245641"/>
              <a:gd name="connsiteY30" fmla="*/ 4612482 h 6247443"/>
              <a:gd name="connsiteX0" fmla="*/ 0 w 3245641"/>
              <a:gd name="connsiteY0" fmla="*/ 0 h 6247443"/>
              <a:gd name="connsiteX1" fmla="*/ 164306 w 3245641"/>
              <a:gd name="connsiteY1" fmla="*/ 392907 h 6247443"/>
              <a:gd name="connsiteX2" fmla="*/ 297656 w 3245641"/>
              <a:gd name="connsiteY2" fmla="*/ 592932 h 6247443"/>
              <a:gd name="connsiteX3" fmla="*/ 371475 w 3245641"/>
              <a:gd name="connsiteY3" fmla="*/ 457200 h 6247443"/>
              <a:gd name="connsiteX4" fmla="*/ 516731 w 3245641"/>
              <a:gd name="connsiteY4" fmla="*/ 1152525 h 6247443"/>
              <a:gd name="connsiteX5" fmla="*/ 597694 w 3245641"/>
              <a:gd name="connsiteY5" fmla="*/ 940594 h 6247443"/>
              <a:gd name="connsiteX6" fmla="*/ 647699 w 3245641"/>
              <a:gd name="connsiteY6" fmla="*/ 1250157 h 6247443"/>
              <a:gd name="connsiteX7" fmla="*/ 716754 w 3245641"/>
              <a:gd name="connsiteY7" fmla="*/ 1676399 h 6247443"/>
              <a:gd name="connsiteX8" fmla="*/ 826292 w 3245641"/>
              <a:gd name="connsiteY8" fmla="*/ 1438275 h 6247443"/>
              <a:gd name="connsiteX9" fmla="*/ 904873 w 3245641"/>
              <a:gd name="connsiteY9" fmla="*/ 1995487 h 6247443"/>
              <a:gd name="connsiteX10" fmla="*/ 1038223 w 3245641"/>
              <a:gd name="connsiteY10" fmla="*/ 1538287 h 6247443"/>
              <a:gd name="connsiteX11" fmla="*/ 1116804 w 3245641"/>
              <a:gd name="connsiteY11" fmla="*/ 1778793 h 6247443"/>
              <a:gd name="connsiteX12" fmla="*/ 1262061 w 3245641"/>
              <a:gd name="connsiteY12" fmla="*/ 1516856 h 6247443"/>
              <a:gd name="connsiteX13" fmla="*/ 1423985 w 3245641"/>
              <a:gd name="connsiteY13" fmla="*/ 1883568 h 6247443"/>
              <a:gd name="connsiteX14" fmla="*/ 1523998 w 3245641"/>
              <a:gd name="connsiteY14" fmla="*/ 1847849 h 6247443"/>
              <a:gd name="connsiteX15" fmla="*/ 1647823 w 3245641"/>
              <a:gd name="connsiteY15" fmla="*/ 2643187 h 6247443"/>
              <a:gd name="connsiteX16" fmla="*/ 1738310 w 3245641"/>
              <a:gd name="connsiteY16" fmla="*/ 2469356 h 6247443"/>
              <a:gd name="connsiteX17" fmla="*/ 1847848 w 3245641"/>
              <a:gd name="connsiteY17" fmla="*/ 3336131 h 6247443"/>
              <a:gd name="connsiteX18" fmla="*/ 1952623 w 3245641"/>
              <a:gd name="connsiteY18" fmla="*/ 2967037 h 6247443"/>
              <a:gd name="connsiteX19" fmla="*/ 2050254 w 3245641"/>
              <a:gd name="connsiteY19" fmla="*/ 3924299 h 6247443"/>
              <a:gd name="connsiteX20" fmla="*/ 2159792 w 3245641"/>
              <a:gd name="connsiteY20" fmla="*/ 3576637 h 6247443"/>
              <a:gd name="connsiteX21" fmla="*/ 2257422 w 3245641"/>
              <a:gd name="connsiteY21" fmla="*/ 4405312 h 6247443"/>
              <a:gd name="connsiteX22" fmla="*/ 2347910 w 3245641"/>
              <a:gd name="connsiteY22" fmla="*/ 4417218 h 6247443"/>
              <a:gd name="connsiteX23" fmla="*/ 2536028 w 3245641"/>
              <a:gd name="connsiteY23" fmla="*/ 5364954 h 6247443"/>
              <a:gd name="connsiteX24" fmla="*/ 2645567 w 3245641"/>
              <a:gd name="connsiteY24" fmla="*/ 5393530 h 6247443"/>
              <a:gd name="connsiteX25" fmla="*/ 2767010 w 3245641"/>
              <a:gd name="connsiteY25" fmla="*/ 6241256 h 6247443"/>
              <a:gd name="connsiteX26" fmla="*/ 2876548 w 3245641"/>
              <a:gd name="connsiteY26" fmla="*/ 5636417 h 6247443"/>
              <a:gd name="connsiteX27" fmla="*/ 2997990 w 3245641"/>
              <a:gd name="connsiteY27" fmla="*/ 5815010 h 6247443"/>
              <a:gd name="connsiteX28" fmla="*/ 3081335 w 3245641"/>
              <a:gd name="connsiteY28" fmla="*/ 4707731 h 6247443"/>
              <a:gd name="connsiteX29" fmla="*/ 3181348 w 3245641"/>
              <a:gd name="connsiteY29" fmla="*/ 5131593 h 6247443"/>
              <a:gd name="connsiteX30" fmla="*/ 3245641 w 3245641"/>
              <a:gd name="connsiteY30" fmla="*/ 4612482 h 6247443"/>
              <a:gd name="connsiteX0" fmla="*/ 0 w 3245641"/>
              <a:gd name="connsiteY0" fmla="*/ 0 h 6247443"/>
              <a:gd name="connsiteX1" fmla="*/ 164306 w 3245641"/>
              <a:gd name="connsiteY1" fmla="*/ 392907 h 6247443"/>
              <a:gd name="connsiteX2" fmla="*/ 297656 w 3245641"/>
              <a:gd name="connsiteY2" fmla="*/ 592932 h 6247443"/>
              <a:gd name="connsiteX3" fmla="*/ 371475 w 3245641"/>
              <a:gd name="connsiteY3" fmla="*/ 457200 h 6247443"/>
              <a:gd name="connsiteX4" fmla="*/ 516731 w 3245641"/>
              <a:gd name="connsiteY4" fmla="*/ 1152525 h 6247443"/>
              <a:gd name="connsiteX5" fmla="*/ 597694 w 3245641"/>
              <a:gd name="connsiteY5" fmla="*/ 940594 h 6247443"/>
              <a:gd name="connsiteX6" fmla="*/ 647699 w 3245641"/>
              <a:gd name="connsiteY6" fmla="*/ 1250157 h 6247443"/>
              <a:gd name="connsiteX7" fmla="*/ 716754 w 3245641"/>
              <a:gd name="connsiteY7" fmla="*/ 1676399 h 6247443"/>
              <a:gd name="connsiteX8" fmla="*/ 826292 w 3245641"/>
              <a:gd name="connsiteY8" fmla="*/ 1438275 h 6247443"/>
              <a:gd name="connsiteX9" fmla="*/ 904873 w 3245641"/>
              <a:gd name="connsiteY9" fmla="*/ 1995487 h 6247443"/>
              <a:gd name="connsiteX10" fmla="*/ 1038223 w 3245641"/>
              <a:gd name="connsiteY10" fmla="*/ 1538287 h 6247443"/>
              <a:gd name="connsiteX11" fmla="*/ 1116804 w 3245641"/>
              <a:gd name="connsiteY11" fmla="*/ 1778793 h 6247443"/>
              <a:gd name="connsiteX12" fmla="*/ 1262061 w 3245641"/>
              <a:gd name="connsiteY12" fmla="*/ 1516856 h 6247443"/>
              <a:gd name="connsiteX13" fmla="*/ 1423985 w 3245641"/>
              <a:gd name="connsiteY13" fmla="*/ 1883568 h 6247443"/>
              <a:gd name="connsiteX14" fmla="*/ 1523998 w 3245641"/>
              <a:gd name="connsiteY14" fmla="*/ 1847849 h 6247443"/>
              <a:gd name="connsiteX15" fmla="*/ 1647823 w 3245641"/>
              <a:gd name="connsiteY15" fmla="*/ 2643187 h 6247443"/>
              <a:gd name="connsiteX16" fmla="*/ 1738310 w 3245641"/>
              <a:gd name="connsiteY16" fmla="*/ 2469356 h 6247443"/>
              <a:gd name="connsiteX17" fmla="*/ 1847848 w 3245641"/>
              <a:gd name="connsiteY17" fmla="*/ 3336131 h 6247443"/>
              <a:gd name="connsiteX18" fmla="*/ 1952623 w 3245641"/>
              <a:gd name="connsiteY18" fmla="*/ 2967037 h 6247443"/>
              <a:gd name="connsiteX19" fmla="*/ 2050254 w 3245641"/>
              <a:gd name="connsiteY19" fmla="*/ 3924299 h 6247443"/>
              <a:gd name="connsiteX20" fmla="*/ 2159792 w 3245641"/>
              <a:gd name="connsiteY20" fmla="*/ 3576637 h 6247443"/>
              <a:gd name="connsiteX21" fmla="*/ 2257422 w 3245641"/>
              <a:gd name="connsiteY21" fmla="*/ 4405312 h 6247443"/>
              <a:gd name="connsiteX22" fmla="*/ 2347910 w 3245641"/>
              <a:gd name="connsiteY22" fmla="*/ 4417218 h 6247443"/>
              <a:gd name="connsiteX23" fmla="*/ 2536028 w 3245641"/>
              <a:gd name="connsiteY23" fmla="*/ 5364954 h 6247443"/>
              <a:gd name="connsiteX24" fmla="*/ 2645567 w 3245641"/>
              <a:gd name="connsiteY24" fmla="*/ 5393530 h 6247443"/>
              <a:gd name="connsiteX25" fmla="*/ 2767010 w 3245641"/>
              <a:gd name="connsiteY25" fmla="*/ 6241256 h 6247443"/>
              <a:gd name="connsiteX26" fmla="*/ 2876548 w 3245641"/>
              <a:gd name="connsiteY26" fmla="*/ 5636417 h 6247443"/>
              <a:gd name="connsiteX27" fmla="*/ 2962272 w 3245641"/>
              <a:gd name="connsiteY27" fmla="*/ 5865016 h 6247443"/>
              <a:gd name="connsiteX28" fmla="*/ 3081335 w 3245641"/>
              <a:gd name="connsiteY28" fmla="*/ 4707731 h 6247443"/>
              <a:gd name="connsiteX29" fmla="*/ 3181348 w 3245641"/>
              <a:gd name="connsiteY29" fmla="*/ 5131593 h 6247443"/>
              <a:gd name="connsiteX30" fmla="*/ 3245641 w 3245641"/>
              <a:gd name="connsiteY30" fmla="*/ 4612482 h 6247443"/>
              <a:gd name="connsiteX0" fmla="*/ 0 w 3783803"/>
              <a:gd name="connsiteY0" fmla="*/ 0 h 6247443"/>
              <a:gd name="connsiteX1" fmla="*/ 164306 w 3783803"/>
              <a:gd name="connsiteY1" fmla="*/ 392907 h 6247443"/>
              <a:gd name="connsiteX2" fmla="*/ 297656 w 3783803"/>
              <a:gd name="connsiteY2" fmla="*/ 592932 h 6247443"/>
              <a:gd name="connsiteX3" fmla="*/ 371475 w 3783803"/>
              <a:gd name="connsiteY3" fmla="*/ 457200 h 6247443"/>
              <a:gd name="connsiteX4" fmla="*/ 516731 w 3783803"/>
              <a:gd name="connsiteY4" fmla="*/ 1152525 h 6247443"/>
              <a:gd name="connsiteX5" fmla="*/ 597694 w 3783803"/>
              <a:gd name="connsiteY5" fmla="*/ 940594 h 6247443"/>
              <a:gd name="connsiteX6" fmla="*/ 647699 w 3783803"/>
              <a:gd name="connsiteY6" fmla="*/ 1250157 h 6247443"/>
              <a:gd name="connsiteX7" fmla="*/ 716754 w 3783803"/>
              <a:gd name="connsiteY7" fmla="*/ 1676399 h 6247443"/>
              <a:gd name="connsiteX8" fmla="*/ 826292 w 3783803"/>
              <a:gd name="connsiteY8" fmla="*/ 1438275 h 6247443"/>
              <a:gd name="connsiteX9" fmla="*/ 904873 w 3783803"/>
              <a:gd name="connsiteY9" fmla="*/ 1995487 h 6247443"/>
              <a:gd name="connsiteX10" fmla="*/ 1038223 w 3783803"/>
              <a:gd name="connsiteY10" fmla="*/ 1538287 h 6247443"/>
              <a:gd name="connsiteX11" fmla="*/ 1116804 w 3783803"/>
              <a:gd name="connsiteY11" fmla="*/ 1778793 h 6247443"/>
              <a:gd name="connsiteX12" fmla="*/ 1262061 w 3783803"/>
              <a:gd name="connsiteY12" fmla="*/ 1516856 h 6247443"/>
              <a:gd name="connsiteX13" fmla="*/ 1423985 w 3783803"/>
              <a:gd name="connsiteY13" fmla="*/ 1883568 h 6247443"/>
              <a:gd name="connsiteX14" fmla="*/ 1523998 w 3783803"/>
              <a:gd name="connsiteY14" fmla="*/ 1847849 h 6247443"/>
              <a:gd name="connsiteX15" fmla="*/ 1647823 w 3783803"/>
              <a:gd name="connsiteY15" fmla="*/ 2643187 h 6247443"/>
              <a:gd name="connsiteX16" fmla="*/ 1738310 w 3783803"/>
              <a:gd name="connsiteY16" fmla="*/ 2469356 h 6247443"/>
              <a:gd name="connsiteX17" fmla="*/ 1847848 w 3783803"/>
              <a:gd name="connsiteY17" fmla="*/ 3336131 h 6247443"/>
              <a:gd name="connsiteX18" fmla="*/ 1952623 w 3783803"/>
              <a:gd name="connsiteY18" fmla="*/ 2967037 h 6247443"/>
              <a:gd name="connsiteX19" fmla="*/ 2050254 w 3783803"/>
              <a:gd name="connsiteY19" fmla="*/ 3924299 h 6247443"/>
              <a:gd name="connsiteX20" fmla="*/ 2159792 w 3783803"/>
              <a:gd name="connsiteY20" fmla="*/ 3576637 h 6247443"/>
              <a:gd name="connsiteX21" fmla="*/ 2257422 w 3783803"/>
              <a:gd name="connsiteY21" fmla="*/ 4405312 h 6247443"/>
              <a:gd name="connsiteX22" fmla="*/ 2347910 w 3783803"/>
              <a:gd name="connsiteY22" fmla="*/ 4417218 h 6247443"/>
              <a:gd name="connsiteX23" fmla="*/ 2536028 w 3783803"/>
              <a:gd name="connsiteY23" fmla="*/ 5364954 h 6247443"/>
              <a:gd name="connsiteX24" fmla="*/ 2645567 w 3783803"/>
              <a:gd name="connsiteY24" fmla="*/ 5393530 h 6247443"/>
              <a:gd name="connsiteX25" fmla="*/ 2767010 w 3783803"/>
              <a:gd name="connsiteY25" fmla="*/ 6241256 h 6247443"/>
              <a:gd name="connsiteX26" fmla="*/ 2876548 w 3783803"/>
              <a:gd name="connsiteY26" fmla="*/ 5636417 h 6247443"/>
              <a:gd name="connsiteX27" fmla="*/ 2962272 w 3783803"/>
              <a:gd name="connsiteY27" fmla="*/ 5865016 h 6247443"/>
              <a:gd name="connsiteX28" fmla="*/ 3081335 w 3783803"/>
              <a:gd name="connsiteY28" fmla="*/ 4707731 h 6247443"/>
              <a:gd name="connsiteX29" fmla="*/ 3181348 w 3783803"/>
              <a:gd name="connsiteY29" fmla="*/ 5131593 h 6247443"/>
              <a:gd name="connsiteX30" fmla="*/ 3783803 w 3783803"/>
              <a:gd name="connsiteY30" fmla="*/ 3057526 h 6247443"/>
              <a:gd name="connsiteX0" fmla="*/ 0 w 3783803"/>
              <a:gd name="connsiteY0" fmla="*/ 0 h 6247443"/>
              <a:gd name="connsiteX1" fmla="*/ 164306 w 3783803"/>
              <a:gd name="connsiteY1" fmla="*/ 392907 h 6247443"/>
              <a:gd name="connsiteX2" fmla="*/ 297656 w 3783803"/>
              <a:gd name="connsiteY2" fmla="*/ 592932 h 6247443"/>
              <a:gd name="connsiteX3" fmla="*/ 371475 w 3783803"/>
              <a:gd name="connsiteY3" fmla="*/ 457200 h 6247443"/>
              <a:gd name="connsiteX4" fmla="*/ 516731 w 3783803"/>
              <a:gd name="connsiteY4" fmla="*/ 1152525 h 6247443"/>
              <a:gd name="connsiteX5" fmla="*/ 597694 w 3783803"/>
              <a:gd name="connsiteY5" fmla="*/ 940594 h 6247443"/>
              <a:gd name="connsiteX6" fmla="*/ 647699 w 3783803"/>
              <a:gd name="connsiteY6" fmla="*/ 1250157 h 6247443"/>
              <a:gd name="connsiteX7" fmla="*/ 716754 w 3783803"/>
              <a:gd name="connsiteY7" fmla="*/ 1676399 h 6247443"/>
              <a:gd name="connsiteX8" fmla="*/ 826292 w 3783803"/>
              <a:gd name="connsiteY8" fmla="*/ 1438275 h 6247443"/>
              <a:gd name="connsiteX9" fmla="*/ 904873 w 3783803"/>
              <a:gd name="connsiteY9" fmla="*/ 1995487 h 6247443"/>
              <a:gd name="connsiteX10" fmla="*/ 1038223 w 3783803"/>
              <a:gd name="connsiteY10" fmla="*/ 1538287 h 6247443"/>
              <a:gd name="connsiteX11" fmla="*/ 1116804 w 3783803"/>
              <a:gd name="connsiteY11" fmla="*/ 1778793 h 6247443"/>
              <a:gd name="connsiteX12" fmla="*/ 1262061 w 3783803"/>
              <a:gd name="connsiteY12" fmla="*/ 1516856 h 6247443"/>
              <a:gd name="connsiteX13" fmla="*/ 1423985 w 3783803"/>
              <a:gd name="connsiteY13" fmla="*/ 1883568 h 6247443"/>
              <a:gd name="connsiteX14" fmla="*/ 1523998 w 3783803"/>
              <a:gd name="connsiteY14" fmla="*/ 1847849 h 6247443"/>
              <a:gd name="connsiteX15" fmla="*/ 1647823 w 3783803"/>
              <a:gd name="connsiteY15" fmla="*/ 2643187 h 6247443"/>
              <a:gd name="connsiteX16" fmla="*/ 1738310 w 3783803"/>
              <a:gd name="connsiteY16" fmla="*/ 2469356 h 6247443"/>
              <a:gd name="connsiteX17" fmla="*/ 1847848 w 3783803"/>
              <a:gd name="connsiteY17" fmla="*/ 3336131 h 6247443"/>
              <a:gd name="connsiteX18" fmla="*/ 1952623 w 3783803"/>
              <a:gd name="connsiteY18" fmla="*/ 2967037 h 6247443"/>
              <a:gd name="connsiteX19" fmla="*/ 2050254 w 3783803"/>
              <a:gd name="connsiteY19" fmla="*/ 3924299 h 6247443"/>
              <a:gd name="connsiteX20" fmla="*/ 2159792 w 3783803"/>
              <a:gd name="connsiteY20" fmla="*/ 3576637 h 6247443"/>
              <a:gd name="connsiteX21" fmla="*/ 2257422 w 3783803"/>
              <a:gd name="connsiteY21" fmla="*/ 4405312 h 6247443"/>
              <a:gd name="connsiteX22" fmla="*/ 2347910 w 3783803"/>
              <a:gd name="connsiteY22" fmla="*/ 4417218 h 6247443"/>
              <a:gd name="connsiteX23" fmla="*/ 2536028 w 3783803"/>
              <a:gd name="connsiteY23" fmla="*/ 5364954 h 6247443"/>
              <a:gd name="connsiteX24" fmla="*/ 2645567 w 3783803"/>
              <a:gd name="connsiteY24" fmla="*/ 5393530 h 6247443"/>
              <a:gd name="connsiteX25" fmla="*/ 2767010 w 3783803"/>
              <a:gd name="connsiteY25" fmla="*/ 6241256 h 6247443"/>
              <a:gd name="connsiteX26" fmla="*/ 2876548 w 3783803"/>
              <a:gd name="connsiteY26" fmla="*/ 5636417 h 6247443"/>
              <a:gd name="connsiteX27" fmla="*/ 2962272 w 3783803"/>
              <a:gd name="connsiteY27" fmla="*/ 5865016 h 6247443"/>
              <a:gd name="connsiteX28" fmla="*/ 3081335 w 3783803"/>
              <a:gd name="connsiteY28" fmla="*/ 4707731 h 6247443"/>
              <a:gd name="connsiteX29" fmla="*/ 3181348 w 3783803"/>
              <a:gd name="connsiteY29" fmla="*/ 5131593 h 6247443"/>
              <a:gd name="connsiteX30" fmla="*/ 3298029 w 3783803"/>
              <a:gd name="connsiteY30" fmla="*/ 4021932 h 6247443"/>
              <a:gd name="connsiteX31" fmla="*/ 3783803 w 3783803"/>
              <a:gd name="connsiteY31" fmla="*/ 3057526 h 6247443"/>
              <a:gd name="connsiteX0" fmla="*/ 0 w 3783803"/>
              <a:gd name="connsiteY0" fmla="*/ 0 h 6247443"/>
              <a:gd name="connsiteX1" fmla="*/ 164306 w 3783803"/>
              <a:gd name="connsiteY1" fmla="*/ 392907 h 6247443"/>
              <a:gd name="connsiteX2" fmla="*/ 297656 w 3783803"/>
              <a:gd name="connsiteY2" fmla="*/ 592932 h 6247443"/>
              <a:gd name="connsiteX3" fmla="*/ 371475 w 3783803"/>
              <a:gd name="connsiteY3" fmla="*/ 457200 h 6247443"/>
              <a:gd name="connsiteX4" fmla="*/ 516731 w 3783803"/>
              <a:gd name="connsiteY4" fmla="*/ 1152525 h 6247443"/>
              <a:gd name="connsiteX5" fmla="*/ 597694 w 3783803"/>
              <a:gd name="connsiteY5" fmla="*/ 940594 h 6247443"/>
              <a:gd name="connsiteX6" fmla="*/ 647699 w 3783803"/>
              <a:gd name="connsiteY6" fmla="*/ 1250157 h 6247443"/>
              <a:gd name="connsiteX7" fmla="*/ 716754 w 3783803"/>
              <a:gd name="connsiteY7" fmla="*/ 1676399 h 6247443"/>
              <a:gd name="connsiteX8" fmla="*/ 826292 w 3783803"/>
              <a:gd name="connsiteY8" fmla="*/ 1438275 h 6247443"/>
              <a:gd name="connsiteX9" fmla="*/ 904873 w 3783803"/>
              <a:gd name="connsiteY9" fmla="*/ 1995487 h 6247443"/>
              <a:gd name="connsiteX10" fmla="*/ 1038223 w 3783803"/>
              <a:gd name="connsiteY10" fmla="*/ 1538287 h 6247443"/>
              <a:gd name="connsiteX11" fmla="*/ 1116804 w 3783803"/>
              <a:gd name="connsiteY11" fmla="*/ 1778793 h 6247443"/>
              <a:gd name="connsiteX12" fmla="*/ 1262061 w 3783803"/>
              <a:gd name="connsiteY12" fmla="*/ 1516856 h 6247443"/>
              <a:gd name="connsiteX13" fmla="*/ 1423985 w 3783803"/>
              <a:gd name="connsiteY13" fmla="*/ 1883568 h 6247443"/>
              <a:gd name="connsiteX14" fmla="*/ 1523998 w 3783803"/>
              <a:gd name="connsiteY14" fmla="*/ 1847849 h 6247443"/>
              <a:gd name="connsiteX15" fmla="*/ 1647823 w 3783803"/>
              <a:gd name="connsiteY15" fmla="*/ 2643187 h 6247443"/>
              <a:gd name="connsiteX16" fmla="*/ 1738310 w 3783803"/>
              <a:gd name="connsiteY16" fmla="*/ 2469356 h 6247443"/>
              <a:gd name="connsiteX17" fmla="*/ 1847848 w 3783803"/>
              <a:gd name="connsiteY17" fmla="*/ 3336131 h 6247443"/>
              <a:gd name="connsiteX18" fmla="*/ 1952623 w 3783803"/>
              <a:gd name="connsiteY18" fmla="*/ 2967037 h 6247443"/>
              <a:gd name="connsiteX19" fmla="*/ 2050254 w 3783803"/>
              <a:gd name="connsiteY19" fmla="*/ 3924299 h 6247443"/>
              <a:gd name="connsiteX20" fmla="*/ 2159792 w 3783803"/>
              <a:gd name="connsiteY20" fmla="*/ 3576637 h 6247443"/>
              <a:gd name="connsiteX21" fmla="*/ 2257422 w 3783803"/>
              <a:gd name="connsiteY21" fmla="*/ 4405312 h 6247443"/>
              <a:gd name="connsiteX22" fmla="*/ 2347910 w 3783803"/>
              <a:gd name="connsiteY22" fmla="*/ 4417218 h 6247443"/>
              <a:gd name="connsiteX23" fmla="*/ 2536028 w 3783803"/>
              <a:gd name="connsiteY23" fmla="*/ 5364954 h 6247443"/>
              <a:gd name="connsiteX24" fmla="*/ 2645567 w 3783803"/>
              <a:gd name="connsiteY24" fmla="*/ 5393530 h 6247443"/>
              <a:gd name="connsiteX25" fmla="*/ 2767010 w 3783803"/>
              <a:gd name="connsiteY25" fmla="*/ 6241256 h 6247443"/>
              <a:gd name="connsiteX26" fmla="*/ 2876548 w 3783803"/>
              <a:gd name="connsiteY26" fmla="*/ 5636417 h 6247443"/>
              <a:gd name="connsiteX27" fmla="*/ 2962272 w 3783803"/>
              <a:gd name="connsiteY27" fmla="*/ 5865016 h 6247443"/>
              <a:gd name="connsiteX28" fmla="*/ 3081335 w 3783803"/>
              <a:gd name="connsiteY28" fmla="*/ 4707731 h 6247443"/>
              <a:gd name="connsiteX29" fmla="*/ 3181348 w 3783803"/>
              <a:gd name="connsiteY29" fmla="*/ 5131593 h 6247443"/>
              <a:gd name="connsiteX30" fmla="*/ 3298029 w 3783803"/>
              <a:gd name="connsiteY30" fmla="*/ 4021932 h 6247443"/>
              <a:gd name="connsiteX31" fmla="*/ 3421854 w 3783803"/>
              <a:gd name="connsiteY31" fmla="*/ 4207669 h 6247443"/>
              <a:gd name="connsiteX32" fmla="*/ 3783803 w 3783803"/>
              <a:gd name="connsiteY32" fmla="*/ 3057526 h 6247443"/>
              <a:gd name="connsiteX0" fmla="*/ 0 w 3783803"/>
              <a:gd name="connsiteY0" fmla="*/ 0 h 6247443"/>
              <a:gd name="connsiteX1" fmla="*/ 164306 w 3783803"/>
              <a:gd name="connsiteY1" fmla="*/ 392907 h 6247443"/>
              <a:gd name="connsiteX2" fmla="*/ 297656 w 3783803"/>
              <a:gd name="connsiteY2" fmla="*/ 592932 h 6247443"/>
              <a:gd name="connsiteX3" fmla="*/ 371475 w 3783803"/>
              <a:gd name="connsiteY3" fmla="*/ 457200 h 6247443"/>
              <a:gd name="connsiteX4" fmla="*/ 516731 w 3783803"/>
              <a:gd name="connsiteY4" fmla="*/ 1152525 h 6247443"/>
              <a:gd name="connsiteX5" fmla="*/ 597694 w 3783803"/>
              <a:gd name="connsiteY5" fmla="*/ 940594 h 6247443"/>
              <a:gd name="connsiteX6" fmla="*/ 647699 w 3783803"/>
              <a:gd name="connsiteY6" fmla="*/ 1250157 h 6247443"/>
              <a:gd name="connsiteX7" fmla="*/ 716754 w 3783803"/>
              <a:gd name="connsiteY7" fmla="*/ 1676399 h 6247443"/>
              <a:gd name="connsiteX8" fmla="*/ 826292 w 3783803"/>
              <a:gd name="connsiteY8" fmla="*/ 1438275 h 6247443"/>
              <a:gd name="connsiteX9" fmla="*/ 904873 w 3783803"/>
              <a:gd name="connsiteY9" fmla="*/ 1995487 h 6247443"/>
              <a:gd name="connsiteX10" fmla="*/ 1038223 w 3783803"/>
              <a:gd name="connsiteY10" fmla="*/ 1538287 h 6247443"/>
              <a:gd name="connsiteX11" fmla="*/ 1116804 w 3783803"/>
              <a:gd name="connsiteY11" fmla="*/ 1778793 h 6247443"/>
              <a:gd name="connsiteX12" fmla="*/ 1262061 w 3783803"/>
              <a:gd name="connsiteY12" fmla="*/ 1516856 h 6247443"/>
              <a:gd name="connsiteX13" fmla="*/ 1423985 w 3783803"/>
              <a:gd name="connsiteY13" fmla="*/ 1883568 h 6247443"/>
              <a:gd name="connsiteX14" fmla="*/ 1523998 w 3783803"/>
              <a:gd name="connsiteY14" fmla="*/ 1847849 h 6247443"/>
              <a:gd name="connsiteX15" fmla="*/ 1647823 w 3783803"/>
              <a:gd name="connsiteY15" fmla="*/ 2643187 h 6247443"/>
              <a:gd name="connsiteX16" fmla="*/ 1738310 w 3783803"/>
              <a:gd name="connsiteY16" fmla="*/ 2469356 h 6247443"/>
              <a:gd name="connsiteX17" fmla="*/ 1847848 w 3783803"/>
              <a:gd name="connsiteY17" fmla="*/ 3336131 h 6247443"/>
              <a:gd name="connsiteX18" fmla="*/ 1952623 w 3783803"/>
              <a:gd name="connsiteY18" fmla="*/ 2967037 h 6247443"/>
              <a:gd name="connsiteX19" fmla="*/ 2050254 w 3783803"/>
              <a:gd name="connsiteY19" fmla="*/ 3924299 h 6247443"/>
              <a:gd name="connsiteX20" fmla="*/ 2159792 w 3783803"/>
              <a:gd name="connsiteY20" fmla="*/ 3576637 h 6247443"/>
              <a:gd name="connsiteX21" fmla="*/ 2257422 w 3783803"/>
              <a:gd name="connsiteY21" fmla="*/ 4405312 h 6247443"/>
              <a:gd name="connsiteX22" fmla="*/ 2347910 w 3783803"/>
              <a:gd name="connsiteY22" fmla="*/ 4417218 h 6247443"/>
              <a:gd name="connsiteX23" fmla="*/ 2536028 w 3783803"/>
              <a:gd name="connsiteY23" fmla="*/ 5364954 h 6247443"/>
              <a:gd name="connsiteX24" fmla="*/ 2645567 w 3783803"/>
              <a:gd name="connsiteY24" fmla="*/ 5393530 h 6247443"/>
              <a:gd name="connsiteX25" fmla="*/ 2767010 w 3783803"/>
              <a:gd name="connsiteY25" fmla="*/ 6241256 h 6247443"/>
              <a:gd name="connsiteX26" fmla="*/ 2876548 w 3783803"/>
              <a:gd name="connsiteY26" fmla="*/ 5636417 h 6247443"/>
              <a:gd name="connsiteX27" fmla="*/ 2962272 w 3783803"/>
              <a:gd name="connsiteY27" fmla="*/ 5865016 h 6247443"/>
              <a:gd name="connsiteX28" fmla="*/ 3081335 w 3783803"/>
              <a:gd name="connsiteY28" fmla="*/ 4707731 h 6247443"/>
              <a:gd name="connsiteX29" fmla="*/ 3181348 w 3783803"/>
              <a:gd name="connsiteY29" fmla="*/ 5131593 h 6247443"/>
              <a:gd name="connsiteX30" fmla="*/ 3298029 w 3783803"/>
              <a:gd name="connsiteY30" fmla="*/ 4021932 h 6247443"/>
              <a:gd name="connsiteX31" fmla="*/ 3421854 w 3783803"/>
              <a:gd name="connsiteY31" fmla="*/ 4207669 h 6247443"/>
              <a:gd name="connsiteX32" fmla="*/ 3555204 w 3783803"/>
              <a:gd name="connsiteY32" fmla="*/ 3433763 h 6247443"/>
              <a:gd name="connsiteX33" fmla="*/ 3783803 w 3783803"/>
              <a:gd name="connsiteY33" fmla="*/ 3057526 h 6247443"/>
              <a:gd name="connsiteX0" fmla="*/ 0 w 3783803"/>
              <a:gd name="connsiteY0" fmla="*/ 0 h 6247443"/>
              <a:gd name="connsiteX1" fmla="*/ 164306 w 3783803"/>
              <a:gd name="connsiteY1" fmla="*/ 392907 h 6247443"/>
              <a:gd name="connsiteX2" fmla="*/ 297656 w 3783803"/>
              <a:gd name="connsiteY2" fmla="*/ 592932 h 6247443"/>
              <a:gd name="connsiteX3" fmla="*/ 371475 w 3783803"/>
              <a:gd name="connsiteY3" fmla="*/ 457200 h 6247443"/>
              <a:gd name="connsiteX4" fmla="*/ 516731 w 3783803"/>
              <a:gd name="connsiteY4" fmla="*/ 1152525 h 6247443"/>
              <a:gd name="connsiteX5" fmla="*/ 597694 w 3783803"/>
              <a:gd name="connsiteY5" fmla="*/ 940594 h 6247443"/>
              <a:gd name="connsiteX6" fmla="*/ 647699 w 3783803"/>
              <a:gd name="connsiteY6" fmla="*/ 1250157 h 6247443"/>
              <a:gd name="connsiteX7" fmla="*/ 716754 w 3783803"/>
              <a:gd name="connsiteY7" fmla="*/ 1676399 h 6247443"/>
              <a:gd name="connsiteX8" fmla="*/ 826292 w 3783803"/>
              <a:gd name="connsiteY8" fmla="*/ 1438275 h 6247443"/>
              <a:gd name="connsiteX9" fmla="*/ 904873 w 3783803"/>
              <a:gd name="connsiteY9" fmla="*/ 1995487 h 6247443"/>
              <a:gd name="connsiteX10" fmla="*/ 1038223 w 3783803"/>
              <a:gd name="connsiteY10" fmla="*/ 1538287 h 6247443"/>
              <a:gd name="connsiteX11" fmla="*/ 1116804 w 3783803"/>
              <a:gd name="connsiteY11" fmla="*/ 1778793 h 6247443"/>
              <a:gd name="connsiteX12" fmla="*/ 1262061 w 3783803"/>
              <a:gd name="connsiteY12" fmla="*/ 1516856 h 6247443"/>
              <a:gd name="connsiteX13" fmla="*/ 1423985 w 3783803"/>
              <a:gd name="connsiteY13" fmla="*/ 1883568 h 6247443"/>
              <a:gd name="connsiteX14" fmla="*/ 1523998 w 3783803"/>
              <a:gd name="connsiteY14" fmla="*/ 1847849 h 6247443"/>
              <a:gd name="connsiteX15" fmla="*/ 1647823 w 3783803"/>
              <a:gd name="connsiteY15" fmla="*/ 2643187 h 6247443"/>
              <a:gd name="connsiteX16" fmla="*/ 1738310 w 3783803"/>
              <a:gd name="connsiteY16" fmla="*/ 2469356 h 6247443"/>
              <a:gd name="connsiteX17" fmla="*/ 1847848 w 3783803"/>
              <a:gd name="connsiteY17" fmla="*/ 3336131 h 6247443"/>
              <a:gd name="connsiteX18" fmla="*/ 1952623 w 3783803"/>
              <a:gd name="connsiteY18" fmla="*/ 2967037 h 6247443"/>
              <a:gd name="connsiteX19" fmla="*/ 2050254 w 3783803"/>
              <a:gd name="connsiteY19" fmla="*/ 3924299 h 6247443"/>
              <a:gd name="connsiteX20" fmla="*/ 2159792 w 3783803"/>
              <a:gd name="connsiteY20" fmla="*/ 3576637 h 6247443"/>
              <a:gd name="connsiteX21" fmla="*/ 2257422 w 3783803"/>
              <a:gd name="connsiteY21" fmla="*/ 4405312 h 6247443"/>
              <a:gd name="connsiteX22" fmla="*/ 2347910 w 3783803"/>
              <a:gd name="connsiteY22" fmla="*/ 4417218 h 6247443"/>
              <a:gd name="connsiteX23" fmla="*/ 2536028 w 3783803"/>
              <a:gd name="connsiteY23" fmla="*/ 5364954 h 6247443"/>
              <a:gd name="connsiteX24" fmla="*/ 2645567 w 3783803"/>
              <a:gd name="connsiteY24" fmla="*/ 5393530 h 6247443"/>
              <a:gd name="connsiteX25" fmla="*/ 2767010 w 3783803"/>
              <a:gd name="connsiteY25" fmla="*/ 6241256 h 6247443"/>
              <a:gd name="connsiteX26" fmla="*/ 2876548 w 3783803"/>
              <a:gd name="connsiteY26" fmla="*/ 5636417 h 6247443"/>
              <a:gd name="connsiteX27" fmla="*/ 2962272 w 3783803"/>
              <a:gd name="connsiteY27" fmla="*/ 5865016 h 6247443"/>
              <a:gd name="connsiteX28" fmla="*/ 3081335 w 3783803"/>
              <a:gd name="connsiteY28" fmla="*/ 4707731 h 6247443"/>
              <a:gd name="connsiteX29" fmla="*/ 3181348 w 3783803"/>
              <a:gd name="connsiteY29" fmla="*/ 5131593 h 6247443"/>
              <a:gd name="connsiteX30" fmla="*/ 3298029 w 3783803"/>
              <a:gd name="connsiteY30" fmla="*/ 4021932 h 6247443"/>
              <a:gd name="connsiteX31" fmla="*/ 3421854 w 3783803"/>
              <a:gd name="connsiteY31" fmla="*/ 4207669 h 6247443"/>
              <a:gd name="connsiteX32" fmla="*/ 3555204 w 3783803"/>
              <a:gd name="connsiteY32" fmla="*/ 3433763 h 6247443"/>
              <a:gd name="connsiteX33" fmla="*/ 3674267 w 3783803"/>
              <a:gd name="connsiteY33" fmla="*/ 3412332 h 6247443"/>
              <a:gd name="connsiteX34" fmla="*/ 3783803 w 3783803"/>
              <a:gd name="connsiteY34" fmla="*/ 3057526 h 6247443"/>
              <a:gd name="connsiteX0" fmla="*/ 0 w 3783803"/>
              <a:gd name="connsiteY0" fmla="*/ 0 h 6247443"/>
              <a:gd name="connsiteX1" fmla="*/ 164306 w 3783803"/>
              <a:gd name="connsiteY1" fmla="*/ 392907 h 6247443"/>
              <a:gd name="connsiteX2" fmla="*/ 297656 w 3783803"/>
              <a:gd name="connsiteY2" fmla="*/ 592932 h 6247443"/>
              <a:gd name="connsiteX3" fmla="*/ 371475 w 3783803"/>
              <a:gd name="connsiteY3" fmla="*/ 457200 h 6247443"/>
              <a:gd name="connsiteX4" fmla="*/ 516731 w 3783803"/>
              <a:gd name="connsiteY4" fmla="*/ 1152525 h 6247443"/>
              <a:gd name="connsiteX5" fmla="*/ 597694 w 3783803"/>
              <a:gd name="connsiteY5" fmla="*/ 940594 h 6247443"/>
              <a:gd name="connsiteX6" fmla="*/ 647699 w 3783803"/>
              <a:gd name="connsiteY6" fmla="*/ 1250157 h 6247443"/>
              <a:gd name="connsiteX7" fmla="*/ 716754 w 3783803"/>
              <a:gd name="connsiteY7" fmla="*/ 1676399 h 6247443"/>
              <a:gd name="connsiteX8" fmla="*/ 826292 w 3783803"/>
              <a:gd name="connsiteY8" fmla="*/ 1438275 h 6247443"/>
              <a:gd name="connsiteX9" fmla="*/ 904873 w 3783803"/>
              <a:gd name="connsiteY9" fmla="*/ 1995487 h 6247443"/>
              <a:gd name="connsiteX10" fmla="*/ 1038223 w 3783803"/>
              <a:gd name="connsiteY10" fmla="*/ 1538287 h 6247443"/>
              <a:gd name="connsiteX11" fmla="*/ 1116804 w 3783803"/>
              <a:gd name="connsiteY11" fmla="*/ 1778793 h 6247443"/>
              <a:gd name="connsiteX12" fmla="*/ 1262061 w 3783803"/>
              <a:gd name="connsiteY12" fmla="*/ 1516856 h 6247443"/>
              <a:gd name="connsiteX13" fmla="*/ 1423985 w 3783803"/>
              <a:gd name="connsiteY13" fmla="*/ 1883568 h 6247443"/>
              <a:gd name="connsiteX14" fmla="*/ 1523998 w 3783803"/>
              <a:gd name="connsiteY14" fmla="*/ 1847849 h 6247443"/>
              <a:gd name="connsiteX15" fmla="*/ 1647823 w 3783803"/>
              <a:gd name="connsiteY15" fmla="*/ 2643187 h 6247443"/>
              <a:gd name="connsiteX16" fmla="*/ 1738310 w 3783803"/>
              <a:gd name="connsiteY16" fmla="*/ 2469356 h 6247443"/>
              <a:gd name="connsiteX17" fmla="*/ 1847848 w 3783803"/>
              <a:gd name="connsiteY17" fmla="*/ 3336131 h 6247443"/>
              <a:gd name="connsiteX18" fmla="*/ 1952623 w 3783803"/>
              <a:gd name="connsiteY18" fmla="*/ 2967037 h 6247443"/>
              <a:gd name="connsiteX19" fmla="*/ 2050254 w 3783803"/>
              <a:gd name="connsiteY19" fmla="*/ 3924299 h 6247443"/>
              <a:gd name="connsiteX20" fmla="*/ 2159792 w 3783803"/>
              <a:gd name="connsiteY20" fmla="*/ 3576637 h 6247443"/>
              <a:gd name="connsiteX21" fmla="*/ 2257422 w 3783803"/>
              <a:gd name="connsiteY21" fmla="*/ 4405312 h 6247443"/>
              <a:gd name="connsiteX22" fmla="*/ 2347910 w 3783803"/>
              <a:gd name="connsiteY22" fmla="*/ 4417218 h 6247443"/>
              <a:gd name="connsiteX23" fmla="*/ 2536028 w 3783803"/>
              <a:gd name="connsiteY23" fmla="*/ 5364954 h 6247443"/>
              <a:gd name="connsiteX24" fmla="*/ 2645567 w 3783803"/>
              <a:gd name="connsiteY24" fmla="*/ 5393530 h 6247443"/>
              <a:gd name="connsiteX25" fmla="*/ 2767010 w 3783803"/>
              <a:gd name="connsiteY25" fmla="*/ 6241256 h 6247443"/>
              <a:gd name="connsiteX26" fmla="*/ 2876548 w 3783803"/>
              <a:gd name="connsiteY26" fmla="*/ 5636417 h 6247443"/>
              <a:gd name="connsiteX27" fmla="*/ 2962272 w 3783803"/>
              <a:gd name="connsiteY27" fmla="*/ 5865016 h 6247443"/>
              <a:gd name="connsiteX28" fmla="*/ 3081335 w 3783803"/>
              <a:gd name="connsiteY28" fmla="*/ 4707731 h 6247443"/>
              <a:gd name="connsiteX29" fmla="*/ 3181348 w 3783803"/>
              <a:gd name="connsiteY29" fmla="*/ 5131593 h 6247443"/>
              <a:gd name="connsiteX30" fmla="*/ 3298029 w 3783803"/>
              <a:gd name="connsiteY30" fmla="*/ 4021932 h 6247443"/>
              <a:gd name="connsiteX31" fmla="*/ 3409948 w 3783803"/>
              <a:gd name="connsiteY31" fmla="*/ 4198144 h 6247443"/>
              <a:gd name="connsiteX32" fmla="*/ 3555204 w 3783803"/>
              <a:gd name="connsiteY32" fmla="*/ 3433763 h 6247443"/>
              <a:gd name="connsiteX33" fmla="*/ 3674267 w 3783803"/>
              <a:gd name="connsiteY33" fmla="*/ 3412332 h 6247443"/>
              <a:gd name="connsiteX34" fmla="*/ 3783803 w 3783803"/>
              <a:gd name="connsiteY34" fmla="*/ 3057526 h 6247443"/>
              <a:gd name="connsiteX0" fmla="*/ 0 w 3783803"/>
              <a:gd name="connsiteY0" fmla="*/ 0 h 6247443"/>
              <a:gd name="connsiteX1" fmla="*/ 164306 w 3783803"/>
              <a:gd name="connsiteY1" fmla="*/ 392907 h 6247443"/>
              <a:gd name="connsiteX2" fmla="*/ 297656 w 3783803"/>
              <a:gd name="connsiteY2" fmla="*/ 592932 h 6247443"/>
              <a:gd name="connsiteX3" fmla="*/ 371475 w 3783803"/>
              <a:gd name="connsiteY3" fmla="*/ 457200 h 6247443"/>
              <a:gd name="connsiteX4" fmla="*/ 516731 w 3783803"/>
              <a:gd name="connsiteY4" fmla="*/ 1152525 h 6247443"/>
              <a:gd name="connsiteX5" fmla="*/ 597694 w 3783803"/>
              <a:gd name="connsiteY5" fmla="*/ 940594 h 6247443"/>
              <a:gd name="connsiteX6" fmla="*/ 647699 w 3783803"/>
              <a:gd name="connsiteY6" fmla="*/ 1250157 h 6247443"/>
              <a:gd name="connsiteX7" fmla="*/ 716754 w 3783803"/>
              <a:gd name="connsiteY7" fmla="*/ 1676399 h 6247443"/>
              <a:gd name="connsiteX8" fmla="*/ 826292 w 3783803"/>
              <a:gd name="connsiteY8" fmla="*/ 1438275 h 6247443"/>
              <a:gd name="connsiteX9" fmla="*/ 904873 w 3783803"/>
              <a:gd name="connsiteY9" fmla="*/ 1995487 h 6247443"/>
              <a:gd name="connsiteX10" fmla="*/ 1038223 w 3783803"/>
              <a:gd name="connsiteY10" fmla="*/ 1538287 h 6247443"/>
              <a:gd name="connsiteX11" fmla="*/ 1116804 w 3783803"/>
              <a:gd name="connsiteY11" fmla="*/ 1778793 h 6247443"/>
              <a:gd name="connsiteX12" fmla="*/ 1262061 w 3783803"/>
              <a:gd name="connsiteY12" fmla="*/ 1516856 h 6247443"/>
              <a:gd name="connsiteX13" fmla="*/ 1423985 w 3783803"/>
              <a:gd name="connsiteY13" fmla="*/ 1883568 h 6247443"/>
              <a:gd name="connsiteX14" fmla="*/ 1523998 w 3783803"/>
              <a:gd name="connsiteY14" fmla="*/ 1847849 h 6247443"/>
              <a:gd name="connsiteX15" fmla="*/ 1647823 w 3783803"/>
              <a:gd name="connsiteY15" fmla="*/ 2643187 h 6247443"/>
              <a:gd name="connsiteX16" fmla="*/ 1738310 w 3783803"/>
              <a:gd name="connsiteY16" fmla="*/ 2469356 h 6247443"/>
              <a:gd name="connsiteX17" fmla="*/ 1847848 w 3783803"/>
              <a:gd name="connsiteY17" fmla="*/ 3336131 h 6247443"/>
              <a:gd name="connsiteX18" fmla="*/ 1952623 w 3783803"/>
              <a:gd name="connsiteY18" fmla="*/ 2967037 h 6247443"/>
              <a:gd name="connsiteX19" fmla="*/ 2050254 w 3783803"/>
              <a:gd name="connsiteY19" fmla="*/ 3924299 h 6247443"/>
              <a:gd name="connsiteX20" fmla="*/ 2159792 w 3783803"/>
              <a:gd name="connsiteY20" fmla="*/ 3576637 h 6247443"/>
              <a:gd name="connsiteX21" fmla="*/ 2257422 w 3783803"/>
              <a:gd name="connsiteY21" fmla="*/ 4405312 h 6247443"/>
              <a:gd name="connsiteX22" fmla="*/ 2347910 w 3783803"/>
              <a:gd name="connsiteY22" fmla="*/ 4417218 h 6247443"/>
              <a:gd name="connsiteX23" fmla="*/ 2536028 w 3783803"/>
              <a:gd name="connsiteY23" fmla="*/ 5364954 h 6247443"/>
              <a:gd name="connsiteX24" fmla="*/ 2645567 w 3783803"/>
              <a:gd name="connsiteY24" fmla="*/ 5393530 h 6247443"/>
              <a:gd name="connsiteX25" fmla="*/ 2767010 w 3783803"/>
              <a:gd name="connsiteY25" fmla="*/ 6241256 h 6247443"/>
              <a:gd name="connsiteX26" fmla="*/ 2876548 w 3783803"/>
              <a:gd name="connsiteY26" fmla="*/ 5636417 h 6247443"/>
              <a:gd name="connsiteX27" fmla="*/ 2962272 w 3783803"/>
              <a:gd name="connsiteY27" fmla="*/ 5865016 h 6247443"/>
              <a:gd name="connsiteX28" fmla="*/ 3081335 w 3783803"/>
              <a:gd name="connsiteY28" fmla="*/ 4707731 h 6247443"/>
              <a:gd name="connsiteX29" fmla="*/ 3181348 w 3783803"/>
              <a:gd name="connsiteY29" fmla="*/ 5131593 h 6247443"/>
              <a:gd name="connsiteX30" fmla="*/ 3298029 w 3783803"/>
              <a:gd name="connsiteY30" fmla="*/ 4021932 h 6247443"/>
              <a:gd name="connsiteX31" fmla="*/ 3409948 w 3783803"/>
              <a:gd name="connsiteY31" fmla="*/ 4198144 h 6247443"/>
              <a:gd name="connsiteX32" fmla="*/ 3583779 w 3783803"/>
              <a:gd name="connsiteY32" fmla="*/ 3395663 h 6247443"/>
              <a:gd name="connsiteX33" fmla="*/ 3674267 w 3783803"/>
              <a:gd name="connsiteY33" fmla="*/ 3412332 h 6247443"/>
              <a:gd name="connsiteX34" fmla="*/ 3783803 w 3783803"/>
              <a:gd name="connsiteY34" fmla="*/ 3057526 h 6247443"/>
              <a:gd name="connsiteX0" fmla="*/ 0 w 3783803"/>
              <a:gd name="connsiteY0" fmla="*/ 0 h 6247443"/>
              <a:gd name="connsiteX1" fmla="*/ 164306 w 3783803"/>
              <a:gd name="connsiteY1" fmla="*/ 392907 h 6247443"/>
              <a:gd name="connsiteX2" fmla="*/ 297656 w 3783803"/>
              <a:gd name="connsiteY2" fmla="*/ 592932 h 6247443"/>
              <a:gd name="connsiteX3" fmla="*/ 371475 w 3783803"/>
              <a:gd name="connsiteY3" fmla="*/ 457200 h 6247443"/>
              <a:gd name="connsiteX4" fmla="*/ 516731 w 3783803"/>
              <a:gd name="connsiteY4" fmla="*/ 1152525 h 6247443"/>
              <a:gd name="connsiteX5" fmla="*/ 597694 w 3783803"/>
              <a:gd name="connsiteY5" fmla="*/ 940594 h 6247443"/>
              <a:gd name="connsiteX6" fmla="*/ 647699 w 3783803"/>
              <a:gd name="connsiteY6" fmla="*/ 1250157 h 6247443"/>
              <a:gd name="connsiteX7" fmla="*/ 716754 w 3783803"/>
              <a:gd name="connsiteY7" fmla="*/ 1676399 h 6247443"/>
              <a:gd name="connsiteX8" fmla="*/ 826292 w 3783803"/>
              <a:gd name="connsiteY8" fmla="*/ 1438275 h 6247443"/>
              <a:gd name="connsiteX9" fmla="*/ 904873 w 3783803"/>
              <a:gd name="connsiteY9" fmla="*/ 1995487 h 6247443"/>
              <a:gd name="connsiteX10" fmla="*/ 1038223 w 3783803"/>
              <a:gd name="connsiteY10" fmla="*/ 1538287 h 6247443"/>
              <a:gd name="connsiteX11" fmla="*/ 1116804 w 3783803"/>
              <a:gd name="connsiteY11" fmla="*/ 1778793 h 6247443"/>
              <a:gd name="connsiteX12" fmla="*/ 1262061 w 3783803"/>
              <a:gd name="connsiteY12" fmla="*/ 1516856 h 6247443"/>
              <a:gd name="connsiteX13" fmla="*/ 1423985 w 3783803"/>
              <a:gd name="connsiteY13" fmla="*/ 1883568 h 6247443"/>
              <a:gd name="connsiteX14" fmla="*/ 1523998 w 3783803"/>
              <a:gd name="connsiteY14" fmla="*/ 1847849 h 6247443"/>
              <a:gd name="connsiteX15" fmla="*/ 1647823 w 3783803"/>
              <a:gd name="connsiteY15" fmla="*/ 2643187 h 6247443"/>
              <a:gd name="connsiteX16" fmla="*/ 1738310 w 3783803"/>
              <a:gd name="connsiteY16" fmla="*/ 2469356 h 6247443"/>
              <a:gd name="connsiteX17" fmla="*/ 1847848 w 3783803"/>
              <a:gd name="connsiteY17" fmla="*/ 3336131 h 6247443"/>
              <a:gd name="connsiteX18" fmla="*/ 1952623 w 3783803"/>
              <a:gd name="connsiteY18" fmla="*/ 2967037 h 6247443"/>
              <a:gd name="connsiteX19" fmla="*/ 2050254 w 3783803"/>
              <a:gd name="connsiteY19" fmla="*/ 3924299 h 6247443"/>
              <a:gd name="connsiteX20" fmla="*/ 2159792 w 3783803"/>
              <a:gd name="connsiteY20" fmla="*/ 3576637 h 6247443"/>
              <a:gd name="connsiteX21" fmla="*/ 2257422 w 3783803"/>
              <a:gd name="connsiteY21" fmla="*/ 4405312 h 6247443"/>
              <a:gd name="connsiteX22" fmla="*/ 2347910 w 3783803"/>
              <a:gd name="connsiteY22" fmla="*/ 4417218 h 6247443"/>
              <a:gd name="connsiteX23" fmla="*/ 2536028 w 3783803"/>
              <a:gd name="connsiteY23" fmla="*/ 5364954 h 6247443"/>
              <a:gd name="connsiteX24" fmla="*/ 2645567 w 3783803"/>
              <a:gd name="connsiteY24" fmla="*/ 5393530 h 6247443"/>
              <a:gd name="connsiteX25" fmla="*/ 2767010 w 3783803"/>
              <a:gd name="connsiteY25" fmla="*/ 6241256 h 6247443"/>
              <a:gd name="connsiteX26" fmla="*/ 2876548 w 3783803"/>
              <a:gd name="connsiteY26" fmla="*/ 5636417 h 6247443"/>
              <a:gd name="connsiteX27" fmla="*/ 2962272 w 3783803"/>
              <a:gd name="connsiteY27" fmla="*/ 5865016 h 6247443"/>
              <a:gd name="connsiteX28" fmla="*/ 3081335 w 3783803"/>
              <a:gd name="connsiteY28" fmla="*/ 4707731 h 6247443"/>
              <a:gd name="connsiteX29" fmla="*/ 3181348 w 3783803"/>
              <a:gd name="connsiteY29" fmla="*/ 5131593 h 6247443"/>
              <a:gd name="connsiteX30" fmla="*/ 3298029 w 3783803"/>
              <a:gd name="connsiteY30" fmla="*/ 4021932 h 6247443"/>
              <a:gd name="connsiteX31" fmla="*/ 3409948 w 3783803"/>
              <a:gd name="connsiteY31" fmla="*/ 4198144 h 6247443"/>
              <a:gd name="connsiteX32" fmla="*/ 3545679 w 3783803"/>
              <a:gd name="connsiteY32" fmla="*/ 3448051 h 6247443"/>
              <a:gd name="connsiteX33" fmla="*/ 3674267 w 3783803"/>
              <a:gd name="connsiteY33" fmla="*/ 3412332 h 6247443"/>
              <a:gd name="connsiteX34" fmla="*/ 3783803 w 3783803"/>
              <a:gd name="connsiteY34" fmla="*/ 3057526 h 6247443"/>
              <a:gd name="connsiteX0" fmla="*/ 0 w 5195885"/>
              <a:gd name="connsiteY0" fmla="*/ 0 h 6247443"/>
              <a:gd name="connsiteX1" fmla="*/ 164306 w 5195885"/>
              <a:gd name="connsiteY1" fmla="*/ 392907 h 6247443"/>
              <a:gd name="connsiteX2" fmla="*/ 297656 w 5195885"/>
              <a:gd name="connsiteY2" fmla="*/ 592932 h 6247443"/>
              <a:gd name="connsiteX3" fmla="*/ 371475 w 5195885"/>
              <a:gd name="connsiteY3" fmla="*/ 457200 h 6247443"/>
              <a:gd name="connsiteX4" fmla="*/ 516731 w 5195885"/>
              <a:gd name="connsiteY4" fmla="*/ 1152525 h 6247443"/>
              <a:gd name="connsiteX5" fmla="*/ 597694 w 5195885"/>
              <a:gd name="connsiteY5" fmla="*/ 940594 h 6247443"/>
              <a:gd name="connsiteX6" fmla="*/ 647699 w 5195885"/>
              <a:gd name="connsiteY6" fmla="*/ 1250157 h 6247443"/>
              <a:gd name="connsiteX7" fmla="*/ 716754 w 5195885"/>
              <a:gd name="connsiteY7" fmla="*/ 1676399 h 6247443"/>
              <a:gd name="connsiteX8" fmla="*/ 826292 w 5195885"/>
              <a:gd name="connsiteY8" fmla="*/ 1438275 h 6247443"/>
              <a:gd name="connsiteX9" fmla="*/ 904873 w 5195885"/>
              <a:gd name="connsiteY9" fmla="*/ 1995487 h 6247443"/>
              <a:gd name="connsiteX10" fmla="*/ 1038223 w 5195885"/>
              <a:gd name="connsiteY10" fmla="*/ 1538287 h 6247443"/>
              <a:gd name="connsiteX11" fmla="*/ 1116804 w 5195885"/>
              <a:gd name="connsiteY11" fmla="*/ 1778793 h 6247443"/>
              <a:gd name="connsiteX12" fmla="*/ 1262061 w 5195885"/>
              <a:gd name="connsiteY12" fmla="*/ 1516856 h 6247443"/>
              <a:gd name="connsiteX13" fmla="*/ 1423985 w 5195885"/>
              <a:gd name="connsiteY13" fmla="*/ 1883568 h 6247443"/>
              <a:gd name="connsiteX14" fmla="*/ 1523998 w 5195885"/>
              <a:gd name="connsiteY14" fmla="*/ 1847849 h 6247443"/>
              <a:gd name="connsiteX15" fmla="*/ 1647823 w 5195885"/>
              <a:gd name="connsiteY15" fmla="*/ 2643187 h 6247443"/>
              <a:gd name="connsiteX16" fmla="*/ 1738310 w 5195885"/>
              <a:gd name="connsiteY16" fmla="*/ 2469356 h 6247443"/>
              <a:gd name="connsiteX17" fmla="*/ 1847848 w 5195885"/>
              <a:gd name="connsiteY17" fmla="*/ 3336131 h 6247443"/>
              <a:gd name="connsiteX18" fmla="*/ 1952623 w 5195885"/>
              <a:gd name="connsiteY18" fmla="*/ 2967037 h 6247443"/>
              <a:gd name="connsiteX19" fmla="*/ 2050254 w 5195885"/>
              <a:gd name="connsiteY19" fmla="*/ 3924299 h 6247443"/>
              <a:gd name="connsiteX20" fmla="*/ 2159792 w 5195885"/>
              <a:gd name="connsiteY20" fmla="*/ 3576637 h 6247443"/>
              <a:gd name="connsiteX21" fmla="*/ 2257422 w 5195885"/>
              <a:gd name="connsiteY21" fmla="*/ 4405312 h 6247443"/>
              <a:gd name="connsiteX22" fmla="*/ 2347910 w 5195885"/>
              <a:gd name="connsiteY22" fmla="*/ 4417218 h 6247443"/>
              <a:gd name="connsiteX23" fmla="*/ 2536028 w 5195885"/>
              <a:gd name="connsiteY23" fmla="*/ 5364954 h 6247443"/>
              <a:gd name="connsiteX24" fmla="*/ 2645567 w 5195885"/>
              <a:gd name="connsiteY24" fmla="*/ 5393530 h 6247443"/>
              <a:gd name="connsiteX25" fmla="*/ 2767010 w 5195885"/>
              <a:gd name="connsiteY25" fmla="*/ 6241256 h 6247443"/>
              <a:gd name="connsiteX26" fmla="*/ 2876548 w 5195885"/>
              <a:gd name="connsiteY26" fmla="*/ 5636417 h 6247443"/>
              <a:gd name="connsiteX27" fmla="*/ 2962272 w 5195885"/>
              <a:gd name="connsiteY27" fmla="*/ 5865016 h 6247443"/>
              <a:gd name="connsiteX28" fmla="*/ 3081335 w 5195885"/>
              <a:gd name="connsiteY28" fmla="*/ 4707731 h 6247443"/>
              <a:gd name="connsiteX29" fmla="*/ 3181348 w 5195885"/>
              <a:gd name="connsiteY29" fmla="*/ 5131593 h 6247443"/>
              <a:gd name="connsiteX30" fmla="*/ 3298029 w 5195885"/>
              <a:gd name="connsiteY30" fmla="*/ 4021932 h 6247443"/>
              <a:gd name="connsiteX31" fmla="*/ 3409948 w 5195885"/>
              <a:gd name="connsiteY31" fmla="*/ 4198144 h 6247443"/>
              <a:gd name="connsiteX32" fmla="*/ 3545679 w 5195885"/>
              <a:gd name="connsiteY32" fmla="*/ 3448051 h 6247443"/>
              <a:gd name="connsiteX33" fmla="*/ 3674267 w 5195885"/>
              <a:gd name="connsiteY33" fmla="*/ 3412332 h 6247443"/>
              <a:gd name="connsiteX34" fmla="*/ 5195885 w 5195885"/>
              <a:gd name="connsiteY34" fmla="*/ 1240632 h 6247443"/>
              <a:gd name="connsiteX0" fmla="*/ 0 w 5619747"/>
              <a:gd name="connsiteY0" fmla="*/ 16668 h 6264111"/>
              <a:gd name="connsiteX1" fmla="*/ 164306 w 5619747"/>
              <a:gd name="connsiteY1" fmla="*/ 409575 h 6264111"/>
              <a:gd name="connsiteX2" fmla="*/ 297656 w 5619747"/>
              <a:gd name="connsiteY2" fmla="*/ 609600 h 6264111"/>
              <a:gd name="connsiteX3" fmla="*/ 371475 w 5619747"/>
              <a:gd name="connsiteY3" fmla="*/ 473868 h 6264111"/>
              <a:gd name="connsiteX4" fmla="*/ 516731 w 5619747"/>
              <a:gd name="connsiteY4" fmla="*/ 1169193 h 6264111"/>
              <a:gd name="connsiteX5" fmla="*/ 597694 w 5619747"/>
              <a:gd name="connsiteY5" fmla="*/ 957262 h 6264111"/>
              <a:gd name="connsiteX6" fmla="*/ 647699 w 5619747"/>
              <a:gd name="connsiteY6" fmla="*/ 1266825 h 6264111"/>
              <a:gd name="connsiteX7" fmla="*/ 716754 w 5619747"/>
              <a:gd name="connsiteY7" fmla="*/ 1693067 h 6264111"/>
              <a:gd name="connsiteX8" fmla="*/ 826292 w 5619747"/>
              <a:gd name="connsiteY8" fmla="*/ 1454943 h 6264111"/>
              <a:gd name="connsiteX9" fmla="*/ 904873 w 5619747"/>
              <a:gd name="connsiteY9" fmla="*/ 2012155 h 6264111"/>
              <a:gd name="connsiteX10" fmla="*/ 1038223 w 5619747"/>
              <a:gd name="connsiteY10" fmla="*/ 1554955 h 6264111"/>
              <a:gd name="connsiteX11" fmla="*/ 1116804 w 5619747"/>
              <a:gd name="connsiteY11" fmla="*/ 1795461 h 6264111"/>
              <a:gd name="connsiteX12" fmla="*/ 1262061 w 5619747"/>
              <a:gd name="connsiteY12" fmla="*/ 1533524 h 6264111"/>
              <a:gd name="connsiteX13" fmla="*/ 1423985 w 5619747"/>
              <a:gd name="connsiteY13" fmla="*/ 1900236 h 6264111"/>
              <a:gd name="connsiteX14" fmla="*/ 1523998 w 5619747"/>
              <a:gd name="connsiteY14" fmla="*/ 1864517 h 6264111"/>
              <a:gd name="connsiteX15" fmla="*/ 1647823 w 5619747"/>
              <a:gd name="connsiteY15" fmla="*/ 2659855 h 6264111"/>
              <a:gd name="connsiteX16" fmla="*/ 1738310 w 5619747"/>
              <a:gd name="connsiteY16" fmla="*/ 2486024 h 6264111"/>
              <a:gd name="connsiteX17" fmla="*/ 1847848 w 5619747"/>
              <a:gd name="connsiteY17" fmla="*/ 3352799 h 6264111"/>
              <a:gd name="connsiteX18" fmla="*/ 1952623 w 5619747"/>
              <a:gd name="connsiteY18" fmla="*/ 2983705 h 6264111"/>
              <a:gd name="connsiteX19" fmla="*/ 2050254 w 5619747"/>
              <a:gd name="connsiteY19" fmla="*/ 3940967 h 6264111"/>
              <a:gd name="connsiteX20" fmla="*/ 2159792 w 5619747"/>
              <a:gd name="connsiteY20" fmla="*/ 3593305 h 6264111"/>
              <a:gd name="connsiteX21" fmla="*/ 2257422 w 5619747"/>
              <a:gd name="connsiteY21" fmla="*/ 4421980 h 6264111"/>
              <a:gd name="connsiteX22" fmla="*/ 2347910 w 5619747"/>
              <a:gd name="connsiteY22" fmla="*/ 4433886 h 6264111"/>
              <a:gd name="connsiteX23" fmla="*/ 2536028 w 5619747"/>
              <a:gd name="connsiteY23" fmla="*/ 5381622 h 6264111"/>
              <a:gd name="connsiteX24" fmla="*/ 2645567 w 5619747"/>
              <a:gd name="connsiteY24" fmla="*/ 5410198 h 6264111"/>
              <a:gd name="connsiteX25" fmla="*/ 2767010 w 5619747"/>
              <a:gd name="connsiteY25" fmla="*/ 6257924 h 6264111"/>
              <a:gd name="connsiteX26" fmla="*/ 2876548 w 5619747"/>
              <a:gd name="connsiteY26" fmla="*/ 5653085 h 6264111"/>
              <a:gd name="connsiteX27" fmla="*/ 2962272 w 5619747"/>
              <a:gd name="connsiteY27" fmla="*/ 5881684 h 6264111"/>
              <a:gd name="connsiteX28" fmla="*/ 3081335 w 5619747"/>
              <a:gd name="connsiteY28" fmla="*/ 4724399 h 6264111"/>
              <a:gd name="connsiteX29" fmla="*/ 3181348 w 5619747"/>
              <a:gd name="connsiteY29" fmla="*/ 5148261 h 6264111"/>
              <a:gd name="connsiteX30" fmla="*/ 3298029 w 5619747"/>
              <a:gd name="connsiteY30" fmla="*/ 4038600 h 6264111"/>
              <a:gd name="connsiteX31" fmla="*/ 3409948 w 5619747"/>
              <a:gd name="connsiteY31" fmla="*/ 4214812 h 6264111"/>
              <a:gd name="connsiteX32" fmla="*/ 3545679 w 5619747"/>
              <a:gd name="connsiteY32" fmla="*/ 3464719 h 6264111"/>
              <a:gd name="connsiteX33" fmla="*/ 3674267 w 5619747"/>
              <a:gd name="connsiteY33" fmla="*/ 3429000 h 6264111"/>
              <a:gd name="connsiteX34" fmla="*/ 5619747 w 5619747"/>
              <a:gd name="connsiteY34" fmla="*/ 0 h 6264111"/>
              <a:gd name="connsiteX0" fmla="*/ 0 w 5641333"/>
              <a:gd name="connsiteY0" fmla="*/ 16668 h 6264111"/>
              <a:gd name="connsiteX1" fmla="*/ 164306 w 5641333"/>
              <a:gd name="connsiteY1" fmla="*/ 409575 h 6264111"/>
              <a:gd name="connsiteX2" fmla="*/ 297656 w 5641333"/>
              <a:gd name="connsiteY2" fmla="*/ 609600 h 6264111"/>
              <a:gd name="connsiteX3" fmla="*/ 371475 w 5641333"/>
              <a:gd name="connsiteY3" fmla="*/ 473868 h 6264111"/>
              <a:gd name="connsiteX4" fmla="*/ 516731 w 5641333"/>
              <a:gd name="connsiteY4" fmla="*/ 1169193 h 6264111"/>
              <a:gd name="connsiteX5" fmla="*/ 597694 w 5641333"/>
              <a:gd name="connsiteY5" fmla="*/ 957262 h 6264111"/>
              <a:gd name="connsiteX6" fmla="*/ 647699 w 5641333"/>
              <a:gd name="connsiteY6" fmla="*/ 1266825 h 6264111"/>
              <a:gd name="connsiteX7" fmla="*/ 716754 w 5641333"/>
              <a:gd name="connsiteY7" fmla="*/ 1693067 h 6264111"/>
              <a:gd name="connsiteX8" fmla="*/ 826292 w 5641333"/>
              <a:gd name="connsiteY8" fmla="*/ 1454943 h 6264111"/>
              <a:gd name="connsiteX9" fmla="*/ 904873 w 5641333"/>
              <a:gd name="connsiteY9" fmla="*/ 2012155 h 6264111"/>
              <a:gd name="connsiteX10" fmla="*/ 1038223 w 5641333"/>
              <a:gd name="connsiteY10" fmla="*/ 1554955 h 6264111"/>
              <a:gd name="connsiteX11" fmla="*/ 1116804 w 5641333"/>
              <a:gd name="connsiteY11" fmla="*/ 1795461 h 6264111"/>
              <a:gd name="connsiteX12" fmla="*/ 1262061 w 5641333"/>
              <a:gd name="connsiteY12" fmla="*/ 1533524 h 6264111"/>
              <a:gd name="connsiteX13" fmla="*/ 1423985 w 5641333"/>
              <a:gd name="connsiteY13" fmla="*/ 1900236 h 6264111"/>
              <a:gd name="connsiteX14" fmla="*/ 1523998 w 5641333"/>
              <a:gd name="connsiteY14" fmla="*/ 1864517 h 6264111"/>
              <a:gd name="connsiteX15" fmla="*/ 1647823 w 5641333"/>
              <a:gd name="connsiteY15" fmla="*/ 2659855 h 6264111"/>
              <a:gd name="connsiteX16" fmla="*/ 1738310 w 5641333"/>
              <a:gd name="connsiteY16" fmla="*/ 2486024 h 6264111"/>
              <a:gd name="connsiteX17" fmla="*/ 1847848 w 5641333"/>
              <a:gd name="connsiteY17" fmla="*/ 3352799 h 6264111"/>
              <a:gd name="connsiteX18" fmla="*/ 1952623 w 5641333"/>
              <a:gd name="connsiteY18" fmla="*/ 2983705 h 6264111"/>
              <a:gd name="connsiteX19" fmla="*/ 2050254 w 5641333"/>
              <a:gd name="connsiteY19" fmla="*/ 3940967 h 6264111"/>
              <a:gd name="connsiteX20" fmla="*/ 2159792 w 5641333"/>
              <a:gd name="connsiteY20" fmla="*/ 3593305 h 6264111"/>
              <a:gd name="connsiteX21" fmla="*/ 2257422 w 5641333"/>
              <a:gd name="connsiteY21" fmla="*/ 4421980 h 6264111"/>
              <a:gd name="connsiteX22" fmla="*/ 2347910 w 5641333"/>
              <a:gd name="connsiteY22" fmla="*/ 4433886 h 6264111"/>
              <a:gd name="connsiteX23" fmla="*/ 2536028 w 5641333"/>
              <a:gd name="connsiteY23" fmla="*/ 5381622 h 6264111"/>
              <a:gd name="connsiteX24" fmla="*/ 2645567 w 5641333"/>
              <a:gd name="connsiteY24" fmla="*/ 5410198 h 6264111"/>
              <a:gd name="connsiteX25" fmla="*/ 2767010 w 5641333"/>
              <a:gd name="connsiteY25" fmla="*/ 6257924 h 6264111"/>
              <a:gd name="connsiteX26" fmla="*/ 2876548 w 5641333"/>
              <a:gd name="connsiteY26" fmla="*/ 5653085 h 6264111"/>
              <a:gd name="connsiteX27" fmla="*/ 2962272 w 5641333"/>
              <a:gd name="connsiteY27" fmla="*/ 5881684 h 6264111"/>
              <a:gd name="connsiteX28" fmla="*/ 3081335 w 5641333"/>
              <a:gd name="connsiteY28" fmla="*/ 4724399 h 6264111"/>
              <a:gd name="connsiteX29" fmla="*/ 3181348 w 5641333"/>
              <a:gd name="connsiteY29" fmla="*/ 5148261 h 6264111"/>
              <a:gd name="connsiteX30" fmla="*/ 3298029 w 5641333"/>
              <a:gd name="connsiteY30" fmla="*/ 4038600 h 6264111"/>
              <a:gd name="connsiteX31" fmla="*/ 3409948 w 5641333"/>
              <a:gd name="connsiteY31" fmla="*/ 4214812 h 6264111"/>
              <a:gd name="connsiteX32" fmla="*/ 3545679 w 5641333"/>
              <a:gd name="connsiteY32" fmla="*/ 3464719 h 6264111"/>
              <a:gd name="connsiteX33" fmla="*/ 3674267 w 5641333"/>
              <a:gd name="connsiteY33" fmla="*/ 3429000 h 6264111"/>
              <a:gd name="connsiteX34" fmla="*/ 5441154 w 5641333"/>
              <a:gd name="connsiteY34" fmla="*/ 688181 h 6264111"/>
              <a:gd name="connsiteX35" fmla="*/ 5619747 w 5641333"/>
              <a:gd name="connsiteY35" fmla="*/ 0 h 6264111"/>
              <a:gd name="connsiteX0" fmla="*/ 0 w 5641333"/>
              <a:gd name="connsiteY0" fmla="*/ 16668 h 6264111"/>
              <a:gd name="connsiteX1" fmla="*/ 164306 w 5641333"/>
              <a:gd name="connsiteY1" fmla="*/ 409575 h 6264111"/>
              <a:gd name="connsiteX2" fmla="*/ 297656 w 5641333"/>
              <a:gd name="connsiteY2" fmla="*/ 609600 h 6264111"/>
              <a:gd name="connsiteX3" fmla="*/ 371475 w 5641333"/>
              <a:gd name="connsiteY3" fmla="*/ 473868 h 6264111"/>
              <a:gd name="connsiteX4" fmla="*/ 516731 w 5641333"/>
              <a:gd name="connsiteY4" fmla="*/ 1169193 h 6264111"/>
              <a:gd name="connsiteX5" fmla="*/ 597694 w 5641333"/>
              <a:gd name="connsiteY5" fmla="*/ 957262 h 6264111"/>
              <a:gd name="connsiteX6" fmla="*/ 647699 w 5641333"/>
              <a:gd name="connsiteY6" fmla="*/ 1266825 h 6264111"/>
              <a:gd name="connsiteX7" fmla="*/ 716754 w 5641333"/>
              <a:gd name="connsiteY7" fmla="*/ 1693067 h 6264111"/>
              <a:gd name="connsiteX8" fmla="*/ 826292 w 5641333"/>
              <a:gd name="connsiteY8" fmla="*/ 1454943 h 6264111"/>
              <a:gd name="connsiteX9" fmla="*/ 904873 w 5641333"/>
              <a:gd name="connsiteY9" fmla="*/ 2012155 h 6264111"/>
              <a:gd name="connsiteX10" fmla="*/ 1038223 w 5641333"/>
              <a:gd name="connsiteY10" fmla="*/ 1554955 h 6264111"/>
              <a:gd name="connsiteX11" fmla="*/ 1116804 w 5641333"/>
              <a:gd name="connsiteY11" fmla="*/ 1795461 h 6264111"/>
              <a:gd name="connsiteX12" fmla="*/ 1262061 w 5641333"/>
              <a:gd name="connsiteY12" fmla="*/ 1533524 h 6264111"/>
              <a:gd name="connsiteX13" fmla="*/ 1423985 w 5641333"/>
              <a:gd name="connsiteY13" fmla="*/ 1900236 h 6264111"/>
              <a:gd name="connsiteX14" fmla="*/ 1523998 w 5641333"/>
              <a:gd name="connsiteY14" fmla="*/ 1864517 h 6264111"/>
              <a:gd name="connsiteX15" fmla="*/ 1647823 w 5641333"/>
              <a:gd name="connsiteY15" fmla="*/ 2659855 h 6264111"/>
              <a:gd name="connsiteX16" fmla="*/ 1738310 w 5641333"/>
              <a:gd name="connsiteY16" fmla="*/ 2486024 h 6264111"/>
              <a:gd name="connsiteX17" fmla="*/ 1847848 w 5641333"/>
              <a:gd name="connsiteY17" fmla="*/ 3352799 h 6264111"/>
              <a:gd name="connsiteX18" fmla="*/ 1952623 w 5641333"/>
              <a:gd name="connsiteY18" fmla="*/ 2983705 h 6264111"/>
              <a:gd name="connsiteX19" fmla="*/ 2050254 w 5641333"/>
              <a:gd name="connsiteY19" fmla="*/ 3940967 h 6264111"/>
              <a:gd name="connsiteX20" fmla="*/ 2159792 w 5641333"/>
              <a:gd name="connsiteY20" fmla="*/ 3593305 h 6264111"/>
              <a:gd name="connsiteX21" fmla="*/ 2257422 w 5641333"/>
              <a:gd name="connsiteY21" fmla="*/ 4421980 h 6264111"/>
              <a:gd name="connsiteX22" fmla="*/ 2347910 w 5641333"/>
              <a:gd name="connsiteY22" fmla="*/ 4433886 h 6264111"/>
              <a:gd name="connsiteX23" fmla="*/ 2536028 w 5641333"/>
              <a:gd name="connsiteY23" fmla="*/ 5381622 h 6264111"/>
              <a:gd name="connsiteX24" fmla="*/ 2645567 w 5641333"/>
              <a:gd name="connsiteY24" fmla="*/ 5410198 h 6264111"/>
              <a:gd name="connsiteX25" fmla="*/ 2767010 w 5641333"/>
              <a:gd name="connsiteY25" fmla="*/ 6257924 h 6264111"/>
              <a:gd name="connsiteX26" fmla="*/ 2876548 w 5641333"/>
              <a:gd name="connsiteY26" fmla="*/ 5653085 h 6264111"/>
              <a:gd name="connsiteX27" fmla="*/ 2962272 w 5641333"/>
              <a:gd name="connsiteY27" fmla="*/ 5881684 h 6264111"/>
              <a:gd name="connsiteX28" fmla="*/ 3081335 w 5641333"/>
              <a:gd name="connsiteY28" fmla="*/ 4724399 h 6264111"/>
              <a:gd name="connsiteX29" fmla="*/ 3181348 w 5641333"/>
              <a:gd name="connsiteY29" fmla="*/ 5148261 h 6264111"/>
              <a:gd name="connsiteX30" fmla="*/ 3298029 w 5641333"/>
              <a:gd name="connsiteY30" fmla="*/ 4038600 h 6264111"/>
              <a:gd name="connsiteX31" fmla="*/ 3409948 w 5641333"/>
              <a:gd name="connsiteY31" fmla="*/ 4214812 h 6264111"/>
              <a:gd name="connsiteX32" fmla="*/ 3545679 w 5641333"/>
              <a:gd name="connsiteY32" fmla="*/ 3464719 h 6264111"/>
              <a:gd name="connsiteX33" fmla="*/ 3674267 w 5641333"/>
              <a:gd name="connsiteY33" fmla="*/ 3429000 h 6264111"/>
              <a:gd name="connsiteX34" fmla="*/ 5357810 w 5641333"/>
              <a:gd name="connsiteY34" fmla="*/ 588168 h 6264111"/>
              <a:gd name="connsiteX35" fmla="*/ 5441154 w 5641333"/>
              <a:gd name="connsiteY35" fmla="*/ 688181 h 6264111"/>
              <a:gd name="connsiteX36" fmla="*/ 5619747 w 5641333"/>
              <a:gd name="connsiteY36" fmla="*/ 0 h 6264111"/>
              <a:gd name="connsiteX0" fmla="*/ 0 w 5641333"/>
              <a:gd name="connsiteY0" fmla="*/ 16668 h 6264111"/>
              <a:gd name="connsiteX1" fmla="*/ 164306 w 5641333"/>
              <a:gd name="connsiteY1" fmla="*/ 409575 h 6264111"/>
              <a:gd name="connsiteX2" fmla="*/ 297656 w 5641333"/>
              <a:gd name="connsiteY2" fmla="*/ 609600 h 6264111"/>
              <a:gd name="connsiteX3" fmla="*/ 371475 w 5641333"/>
              <a:gd name="connsiteY3" fmla="*/ 473868 h 6264111"/>
              <a:gd name="connsiteX4" fmla="*/ 516731 w 5641333"/>
              <a:gd name="connsiteY4" fmla="*/ 1169193 h 6264111"/>
              <a:gd name="connsiteX5" fmla="*/ 597694 w 5641333"/>
              <a:gd name="connsiteY5" fmla="*/ 957262 h 6264111"/>
              <a:gd name="connsiteX6" fmla="*/ 647699 w 5641333"/>
              <a:gd name="connsiteY6" fmla="*/ 1266825 h 6264111"/>
              <a:gd name="connsiteX7" fmla="*/ 716754 w 5641333"/>
              <a:gd name="connsiteY7" fmla="*/ 1693067 h 6264111"/>
              <a:gd name="connsiteX8" fmla="*/ 826292 w 5641333"/>
              <a:gd name="connsiteY8" fmla="*/ 1454943 h 6264111"/>
              <a:gd name="connsiteX9" fmla="*/ 904873 w 5641333"/>
              <a:gd name="connsiteY9" fmla="*/ 2012155 h 6264111"/>
              <a:gd name="connsiteX10" fmla="*/ 1038223 w 5641333"/>
              <a:gd name="connsiteY10" fmla="*/ 1554955 h 6264111"/>
              <a:gd name="connsiteX11" fmla="*/ 1116804 w 5641333"/>
              <a:gd name="connsiteY11" fmla="*/ 1795461 h 6264111"/>
              <a:gd name="connsiteX12" fmla="*/ 1262061 w 5641333"/>
              <a:gd name="connsiteY12" fmla="*/ 1533524 h 6264111"/>
              <a:gd name="connsiteX13" fmla="*/ 1423985 w 5641333"/>
              <a:gd name="connsiteY13" fmla="*/ 1900236 h 6264111"/>
              <a:gd name="connsiteX14" fmla="*/ 1523998 w 5641333"/>
              <a:gd name="connsiteY14" fmla="*/ 1864517 h 6264111"/>
              <a:gd name="connsiteX15" fmla="*/ 1647823 w 5641333"/>
              <a:gd name="connsiteY15" fmla="*/ 2659855 h 6264111"/>
              <a:gd name="connsiteX16" fmla="*/ 1738310 w 5641333"/>
              <a:gd name="connsiteY16" fmla="*/ 2486024 h 6264111"/>
              <a:gd name="connsiteX17" fmla="*/ 1847848 w 5641333"/>
              <a:gd name="connsiteY17" fmla="*/ 3352799 h 6264111"/>
              <a:gd name="connsiteX18" fmla="*/ 1952623 w 5641333"/>
              <a:gd name="connsiteY18" fmla="*/ 2983705 h 6264111"/>
              <a:gd name="connsiteX19" fmla="*/ 2050254 w 5641333"/>
              <a:gd name="connsiteY19" fmla="*/ 3940967 h 6264111"/>
              <a:gd name="connsiteX20" fmla="*/ 2159792 w 5641333"/>
              <a:gd name="connsiteY20" fmla="*/ 3593305 h 6264111"/>
              <a:gd name="connsiteX21" fmla="*/ 2257422 w 5641333"/>
              <a:gd name="connsiteY21" fmla="*/ 4421980 h 6264111"/>
              <a:gd name="connsiteX22" fmla="*/ 2347910 w 5641333"/>
              <a:gd name="connsiteY22" fmla="*/ 4433886 h 6264111"/>
              <a:gd name="connsiteX23" fmla="*/ 2536028 w 5641333"/>
              <a:gd name="connsiteY23" fmla="*/ 5381622 h 6264111"/>
              <a:gd name="connsiteX24" fmla="*/ 2645567 w 5641333"/>
              <a:gd name="connsiteY24" fmla="*/ 5410198 h 6264111"/>
              <a:gd name="connsiteX25" fmla="*/ 2767010 w 5641333"/>
              <a:gd name="connsiteY25" fmla="*/ 6257924 h 6264111"/>
              <a:gd name="connsiteX26" fmla="*/ 2876548 w 5641333"/>
              <a:gd name="connsiteY26" fmla="*/ 5653085 h 6264111"/>
              <a:gd name="connsiteX27" fmla="*/ 2962272 w 5641333"/>
              <a:gd name="connsiteY27" fmla="*/ 5881684 h 6264111"/>
              <a:gd name="connsiteX28" fmla="*/ 3081335 w 5641333"/>
              <a:gd name="connsiteY28" fmla="*/ 4724399 h 6264111"/>
              <a:gd name="connsiteX29" fmla="*/ 3181348 w 5641333"/>
              <a:gd name="connsiteY29" fmla="*/ 5148261 h 6264111"/>
              <a:gd name="connsiteX30" fmla="*/ 3298029 w 5641333"/>
              <a:gd name="connsiteY30" fmla="*/ 4038600 h 6264111"/>
              <a:gd name="connsiteX31" fmla="*/ 3409948 w 5641333"/>
              <a:gd name="connsiteY31" fmla="*/ 4214812 h 6264111"/>
              <a:gd name="connsiteX32" fmla="*/ 3545679 w 5641333"/>
              <a:gd name="connsiteY32" fmla="*/ 3464719 h 6264111"/>
              <a:gd name="connsiteX33" fmla="*/ 3674267 w 5641333"/>
              <a:gd name="connsiteY33" fmla="*/ 3429000 h 6264111"/>
              <a:gd name="connsiteX34" fmla="*/ 5048248 w 5641333"/>
              <a:gd name="connsiteY34" fmla="*/ 1569243 h 6264111"/>
              <a:gd name="connsiteX35" fmla="*/ 5357810 w 5641333"/>
              <a:gd name="connsiteY35" fmla="*/ 588168 h 6264111"/>
              <a:gd name="connsiteX36" fmla="*/ 5441154 w 5641333"/>
              <a:gd name="connsiteY36" fmla="*/ 688181 h 6264111"/>
              <a:gd name="connsiteX37" fmla="*/ 5619747 w 5641333"/>
              <a:gd name="connsiteY37" fmla="*/ 0 h 6264111"/>
              <a:gd name="connsiteX0" fmla="*/ 0 w 5641333"/>
              <a:gd name="connsiteY0" fmla="*/ 16668 h 6264111"/>
              <a:gd name="connsiteX1" fmla="*/ 164306 w 5641333"/>
              <a:gd name="connsiteY1" fmla="*/ 409575 h 6264111"/>
              <a:gd name="connsiteX2" fmla="*/ 297656 w 5641333"/>
              <a:gd name="connsiteY2" fmla="*/ 609600 h 6264111"/>
              <a:gd name="connsiteX3" fmla="*/ 371475 w 5641333"/>
              <a:gd name="connsiteY3" fmla="*/ 473868 h 6264111"/>
              <a:gd name="connsiteX4" fmla="*/ 516731 w 5641333"/>
              <a:gd name="connsiteY4" fmla="*/ 1169193 h 6264111"/>
              <a:gd name="connsiteX5" fmla="*/ 597694 w 5641333"/>
              <a:gd name="connsiteY5" fmla="*/ 957262 h 6264111"/>
              <a:gd name="connsiteX6" fmla="*/ 647699 w 5641333"/>
              <a:gd name="connsiteY6" fmla="*/ 1266825 h 6264111"/>
              <a:gd name="connsiteX7" fmla="*/ 716754 w 5641333"/>
              <a:gd name="connsiteY7" fmla="*/ 1693067 h 6264111"/>
              <a:gd name="connsiteX8" fmla="*/ 826292 w 5641333"/>
              <a:gd name="connsiteY8" fmla="*/ 1454943 h 6264111"/>
              <a:gd name="connsiteX9" fmla="*/ 904873 w 5641333"/>
              <a:gd name="connsiteY9" fmla="*/ 2012155 h 6264111"/>
              <a:gd name="connsiteX10" fmla="*/ 1038223 w 5641333"/>
              <a:gd name="connsiteY10" fmla="*/ 1554955 h 6264111"/>
              <a:gd name="connsiteX11" fmla="*/ 1116804 w 5641333"/>
              <a:gd name="connsiteY11" fmla="*/ 1795461 h 6264111"/>
              <a:gd name="connsiteX12" fmla="*/ 1262061 w 5641333"/>
              <a:gd name="connsiteY12" fmla="*/ 1533524 h 6264111"/>
              <a:gd name="connsiteX13" fmla="*/ 1423985 w 5641333"/>
              <a:gd name="connsiteY13" fmla="*/ 1900236 h 6264111"/>
              <a:gd name="connsiteX14" fmla="*/ 1523998 w 5641333"/>
              <a:gd name="connsiteY14" fmla="*/ 1864517 h 6264111"/>
              <a:gd name="connsiteX15" fmla="*/ 1647823 w 5641333"/>
              <a:gd name="connsiteY15" fmla="*/ 2659855 h 6264111"/>
              <a:gd name="connsiteX16" fmla="*/ 1738310 w 5641333"/>
              <a:gd name="connsiteY16" fmla="*/ 2486024 h 6264111"/>
              <a:gd name="connsiteX17" fmla="*/ 1847848 w 5641333"/>
              <a:gd name="connsiteY17" fmla="*/ 3352799 h 6264111"/>
              <a:gd name="connsiteX18" fmla="*/ 1952623 w 5641333"/>
              <a:gd name="connsiteY18" fmla="*/ 2983705 h 6264111"/>
              <a:gd name="connsiteX19" fmla="*/ 2050254 w 5641333"/>
              <a:gd name="connsiteY19" fmla="*/ 3940967 h 6264111"/>
              <a:gd name="connsiteX20" fmla="*/ 2159792 w 5641333"/>
              <a:gd name="connsiteY20" fmla="*/ 3593305 h 6264111"/>
              <a:gd name="connsiteX21" fmla="*/ 2257422 w 5641333"/>
              <a:gd name="connsiteY21" fmla="*/ 4421980 h 6264111"/>
              <a:gd name="connsiteX22" fmla="*/ 2347910 w 5641333"/>
              <a:gd name="connsiteY22" fmla="*/ 4433886 h 6264111"/>
              <a:gd name="connsiteX23" fmla="*/ 2536028 w 5641333"/>
              <a:gd name="connsiteY23" fmla="*/ 5381622 h 6264111"/>
              <a:gd name="connsiteX24" fmla="*/ 2645567 w 5641333"/>
              <a:gd name="connsiteY24" fmla="*/ 5410198 h 6264111"/>
              <a:gd name="connsiteX25" fmla="*/ 2767010 w 5641333"/>
              <a:gd name="connsiteY25" fmla="*/ 6257924 h 6264111"/>
              <a:gd name="connsiteX26" fmla="*/ 2876548 w 5641333"/>
              <a:gd name="connsiteY26" fmla="*/ 5653085 h 6264111"/>
              <a:gd name="connsiteX27" fmla="*/ 2962272 w 5641333"/>
              <a:gd name="connsiteY27" fmla="*/ 5881684 h 6264111"/>
              <a:gd name="connsiteX28" fmla="*/ 3081335 w 5641333"/>
              <a:gd name="connsiteY28" fmla="*/ 4724399 h 6264111"/>
              <a:gd name="connsiteX29" fmla="*/ 3181348 w 5641333"/>
              <a:gd name="connsiteY29" fmla="*/ 5148261 h 6264111"/>
              <a:gd name="connsiteX30" fmla="*/ 3298029 w 5641333"/>
              <a:gd name="connsiteY30" fmla="*/ 4038600 h 6264111"/>
              <a:gd name="connsiteX31" fmla="*/ 3409948 w 5641333"/>
              <a:gd name="connsiteY31" fmla="*/ 4214812 h 6264111"/>
              <a:gd name="connsiteX32" fmla="*/ 3545679 w 5641333"/>
              <a:gd name="connsiteY32" fmla="*/ 3464719 h 6264111"/>
              <a:gd name="connsiteX33" fmla="*/ 3674267 w 5641333"/>
              <a:gd name="connsiteY33" fmla="*/ 3429000 h 6264111"/>
              <a:gd name="connsiteX34" fmla="*/ 4829173 w 5641333"/>
              <a:gd name="connsiteY34" fmla="*/ 1402556 h 6264111"/>
              <a:gd name="connsiteX35" fmla="*/ 5048248 w 5641333"/>
              <a:gd name="connsiteY35" fmla="*/ 1569243 h 6264111"/>
              <a:gd name="connsiteX36" fmla="*/ 5357810 w 5641333"/>
              <a:gd name="connsiteY36" fmla="*/ 588168 h 6264111"/>
              <a:gd name="connsiteX37" fmla="*/ 5441154 w 5641333"/>
              <a:gd name="connsiteY37" fmla="*/ 688181 h 6264111"/>
              <a:gd name="connsiteX38" fmla="*/ 5619747 w 5641333"/>
              <a:gd name="connsiteY38" fmla="*/ 0 h 6264111"/>
              <a:gd name="connsiteX0" fmla="*/ 0 w 5641333"/>
              <a:gd name="connsiteY0" fmla="*/ 16668 h 6264111"/>
              <a:gd name="connsiteX1" fmla="*/ 164306 w 5641333"/>
              <a:gd name="connsiteY1" fmla="*/ 409575 h 6264111"/>
              <a:gd name="connsiteX2" fmla="*/ 297656 w 5641333"/>
              <a:gd name="connsiteY2" fmla="*/ 609600 h 6264111"/>
              <a:gd name="connsiteX3" fmla="*/ 371475 w 5641333"/>
              <a:gd name="connsiteY3" fmla="*/ 473868 h 6264111"/>
              <a:gd name="connsiteX4" fmla="*/ 516731 w 5641333"/>
              <a:gd name="connsiteY4" fmla="*/ 1169193 h 6264111"/>
              <a:gd name="connsiteX5" fmla="*/ 597694 w 5641333"/>
              <a:gd name="connsiteY5" fmla="*/ 957262 h 6264111"/>
              <a:gd name="connsiteX6" fmla="*/ 647699 w 5641333"/>
              <a:gd name="connsiteY6" fmla="*/ 1266825 h 6264111"/>
              <a:gd name="connsiteX7" fmla="*/ 716754 w 5641333"/>
              <a:gd name="connsiteY7" fmla="*/ 1693067 h 6264111"/>
              <a:gd name="connsiteX8" fmla="*/ 826292 w 5641333"/>
              <a:gd name="connsiteY8" fmla="*/ 1454943 h 6264111"/>
              <a:gd name="connsiteX9" fmla="*/ 904873 w 5641333"/>
              <a:gd name="connsiteY9" fmla="*/ 2012155 h 6264111"/>
              <a:gd name="connsiteX10" fmla="*/ 1038223 w 5641333"/>
              <a:gd name="connsiteY10" fmla="*/ 1554955 h 6264111"/>
              <a:gd name="connsiteX11" fmla="*/ 1116804 w 5641333"/>
              <a:gd name="connsiteY11" fmla="*/ 1795461 h 6264111"/>
              <a:gd name="connsiteX12" fmla="*/ 1262061 w 5641333"/>
              <a:gd name="connsiteY12" fmla="*/ 1533524 h 6264111"/>
              <a:gd name="connsiteX13" fmla="*/ 1423985 w 5641333"/>
              <a:gd name="connsiteY13" fmla="*/ 1900236 h 6264111"/>
              <a:gd name="connsiteX14" fmla="*/ 1523998 w 5641333"/>
              <a:gd name="connsiteY14" fmla="*/ 1864517 h 6264111"/>
              <a:gd name="connsiteX15" fmla="*/ 1647823 w 5641333"/>
              <a:gd name="connsiteY15" fmla="*/ 2659855 h 6264111"/>
              <a:gd name="connsiteX16" fmla="*/ 1738310 w 5641333"/>
              <a:gd name="connsiteY16" fmla="*/ 2486024 h 6264111"/>
              <a:gd name="connsiteX17" fmla="*/ 1847848 w 5641333"/>
              <a:gd name="connsiteY17" fmla="*/ 3352799 h 6264111"/>
              <a:gd name="connsiteX18" fmla="*/ 1952623 w 5641333"/>
              <a:gd name="connsiteY18" fmla="*/ 2983705 h 6264111"/>
              <a:gd name="connsiteX19" fmla="*/ 2050254 w 5641333"/>
              <a:gd name="connsiteY19" fmla="*/ 3940967 h 6264111"/>
              <a:gd name="connsiteX20" fmla="*/ 2159792 w 5641333"/>
              <a:gd name="connsiteY20" fmla="*/ 3593305 h 6264111"/>
              <a:gd name="connsiteX21" fmla="*/ 2257422 w 5641333"/>
              <a:gd name="connsiteY21" fmla="*/ 4421980 h 6264111"/>
              <a:gd name="connsiteX22" fmla="*/ 2347910 w 5641333"/>
              <a:gd name="connsiteY22" fmla="*/ 4433886 h 6264111"/>
              <a:gd name="connsiteX23" fmla="*/ 2536028 w 5641333"/>
              <a:gd name="connsiteY23" fmla="*/ 5381622 h 6264111"/>
              <a:gd name="connsiteX24" fmla="*/ 2645567 w 5641333"/>
              <a:gd name="connsiteY24" fmla="*/ 5410198 h 6264111"/>
              <a:gd name="connsiteX25" fmla="*/ 2767010 w 5641333"/>
              <a:gd name="connsiteY25" fmla="*/ 6257924 h 6264111"/>
              <a:gd name="connsiteX26" fmla="*/ 2876548 w 5641333"/>
              <a:gd name="connsiteY26" fmla="*/ 5653085 h 6264111"/>
              <a:gd name="connsiteX27" fmla="*/ 2962272 w 5641333"/>
              <a:gd name="connsiteY27" fmla="*/ 5881684 h 6264111"/>
              <a:gd name="connsiteX28" fmla="*/ 3081335 w 5641333"/>
              <a:gd name="connsiteY28" fmla="*/ 4724399 h 6264111"/>
              <a:gd name="connsiteX29" fmla="*/ 3181348 w 5641333"/>
              <a:gd name="connsiteY29" fmla="*/ 5148261 h 6264111"/>
              <a:gd name="connsiteX30" fmla="*/ 3298029 w 5641333"/>
              <a:gd name="connsiteY30" fmla="*/ 4038600 h 6264111"/>
              <a:gd name="connsiteX31" fmla="*/ 3409948 w 5641333"/>
              <a:gd name="connsiteY31" fmla="*/ 4214812 h 6264111"/>
              <a:gd name="connsiteX32" fmla="*/ 3545679 w 5641333"/>
              <a:gd name="connsiteY32" fmla="*/ 3464719 h 6264111"/>
              <a:gd name="connsiteX33" fmla="*/ 3674267 w 5641333"/>
              <a:gd name="connsiteY33" fmla="*/ 3429000 h 6264111"/>
              <a:gd name="connsiteX34" fmla="*/ 4541042 w 5641333"/>
              <a:gd name="connsiteY34" fmla="*/ 1476375 h 6264111"/>
              <a:gd name="connsiteX35" fmla="*/ 4829173 w 5641333"/>
              <a:gd name="connsiteY35" fmla="*/ 1402556 h 6264111"/>
              <a:gd name="connsiteX36" fmla="*/ 5048248 w 5641333"/>
              <a:gd name="connsiteY36" fmla="*/ 1569243 h 6264111"/>
              <a:gd name="connsiteX37" fmla="*/ 5357810 w 5641333"/>
              <a:gd name="connsiteY37" fmla="*/ 588168 h 6264111"/>
              <a:gd name="connsiteX38" fmla="*/ 5441154 w 5641333"/>
              <a:gd name="connsiteY38" fmla="*/ 688181 h 6264111"/>
              <a:gd name="connsiteX39" fmla="*/ 5619747 w 5641333"/>
              <a:gd name="connsiteY39" fmla="*/ 0 h 6264111"/>
              <a:gd name="connsiteX0" fmla="*/ 0 w 5641333"/>
              <a:gd name="connsiteY0" fmla="*/ 16668 h 6264111"/>
              <a:gd name="connsiteX1" fmla="*/ 164306 w 5641333"/>
              <a:gd name="connsiteY1" fmla="*/ 409575 h 6264111"/>
              <a:gd name="connsiteX2" fmla="*/ 297656 w 5641333"/>
              <a:gd name="connsiteY2" fmla="*/ 609600 h 6264111"/>
              <a:gd name="connsiteX3" fmla="*/ 371475 w 5641333"/>
              <a:gd name="connsiteY3" fmla="*/ 473868 h 6264111"/>
              <a:gd name="connsiteX4" fmla="*/ 516731 w 5641333"/>
              <a:gd name="connsiteY4" fmla="*/ 1169193 h 6264111"/>
              <a:gd name="connsiteX5" fmla="*/ 597694 w 5641333"/>
              <a:gd name="connsiteY5" fmla="*/ 957262 h 6264111"/>
              <a:gd name="connsiteX6" fmla="*/ 647699 w 5641333"/>
              <a:gd name="connsiteY6" fmla="*/ 1266825 h 6264111"/>
              <a:gd name="connsiteX7" fmla="*/ 716754 w 5641333"/>
              <a:gd name="connsiteY7" fmla="*/ 1693067 h 6264111"/>
              <a:gd name="connsiteX8" fmla="*/ 826292 w 5641333"/>
              <a:gd name="connsiteY8" fmla="*/ 1454943 h 6264111"/>
              <a:gd name="connsiteX9" fmla="*/ 904873 w 5641333"/>
              <a:gd name="connsiteY9" fmla="*/ 2012155 h 6264111"/>
              <a:gd name="connsiteX10" fmla="*/ 1038223 w 5641333"/>
              <a:gd name="connsiteY10" fmla="*/ 1554955 h 6264111"/>
              <a:gd name="connsiteX11" fmla="*/ 1116804 w 5641333"/>
              <a:gd name="connsiteY11" fmla="*/ 1795461 h 6264111"/>
              <a:gd name="connsiteX12" fmla="*/ 1262061 w 5641333"/>
              <a:gd name="connsiteY12" fmla="*/ 1533524 h 6264111"/>
              <a:gd name="connsiteX13" fmla="*/ 1423985 w 5641333"/>
              <a:gd name="connsiteY13" fmla="*/ 1900236 h 6264111"/>
              <a:gd name="connsiteX14" fmla="*/ 1523998 w 5641333"/>
              <a:gd name="connsiteY14" fmla="*/ 1864517 h 6264111"/>
              <a:gd name="connsiteX15" fmla="*/ 1647823 w 5641333"/>
              <a:gd name="connsiteY15" fmla="*/ 2659855 h 6264111"/>
              <a:gd name="connsiteX16" fmla="*/ 1738310 w 5641333"/>
              <a:gd name="connsiteY16" fmla="*/ 2486024 h 6264111"/>
              <a:gd name="connsiteX17" fmla="*/ 1847848 w 5641333"/>
              <a:gd name="connsiteY17" fmla="*/ 3352799 h 6264111"/>
              <a:gd name="connsiteX18" fmla="*/ 1952623 w 5641333"/>
              <a:gd name="connsiteY18" fmla="*/ 2983705 h 6264111"/>
              <a:gd name="connsiteX19" fmla="*/ 2050254 w 5641333"/>
              <a:gd name="connsiteY19" fmla="*/ 3940967 h 6264111"/>
              <a:gd name="connsiteX20" fmla="*/ 2159792 w 5641333"/>
              <a:gd name="connsiteY20" fmla="*/ 3593305 h 6264111"/>
              <a:gd name="connsiteX21" fmla="*/ 2257422 w 5641333"/>
              <a:gd name="connsiteY21" fmla="*/ 4421980 h 6264111"/>
              <a:gd name="connsiteX22" fmla="*/ 2347910 w 5641333"/>
              <a:gd name="connsiteY22" fmla="*/ 4433886 h 6264111"/>
              <a:gd name="connsiteX23" fmla="*/ 2536028 w 5641333"/>
              <a:gd name="connsiteY23" fmla="*/ 5381622 h 6264111"/>
              <a:gd name="connsiteX24" fmla="*/ 2645567 w 5641333"/>
              <a:gd name="connsiteY24" fmla="*/ 5410198 h 6264111"/>
              <a:gd name="connsiteX25" fmla="*/ 2767010 w 5641333"/>
              <a:gd name="connsiteY25" fmla="*/ 6257924 h 6264111"/>
              <a:gd name="connsiteX26" fmla="*/ 2876548 w 5641333"/>
              <a:gd name="connsiteY26" fmla="*/ 5653085 h 6264111"/>
              <a:gd name="connsiteX27" fmla="*/ 2962272 w 5641333"/>
              <a:gd name="connsiteY27" fmla="*/ 5881684 h 6264111"/>
              <a:gd name="connsiteX28" fmla="*/ 3081335 w 5641333"/>
              <a:gd name="connsiteY28" fmla="*/ 4724399 h 6264111"/>
              <a:gd name="connsiteX29" fmla="*/ 3181348 w 5641333"/>
              <a:gd name="connsiteY29" fmla="*/ 5148261 h 6264111"/>
              <a:gd name="connsiteX30" fmla="*/ 3298029 w 5641333"/>
              <a:gd name="connsiteY30" fmla="*/ 4038600 h 6264111"/>
              <a:gd name="connsiteX31" fmla="*/ 3409948 w 5641333"/>
              <a:gd name="connsiteY31" fmla="*/ 4214812 h 6264111"/>
              <a:gd name="connsiteX32" fmla="*/ 3545679 w 5641333"/>
              <a:gd name="connsiteY32" fmla="*/ 3464719 h 6264111"/>
              <a:gd name="connsiteX33" fmla="*/ 3674267 w 5641333"/>
              <a:gd name="connsiteY33" fmla="*/ 3429000 h 6264111"/>
              <a:gd name="connsiteX34" fmla="*/ 4324348 w 5641333"/>
              <a:gd name="connsiteY34" fmla="*/ 2140743 h 6264111"/>
              <a:gd name="connsiteX35" fmla="*/ 4541042 w 5641333"/>
              <a:gd name="connsiteY35" fmla="*/ 1476375 h 6264111"/>
              <a:gd name="connsiteX36" fmla="*/ 4829173 w 5641333"/>
              <a:gd name="connsiteY36" fmla="*/ 1402556 h 6264111"/>
              <a:gd name="connsiteX37" fmla="*/ 5048248 w 5641333"/>
              <a:gd name="connsiteY37" fmla="*/ 1569243 h 6264111"/>
              <a:gd name="connsiteX38" fmla="*/ 5357810 w 5641333"/>
              <a:gd name="connsiteY38" fmla="*/ 588168 h 6264111"/>
              <a:gd name="connsiteX39" fmla="*/ 5441154 w 5641333"/>
              <a:gd name="connsiteY39" fmla="*/ 688181 h 6264111"/>
              <a:gd name="connsiteX40" fmla="*/ 5619747 w 5641333"/>
              <a:gd name="connsiteY40" fmla="*/ 0 h 6264111"/>
              <a:gd name="connsiteX0" fmla="*/ 0 w 5641333"/>
              <a:gd name="connsiteY0" fmla="*/ 16668 h 6264111"/>
              <a:gd name="connsiteX1" fmla="*/ 164306 w 5641333"/>
              <a:gd name="connsiteY1" fmla="*/ 409575 h 6264111"/>
              <a:gd name="connsiteX2" fmla="*/ 297656 w 5641333"/>
              <a:gd name="connsiteY2" fmla="*/ 609600 h 6264111"/>
              <a:gd name="connsiteX3" fmla="*/ 371475 w 5641333"/>
              <a:gd name="connsiteY3" fmla="*/ 473868 h 6264111"/>
              <a:gd name="connsiteX4" fmla="*/ 516731 w 5641333"/>
              <a:gd name="connsiteY4" fmla="*/ 1169193 h 6264111"/>
              <a:gd name="connsiteX5" fmla="*/ 597694 w 5641333"/>
              <a:gd name="connsiteY5" fmla="*/ 957262 h 6264111"/>
              <a:gd name="connsiteX6" fmla="*/ 647699 w 5641333"/>
              <a:gd name="connsiteY6" fmla="*/ 1266825 h 6264111"/>
              <a:gd name="connsiteX7" fmla="*/ 716754 w 5641333"/>
              <a:gd name="connsiteY7" fmla="*/ 1693067 h 6264111"/>
              <a:gd name="connsiteX8" fmla="*/ 826292 w 5641333"/>
              <a:gd name="connsiteY8" fmla="*/ 1454943 h 6264111"/>
              <a:gd name="connsiteX9" fmla="*/ 904873 w 5641333"/>
              <a:gd name="connsiteY9" fmla="*/ 2012155 h 6264111"/>
              <a:gd name="connsiteX10" fmla="*/ 1038223 w 5641333"/>
              <a:gd name="connsiteY10" fmla="*/ 1554955 h 6264111"/>
              <a:gd name="connsiteX11" fmla="*/ 1116804 w 5641333"/>
              <a:gd name="connsiteY11" fmla="*/ 1795461 h 6264111"/>
              <a:gd name="connsiteX12" fmla="*/ 1262061 w 5641333"/>
              <a:gd name="connsiteY12" fmla="*/ 1533524 h 6264111"/>
              <a:gd name="connsiteX13" fmla="*/ 1423985 w 5641333"/>
              <a:gd name="connsiteY13" fmla="*/ 1900236 h 6264111"/>
              <a:gd name="connsiteX14" fmla="*/ 1523998 w 5641333"/>
              <a:gd name="connsiteY14" fmla="*/ 1864517 h 6264111"/>
              <a:gd name="connsiteX15" fmla="*/ 1647823 w 5641333"/>
              <a:gd name="connsiteY15" fmla="*/ 2659855 h 6264111"/>
              <a:gd name="connsiteX16" fmla="*/ 1738310 w 5641333"/>
              <a:gd name="connsiteY16" fmla="*/ 2486024 h 6264111"/>
              <a:gd name="connsiteX17" fmla="*/ 1847848 w 5641333"/>
              <a:gd name="connsiteY17" fmla="*/ 3352799 h 6264111"/>
              <a:gd name="connsiteX18" fmla="*/ 1952623 w 5641333"/>
              <a:gd name="connsiteY18" fmla="*/ 2983705 h 6264111"/>
              <a:gd name="connsiteX19" fmla="*/ 2050254 w 5641333"/>
              <a:gd name="connsiteY19" fmla="*/ 3940967 h 6264111"/>
              <a:gd name="connsiteX20" fmla="*/ 2159792 w 5641333"/>
              <a:gd name="connsiteY20" fmla="*/ 3593305 h 6264111"/>
              <a:gd name="connsiteX21" fmla="*/ 2257422 w 5641333"/>
              <a:gd name="connsiteY21" fmla="*/ 4421980 h 6264111"/>
              <a:gd name="connsiteX22" fmla="*/ 2347910 w 5641333"/>
              <a:gd name="connsiteY22" fmla="*/ 4433886 h 6264111"/>
              <a:gd name="connsiteX23" fmla="*/ 2536028 w 5641333"/>
              <a:gd name="connsiteY23" fmla="*/ 5381622 h 6264111"/>
              <a:gd name="connsiteX24" fmla="*/ 2645567 w 5641333"/>
              <a:gd name="connsiteY24" fmla="*/ 5410198 h 6264111"/>
              <a:gd name="connsiteX25" fmla="*/ 2767010 w 5641333"/>
              <a:gd name="connsiteY25" fmla="*/ 6257924 h 6264111"/>
              <a:gd name="connsiteX26" fmla="*/ 2876548 w 5641333"/>
              <a:gd name="connsiteY26" fmla="*/ 5653085 h 6264111"/>
              <a:gd name="connsiteX27" fmla="*/ 2962272 w 5641333"/>
              <a:gd name="connsiteY27" fmla="*/ 5881684 h 6264111"/>
              <a:gd name="connsiteX28" fmla="*/ 3081335 w 5641333"/>
              <a:gd name="connsiteY28" fmla="*/ 4724399 h 6264111"/>
              <a:gd name="connsiteX29" fmla="*/ 3181348 w 5641333"/>
              <a:gd name="connsiteY29" fmla="*/ 5148261 h 6264111"/>
              <a:gd name="connsiteX30" fmla="*/ 3298029 w 5641333"/>
              <a:gd name="connsiteY30" fmla="*/ 4038600 h 6264111"/>
              <a:gd name="connsiteX31" fmla="*/ 3409948 w 5641333"/>
              <a:gd name="connsiteY31" fmla="*/ 4214812 h 6264111"/>
              <a:gd name="connsiteX32" fmla="*/ 3545679 w 5641333"/>
              <a:gd name="connsiteY32" fmla="*/ 3464719 h 6264111"/>
              <a:gd name="connsiteX33" fmla="*/ 3674267 w 5641333"/>
              <a:gd name="connsiteY33" fmla="*/ 3429000 h 6264111"/>
              <a:gd name="connsiteX34" fmla="*/ 4119560 w 5641333"/>
              <a:gd name="connsiteY34" fmla="*/ 2783681 h 6264111"/>
              <a:gd name="connsiteX35" fmla="*/ 4324348 w 5641333"/>
              <a:gd name="connsiteY35" fmla="*/ 2140743 h 6264111"/>
              <a:gd name="connsiteX36" fmla="*/ 4541042 w 5641333"/>
              <a:gd name="connsiteY36" fmla="*/ 1476375 h 6264111"/>
              <a:gd name="connsiteX37" fmla="*/ 4829173 w 5641333"/>
              <a:gd name="connsiteY37" fmla="*/ 1402556 h 6264111"/>
              <a:gd name="connsiteX38" fmla="*/ 5048248 w 5641333"/>
              <a:gd name="connsiteY38" fmla="*/ 1569243 h 6264111"/>
              <a:gd name="connsiteX39" fmla="*/ 5357810 w 5641333"/>
              <a:gd name="connsiteY39" fmla="*/ 588168 h 6264111"/>
              <a:gd name="connsiteX40" fmla="*/ 5441154 w 5641333"/>
              <a:gd name="connsiteY40" fmla="*/ 688181 h 6264111"/>
              <a:gd name="connsiteX41" fmla="*/ 5619747 w 5641333"/>
              <a:gd name="connsiteY41" fmla="*/ 0 h 6264111"/>
              <a:gd name="connsiteX0" fmla="*/ 0 w 5641333"/>
              <a:gd name="connsiteY0" fmla="*/ 16668 h 6264111"/>
              <a:gd name="connsiteX1" fmla="*/ 164306 w 5641333"/>
              <a:gd name="connsiteY1" fmla="*/ 409575 h 6264111"/>
              <a:gd name="connsiteX2" fmla="*/ 297656 w 5641333"/>
              <a:gd name="connsiteY2" fmla="*/ 609600 h 6264111"/>
              <a:gd name="connsiteX3" fmla="*/ 371475 w 5641333"/>
              <a:gd name="connsiteY3" fmla="*/ 473868 h 6264111"/>
              <a:gd name="connsiteX4" fmla="*/ 516731 w 5641333"/>
              <a:gd name="connsiteY4" fmla="*/ 1169193 h 6264111"/>
              <a:gd name="connsiteX5" fmla="*/ 597694 w 5641333"/>
              <a:gd name="connsiteY5" fmla="*/ 957262 h 6264111"/>
              <a:gd name="connsiteX6" fmla="*/ 647699 w 5641333"/>
              <a:gd name="connsiteY6" fmla="*/ 1266825 h 6264111"/>
              <a:gd name="connsiteX7" fmla="*/ 716754 w 5641333"/>
              <a:gd name="connsiteY7" fmla="*/ 1693067 h 6264111"/>
              <a:gd name="connsiteX8" fmla="*/ 826292 w 5641333"/>
              <a:gd name="connsiteY8" fmla="*/ 1454943 h 6264111"/>
              <a:gd name="connsiteX9" fmla="*/ 904873 w 5641333"/>
              <a:gd name="connsiteY9" fmla="*/ 2012155 h 6264111"/>
              <a:gd name="connsiteX10" fmla="*/ 1038223 w 5641333"/>
              <a:gd name="connsiteY10" fmla="*/ 1554955 h 6264111"/>
              <a:gd name="connsiteX11" fmla="*/ 1116804 w 5641333"/>
              <a:gd name="connsiteY11" fmla="*/ 1795461 h 6264111"/>
              <a:gd name="connsiteX12" fmla="*/ 1262061 w 5641333"/>
              <a:gd name="connsiteY12" fmla="*/ 1533524 h 6264111"/>
              <a:gd name="connsiteX13" fmla="*/ 1423985 w 5641333"/>
              <a:gd name="connsiteY13" fmla="*/ 1900236 h 6264111"/>
              <a:gd name="connsiteX14" fmla="*/ 1523998 w 5641333"/>
              <a:gd name="connsiteY14" fmla="*/ 1864517 h 6264111"/>
              <a:gd name="connsiteX15" fmla="*/ 1647823 w 5641333"/>
              <a:gd name="connsiteY15" fmla="*/ 2659855 h 6264111"/>
              <a:gd name="connsiteX16" fmla="*/ 1738310 w 5641333"/>
              <a:gd name="connsiteY16" fmla="*/ 2486024 h 6264111"/>
              <a:gd name="connsiteX17" fmla="*/ 1847848 w 5641333"/>
              <a:gd name="connsiteY17" fmla="*/ 3352799 h 6264111"/>
              <a:gd name="connsiteX18" fmla="*/ 1952623 w 5641333"/>
              <a:gd name="connsiteY18" fmla="*/ 2983705 h 6264111"/>
              <a:gd name="connsiteX19" fmla="*/ 2050254 w 5641333"/>
              <a:gd name="connsiteY19" fmla="*/ 3940967 h 6264111"/>
              <a:gd name="connsiteX20" fmla="*/ 2159792 w 5641333"/>
              <a:gd name="connsiteY20" fmla="*/ 3593305 h 6264111"/>
              <a:gd name="connsiteX21" fmla="*/ 2257422 w 5641333"/>
              <a:gd name="connsiteY21" fmla="*/ 4421980 h 6264111"/>
              <a:gd name="connsiteX22" fmla="*/ 2347910 w 5641333"/>
              <a:gd name="connsiteY22" fmla="*/ 4433886 h 6264111"/>
              <a:gd name="connsiteX23" fmla="*/ 2536028 w 5641333"/>
              <a:gd name="connsiteY23" fmla="*/ 5381622 h 6264111"/>
              <a:gd name="connsiteX24" fmla="*/ 2645567 w 5641333"/>
              <a:gd name="connsiteY24" fmla="*/ 5410198 h 6264111"/>
              <a:gd name="connsiteX25" fmla="*/ 2767010 w 5641333"/>
              <a:gd name="connsiteY25" fmla="*/ 6257924 h 6264111"/>
              <a:gd name="connsiteX26" fmla="*/ 2876548 w 5641333"/>
              <a:gd name="connsiteY26" fmla="*/ 5653085 h 6264111"/>
              <a:gd name="connsiteX27" fmla="*/ 2962272 w 5641333"/>
              <a:gd name="connsiteY27" fmla="*/ 5881684 h 6264111"/>
              <a:gd name="connsiteX28" fmla="*/ 3081335 w 5641333"/>
              <a:gd name="connsiteY28" fmla="*/ 4724399 h 6264111"/>
              <a:gd name="connsiteX29" fmla="*/ 3181348 w 5641333"/>
              <a:gd name="connsiteY29" fmla="*/ 5148261 h 6264111"/>
              <a:gd name="connsiteX30" fmla="*/ 3298029 w 5641333"/>
              <a:gd name="connsiteY30" fmla="*/ 4038600 h 6264111"/>
              <a:gd name="connsiteX31" fmla="*/ 3409948 w 5641333"/>
              <a:gd name="connsiteY31" fmla="*/ 4214812 h 6264111"/>
              <a:gd name="connsiteX32" fmla="*/ 3545679 w 5641333"/>
              <a:gd name="connsiteY32" fmla="*/ 3464719 h 6264111"/>
              <a:gd name="connsiteX33" fmla="*/ 3674267 w 5641333"/>
              <a:gd name="connsiteY33" fmla="*/ 3429000 h 6264111"/>
              <a:gd name="connsiteX34" fmla="*/ 3883817 w 5641333"/>
              <a:gd name="connsiteY34" fmla="*/ 2997993 h 6264111"/>
              <a:gd name="connsiteX35" fmla="*/ 4119560 w 5641333"/>
              <a:gd name="connsiteY35" fmla="*/ 2783681 h 6264111"/>
              <a:gd name="connsiteX36" fmla="*/ 4324348 w 5641333"/>
              <a:gd name="connsiteY36" fmla="*/ 2140743 h 6264111"/>
              <a:gd name="connsiteX37" fmla="*/ 4541042 w 5641333"/>
              <a:gd name="connsiteY37" fmla="*/ 1476375 h 6264111"/>
              <a:gd name="connsiteX38" fmla="*/ 4829173 w 5641333"/>
              <a:gd name="connsiteY38" fmla="*/ 1402556 h 6264111"/>
              <a:gd name="connsiteX39" fmla="*/ 5048248 w 5641333"/>
              <a:gd name="connsiteY39" fmla="*/ 1569243 h 6264111"/>
              <a:gd name="connsiteX40" fmla="*/ 5357810 w 5641333"/>
              <a:gd name="connsiteY40" fmla="*/ 588168 h 6264111"/>
              <a:gd name="connsiteX41" fmla="*/ 5441154 w 5641333"/>
              <a:gd name="connsiteY41" fmla="*/ 688181 h 6264111"/>
              <a:gd name="connsiteX42" fmla="*/ 5619747 w 5641333"/>
              <a:gd name="connsiteY42" fmla="*/ 0 h 6264111"/>
              <a:gd name="connsiteX0" fmla="*/ 0 w 5641333"/>
              <a:gd name="connsiteY0" fmla="*/ 16668 h 6264111"/>
              <a:gd name="connsiteX1" fmla="*/ 164306 w 5641333"/>
              <a:gd name="connsiteY1" fmla="*/ 409575 h 6264111"/>
              <a:gd name="connsiteX2" fmla="*/ 297656 w 5641333"/>
              <a:gd name="connsiteY2" fmla="*/ 609600 h 6264111"/>
              <a:gd name="connsiteX3" fmla="*/ 371475 w 5641333"/>
              <a:gd name="connsiteY3" fmla="*/ 473868 h 6264111"/>
              <a:gd name="connsiteX4" fmla="*/ 516731 w 5641333"/>
              <a:gd name="connsiteY4" fmla="*/ 1169193 h 6264111"/>
              <a:gd name="connsiteX5" fmla="*/ 597694 w 5641333"/>
              <a:gd name="connsiteY5" fmla="*/ 957262 h 6264111"/>
              <a:gd name="connsiteX6" fmla="*/ 647699 w 5641333"/>
              <a:gd name="connsiteY6" fmla="*/ 1266825 h 6264111"/>
              <a:gd name="connsiteX7" fmla="*/ 716754 w 5641333"/>
              <a:gd name="connsiteY7" fmla="*/ 1693067 h 6264111"/>
              <a:gd name="connsiteX8" fmla="*/ 826292 w 5641333"/>
              <a:gd name="connsiteY8" fmla="*/ 1454943 h 6264111"/>
              <a:gd name="connsiteX9" fmla="*/ 904873 w 5641333"/>
              <a:gd name="connsiteY9" fmla="*/ 2012155 h 6264111"/>
              <a:gd name="connsiteX10" fmla="*/ 1038223 w 5641333"/>
              <a:gd name="connsiteY10" fmla="*/ 1554955 h 6264111"/>
              <a:gd name="connsiteX11" fmla="*/ 1116804 w 5641333"/>
              <a:gd name="connsiteY11" fmla="*/ 1795461 h 6264111"/>
              <a:gd name="connsiteX12" fmla="*/ 1262061 w 5641333"/>
              <a:gd name="connsiteY12" fmla="*/ 1533524 h 6264111"/>
              <a:gd name="connsiteX13" fmla="*/ 1423985 w 5641333"/>
              <a:gd name="connsiteY13" fmla="*/ 1900236 h 6264111"/>
              <a:gd name="connsiteX14" fmla="*/ 1523998 w 5641333"/>
              <a:gd name="connsiteY14" fmla="*/ 1864517 h 6264111"/>
              <a:gd name="connsiteX15" fmla="*/ 1647823 w 5641333"/>
              <a:gd name="connsiteY15" fmla="*/ 2659855 h 6264111"/>
              <a:gd name="connsiteX16" fmla="*/ 1738310 w 5641333"/>
              <a:gd name="connsiteY16" fmla="*/ 2486024 h 6264111"/>
              <a:gd name="connsiteX17" fmla="*/ 1847848 w 5641333"/>
              <a:gd name="connsiteY17" fmla="*/ 3352799 h 6264111"/>
              <a:gd name="connsiteX18" fmla="*/ 1952623 w 5641333"/>
              <a:gd name="connsiteY18" fmla="*/ 2983705 h 6264111"/>
              <a:gd name="connsiteX19" fmla="*/ 2050254 w 5641333"/>
              <a:gd name="connsiteY19" fmla="*/ 3940967 h 6264111"/>
              <a:gd name="connsiteX20" fmla="*/ 2159792 w 5641333"/>
              <a:gd name="connsiteY20" fmla="*/ 3593305 h 6264111"/>
              <a:gd name="connsiteX21" fmla="*/ 2257422 w 5641333"/>
              <a:gd name="connsiteY21" fmla="*/ 4421980 h 6264111"/>
              <a:gd name="connsiteX22" fmla="*/ 2347910 w 5641333"/>
              <a:gd name="connsiteY22" fmla="*/ 4433886 h 6264111"/>
              <a:gd name="connsiteX23" fmla="*/ 2536028 w 5641333"/>
              <a:gd name="connsiteY23" fmla="*/ 5381622 h 6264111"/>
              <a:gd name="connsiteX24" fmla="*/ 2645567 w 5641333"/>
              <a:gd name="connsiteY24" fmla="*/ 5410198 h 6264111"/>
              <a:gd name="connsiteX25" fmla="*/ 2767010 w 5641333"/>
              <a:gd name="connsiteY25" fmla="*/ 6257924 h 6264111"/>
              <a:gd name="connsiteX26" fmla="*/ 2876548 w 5641333"/>
              <a:gd name="connsiteY26" fmla="*/ 5653085 h 6264111"/>
              <a:gd name="connsiteX27" fmla="*/ 2962272 w 5641333"/>
              <a:gd name="connsiteY27" fmla="*/ 5881684 h 6264111"/>
              <a:gd name="connsiteX28" fmla="*/ 3081335 w 5641333"/>
              <a:gd name="connsiteY28" fmla="*/ 4724399 h 6264111"/>
              <a:gd name="connsiteX29" fmla="*/ 3181348 w 5641333"/>
              <a:gd name="connsiteY29" fmla="*/ 5148261 h 6264111"/>
              <a:gd name="connsiteX30" fmla="*/ 3298029 w 5641333"/>
              <a:gd name="connsiteY30" fmla="*/ 4038600 h 6264111"/>
              <a:gd name="connsiteX31" fmla="*/ 3409948 w 5641333"/>
              <a:gd name="connsiteY31" fmla="*/ 4214812 h 6264111"/>
              <a:gd name="connsiteX32" fmla="*/ 3545679 w 5641333"/>
              <a:gd name="connsiteY32" fmla="*/ 3464719 h 6264111"/>
              <a:gd name="connsiteX33" fmla="*/ 3674267 w 5641333"/>
              <a:gd name="connsiteY33" fmla="*/ 3429000 h 6264111"/>
              <a:gd name="connsiteX34" fmla="*/ 3762373 w 5641333"/>
              <a:gd name="connsiteY34" fmla="*/ 3059906 h 6264111"/>
              <a:gd name="connsiteX35" fmla="*/ 3883817 w 5641333"/>
              <a:gd name="connsiteY35" fmla="*/ 2997993 h 6264111"/>
              <a:gd name="connsiteX36" fmla="*/ 4119560 w 5641333"/>
              <a:gd name="connsiteY36" fmla="*/ 2783681 h 6264111"/>
              <a:gd name="connsiteX37" fmla="*/ 4324348 w 5641333"/>
              <a:gd name="connsiteY37" fmla="*/ 2140743 h 6264111"/>
              <a:gd name="connsiteX38" fmla="*/ 4541042 w 5641333"/>
              <a:gd name="connsiteY38" fmla="*/ 1476375 h 6264111"/>
              <a:gd name="connsiteX39" fmla="*/ 4829173 w 5641333"/>
              <a:gd name="connsiteY39" fmla="*/ 1402556 h 6264111"/>
              <a:gd name="connsiteX40" fmla="*/ 5048248 w 5641333"/>
              <a:gd name="connsiteY40" fmla="*/ 1569243 h 6264111"/>
              <a:gd name="connsiteX41" fmla="*/ 5357810 w 5641333"/>
              <a:gd name="connsiteY41" fmla="*/ 588168 h 6264111"/>
              <a:gd name="connsiteX42" fmla="*/ 5441154 w 5641333"/>
              <a:gd name="connsiteY42" fmla="*/ 688181 h 6264111"/>
              <a:gd name="connsiteX43" fmla="*/ 5619747 w 5641333"/>
              <a:gd name="connsiteY43" fmla="*/ 0 h 6264111"/>
              <a:gd name="connsiteX0" fmla="*/ 0 w 5641333"/>
              <a:gd name="connsiteY0" fmla="*/ 16668 h 6264111"/>
              <a:gd name="connsiteX1" fmla="*/ 164306 w 5641333"/>
              <a:gd name="connsiteY1" fmla="*/ 409575 h 6264111"/>
              <a:gd name="connsiteX2" fmla="*/ 297656 w 5641333"/>
              <a:gd name="connsiteY2" fmla="*/ 609600 h 6264111"/>
              <a:gd name="connsiteX3" fmla="*/ 371475 w 5641333"/>
              <a:gd name="connsiteY3" fmla="*/ 473868 h 6264111"/>
              <a:gd name="connsiteX4" fmla="*/ 516731 w 5641333"/>
              <a:gd name="connsiteY4" fmla="*/ 1169193 h 6264111"/>
              <a:gd name="connsiteX5" fmla="*/ 597694 w 5641333"/>
              <a:gd name="connsiteY5" fmla="*/ 957262 h 6264111"/>
              <a:gd name="connsiteX6" fmla="*/ 647699 w 5641333"/>
              <a:gd name="connsiteY6" fmla="*/ 1266825 h 6264111"/>
              <a:gd name="connsiteX7" fmla="*/ 716754 w 5641333"/>
              <a:gd name="connsiteY7" fmla="*/ 1693067 h 6264111"/>
              <a:gd name="connsiteX8" fmla="*/ 826292 w 5641333"/>
              <a:gd name="connsiteY8" fmla="*/ 1454943 h 6264111"/>
              <a:gd name="connsiteX9" fmla="*/ 904873 w 5641333"/>
              <a:gd name="connsiteY9" fmla="*/ 2012155 h 6264111"/>
              <a:gd name="connsiteX10" fmla="*/ 1038223 w 5641333"/>
              <a:gd name="connsiteY10" fmla="*/ 1554955 h 6264111"/>
              <a:gd name="connsiteX11" fmla="*/ 1116804 w 5641333"/>
              <a:gd name="connsiteY11" fmla="*/ 1795461 h 6264111"/>
              <a:gd name="connsiteX12" fmla="*/ 1262061 w 5641333"/>
              <a:gd name="connsiteY12" fmla="*/ 1533524 h 6264111"/>
              <a:gd name="connsiteX13" fmla="*/ 1423985 w 5641333"/>
              <a:gd name="connsiteY13" fmla="*/ 1900236 h 6264111"/>
              <a:gd name="connsiteX14" fmla="*/ 1523998 w 5641333"/>
              <a:gd name="connsiteY14" fmla="*/ 1864517 h 6264111"/>
              <a:gd name="connsiteX15" fmla="*/ 1647823 w 5641333"/>
              <a:gd name="connsiteY15" fmla="*/ 2659855 h 6264111"/>
              <a:gd name="connsiteX16" fmla="*/ 1738310 w 5641333"/>
              <a:gd name="connsiteY16" fmla="*/ 2486024 h 6264111"/>
              <a:gd name="connsiteX17" fmla="*/ 1847848 w 5641333"/>
              <a:gd name="connsiteY17" fmla="*/ 3352799 h 6264111"/>
              <a:gd name="connsiteX18" fmla="*/ 1952623 w 5641333"/>
              <a:gd name="connsiteY18" fmla="*/ 2983705 h 6264111"/>
              <a:gd name="connsiteX19" fmla="*/ 2050254 w 5641333"/>
              <a:gd name="connsiteY19" fmla="*/ 3940967 h 6264111"/>
              <a:gd name="connsiteX20" fmla="*/ 2159792 w 5641333"/>
              <a:gd name="connsiteY20" fmla="*/ 3593305 h 6264111"/>
              <a:gd name="connsiteX21" fmla="*/ 2257422 w 5641333"/>
              <a:gd name="connsiteY21" fmla="*/ 4421980 h 6264111"/>
              <a:gd name="connsiteX22" fmla="*/ 2347910 w 5641333"/>
              <a:gd name="connsiteY22" fmla="*/ 4433886 h 6264111"/>
              <a:gd name="connsiteX23" fmla="*/ 2536028 w 5641333"/>
              <a:gd name="connsiteY23" fmla="*/ 5381622 h 6264111"/>
              <a:gd name="connsiteX24" fmla="*/ 2645567 w 5641333"/>
              <a:gd name="connsiteY24" fmla="*/ 5410198 h 6264111"/>
              <a:gd name="connsiteX25" fmla="*/ 2767010 w 5641333"/>
              <a:gd name="connsiteY25" fmla="*/ 6257924 h 6264111"/>
              <a:gd name="connsiteX26" fmla="*/ 2876548 w 5641333"/>
              <a:gd name="connsiteY26" fmla="*/ 5653085 h 6264111"/>
              <a:gd name="connsiteX27" fmla="*/ 2962272 w 5641333"/>
              <a:gd name="connsiteY27" fmla="*/ 5881684 h 6264111"/>
              <a:gd name="connsiteX28" fmla="*/ 3081335 w 5641333"/>
              <a:gd name="connsiteY28" fmla="*/ 4724399 h 6264111"/>
              <a:gd name="connsiteX29" fmla="*/ 3181348 w 5641333"/>
              <a:gd name="connsiteY29" fmla="*/ 5148261 h 6264111"/>
              <a:gd name="connsiteX30" fmla="*/ 3298029 w 5641333"/>
              <a:gd name="connsiteY30" fmla="*/ 4038600 h 6264111"/>
              <a:gd name="connsiteX31" fmla="*/ 3409948 w 5641333"/>
              <a:gd name="connsiteY31" fmla="*/ 4214812 h 6264111"/>
              <a:gd name="connsiteX32" fmla="*/ 3545679 w 5641333"/>
              <a:gd name="connsiteY32" fmla="*/ 3464719 h 6264111"/>
              <a:gd name="connsiteX33" fmla="*/ 3674267 w 5641333"/>
              <a:gd name="connsiteY33" fmla="*/ 3429000 h 6264111"/>
              <a:gd name="connsiteX34" fmla="*/ 3762373 w 5641333"/>
              <a:gd name="connsiteY34" fmla="*/ 3059906 h 6264111"/>
              <a:gd name="connsiteX35" fmla="*/ 3883817 w 5641333"/>
              <a:gd name="connsiteY35" fmla="*/ 2997993 h 6264111"/>
              <a:gd name="connsiteX36" fmla="*/ 4012404 w 5641333"/>
              <a:gd name="connsiteY36" fmla="*/ 2424112 h 6264111"/>
              <a:gd name="connsiteX37" fmla="*/ 4119560 w 5641333"/>
              <a:gd name="connsiteY37" fmla="*/ 2783681 h 6264111"/>
              <a:gd name="connsiteX38" fmla="*/ 4324348 w 5641333"/>
              <a:gd name="connsiteY38" fmla="*/ 2140743 h 6264111"/>
              <a:gd name="connsiteX39" fmla="*/ 4541042 w 5641333"/>
              <a:gd name="connsiteY39" fmla="*/ 1476375 h 6264111"/>
              <a:gd name="connsiteX40" fmla="*/ 4829173 w 5641333"/>
              <a:gd name="connsiteY40" fmla="*/ 1402556 h 6264111"/>
              <a:gd name="connsiteX41" fmla="*/ 5048248 w 5641333"/>
              <a:gd name="connsiteY41" fmla="*/ 1569243 h 6264111"/>
              <a:gd name="connsiteX42" fmla="*/ 5357810 w 5641333"/>
              <a:gd name="connsiteY42" fmla="*/ 588168 h 6264111"/>
              <a:gd name="connsiteX43" fmla="*/ 5441154 w 5641333"/>
              <a:gd name="connsiteY43" fmla="*/ 688181 h 6264111"/>
              <a:gd name="connsiteX44" fmla="*/ 5619747 w 5641333"/>
              <a:gd name="connsiteY44" fmla="*/ 0 h 6264111"/>
              <a:gd name="connsiteX0" fmla="*/ 0 w 5641333"/>
              <a:gd name="connsiteY0" fmla="*/ 16668 h 6264111"/>
              <a:gd name="connsiteX1" fmla="*/ 164306 w 5641333"/>
              <a:gd name="connsiteY1" fmla="*/ 409575 h 6264111"/>
              <a:gd name="connsiteX2" fmla="*/ 297656 w 5641333"/>
              <a:gd name="connsiteY2" fmla="*/ 609600 h 6264111"/>
              <a:gd name="connsiteX3" fmla="*/ 371475 w 5641333"/>
              <a:gd name="connsiteY3" fmla="*/ 473868 h 6264111"/>
              <a:gd name="connsiteX4" fmla="*/ 516731 w 5641333"/>
              <a:gd name="connsiteY4" fmla="*/ 1169193 h 6264111"/>
              <a:gd name="connsiteX5" fmla="*/ 597694 w 5641333"/>
              <a:gd name="connsiteY5" fmla="*/ 957262 h 6264111"/>
              <a:gd name="connsiteX6" fmla="*/ 647699 w 5641333"/>
              <a:gd name="connsiteY6" fmla="*/ 1266825 h 6264111"/>
              <a:gd name="connsiteX7" fmla="*/ 716754 w 5641333"/>
              <a:gd name="connsiteY7" fmla="*/ 1693067 h 6264111"/>
              <a:gd name="connsiteX8" fmla="*/ 826292 w 5641333"/>
              <a:gd name="connsiteY8" fmla="*/ 1454943 h 6264111"/>
              <a:gd name="connsiteX9" fmla="*/ 904873 w 5641333"/>
              <a:gd name="connsiteY9" fmla="*/ 2012155 h 6264111"/>
              <a:gd name="connsiteX10" fmla="*/ 1038223 w 5641333"/>
              <a:gd name="connsiteY10" fmla="*/ 1554955 h 6264111"/>
              <a:gd name="connsiteX11" fmla="*/ 1116804 w 5641333"/>
              <a:gd name="connsiteY11" fmla="*/ 1795461 h 6264111"/>
              <a:gd name="connsiteX12" fmla="*/ 1262061 w 5641333"/>
              <a:gd name="connsiteY12" fmla="*/ 1533524 h 6264111"/>
              <a:gd name="connsiteX13" fmla="*/ 1423985 w 5641333"/>
              <a:gd name="connsiteY13" fmla="*/ 1900236 h 6264111"/>
              <a:gd name="connsiteX14" fmla="*/ 1523998 w 5641333"/>
              <a:gd name="connsiteY14" fmla="*/ 1864517 h 6264111"/>
              <a:gd name="connsiteX15" fmla="*/ 1647823 w 5641333"/>
              <a:gd name="connsiteY15" fmla="*/ 2659855 h 6264111"/>
              <a:gd name="connsiteX16" fmla="*/ 1738310 w 5641333"/>
              <a:gd name="connsiteY16" fmla="*/ 2486024 h 6264111"/>
              <a:gd name="connsiteX17" fmla="*/ 1847848 w 5641333"/>
              <a:gd name="connsiteY17" fmla="*/ 3352799 h 6264111"/>
              <a:gd name="connsiteX18" fmla="*/ 1952623 w 5641333"/>
              <a:gd name="connsiteY18" fmla="*/ 2983705 h 6264111"/>
              <a:gd name="connsiteX19" fmla="*/ 2050254 w 5641333"/>
              <a:gd name="connsiteY19" fmla="*/ 3940967 h 6264111"/>
              <a:gd name="connsiteX20" fmla="*/ 2159792 w 5641333"/>
              <a:gd name="connsiteY20" fmla="*/ 3593305 h 6264111"/>
              <a:gd name="connsiteX21" fmla="*/ 2257422 w 5641333"/>
              <a:gd name="connsiteY21" fmla="*/ 4421980 h 6264111"/>
              <a:gd name="connsiteX22" fmla="*/ 2347910 w 5641333"/>
              <a:gd name="connsiteY22" fmla="*/ 4433886 h 6264111"/>
              <a:gd name="connsiteX23" fmla="*/ 2536028 w 5641333"/>
              <a:gd name="connsiteY23" fmla="*/ 5381622 h 6264111"/>
              <a:gd name="connsiteX24" fmla="*/ 2645567 w 5641333"/>
              <a:gd name="connsiteY24" fmla="*/ 5410198 h 6264111"/>
              <a:gd name="connsiteX25" fmla="*/ 2767010 w 5641333"/>
              <a:gd name="connsiteY25" fmla="*/ 6257924 h 6264111"/>
              <a:gd name="connsiteX26" fmla="*/ 2876548 w 5641333"/>
              <a:gd name="connsiteY26" fmla="*/ 5653085 h 6264111"/>
              <a:gd name="connsiteX27" fmla="*/ 2962272 w 5641333"/>
              <a:gd name="connsiteY27" fmla="*/ 5881684 h 6264111"/>
              <a:gd name="connsiteX28" fmla="*/ 3081335 w 5641333"/>
              <a:gd name="connsiteY28" fmla="*/ 4724399 h 6264111"/>
              <a:gd name="connsiteX29" fmla="*/ 3181348 w 5641333"/>
              <a:gd name="connsiteY29" fmla="*/ 5148261 h 6264111"/>
              <a:gd name="connsiteX30" fmla="*/ 3298029 w 5641333"/>
              <a:gd name="connsiteY30" fmla="*/ 4038600 h 6264111"/>
              <a:gd name="connsiteX31" fmla="*/ 3409948 w 5641333"/>
              <a:gd name="connsiteY31" fmla="*/ 4214812 h 6264111"/>
              <a:gd name="connsiteX32" fmla="*/ 3545679 w 5641333"/>
              <a:gd name="connsiteY32" fmla="*/ 3464719 h 6264111"/>
              <a:gd name="connsiteX33" fmla="*/ 3674267 w 5641333"/>
              <a:gd name="connsiteY33" fmla="*/ 3429000 h 6264111"/>
              <a:gd name="connsiteX34" fmla="*/ 3762373 w 5641333"/>
              <a:gd name="connsiteY34" fmla="*/ 3059906 h 6264111"/>
              <a:gd name="connsiteX35" fmla="*/ 3883817 w 5641333"/>
              <a:gd name="connsiteY35" fmla="*/ 2997993 h 6264111"/>
              <a:gd name="connsiteX36" fmla="*/ 4012404 w 5641333"/>
              <a:gd name="connsiteY36" fmla="*/ 2424112 h 6264111"/>
              <a:gd name="connsiteX37" fmla="*/ 4119560 w 5641333"/>
              <a:gd name="connsiteY37" fmla="*/ 2783681 h 6264111"/>
              <a:gd name="connsiteX38" fmla="*/ 4221954 w 5641333"/>
              <a:gd name="connsiteY38" fmla="*/ 1947862 h 6264111"/>
              <a:gd name="connsiteX39" fmla="*/ 4324348 w 5641333"/>
              <a:gd name="connsiteY39" fmla="*/ 2140743 h 6264111"/>
              <a:gd name="connsiteX40" fmla="*/ 4541042 w 5641333"/>
              <a:gd name="connsiteY40" fmla="*/ 1476375 h 6264111"/>
              <a:gd name="connsiteX41" fmla="*/ 4829173 w 5641333"/>
              <a:gd name="connsiteY41" fmla="*/ 1402556 h 6264111"/>
              <a:gd name="connsiteX42" fmla="*/ 5048248 w 5641333"/>
              <a:gd name="connsiteY42" fmla="*/ 1569243 h 6264111"/>
              <a:gd name="connsiteX43" fmla="*/ 5357810 w 5641333"/>
              <a:gd name="connsiteY43" fmla="*/ 588168 h 6264111"/>
              <a:gd name="connsiteX44" fmla="*/ 5441154 w 5641333"/>
              <a:gd name="connsiteY44" fmla="*/ 688181 h 6264111"/>
              <a:gd name="connsiteX45" fmla="*/ 5619747 w 5641333"/>
              <a:gd name="connsiteY45" fmla="*/ 0 h 6264111"/>
              <a:gd name="connsiteX0" fmla="*/ 0 w 5641333"/>
              <a:gd name="connsiteY0" fmla="*/ 16668 h 6264111"/>
              <a:gd name="connsiteX1" fmla="*/ 164306 w 5641333"/>
              <a:gd name="connsiteY1" fmla="*/ 409575 h 6264111"/>
              <a:gd name="connsiteX2" fmla="*/ 297656 w 5641333"/>
              <a:gd name="connsiteY2" fmla="*/ 609600 h 6264111"/>
              <a:gd name="connsiteX3" fmla="*/ 371475 w 5641333"/>
              <a:gd name="connsiteY3" fmla="*/ 473868 h 6264111"/>
              <a:gd name="connsiteX4" fmla="*/ 516731 w 5641333"/>
              <a:gd name="connsiteY4" fmla="*/ 1169193 h 6264111"/>
              <a:gd name="connsiteX5" fmla="*/ 597694 w 5641333"/>
              <a:gd name="connsiteY5" fmla="*/ 957262 h 6264111"/>
              <a:gd name="connsiteX6" fmla="*/ 647699 w 5641333"/>
              <a:gd name="connsiteY6" fmla="*/ 1266825 h 6264111"/>
              <a:gd name="connsiteX7" fmla="*/ 716754 w 5641333"/>
              <a:gd name="connsiteY7" fmla="*/ 1693067 h 6264111"/>
              <a:gd name="connsiteX8" fmla="*/ 826292 w 5641333"/>
              <a:gd name="connsiteY8" fmla="*/ 1454943 h 6264111"/>
              <a:gd name="connsiteX9" fmla="*/ 904873 w 5641333"/>
              <a:gd name="connsiteY9" fmla="*/ 2012155 h 6264111"/>
              <a:gd name="connsiteX10" fmla="*/ 1038223 w 5641333"/>
              <a:gd name="connsiteY10" fmla="*/ 1554955 h 6264111"/>
              <a:gd name="connsiteX11" fmla="*/ 1116804 w 5641333"/>
              <a:gd name="connsiteY11" fmla="*/ 1795461 h 6264111"/>
              <a:gd name="connsiteX12" fmla="*/ 1262061 w 5641333"/>
              <a:gd name="connsiteY12" fmla="*/ 1533524 h 6264111"/>
              <a:gd name="connsiteX13" fmla="*/ 1423985 w 5641333"/>
              <a:gd name="connsiteY13" fmla="*/ 1900236 h 6264111"/>
              <a:gd name="connsiteX14" fmla="*/ 1523998 w 5641333"/>
              <a:gd name="connsiteY14" fmla="*/ 1864517 h 6264111"/>
              <a:gd name="connsiteX15" fmla="*/ 1647823 w 5641333"/>
              <a:gd name="connsiteY15" fmla="*/ 2659855 h 6264111"/>
              <a:gd name="connsiteX16" fmla="*/ 1738310 w 5641333"/>
              <a:gd name="connsiteY16" fmla="*/ 2486024 h 6264111"/>
              <a:gd name="connsiteX17" fmla="*/ 1847848 w 5641333"/>
              <a:gd name="connsiteY17" fmla="*/ 3352799 h 6264111"/>
              <a:gd name="connsiteX18" fmla="*/ 1952623 w 5641333"/>
              <a:gd name="connsiteY18" fmla="*/ 2983705 h 6264111"/>
              <a:gd name="connsiteX19" fmla="*/ 2050254 w 5641333"/>
              <a:gd name="connsiteY19" fmla="*/ 3940967 h 6264111"/>
              <a:gd name="connsiteX20" fmla="*/ 2159792 w 5641333"/>
              <a:gd name="connsiteY20" fmla="*/ 3593305 h 6264111"/>
              <a:gd name="connsiteX21" fmla="*/ 2257422 w 5641333"/>
              <a:gd name="connsiteY21" fmla="*/ 4421980 h 6264111"/>
              <a:gd name="connsiteX22" fmla="*/ 2347910 w 5641333"/>
              <a:gd name="connsiteY22" fmla="*/ 4433886 h 6264111"/>
              <a:gd name="connsiteX23" fmla="*/ 2536028 w 5641333"/>
              <a:gd name="connsiteY23" fmla="*/ 5381622 h 6264111"/>
              <a:gd name="connsiteX24" fmla="*/ 2645567 w 5641333"/>
              <a:gd name="connsiteY24" fmla="*/ 5410198 h 6264111"/>
              <a:gd name="connsiteX25" fmla="*/ 2767010 w 5641333"/>
              <a:gd name="connsiteY25" fmla="*/ 6257924 h 6264111"/>
              <a:gd name="connsiteX26" fmla="*/ 2876548 w 5641333"/>
              <a:gd name="connsiteY26" fmla="*/ 5653085 h 6264111"/>
              <a:gd name="connsiteX27" fmla="*/ 2962272 w 5641333"/>
              <a:gd name="connsiteY27" fmla="*/ 5881684 h 6264111"/>
              <a:gd name="connsiteX28" fmla="*/ 3081335 w 5641333"/>
              <a:gd name="connsiteY28" fmla="*/ 4724399 h 6264111"/>
              <a:gd name="connsiteX29" fmla="*/ 3181348 w 5641333"/>
              <a:gd name="connsiteY29" fmla="*/ 5148261 h 6264111"/>
              <a:gd name="connsiteX30" fmla="*/ 3298029 w 5641333"/>
              <a:gd name="connsiteY30" fmla="*/ 4038600 h 6264111"/>
              <a:gd name="connsiteX31" fmla="*/ 3409948 w 5641333"/>
              <a:gd name="connsiteY31" fmla="*/ 4214812 h 6264111"/>
              <a:gd name="connsiteX32" fmla="*/ 3545679 w 5641333"/>
              <a:gd name="connsiteY32" fmla="*/ 3464719 h 6264111"/>
              <a:gd name="connsiteX33" fmla="*/ 3674267 w 5641333"/>
              <a:gd name="connsiteY33" fmla="*/ 3429000 h 6264111"/>
              <a:gd name="connsiteX34" fmla="*/ 3762373 w 5641333"/>
              <a:gd name="connsiteY34" fmla="*/ 3059906 h 6264111"/>
              <a:gd name="connsiteX35" fmla="*/ 3883817 w 5641333"/>
              <a:gd name="connsiteY35" fmla="*/ 2997993 h 6264111"/>
              <a:gd name="connsiteX36" fmla="*/ 4012404 w 5641333"/>
              <a:gd name="connsiteY36" fmla="*/ 2424112 h 6264111"/>
              <a:gd name="connsiteX37" fmla="*/ 4119560 w 5641333"/>
              <a:gd name="connsiteY37" fmla="*/ 2783681 h 6264111"/>
              <a:gd name="connsiteX38" fmla="*/ 4221954 w 5641333"/>
              <a:gd name="connsiteY38" fmla="*/ 1947862 h 6264111"/>
              <a:gd name="connsiteX39" fmla="*/ 4324348 w 5641333"/>
              <a:gd name="connsiteY39" fmla="*/ 2140743 h 6264111"/>
              <a:gd name="connsiteX40" fmla="*/ 4433885 w 5641333"/>
              <a:gd name="connsiteY40" fmla="*/ 1362075 h 6264111"/>
              <a:gd name="connsiteX41" fmla="*/ 4541042 w 5641333"/>
              <a:gd name="connsiteY41" fmla="*/ 1476375 h 6264111"/>
              <a:gd name="connsiteX42" fmla="*/ 4829173 w 5641333"/>
              <a:gd name="connsiteY42" fmla="*/ 1402556 h 6264111"/>
              <a:gd name="connsiteX43" fmla="*/ 5048248 w 5641333"/>
              <a:gd name="connsiteY43" fmla="*/ 1569243 h 6264111"/>
              <a:gd name="connsiteX44" fmla="*/ 5357810 w 5641333"/>
              <a:gd name="connsiteY44" fmla="*/ 588168 h 6264111"/>
              <a:gd name="connsiteX45" fmla="*/ 5441154 w 5641333"/>
              <a:gd name="connsiteY45" fmla="*/ 688181 h 6264111"/>
              <a:gd name="connsiteX46" fmla="*/ 5619747 w 5641333"/>
              <a:gd name="connsiteY46" fmla="*/ 0 h 6264111"/>
              <a:gd name="connsiteX0" fmla="*/ 0 w 5641333"/>
              <a:gd name="connsiteY0" fmla="*/ 16668 h 6264111"/>
              <a:gd name="connsiteX1" fmla="*/ 164306 w 5641333"/>
              <a:gd name="connsiteY1" fmla="*/ 409575 h 6264111"/>
              <a:gd name="connsiteX2" fmla="*/ 297656 w 5641333"/>
              <a:gd name="connsiteY2" fmla="*/ 609600 h 6264111"/>
              <a:gd name="connsiteX3" fmla="*/ 371475 w 5641333"/>
              <a:gd name="connsiteY3" fmla="*/ 473868 h 6264111"/>
              <a:gd name="connsiteX4" fmla="*/ 516731 w 5641333"/>
              <a:gd name="connsiteY4" fmla="*/ 1169193 h 6264111"/>
              <a:gd name="connsiteX5" fmla="*/ 597694 w 5641333"/>
              <a:gd name="connsiteY5" fmla="*/ 957262 h 6264111"/>
              <a:gd name="connsiteX6" fmla="*/ 647699 w 5641333"/>
              <a:gd name="connsiteY6" fmla="*/ 1266825 h 6264111"/>
              <a:gd name="connsiteX7" fmla="*/ 716754 w 5641333"/>
              <a:gd name="connsiteY7" fmla="*/ 1693067 h 6264111"/>
              <a:gd name="connsiteX8" fmla="*/ 826292 w 5641333"/>
              <a:gd name="connsiteY8" fmla="*/ 1454943 h 6264111"/>
              <a:gd name="connsiteX9" fmla="*/ 904873 w 5641333"/>
              <a:gd name="connsiteY9" fmla="*/ 2012155 h 6264111"/>
              <a:gd name="connsiteX10" fmla="*/ 1038223 w 5641333"/>
              <a:gd name="connsiteY10" fmla="*/ 1554955 h 6264111"/>
              <a:gd name="connsiteX11" fmla="*/ 1116804 w 5641333"/>
              <a:gd name="connsiteY11" fmla="*/ 1795461 h 6264111"/>
              <a:gd name="connsiteX12" fmla="*/ 1262061 w 5641333"/>
              <a:gd name="connsiteY12" fmla="*/ 1533524 h 6264111"/>
              <a:gd name="connsiteX13" fmla="*/ 1423985 w 5641333"/>
              <a:gd name="connsiteY13" fmla="*/ 1900236 h 6264111"/>
              <a:gd name="connsiteX14" fmla="*/ 1523998 w 5641333"/>
              <a:gd name="connsiteY14" fmla="*/ 1864517 h 6264111"/>
              <a:gd name="connsiteX15" fmla="*/ 1647823 w 5641333"/>
              <a:gd name="connsiteY15" fmla="*/ 2659855 h 6264111"/>
              <a:gd name="connsiteX16" fmla="*/ 1738310 w 5641333"/>
              <a:gd name="connsiteY16" fmla="*/ 2486024 h 6264111"/>
              <a:gd name="connsiteX17" fmla="*/ 1847848 w 5641333"/>
              <a:gd name="connsiteY17" fmla="*/ 3352799 h 6264111"/>
              <a:gd name="connsiteX18" fmla="*/ 1952623 w 5641333"/>
              <a:gd name="connsiteY18" fmla="*/ 2983705 h 6264111"/>
              <a:gd name="connsiteX19" fmla="*/ 2050254 w 5641333"/>
              <a:gd name="connsiteY19" fmla="*/ 3940967 h 6264111"/>
              <a:gd name="connsiteX20" fmla="*/ 2159792 w 5641333"/>
              <a:gd name="connsiteY20" fmla="*/ 3593305 h 6264111"/>
              <a:gd name="connsiteX21" fmla="*/ 2257422 w 5641333"/>
              <a:gd name="connsiteY21" fmla="*/ 4421980 h 6264111"/>
              <a:gd name="connsiteX22" fmla="*/ 2347910 w 5641333"/>
              <a:gd name="connsiteY22" fmla="*/ 4433886 h 6264111"/>
              <a:gd name="connsiteX23" fmla="*/ 2536028 w 5641333"/>
              <a:gd name="connsiteY23" fmla="*/ 5381622 h 6264111"/>
              <a:gd name="connsiteX24" fmla="*/ 2645567 w 5641333"/>
              <a:gd name="connsiteY24" fmla="*/ 5410198 h 6264111"/>
              <a:gd name="connsiteX25" fmla="*/ 2767010 w 5641333"/>
              <a:gd name="connsiteY25" fmla="*/ 6257924 h 6264111"/>
              <a:gd name="connsiteX26" fmla="*/ 2876548 w 5641333"/>
              <a:gd name="connsiteY26" fmla="*/ 5653085 h 6264111"/>
              <a:gd name="connsiteX27" fmla="*/ 2962272 w 5641333"/>
              <a:gd name="connsiteY27" fmla="*/ 5881684 h 6264111"/>
              <a:gd name="connsiteX28" fmla="*/ 3081335 w 5641333"/>
              <a:gd name="connsiteY28" fmla="*/ 4724399 h 6264111"/>
              <a:gd name="connsiteX29" fmla="*/ 3181348 w 5641333"/>
              <a:gd name="connsiteY29" fmla="*/ 5148261 h 6264111"/>
              <a:gd name="connsiteX30" fmla="*/ 3298029 w 5641333"/>
              <a:gd name="connsiteY30" fmla="*/ 4038600 h 6264111"/>
              <a:gd name="connsiteX31" fmla="*/ 3409948 w 5641333"/>
              <a:gd name="connsiteY31" fmla="*/ 4214812 h 6264111"/>
              <a:gd name="connsiteX32" fmla="*/ 3545679 w 5641333"/>
              <a:gd name="connsiteY32" fmla="*/ 3464719 h 6264111"/>
              <a:gd name="connsiteX33" fmla="*/ 3674267 w 5641333"/>
              <a:gd name="connsiteY33" fmla="*/ 3429000 h 6264111"/>
              <a:gd name="connsiteX34" fmla="*/ 3762373 w 5641333"/>
              <a:gd name="connsiteY34" fmla="*/ 3059906 h 6264111"/>
              <a:gd name="connsiteX35" fmla="*/ 3883817 w 5641333"/>
              <a:gd name="connsiteY35" fmla="*/ 2997993 h 6264111"/>
              <a:gd name="connsiteX36" fmla="*/ 4012404 w 5641333"/>
              <a:gd name="connsiteY36" fmla="*/ 2424112 h 6264111"/>
              <a:gd name="connsiteX37" fmla="*/ 4119560 w 5641333"/>
              <a:gd name="connsiteY37" fmla="*/ 2783681 h 6264111"/>
              <a:gd name="connsiteX38" fmla="*/ 4221954 w 5641333"/>
              <a:gd name="connsiteY38" fmla="*/ 1947862 h 6264111"/>
              <a:gd name="connsiteX39" fmla="*/ 4324348 w 5641333"/>
              <a:gd name="connsiteY39" fmla="*/ 2140743 h 6264111"/>
              <a:gd name="connsiteX40" fmla="*/ 4433885 w 5641333"/>
              <a:gd name="connsiteY40" fmla="*/ 1362075 h 6264111"/>
              <a:gd name="connsiteX41" fmla="*/ 4541042 w 5641333"/>
              <a:gd name="connsiteY41" fmla="*/ 1476375 h 6264111"/>
              <a:gd name="connsiteX42" fmla="*/ 4664867 w 5641333"/>
              <a:gd name="connsiteY42" fmla="*/ 1123950 h 6264111"/>
              <a:gd name="connsiteX43" fmla="*/ 4829173 w 5641333"/>
              <a:gd name="connsiteY43" fmla="*/ 1402556 h 6264111"/>
              <a:gd name="connsiteX44" fmla="*/ 5048248 w 5641333"/>
              <a:gd name="connsiteY44" fmla="*/ 1569243 h 6264111"/>
              <a:gd name="connsiteX45" fmla="*/ 5357810 w 5641333"/>
              <a:gd name="connsiteY45" fmla="*/ 588168 h 6264111"/>
              <a:gd name="connsiteX46" fmla="*/ 5441154 w 5641333"/>
              <a:gd name="connsiteY46" fmla="*/ 688181 h 6264111"/>
              <a:gd name="connsiteX47" fmla="*/ 5619747 w 5641333"/>
              <a:gd name="connsiteY47" fmla="*/ 0 h 6264111"/>
              <a:gd name="connsiteX0" fmla="*/ 0 w 5641333"/>
              <a:gd name="connsiteY0" fmla="*/ 16668 h 6264111"/>
              <a:gd name="connsiteX1" fmla="*/ 164306 w 5641333"/>
              <a:gd name="connsiteY1" fmla="*/ 409575 h 6264111"/>
              <a:gd name="connsiteX2" fmla="*/ 297656 w 5641333"/>
              <a:gd name="connsiteY2" fmla="*/ 609600 h 6264111"/>
              <a:gd name="connsiteX3" fmla="*/ 371475 w 5641333"/>
              <a:gd name="connsiteY3" fmla="*/ 473868 h 6264111"/>
              <a:gd name="connsiteX4" fmla="*/ 516731 w 5641333"/>
              <a:gd name="connsiteY4" fmla="*/ 1169193 h 6264111"/>
              <a:gd name="connsiteX5" fmla="*/ 597694 w 5641333"/>
              <a:gd name="connsiteY5" fmla="*/ 957262 h 6264111"/>
              <a:gd name="connsiteX6" fmla="*/ 647699 w 5641333"/>
              <a:gd name="connsiteY6" fmla="*/ 1266825 h 6264111"/>
              <a:gd name="connsiteX7" fmla="*/ 716754 w 5641333"/>
              <a:gd name="connsiteY7" fmla="*/ 1693067 h 6264111"/>
              <a:gd name="connsiteX8" fmla="*/ 826292 w 5641333"/>
              <a:gd name="connsiteY8" fmla="*/ 1454943 h 6264111"/>
              <a:gd name="connsiteX9" fmla="*/ 904873 w 5641333"/>
              <a:gd name="connsiteY9" fmla="*/ 2012155 h 6264111"/>
              <a:gd name="connsiteX10" fmla="*/ 1038223 w 5641333"/>
              <a:gd name="connsiteY10" fmla="*/ 1554955 h 6264111"/>
              <a:gd name="connsiteX11" fmla="*/ 1116804 w 5641333"/>
              <a:gd name="connsiteY11" fmla="*/ 1795461 h 6264111"/>
              <a:gd name="connsiteX12" fmla="*/ 1262061 w 5641333"/>
              <a:gd name="connsiteY12" fmla="*/ 1533524 h 6264111"/>
              <a:gd name="connsiteX13" fmla="*/ 1423985 w 5641333"/>
              <a:gd name="connsiteY13" fmla="*/ 1900236 h 6264111"/>
              <a:gd name="connsiteX14" fmla="*/ 1523998 w 5641333"/>
              <a:gd name="connsiteY14" fmla="*/ 1864517 h 6264111"/>
              <a:gd name="connsiteX15" fmla="*/ 1647823 w 5641333"/>
              <a:gd name="connsiteY15" fmla="*/ 2659855 h 6264111"/>
              <a:gd name="connsiteX16" fmla="*/ 1738310 w 5641333"/>
              <a:gd name="connsiteY16" fmla="*/ 2486024 h 6264111"/>
              <a:gd name="connsiteX17" fmla="*/ 1847848 w 5641333"/>
              <a:gd name="connsiteY17" fmla="*/ 3352799 h 6264111"/>
              <a:gd name="connsiteX18" fmla="*/ 1952623 w 5641333"/>
              <a:gd name="connsiteY18" fmla="*/ 2983705 h 6264111"/>
              <a:gd name="connsiteX19" fmla="*/ 2050254 w 5641333"/>
              <a:gd name="connsiteY19" fmla="*/ 3940967 h 6264111"/>
              <a:gd name="connsiteX20" fmla="*/ 2159792 w 5641333"/>
              <a:gd name="connsiteY20" fmla="*/ 3593305 h 6264111"/>
              <a:gd name="connsiteX21" fmla="*/ 2257422 w 5641333"/>
              <a:gd name="connsiteY21" fmla="*/ 4421980 h 6264111"/>
              <a:gd name="connsiteX22" fmla="*/ 2347910 w 5641333"/>
              <a:gd name="connsiteY22" fmla="*/ 4433886 h 6264111"/>
              <a:gd name="connsiteX23" fmla="*/ 2536028 w 5641333"/>
              <a:gd name="connsiteY23" fmla="*/ 5381622 h 6264111"/>
              <a:gd name="connsiteX24" fmla="*/ 2645567 w 5641333"/>
              <a:gd name="connsiteY24" fmla="*/ 5410198 h 6264111"/>
              <a:gd name="connsiteX25" fmla="*/ 2767010 w 5641333"/>
              <a:gd name="connsiteY25" fmla="*/ 6257924 h 6264111"/>
              <a:gd name="connsiteX26" fmla="*/ 2876548 w 5641333"/>
              <a:gd name="connsiteY26" fmla="*/ 5653085 h 6264111"/>
              <a:gd name="connsiteX27" fmla="*/ 2962272 w 5641333"/>
              <a:gd name="connsiteY27" fmla="*/ 5881684 h 6264111"/>
              <a:gd name="connsiteX28" fmla="*/ 3081335 w 5641333"/>
              <a:gd name="connsiteY28" fmla="*/ 4724399 h 6264111"/>
              <a:gd name="connsiteX29" fmla="*/ 3181348 w 5641333"/>
              <a:gd name="connsiteY29" fmla="*/ 5148261 h 6264111"/>
              <a:gd name="connsiteX30" fmla="*/ 3298029 w 5641333"/>
              <a:gd name="connsiteY30" fmla="*/ 4038600 h 6264111"/>
              <a:gd name="connsiteX31" fmla="*/ 3409948 w 5641333"/>
              <a:gd name="connsiteY31" fmla="*/ 4214812 h 6264111"/>
              <a:gd name="connsiteX32" fmla="*/ 3545679 w 5641333"/>
              <a:gd name="connsiteY32" fmla="*/ 3464719 h 6264111"/>
              <a:gd name="connsiteX33" fmla="*/ 3674267 w 5641333"/>
              <a:gd name="connsiteY33" fmla="*/ 3429000 h 6264111"/>
              <a:gd name="connsiteX34" fmla="*/ 3762373 w 5641333"/>
              <a:gd name="connsiteY34" fmla="*/ 3059906 h 6264111"/>
              <a:gd name="connsiteX35" fmla="*/ 3883817 w 5641333"/>
              <a:gd name="connsiteY35" fmla="*/ 2997993 h 6264111"/>
              <a:gd name="connsiteX36" fmla="*/ 4012404 w 5641333"/>
              <a:gd name="connsiteY36" fmla="*/ 2424112 h 6264111"/>
              <a:gd name="connsiteX37" fmla="*/ 4119560 w 5641333"/>
              <a:gd name="connsiteY37" fmla="*/ 2783681 h 6264111"/>
              <a:gd name="connsiteX38" fmla="*/ 4221954 w 5641333"/>
              <a:gd name="connsiteY38" fmla="*/ 1947862 h 6264111"/>
              <a:gd name="connsiteX39" fmla="*/ 4324348 w 5641333"/>
              <a:gd name="connsiteY39" fmla="*/ 2140743 h 6264111"/>
              <a:gd name="connsiteX40" fmla="*/ 4433885 w 5641333"/>
              <a:gd name="connsiteY40" fmla="*/ 1362075 h 6264111"/>
              <a:gd name="connsiteX41" fmla="*/ 4541042 w 5641333"/>
              <a:gd name="connsiteY41" fmla="*/ 1476375 h 6264111"/>
              <a:gd name="connsiteX42" fmla="*/ 4664867 w 5641333"/>
              <a:gd name="connsiteY42" fmla="*/ 1123950 h 6264111"/>
              <a:gd name="connsiteX43" fmla="*/ 4829173 w 5641333"/>
              <a:gd name="connsiteY43" fmla="*/ 1402556 h 6264111"/>
              <a:gd name="connsiteX44" fmla="*/ 4931567 w 5641333"/>
              <a:gd name="connsiteY44" fmla="*/ 1216818 h 6264111"/>
              <a:gd name="connsiteX45" fmla="*/ 5048248 w 5641333"/>
              <a:gd name="connsiteY45" fmla="*/ 1569243 h 6264111"/>
              <a:gd name="connsiteX46" fmla="*/ 5357810 w 5641333"/>
              <a:gd name="connsiteY46" fmla="*/ 588168 h 6264111"/>
              <a:gd name="connsiteX47" fmla="*/ 5441154 w 5641333"/>
              <a:gd name="connsiteY47" fmla="*/ 688181 h 6264111"/>
              <a:gd name="connsiteX48" fmla="*/ 5619747 w 5641333"/>
              <a:gd name="connsiteY48" fmla="*/ 0 h 6264111"/>
              <a:gd name="connsiteX0" fmla="*/ 0 w 5641333"/>
              <a:gd name="connsiteY0" fmla="*/ 16668 h 6264111"/>
              <a:gd name="connsiteX1" fmla="*/ 164306 w 5641333"/>
              <a:gd name="connsiteY1" fmla="*/ 409575 h 6264111"/>
              <a:gd name="connsiteX2" fmla="*/ 297656 w 5641333"/>
              <a:gd name="connsiteY2" fmla="*/ 609600 h 6264111"/>
              <a:gd name="connsiteX3" fmla="*/ 371475 w 5641333"/>
              <a:gd name="connsiteY3" fmla="*/ 473868 h 6264111"/>
              <a:gd name="connsiteX4" fmla="*/ 516731 w 5641333"/>
              <a:gd name="connsiteY4" fmla="*/ 1169193 h 6264111"/>
              <a:gd name="connsiteX5" fmla="*/ 597694 w 5641333"/>
              <a:gd name="connsiteY5" fmla="*/ 957262 h 6264111"/>
              <a:gd name="connsiteX6" fmla="*/ 647699 w 5641333"/>
              <a:gd name="connsiteY6" fmla="*/ 1266825 h 6264111"/>
              <a:gd name="connsiteX7" fmla="*/ 716754 w 5641333"/>
              <a:gd name="connsiteY7" fmla="*/ 1693067 h 6264111"/>
              <a:gd name="connsiteX8" fmla="*/ 826292 w 5641333"/>
              <a:gd name="connsiteY8" fmla="*/ 1454943 h 6264111"/>
              <a:gd name="connsiteX9" fmla="*/ 904873 w 5641333"/>
              <a:gd name="connsiteY9" fmla="*/ 2012155 h 6264111"/>
              <a:gd name="connsiteX10" fmla="*/ 1038223 w 5641333"/>
              <a:gd name="connsiteY10" fmla="*/ 1554955 h 6264111"/>
              <a:gd name="connsiteX11" fmla="*/ 1116804 w 5641333"/>
              <a:gd name="connsiteY11" fmla="*/ 1795461 h 6264111"/>
              <a:gd name="connsiteX12" fmla="*/ 1262061 w 5641333"/>
              <a:gd name="connsiteY12" fmla="*/ 1533524 h 6264111"/>
              <a:gd name="connsiteX13" fmla="*/ 1423985 w 5641333"/>
              <a:gd name="connsiteY13" fmla="*/ 1900236 h 6264111"/>
              <a:gd name="connsiteX14" fmla="*/ 1523998 w 5641333"/>
              <a:gd name="connsiteY14" fmla="*/ 1864517 h 6264111"/>
              <a:gd name="connsiteX15" fmla="*/ 1647823 w 5641333"/>
              <a:gd name="connsiteY15" fmla="*/ 2659855 h 6264111"/>
              <a:gd name="connsiteX16" fmla="*/ 1738310 w 5641333"/>
              <a:gd name="connsiteY16" fmla="*/ 2486024 h 6264111"/>
              <a:gd name="connsiteX17" fmla="*/ 1847848 w 5641333"/>
              <a:gd name="connsiteY17" fmla="*/ 3352799 h 6264111"/>
              <a:gd name="connsiteX18" fmla="*/ 1952623 w 5641333"/>
              <a:gd name="connsiteY18" fmla="*/ 2983705 h 6264111"/>
              <a:gd name="connsiteX19" fmla="*/ 2050254 w 5641333"/>
              <a:gd name="connsiteY19" fmla="*/ 3940967 h 6264111"/>
              <a:gd name="connsiteX20" fmla="*/ 2159792 w 5641333"/>
              <a:gd name="connsiteY20" fmla="*/ 3593305 h 6264111"/>
              <a:gd name="connsiteX21" fmla="*/ 2257422 w 5641333"/>
              <a:gd name="connsiteY21" fmla="*/ 4421980 h 6264111"/>
              <a:gd name="connsiteX22" fmla="*/ 2347910 w 5641333"/>
              <a:gd name="connsiteY22" fmla="*/ 4433886 h 6264111"/>
              <a:gd name="connsiteX23" fmla="*/ 2536028 w 5641333"/>
              <a:gd name="connsiteY23" fmla="*/ 5381622 h 6264111"/>
              <a:gd name="connsiteX24" fmla="*/ 2645567 w 5641333"/>
              <a:gd name="connsiteY24" fmla="*/ 5410198 h 6264111"/>
              <a:gd name="connsiteX25" fmla="*/ 2767010 w 5641333"/>
              <a:gd name="connsiteY25" fmla="*/ 6257924 h 6264111"/>
              <a:gd name="connsiteX26" fmla="*/ 2876548 w 5641333"/>
              <a:gd name="connsiteY26" fmla="*/ 5653085 h 6264111"/>
              <a:gd name="connsiteX27" fmla="*/ 2962272 w 5641333"/>
              <a:gd name="connsiteY27" fmla="*/ 5881684 h 6264111"/>
              <a:gd name="connsiteX28" fmla="*/ 3081335 w 5641333"/>
              <a:gd name="connsiteY28" fmla="*/ 4724399 h 6264111"/>
              <a:gd name="connsiteX29" fmla="*/ 3181348 w 5641333"/>
              <a:gd name="connsiteY29" fmla="*/ 5148261 h 6264111"/>
              <a:gd name="connsiteX30" fmla="*/ 3298029 w 5641333"/>
              <a:gd name="connsiteY30" fmla="*/ 4038600 h 6264111"/>
              <a:gd name="connsiteX31" fmla="*/ 3409948 w 5641333"/>
              <a:gd name="connsiteY31" fmla="*/ 4214812 h 6264111"/>
              <a:gd name="connsiteX32" fmla="*/ 3545679 w 5641333"/>
              <a:gd name="connsiteY32" fmla="*/ 3464719 h 6264111"/>
              <a:gd name="connsiteX33" fmla="*/ 3674267 w 5641333"/>
              <a:gd name="connsiteY33" fmla="*/ 3429000 h 6264111"/>
              <a:gd name="connsiteX34" fmla="*/ 3762373 w 5641333"/>
              <a:gd name="connsiteY34" fmla="*/ 3059906 h 6264111"/>
              <a:gd name="connsiteX35" fmla="*/ 3883817 w 5641333"/>
              <a:gd name="connsiteY35" fmla="*/ 2997993 h 6264111"/>
              <a:gd name="connsiteX36" fmla="*/ 4012404 w 5641333"/>
              <a:gd name="connsiteY36" fmla="*/ 2424112 h 6264111"/>
              <a:gd name="connsiteX37" fmla="*/ 4119560 w 5641333"/>
              <a:gd name="connsiteY37" fmla="*/ 2783681 h 6264111"/>
              <a:gd name="connsiteX38" fmla="*/ 4221954 w 5641333"/>
              <a:gd name="connsiteY38" fmla="*/ 1947862 h 6264111"/>
              <a:gd name="connsiteX39" fmla="*/ 4324348 w 5641333"/>
              <a:gd name="connsiteY39" fmla="*/ 2140743 h 6264111"/>
              <a:gd name="connsiteX40" fmla="*/ 4433885 w 5641333"/>
              <a:gd name="connsiteY40" fmla="*/ 1362075 h 6264111"/>
              <a:gd name="connsiteX41" fmla="*/ 4541042 w 5641333"/>
              <a:gd name="connsiteY41" fmla="*/ 1476375 h 6264111"/>
              <a:gd name="connsiteX42" fmla="*/ 4664867 w 5641333"/>
              <a:gd name="connsiteY42" fmla="*/ 1123950 h 6264111"/>
              <a:gd name="connsiteX43" fmla="*/ 4829173 w 5641333"/>
              <a:gd name="connsiteY43" fmla="*/ 1402556 h 6264111"/>
              <a:gd name="connsiteX44" fmla="*/ 4931567 w 5641333"/>
              <a:gd name="connsiteY44" fmla="*/ 1216818 h 6264111"/>
              <a:gd name="connsiteX45" fmla="*/ 5048248 w 5641333"/>
              <a:gd name="connsiteY45" fmla="*/ 1569243 h 6264111"/>
              <a:gd name="connsiteX46" fmla="*/ 5169692 w 5641333"/>
              <a:gd name="connsiteY46" fmla="*/ 1009650 h 6264111"/>
              <a:gd name="connsiteX47" fmla="*/ 5357810 w 5641333"/>
              <a:gd name="connsiteY47" fmla="*/ 588168 h 6264111"/>
              <a:gd name="connsiteX48" fmla="*/ 5441154 w 5641333"/>
              <a:gd name="connsiteY48" fmla="*/ 688181 h 6264111"/>
              <a:gd name="connsiteX49" fmla="*/ 5619747 w 5641333"/>
              <a:gd name="connsiteY49" fmla="*/ 0 h 6264111"/>
              <a:gd name="connsiteX0" fmla="*/ 0 w 5641333"/>
              <a:gd name="connsiteY0" fmla="*/ 16668 h 6264111"/>
              <a:gd name="connsiteX1" fmla="*/ 164306 w 5641333"/>
              <a:gd name="connsiteY1" fmla="*/ 409575 h 6264111"/>
              <a:gd name="connsiteX2" fmla="*/ 297656 w 5641333"/>
              <a:gd name="connsiteY2" fmla="*/ 609600 h 6264111"/>
              <a:gd name="connsiteX3" fmla="*/ 371475 w 5641333"/>
              <a:gd name="connsiteY3" fmla="*/ 473868 h 6264111"/>
              <a:gd name="connsiteX4" fmla="*/ 516731 w 5641333"/>
              <a:gd name="connsiteY4" fmla="*/ 1169193 h 6264111"/>
              <a:gd name="connsiteX5" fmla="*/ 597694 w 5641333"/>
              <a:gd name="connsiteY5" fmla="*/ 957262 h 6264111"/>
              <a:gd name="connsiteX6" fmla="*/ 647699 w 5641333"/>
              <a:gd name="connsiteY6" fmla="*/ 1266825 h 6264111"/>
              <a:gd name="connsiteX7" fmla="*/ 716754 w 5641333"/>
              <a:gd name="connsiteY7" fmla="*/ 1693067 h 6264111"/>
              <a:gd name="connsiteX8" fmla="*/ 826292 w 5641333"/>
              <a:gd name="connsiteY8" fmla="*/ 1454943 h 6264111"/>
              <a:gd name="connsiteX9" fmla="*/ 904873 w 5641333"/>
              <a:gd name="connsiteY9" fmla="*/ 2012155 h 6264111"/>
              <a:gd name="connsiteX10" fmla="*/ 1038223 w 5641333"/>
              <a:gd name="connsiteY10" fmla="*/ 1554955 h 6264111"/>
              <a:gd name="connsiteX11" fmla="*/ 1116804 w 5641333"/>
              <a:gd name="connsiteY11" fmla="*/ 1795461 h 6264111"/>
              <a:gd name="connsiteX12" fmla="*/ 1262061 w 5641333"/>
              <a:gd name="connsiteY12" fmla="*/ 1533524 h 6264111"/>
              <a:gd name="connsiteX13" fmla="*/ 1423985 w 5641333"/>
              <a:gd name="connsiteY13" fmla="*/ 1900236 h 6264111"/>
              <a:gd name="connsiteX14" fmla="*/ 1523998 w 5641333"/>
              <a:gd name="connsiteY14" fmla="*/ 1864517 h 6264111"/>
              <a:gd name="connsiteX15" fmla="*/ 1647823 w 5641333"/>
              <a:gd name="connsiteY15" fmla="*/ 2659855 h 6264111"/>
              <a:gd name="connsiteX16" fmla="*/ 1738310 w 5641333"/>
              <a:gd name="connsiteY16" fmla="*/ 2486024 h 6264111"/>
              <a:gd name="connsiteX17" fmla="*/ 1847848 w 5641333"/>
              <a:gd name="connsiteY17" fmla="*/ 3352799 h 6264111"/>
              <a:gd name="connsiteX18" fmla="*/ 1952623 w 5641333"/>
              <a:gd name="connsiteY18" fmla="*/ 2983705 h 6264111"/>
              <a:gd name="connsiteX19" fmla="*/ 2050254 w 5641333"/>
              <a:gd name="connsiteY19" fmla="*/ 3940967 h 6264111"/>
              <a:gd name="connsiteX20" fmla="*/ 2159792 w 5641333"/>
              <a:gd name="connsiteY20" fmla="*/ 3593305 h 6264111"/>
              <a:gd name="connsiteX21" fmla="*/ 2257422 w 5641333"/>
              <a:gd name="connsiteY21" fmla="*/ 4421980 h 6264111"/>
              <a:gd name="connsiteX22" fmla="*/ 2347910 w 5641333"/>
              <a:gd name="connsiteY22" fmla="*/ 4433886 h 6264111"/>
              <a:gd name="connsiteX23" fmla="*/ 2536028 w 5641333"/>
              <a:gd name="connsiteY23" fmla="*/ 5381622 h 6264111"/>
              <a:gd name="connsiteX24" fmla="*/ 2645567 w 5641333"/>
              <a:gd name="connsiteY24" fmla="*/ 5410198 h 6264111"/>
              <a:gd name="connsiteX25" fmla="*/ 2767010 w 5641333"/>
              <a:gd name="connsiteY25" fmla="*/ 6257924 h 6264111"/>
              <a:gd name="connsiteX26" fmla="*/ 2876548 w 5641333"/>
              <a:gd name="connsiteY26" fmla="*/ 5653085 h 6264111"/>
              <a:gd name="connsiteX27" fmla="*/ 2962272 w 5641333"/>
              <a:gd name="connsiteY27" fmla="*/ 5881684 h 6264111"/>
              <a:gd name="connsiteX28" fmla="*/ 3081335 w 5641333"/>
              <a:gd name="connsiteY28" fmla="*/ 4724399 h 6264111"/>
              <a:gd name="connsiteX29" fmla="*/ 3181348 w 5641333"/>
              <a:gd name="connsiteY29" fmla="*/ 5148261 h 6264111"/>
              <a:gd name="connsiteX30" fmla="*/ 3298029 w 5641333"/>
              <a:gd name="connsiteY30" fmla="*/ 4038600 h 6264111"/>
              <a:gd name="connsiteX31" fmla="*/ 3409948 w 5641333"/>
              <a:gd name="connsiteY31" fmla="*/ 4214812 h 6264111"/>
              <a:gd name="connsiteX32" fmla="*/ 3545679 w 5641333"/>
              <a:gd name="connsiteY32" fmla="*/ 3464719 h 6264111"/>
              <a:gd name="connsiteX33" fmla="*/ 3674267 w 5641333"/>
              <a:gd name="connsiteY33" fmla="*/ 3429000 h 6264111"/>
              <a:gd name="connsiteX34" fmla="*/ 3762373 w 5641333"/>
              <a:gd name="connsiteY34" fmla="*/ 3059906 h 6264111"/>
              <a:gd name="connsiteX35" fmla="*/ 3883817 w 5641333"/>
              <a:gd name="connsiteY35" fmla="*/ 2997993 h 6264111"/>
              <a:gd name="connsiteX36" fmla="*/ 4012404 w 5641333"/>
              <a:gd name="connsiteY36" fmla="*/ 2424112 h 6264111"/>
              <a:gd name="connsiteX37" fmla="*/ 4119560 w 5641333"/>
              <a:gd name="connsiteY37" fmla="*/ 2783681 h 6264111"/>
              <a:gd name="connsiteX38" fmla="*/ 4221954 w 5641333"/>
              <a:gd name="connsiteY38" fmla="*/ 1947862 h 6264111"/>
              <a:gd name="connsiteX39" fmla="*/ 4324348 w 5641333"/>
              <a:gd name="connsiteY39" fmla="*/ 2140743 h 6264111"/>
              <a:gd name="connsiteX40" fmla="*/ 4433885 w 5641333"/>
              <a:gd name="connsiteY40" fmla="*/ 1362075 h 6264111"/>
              <a:gd name="connsiteX41" fmla="*/ 4541042 w 5641333"/>
              <a:gd name="connsiteY41" fmla="*/ 1476375 h 6264111"/>
              <a:gd name="connsiteX42" fmla="*/ 4664867 w 5641333"/>
              <a:gd name="connsiteY42" fmla="*/ 1123950 h 6264111"/>
              <a:gd name="connsiteX43" fmla="*/ 4829173 w 5641333"/>
              <a:gd name="connsiteY43" fmla="*/ 1402556 h 6264111"/>
              <a:gd name="connsiteX44" fmla="*/ 4931567 w 5641333"/>
              <a:gd name="connsiteY44" fmla="*/ 1216818 h 6264111"/>
              <a:gd name="connsiteX45" fmla="*/ 5048248 w 5641333"/>
              <a:gd name="connsiteY45" fmla="*/ 1569243 h 6264111"/>
              <a:gd name="connsiteX46" fmla="*/ 5169692 w 5641333"/>
              <a:gd name="connsiteY46" fmla="*/ 1009650 h 6264111"/>
              <a:gd name="connsiteX47" fmla="*/ 5283992 w 5641333"/>
              <a:gd name="connsiteY47" fmla="*/ 819150 h 6264111"/>
              <a:gd name="connsiteX48" fmla="*/ 5357810 w 5641333"/>
              <a:gd name="connsiteY48" fmla="*/ 588168 h 6264111"/>
              <a:gd name="connsiteX49" fmla="*/ 5441154 w 5641333"/>
              <a:gd name="connsiteY49" fmla="*/ 688181 h 6264111"/>
              <a:gd name="connsiteX50" fmla="*/ 5619747 w 5641333"/>
              <a:gd name="connsiteY50" fmla="*/ 0 h 6264111"/>
              <a:gd name="connsiteX0" fmla="*/ 0 w 5630809"/>
              <a:gd name="connsiteY0" fmla="*/ 16668 h 6264111"/>
              <a:gd name="connsiteX1" fmla="*/ 164306 w 5630809"/>
              <a:gd name="connsiteY1" fmla="*/ 409575 h 6264111"/>
              <a:gd name="connsiteX2" fmla="*/ 297656 w 5630809"/>
              <a:gd name="connsiteY2" fmla="*/ 609600 h 6264111"/>
              <a:gd name="connsiteX3" fmla="*/ 371475 w 5630809"/>
              <a:gd name="connsiteY3" fmla="*/ 473868 h 6264111"/>
              <a:gd name="connsiteX4" fmla="*/ 516731 w 5630809"/>
              <a:gd name="connsiteY4" fmla="*/ 1169193 h 6264111"/>
              <a:gd name="connsiteX5" fmla="*/ 597694 w 5630809"/>
              <a:gd name="connsiteY5" fmla="*/ 957262 h 6264111"/>
              <a:gd name="connsiteX6" fmla="*/ 647699 w 5630809"/>
              <a:gd name="connsiteY6" fmla="*/ 1266825 h 6264111"/>
              <a:gd name="connsiteX7" fmla="*/ 716754 w 5630809"/>
              <a:gd name="connsiteY7" fmla="*/ 1693067 h 6264111"/>
              <a:gd name="connsiteX8" fmla="*/ 826292 w 5630809"/>
              <a:gd name="connsiteY8" fmla="*/ 1454943 h 6264111"/>
              <a:gd name="connsiteX9" fmla="*/ 904873 w 5630809"/>
              <a:gd name="connsiteY9" fmla="*/ 2012155 h 6264111"/>
              <a:gd name="connsiteX10" fmla="*/ 1038223 w 5630809"/>
              <a:gd name="connsiteY10" fmla="*/ 1554955 h 6264111"/>
              <a:gd name="connsiteX11" fmla="*/ 1116804 w 5630809"/>
              <a:gd name="connsiteY11" fmla="*/ 1795461 h 6264111"/>
              <a:gd name="connsiteX12" fmla="*/ 1262061 w 5630809"/>
              <a:gd name="connsiteY12" fmla="*/ 1533524 h 6264111"/>
              <a:gd name="connsiteX13" fmla="*/ 1423985 w 5630809"/>
              <a:gd name="connsiteY13" fmla="*/ 1900236 h 6264111"/>
              <a:gd name="connsiteX14" fmla="*/ 1523998 w 5630809"/>
              <a:gd name="connsiteY14" fmla="*/ 1864517 h 6264111"/>
              <a:gd name="connsiteX15" fmla="*/ 1647823 w 5630809"/>
              <a:gd name="connsiteY15" fmla="*/ 2659855 h 6264111"/>
              <a:gd name="connsiteX16" fmla="*/ 1738310 w 5630809"/>
              <a:gd name="connsiteY16" fmla="*/ 2486024 h 6264111"/>
              <a:gd name="connsiteX17" fmla="*/ 1847848 w 5630809"/>
              <a:gd name="connsiteY17" fmla="*/ 3352799 h 6264111"/>
              <a:gd name="connsiteX18" fmla="*/ 1952623 w 5630809"/>
              <a:gd name="connsiteY18" fmla="*/ 2983705 h 6264111"/>
              <a:gd name="connsiteX19" fmla="*/ 2050254 w 5630809"/>
              <a:gd name="connsiteY19" fmla="*/ 3940967 h 6264111"/>
              <a:gd name="connsiteX20" fmla="*/ 2159792 w 5630809"/>
              <a:gd name="connsiteY20" fmla="*/ 3593305 h 6264111"/>
              <a:gd name="connsiteX21" fmla="*/ 2257422 w 5630809"/>
              <a:gd name="connsiteY21" fmla="*/ 4421980 h 6264111"/>
              <a:gd name="connsiteX22" fmla="*/ 2347910 w 5630809"/>
              <a:gd name="connsiteY22" fmla="*/ 4433886 h 6264111"/>
              <a:gd name="connsiteX23" fmla="*/ 2536028 w 5630809"/>
              <a:gd name="connsiteY23" fmla="*/ 5381622 h 6264111"/>
              <a:gd name="connsiteX24" fmla="*/ 2645567 w 5630809"/>
              <a:gd name="connsiteY24" fmla="*/ 5410198 h 6264111"/>
              <a:gd name="connsiteX25" fmla="*/ 2767010 w 5630809"/>
              <a:gd name="connsiteY25" fmla="*/ 6257924 h 6264111"/>
              <a:gd name="connsiteX26" fmla="*/ 2876548 w 5630809"/>
              <a:gd name="connsiteY26" fmla="*/ 5653085 h 6264111"/>
              <a:gd name="connsiteX27" fmla="*/ 2962272 w 5630809"/>
              <a:gd name="connsiteY27" fmla="*/ 5881684 h 6264111"/>
              <a:gd name="connsiteX28" fmla="*/ 3081335 w 5630809"/>
              <a:gd name="connsiteY28" fmla="*/ 4724399 h 6264111"/>
              <a:gd name="connsiteX29" fmla="*/ 3181348 w 5630809"/>
              <a:gd name="connsiteY29" fmla="*/ 5148261 h 6264111"/>
              <a:gd name="connsiteX30" fmla="*/ 3298029 w 5630809"/>
              <a:gd name="connsiteY30" fmla="*/ 4038600 h 6264111"/>
              <a:gd name="connsiteX31" fmla="*/ 3409948 w 5630809"/>
              <a:gd name="connsiteY31" fmla="*/ 4214812 h 6264111"/>
              <a:gd name="connsiteX32" fmla="*/ 3545679 w 5630809"/>
              <a:gd name="connsiteY32" fmla="*/ 3464719 h 6264111"/>
              <a:gd name="connsiteX33" fmla="*/ 3674267 w 5630809"/>
              <a:gd name="connsiteY33" fmla="*/ 3429000 h 6264111"/>
              <a:gd name="connsiteX34" fmla="*/ 3762373 w 5630809"/>
              <a:gd name="connsiteY34" fmla="*/ 3059906 h 6264111"/>
              <a:gd name="connsiteX35" fmla="*/ 3883817 w 5630809"/>
              <a:gd name="connsiteY35" fmla="*/ 2997993 h 6264111"/>
              <a:gd name="connsiteX36" fmla="*/ 4012404 w 5630809"/>
              <a:gd name="connsiteY36" fmla="*/ 2424112 h 6264111"/>
              <a:gd name="connsiteX37" fmla="*/ 4119560 w 5630809"/>
              <a:gd name="connsiteY37" fmla="*/ 2783681 h 6264111"/>
              <a:gd name="connsiteX38" fmla="*/ 4221954 w 5630809"/>
              <a:gd name="connsiteY38" fmla="*/ 1947862 h 6264111"/>
              <a:gd name="connsiteX39" fmla="*/ 4324348 w 5630809"/>
              <a:gd name="connsiteY39" fmla="*/ 2140743 h 6264111"/>
              <a:gd name="connsiteX40" fmla="*/ 4433885 w 5630809"/>
              <a:gd name="connsiteY40" fmla="*/ 1362075 h 6264111"/>
              <a:gd name="connsiteX41" fmla="*/ 4541042 w 5630809"/>
              <a:gd name="connsiteY41" fmla="*/ 1476375 h 6264111"/>
              <a:gd name="connsiteX42" fmla="*/ 4664867 w 5630809"/>
              <a:gd name="connsiteY42" fmla="*/ 1123950 h 6264111"/>
              <a:gd name="connsiteX43" fmla="*/ 4829173 w 5630809"/>
              <a:gd name="connsiteY43" fmla="*/ 1402556 h 6264111"/>
              <a:gd name="connsiteX44" fmla="*/ 4931567 w 5630809"/>
              <a:gd name="connsiteY44" fmla="*/ 1216818 h 6264111"/>
              <a:gd name="connsiteX45" fmla="*/ 5048248 w 5630809"/>
              <a:gd name="connsiteY45" fmla="*/ 1569243 h 6264111"/>
              <a:gd name="connsiteX46" fmla="*/ 5169692 w 5630809"/>
              <a:gd name="connsiteY46" fmla="*/ 1009650 h 6264111"/>
              <a:gd name="connsiteX47" fmla="*/ 5283992 w 5630809"/>
              <a:gd name="connsiteY47" fmla="*/ 819150 h 6264111"/>
              <a:gd name="connsiteX48" fmla="*/ 5357810 w 5630809"/>
              <a:gd name="connsiteY48" fmla="*/ 588168 h 6264111"/>
              <a:gd name="connsiteX49" fmla="*/ 5441154 w 5630809"/>
              <a:gd name="connsiteY49" fmla="*/ 688181 h 6264111"/>
              <a:gd name="connsiteX50" fmla="*/ 5619747 w 5630809"/>
              <a:gd name="connsiteY50" fmla="*/ 0 h 6264111"/>
              <a:gd name="connsiteX0" fmla="*/ 0 w 5619747"/>
              <a:gd name="connsiteY0" fmla="*/ 16668 h 6264111"/>
              <a:gd name="connsiteX1" fmla="*/ 164306 w 5619747"/>
              <a:gd name="connsiteY1" fmla="*/ 409575 h 6264111"/>
              <a:gd name="connsiteX2" fmla="*/ 297656 w 5619747"/>
              <a:gd name="connsiteY2" fmla="*/ 609600 h 6264111"/>
              <a:gd name="connsiteX3" fmla="*/ 371475 w 5619747"/>
              <a:gd name="connsiteY3" fmla="*/ 473868 h 6264111"/>
              <a:gd name="connsiteX4" fmla="*/ 516731 w 5619747"/>
              <a:gd name="connsiteY4" fmla="*/ 1169193 h 6264111"/>
              <a:gd name="connsiteX5" fmla="*/ 597694 w 5619747"/>
              <a:gd name="connsiteY5" fmla="*/ 957262 h 6264111"/>
              <a:gd name="connsiteX6" fmla="*/ 647699 w 5619747"/>
              <a:gd name="connsiteY6" fmla="*/ 1266825 h 6264111"/>
              <a:gd name="connsiteX7" fmla="*/ 716754 w 5619747"/>
              <a:gd name="connsiteY7" fmla="*/ 1693067 h 6264111"/>
              <a:gd name="connsiteX8" fmla="*/ 826292 w 5619747"/>
              <a:gd name="connsiteY8" fmla="*/ 1454943 h 6264111"/>
              <a:gd name="connsiteX9" fmla="*/ 904873 w 5619747"/>
              <a:gd name="connsiteY9" fmla="*/ 2012155 h 6264111"/>
              <a:gd name="connsiteX10" fmla="*/ 1038223 w 5619747"/>
              <a:gd name="connsiteY10" fmla="*/ 1554955 h 6264111"/>
              <a:gd name="connsiteX11" fmla="*/ 1116804 w 5619747"/>
              <a:gd name="connsiteY11" fmla="*/ 1795461 h 6264111"/>
              <a:gd name="connsiteX12" fmla="*/ 1262061 w 5619747"/>
              <a:gd name="connsiteY12" fmla="*/ 1533524 h 6264111"/>
              <a:gd name="connsiteX13" fmla="*/ 1423985 w 5619747"/>
              <a:gd name="connsiteY13" fmla="*/ 1900236 h 6264111"/>
              <a:gd name="connsiteX14" fmla="*/ 1523998 w 5619747"/>
              <a:gd name="connsiteY14" fmla="*/ 1864517 h 6264111"/>
              <a:gd name="connsiteX15" fmla="*/ 1647823 w 5619747"/>
              <a:gd name="connsiteY15" fmla="*/ 2659855 h 6264111"/>
              <a:gd name="connsiteX16" fmla="*/ 1738310 w 5619747"/>
              <a:gd name="connsiteY16" fmla="*/ 2486024 h 6264111"/>
              <a:gd name="connsiteX17" fmla="*/ 1847848 w 5619747"/>
              <a:gd name="connsiteY17" fmla="*/ 3352799 h 6264111"/>
              <a:gd name="connsiteX18" fmla="*/ 1952623 w 5619747"/>
              <a:gd name="connsiteY18" fmla="*/ 2983705 h 6264111"/>
              <a:gd name="connsiteX19" fmla="*/ 2050254 w 5619747"/>
              <a:gd name="connsiteY19" fmla="*/ 3940967 h 6264111"/>
              <a:gd name="connsiteX20" fmla="*/ 2159792 w 5619747"/>
              <a:gd name="connsiteY20" fmla="*/ 3593305 h 6264111"/>
              <a:gd name="connsiteX21" fmla="*/ 2257422 w 5619747"/>
              <a:gd name="connsiteY21" fmla="*/ 4421980 h 6264111"/>
              <a:gd name="connsiteX22" fmla="*/ 2347910 w 5619747"/>
              <a:gd name="connsiteY22" fmla="*/ 4433886 h 6264111"/>
              <a:gd name="connsiteX23" fmla="*/ 2536028 w 5619747"/>
              <a:gd name="connsiteY23" fmla="*/ 5381622 h 6264111"/>
              <a:gd name="connsiteX24" fmla="*/ 2645567 w 5619747"/>
              <a:gd name="connsiteY24" fmla="*/ 5410198 h 6264111"/>
              <a:gd name="connsiteX25" fmla="*/ 2767010 w 5619747"/>
              <a:gd name="connsiteY25" fmla="*/ 6257924 h 6264111"/>
              <a:gd name="connsiteX26" fmla="*/ 2876548 w 5619747"/>
              <a:gd name="connsiteY26" fmla="*/ 5653085 h 6264111"/>
              <a:gd name="connsiteX27" fmla="*/ 2962272 w 5619747"/>
              <a:gd name="connsiteY27" fmla="*/ 5881684 h 6264111"/>
              <a:gd name="connsiteX28" fmla="*/ 3081335 w 5619747"/>
              <a:gd name="connsiteY28" fmla="*/ 4724399 h 6264111"/>
              <a:gd name="connsiteX29" fmla="*/ 3181348 w 5619747"/>
              <a:gd name="connsiteY29" fmla="*/ 5148261 h 6264111"/>
              <a:gd name="connsiteX30" fmla="*/ 3298029 w 5619747"/>
              <a:gd name="connsiteY30" fmla="*/ 4038600 h 6264111"/>
              <a:gd name="connsiteX31" fmla="*/ 3409948 w 5619747"/>
              <a:gd name="connsiteY31" fmla="*/ 4214812 h 6264111"/>
              <a:gd name="connsiteX32" fmla="*/ 3545679 w 5619747"/>
              <a:gd name="connsiteY32" fmla="*/ 3464719 h 6264111"/>
              <a:gd name="connsiteX33" fmla="*/ 3674267 w 5619747"/>
              <a:gd name="connsiteY33" fmla="*/ 3429000 h 6264111"/>
              <a:gd name="connsiteX34" fmla="*/ 3762373 w 5619747"/>
              <a:gd name="connsiteY34" fmla="*/ 3059906 h 6264111"/>
              <a:gd name="connsiteX35" fmla="*/ 3883817 w 5619747"/>
              <a:gd name="connsiteY35" fmla="*/ 2997993 h 6264111"/>
              <a:gd name="connsiteX36" fmla="*/ 4012404 w 5619747"/>
              <a:gd name="connsiteY36" fmla="*/ 2424112 h 6264111"/>
              <a:gd name="connsiteX37" fmla="*/ 4119560 w 5619747"/>
              <a:gd name="connsiteY37" fmla="*/ 2783681 h 6264111"/>
              <a:gd name="connsiteX38" fmla="*/ 4221954 w 5619747"/>
              <a:gd name="connsiteY38" fmla="*/ 1947862 h 6264111"/>
              <a:gd name="connsiteX39" fmla="*/ 4324348 w 5619747"/>
              <a:gd name="connsiteY39" fmla="*/ 2140743 h 6264111"/>
              <a:gd name="connsiteX40" fmla="*/ 4433885 w 5619747"/>
              <a:gd name="connsiteY40" fmla="*/ 1362075 h 6264111"/>
              <a:gd name="connsiteX41" fmla="*/ 4541042 w 5619747"/>
              <a:gd name="connsiteY41" fmla="*/ 1476375 h 6264111"/>
              <a:gd name="connsiteX42" fmla="*/ 4664867 w 5619747"/>
              <a:gd name="connsiteY42" fmla="*/ 1123950 h 6264111"/>
              <a:gd name="connsiteX43" fmla="*/ 4829173 w 5619747"/>
              <a:gd name="connsiteY43" fmla="*/ 1402556 h 6264111"/>
              <a:gd name="connsiteX44" fmla="*/ 4931567 w 5619747"/>
              <a:gd name="connsiteY44" fmla="*/ 1216818 h 6264111"/>
              <a:gd name="connsiteX45" fmla="*/ 5048248 w 5619747"/>
              <a:gd name="connsiteY45" fmla="*/ 1569243 h 6264111"/>
              <a:gd name="connsiteX46" fmla="*/ 5169692 w 5619747"/>
              <a:gd name="connsiteY46" fmla="*/ 1009650 h 6264111"/>
              <a:gd name="connsiteX47" fmla="*/ 5283992 w 5619747"/>
              <a:gd name="connsiteY47" fmla="*/ 819150 h 6264111"/>
              <a:gd name="connsiteX48" fmla="*/ 5357810 w 5619747"/>
              <a:gd name="connsiteY48" fmla="*/ 588168 h 6264111"/>
              <a:gd name="connsiteX49" fmla="*/ 5441154 w 5619747"/>
              <a:gd name="connsiteY49" fmla="*/ 688181 h 6264111"/>
              <a:gd name="connsiteX50" fmla="*/ 5619747 w 5619747"/>
              <a:gd name="connsiteY50" fmla="*/ 0 h 6264111"/>
              <a:gd name="connsiteX0" fmla="*/ 0 w 5619747"/>
              <a:gd name="connsiteY0" fmla="*/ 16668 h 6264111"/>
              <a:gd name="connsiteX1" fmla="*/ 164306 w 5619747"/>
              <a:gd name="connsiteY1" fmla="*/ 409575 h 6264111"/>
              <a:gd name="connsiteX2" fmla="*/ 297656 w 5619747"/>
              <a:gd name="connsiteY2" fmla="*/ 609600 h 6264111"/>
              <a:gd name="connsiteX3" fmla="*/ 371475 w 5619747"/>
              <a:gd name="connsiteY3" fmla="*/ 473868 h 6264111"/>
              <a:gd name="connsiteX4" fmla="*/ 516731 w 5619747"/>
              <a:gd name="connsiteY4" fmla="*/ 1169193 h 6264111"/>
              <a:gd name="connsiteX5" fmla="*/ 597694 w 5619747"/>
              <a:gd name="connsiteY5" fmla="*/ 957262 h 6264111"/>
              <a:gd name="connsiteX6" fmla="*/ 647699 w 5619747"/>
              <a:gd name="connsiteY6" fmla="*/ 1266825 h 6264111"/>
              <a:gd name="connsiteX7" fmla="*/ 716754 w 5619747"/>
              <a:gd name="connsiteY7" fmla="*/ 1693067 h 6264111"/>
              <a:gd name="connsiteX8" fmla="*/ 826292 w 5619747"/>
              <a:gd name="connsiteY8" fmla="*/ 1454943 h 6264111"/>
              <a:gd name="connsiteX9" fmla="*/ 904873 w 5619747"/>
              <a:gd name="connsiteY9" fmla="*/ 2012155 h 6264111"/>
              <a:gd name="connsiteX10" fmla="*/ 1038223 w 5619747"/>
              <a:gd name="connsiteY10" fmla="*/ 1554955 h 6264111"/>
              <a:gd name="connsiteX11" fmla="*/ 1116804 w 5619747"/>
              <a:gd name="connsiteY11" fmla="*/ 1795461 h 6264111"/>
              <a:gd name="connsiteX12" fmla="*/ 1262061 w 5619747"/>
              <a:gd name="connsiteY12" fmla="*/ 1533524 h 6264111"/>
              <a:gd name="connsiteX13" fmla="*/ 1423985 w 5619747"/>
              <a:gd name="connsiteY13" fmla="*/ 1900236 h 6264111"/>
              <a:gd name="connsiteX14" fmla="*/ 1523998 w 5619747"/>
              <a:gd name="connsiteY14" fmla="*/ 1864517 h 6264111"/>
              <a:gd name="connsiteX15" fmla="*/ 1647823 w 5619747"/>
              <a:gd name="connsiteY15" fmla="*/ 2659855 h 6264111"/>
              <a:gd name="connsiteX16" fmla="*/ 1738310 w 5619747"/>
              <a:gd name="connsiteY16" fmla="*/ 2486024 h 6264111"/>
              <a:gd name="connsiteX17" fmla="*/ 1847848 w 5619747"/>
              <a:gd name="connsiteY17" fmla="*/ 3352799 h 6264111"/>
              <a:gd name="connsiteX18" fmla="*/ 1952623 w 5619747"/>
              <a:gd name="connsiteY18" fmla="*/ 2983705 h 6264111"/>
              <a:gd name="connsiteX19" fmla="*/ 2050254 w 5619747"/>
              <a:gd name="connsiteY19" fmla="*/ 3940967 h 6264111"/>
              <a:gd name="connsiteX20" fmla="*/ 2159792 w 5619747"/>
              <a:gd name="connsiteY20" fmla="*/ 3593305 h 6264111"/>
              <a:gd name="connsiteX21" fmla="*/ 2257422 w 5619747"/>
              <a:gd name="connsiteY21" fmla="*/ 4421980 h 6264111"/>
              <a:gd name="connsiteX22" fmla="*/ 2347910 w 5619747"/>
              <a:gd name="connsiteY22" fmla="*/ 4433886 h 6264111"/>
              <a:gd name="connsiteX23" fmla="*/ 2536028 w 5619747"/>
              <a:gd name="connsiteY23" fmla="*/ 5381622 h 6264111"/>
              <a:gd name="connsiteX24" fmla="*/ 2645567 w 5619747"/>
              <a:gd name="connsiteY24" fmla="*/ 5410198 h 6264111"/>
              <a:gd name="connsiteX25" fmla="*/ 2767010 w 5619747"/>
              <a:gd name="connsiteY25" fmla="*/ 6257924 h 6264111"/>
              <a:gd name="connsiteX26" fmla="*/ 2876548 w 5619747"/>
              <a:gd name="connsiteY26" fmla="*/ 5653085 h 6264111"/>
              <a:gd name="connsiteX27" fmla="*/ 2962272 w 5619747"/>
              <a:gd name="connsiteY27" fmla="*/ 5881684 h 6264111"/>
              <a:gd name="connsiteX28" fmla="*/ 3081335 w 5619747"/>
              <a:gd name="connsiteY28" fmla="*/ 4724399 h 6264111"/>
              <a:gd name="connsiteX29" fmla="*/ 3181348 w 5619747"/>
              <a:gd name="connsiteY29" fmla="*/ 5148261 h 6264111"/>
              <a:gd name="connsiteX30" fmla="*/ 3298029 w 5619747"/>
              <a:gd name="connsiteY30" fmla="*/ 4038600 h 6264111"/>
              <a:gd name="connsiteX31" fmla="*/ 3409948 w 5619747"/>
              <a:gd name="connsiteY31" fmla="*/ 4214812 h 6264111"/>
              <a:gd name="connsiteX32" fmla="*/ 3545679 w 5619747"/>
              <a:gd name="connsiteY32" fmla="*/ 3464719 h 6264111"/>
              <a:gd name="connsiteX33" fmla="*/ 3674267 w 5619747"/>
              <a:gd name="connsiteY33" fmla="*/ 3429000 h 6264111"/>
              <a:gd name="connsiteX34" fmla="*/ 3762373 w 5619747"/>
              <a:gd name="connsiteY34" fmla="*/ 3059906 h 6264111"/>
              <a:gd name="connsiteX35" fmla="*/ 3883817 w 5619747"/>
              <a:gd name="connsiteY35" fmla="*/ 2997993 h 6264111"/>
              <a:gd name="connsiteX36" fmla="*/ 4012404 w 5619747"/>
              <a:gd name="connsiteY36" fmla="*/ 2424112 h 6264111"/>
              <a:gd name="connsiteX37" fmla="*/ 4119560 w 5619747"/>
              <a:gd name="connsiteY37" fmla="*/ 2783681 h 6264111"/>
              <a:gd name="connsiteX38" fmla="*/ 4221954 w 5619747"/>
              <a:gd name="connsiteY38" fmla="*/ 1947862 h 6264111"/>
              <a:gd name="connsiteX39" fmla="*/ 4324348 w 5619747"/>
              <a:gd name="connsiteY39" fmla="*/ 2140743 h 6264111"/>
              <a:gd name="connsiteX40" fmla="*/ 4433885 w 5619747"/>
              <a:gd name="connsiteY40" fmla="*/ 1362075 h 6264111"/>
              <a:gd name="connsiteX41" fmla="*/ 4541042 w 5619747"/>
              <a:gd name="connsiteY41" fmla="*/ 1476375 h 6264111"/>
              <a:gd name="connsiteX42" fmla="*/ 4664867 w 5619747"/>
              <a:gd name="connsiteY42" fmla="*/ 1123950 h 6264111"/>
              <a:gd name="connsiteX43" fmla="*/ 4829173 w 5619747"/>
              <a:gd name="connsiteY43" fmla="*/ 1402556 h 6264111"/>
              <a:gd name="connsiteX44" fmla="*/ 4931567 w 5619747"/>
              <a:gd name="connsiteY44" fmla="*/ 1216818 h 6264111"/>
              <a:gd name="connsiteX45" fmla="*/ 5048248 w 5619747"/>
              <a:gd name="connsiteY45" fmla="*/ 1569243 h 6264111"/>
              <a:gd name="connsiteX46" fmla="*/ 5169692 w 5619747"/>
              <a:gd name="connsiteY46" fmla="*/ 1009650 h 6264111"/>
              <a:gd name="connsiteX47" fmla="*/ 5283992 w 5619747"/>
              <a:gd name="connsiteY47" fmla="*/ 819150 h 6264111"/>
              <a:gd name="connsiteX48" fmla="*/ 5357810 w 5619747"/>
              <a:gd name="connsiteY48" fmla="*/ 588168 h 6264111"/>
              <a:gd name="connsiteX49" fmla="*/ 5441154 w 5619747"/>
              <a:gd name="connsiteY49" fmla="*/ 688181 h 6264111"/>
              <a:gd name="connsiteX50" fmla="*/ 5619747 w 5619747"/>
              <a:gd name="connsiteY50" fmla="*/ 0 h 6264111"/>
              <a:gd name="connsiteX0" fmla="*/ 0 w 5619747"/>
              <a:gd name="connsiteY0" fmla="*/ 16668 h 6264111"/>
              <a:gd name="connsiteX1" fmla="*/ 164306 w 5619747"/>
              <a:gd name="connsiteY1" fmla="*/ 409575 h 6264111"/>
              <a:gd name="connsiteX2" fmla="*/ 297656 w 5619747"/>
              <a:gd name="connsiteY2" fmla="*/ 609600 h 6264111"/>
              <a:gd name="connsiteX3" fmla="*/ 371475 w 5619747"/>
              <a:gd name="connsiteY3" fmla="*/ 473868 h 6264111"/>
              <a:gd name="connsiteX4" fmla="*/ 516731 w 5619747"/>
              <a:gd name="connsiteY4" fmla="*/ 1169193 h 6264111"/>
              <a:gd name="connsiteX5" fmla="*/ 597694 w 5619747"/>
              <a:gd name="connsiteY5" fmla="*/ 957262 h 6264111"/>
              <a:gd name="connsiteX6" fmla="*/ 647699 w 5619747"/>
              <a:gd name="connsiteY6" fmla="*/ 1266825 h 6264111"/>
              <a:gd name="connsiteX7" fmla="*/ 716754 w 5619747"/>
              <a:gd name="connsiteY7" fmla="*/ 1693067 h 6264111"/>
              <a:gd name="connsiteX8" fmla="*/ 826292 w 5619747"/>
              <a:gd name="connsiteY8" fmla="*/ 1454943 h 6264111"/>
              <a:gd name="connsiteX9" fmla="*/ 904873 w 5619747"/>
              <a:gd name="connsiteY9" fmla="*/ 2012155 h 6264111"/>
              <a:gd name="connsiteX10" fmla="*/ 1038223 w 5619747"/>
              <a:gd name="connsiteY10" fmla="*/ 1554955 h 6264111"/>
              <a:gd name="connsiteX11" fmla="*/ 1116804 w 5619747"/>
              <a:gd name="connsiteY11" fmla="*/ 1795461 h 6264111"/>
              <a:gd name="connsiteX12" fmla="*/ 1262061 w 5619747"/>
              <a:gd name="connsiteY12" fmla="*/ 1533524 h 6264111"/>
              <a:gd name="connsiteX13" fmla="*/ 1423985 w 5619747"/>
              <a:gd name="connsiteY13" fmla="*/ 1900236 h 6264111"/>
              <a:gd name="connsiteX14" fmla="*/ 1523998 w 5619747"/>
              <a:gd name="connsiteY14" fmla="*/ 1864517 h 6264111"/>
              <a:gd name="connsiteX15" fmla="*/ 1647823 w 5619747"/>
              <a:gd name="connsiteY15" fmla="*/ 2659855 h 6264111"/>
              <a:gd name="connsiteX16" fmla="*/ 1738310 w 5619747"/>
              <a:gd name="connsiteY16" fmla="*/ 2486024 h 6264111"/>
              <a:gd name="connsiteX17" fmla="*/ 1847848 w 5619747"/>
              <a:gd name="connsiteY17" fmla="*/ 3352799 h 6264111"/>
              <a:gd name="connsiteX18" fmla="*/ 1952623 w 5619747"/>
              <a:gd name="connsiteY18" fmla="*/ 2983705 h 6264111"/>
              <a:gd name="connsiteX19" fmla="*/ 2050254 w 5619747"/>
              <a:gd name="connsiteY19" fmla="*/ 3940967 h 6264111"/>
              <a:gd name="connsiteX20" fmla="*/ 2159792 w 5619747"/>
              <a:gd name="connsiteY20" fmla="*/ 3593305 h 6264111"/>
              <a:gd name="connsiteX21" fmla="*/ 2257422 w 5619747"/>
              <a:gd name="connsiteY21" fmla="*/ 4421980 h 6264111"/>
              <a:gd name="connsiteX22" fmla="*/ 2347910 w 5619747"/>
              <a:gd name="connsiteY22" fmla="*/ 4433886 h 6264111"/>
              <a:gd name="connsiteX23" fmla="*/ 2536028 w 5619747"/>
              <a:gd name="connsiteY23" fmla="*/ 5381622 h 6264111"/>
              <a:gd name="connsiteX24" fmla="*/ 2645567 w 5619747"/>
              <a:gd name="connsiteY24" fmla="*/ 5410198 h 6264111"/>
              <a:gd name="connsiteX25" fmla="*/ 2767010 w 5619747"/>
              <a:gd name="connsiteY25" fmla="*/ 6257924 h 6264111"/>
              <a:gd name="connsiteX26" fmla="*/ 2876548 w 5619747"/>
              <a:gd name="connsiteY26" fmla="*/ 5653085 h 6264111"/>
              <a:gd name="connsiteX27" fmla="*/ 2962272 w 5619747"/>
              <a:gd name="connsiteY27" fmla="*/ 5881684 h 6264111"/>
              <a:gd name="connsiteX28" fmla="*/ 3081335 w 5619747"/>
              <a:gd name="connsiteY28" fmla="*/ 4724399 h 6264111"/>
              <a:gd name="connsiteX29" fmla="*/ 3181348 w 5619747"/>
              <a:gd name="connsiteY29" fmla="*/ 5148261 h 6264111"/>
              <a:gd name="connsiteX30" fmla="*/ 3298029 w 5619747"/>
              <a:gd name="connsiteY30" fmla="*/ 4038600 h 6264111"/>
              <a:gd name="connsiteX31" fmla="*/ 3409948 w 5619747"/>
              <a:gd name="connsiteY31" fmla="*/ 4214812 h 6264111"/>
              <a:gd name="connsiteX32" fmla="*/ 3545679 w 5619747"/>
              <a:gd name="connsiteY32" fmla="*/ 3464719 h 6264111"/>
              <a:gd name="connsiteX33" fmla="*/ 3674267 w 5619747"/>
              <a:gd name="connsiteY33" fmla="*/ 3429000 h 6264111"/>
              <a:gd name="connsiteX34" fmla="*/ 3762373 w 5619747"/>
              <a:gd name="connsiteY34" fmla="*/ 3059906 h 6264111"/>
              <a:gd name="connsiteX35" fmla="*/ 3883817 w 5619747"/>
              <a:gd name="connsiteY35" fmla="*/ 2997993 h 6264111"/>
              <a:gd name="connsiteX36" fmla="*/ 4012404 w 5619747"/>
              <a:gd name="connsiteY36" fmla="*/ 2424112 h 6264111"/>
              <a:gd name="connsiteX37" fmla="*/ 4119560 w 5619747"/>
              <a:gd name="connsiteY37" fmla="*/ 2783681 h 6264111"/>
              <a:gd name="connsiteX38" fmla="*/ 4221954 w 5619747"/>
              <a:gd name="connsiteY38" fmla="*/ 1947862 h 6264111"/>
              <a:gd name="connsiteX39" fmla="*/ 4324348 w 5619747"/>
              <a:gd name="connsiteY39" fmla="*/ 2140743 h 6264111"/>
              <a:gd name="connsiteX40" fmla="*/ 4433885 w 5619747"/>
              <a:gd name="connsiteY40" fmla="*/ 1362075 h 6264111"/>
              <a:gd name="connsiteX41" fmla="*/ 4541042 w 5619747"/>
              <a:gd name="connsiteY41" fmla="*/ 1476375 h 6264111"/>
              <a:gd name="connsiteX42" fmla="*/ 4664867 w 5619747"/>
              <a:gd name="connsiteY42" fmla="*/ 1123950 h 6264111"/>
              <a:gd name="connsiteX43" fmla="*/ 4829173 w 5619747"/>
              <a:gd name="connsiteY43" fmla="*/ 1402556 h 6264111"/>
              <a:gd name="connsiteX44" fmla="*/ 4931567 w 5619747"/>
              <a:gd name="connsiteY44" fmla="*/ 1216818 h 6264111"/>
              <a:gd name="connsiteX45" fmla="*/ 5048248 w 5619747"/>
              <a:gd name="connsiteY45" fmla="*/ 1569243 h 6264111"/>
              <a:gd name="connsiteX46" fmla="*/ 5169692 w 5619747"/>
              <a:gd name="connsiteY46" fmla="*/ 1009650 h 6264111"/>
              <a:gd name="connsiteX47" fmla="*/ 5283992 w 5619747"/>
              <a:gd name="connsiteY47" fmla="*/ 819150 h 6264111"/>
              <a:gd name="connsiteX48" fmla="*/ 5357810 w 5619747"/>
              <a:gd name="connsiteY48" fmla="*/ 588168 h 6264111"/>
              <a:gd name="connsiteX49" fmla="*/ 5441154 w 5619747"/>
              <a:gd name="connsiteY49" fmla="*/ 688181 h 6264111"/>
              <a:gd name="connsiteX50" fmla="*/ 5619747 w 5619747"/>
              <a:gd name="connsiteY50" fmla="*/ 0 h 6264111"/>
              <a:gd name="connsiteX0" fmla="*/ 0 w 5619747"/>
              <a:gd name="connsiteY0" fmla="*/ 16668 h 6264111"/>
              <a:gd name="connsiteX1" fmla="*/ 164306 w 5619747"/>
              <a:gd name="connsiteY1" fmla="*/ 409575 h 6264111"/>
              <a:gd name="connsiteX2" fmla="*/ 297656 w 5619747"/>
              <a:gd name="connsiteY2" fmla="*/ 609600 h 6264111"/>
              <a:gd name="connsiteX3" fmla="*/ 371475 w 5619747"/>
              <a:gd name="connsiteY3" fmla="*/ 473868 h 6264111"/>
              <a:gd name="connsiteX4" fmla="*/ 516731 w 5619747"/>
              <a:gd name="connsiteY4" fmla="*/ 1169193 h 6264111"/>
              <a:gd name="connsiteX5" fmla="*/ 597694 w 5619747"/>
              <a:gd name="connsiteY5" fmla="*/ 957262 h 6264111"/>
              <a:gd name="connsiteX6" fmla="*/ 647699 w 5619747"/>
              <a:gd name="connsiteY6" fmla="*/ 1266825 h 6264111"/>
              <a:gd name="connsiteX7" fmla="*/ 716754 w 5619747"/>
              <a:gd name="connsiteY7" fmla="*/ 1693067 h 6264111"/>
              <a:gd name="connsiteX8" fmla="*/ 826292 w 5619747"/>
              <a:gd name="connsiteY8" fmla="*/ 1454943 h 6264111"/>
              <a:gd name="connsiteX9" fmla="*/ 904873 w 5619747"/>
              <a:gd name="connsiteY9" fmla="*/ 2012155 h 6264111"/>
              <a:gd name="connsiteX10" fmla="*/ 1038223 w 5619747"/>
              <a:gd name="connsiteY10" fmla="*/ 1554955 h 6264111"/>
              <a:gd name="connsiteX11" fmla="*/ 1116804 w 5619747"/>
              <a:gd name="connsiteY11" fmla="*/ 1795461 h 6264111"/>
              <a:gd name="connsiteX12" fmla="*/ 1262061 w 5619747"/>
              <a:gd name="connsiteY12" fmla="*/ 1533524 h 6264111"/>
              <a:gd name="connsiteX13" fmla="*/ 1423985 w 5619747"/>
              <a:gd name="connsiteY13" fmla="*/ 1900236 h 6264111"/>
              <a:gd name="connsiteX14" fmla="*/ 1523998 w 5619747"/>
              <a:gd name="connsiteY14" fmla="*/ 1864517 h 6264111"/>
              <a:gd name="connsiteX15" fmla="*/ 1647823 w 5619747"/>
              <a:gd name="connsiteY15" fmla="*/ 2659855 h 6264111"/>
              <a:gd name="connsiteX16" fmla="*/ 1738310 w 5619747"/>
              <a:gd name="connsiteY16" fmla="*/ 2486024 h 6264111"/>
              <a:gd name="connsiteX17" fmla="*/ 1847848 w 5619747"/>
              <a:gd name="connsiteY17" fmla="*/ 3352799 h 6264111"/>
              <a:gd name="connsiteX18" fmla="*/ 1952623 w 5619747"/>
              <a:gd name="connsiteY18" fmla="*/ 2983705 h 6264111"/>
              <a:gd name="connsiteX19" fmla="*/ 2050254 w 5619747"/>
              <a:gd name="connsiteY19" fmla="*/ 3940967 h 6264111"/>
              <a:gd name="connsiteX20" fmla="*/ 2159792 w 5619747"/>
              <a:gd name="connsiteY20" fmla="*/ 3593305 h 6264111"/>
              <a:gd name="connsiteX21" fmla="*/ 2257422 w 5619747"/>
              <a:gd name="connsiteY21" fmla="*/ 4421980 h 6264111"/>
              <a:gd name="connsiteX22" fmla="*/ 2347910 w 5619747"/>
              <a:gd name="connsiteY22" fmla="*/ 4433886 h 6264111"/>
              <a:gd name="connsiteX23" fmla="*/ 2536028 w 5619747"/>
              <a:gd name="connsiteY23" fmla="*/ 5381622 h 6264111"/>
              <a:gd name="connsiteX24" fmla="*/ 2645567 w 5619747"/>
              <a:gd name="connsiteY24" fmla="*/ 5410198 h 6264111"/>
              <a:gd name="connsiteX25" fmla="*/ 2767010 w 5619747"/>
              <a:gd name="connsiteY25" fmla="*/ 6257924 h 6264111"/>
              <a:gd name="connsiteX26" fmla="*/ 2876548 w 5619747"/>
              <a:gd name="connsiteY26" fmla="*/ 5653085 h 6264111"/>
              <a:gd name="connsiteX27" fmla="*/ 2962272 w 5619747"/>
              <a:gd name="connsiteY27" fmla="*/ 5881684 h 6264111"/>
              <a:gd name="connsiteX28" fmla="*/ 3081335 w 5619747"/>
              <a:gd name="connsiteY28" fmla="*/ 4724399 h 6264111"/>
              <a:gd name="connsiteX29" fmla="*/ 3181348 w 5619747"/>
              <a:gd name="connsiteY29" fmla="*/ 5148261 h 6264111"/>
              <a:gd name="connsiteX30" fmla="*/ 3298029 w 5619747"/>
              <a:gd name="connsiteY30" fmla="*/ 4038600 h 6264111"/>
              <a:gd name="connsiteX31" fmla="*/ 3409948 w 5619747"/>
              <a:gd name="connsiteY31" fmla="*/ 4214812 h 6264111"/>
              <a:gd name="connsiteX32" fmla="*/ 3545679 w 5619747"/>
              <a:gd name="connsiteY32" fmla="*/ 3464719 h 6264111"/>
              <a:gd name="connsiteX33" fmla="*/ 3674267 w 5619747"/>
              <a:gd name="connsiteY33" fmla="*/ 3429000 h 6264111"/>
              <a:gd name="connsiteX34" fmla="*/ 3762373 w 5619747"/>
              <a:gd name="connsiteY34" fmla="*/ 3059906 h 6264111"/>
              <a:gd name="connsiteX35" fmla="*/ 3883817 w 5619747"/>
              <a:gd name="connsiteY35" fmla="*/ 2997993 h 6264111"/>
              <a:gd name="connsiteX36" fmla="*/ 4012404 w 5619747"/>
              <a:gd name="connsiteY36" fmla="*/ 2424112 h 6264111"/>
              <a:gd name="connsiteX37" fmla="*/ 4119560 w 5619747"/>
              <a:gd name="connsiteY37" fmla="*/ 2783681 h 6264111"/>
              <a:gd name="connsiteX38" fmla="*/ 4221954 w 5619747"/>
              <a:gd name="connsiteY38" fmla="*/ 1947862 h 6264111"/>
              <a:gd name="connsiteX39" fmla="*/ 4324348 w 5619747"/>
              <a:gd name="connsiteY39" fmla="*/ 2140743 h 6264111"/>
              <a:gd name="connsiteX40" fmla="*/ 4433885 w 5619747"/>
              <a:gd name="connsiteY40" fmla="*/ 1362075 h 6264111"/>
              <a:gd name="connsiteX41" fmla="*/ 4541042 w 5619747"/>
              <a:gd name="connsiteY41" fmla="*/ 1476375 h 6264111"/>
              <a:gd name="connsiteX42" fmla="*/ 4664867 w 5619747"/>
              <a:gd name="connsiteY42" fmla="*/ 1123950 h 6264111"/>
              <a:gd name="connsiteX43" fmla="*/ 4829173 w 5619747"/>
              <a:gd name="connsiteY43" fmla="*/ 1402556 h 6264111"/>
              <a:gd name="connsiteX44" fmla="*/ 4931567 w 5619747"/>
              <a:gd name="connsiteY44" fmla="*/ 1216818 h 6264111"/>
              <a:gd name="connsiteX45" fmla="*/ 5048248 w 5619747"/>
              <a:gd name="connsiteY45" fmla="*/ 1569243 h 6264111"/>
              <a:gd name="connsiteX46" fmla="*/ 5169692 w 5619747"/>
              <a:gd name="connsiteY46" fmla="*/ 1009650 h 6264111"/>
              <a:gd name="connsiteX47" fmla="*/ 5283992 w 5619747"/>
              <a:gd name="connsiteY47" fmla="*/ 819150 h 6264111"/>
              <a:gd name="connsiteX48" fmla="*/ 5357810 w 5619747"/>
              <a:gd name="connsiteY48" fmla="*/ 588168 h 6264111"/>
              <a:gd name="connsiteX49" fmla="*/ 5441154 w 5619747"/>
              <a:gd name="connsiteY49" fmla="*/ 688181 h 6264111"/>
              <a:gd name="connsiteX50" fmla="*/ 5619747 w 5619747"/>
              <a:gd name="connsiteY50" fmla="*/ 0 h 6264111"/>
              <a:gd name="connsiteX0" fmla="*/ 0 w 5611596"/>
              <a:gd name="connsiteY0" fmla="*/ 1 h 6247444"/>
              <a:gd name="connsiteX1" fmla="*/ 164306 w 5611596"/>
              <a:gd name="connsiteY1" fmla="*/ 392908 h 6247444"/>
              <a:gd name="connsiteX2" fmla="*/ 297656 w 5611596"/>
              <a:gd name="connsiteY2" fmla="*/ 592933 h 6247444"/>
              <a:gd name="connsiteX3" fmla="*/ 371475 w 5611596"/>
              <a:gd name="connsiteY3" fmla="*/ 457201 h 6247444"/>
              <a:gd name="connsiteX4" fmla="*/ 516731 w 5611596"/>
              <a:gd name="connsiteY4" fmla="*/ 1152526 h 6247444"/>
              <a:gd name="connsiteX5" fmla="*/ 597694 w 5611596"/>
              <a:gd name="connsiteY5" fmla="*/ 940595 h 6247444"/>
              <a:gd name="connsiteX6" fmla="*/ 647699 w 5611596"/>
              <a:gd name="connsiteY6" fmla="*/ 1250158 h 6247444"/>
              <a:gd name="connsiteX7" fmla="*/ 716754 w 5611596"/>
              <a:gd name="connsiteY7" fmla="*/ 1676400 h 6247444"/>
              <a:gd name="connsiteX8" fmla="*/ 826292 w 5611596"/>
              <a:gd name="connsiteY8" fmla="*/ 1438276 h 6247444"/>
              <a:gd name="connsiteX9" fmla="*/ 904873 w 5611596"/>
              <a:gd name="connsiteY9" fmla="*/ 1995488 h 6247444"/>
              <a:gd name="connsiteX10" fmla="*/ 1038223 w 5611596"/>
              <a:gd name="connsiteY10" fmla="*/ 1538288 h 6247444"/>
              <a:gd name="connsiteX11" fmla="*/ 1116804 w 5611596"/>
              <a:gd name="connsiteY11" fmla="*/ 1778794 h 6247444"/>
              <a:gd name="connsiteX12" fmla="*/ 1262061 w 5611596"/>
              <a:gd name="connsiteY12" fmla="*/ 1516857 h 6247444"/>
              <a:gd name="connsiteX13" fmla="*/ 1423985 w 5611596"/>
              <a:gd name="connsiteY13" fmla="*/ 1883569 h 6247444"/>
              <a:gd name="connsiteX14" fmla="*/ 1523998 w 5611596"/>
              <a:gd name="connsiteY14" fmla="*/ 1847850 h 6247444"/>
              <a:gd name="connsiteX15" fmla="*/ 1647823 w 5611596"/>
              <a:gd name="connsiteY15" fmla="*/ 2643188 h 6247444"/>
              <a:gd name="connsiteX16" fmla="*/ 1738310 w 5611596"/>
              <a:gd name="connsiteY16" fmla="*/ 2469357 h 6247444"/>
              <a:gd name="connsiteX17" fmla="*/ 1847848 w 5611596"/>
              <a:gd name="connsiteY17" fmla="*/ 3336132 h 6247444"/>
              <a:gd name="connsiteX18" fmla="*/ 1952623 w 5611596"/>
              <a:gd name="connsiteY18" fmla="*/ 2967038 h 6247444"/>
              <a:gd name="connsiteX19" fmla="*/ 2050254 w 5611596"/>
              <a:gd name="connsiteY19" fmla="*/ 3924300 h 6247444"/>
              <a:gd name="connsiteX20" fmla="*/ 2159792 w 5611596"/>
              <a:gd name="connsiteY20" fmla="*/ 3576638 h 6247444"/>
              <a:gd name="connsiteX21" fmla="*/ 2257422 w 5611596"/>
              <a:gd name="connsiteY21" fmla="*/ 4405313 h 6247444"/>
              <a:gd name="connsiteX22" fmla="*/ 2347910 w 5611596"/>
              <a:gd name="connsiteY22" fmla="*/ 4417219 h 6247444"/>
              <a:gd name="connsiteX23" fmla="*/ 2536028 w 5611596"/>
              <a:gd name="connsiteY23" fmla="*/ 5364955 h 6247444"/>
              <a:gd name="connsiteX24" fmla="*/ 2645567 w 5611596"/>
              <a:gd name="connsiteY24" fmla="*/ 5393531 h 6247444"/>
              <a:gd name="connsiteX25" fmla="*/ 2767010 w 5611596"/>
              <a:gd name="connsiteY25" fmla="*/ 6241257 h 6247444"/>
              <a:gd name="connsiteX26" fmla="*/ 2876548 w 5611596"/>
              <a:gd name="connsiteY26" fmla="*/ 5636418 h 6247444"/>
              <a:gd name="connsiteX27" fmla="*/ 2962272 w 5611596"/>
              <a:gd name="connsiteY27" fmla="*/ 5865017 h 6247444"/>
              <a:gd name="connsiteX28" fmla="*/ 3081335 w 5611596"/>
              <a:gd name="connsiteY28" fmla="*/ 4707732 h 6247444"/>
              <a:gd name="connsiteX29" fmla="*/ 3181348 w 5611596"/>
              <a:gd name="connsiteY29" fmla="*/ 5131594 h 6247444"/>
              <a:gd name="connsiteX30" fmla="*/ 3298029 w 5611596"/>
              <a:gd name="connsiteY30" fmla="*/ 4021933 h 6247444"/>
              <a:gd name="connsiteX31" fmla="*/ 3409948 w 5611596"/>
              <a:gd name="connsiteY31" fmla="*/ 4198145 h 6247444"/>
              <a:gd name="connsiteX32" fmla="*/ 3545679 w 5611596"/>
              <a:gd name="connsiteY32" fmla="*/ 3448052 h 6247444"/>
              <a:gd name="connsiteX33" fmla="*/ 3674267 w 5611596"/>
              <a:gd name="connsiteY33" fmla="*/ 3412333 h 6247444"/>
              <a:gd name="connsiteX34" fmla="*/ 3762373 w 5611596"/>
              <a:gd name="connsiteY34" fmla="*/ 3043239 h 6247444"/>
              <a:gd name="connsiteX35" fmla="*/ 3883817 w 5611596"/>
              <a:gd name="connsiteY35" fmla="*/ 2981326 h 6247444"/>
              <a:gd name="connsiteX36" fmla="*/ 4012404 w 5611596"/>
              <a:gd name="connsiteY36" fmla="*/ 2407445 h 6247444"/>
              <a:gd name="connsiteX37" fmla="*/ 4119560 w 5611596"/>
              <a:gd name="connsiteY37" fmla="*/ 2767014 h 6247444"/>
              <a:gd name="connsiteX38" fmla="*/ 4221954 w 5611596"/>
              <a:gd name="connsiteY38" fmla="*/ 1931195 h 6247444"/>
              <a:gd name="connsiteX39" fmla="*/ 4324348 w 5611596"/>
              <a:gd name="connsiteY39" fmla="*/ 2124076 h 6247444"/>
              <a:gd name="connsiteX40" fmla="*/ 4433885 w 5611596"/>
              <a:gd name="connsiteY40" fmla="*/ 1345408 h 6247444"/>
              <a:gd name="connsiteX41" fmla="*/ 4541042 w 5611596"/>
              <a:gd name="connsiteY41" fmla="*/ 1459708 h 6247444"/>
              <a:gd name="connsiteX42" fmla="*/ 4664867 w 5611596"/>
              <a:gd name="connsiteY42" fmla="*/ 1107283 h 6247444"/>
              <a:gd name="connsiteX43" fmla="*/ 4829173 w 5611596"/>
              <a:gd name="connsiteY43" fmla="*/ 1385889 h 6247444"/>
              <a:gd name="connsiteX44" fmla="*/ 4931567 w 5611596"/>
              <a:gd name="connsiteY44" fmla="*/ 1200151 h 6247444"/>
              <a:gd name="connsiteX45" fmla="*/ 5048248 w 5611596"/>
              <a:gd name="connsiteY45" fmla="*/ 1552576 h 6247444"/>
              <a:gd name="connsiteX46" fmla="*/ 5169692 w 5611596"/>
              <a:gd name="connsiteY46" fmla="*/ 992983 h 6247444"/>
              <a:gd name="connsiteX47" fmla="*/ 5283992 w 5611596"/>
              <a:gd name="connsiteY47" fmla="*/ 802483 h 6247444"/>
              <a:gd name="connsiteX48" fmla="*/ 5357810 w 5611596"/>
              <a:gd name="connsiteY48" fmla="*/ 571501 h 6247444"/>
              <a:gd name="connsiteX49" fmla="*/ 5441154 w 5611596"/>
              <a:gd name="connsiteY49" fmla="*/ 671514 h 6247444"/>
              <a:gd name="connsiteX50" fmla="*/ 5611596 w 5611596"/>
              <a:gd name="connsiteY50" fmla="*/ 7258 h 6247444"/>
              <a:gd name="connsiteX0" fmla="*/ 0 w 5611596"/>
              <a:gd name="connsiteY0" fmla="*/ -1 h 6247442"/>
              <a:gd name="connsiteX1" fmla="*/ 164306 w 5611596"/>
              <a:gd name="connsiteY1" fmla="*/ 392906 h 6247442"/>
              <a:gd name="connsiteX2" fmla="*/ 297656 w 5611596"/>
              <a:gd name="connsiteY2" fmla="*/ 592931 h 6247442"/>
              <a:gd name="connsiteX3" fmla="*/ 371475 w 5611596"/>
              <a:gd name="connsiteY3" fmla="*/ 457199 h 6247442"/>
              <a:gd name="connsiteX4" fmla="*/ 516731 w 5611596"/>
              <a:gd name="connsiteY4" fmla="*/ 1152524 h 6247442"/>
              <a:gd name="connsiteX5" fmla="*/ 597694 w 5611596"/>
              <a:gd name="connsiteY5" fmla="*/ 940593 h 6247442"/>
              <a:gd name="connsiteX6" fmla="*/ 647699 w 5611596"/>
              <a:gd name="connsiteY6" fmla="*/ 1250156 h 6247442"/>
              <a:gd name="connsiteX7" fmla="*/ 716754 w 5611596"/>
              <a:gd name="connsiteY7" fmla="*/ 1676398 h 6247442"/>
              <a:gd name="connsiteX8" fmla="*/ 826292 w 5611596"/>
              <a:gd name="connsiteY8" fmla="*/ 1438274 h 6247442"/>
              <a:gd name="connsiteX9" fmla="*/ 904873 w 5611596"/>
              <a:gd name="connsiteY9" fmla="*/ 1995486 h 6247442"/>
              <a:gd name="connsiteX10" fmla="*/ 1038223 w 5611596"/>
              <a:gd name="connsiteY10" fmla="*/ 1538286 h 6247442"/>
              <a:gd name="connsiteX11" fmla="*/ 1116804 w 5611596"/>
              <a:gd name="connsiteY11" fmla="*/ 1778792 h 6247442"/>
              <a:gd name="connsiteX12" fmla="*/ 1262061 w 5611596"/>
              <a:gd name="connsiteY12" fmla="*/ 1516855 h 6247442"/>
              <a:gd name="connsiteX13" fmla="*/ 1423985 w 5611596"/>
              <a:gd name="connsiteY13" fmla="*/ 1883567 h 6247442"/>
              <a:gd name="connsiteX14" fmla="*/ 1523998 w 5611596"/>
              <a:gd name="connsiteY14" fmla="*/ 1847848 h 6247442"/>
              <a:gd name="connsiteX15" fmla="*/ 1647823 w 5611596"/>
              <a:gd name="connsiteY15" fmla="*/ 2643186 h 6247442"/>
              <a:gd name="connsiteX16" fmla="*/ 1738310 w 5611596"/>
              <a:gd name="connsiteY16" fmla="*/ 2469355 h 6247442"/>
              <a:gd name="connsiteX17" fmla="*/ 1847848 w 5611596"/>
              <a:gd name="connsiteY17" fmla="*/ 3336130 h 6247442"/>
              <a:gd name="connsiteX18" fmla="*/ 1952623 w 5611596"/>
              <a:gd name="connsiteY18" fmla="*/ 2967036 h 6247442"/>
              <a:gd name="connsiteX19" fmla="*/ 2050254 w 5611596"/>
              <a:gd name="connsiteY19" fmla="*/ 3924298 h 6247442"/>
              <a:gd name="connsiteX20" fmla="*/ 2159792 w 5611596"/>
              <a:gd name="connsiteY20" fmla="*/ 3576636 h 6247442"/>
              <a:gd name="connsiteX21" fmla="*/ 2257422 w 5611596"/>
              <a:gd name="connsiteY21" fmla="*/ 4405311 h 6247442"/>
              <a:gd name="connsiteX22" fmla="*/ 2347910 w 5611596"/>
              <a:gd name="connsiteY22" fmla="*/ 4417217 h 6247442"/>
              <a:gd name="connsiteX23" fmla="*/ 2536028 w 5611596"/>
              <a:gd name="connsiteY23" fmla="*/ 5364953 h 6247442"/>
              <a:gd name="connsiteX24" fmla="*/ 2645567 w 5611596"/>
              <a:gd name="connsiteY24" fmla="*/ 5393529 h 6247442"/>
              <a:gd name="connsiteX25" fmla="*/ 2767010 w 5611596"/>
              <a:gd name="connsiteY25" fmla="*/ 6241255 h 6247442"/>
              <a:gd name="connsiteX26" fmla="*/ 2876548 w 5611596"/>
              <a:gd name="connsiteY26" fmla="*/ 5636416 h 6247442"/>
              <a:gd name="connsiteX27" fmla="*/ 2962272 w 5611596"/>
              <a:gd name="connsiteY27" fmla="*/ 5865015 h 6247442"/>
              <a:gd name="connsiteX28" fmla="*/ 3081335 w 5611596"/>
              <a:gd name="connsiteY28" fmla="*/ 4707730 h 6247442"/>
              <a:gd name="connsiteX29" fmla="*/ 3181348 w 5611596"/>
              <a:gd name="connsiteY29" fmla="*/ 5131592 h 6247442"/>
              <a:gd name="connsiteX30" fmla="*/ 3298029 w 5611596"/>
              <a:gd name="connsiteY30" fmla="*/ 4021931 h 6247442"/>
              <a:gd name="connsiteX31" fmla="*/ 3409948 w 5611596"/>
              <a:gd name="connsiteY31" fmla="*/ 4198143 h 6247442"/>
              <a:gd name="connsiteX32" fmla="*/ 3545679 w 5611596"/>
              <a:gd name="connsiteY32" fmla="*/ 3448050 h 6247442"/>
              <a:gd name="connsiteX33" fmla="*/ 3674267 w 5611596"/>
              <a:gd name="connsiteY33" fmla="*/ 3412331 h 6247442"/>
              <a:gd name="connsiteX34" fmla="*/ 3762373 w 5611596"/>
              <a:gd name="connsiteY34" fmla="*/ 3043237 h 6247442"/>
              <a:gd name="connsiteX35" fmla="*/ 3883817 w 5611596"/>
              <a:gd name="connsiteY35" fmla="*/ 2981324 h 6247442"/>
              <a:gd name="connsiteX36" fmla="*/ 4012404 w 5611596"/>
              <a:gd name="connsiteY36" fmla="*/ 2407443 h 6247442"/>
              <a:gd name="connsiteX37" fmla="*/ 4119560 w 5611596"/>
              <a:gd name="connsiteY37" fmla="*/ 2767012 h 6247442"/>
              <a:gd name="connsiteX38" fmla="*/ 4221954 w 5611596"/>
              <a:gd name="connsiteY38" fmla="*/ 1931193 h 6247442"/>
              <a:gd name="connsiteX39" fmla="*/ 4324348 w 5611596"/>
              <a:gd name="connsiteY39" fmla="*/ 2124074 h 6247442"/>
              <a:gd name="connsiteX40" fmla="*/ 4433885 w 5611596"/>
              <a:gd name="connsiteY40" fmla="*/ 1345406 h 6247442"/>
              <a:gd name="connsiteX41" fmla="*/ 4541042 w 5611596"/>
              <a:gd name="connsiteY41" fmla="*/ 1459706 h 6247442"/>
              <a:gd name="connsiteX42" fmla="*/ 4664867 w 5611596"/>
              <a:gd name="connsiteY42" fmla="*/ 1107281 h 6247442"/>
              <a:gd name="connsiteX43" fmla="*/ 4829173 w 5611596"/>
              <a:gd name="connsiteY43" fmla="*/ 1385887 h 6247442"/>
              <a:gd name="connsiteX44" fmla="*/ 4931567 w 5611596"/>
              <a:gd name="connsiteY44" fmla="*/ 1200149 h 6247442"/>
              <a:gd name="connsiteX45" fmla="*/ 5048248 w 5611596"/>
              <a:gd name="connsiteY45" fmla="*/ 1552574 h 6247442"/>
              <a:gd name="connsiteX46" fmla="*/ 5169692 w 5611596"/>
              <a:gd name="connsiteY46" fmla="*/ 992981 h 6247442"/>
              <a:gd name="connsiteX47" fmla="*/ 5283992 w 5611596"/>
              <a:gd name="connsiteY47" fmla="*/ 802481 h 6247442"/>
              <a:gd name="connsiteX48" fmla="*/ 5357810 w 5611596"/>
              <a:gd name="connsiteY48" fmla="*/ 571499 h 6247442"/>
              <a:gd name="connsiteX49" fmla="*/ 5441154 w 5611596"/>
              <a:gd name="connsiteY49" fmla="*/ 671512 h 6247442"/>
              <a:gd name="connsiteX50" fmla="*/ 5611596 w 5611596"/>
              <a:gd name="connsiteY50" fmla="*/ 7256 h 6247442"/>
              <a:gd name="connsiteX0" fmla="*/ 0 w 5611596"/>
              <a:gd name="connsiteY0" fmla="*/ 1 h 6247444"/>
              <a:gd name="connsiteX1" fmla="*/ 164306 w 5611596"/>
              <a:gd name="connsiteY1" fmla="*/ 392908 h 6247444"/>
              <a:gd name="connsiteX2" fmla="*/ 297656 w 5611596"/>
              <a:gd name="connsiteY2" fmla="*/ 592933 h 6247444"/>
              <a:gd name="connsiteX3" fmla="*/ 371475 w 5611596"/>
              <a:gd name="connsiteY3" fmla="*/ 457201 h 6247444"/>
              <a:gd name="connsiteX4" fmla="*/ 516731 w 5611596"/>
              <a:gd name="connsiteY4" fmla="*/ 1152526 h 6247444"/>
              <a:gd name="connsiteX5" fmla="*/ 597694 w 5611596"/>
              <a:gd name="connsiteY5" fmla="*/ 940595 h 6247444"/>
              <a:gd name="connsiteX6" fmla="*/ 647699 w 5611596"/>
              <a:gd name="connsiteY6" fmla="*/ 1250158 h 6247444"/>
              <a:gd name="connsiteX7" fmla="*/ 716754 w 5611596"/>
              <a:gd name="connsiteY7" fmla="*/ 1676400 h 6247444"/>
              <a:gd name="connsiteX8" fmla="*/ 826292 w 5611596"/>
              <a:gd name="connsiteY8" fmla="*/ 1438276 h 6247444"/>
              <a:gd name="connsiteX9" fmla="*/ 904873 w 5611596"/>
              <a:gd name="connsiteY9" fmla="*/ 1995488 h 6247444"/>
              <a:gd name="connsiteX10" fmla="*/ 1038223 w 5611596"/>
              <a:gd name="connsiteY10" fmla="*/ 1538288 h 6247444"/>
              <a:gd name="connsiteX11" fmla="*/ 1116804 w 5611596"/>
              <a:gd name="connsiteY11" fmla="*/ 1778794 h 6247444"/>
              <a:gd name="connsiteX12" fmla="*/ 1262061 w 5611596"/>
              <a:gd name="connsiteY12" fmla="*/ 1516857 h 6247444"/>
              <a:gd name="connsiteX13" fmla="*/ 1423985 w 5611596"/>
              <a:gd name="connsiteY13" fmla="*/ 1883569 h 6247444"/>
              <a:gd name="connsiteX14" fmla="*/ 1523998 w 5611596"/>
              <a:gd name="connsiteY14" fmla="*/ 1847850 h 6247444"/>
              <a:gd name="connsiteX15" fmla="*/ 1647823 w 5611596"/>
              <a:gd name="connsiteY15" fmla="*/ 2643188 h 6247444"/>
              <a:gd name="connsiteX16" fmla="*/ 1738310 w 5611596"/>
              <a:gd name="connsiteY16" fmla="*/ 2469357 h 6247444"/>
              <a:gd name="connsiteX17" fmla="*/ 1847848 w 5611596"/>
              <a:gd name="connsiteY17" fmla="*/ 3336132 h 6247444"/>
              <a:gd name="connsiteX18" fmla="*/ 1952623 w 5611596"/>
              <a:gd name="connsiteY18" fmla="*/ 2967038 h 6247444"/>
              <a:gd name="connsiteX19" fmla="*/ 2050254 w 5611596"/>
              <a:gd name="connsiteY19" fmla="*/ 3924300 h 6247444"/>
              <a:gd name="connsiteX20" fmla="*/ 2159792 w 5611596"/>
              <a:gd name="connsiteY20" fmla="*/ 3576638 h 6247444"/>
              <a:gd name="connsiteX21" fmla="*/ 2257422 w 5611596"/>
              <a:gd name="connsiteY21" fmla="*/ 4405313 h 6247444"/>
              <a:gd name="connsiteX22" fmla="*/ 2347910 w 5611596"/>
              <a:gd name="connsiteY22" fmla="*/ 4417219 h 6247444"/>
              <a:gd name="connsiteX23" fmla="*/ 2536028 w 5611596"/>
              <a:gd name="connsiteY23" fmla="*/ 5364955 h 6247444"/>
              <a:gd name="connsiteX24" fmla="*/ 2645567 w 5611596"/>
              <a:gd name="connsiteY24" fmla="*/ 5393531 h 6247444"/>
              <a:gd name="connsiteX25" fmla="*/ 2767010 w 5611596"/>
              <a:gd name="connsiteY25" fmla="*/ 6241257 h 6247444"/>
              <a:gd name="connsiteX26" fmla="*/ 2876548 w 5611596"/>
              <a:gd name="connsiteY26" fmla="*/ 5636418 h 6247444"/>
              <a:gd name="connsiteX27" fmla="*/ 2962272 w 5611596"/>
              <a:gd name="connsiteY27" fmla="*/ 5865017 h 6247444"/>
              <a:gd name="connsiteX28" fmla="*/ 3081335 w 5611596"/>
              <a:gd name="connsiteY28" fmla="*/ 4707732 h 6247444"/>
              <a:gd name="connsiteX29" fmla="*/ 3181348 w 5611596"/>
              <a:gd name="connsiteY29" fmla="*/ 5131594 h 6247444"/>
              <a:gd name="connsiteX30" fmla="*/ 3298029 w 5611596"/>
              <a:gd name="connsiteY30" fmla="*/ 4021933 h 6247444"/>
              <a:gd name="connsiteX31" fmla="*/ 3409948 w 5611596"/>
              <a:gd name="connsiteY31" fmla="*/ 4198145 h 6247444"/>
              <a:gd name="connsiteX32" fmla="*/ 3545679 w 5611596"/>
              <a:gd name="connsiteY32" fmla="*/ 3448052 h 6247444"/>
              <a:gd name="connsiteX33" fmla="*/ 3674267 w 5611596"/>
              <a:gd name="connsiteY33" fmla="*/ 3412333 h 6247444"/>
              <a:gd name="connsiteX34" fmla="*/ 3762373 w 5611596"/>
              <a:gd name="connsiteY34" fmla="*/ 3043239 h 6247444"/>
              <a:gd name="connsiteX35" fmla="*/ 3883817 w 5611596"/>
              <a:gd name="connsiteY35" fmla="*/ 2981326 h 6247444"/>
              <a:gd name="connsiteX36" fmla="*/ 4012404 w 5611596"/>
              <a:gd name="connsiteY36" fmla="*/ 2407445 h 6247444"/>
              <a:gd name="connsiteX37" fmla="*/ 4119560 w 5611596"/>
              <a:gd name="connsiteY37" fmla="*/ 2767014 h 6247444"/>
              <a:gd name="connsiteX38" fmla="*/ 4221954 w 5611596"/>
              <a:gd name="connsiteY38" fmla="*/ 1931195 h 6247444"/>
              <a:gd name="connsiteX39" fmla="*/ 4324348 w 5611596"/>
              <a:gd name="connsiteY39" fmla="*/ 2124076 h 6247444"/>
              <a:gd name="connsiteX40" fmla="*/ 4433885 w 5611596"/>
              <a:gd name="connsiteY40" fmla="*/ 1345408 h 6247444"/>
              <a:gd name="connsiteX41" fmla="*/ 4541042 w 5611596"/>
              <a:gd name="connsiteY41" fmla="*/ 1459708 h 6247444"/>
              <a:gd name="connsiteX42" fmla="*/ 4664867 w 5611596"/>
              <a:gd name="connsiteY42" fmla="*/ 1107283 h 6247444"/>
              <a:gd name="connsiteX43" fmla="*/ 4829173 w 5611596"/>
              <a:gd name="connsiteY43" fmla="*/ 1385889 h 6247444"/>
              <a:gd name="connsiteX44" fmla="*/ 4931567 w 5611596"/>
              <a:gd name="connsiteY44" fmla="*/ 1200151 h 6247444"/>
              <a:gd name="connsiteX45" fmla="*/ 5048248 w 5611596"/>
              <a:gd name="connsiteY45" fmla="*/ 1552576 h 6247444"/>
              <a:gd name="connsiteX46" fmla="*/ 5169692 w 5611596"/>
              <a:gd name="connsiteY46" fmla="*/ 992983 h 6247444"/>
              <a:gd name="connsiteX47" fmla="*/ 5283992 w 5611596"/>
              <a:gd name="connsiteY47" fmla="*/ 802483 h 6247444"/>
              <a:gd name="connsiteX48" fmla="*/ 5357810 w 5611596"/>
              <a:gd name="connsiteY48" fmla="*/ 571501 h 6247444"/>
              <a:gd name="connsiteX49" fmla="*/ 5441154 w 5611596"/>
              <a:gd name="connsiteY49" fmla="*/ 671514 h 6247444"/>
              <a:gd name="connsiteX50" fmla="*/ 5611596 w 5611596"/>
              <a:gd name="connsiteY50" fmla="*/ 7258 h 6247444"/>
              <a:gd name="connsiteX0" fmla="*/ 0 w 5611596"/>
              <a:gd name="connsiteY0" fmla="*/ -1 h 6247442"/>
              <a:gd name="connsiteX1" fmla="*/ 164306 w 5611596"/>
              <a:gd name="connsiteY1" fmla="*/ 392906 h 6247442"/>
              <a:gd name="connsiteX2" fmla="*/ 297656 w 5611596"/>
              <a:gd name="connsiteY2" fmla="*/ 592931 h 6247442"/>
              <a:gd name="connsiteX3" fmla="*/ 371475 w 5611596"/>
              <a:gd name="connsiteY3" fmla="*/ 457199 h 6247442"/>
              <a:gd name="connsiteX4" fmla="*/ 516731 w 5611596"/>
              <a:gd name="connsiteY4" fmla="*/ 1152524 h 6247442"/>
              <a:gd name="connsiteX5" fmla="*/ 597694 w 5611596"/>
              <a:gd name="connsiteY5" fmla="*/ 940593 h 6247442"/>
              <a:gd name="connsiteX6" fmla="*/ 647699 w 5611596"/>
              <a:gd name="connsiteY6" fmla="*/ 1250156 h 6247442"/>
              <a:gd name="connsiteX7" fmla="*/ 716754 w 5611596"/>
              <a:gd name="connsiteY7" fmla="*/ 1676398 h 6247442"/>
              <a:gd name="connsiteX8" fmla="*/ 826292 w 5611596"/>
              <a:gd name="connsiteY8" fmla="*/ 1438274 h 6247442"/>
              <a:gd name="connsiteX9" fmla="*/ 904873 w 5611596"/>
              <a:gd name="connsiteY9" fmla="*/ 1995486 h 6247442"/>
              <a:gd name="connsiteX10" fmla="*/ 1038223 w 5611596"/>
              <a:gd name="connsiteY10" fmla="*/ 1538286 h 6247442"/>
              <a:gd name="connsiteX11" fmla="*/ 1116804 w 5611596"/>
              <a:gd name="connsiteY11" fmla="*/ 1778792 h 6247442"/>
              <a:gd name="connsiteX12" fmla="*/ 1262061 w 5611596"/>
              <a:gd name="connsiteY12" fmla="*/ 1516855 h 6247442"/>
              <a:gd name="connsiteX13" fmla="*/ 1423985 w 5611596"/>
              <a:gd name="connsiteY13" fmla="*/ 1883567 h 6247442"/>
              <a:gd name="connsiteX14" fmla="*/ 1523998 w 5611596"/>
              <a:gd name="connsiteY14" fmla="*/ 1847848 h 6247442"/>
              <a:gd name="connsiteX15" fmla="*/ 1647823 w 5611596"/>
              <a:gd name="connsiteY15" fmla="*/ 2643186 h 6247442"/>
              <a:gd name="connsiteX16" fmla="*/ 1738310 w 5611596"/>
              <a:gd name="connsiteY16" fmla="*/ 2469355 h 6247442"/>
              <a:gd name="connsiteX17" fmla="*/ 1847848 w 5611596"/>
              <a:gd name="connsiteY17" fmla="*/ 3336130 h 6247442"/>
              <a:gd name="connsiteX18" fmla="*/ 1952623 w 5611596"/>
              <a:gd name="connsiteY18" fmla="*/ 2967036 h 6247442"/>
              <a:gd name="connsiteX19" fmla="*/ 2050254 w 5611596"/>
              <a:gd name="connsiteY19" fmla="*/ 3924298 h 6247442"/>
              <a:gd name="connsiteX20" fmla="*/ 2159792 w 5611596"/>
              <a:gd name="connsiteY20" fmla="*/ 3576636 h 6247442"/>
              <a:gd name="connsiteX21" fmla="*/ 2257422 w 5611596"/>
              <a:gd name="connsiteY21" fmla="*/ 4405311 h 6247442"/>
              <a:gd name="connsiteX22" fmla="*/ 2347910 w 5611596"/>
              <a:gd name="connsiteY22" fmla="*/ 4417217 h 6247442"/>
              <a:gd name="connsiteX23" fmla="*/ 2536028 w 5611596"/>
              <a:gd name="connsiteY23" fmla="*/ 5364953 h 6247442"/>
              <a:gd name="connsiteX24" fmla="*/ 2645567 w 5611596"/>
              <a:gd name="connsiteY24" fmla="*/ 5393529 h 6247442"/>
              <a:gd name="connsiteX25" fmla="*/ 2767010 w 5611596"/>
              <a:gd name="connsiteY25" fmla="*/ 6241255 h 6247442"/>
              <a:gd name="connsiteX26" fmla="*/ 2876548 w 5611596"/>
              <a:gd name="connsiteY26" fmla="*/ 5636416 h 6247442"/>
              <a:gd name="connsiteX27" fmla="*/ 2962272 w 5611596"/>
              <a:gd name="connsiteY27" fmla="*/ 5865015 h 6247442"/>
              <a:gd name="connsiteX28" fmla="*/ 3081335 w 5611596"/>
              <a:gd name="connsiteY28" fmla="*/ 4707730 h 6247442"/>
              <a:gd name="connsiteX29" fmla="*/ 3181348 w 5611596"/>
              <a:gd name="connsiteY29" fmla="*/ 5131592 h 6247442"/>
              <a:gd name="connsiteX30" fmla="*/ 3298029 w 5611596"/>
              <a:gd name="connsiteY30" fmla="*/ 4021931 h 6247442"/>
              <a:gd name="connsiteX31" fmla="*/ 3409948 w 5611596"/>
              <a:gd name="connsiteY31" fmla="*/ 4198143 h 6247442"/>
              <a:gd name="connsiteX32" fmla="*/ 3545679 w 5611596"/>
              <a:gd name="connsiteY32" fmla="*/ 3448050 h 6247442"/>
              <a:gd name="connsiteX33" fmla="*/ 3674267 w 5611596"/>
              <a:gd name="connsiteY33" fmla="*/ 3412331 h 6247442"/>
              <a:gd name="connsiteX34" fmla="*/ 3762373 w 5611596"/>
              <a:gd name="connsiteY34" fmla="*/ 3043237 h 6247442"/>
              <a:gd name="connsiteX35" fmla="*/ 3883817 w 5611596"/>
              <a:gd name="connsiteY35" fmla="*/ 2981324 h 6247442"/>
              <a:gd name="connsiteX36" fmla="*/ 4012404 w 5611596"/>
              <a:gd name="connsiteY36" fmla="*/ 2407443 h 6247442"/>
              <a:gd name="connsiteX37" fmla="*/ 4119560 w 5611596"/>
              <a:gd name="connsiteY37" fmla="*/ 2767012 h 6247442"/>
              <a:gd name="connsiteX38" fmla="*/ 4221954 w 5611596"/>
              <a:gd name="connsiteY38" fmla="*/ 1931193 h 6247442"/>
              <a:gd name="connsiteX39" fmla="*/ 4324348 w 5611596"/>
              <a:gd name="connsiteY39" fmla="*/ 2124074 h 6247442"/>
              <a:gd name="connsiteX40" fmla="*/ 4433885 w 5611596"/>
              <a:gd name="connsiteY40" fmla="*/ 1345406 h 6247442"/>
              <a:gd name="connsiteX41" fmla="*/ 4541042 w 5611596"/>
              <a:gd name="connsiteY41" fmla="*/ 1459706 h 6247442"/>
              <a:gd name="connsiteX42" fmla="*/ 4664867 w 5611596"/>
              <a:gd name="connsiteY42" fmla="*/ 1107281 h 6247442"/>
              <a:gd name="connsiteX43" fmla="*/ 4829173 w 5611596"/>
              <a:gd name="connsiteY43" fmla="*/ 1385887 h 6247442"/>
              <a:gd name="connsiteX44" fmla="*/ 4931567 w 5611596"/>
              <a:gd name="connsiteY44" fmla="*/ 1200149 h 6247442"/>
              <a:gd name="connsiteX45" fmla="*/ 5048248 w 5611596"/>
              <a:gd name="connsiteY45" fmla="*/ 1552574 h 6247442"/>
              <a:gd name="connsiteX46" fmla="*/ 5169692 w 5611596"/>
              <a:gd name="connsiteY46" fmla="*/ 992981 h 6247442"/>
              <a:gd name="connsiteX47" fmla="*/ 5283992 w 5611596"/>
              <a:gd name="connsiteY47" fmla="*/ 802481 h 6247442"/>
              <a:gd name="connsiteX48" fmla="*/ 5357810 w 5611596"/>
              <a:gd name="connsiteY48" fmla="*/ 571499 h 6247442"/>
              <a:gd name="connsiteX49" fmla="*/ 5441154 w 5611596"/>
              <a:gd name="connsiteY49" fmla="*/ 671512 h 6247442"/>
              <a:gd name="connsiteX50" fmla="*/ 5611596 w 5611596"/>
              <a:gd name="connsiteY50" fmla="*/ 7256 h 6247442"/>
              <a:gd name="connsiteX0" fmla="*/ 0 w 5611596"/>
              <a:gd name="connsiteY0" fmla="*/ 1 h 6247444"/>
              <a:gd name="connsiteX1" fmla="*/ 164306 w 5611596"/>
              <a:gd name="connsiteY1" fmla="*/ 392908 h 6247444"/>
              <a:gd name="connsiteX2" fmla="*/ 297656 w 5611596"/>
              <a:gd name="connsiteY2" fmla="*/ 592933 h 6247444"/>
              <a:gd name="connsiteX3" fmla="*/ 371475 w 5611596"/>
              <a:gd name="connsiteY3" fmla="*/ 457201 h 6247444"/>
              <a:gd name="connsiteX4" fmla="*/ 516731 w 5611596"/>
              <a:gd name="connsiteY4" fmla="*/ 1152526 h 6247444"/>
              <a:gd name="connsiteX5" fmla="*/ 597694 w 5611596"/>
              <a:gd name="connsiteY5" fmla="*/ 940595 h 6247444"/>
              <a:gd name="connsiteX6" fmla="*/ 647699 w 5611596"/>
              <a:gd name="connsiteY6" fmla="*/ 1250158 h 6247444"/>
              <a:gd name="connsiteX7" fmla="*/ 716754 w 5611596"/>
              <a:gd name="connsiteY7" fmla="*/ 1676400 h 6247444"/>
              <a:gd name="connsiteX8" fmla="*/ 826292 w 5611596"/>
              <a:gd name="connsiteY8" fmla="*/ 1438276 h 6247444"/>
              <a:gd name="connsiteX9" fmla="*/ 904873 w 5611596"/>
              <a:gd name="connsiteY9" fmla="*/ 1995488 h 6247444"/>
              <a:gd name="connsiteX10" fmla="*/ 1038223 w 5611596"/>
              <a:gd name="connsiteY10" fmla="*/ 1538288 h 6247444"/>
              <a:gd name="connsiteX11" fmla="*/ 1116804 w 5611596"/>
              <a:gd name="connsiteY11" fmla="*/ 1778794 h 6247444"/>
              <a:gd name="connsiteX12" fmla="*/ 1262061 w 5611596"/>
              <a:gd name="connsiteY12" fmla="*/ 1516857 h 6247444"/>
              <a:gd name="connsiteX13" fmla="*/ 1423985 w 5611596"/>
              <a:gd name="connsiteY13" fmla="*/ 1883569 h 6247444"/>
              <a:gd name="connsiteX14" fmla="*/ 1523998 w 5611596"/>
              <a:gd name="connsiteY14" fmla="*/ 1847850 h 6247444"/>
              <a:gd name="connsiteX15" fmla="*/ 1647823 w 5611596"/>
              <a:gd name="connsiteY15" fmla="*/ 2643188 h 6247444"/>
              <a:gd name="connsiteX16" fmla="*/ 1738310 w 5611596"/>
              <a:gd name="connsiteY16" fmla="*/ 2469357 h 6247444"/>
              <a:gd name="connsiteX17" fmla="*/ 1847848 w 5611596"/>
              <a:gd name="connsiteY17" fmla="*/ 3336132 h 6247444"/>
              <a:gd name="connsiteX18" fmla="*/ 1952623 w 5611596"/>
              <a:gd name="connsiteY18" fmla="*/ 2967038 h 6247444"/>
              <a:gd name="connsiteX19" fmla="*/ 2050254 w 5611596"/>
              <a:gd name="connsiteY19" fmla="*/ 3924300 h 6247444"/>
              <a:gd name="connsiteX20" fmla="*/ 2159792 w 5611596"/>
              <a:gd name="connsiteY20" fmla="*/ 3576638 h 6247444"/>
              <a:gd name="connsiteX21" fmla="*/ 2257422 w 5611596"/>
              <a:gd name="connsiteY21" fmla="*/ 4405313 h 6247444"/>
              <a:gd name="connsiteX22" fmla="*/ 2347910 w 5611596"/>
              <a:gd name="connsiteY22" fmla="*/ 4417219 h 6247444"/>
              <a:gd name="connsiteX23" fmla="*/ 2536028 w 5611596"/>
              <a:gd name="connsiteY23" fmla="*/ 5364955 h 6247444"/>
              <a:gd name="connsiteX24" fmla="*/ 2645567 w 5611596"/>
              <a:gd name="connsiteY24" fmla="*/ 5393531 h 6247444"/>
              <a:gd name="connsiteX25" fmla="*/ 2767010 w 5611596"/>
              <a:gd name="connsiteY25" fmla="*/ 6241257 h 6247444"/>
              <a:gd name="connsiteX26" fmla="*/ 2876548 w 5611596"/>
              <a:gd name="connsiteY26" fmla="*/ 5636418 h 6247444"/>
              <a:gd name="connsiteX27" fmla="*/ 2962272 w 5611596"/>
              <a:gd name="connsiteY27" fmla="*/ 5865017 h 6247444"/>
              <a:gd name="connsiteX28" fmla="*/ 3081335 w 5611596"/>
              <a:gd name="connsiteY28" fmla="*/ 4707732 h 6247444"/>
              <a:gd name="connsiteX29" fmla="*/ 3181348 w 5611596"/>
              <a:gd name="connsiteY29" fmla="*/ 5131594 h 6247444"/>
              <a:gd name="connsiteX30" fmla="*/ 3298029 w 5611596"/>
              <a:gd name="connsiteY30" fmla="*/ 4021933 h 6247444"/>
              <a:gd name="connsiteX31" fmla="*/ 3409948 w 5611596"/>
              <a:gd name="connsiteY31" fmla="*/ 4198145 h 6247444"/>
              <a:gd name="connsiteX32" fmla="*/ 3545679 w 5611596"/>
              <a:gd name="connsiteY32" fmla="*/ 3448052 h 6247444"/>
              <a:gd name="connsiteX33" fmla="*/ 3674267 w 5611596"/>
              <a:gd name="connsiteY33" fmla="*/ 3412333 h 6247444"/>
              <a:gd name="connsiteX34" fmla="*/ 3762373 w 5611596"/>
              <a:gd name="connsiteY34" fmla="*/ 3043239 h 6247444"/>
              <a:gd name="connsiteX35" fmla="*/ 3883817 w 5611596"/>
              <a:gd name="connsiteY35" fmla="*/ 2981326 h 6247444"/>
              <a:gd name="connsiteX36" fmla="*/ 4012404 w 5611596"/>
              <a:gd name="connsiteY36" fmla="*/ 2407445 h 6247444"/>
              <a:gd name="connsiteX37" fmla="*/ 4119560 w 5611596"/>
              <a:gd name="connsiteY37" fmla="*/ 2767014 h 6247444"/>
              <a:gd name="connsiteX38" fmla="*/ 4221954 w 5611596"/>
              <a:gd name="connsiteY38" fmla="*/ 1931195 h 6247444"/>
              <a:gd name="connsiteX39" fmla="*/ 4324348 w 5611596"/>
              <a:gd name="connsiteY39" fmla="*/ 2124076 h 6247444"/>
              <a:gd name="connsiteX40" fmla="*/ 4433885 w 5611596"/>
              <a:gd name="connsiteY40" fmla="*/ 1345408 h 6247444"/>
              <a:gd name="connsiteX41" fmla="*/ 4541042 w 5611596"/>
              <a:gd name="connsiteY41" fmla="*/ 1459708 h 6247444"/>
              <a:gd name="connsiteX42" fmla="*/ 4664867 w 5611596"/>
              <a:gd name="connsiteY42" fmla="*/ 1107283 h 6247444"/>
              <a:gd name="connsiteX43" fmla="*/ 4829173 w 5611596"/>
              <a:gd name="connsiteY43" fmla="*/ 1385889 h 6247444"/>
              <a:gd name="connsiteX44" fmla="*/ 4931567 w 5611596"/>
              <a:gd name="connsiteY44" fmla="*/ 1200151 h 6247444"/>
              <a:gd name="connsiteX45" fmla="*/ 5048248 w 5611596"/>
              <a:gd name="connsiteY45" fmla="*/ 1552576 h 6247444"/>
              <a:gd name="connsiteX46" fmla="*/ 5169692 w 5611596"/>
              <a:gd name="connsiteY46" fmla="*/ 992983 h 6247444"/>
              <a:gd name="connsiteX47" fmla="*/ 5283992 w 5611596"/>
              <a:gd name="connsiteY47" fmla="*/ 802483 h 6247444"/>
              <a:gd name="connsiteX48" fmla="*/ 5357810 w 5611596"/>
              <a:gd name="connsiteY48" fmla="*/ 571501 h 6247444"/>
              <a:gd name="connsiteX49" fmla="*/ 5441154 w 5611596"/>
              <a:gd name="connsiteY49" fmla="*/ 671514 h 6247444"/>
              <a:gd name="connsiteX50" fmla="*/ 5611596 w 5611596"/>
              <a:gd name="connsiteY50" fmla="*/ 7258 h 6247444"/>
              <a:gd name="connsiteX0" fmla="*/ 0 w 5611596"/>
              <a:gd name="connsiteY0" fmla="*/ -1 h 6247442"/>
              <a:gd name="connsiteX1" fmla="*/ 164306 w 5611596"/>
              <a:gd name="connsiteY1" fmla="*/ 392906 h 6247442"/>
              <a:gd name="connsiteX2" fmla="*/ 297656 w 5611596"/>
              <a:gd name="connsiteY2" fmla="*/ 592931 h 6247442"/>
              <a:gd name="connsiteX3" fmla="*/ 371475 w 5611596"/>
              <a:gd name="connsiteY3" fmla="*/ 457199 h 6247442"/>
              <a:gd name="connsiteX4" fmla="*/ 516731 w 5611596"/>
              <a:gd name="connsiteY4" fmla="*/ 1152524 h 6247442"/>
              <a:gd name="connsiteX5" fmla="*/ 597694 w 5611596"/>
              <a:gd name="connsiteY5" fmla="*/ 940593 h 6247442"/>
              <a:gd name="connsiteX6" fmla="*/ 647699 w 5611596"/>
              <a:gd name="connsiteY6" fmla="*/ 1250156 h 6247442"/>
              <a:gd name="connsiteX7" fmla="*/ 716754 w 5611596"/>
              <a:gd name="connsiteY7" fmla="*/ 1676398 h 6247442"/>
              <a:gd name="connsiteX8" fmla="*/ 826292 w 5611596"/>
              <a:gd name="connsiteY8" fmla="*/ 1438274 h 6247442"/>
              <a:gd name="connsiteX9" fmla="*/ 904873 w 5611596"/>
              <a:gd name="connsiteY9" fmla="*/ 1995486 h 6247442"/>
              <a:gd name="connsiteX10" fmla="*/ 1038223 w 5611596"/>
              <a:gd name="connsiteY10" fmla="*/ 1538286 h 6247442"/>
              <a:gd name="connsiteX11" fmla="*/ 1116804 w 5611596"/>
              <a:gd name="connsiteY11" fmla="*/ 1778792 h 6247442"/>
              <a:gd name="connsiteX12" fmla="*/ 1262061 w 5611596"/>
              <a:gd name="connsiteY12" fmla="*/ 1516855 h 6247442"/>
              <a:gd name="connsiteX13" fmla="*/ 1423985 w 5611596"/>
              <a:gd name="connsiteY13" fmla="*/ 1883567 h 6247442"/>
              <a:gd name="connsiteX14" fmla="*/ 1523998 w 5611596"/>
              <a:gd name="connsiteY14" fmla="*/ 1847848 h 6247442"/>
              <a:gd name="connsiteX15" fmla="*/ 1647823 w 5611596"/>
              <a:gd name="connsiteY15" fmla="*/ 2643186 h 6247442"/>
              <a:gd name="connsiteX16" fmla="*/ 1738310 w 5611596"/>
              <a:gd name="connsiteY16" fmla="*/ 2469355 h 6247442"/>
              <a:gd name="connsiteX17" fmla="*/ 1847848 w 5611596"/>
              <a:gd name="connsiteY17" fmla="*/ 3336130 h 6247442"/>
              <a:gd name="connsiteX18" fmla="*/ 1952623 w 5611596"/>
              <a:gd name="connsiteY18" fmla="*/ 2967036 h 6247442"/>
              <a:gd name="connsiteX19" fmla="*/ 2050254 w 5611596"/>
              <a:gd name="connsiteY19" fmla="*/ 3924298 h 6247442"/>
              <a:gd name="connsiteX20" fmla="*/ 2159792 w 5611596"/>
              <a:gd name="connsiteY20" fmla="*/ 3576636 h 6247442"/>
              <a:gd name="connsiteX21" fmla="*/ 2257422 w 5611596"/>
              <a:gd name="connsiteY21" fmla="*/ 4405311 h 6247442"/>
              <a:gd name="connsiteX22" fmla="*/ 2347910 w 5611596"/>
              <a:gd name="connsiteY22" fmla="*/ 4417217 h 6247442"/>
              <a:gd name="connsiteX23" fmla="*/ 2536028 w 5611596"/>
              <a:gd name="connsiteY23" fmla="*/ 5364953 h 6247442"/>
              <a:gd name="connsiteX24" fmla="*/ 2645567 w 5611596"/>
              <a:gd name="connsiteY24" fmla="*/ 5393529 h 6247442"/>
              <a:gd name="connsiteX25" fmla="*/ 2767010 w 5611596"/>
              <a:gd name="connsiteY25" fmla="*/ 6241255 h 6247442"/>
              <a:gd name="connsiteX26" fmla="*/ 2876548 w 5611596"/>
              <a:gd name="connsiteY26" fmla="*/ 5636416 h 6247442"/>
              <a:gd name="connsiteX27" fmla="*/ 2962272 w 5611596"/>
              <a:gd name="connsiteY27" fmla="*/ 5865015 h 6247442"/>
              <a:gd name="connsiteX28" fmla="*/ 3081335 w 5611596"/>
              <a:gd name="connsiteY28" fmla="*/ 4707730 h 6247442"/>
              <a:gd name="connsiteX29" fmla="*/ 3181348 w 5611596"/>
              <a:gd name="connsiteY29" fmla="*/ 5131592 h 6247442"/>
              <a:gd name="connsiteX30" fmla="*/ 3298029 w 5611596"/>
              <a:gd name="connsiteY30" fmla="*/ 4021931 h 6247442"/>
              <a:gd name="connsiteX31" fmla="*/ 3409948 w 5611596"/>
              <a:gd name="connsiteY31" fmla="*/ 4198143 h 6247442"/>
              <a:gd name="connsiteX32" fmla="*/ 3545679 w 5611596"/>
              <a:gd name="connsiteY32" fmla="*/ 3448050 h 6247442"/>
              <a:gd name="connsiteX33" fmla="*/ 3674267 w 5611596"/>
              <a:gd name="connsiteY33" fmla="*/ 3412331 h 6247442"/>
              <a:gd name="connsiteX34" fmla="*/ 3762373 w 5611596"/>
              <a:gd name="connsiteY34" fmla="*/ 3043237 h 6247442"/>
              <a:gd name="connsiteX35" fmla="*/ 3883817 w 5611596"/>
              <a:gd name="connsiteY35" fmla="*/ 2981324 h 6247442"/>
              <a:gd name="connsiteX36" fmla="*/ 4012404 w 5611596"/>
              <a:gd name="connsiteY36" fmla="*/ 2407443 h 6247442"/>
              <a:gd name="connsiteX37" fmla="*/ 4119560 w 5611596"/>
              <a:gd name="connsiteY37" fmla="*/ 2767012 h 6247442"/>
              <a:gd name="connsiteX38" fmla="*/ 4221954 w 5611596"/>
              <a:gd name="connsiteY38" fmla="*/ 1931193 h 6247442"/>
              <a:gd name="connsiteX39" fmla="*/ 4324348 w 5611596"/>
              <a:gd name="connsiteY39" fmla="*/ 2124074 h 6247442"/>
              <a:gd name="connsiteX40" fmla="*/ 4433885 w 5611596"/>
              <a:gd name="connsiteY40" fmla="*/ 1345406 h 6247442"/>
              <a:gd name="connsiteX41" fmla="*/ 4541042 w 5611596"/>
              <a:gd name="connsiteY41" fmla="*/ 1459706 h 6247442"/>
              <a:gd name="connsiteX42" fmla="*/ 4664867 w 5611596"/>
              <a:gd name="connsiteY42" fmla="*/ 1107281 h 6247442"/>
              <a:gd name="connsiteX43" fmla="*/ 4829173 w 5611596"/>
              <a:gd name="connsiteY43" fmla="*/ 1385887 h 6247442"/>
              <a:gd name="connsiteX44" fmla="*/ 4931567 w 5611596"/>
              <a:gd name="connsiteY44" fmla="*/ 1200149 h 6247442"/>
              <a:gd name="connsiteX45" fmla="*/ 5048248 w 5611596"/>
              <a:gd name="connsiteY45" fmla="*/ 1488857 h 6247442"/>
              <a:gd name="connsiteX46" fmla="*/ 5169692 w 5611596"/>
              <a:gd name="connsiteY46" fmla="*/ 992981 h 6247442"/>
              <a:gd name="connsiteX47" fmla="*/ 5283992 w 5611596"/>
              <a:gd name="connsiteY47" fmla="*/ 802481 h 6247442"/>
              <a:gd name="connsiteX48" fmla="*/ 5357810 w 5611596"/>
              <a:gd name="connsiteY48" fmla="*/ 571499 h 6247442"/>
              <a:gd name="connsiteX49" fmla="*/ 5441154 w 5611596"/>
              <a:gd name="connsiteY49" fmla="*/ 671512 h 6247442"/>
              <a:gd name="connsiteX50" fmla="*/ 5611596 w 5611596"/>
              <a:gd name="connsiteY50" fmla="*/ 7256 h 6247442"/>
              <a:gd name="connsiteX0" fmla="*/ 0 w 5611596"/>
              <a:gd name="connsiteY0" fmla="*/ 1 h 6247444"/>
              <a:gd name="connsiteX1" fmla="*/ 164306 w 5611596"/>
              <a:gd name="connsiteY1" fmla="*/ 392908 h 6247444"/>
              <a:gd name="connsiteX2" fmla="*/ 297656 w 5611596"/>
              <a:gd name="connsiteY2" fmla="*/ 592933 h 6247444"/>
              <a:gd name="connsiteX3" fmla="*/ 371475 w 5611596"/>
              <a:gd name="connsiteY3" fmla="*/ 457201 h 6247444"/>
              <a:gd name="connsiteX4" fmla="*/ 516731 w 5611596"/>
              <a:gd name="connsiteY4" fmla="*/ 1152526 h 6247444"/>
              <a:gd name="connsiteX5" fmla="*/ 597694 w 5611596"/>
              <a:gd name="connsiteY5" fmla="*/ 940595 h 6247444"/>
              <a:gd name="connsiteX6" fmla="*/ 647699 w 5611596"/>
              <a:gd name="connsiteY6" fmla="*/ 1250158 h 6247444"/>
              <a:gd name="connsiteX7" fmla="*/ 716753 w 5611596"/>
              <a:gd name="connsiteY7" fmla="*/ 1379050 h 6247444"/>
              <a:gd name="connsiteX8" fmla="*/ 826292 w 5611596"/>
              <a:gd name="connsiteY8" fmla="*/ 1438276 h 6247444"/>
              <a:gd name="connsiteX9" fmla="*/ 904873 w 5611596"/>
              <a:gd name="connsiteY9" fmla="*/ 1995488 h 6247444"/>
              <a:gd name="connsiteX10" fmla="*/ 1038223 w 5611596"/>
              <a:gd name="connsiteY10" fmla="*/ 1538288 h 6247444"/>
              <a:gd name="connsiteX11" fmla="*/ 1116804 w 5611596"/>
              <a:gd name="connsiteY11" fmla="*/ 1778794 h 6247444"/>
              <a:gd name="connsiteX12" fmla="*/ 1262061 w 5611596"/>
              <a:gd name="connsiteY12" fmla="*/ 1516857 h 6247444"/>
              <a:gd name="connsiteX13" fmla="*/ 1423985 w 5611596"/>
              <a:gd name="connsiteY13" fmla="*/ 1883569 h 6247444"/>
              <a:gd name="connsiteX14" fmla="*/ 1523998 w 5611596"/>
              <a:gd name="connsiteY14" fmla="*/ 1847850 h 6247444"/>
              <a:gd name="connsiteX15" fmla="*/ 1647823 w 5611596"/>
              <a:gd name="connsiteY15" fmla="*/ 2643188 h 6247444"/>
              <a:gd name="connsiteX16" fmla="*/ 1738310 w 5611596"/>
              <a:gd name="connsiteY16" fmla="*/ 2469357 h 6247444"/>
              <a:gd name="connsiteX17" fmla="*/ 1847848 w 5611596"/>
              <a:gd name="connsiteY17" fmla="*/ 3336132 h 6247444"/>
              <a:gd name="connsiteX18" fmla="*/ 1952623 w 5611596"/>
              <a:gd name="connsiteY18" fmla="*/ 2967038 h 6247444"/>
              <a:gd name="connsiteX19" fmla="*/ 2050254 w 5611596"/>
              <a:gd name="connsiteY19" fmla="*/ 3924300 h 6247444"/>
              <a:gd name="connsiteX20" fmla="*/ 2159792 w 5611596"/>
              <a:gd name="connsiteY20" fmla="*/ 3576638 h 6247444"/>
              <a:gd name="connsiteX21" fmla="*/ 2257422 w 5611596"/>
              <a:gd name="connsiteY21" fmla="*/ 4405313 h 6247444"/>
              <a:gd name="connsiteX22" fmla="*/ 2347910 w 5611596"/>
              <a:gd name="connsiteY22" fmla="*/ 4417219 h 6247444"/>
              <a:gd name="connsiteX23" fmla="*/ 2536028 w 5611596"/>
              <a:gd name="connsiteY23" fmla="*/ 5364955 h 6247444"/>
              <a:gd name="connsiteX24" fmla="*/ 2645567 w 5611596"/>
              <a:gd name="connsiteY24" fmla="*/ 5393531 h 6247444"/>
              <a:gd name="connsiteX25" fmla="*/ 2767010 w 5611596"/>
              <a:gd name="connsiteY25" fmla="*/ 6241257 h 6247444"/>
              <a:gd name="connsiteX26" fmla="*/ 2876548 w 5611596"/>
              <a:gd name="connsiteY26" fmla="*/ 5636418 h 6247444"/>
              <a:gd name="connsiteX27" fmla="*/ 2962272 w 5611596"/>
              <a:gd name="connsiteY27" fmla="*/ 5865017 h 6247444"/>
              <a:gd name="connsiteX28" fmla="*/ 3081335 w 5611596"/>
              <a:gd name="connsiteY28" fmla="*/ 4707732 h 6247444"/>
              <a:gd name="connsiteX29" fmla="*/ 3181348 w 5611596"/>
              <a:gd name="connsiteY29" fmla="*/ 5131594 h 6247444"/>
              <a:gd name="connsiteX30" fmla="*/ 3298029 w 5611596"/>
              <a:gd name="connsiteY30" fmla="*/ 4021933 h 6247444"/>
              <a:gd name="connsiteX31" fmla="*/ 3409948 w 5611596"/>
              <a:gd name="connsiteY31" fmla="*/ 4198145 h 6247444"/>
              <a:gd name="connsiteX32" fmla="*/ 3545679 w 5611596"/>
              <a:gd name="connsiteY32" fmla="*/ 3448052 h 6247444"/>
              <a:gd name="connsiteX33" fmla="*/ 3674267 w 5611596"/>
              <a:gd name="connsiteY33" fmla="*/ 3412333 h 6247444"/>
              <a:gd name="connsiteX34" fmla="*/ 3762373 w 5611596"/>
              <a:gd name="connsiteY34" fmla="*/ 3043239 h 6247444"/>
              <a:gd name="connsiteX35" fmla="*/ 3883817 w 5611596"/>
              <a:gd name="connsiteY35" fmla="*/ 2981326 h 6247444"/>
              <a:gd name="connsiteX36" fmla="*/ 4012404 w 5611596"/>
              <a:gd name="connsiteY36" fmla="*/ 2407445 h 6247444"/>
              <a:gd name="connsiteX37" fmla="*/ 4119560 w 5611596"/>
              <a:gd name="connsiteY37" fmla="*/ 2767014 h 6247444"/>
              <a:gd name="connsiteX38" fmla="*/ 4221954 w 5611596"/>
              <a:gd name="connsiteY38" fmla="*/ 1931195 h 6247444"/>
              <a:gd name="connsiteX39" fmla="*/ 4324348 w 5611596"/>
              <a:gd name="connsiteY39" fmla="*/ 2124076 h 6247444"/>
              <a:gd name="connsiteX40" fmla="*/ 4433885 w 5611596"/>
              <a:gd name="connsiteY40" fmla="*/ 1345408 h 6247444"/>
              <a:gd name="connsiteX41" fmla="*/ 4541042 w 5611596"/>
              <a:gd name="connsiteY41" fmla="*/ 1459708 h 6247444"/>
              <a:gd name="connsiteX42" fmla="*/ 4664867 w 5611596"/>
              <a:gd name="connsiteY42" fmla="*/ 1107283 h 6247444"/>
              <a:gd name="connsiteX43" fmla="*/ 4829173 w 5611596"/>
              <a:gd name="connsiteY43" fmla="*/ 1385889 h 6247444"/>
              <a:gd name="connsiteX44" fmla="*/ 4931567 w 5611596"/>
              <a:gd name="connsiteY44" fmla="*/ 1200151 h 6247444"/>
              <a:gd name="connsiteX45" fmla="*/ 5048248 w 5611596"/>
              <a:gd name="connsiteY45" fmla="*/ 1488859 h 6247444"/>
              <a:gd name="connsiteX46" fmla="*/ 5169692 w 5611596"/>
              <a:gd name="connsiteY46" fmla="*/ 992983 h 6247444"/>
              <a:gd name="connsiteX47" fmla="*/ 5283992 w 5611596"/>
              <a:gd name="connsiteY47" fmla="*/ 802483 h 6247444"/>
              <a:gd name="connsiteX48" fmla="*/ 5357810 w 5611596"/>
              <a:gd name="connsiteY48" fmla="*/ 571501 h 6247444"/>
              <a:gd name="connsiteX49" fmla="*/ 5441154 w 5611596"/>
              <a:gd name="connsiteY49" fmla="*/ 671514 h 6247444"/>
              <a:gd name="connsiteX50" fmla="*/ 5611596 w 5611596"/>
              <a:gd name="connsiteY50" fmla="*/ 7258 h 6247444"/>
              <a:gd name="connsiteX0" fmla="*/ 0 w 5611596"/>
              <a:gd name="connsiteY0" fmla="*/ -1 h 6247442"/>
              <a:gd name="connsiteX1" fmla="*/ 164306 w 5611596"/>
              <a:gd name="connsiteY1" fmla="*/ 392906 h 6247442"/>
              <a:gd name="connsiteX2" fmla="*/ 297656 w 5611596"/>
              <a:gd name="connsiteY2" fmla="*/ 592931 h 6247442"/>
              <a:gd name="connsiteX3" fmla="*/ 371475 w 5611596"/>
              <a:gd name="connsiteY3" fmla="*/ 457199 h 6247442"/>
              <a:gd name="connsiteX4" fmla="*/ 516731 w 5611596"/>
              <a:gd name="connsiteY4" fmla="*/ 1152524 h 6247442"/>
              <a:gd name="connsiteX5" fmla="*/ 597694 w 5611596"/>
              <a:gd name="connsiteY5" fmla="*/ 940593 h 6247442"/>
              <a:gd name="connsiteX6" fmla="*/ 647699 w 5611596"/>
              <a:gd name="connsiteY6" fmla="*/ 1250156 h 6247442"/>
              <a:gd name="connsiteX7" fmla="*/ 716753 w 5611596"/>
              <a:gd name="connsiteY7" fmla="*/ 1379048 h 6247442"/>
              <a:gd name="connsiteX8" fmla="*/ 826292 w 5611596"/>
              <a:gd name="connsiteY8" fmla="*/ 1194022 h 6247442"/>
              <a:gd name="connsiteX9" fmla="*/ 904873 w 5611596"/>
              <a:gd name="connsiteY9" fmla="*/ 1995486 h 6247442"/>
              <a:gd name="connsiteX10" fmla="*/ 1038223 w 5611596"/>
              <a:gd name="connsiteY10" fmla="*/ 1538286 h 6247442"/>
              <a:gd name="connsiteX11" fmla="*/ 1116804 w 5611596"/>
              <a:gd name="connsiteY11" fmla="*/ 1778792 h 6247442"/>
              <a:gd name="connsiteX12" fmla="*/ 1262061 w 5611596"/>
              <a:gd name="connsiteY12" fmla="*/ 1516855 h 6247442"/>
              <a:gd name="connsiteX13" fmla="*/ 1423985 w 5611596"/>
              <a:gd name="connsiteY13" fmla="*/ 1883567 h 6247442"/>
              <a:gd name="connsiteX14" fmla="*/ 1523998 w 5611596"/>
              <a:gd name="connsiteY14" fmla="*/ 1847848 h 6247442"/>
              <a:gd name="connsiteX15" fmla="*/ 1647823 w 5611596"/>
              <a:gd name="connsiteY15" fmla="*/ 2643186 h 6247442"/>
              <a:gd name="connsiteX16" fmla="*/ 1738310 w 5611596"/>
              <a:gd name="connsiteY16" fmla="*/ 2469355 h 6247442"/>
              <a:gd name="connsiteX17" fmla="*/ 1847848 w 5611596"/>
              <a:gd name="connsiteY17" fmla="*/ 3336130 h 6247442"/>
              <a:gd name="connsiteX18" fmla="*/ 1952623 w 5611596"/>
              <a:gd name="connsiteY18" fmla="*/ 2967036 h 6247442"/>
              <a:gd name="connsiteX19" fmla="*/ 2050254 w 5611596"/>
              <a:gd name="connsiteY19" fmla="*/ 3924298 h 6247442"/>
              <a:gd name="connsiteX20" fmla="*/ 2159792 w 5611596"/>
              <a:gd name="connsiteY20" fmla="*/ 3576636 h 6247442"/>
              <a:gd name="connsiteX21" fmla="*/ 2257422 w 5611596"/>
              <a:gd name="connsiteY21" fmla="*/ 4405311 h 6247442"/>
              <a:gd name="connsiteX22" fmla="*/ 2347910 w 5611596"/>
              <a:gd name="connsiteY22" fmla="*/ 4417217 h 6247442"/>
              <a:gd name="connsiteX23" fmla="*/ 2536028 w 5611596"/>
              <a:gd name="connsiteY23" fmla="*/ 5364953 h 6247442"/>
              <a:gd name="connsiteX24" fmla="*/ 2645567 w 5611596"/>
              <a:gd name="connsiteY24" fmla="*/ 5393529 h 6247442"/>
              <a:gd name="connsiteX25" fmla="*/ 2767010 w 5611596"/>
              <a:gd name="connsiteY25" fmla="*/ 6241255 h 6247442"/>
              <a:gd name="connsiteX26" fmla="*/ 2876548 w 5611596"/>
              <a:gd name="connsiteY26" fmla="*/ 5636416 h 6247442"/>
              <a:gd name="connsiteX27" fmla="*/ 2962272 w 5611596"/>
              <a:gd name="connsiteY27" fmla="*/ 5865015 h 6247442"/>
              <a:gd name="connsiteX28" fmla="*/ 3081335 w 5611596"/>
              <a:gd name="connsiteY28" fmla="*/ 4707730 h 6247442"/>
              <a:gd name="connsiteX29" fmla="*/ 3181348 w 5611596"/>
              <a:gd name="connsiteY29" fmla="*/ 5131592 h 6247442"/>
              <a:gd name="connsiteX30" fmla="*/ 3298029 w 5611596"/>
              <a:gd name="connsiteY30" fmla="*/ 4021931 h 6247442"/>
              <a:gd name="connsiteX31" fmla="*/ 3409948 w 5611596"/>
              <a:gd name="connsiteY31" fmla="*/ 4198143 h 6247442"/>
              <a:gd name="connsiteX32" fmla="*/ 3545679 w 5611596"/>
              <a:gd name="connsiteY32" fmla="*/ 3448050 h 6247442"/>
              <a:gd name="connsiteX33" fmla="*/ 3674267 w 5611596"/>
              <a:gd name="connsiteY33" fmla="*/ 3412331 h 6247442"/>
              <a:gd name="connsiteX34" fmla="*/ 3762373 w 5611596"/>
              <a:gd name="connsiteY34" fmla="*/ 3043237 h 6247442"/>
              <a:gd name="connsiteX35" fmla="*/ 3883817 w 5611596"/>
              <a:gd name="connsiteY35" fmla="*/ 2981324 h 6247442"/>
              <a:gd name="connsiteX36" fmla="*/ 4012404 w 5611596"/>
              <a:gd name="connsiteY36" fmla="*/ 2407443 h 6247442"/>
              <a:gd name="connsiteX37" fmla="*/ 4119560 w 5611596"/>
              <a:gd name="connsiteY37" fmla="*/ 2767012 h 6247442"/>
              <a:gd name="connsiteX38" fmla="*/ 4221954 w 5611596"/>
              <a:gd name="connsiteY38" fmla="*/ 1931193 h 6247442"/>
              <a:gd name="connsiteX39" fmla="*/ 4324348 w 5611596"/>
              <a:gd name="connsiteY39" fmla="*/ 2124074 h 6247442"/>
              <a:gd name="connsiteX40" fmla="*/ 4433885 w 5611596"/>
              <a:gd name="connsiteY40" fmla="*/ 1345406 h 6247442"/>
              <a:gd name="connsiteX41" fmla="*/ 4541042 w 5611596"/>
              <a:gd name="connsiteY41" fmla="*/ 1459706 h 6247442"/>
              <a:gd name="connsiteX42" fmla="*/ 4664867 w 5611596"/>
              <a:gd name="connsiteY42" fmla="*/ 1107281 h 6247442"/>
              <a:gd name="connsiteX43" fmla="*/ 4829173 w 5611596"/>
              <a:gd name="connsiteY43" fmla="*/ 1385887 h 6247442"/>
              <a:gd name="connsiteX44" fmla="*/ 4931567 w 5611596"/>
              <a:gd name="connsiteY44" fmla="*/ 1200149 h 6247442"/>
              <a:gd name="connsiteX45" fmla="*/ 5048248 w 5611596"/>
              <a:gd name="connsiteY45" fmla="*/ 1488857 h 6247442"/>
              <a:gd name="connsiteX46" fmla="*/ 5169692 w 5611596"/>
              <a:gd name="connsiteY46" fmla="*/ 992981 h 6247442"/>
              <a:gd name="connsiteX47" fmla="*/ 5283992 w 5611596"/>
              <a:gd name="connsiteY47" fmla="*/ 802481 h 6247442"/>
              <a:gd name="connsiteX48" fmla="*/ 5357810 w 5611596"/>
              <a:gd name="connsiteY48" fmla="*/ 571499 h 6247442"/>
              <a:gd name="connsiteX49" fmla="*/ 5441154 w 5611596"/>
              <a:gd name="connsiteY49" fmla="*/ 671512 h 6247442"/>
              <a:gd name="connsiteX50" fmla="*/ 5611596 w 5611596"/>
              <a:gd name="connsiteY50" fmla="*/ 7256 h 6247442"/>
              <a:gd name="connsiteX0" fmla="*/ 0 w 5611596"/>
              <a:gd name="connsiteY0" fmla="*/ 1 h 6247444"/>
              <a:gd name="connsiteX1" fmla="*/ 164306 w 5611596"/>
              <a:gd name="connsiteY1" fmla="*/ 392908 h 6247444"/>
              <a:gd name="connsiteX2" fmla="*/ 297656 w 5611596"/>
              <a:gd name="connsiteY2" fmla="*/ 592933 h 6247444"/>
              <a:gd name="connsiteX3" fmla="*/ 371475 w 5611596"/>
              <a:gd name="connsiteY3" fmla="*/ 457201 h 6247444"/>
              <a:gd name="connsiteX4" fmla="*/ 516731 w 5611596"/>
              <a:gd name="connsiteY4" fmla="*/ 1152526 h 6247444"/>
              <a:gd name="connsiteX5" fmla="*/ 597694 w 5611596"/>
              <a:gd name="connsiteY5" fmla="*/ 940595 h 6247444"/>
              <a:gd name="connsiteX6" fmla="*/ 647699 w 5611596"/>
              <a:gd name="connsiteY6" fmla="*/ 1250158 h 6247444"/>
              <a:gd name="connsiteX7" fmla="*/ 716753 w 5611596"/>
              <a:gd name="connsiteY7" fmla="*/ 1379050 h 6247444"/>
              <a:gd name="connsiteX8" fmla="*/ 826292 w 5611596"/>
              <a:gd name="connsiteY8" fmla="*/ 1194024 h 6247444"/>
              <a:gd name="connsiteX9" fmla="*/ 904873 w 5611596"/>
              <a:gd name="connsiteY9" fmla="*/ 1995488 h 6247444"/>
              <a:gd name="connsiteX10" fmla="*/ 1060001 w 5611596"/>
              <a:gd name="connsiteY10" fmla="*/ 1198460 h 6247444"/>
              <a:gd name="connsiteX11" fmla="*/ 1116804 w 5611596"/>
              <a:gd name="connsiteY11" fmla="*/ 1778794 h 6247444"/>
              <a:gd name="connsiteX12" fmla="*/ 1262061 w 5611596"/>
              <a:gd name="connsiteY12" fmla="*/ 1516857 h 6247444"/>
              <a:gd name="connsiteX13" fmla="*/ 1423985 w 5611596"/>
              <a:gd name="connsiteY13" fmla="*/ 1883569 h 6247444"/>
              <a:gd name="connsiteX14" fmla="*/ 1523998 w 5611596"/>
              <a:gd name="connsiteY14" fmla="*/ 1847850 h 6247444"/>
              <a:gd name="connsiteX15" fmla="*/ 1647823 w 5611596"/>
              <a:gd name="connsiteY15" fmla="*/ 2643188 h 6247444"/>
              <a:gd name="connsiteX16" fmla="*/ 1738310 w 5611596"/>
              <a:gd name="connsiteY16" fmla="*/ 2469357 h 6247444"/>
              <a:gd name="connsiteX17" fmla="*/ 1847848 w 5611596"/>
              <a:gd name="connsiteY17" fmla="*/ 3336132 h 6247444"/>
              <a:gd name="connsiteX18" fmla="*/ 1952623 w 5611596"/>
              <a:gd name="connsiteY18" fmla="*/ 2967038 h 6247444"/>
              <a:gd name="connsiteX19" fmla="*/ 2050254 w 5611596"/>
              <a:gd name="connsiteY19" fmla="*/ 3924300 h 6247444"/>
              <a:gd name="connsiteX20" fmla="*/ 2159792 w 5611596"/>
              <a:gd name="connsiteY20" fmla="*/ 3576638 h 6247444"/>
              <a:gd name="connsiteX21" fmla="*/ 2257422 w 5611596"/>
              <a:gd name="connsiteY21" fmla="*/ 4405313 h 6247444"/>
              <a:gd name="connsiteX22" fmla="*/ 2347910 w 5611596"/>
              <a:gd name="connsiteY22" fmla="*/ 4417219 h 6247444"/>
              <a:gd name="connsiteX23" fmla="*/ 2536028 w 5611596"/>
              <a:gd name="connsiteY23" fmla="*/ 5364955 h 6247444"/>
              <a:gd name="connsiteX24" fmla="*/ 2645567 w 5611596"/>
              <a:gd name="connsiteY24" fmla="*/ 5393531 h 6247444"/>
              <a:gd name="connsiteX25" fmla="*/ 2767010 w 5611596"/>
              <a:gd name="connsiteY25" fmla="*/ 6241257 h 6247444"/>
              <a:gd name="connsiteX26" fmla="*/ 2876548 w 5611596"/>
              <a:gd name="connsiteY26" fmla="*/ 5636418 h 6247444"/>
              <a:gd name="connsiteX27" fmla="*/ 2962272 w 5611596"/>
              <a:gd name="connsiteY27" fmla="*/ 5865017 h 6247444"/>
              <a:gd name="connsiteX28" fmla="*/ 3081335 w 5611596"/>
              <a:gd name="connsiteY28" fmla="*/ 4707732 h 6247444"/>
              <a:gd name="connsiteX29" fmla="*/ 3181348 w 5611596"/>
              <a:gd name="connsiteY29" fmla="*/ 5131594 h 6247444"/>
              <a:gd name="connsiteX30" fmla="*/ 3298029 w 5611596"/>
              <a:gd name="connsiteY30" fmla="*/ 4021933 h 6247444"/>
              <a:gd name="connsiteX31" fmla="*/ 3409948 w 5611596"/>
              <a:gd name="connsiteY31" fmla="*/ 4198145 h 6247444"/>
              <a:gd name="connsiteX32" fmla="*/ 3545679 w 5611596"/>
              <a:gd name="connsiteY32" fmla="*/ 3448052 h 6247444"/>
              <a:gd name="connsiteX33" fmla="*/ 3674267 w 5611596"/>
              <a:gd name="connsiteY33" fmla="*/ 3412333 h 6247444"/>
              <a:gd name="connsiteX34" fmla="*/ 3762373 w 5611596"/>
              <a:gd name="connsiteY34" fmla="*/ 3043239 h 6247444"/>
              <a:gd name="connsiteX35" fmla="*/ 3883817 w 5611596"/>
              <a:gd name="connsiteY35" fmla="*/ 2981326 h 6247444"/>
              <a:gd name="connsiteX36" fmla="*/ 4012404 w 5611596"/>
              <a:gd name="connsiteY36" fmla="*/ 2407445 h 6247444"/>
              <a:gd name="connsiteX37" fmla="*/ 4119560 w 5611596"/>
              <a:gd name="connsiteY37" fmla="*/ 2767014 h 6247444"/>
              <a:gd name="connsiteX38" fmla="*/ 4221954 w 5611596"/>
              <a:gd name="connsiteY38" fmla="*/ 1931195 h 6247444"/>
              <a:gd name="connsiteX39" fmla="*/ 4324348 w 5611596"/>
              <a:gd name="connsiteY39" fmla="*/ 2124076 h 6247444"/>
              <a:gd name="connsiteX40" fmla="*/ 4433885 w 5611596"/>
              <a:gd name="connsiteY40" fmla="*/ 1345408 h 6247444"/>
              <a:gd name="connsiteX41" fmla="*/ 4541042 w 5611596"/>
              <a:gd name="connsiteY41" fmla="*/ 1459708 h 6247444"/>
              <a:gd name="connsiteX42" fmla="*/ 4664867 w 5611596"/>
              <a:gd name="connsiteY42" fmla="*/ 1107283 h 6247444"/>
              <a:gd name="connsiteX43" fmla="*/ 4829173 w 5611596"/>
              <a:gd name="connsiteY43" fmla="*/ 1385889 h 6247444"/>
              <a:gd name="connsiteX44" fmla="*/ 4931567 w 5611596"/>
              <a:gd name="connsiteY44" fmla="*/ 1200151 h 6247444"/>
              <a:gd name="connsiteX45" fmla="*/ 5048248 w 5611596"/>
              <a:gd name="connsiteY45" fmla="*/ 1488859 h 6247444"/>
              <a:gd name="connsiteX46" fmla="*/ 5169692 w 5611596"/>
              <a:gd name="connsiteY46" fmla="*/ 992983 h 6247444"/>
              <a:gd name="connsiteX47" fmla="*/ 5283992 w 5611596"/>
              <a:gd name="connsiteY47" fmla="*/ 802483 h 6247444"/>
              <a:gd name="connsiteX48" fmla="*/ 5357810 w 5611596"/>
              <a:gd name="connsiteY48" fmla="*/ 571501 h 6247444"/>
              <a:gd name="connsiteX49" fmla="*/ 5441154 w 5611596"/>
              <a:gd name="connsiteY49" fmla="*/ 671514 h 6247444"/>
              <a:gd name="connsiteX50" fmla="*/ 5611596 w 5611596"/>
              <a:gd name="connsiteY50" fmla="*/ 7258 h 6247444"/>
              <a:gd name="connsiteX0" fmla="*/ 0 w 5611596"/>
              <a:gd name="connsiteY0" fmla="*/ -1 h 6247442"/>
              <a:gd name="connsiteX1" fmla="*/ 164306 w 5611596"/>
              <a:gd name="connsiteY1" fmla="*/ 392906 h 6247442"/>
              <a:gd name="connsiteX2" fmla="*/ 297656 w 5611596"/>
              <a:gd name="connsiteY2" fmla="*/ 592931 h 6247442"/>
              <a:gd name="connsiteX3" fmla="*/ 371475 w 5611596"/>
              <a:gd name="connsiteY3" fmla="*/ 457199 h 6247442"/>
              <a:gd name="connsiteX4" fmla="*/ 516731 w 5611596"/>
              <a:gd name="connsiteY4" fmla="*/ 1152524 h 6247442"/>
              <a:gd name="connsiteX5" fmla="*/ 597694 w 5611596"/>
              <a:gd name="connsiteY5" fmla="*/ 940593 h 6247442"/>
              <a:gd name="connsiteX6" fmla="*/ 647699 w 5611596"/>
              <a:gd name="connsiteY6" fmla="*/ 1250156 h 6247442"/>
              <a:gd name="connsiteX7" fmla="*/ 716753 w 5611596"/>
              <a:gd name="connsiteY7" fmla="*/ 1379048 h 6247442"/>
              <a:gd name="connsiteX8" fmla="*/ 826292 w 5611596"/>
              <a:gd name="connsiteY8" fmla="*/ 1194022 h 6247442"/>
              <a:gd name="connsiteX9" fmla="*/ 926651 w 5611596"/>
              <a:gd name="connsiteY9" fmla="*/ 1560082 h 6247442"/>
              <a:gd name="connsiteX10" fmla="*/ 1060001 w 5611596"/>
              <a:gd name="connsiteY10" fmla="*/ 1198458 h 6247442"/>
              <a:gd name="connsiteX11" fmla="*/ 1116804 w 5611596"/>
              <a:gd name="connsiteY11" fmla="*/ 1778792 h 6247442"/>
              <a:gd name="connsiteX12" fmla="*/ 1262061 w 5611596"/>
              <a:gd name="connsiteY12" fmla="*/ 1516855 h 6247442"/>
              <a:gd name="connsiteX13" fmla="*/ 1423985 w 5611596"/>
              <a:gd name="connsiteY13" fmla="*/ 1883567 h 6247442"/>
              <a:gd name="connsiteX14" fmla="*/ 1523998 w 5611596"/>
              <a:gd name="connsiteY14" fmla="*/ 1847848 h 6247442"/>
              <a:gd name="connsiteX15" fmla="*/ 1647823 w 5611596"/>
              <a:gd name="connsiteY15" fmla="*/ 2643186 h 6247442"/>
              <a:gd name="connsiteX16" fmla="*/ 1738310 w 5611596"/>
              <a:gd name="connsiteY16" fmla="*/ 2469355 h 6247442"/>
              <a:gd name="connsiteX17" fmla="*/ 1847848 w 5611596"/>
              <a:gd name="connsiteY17" fmla="*/ 3336130 h 6247442"/>
              <a:gd name="connsiteX18" fmla="*/ 1952623 w 5611596"/>
              <a:gd name="connsiteY18" fmla="*/ 2967036 h 6247442"/>
              <a:gd name="connsiteX19" fmla="*/ 2050254 w 5611596"/>
              <a:gd name="connsiteY19" fmla="*/ 3924298 h 6247442"/>
              <a:gd name="connsiteX20" fmla="*/ 2159792 w 5611596"/>
              <a:gd name="connsiteY20" fmla="*/ 3576636 h 6247442"/>
              <a:gd name="connsiteX21" fmla="*/ 2257422 w 5611596"/>
              <a:gd name="connsiteY21" fmla="*/ 4405311 h 6247442"/>
              <a:gd name="connsiteX22" fmla="*/ 2347910 w 5611596"/>
              <a:gd name="connsiteY22" fmla="*/ 4417217 h 6247442"/>
              <a:gd name="connsiteX23" fmla="*/ 2536028 w 5611596"/>
              <a:gd name="connsiteY23" fmla="*/ 5364953 h 6247442"/>
              <a:gd name="connsiteX24" fmla="*/ 2645567 w 5611596"/>
              <a:gd name="connsiteY24" fmla="*/ 5393529 h 6247442"/>
              <a:gd name="connsiteX25" fmla="*/ 2767010 w 5611596"/>
              <a:gd name="connsiteY25" fmla="*/ 6241255 h 6247442"/>
              <a:gd name="connsiteX26" fmla="*/ 2876548 w 5611596"/>
              <a:gd name="connsiteY26" fmla="*/ 5636416 h 6247442"/>
              <a:gd name="connsiteX27" fmla="*/ 2962272 w 5611596"/>
              <a:gd name="connsiteY27" fmla="*/ 5865015 h 6247442"/>
              <a:gd name="connsiteX28" fmla="*/ 3081335 w 5611596"/>
              <a:gd name="connsiteY28" fmla="*/ 4707730 h 6247442"/>
              <a:gd name="connsiteX29" fmla="*/ 3181348 w 5611596"/>
              <a:gd name="connsiteY29" fmla="*/ 5131592 h 6247442"/>
              <a:gd name="connsiteX30" fmla="*/ 3298029 w 5611596"/>
              <a:gd name="connsiteY30" fmla="*/ 4021931 h 6247442"/>
              <a:gd name="connsiteX31" fmla="*/ 3409948 w 5611596"/>
              <a:gd name="connsiteY31" fmla="*/ 4198143 h 6247442"/>
              <a:gd name="connsiteX32" fmla="*/ 3545679 w 5611596"/>
              <a:gd name="connsiteY32" fmla="*/ 3448050 h 6247442"/>
              <a:gd name="connsiteX33" fmla="*/ 3674267 w 5611596"/>
              <a:gd name="connsiteY33" fmla="*/ 3412331 h 6247442"/>
              <a:gd name="connsiteX34" fmla="*/ 3762373 w 5611596"/>
              <a:gd name="connsiteY34" fmla="*/ 3043237 h 6247442"/>
              <a:gd name="connsiteX35" fmla="*/ 3883817 w 5611596"/>
              <a:gd name="connsiteY35" fmla="*/ 2981324 h 6247442"/>
              <a:gd name="connsiteX36" fmla="*/ 4012404 w 5611596"/>
              <a:gd name="connsiteY36" fmla="*/ 2407443 h 6247442"/>
              <a:gd name="connsiteX37" fmla="*/ 4119560 w 5611596"/>
              <a:gd name="connsiteY37" fmla="*/ 2767012 h 6247442"/>
              <a:gd name="connsiteX38" fmla="*/ 4221954 w 5611596"/>
              <a:gd name="connsiteY38" fmla="*/ 1931193 h 6247442"/>
              <a:gd name="connsiteX39" fmla="*/ 4324348 w 5611596"/>
              <a:gd name="connsiteY39" fmla="*/ 2124074 h 6247442"/>
              <a:gd name="connsiteX40" fmla="*/ 4433885 w 5611596"/>
              <a:gd name="connsiteY40" fmla="*/ 1345406 h 6247442"/>
              <a:gd name="connsiteX41" fmla="*/ 4541042 w 5611596"/>
              <a:gd name="connsiteY41" fmla="*/ 1459706 h 6247442"/>
              <a:gd name="connsiteX42" fmla="*/ 4664867 w 5611596"/>
              <a:gd name="connsiteY42" fmla="*/ 1107281 h 6247442"/>
              <a:gd name="connsiteX43" fmla="*/ 4829173 w 5611596"/>
              <a:gd name="connsiteY43" fmla="*/ 1385887 h 6247442"/>
              <a:gd name="connsiteX44" fmla="*/ 4931567 w 5611596"/>
              <a:gd name="connsiteY44" fmla="*/ 1200149 h 6247442"/>
              <a:gd name="connsiteX45" fmla="*/ 5048248 w 5611596"/>
              <a:gd name="connsiteY45" fmla="*/ 1488857 h 6247442"/>
              <a:gd name="connsiteX46" fmla="*/ 5169692 w 5611596"/>
              <a:gd name="connsiteY46" fmla="*/ 992981 h 6247442"/>
              <a:gd name="connsiteX47" fmla="*/ 5283992 w 5611596"/>
              <a:gd name="connsiteY47" fmla="*/ 802481 h 6247442"/>
              <a:gd name="connsiteX48" fmla="*/ 5357810 w 5611596"/>
              <a:gd name="connsiteY48" fmla="*/ 571499 h 6247442"/>
              <a:gd name="connsiteX49" fmla="*/ 5441154 w 5611596"/>
              <a:gd name="connsiteY49" fmla="*/ 671512 h 6247442"/>
              <a:gd name="connsiteX50" fmla="*/ 5611596 w 5611596"/>
              <a:gd name="connsiteY50" fmla="*/ 7256 h 6247442"/>
              <a:gd name="connsiteX0" fmla="*/ 0 w 5611596"/>
              <a:gd name="connsiteY0" fmla="*/ 1 h 6247444"/>
              <a:gd name="connsiteX1" fmla="*/ 164306 w 5611596"/>
              <a:gd name="connsiteY1" fmla="*/ 392908 h 6247444"/>
              <a:gd name="connsiteX2" fmla="*/ 297656 w 5611596"/>
              <a:gd name="connsiteY2" fmla="*/ 592933 h 6247444"/>
              <a:gd name="connsiteX3" fmla="*/ 371475 w 5611596"/>
              <a:gd name="connsiteY3" fmla="*/ 457201 h 6247444"/>
              <a:gd name="connsiteX4" fmla="*/ 505842 w 5611596"/>
              <a:gd name="connsiteY4" fmla="*/ 940133 h 6247444"/>
              <a:gd name="connsiteX5" fmla="*/ 597694 w 5611596"/>
              <a:gd name="connsiteY5" fmla="*/ 940595 h 6247444"/>
              <a:gd name="connsiteX6" fmla="*/ 647699 w 5611596"/>
              <a:gd name="connsiteY6" fmla="*/ 1250158 h 6247444"/>
              <a:gd name="connsiteX7" fmla="*/ 716753 w 5611596"/>
              <a:gd name="connsiteY7" fmla="*/ 1379050 h 6247444"/>
              <a:gd name="connsiteX8" fmla="*/ 826292 w 5611596"/>
              <a:gd name="connsiteY8" fmla="*/ 1194024 h 6247444"/>
              <a:gd name="connsiteX9" fmla="*/ 926651 w 5611596"/>
              <a:gd name="connsiteY9" fmla="*/ 1560084 h 6247444"/>
              <a:gd name="connsiteX10" fmla="*/ 1060001 w 5611596"/>
              <a:gd name="connsiteY10" fmla="*/ 1198460 h 6247444"/>
              <a:gd name="connsiteX11" fmla="*/ 1116804 w 5611596"/>
              <a:gd name="connsiteY11" fmla="*/ 1778794 h 6247444"/>
              <a:gd name="connsiteX12" fmla="*/ 1262061 w 5611596"/>
              <a:gd name="connsiteY12" fmla="*/ 1516857 h 6247444"/>
              <a:gd name="connsiteX13" fmla="*/ 1423985 w 5611596"/>
              <a:gd name="connsiteY13" fmla="*/ 1883569 h 6247444"/>
              <a:gd name="connsiteX14" fmla="*/ 1523998 w 5611596"/>
              <a:gd name="connsiteY14" fmla="*/ 1847850 h 6247444"/>
              <a:gd name="connsiteX15" fmla="*/ 1647823 w 5611596"/>
              <a:gd name="connsiteY15" fmla="*/ 2643188 h 6247444"/>
              <a:gd name="connsiteX16" fmla="*/ 1738310 w 5611596"/>
              <a:gd name="connsiteY16" fmla="*/ 2469357 h 6247444"/>
              <a:gd name="connsiteX17" fmla="*/ 1847848 w 5611596"/>
              <a:gd name="connsiteY17" fmla="*/ 3336132 h 6247444"/>
              <a:gd name="connsiteX18" fmla="*/ 1952623 w 5611596"/>
              <a:gd name="connsiteY18" fmla="*/ 2967038 h 6247444"/>
              <a:gd name="connsiteX19" fmla="*/ 2050254 w 5611596"/>
              <a:gd name="connsiteY19" fmla="*/ 3924300 h 6247444"/>
              <a:gd name="connsiteX20" fmla="*/ 2159792 w 5611596"/>
              <a:gd name="connsiteY20" fmla="*/ 3576638 h 6247444"/>
              <a:gd name="connsiteX21" fmla="*/ 2257422 w 5611596"/>
              <a:gd name="connsiteY21" fmla="*/ 4405313 h 6247444"/>
              <a:gd name="connsiteX22" fmla="*/ 2347910 w 5611596"/>
              <a:gd name="connsiteY22" fmla="*/ 4417219 h 6247444"/>
              <a:gd name="connsiteX23" fmla="*/ 2536028 w 5611596"/>
              <a:gd name="connsiteY23" fmla="*/ 5364955 h 6247444"/>
              <a:gd name="connsiteX24" fmla="*/ 2645567 w 5611596"/>
              <a:gd name="connsiteY24" fmla="*/ 5393531 h 6247444"/>
              <a:gd name="connsiteX25" fmla="*/ 2767010 w 5611596"/>
              <a:gd name="connsiteY25" fmla="*/ 6241257 h 6247444"/>
              <a:gd name="connsiteX26" fmla="*/ 2876548 w 5611596"/>
              <a:gd name="connsiteY26" fmla="*/ 5636418 h 6247444"/>
              <a:gd name="connsiteX27" fmla="*/ 2962272 w 5611596"/>
              <a:gd name="connsiteY27" fmla="*/ 5865017 h 6247444"/>
              <a:gd name="connsiteX28" fmla="*/ 3081335 w 5611596"/>
              <a:gd name="connsiteY28" fmla="*/ 4707732 h 6247444"/>
              <a:gd name="connsiteX29" fmla="*/ 3181348 w 5611596"/>
              <a:gd name="connsiteY29" fmla="*/ 5131594 h 6247444"/>
              <a:gd name="connsiteX30" fmla="*/ 3298029 w 5611596"/>
              <a:gd name="connsiteY30" fmla="*/ 4021933 h 6247444"/>
              <a:gd name="connsiteX31" fmla="*/ 3409948 w 5611596"/>
              <a:gd name="connsiteY31" fmla="*/ 4198145 h 6247444"/>
              <a:gd name="connsiteX32" fmla="*/ 3545679 w 5611596"/>
              <a:gd name="connsiteY32" fmla="*/ 3448052 h 6247444"/>
              <a:gd name="connsiteX33" fmla="*/ 3674267 w 5611596"/>
              <a:gd name="connsiteY33" fmla="*/ 3412333 h 6247444"/>
              <a:gd name="connsiteX34" fmla="*/ 3762373 w 5611596"/>
              <a:gd name="connsiteY34" fmla="*/ 3043239 h 6247444"/>
              <a:gd name="connsiteX35" fmla="*/ 3883817 w 5611596"/>
              <a:gd name="connsiteY35" fmla="*/ 2981326 h 6247444"/>
              <a:gd name="connsiteX36" fmla="*/ 4012404 w 5611596"/>
              <a:gd name="connsiteY36" fmla="*/ 2407445 h 6247444"/>
              <a:gd name="connsiteX37" fmla="*/ 4119560 w 5611596"/>
              <a:gd name="connsiteY37" fmla="*/ 2767014 h 6247444"/>
              <a:gd name="connsiteX38" fmla="*/ 4221954 w 5611596"/>
              <a:gd name="connsiteY38" fmla="*/ 1931195 h 6247444"/>
              <a:gd name="connsiteX39" fmla="*/ 4324348 w 5611596"/>
              <a:gd name="connsiteY39" fmla="*/ 2124076 h 6247444"/>
              <a:gd name="connsiteX40" fmla="*/ 4433885 w 5611596"/>
              <a:gd name="connsiteY40" fmla="*/ 1345408 h 6247444"/>
              <a:gd name="connsiteX41" fmla="*/ 4541042 w 5611596"/>
              <a:gd name="connsiteY41" fmla="*/ 1459708 h 6247444"/>
              <a:gd name="connsiteX42" fmla="*/ 4664867 w 5611596"/>
              <a:gd name="connsiteY42" fmla="*/ 1107283 h 6247444"/>
              <a:gd name="connsiteX43" fmla="*/ 4829173 w 5611596"/>
              <a:gd name="connsiteY43" fmla="*/ 1385889 h 6247444"/>
              <a:gd name="connsiteX44" fmla="*/ 4931567 w 5611596"/>
              <a:gd name="connsiteY44" fmla="*/ 1200151 h 6247444"/>
              <a:gd name="connsiteX45" fmla="*/ 5048248 w 5611596"/>
              <a:gd name="connsiteY45" fmla="*/ 1488859 h 6247444"/>
              <a:gd name="connsiteX46" fmla="*/ 5169692 w 5611596"/>
              <a:gd name="connsiteY46" fmla="*/ 992983 h 6247444"/>
              <a:gd name="connsiteX47" fmla="*/ 5283992 w 5611596"/>
              <a:gd name="connsiteY47" fmla="*/ 802483 h 6247444"/>
              <a:gd name="connsiteX48" fmla="*/ 5357810 w 5611596"/>
              <a:gd name="connsiteY48" fmla="*/ 571501 h 6247444"/>
              <a:gd name="connsiteX49" fmla="*/ 5441154 w 5611596"/>
              <a:gd name="connsiteY49" fmla="*/ 671514 h 6247444"/>
              <a:gd name="connsiteX50" fmla="*/ 5611596 w 5611596"/>
              <a:gd name="connsiteY50" fmla="*/ 7258 h 6247444"/>
              <a:gd name="connsiteX0" fmla="*/ 0 w 5611596"/>
              <a:gd name="connsiteY0" fmla="*/ -1 h 6247442"/>
              <a:gd name="connsiteX1" fmla="*/ 164306 w 5611596"/>
              <a:gd name="connsiteY1" fmla="*/ 392906 h 6247442"/>
              <a:gd name="connsiteX2" fmla="*/ 297656 w 5611596"/>
              <a:gd name="connsiteY2" fmla="*/ 592931 h 6247442"/>
              <a:gd name="connsiteX3" fmla="*/ 371475 w 5611596"/>
              <a:gd name="connsiteY3" fmla="*/ 457199 h 6247442"/>
              <a:gd name="connsiteX4" fmla="*/ 505842 w 5611596"/>
              <a:gd name="connsiteY4" fmla="*/ 940131 h 6247442"/>
              <a:gd name="connsiteX5" fmla="*/ 575914 w 5611596"/>
              <a:gd name="connsiteY5" fmla="*/ 696341 h 6247442"/>
              <a:gd name="connsiteX6" fmla="*/ 647699 w 5611596"/>
              <a:gd name="connsiteY6" fmla="*/ 1250156 h 6247442"/>
              <a:gd name="connsiteX7" fmla="*/ 716753 w 5611596"/>
              <a:gd name="connsiteY7" fmla="*/ 1379048 h 6247442"/>
              <a:gd name="connsiteX8" fmla="*/ 826292 w 5611596"/>
              <a:gd name="connsiteY8" fmla="*/ 1194022 h 6247442"/>
              <a:gd name="connsiteX9" fmla="*/ 926651 w 5611596"/>
              <a:gd name="connsiteY9" fmla="*/ 1560082 h 6247442"/>
              <a:gd name="connsiteX10" fmla="*/ 1060001 w 5611596"/>
              <a:gd name="connsiteY10" fmla="*/ 1198458 h 6247442"/>
              <a:gd name="connsiteX11" fmla="*/ 1116804 w 5611596"/>
              <a:gd name="connsiteY11" fmla="*/ 1778792 h 6247442"/>
              <a:gd name="connsiteX12" fmla="*/ 1262061 w 5611596"/>
              <a:gd name="connsiteY12" fmla="*/ 1516855 h 6247442"/>
              <a:gd name="connsiteX13" fmla="*/ 1423985 w 5611596"/>
              <a:gd name="connsiteY13" fmla="*/ 1883567 h 6247442"/>
              <a:gd name="connsiteX14" fmla="*/ 1523998 w 5611596"/>
              <a:gd name="connsiteY14" fmla="*/ 1847848 h 6247442"/>
              <a:gd name="connsiteX15" fmla="*/ 1647823 w 5611596"/>
              <a:gd name="connsiteY15" fmla="*/ 2643186 h 6247442"/>
              <a:gd name="connsiteX16" fmla="*/ 1738310 w 5611596"/>
              <a:gd name="connsiteY16" fmla="*/ 2469355 h 6247442"/>
              <a:gd name="connsiteX17" fmla="*/ 1847848 w 5611596"/>
              <a:gd name="connsiteY17" fmla="*/ 3336130 h 6247442"/>
              <a:gd name="connsiteX18" fmla="*/ 1952623 w 5611596"/>
              <a:gd name="connsiteY18" fmla="*/ 2967036 h 6247442"/>
              <a:gd name="connsiteX19" fmla="*/ 2050254 w 5611596"/>
              <a:gd name="connsiteY19" fmla="*/ 3924298 h 6247442"/>
              <a:gd name="connsiteX20" fmla="*/ 2159792 w 5611596"/>
              <a:gd name="connsiteY20" fmla="*/ 3576636 h 6247442"/>
              <a:gd name="connsiteX21" fmla="*/ 2257422 w 5611596"/>
              <a:gd name="connsiteY21" fmla="*/ 4405311 h 6247442"/>
              <a:gd name="connsiteX22" fmla="*/ 2347910 w 5611596"/>
              <a:gd name="connsiteY22" fmla="*/ 4417217 h 6247442"/>
              <a:gd name="connsiteX23" fmla="*/ 2536028 w 5611596"/>
              <a:gd name="connsiteY23" fmla="*/ 5364953 h 6247442"/>
              <a:gd name="connsiteX24" fmla="*/ 2645567 w 5611596"/>
              <a:gd name="connsiteY24" fmla="*/ 5393529 h 6247442"/>
              <a:gd name="connsiteX25" fmla="*/ 2767010 w 5611596"/>
              <a:gd name="connsiteY25" fmla="*/ 6241255 h 6247442"/>
              <a:gd name="connsiteX26" fmla="*/ 2876548 w 5611596"/>
              <a:gd name="connsiteY26" fmla="*/ 5636416 h 6247442"/>
              <a:gd name="connsiteX27" fmla="*/ 2962272 w 5611596"/>
              <a:gd name="connsiteY27" fmla="*/ 5865015 h 6247442"/>
              <a:gd name="connsiteX28" fmla="*/ 3081335 w 5611596"/>
              <a:gd name="connsiteY28" fmla="*/ 4707730 h 6247442"/>
              <a:gd name="connsiteX29" fmla="*/ 3181348 w 5611596"/>
              <a:gd name="connsiteY29" fmla="*/ 5131592 h 6247442"/>
              <a:gd name="connsiteX30" fmla="*/ 3298029 w 5611596"/>
              <a:gd name="connsiteY30" fmla="*/ 4021931 h 6247442"/>
              <a:gd name="connsiteX31" fmla="*/ 3409948 w 5611596"/>
              <a:gd name="connsiteY31" fmla="*/ 4198143 h 6247442"/>
              <a:gd name="connsiteX32" fmla="*/ 3545679 w 5611596"/>
              <a:gd name="connsiteY32" fmla="*/ 3448050 h 6247442"/>
              <a:gd name="connsiteX33" fmla="*/ 3674267 w 5611596"/>
              <a:gd name="connsiteY33" fmla="*/ 3412331 h 6247442"/>
              <a:gd name="connsiteX34" fmla="*/ 3762373 w 5611596"/>
              <a:gd name="connsiteY34" fmla="*/ 3043237 h 6247442"/>
              <a:gd name="connsiteX35" fmla="*/ 3883817 w 5611596"/>
              <a:gd name="connsiteY35" fmla="*/ 2981324 h 6247442"/>
              <a:gd name="connsiteX36" fmla="*/ 4012404 w 5611596"/>
              <a:gd name="connsiteY36" fmla="*/ 2407443 h 6247442"/>
              <a:gd name="connsiteX37" fmla="*/ 4119560 w 5611596"/>
              <a:gd name="connsiteY37" fmla="*/ 2767012 h 6247442"/>
              <a:gd name="connsiteX38" fmla="*/ 4221954 w 5611596"/>
              <a:gd name="connsiteY38" fmla="*/ 1931193 h 6247442"/>
              <a:gd name="connsiteX39" fmla="*/ 4324348 w 5611596"/>
              <a:gd name="connsiteY39" fmla="*/ 2124074 h 6247442"/>
              <a:gd name="connsiteX40" fmla="*/ 4433885 w 5611596"/>
              <a:gd name="connsiteY40" fmla="*/ 1345406 h 6247442"/>
              <a:gd name="connsiteX41" fmla="*/ 4541042 w 5611596"/>
              <a:gd name="connsiteY41" fmla="*/ 1459706 h 6247442"/>
              <a:gd name="connsiteX42" fmla="*/ 4664867 w 5611596"/>
              <a:gd name="connsiteY42" fmla="*/ 1107281 h 6247442"/>
              <a:gd name="connsiteX43" fmla="*/ 4829173 w 5611596"/>
              <a:gd name="connsiteY43" fmla="*/ 1385887 h 6247442"/>
              <a:gd name="connsiteX44" fmla="*/ 4931567 w 5611596"/>
              <a:gd name="connsiteY44" fmla="*/ 1200149 h 6247442"/>
              <a:gd name="connsiteX45" fmla="*/ 5048248 w 5611596"/>
              <a:gd name="connsiteY45" fmla="*/ 1488857 h 6247442"/>
              <a:gd name="connsiteX46" fmla="*/ 5169692 w 5611596"/>
              <a:gd name="connsiteY46" fmla="*/ 992981 h 6247442"/>
              <a:gd name="connsiteX47" fmla="*/ 5283992 w 5611596"/>
              <a:gd name="connsiteY47" fmla="*/ 802481 h 6247442"/>
              <a:gd name="connsiteX48" fmla="*/ 5357810 w 5611596"/>
              <a:gd name="connsiteY48" fmla="*/ 571499 h 6247442"/>
              <a:gd name="connsiteX49" fmla="*/ 5441154 w 5611596"/>
              <a:gd name="connsiteY49" fmla="*/ 671512 h 6247442"/>
              <a:gd name="connsiteX50" fmla="*/ 5611596 w 5611596"/>
              <a:gd name="connsiteY50" fmla="*/ 7256 h 6247442"/>
              <a:gd name="connsiteX0" fmla="*/ 0 w 5611596"/>
              <a:gd name="connsiteY0" fmla="*/ 1 h 6247444"/>
              <a:gd name="connsiteX1" fmla="*/ 164306 w 5611596"/>
              <a:gd name="connsiteY1" fmla="*/ 392908 h 6247444"/>
              <a:gd name="connsiteX2" fmla="*/ 297656 w 5611596"/>
              <a:gd name="connsiteY2" fmla="*/ 592933 h 6247444"/>
              <a:gd name="connsiteX3" fmla="*/ 371475 w 5611596"/>
              <a:gd name="connsiteY3" fmla="*/ 457201 h 6247444"/>
              <a:gd name="connsiteX4" fmla="*/ 505842 w 5611596"/>
              <a:gd name="connsiteY4" fmla="*/ 940133 h 6247444"/>
              <a:gd name="connsiteX5" fmla="*/ 619472 w 5611596"/>
              <a:gd name="connsiteY5" fmla="*/ 696344 h 6247444"/>
              <a:gd name="connsiteX6" fmla="*/ 647699 w 5611596"/>
              <a:gd name="connsiteY6" fmla="*/ 1250158 h 6247444"/>
              <a:gd name="connsiteX7" fmla="*/ 716753 w 5611596"/>
              <a:gd name="connsiteY7" fmla="*/ 1379050 h 6247444"/>
              <a:gd name="connsiteX8" fmla="*/ 826292 w 5611596"/>
              <a:gd name="connsiteY8" fmla="*/ 1194024 h 6247444"/>
              <a:gd name="connsiteX9" fmla="*/ 926651 w 5611596"/>
              <a:gd name="connsiteY9" fmla="*/ 1560084 h 6247444"/>
              <a:gd name="connsiteX10" fmla="*/ 1060001 w 5611596"/>
              <a:gd name="connsiteY10" fmla="*/ 1198460 h 6247444"/>
              <a:gd name="connsiteX11" fmla="*/ 1116804 w 5611596"/>
              <a:gd name="connsiteY11" fmla="*/ 1778794 h 6247444"/>
              <a:gd name="connsiteX12" fmla="*/ 1262061 w 5611596"/>
              <a:gd name="connsiteY12" fmla="*/ 1516857 h 6247444"/>
              <a:gd name="connsiteX13" fmla="*/ 1423985 w 5611596"/>
              <a:gd name="connsiteY13" fmla="*/ 1883569 h 6247444"/>
              <a:gd name="connsiteX14" fmla="*/ 1523998 w 5611596"/>
              <a:gd name="connsiteY14" fmla="*/ 1847850 h 6247444"/>
              <a:gd name="connsiteX15" fmla="*/ 1647823 w 5611596"/>
              <a:gd name="connsiteY15" fmla="*/ 2643188 h 6247444"/>
              <a:gd name="connsiteX16" fmla="*/ 1738310 w 5611596"/>
              <a:gd name="connsiteY16" fmla="*/ 2469357 h 6247444"/>
              <a:gd name="connsiteX17" fmla="*/ 1847848 w 5611596"/>
              <a:gd name="connsiteY17" fmla="*/ 3336132 h 6247444"/>
              <a:gd name="connsiteX18" fmla="*/ 1952623 w 5611596"/>
              <a:gd name="connsiteY18" fmla="*/ 2967038 h 6247444"/>
              <a:gd name="connsiteX19" fmla="*/ 2050254 w 5611596"/>
              <a:gd name="connsiteY19" fmla="*/ 3924300 h 6247444"/>
              <a:gd name="connsiteX20" fmla="*/ 2159792 w 5611596"/>
              <a:gd name="connsiteY20" fmla="*/ 3576638 h 6247444"/>
              <a:gd name="connsiteX21" fmla="*/ 2257422 w 5611596"/>
              <a:gd name="connsiteY21" fmla="*/ 4405313 h 6247444"/>
              <a:gd name="connsiteX22" fmla="*/ 2347910 w 5611596"/>
              <a:gd name="connsiteY22" fmla="*/ 4417219 h 6247444"/>
              <a:gd name="connsiteX23" fmla="*/ 2536028 w 5611596"/>
              <a:gd name="connsiteY23" fmla="*/ 5364955 h 6247444"/>
              <a:gd name="connsiteX24" fmla="*/ 2645567 w 5611596"/>
              <a:gd name="connsiteY24" fmla="*/ 5393531 h 6247444"/>
              <a:gd name="connsiteX25" fmla="*/ 2767010 w 5611596"/>
              <a:gd name="connsiteY25" fmla="*/ 6241257 h 6247444"/>
              <a:gd name="connsiteX26" fmla="*/ 2876548 w 5611596"/>
              <a:gd name="connsiteY26" fmla="*/ 5636418 h 6247444"/>
              <a:gd name="connsiteX27" fmla="*/ 2962272 w 5611596"/>
              <a:gd name="connsiteY27" fmla="*/ 5865017 h 6247444"/>
              <a:gd name="connsiteX28" fmla="*/ 3081335 w 5611596"/>
              <a:gd name="connsiteY28" fmla="*/ 4707732 h 6247444"/>
              <a:gd name="connsiteX29" fmla="*/ 3181348 w 5611596"/>
              <a:gd name="connsiteY29" fmla="*/ 5131594 h 6247444"/>
              <a:gd name="connsiteX30" fmla="*/ 3298029 w 5611596"/>
              <a:gd name="connsiteY30" fmla="*/ 4021933 h 6247444"/>
              <a:gd name="connsiteX31" fmla="*/ 3409948 w 5611596"/>
              <a:gd name="connsiteY31" fmla="*/ 4198145 h 6247444"/>
              <a:gd name="connsiteX32" fmla="*/ 3545679 w 5611596"/>
              <a:gd name="connsiteY32" fmla="*/ 3448052 h 6247444"/>
              <a:gd name="connsiteX33" fmla="*/ 3674267 w 5611596"/>
              <a:gd name="connsiteY33" fmla="*/ 3412333 h 6247444"/>
              <a:gd name="connsiteX34" fmla="*/ 3762373 w 5611596"/>
              <a:gd name="connsiteY34" fmla="*/ 3043239 h 6247444"/>
              <a:gd name="connsiteX35" fmla="*/ 3883817 w 5611596"/>
              <a:gd name="connsiteY35" fmla="*/ 2981326 h 6247444"/>
              <a:gd name="connsiteX36" fmla="*/ 4012404 w 5611596"/>
              <a:gd name="connsiteY36" fmla="*/ 2407445 h 6247444"/>
              <a:gd name="connsiteX37" fmla="*/ 4119560 w 5611596"/>
              <a:gd name="connsiteY37" fmla="*/ 2767014 h 6247444"/>
              <a:gd name="connsiteX38" fmla="*/ 4221954 w 5611596"/>
              <a:gd name="connsiteY38" fmla="*/ 1931195 h 6247444"/>
              <a:gd name="connsiteX39" fmla="*/ 4324348 w 5611596"/>
              <a:gd name="connsiteY39" fmla="*/ 2124076 h 6247444"/>
              <a:gd name="connsiteX40" fmla="*/ 4433885 w 5611596"/>
              <a:gd name="connsiteY40" fmla="*/ 1345408 h 6247444"/>
              <a:gd name="connsiteX41" fmla="*/ 4541042 w 5611596"/>
              <a:gd name="connsiteY41" fmla="*/ 1459708 h 6247444"/>
              <a:gd name="connsiteX42" fmla="*/ 4664867 w 5611596"/>
              <a:gd name="connsiteY42" fmla="*/ 1107283 h 6247444"/>
              <a:gd name="connsiteX43" fmla="*/ 4829173 w 5611596"/>
              <a:gd name="connsiteY43" fmla="*/ 1385889 h 6247444"/>
              <a:gd name="connsiteX44" fmla="*/ 4931567 w 5611596"/>
              <a:gd name="connsiteY44" fmla="*/ 1200151 h 6247444"/>
              <a:gd name="connsiteX45" fmla="*/ 5048248 w 5611596"/>
              <a:gd name="connsiteY45" fmla="*/ 1488859 h 6247444"/>
              <a:gd name="connsiteX46" fmla="*/ 5169692 w 5611596"/>
              <a:gd name="connsiteY46" fmla="*/ 992983 h 6247444"/>
              <a:gd name="connsiteX47" fmla="*/ 5283992 w 5611596"/>
              <a:gd name="connsiteY47" fmla="*/ 802483 h 6247444"/>
              <a:gd name="connsiteX48" fmla="*/ 5357810 w 5611596"/>
              <a:gd name="connsiteY48" fmla="*/ 571501 h 6247444"/>
              <a:gd name="connsiteX49" fmla="*/ 5441154 w 5611596"/>
              <a:gd name="connsiteY49" fmla="*/ 671514 h 6247444"/>
              <a:gd name="connsiteX50" fmla="*/ 5611596 w 5611596"/>
              <a:gd name="connsiteY50" fmla="*/ 7258 h 6247444"/>
              <a:gd name="connsiteX0" fmla="*/ 0 w 5611596"/>
              <a:gd name="connsiteY0" fmla="*/ -1 h 6247442"/>
              <a:gd name="connsiteX1" fmla="*/ 164306 w 5611596"/>
              <a:gd name="connsiteY1" fmla="*/ 392906 h 6247442"/>
              <a:gd name="connsiteX2" fmla="*/ 297656 w 5611596"/>
              <a:gd name="connsiteY2" fmla="*/ 592931 h 6247442"/>
              <a:gd name="connsiteX3" fmla="*/ 371475 w 5611596"/>
              <a:gd name="connsiteY3" fmla="*/ 457199 h 6247442"/>
              <a:gd name="connsiteX4" fmla="*/ 505842 w 5611596"/>
              <a:gd name="connsiteY4" fmla="*/ 940131 h 6247442"/>
              <a:gd name="connsiteX5" fmla="*/ 619472 w 5611596"/>
              <a:gd name="connsiteY5" fmla="*/ 696342 h 6247442"/>
              <a:gd name="connsiteX6" fmla="*/ 647699 w 5611596"/>
              <a:gd name="connsiteY6" fmla="*/ 1250156 h 6247442"/>
              <a:gd name="connsiteX7" fmla="*/ 716753 w 5611596"/>
              <a:gd name="connsiteY7" fmla="*/ 1379048 h 6247442"/>
              <a:gd name="connsiteX8" fmla="*/ 837182 w 5611596"/>
              <a:gd name="connsiteY8" fmla="*/ 1013489 h 6247442"/>
              <a:gd name="connsiteX9" fmla="*/ 926651 w 5611596"/>
              <a:gd name="connsiteY9" fmla="*/ 1560082 h 6247442"/>
              <a:gd name="connsiteX10" fmla="*/ 1060001 w 5611596"/>
              <a:gd name="connsiteY10" fmla="*/ 1198458 h 6247442"/>
              <a:gd name="connsiteX11" fmla="*/ 1116804 w 5611596"/>
              <a:gd name="connsiteY11" fmla="*/ 1778792 h 6247442"/>
              <a:gd name="connsiteX12" fmla="*/ 1262061 w 5611596"/>
              <a:gd name="connsiteY12" fmla="*/ 1516855 h 6247442"/>
              <a:gd name="connsiteX13" fmla="*/ 1423985 w 5611596"/>
              <a:gd name="connsiteY13" fmla="*/ 1883567 h 6247442"/>
              <a:gd name="connsiteX14" fmla="*/ 1523998 w 5611596"/>
              <a:gd name="connsiteY14" fmla="*/ 1847848 h 6247442"/>
              <a:gd name="connsiteX15" fmla="*/ 1647823 w 5611596"/>
              <a:gd name="connsiteY15" fmla="*/ 2643186 h 6247442"/>
              <a:gd name="connsiteX16" fmla="*/ 1738310 w 5611596"/>
              <a:gd name="connsiteY16" fmla="*/ 2469355 h 6247442"/>
              <a:gd name="connsiteX17" fmla="*/ 1847848 w 5611596"/>
              <a:gd name="connsiteY17" fmla="*/ 3336130 h 6247442"/>
              <a:gd name="connsiteX18" fmla="*/ 1952623 w 5611596"/>
              <a:gd name="connsiteY18" fmla="*/ 2967036 h 6247442"/>
              <a:gd name="connsiteX19" fmla="*/ 2050254 w 5611596"/>
              <a:gd name="connsiteY19" fmla="*/ 3924298 h 6247442"/>
              <a:gd name="connsiteX20" fmla="*/ 2159792 w 5611596"/>
              <a:gd name="connsiteY20" fmla="*/ 3576636 h 6247442"/>
              <a:gd name="connsiteX21" fmla="*/ 2257422 w 5611596"/>
              <a:gd name="connsiteY21" fmla="*/ 4405311 h 6247442"/>
              <a:gd name="connsiteX22" fmla="*/ 2347910 w 5611596"/>
              <a:gd name="connsiteY22" fmla="*/ 4417217 h 6247442"/>
              <a:gd name="connsiteX23" fmla="*/ 2536028 w 5611596"/>
              <a:gd name="connsiteY23" fmla="*/ 5364953 h 6247442"/>
              <a:gd name="connsiteX24" fmla="*/ 2645567 w 5611596"/>
              <a:gd name="connsiteY24" fmla="*/ 5393529 h 6247442"/>
              <a:gd name="connsiteX25" fmla="*/ 2767010 w 5611596"/>
              <a:gd name="connsiteY25" fmla="*/ 6241255 h 6247442"/>
              <a:gd name="connsiteX26" fmla="*/ 2876548 w 5611596"/>
              <a:gd name="connsiteY26" fmla="*/ 5636416 h 6247442"/>
              <a:gd name="connsiteX27" fmla="*/ 2962272 w 5611596"/>
              <a:gd name="connsiteY27" fmla="*/ 5865015 h 6247442"/>
              <a:gd name="connsiteX28" fmla="*/ 3081335 w 5611596"/>
              <a:gd name="connsiteY28" fmla="*/ 4707730 h 6247442"/>
              <a:gd name="connsiteX29" fmla="*/ 3181348 w 5611596"/>
              <a:gd name="connsiteY29" fmla="*/ 5131592 h 6247442"/>
              <a:gd name="connsiteX30" fmla="*/ 3298029 w 5611596"/>
              <a:gd name="connsiteY30" fmla="*/ 4021931 h 6247442"/>
              <a:gd name="connsiteX31" fmla="*/ 3409948 w 5611596"/>
              <a:gd name="connsiteY31" fmla="*/ 4198143 h 6247442"/>
              <a:gd name="connsiteX32" fmla="*/ 3545679 w 5611596"/>
              <a:gd name="connsiteY32" fmla="*/ 3448050 h 6247442"/>
              <a:gd name="connsiteX33" fmla="*/ 3674267 w 5611596"/>
              <a:gd name="connsiteY33" fmla="*/ 3412331 h 6247442"/>
              <a:gd name="connsiteX34" fmla="*/ 3762373 w 5611596"/>
              <a:gd name="connsiteY34" fmla="*/ 3043237 h 6247442"/>
              <a:gd name="connsiteX35" fmla="*/ 3883817 w 5611596"/>
              <a:gd name="connsiteY35" fmla="*/ 2981324 h 6247442"/>
              <a:gd name="connsiteX36" fmla="*/ 4012404 w 5611596"/>
              <a:gd name="connsiteY36" fmla="*/ 2407443 h 6247442"/>
              <a:gd name="connsiteX37" fmla="*/ 4119560 w 5611596"/>
              <a:gd name="connsiteY37" fmla="*/ 2767012 h 6247442"/>
              <a:gd name="connsiteX38" fmla="*/ 4221954 w 5611596"/>
              <a:gd name="connsiteY38" fmla="*/ 1931193 h 6247442"/>
              <a:gd name="connsiteX39" fmla="*/ 4324348 w 5611596"/>
              <a:gd name="connsiteY39" fmla="*/ 2124074 h 6247442"/>
              <a:gd name="connsiteX40" fmla="*/ 4433885 w 5611596"/>
              <a:gd name="connsiteY40" fmla="*/ 1345406 h 6247442"/>
              <a:gd name="connsiteX41" fmla="*/ 4541042 w 5611596"/>
              <a:gd name="connsiteY41" fmla="*/ 1459706 h 6247442"/>
              <a:gd name="connsiteX42" fmla="*/ 4664867 w 5611596"/>
              <a:gd name="connsiteY42" fmla="*/ 1107281 h 6247442"/>
              <a:gd name="connsiteX43" fmla="*/ 4829173 w 5611596"/>
              <a:gd name="connsiteY43" fmla="*/ 1385887 h 6247442"/>
              <a:gd name="connsiteX44" fmla="*/ 4931567 w 5611596"/>
              <a:gd name="connsiteY44" fmla="*/ 1200149 h 6247442"/>
              <a:gd name="connsiteX45" fmla="*/ 5048248 w 5611596"/>
              <a:gd name="connsiteY45" fmla="*/ 1488857 h 6247442"/>
              <a:gd name="connsiteX46" fmla="*/ 5169692 w 5611596"/>
              <a:gd name="connsiteY46" fmla="*/ 992981 h 6247442"/>
              <a:gd name="connsiteX47" fmla="*/ 5283992 w 5611596"/>
              <a:gd name="connsiteY47" fmla="*/ 802481 h 6247442"/>
              <a:gd name="connsiteX48" fmla="*/ 5357810 w 5611596"/>
              <a:gd name="connsiteY48" fmla="*/ 571499 h 6247442"/>
              <a:gd name="connsiteX49" fmla="*/ 5441154 w 5611596"/>
              <a:gd name="connsiteY49" fmla="*/ 671512 h 6247442"/>
              <a:gd name="connsiteX50" fmla="*/ 5611596 w 5611596"/>
              <a:gd name="connsiteY50" fmla="*/ 7256 h 6247442"/>
              <a:gd name="connsiteX0" fmla="*/ 0 w 5611596"/>
              <a:gd name="connsiteY0" fmla="*/ 1 h 6247444"/>
              <a:gd name="connsiteX1" fmla="*/ 164306 w 5611596"/>
              <a:gd name="connsiteY1" fmla="*/ 392908 h 6247444"/>
              <a:gd name="connsiteX2" fmla="*/ 297656 w 5611596"/>
              <a:gd name="connsiteY2" fmla="*/ 592933 h 6247444"/>
              <a:gd name="connsiteX3" fmla="*/ 371475 w 5611596"/>
              <a:gd name="connsiteY3" fmla="*/ 457201 h 6247444"/>
              <a:gd name="connsiteX4" fmla="*/ 505842 w 5611596"/>
              <a:gd name="connsiteY4" fmla="*/ 940133 h 6247444"/>
              <a:gd name="connsiteX5" fmla="*/ 619472 w 5611596"/>
              <a:gd name="connsiteY5" fmla="*/ 696344 h 6247444"/>
              <a:gd name="connsiteX6" fmla="*/ 658588 w 5611596"/>
              <a:gd name="connsiteY6" fmla="*/ 1090864 h 6247444"/>
              <a:gd name="connsiteX7" fmla="*/ 716753 w 5611596"/>
              <a:gd name="connsiteY7" fmla="*/ 1379050 h 6247444"/>
              <a:gd name="connsiteX8" fmla="*/ 837182 w 5611596"/>
              <a:gd name="connsiteY8" fmla="*/ 1013491 h 6247444"/>
              <a:gd name="connsiteX9" fmla="*/ 926651 w 5611596"/>
              <a:gd name="connsiteY9" fmla="*/ 1560084 h 6247444"/>
              <a:gd name="connsiteX10" fmla="*/ 1060001 w 5611596"/>
              <a:gd name="connsiteY10" fmla="*/ 1198460 h 6247444"/>
              <a:gd name="connsiteX11" fmla="*/ 1116804 w 5611596"/>
              <a:gd name="connsiteY11" fmla="*/ 1778794 h 6247444"/>
              <a:gd name="connsiteX12" fmla="*/ 1262061 w 5611596"/>
              <a:gd name="connsiteY12" fmla="*/ 1516857 h 6247444"/>
              <a:gd name="connsiteX13" fmla="*/ 1423985 w 5611596"/>
              <a:gd name="connsiteY13" fmla="*/ 1883569 h 6247444"/>
              <a:gd name="connsiteX14" fmla="*/ 1523998 w 5611596"/>
              <a:gd name="connsiteY14" fmla="*/ 1847850 h 6247444"/>
              <a:gd name="connsiteX15" fmla="*/ 1647823 w 5611596"/>
              <a:gd name="connsiteY15" fmla="*/ 2643188 h 6247444"/>
              <a:gd name="connsiteX16" fmla="*/ 1738310 w 5611596"/>
              <a:gd name="connsiteY16" fmla="*/ 2469357 h 6247444"/>
              <a:gd name="connsiteX17" fmla="*/ 1847848 w 5611596"/>
              <a:gd name="connsiteY17" fmla="*/ 3336132 h 6247444"/>
              <a:gd name="connsiteX18" fmla="*/ 1952623 w 5611596"/>
              <a:gd name="connsiteY18" fmla="*/ 2967038 h 6247444"/>
              <a:gd name="connsiteX19" fmla="*/ 2050254 w 5611596"/>
              <a:gd name="connsiteY19" fmla="*/ 3924300 h 6247444"/>
              <a:gd name="connsiteX20" fmla="*/ 2159792 w 5611596"/>
              <a:gd name="connsiteY20" fmla="*/ 3576638 h 6247444"/>
              <a:gd name="connsiteX21" fmla="*/ 2257422 w 5611596"/>
              <a:gd name="connsiteY21" fmla="*/ 4405313 h 6247444"/>
              <a:gd name="connsiteX22" fmla="*/ 2347910 w 5611596"/>
              <a:gd name="connsiteY22" fmla="*/ 4417219 h 6247444"/>
              <a:gd name="connsiteX23" fmla="*/ 2536028 w 5611596"/>
              <a:gd name="connsiteY23" fmla="*/ 5364955 h 6247444"/>
              <a:gd name="connsiteX24" fmla="*/ 2645567 w 5611596"/>
              <a:gd name="connsiteY24" fmla="*/ 5393531 h 6247444"/>
              <a:gd name="connsiteX25" fmla="*/ 2767010 w 5611596"/>
              <a:gd name="connsiteY25" fmla="*/ 6241257 h 6247444"/>
              <a:gd name="connsiteX26" fmla="*/ 2876548 w 5611596"/>
              <a:gd name="connsiteY26" fmla="*/ 5636418 h 6247444"/>
              <a:gd name="connsiteX27" fmla="*/ 2962272 w 5611596"/>
              <a:gd name="connsiteY27" fmla="*/ 5865017 h 6247444"/>
              <a:gd name="connsiteX28" fmla="*/ 3081335 w 5611596"/>
              <a:gd name="connsiteY28" fmla="*/ 4707732 h 6247444"/>
              <a:gd name="connsiteX29" fmla="*/ 3181348 w 5611596"/>
              <a:gd name="connsiteY29" fmla="*/ 5131594 h 6247444"/>
              <a:gd name="connsiteX30" fmla="*/ 3298029 w 5611596"/>
              <a:gd name="connsiteY30" fmla="*/ 4021933 h 6247444"/>
              <a:gd name="connsiteX31" fmla="*/ 3409948 w 5611596"/>
              <a:gd name="connsiteY31" fmla="*/ 4198145 h 6247444"/>
              <a:gd name="connsiteX32" fmla="*/ 3545679 w 5611596"/>
              <a:gd name="connsiteY32" fmla="*/ 3448052 h 6247444"/>
              <a:gd name="connsiteX33" fmla="*/ 3674267 w 5611596"/>
              <a:gd name="connsiteY33" fmla="*/ 3412333 h 6247444"/>
              <a:gd name="connsiteX34" fmla="*/ 3762373 w 5611596"/>
              <a:gd name="connsiteY34" fmla="*/ 3043239 h 6247444"/>
              <a:gd name="connsiteX35" fmla="*/ 3883817 w 5611596"/>
              <a:gd name="connsiteY35" fmla="*/ 2981326 h 6247444"/>
              <a:gd name="connsiteX36" fmla="*/ 4012404 w 5611596"/>
              <a:gd name="connsiteY36" fmla="*/ 2407445 h 6247444"/>
              <a:gd name="connsiteX37" fmla="*/ 4119560 w 5611596"/>
              <a:gd name="connsiteY37" fmla="*/ 2767014 h 6247444"/>
              <a:gd name="connsiteX38" fmla="*/ 4221954 w 5611596"/>
              <a:gd name="connsiteY38" fmla="*/ 1931195 h 6247444"/>
              <a:gd name="connsiteX39" fmla="*/ 4324348 w 5611596"/>
              <a:gd name="connsiteY39" fmla="*/ 2124076 h 6247444"/>
              <a:gd name="connsiteX40" fmla="*/ 4433885 w 5611596"/>
              <a:gd name="connsiteY40" fmla="*/ 1345408 h 6247444"/>
              <a:gd name="connsiteX41" fmla="*/ 4541042 w 5611596"/>
              <a:gd name="connsiteY41" fmla="*/ 1459708 h 6247444"/>
              <a:gd name="connsiteX42" fmla="*/ 4664867 w 5611596"/>
              <a:gd name="connsiteY42" fmla="*/ 1107283 h 6247444"/>
              <a:gd name="connsiteX43" fmla="*/ 4829173 w 5611596"/>
              <a:gd name="connsiteY43" fmla="*/ 1385889 h 6247444"/>
              <a:gd name="connsiteX44" fmla="*/ 4931567 w 5611596"/>
              <a:gd name="connsiteY44" fmla="*/ 1200151 h 6247444"/>
              <a:gd name="connsiteX45" fmla="*/ 5048248 w 5611596"/>
              <a:gd name="connsiteY45" fmla="*/ 1488859 h 6247444"/>
              <a:gd name="connsiteX46" fmla="*/ 5169692 w 5611596"/>
              <a:gd name="connsiteY46" fmla="*/ 992983 h 6247444"/>
              <a:gd name="connsiteX47" fmla="*/ 5283992 w 5611596"/>
              <a:gd name="connsiteY47" fmla="*/ 802483 h 6247444"/>
              <a:gd name="connsiteX48" fmla="*/ 5357810 w 5611596"/>
              <a:gd name="connsiteY48" fmla="*/ 571501 h 6247444"/>
              <a:gd name="connsiteX49" fmla="*/ 5441154 w 5611596"/>
              <a:gd name="connsiteY49" fmla="*/ 671514 h 6247444"/>
              <a:gd name="connsiteX50" fmla="*/ 5611596 w 5611596"/>
              <a:gd name="connsiteY50" fmla="*/ 7258 h 6247444"/>
              <a:gd name="connsiteX0" fmla="*/ 0 w 5611596"/>
              <a:gd name="connsiteY0" fmla="*/ -1 h 6247442"/>
              <a:gd name="connsiteX1" fmla="*/ 164306 w 5611596"/>
              <a:gd name="connsiteY1" fmla="*/ 392906 h 6247442"/>
              <a:gd name="connsiteX2" fmla="*/ 297656 w 5611596"/>
              <a:gd name="connsiteY2" fmla="*/ 592931 h 6247442"/>
              <a:gd name="connsiteX3" fmla="*/ 371475 w 5611596"/>
              <a:gd name="connsiteY3" fmla="*/ 457199 h 6247442"/>
              <a:gd name="connsiteX4" fmla="*/ 505842 w 5611596"/>
              <a:gd name="connsiteY4" fmla="*/ 940131 h 6247442"/>
              <a:gd name="connsiteX5" fmla="*/ 619472 w 5611596"/>
              <a:gd name="connsiteY5" fmla="*/ 696342 h 6247442"/>
              <a:gd name="connsiteX6" fmla="*/ 658588 w 5611596"/>
              <a:gd name="connsiteY6" fmla="*/ 1090862 h 6247442"/>
              <a:gd name="connsiteX7" fmla="*/ 738532 w 5611596"/>
              <a:gd name="connsiteY7" fmla="*/ 1294091 h 6247442"/>
              <a:gd name="connsiteX8" fmla="*/ 837182 w 5611596"/>
              <a:gd name="connsiteY8" fmla="*/ 1013489 h 6247442"/>
              <a:gd name="connsiteX9" fmla="*/ 926651 w 5611596"/>
              <a:gd name="connsiteY9" fmla="*/ 1560082 h 6247442"/>
              <a:gd name="connsiteX10" fmla="*/ 1060001 w 5611596"/>
              <a:gd name="connsiteY10" fmla="*/ 1198458 h 6247442"/>
              <a:gd name="connsiteX11" fmla="*/ 1116804 w 5611596"/>
              <a:gd name="connsiteY11" fmla="*/ 1778792 h 6247442"/>
              <a:gd name="connsiteX12" fmla="*/ 1262061 w 5611596"/>
              <a:gd name="connsiteY12" fmla="*/ 1516855 h 6247442"/>
              <a:gd name="connsiteX13" fmla="*/ 1423985 w 5611596"/>
              <a:gd name="connsiteY13" fmla="*/ 1883567 h 6247442"/>
              <a:gd name="connsiteX14" fmla="*/ 1523998 w 5611596"/>
              <a:gd name="connsiteY14" fmla="*/ 1847848 h 6247442"/>
              <a:gd name="connsiteX15" fmla="*/ 1647823 w 5611596"/>
              <a:gd name="connsiteY15" fmla="*/ 2643186 h 6247442"/>
              <a:gd name="connsiteX16" fmla="*/ 1738310 w 5611596"/>
              <a:gd name="connsiteY16" fmla="*/ 2469355 h 6247442"/>
              <a:gd name="connsiteX17" fmla="*/ 1847848 w 5611596"/>
              <a:gd name="connsiteY17" fmla="*/ 3336130 h 6247442"/>
              <a:gd name="connsiteX18" fmla="*/ 1952623 w 5611596"/>
              <a:gd name="connsiteY18" fmla="*/ 2967036 h 6247442"/>
              <a:gd name="connsiteX19" fmla="*/ 2050254 w 5611596"/>
              <a:gd name="connsiteY19" fmla="*/ 3924298 h 6247442"/>
              <a:gd name="connsiteX20" fmla="*/ 2159792 w 5611596"/>
              <a:gd name="connsiteY20" fmla="*/ 3576636 h 6247442"/>
              <a:gd name="connsiteX21" fmla="*/ 2257422 w 5611596"/>
              <a:gd name="connsiteY21" fmla="*/ 4405311 h 6247442"/>
              <a:gd name="connsiteX22" fmla="*/ 2347910 w 5611596"/>
              <a:gd name="connsiteY22" fmla="*/ 4417217 h 6247442"/>
              <a:gd name="connsiteX23" fmla="*/ 2536028 w 5611596"/>
              <a:gd name="connsiteY23" fmla="*/ 5364953 h 6247442"/>
              <a:gd name="connsiteX24" fmla="*/ 2645567 w 5611596"/>
              <a:gd name="connsiteY24" fmla="*/ 5393529 h 6247442"/>
              <a:gd name="connsiteX25" fmla="*/ 2767010 w 5611596"/>
              <a:gd name="connsiteY25" fmla="*/ 6241255 h 6247442"/>
              <a:gd name="connsiteX26" fmla="*/ 2876548 w 5611596"/>
              <a:gd name="connsiteY26" fmla="*/ 5636416 h 6247442"/>
              <a:gd name="connsiteX27" fmla="*/ 2962272 w 5611596"/>
              <a:gd name="connsiteY27" fmla="*/ 5865015 h 6247442"/>
              <a:gd name="connsiteX28" fmla="*/ 3081335 w 5611596"/>
              <a:gd name="connsiteY28" fmla="*/ 4707730 h 6247442"/>
              <a:gd name="connsiteX29" fmla="*/ 3181348 w 5611596"/>
              <a:gd name="connsiteY29" fmla="*/ 5131592 h 6247442"/>
              <a:gd name="connsiteX30" fmla="*/ 3298029 w 5611596"/>
              <a:gd name="connsiteY30" fmla="*/ 4021931 h 6247442"/>
              <a:gd name="connsiteX31" fmla="*/ 3409948 w 5611596"/>
              <a:gd name="connsiteY31" fmla="*/ 4198143 h 6247442"/>
              <a:gd name="connsiteX32" fmla="*/ 3545679 w 5611596"/>
              <a:gd name="connsiteY32" fmla="*/ 3448050 h 6247442"/>
              <a:gd name="connsiteX33" fmla="*/ 3674267 w 5611596"/>
              <a:gd name="connsiteY33" fmla="*/ 3412331 h 6247442"/>
              <a:gd name="connsiteX34" fmla="*/ 3762373 w 5611596"/>
              <a:gd name="connsiteY34" fmla="*/ 3043237 h 6247442"/>
              <a:gd name="connsiteX35" fmla="*/ 3883817 w 5611596"/>
              <a:gd name="connsiteY35" fmla="*/ 2981324 h 6247442"/>
              <a:gd name="connsiteX36" fmla="*/ 4012404 w 5611596"/>
              <a:gd name="connsiteY36" fmla="*/ 2407443 h 6247442"/>
              <a:gd name="connsiteX37" fmla="*/ 4119560 w 5611596"/>
              <a:gd name="connsiteY37" fmla="*/ 2767012 h 6247442"/>
              <a:gd name="connsiteX38" fmla="*/ 4221954 w 5611596"/>
              <a:gd name="connsiteY38" fmla="*/ 1931193 h 6247442"/>
              <a:gd name="connsiteX39" fmla="*/ 4324348 w 5611596"/>
              <a:gd name="connsiteY39" fmla="*/ 2124074 h 6247442"/>
              <a:gd name="connsiteX40" fmla="*/ 4433885 w 5611596"/>
              <a:gd name="connsiteY40" fmla="*/ 1345406 h 6247442"/>
              <a:gd name="connsiteX41" fmla="*/ 4541042 w 5611596"/>
              <a:gd name="connsiteY41" fmla="*/ 1459706 h 6247442"/>
              <a:gd name="connsiteX42" fmla="*/ 4664867 w 5611596"/>
              <a:gd name="connsiteY42" fmla="*/ 1107281 h 6247442"/>
              <a:gd name="connsiteX43" fmla="*/ 4829173 w 5611596"/>
              <a:gd name="connsiteY43" fmla="*/ 1385887 h 6247442"/>
              <a:gd name="connsiteX44" fmla="*/ 4931567 w 5611596"/>
              <a:gd name="connsiteY44" fmla="*/ 1200149 h 6247442"/>
              <a:gd name="connsiteX45" fmla="*/ 5048248 w 5611596"/>
              <a:gd name="connsiteY45" fmla="*/ 1488857 h 6247442"/>
              <a:gd name="connsiteX46" fmla="*/ 5169692 w 5611596"/>
              <a:gd name="connsiteY46" fmla="*/ 992981 h 6247442"/>
              <a:gd name="connsiteX47" fmla="*/ 5283992 w 5611596"/>
              <a:gd name="connsiteY47" fmla="*/ 802481 h 6247442"/>
              <a:gd name="connsiteX48" fmla="*/ 5357810 w 5611596"/>
              <a:gd name="connsiteY48" fmla="*/ 571499 h 6247442"/>
              <a:gd name="connsiteX49" fmla="*/ 5441154 w 5611596"/>
              <a:gd name="connsiteY49" fmla="*/ 671512 h 6247442"/>
              <a:gd name="connsiteX50" fmla="*/ 5611596 w 5611596"/>
              <a:gd name="connsiteY50" fmla="*/ 7256 h 6247442"/>
              <a:gd name="connsiteX0" fmla="*/ 0 w 5611596"/>
              <a:gd name="connsiteY0" fmla="*/ 1 h 6247444"/>
              <a:gd name="connsiteX1" fmla="*/ 164306 w 5611596"/>
              <a:gd name="connsiteY1" fmla="*/ 392908 h 6247444"/>
              <a:gd name="connsiteX2" fmla="*/ 297656 w 5611596"/>
              <a:gd name="connsiteY2" fmla="*/ 592933 h 6247444"/>
              <a:gd name="connsiteX3" fmla="*/ 371475 w 5611596"/>
              <a:gd name="connsiteY3" fmla="*/ 457201 h 6247444"/>
              <a:gd name="connsiteX4" fmla="*/ 505842 w 5611596"/>
              <a:gd name="connsiteY4" fmla="*/ 940133 h 6247444"/>
              <a:gd name="connsiteX5" fmla="*/ 619472 w 5611596"/>
              <a:gd name="connsiteY5" fmla="*/ 696344 h 6247444"/>
              <a:gd name="connsiteX6" fmla="*/ 658588 w 5611596"/>
              <a:gd name="connsiteY6" fmla="*/ 1090864 h 6247444"/>
              <a:gd name="connsiteX7" fmla="*/ 738532 w 5611596"/>
              <a:gd name="connsiteY7" fmla="*/ 1294093 h 6247444"/>
              <a:gd name="connsiteX8" fmla="*/ 837182 w 5611596"/>
              <a:gd name="connsiteY8" fmla="*/ 1013491 h 6247444"/>
              <a:gd name="connsiteX9" fmla="*/ 948430 w 5611596"/>
              <a:gd name="connsiteY9" fmla="*/ 1368931 h 6247444"/>
              <a:gd name="connsiteX10" fmla="*/ 1060001 w 5611596"/>
              <a:gd name="connsiteY10" fmla="*/ 1198460 h 6247444"/>
              <a:gd name="connsiteX11" fmla="*/ 1116804 w 5611596"/>
              <a:gd name="connsiteY11" fmla="*/ 1778794 h 6247444"/>
              <a:gd name="connsiteX12" fmla="*/ 1262061 w 5611596"/>
              <a:gd name="connsiteY12" fmla="*/ 1516857 h 6247444"/>
              <a:gd name="connsiteX13" fmla="*/ 1423985 w 5611596"/>
              <a:gd name="connsiteY13" fmla="*/ 1883569 h 6247444"/>
              <a:gd name="connsiteX14" fmla="*/ 1523998 w 5611596"/>
              <a:gd name="connsiteY14" fmla="*/ 1847850 h 6247444"/>
              <a:gd name="connsiteX15" fmla="*/ 1647823 w 5611596"/>
              <a:gd name="connsiteY15" fmla="*/ 2643188 h 6247444"/>
              <a:gd name="connsiteX16" fmla="*/ 1738310 w 5611596"/>
              <a:gd name="connsiteY16" fmla="*/ 2469357 h 6247444"/>
              <a:gd name="connsiteX17" fmla="*/ 1847848 w 5611596"/>
              <a:gd name="connsiteY17" fmla="*/ 3336132 h 6247444"/>
              <a:gd name="connsiteX18" fmla="*/ 1952623 w 5611596"/>
              <a:gd name="connsiteY18" fmla="*/ 2967038 h 6247444"/>
              <a:gd name="connsiteX19" fmla="*/ 2050254 w 5611596"/>
              <a:gd name="connsiteY19" fmla="*/ 3924300 h 6247444"/>
              <a:gd name="connsiteX20" fmla="*/ 2159792 w 5611596"/>
              <a:gd name="connsiteY20" fmla="*/ 3576638 h 6247444"/>
              <a:gd name="connsiteX21" fmla="*/ 2257422 w 5611596"/>
              <a:gd name="connsiteY21" fmla="*/ 4405313 h 6247444"/>
              <a:gd name="connsiteX22" fmla="*/ 2347910 w 5611596"/>
              <a:gd name="connsiteY22" fmla="*/ 4417219 h 6247444"/>
              <a:gd name="connsiteX23" fmla="*/ 2536028 w 5611596"/>
              <a:gd name="connsiteY23" fmla="*/ 5364955 h 6247444"/>
              <a:gd name="connsiteX24" fmla="*/ 2645567 w 5611596"/>
              <a:gd name="connsiteY24" fmla="*/ 5393531 h 6247444"/>
              <a:gd name="connsiteX25" fmla="*/ 2767010 w 5611596"/>
              <a:gd name="connsiteY25" fmla="*/ 6241257 h 6247444"/>
              <a:gd name="connsiteX26" fmla="*/ 2876548 w 5611596"/>
              <a:gd name="connsiteY26" fmla="*/ 5636418 h 6247444"/>
              <a:gd name="connsiteX27" fmla="*/ 2962272 w 5611596"/>
              <a:gd name="connsiteY27" fmla="*/ 5865017 h 6247444"/>
              <a:gd name="connsiteX28" fmla="*/ 3081335 w 5611596"/>
              <a:gd name="connsiteY28" fmla="*/ 4707732 h 6247444"/>
              <a:gd name="connsiteX29" fmla="*/ 3181348 w 5611596"/>
              <a:gd name="connsiteY29" fmla="*/ 5131594 h 6247444"/>
              <a:gd name="connsiteX30" fmla="*/ 3298029 w 5611596"/>
              <a:gd name="connsiteY30" fmla="*/ 4021933 h 6247444"/>
              <a:gd name="connsiteX31" fmla="*/ 3409948 w 5611596"/>
              <a:gd name="connsiteY31" fmla="*/ 4198145 h 6247444"/>
              <a:gd name="connsiteX32" fmla="*/ 3545679 w 5611596"/>
              <a:gd name="connsiteY32" fmla="*/ 3448052 h 6247444"/>
              <a:gd name="connsiteX33" fmla="*/ 3674267 w 5611596"/>
              <a:gd name="connsiteY33" fmla="*/ 3412333 h 6247444"/>
              <a:gd name="connsiteX34" fmla="*/ 3762373 w 5611596"/>
              <a:gd name="connsiteY34" fmla="*/ 3043239 h 6247444"/>
              <a:gd name="connsiteX35" fmla="*/ 3883817 w 5611596"/>
              <a:gd name="connsiteY35" fmla="*/ 2981326 h 6247444"/>
              <a:gd name="connsiteX36" fmla="*/ 4012404 w 5611596"/>
              <a:gd name="connsiteY36" fmla="*/ 2407445 h 6247444"/>
              <a:gd name="connsiteX37" fmla="*/ 4119560 w 5611596"/>
              <a:gd name="connsiteY37" fmla="*/ 2767014 h 6247444"/>
              <a:gd name="connsiteX38" fmla="*/ 4221954 w 5611596"/>
              <a:gd name="connsiteY38" fmla="*/ 1931195 h 6247444"/>
              <a:gd name="connsiteX39" fmla="*/ 4324348 w 5611596"/>
              <a:gd name="connsiteY39" fmla="*/ 2124076 h 6247444"/>
              <a:gd name="connsiteX40" fmla="*/ 4433885 w 5611596"/>
              <a:gd name="connsiteY40" fmla="*/ 1345408 h 6247444"/>
              <a:gd name="connsiteX41" fmla="*/ 4541042 w 5611596"/>
              <a:gd name="connsiteY41" fmla="*/ 1459708 h 6247444"/>
              <a:gd name="connsiteX42" fmla="*/ 4664867 w 5611596"/>
              <a:gd name="connsiteY42" fmla="*/ 1107283 h 6247444"/>
              <a:gd name="connsiteX43" fmla="*/ 4829173 w 5611596"/>
              <a:gd name="connsiteY43" fmla="*/ 1385889 h 6247444"/>
              <a:gd name="connsiteX44" fmla="*/ 4931567 w 5611596"/>
              <a:gd name="connsiteY44" fmla="*/ 1200151 h 6247444"/>
              <a:gd name="connsiteX45" fmla="*/ 5048248 w 5611596"/>
              <a:gd name="connsiteY45" fmla="*/ 1488859 h 6247444"/>
              <a:gd name="connsiteX46" fmla="*/ 5169692 w 5611596"/>
              <a:gd name="connsiteY46" fmla="*/ 992983 h 6247444"/>
              <a:gd name="connsiteX47" fmla="*/ 5283992 w 5611596"/>
              <a:gd name="connsiteY47" fmla="*/ 802483 h 6247444"/>
              <a:gd name="connsiteX48" fmla="*/ 5357810 w 5611596"/>
              <a:gd name="connsiteY48" fmla="*/ 571501 h 6247444"/>
              <a:gd name="connsiteX49" fmla="*/ 5441154 w 5611596"/>
              <a:gd name="connsiteY49" fmla="*/ 671514 h 6247444"/>
              <a:gd name="connsiteX50" fmla="*/ 5611596 w 5611596"/>
              <a:gd name="connsiteY50" fmla="*/ 7258 h 6247444"/>
              <a:gd name="connsiteX0" fmla="*/ 0 w 5611596"/>
              <a:gd name="connsiteY0" fmla="*/ -1 h 6247442"/>
              <a:gd name="connsiteX1" fmla="*/ 164306 w 5611596"/>
              <a:gd name="connsiteY1" fmla="*/ 392906 h 6247442"/>
              <a:gd name="connsiteX2" fmla="*/ 297656 w 5611596"/>
              <a:gd name="connsiteY2" fmla="*/ 592931 h 6247442"/>
              <a:gd name="connsiteX3" fmla="*/ 371475 w 5611596"/>
              <a:gd name="connsiteY3" fmla="*/ 457199 h 6247442"/>
              <a:gd name="connsiteX4" fmla="*/ 505842 w 5611596"/>
              <a:gd name="connsiteY4" fmla="*/ 940131 h 6247442"/>
              <a:gd name="connsiteX5" fmla="*/ 619472 w 5611596"/>
              <a:gd name="connsiteY5" fmla="*/ 696342 h 6247442"/>
              <a:gd name="connsiteX6" fmla="*/ 658588 w 5611596"/>
              <a:gd name="connsiteY6" fmla="*/ 1090862 h 6247442"/>
              <a:gd name="connsiteX7" fmla="*/ 738532 w 5611596"/>
              <a:gd name="connsiteY7" fmla="*/ 1294091 h 6247442"/>
              <a:gd name="connsiteX8" fmla="*/ 837182 w 5611596"/>
              <a:gd name="connsiteY8" fmla="*/ 1013489 h 6247442"/>
              <a:gd name="connsiteX9" fmla="*/ 948430 w 5611596"/>
              <a:gd name="connsiteY9" fmla="*/ 1368929 h 6247442"/>
              <a:gd name="connsiteX10" fmla="*/ 1060001 w 5611596"/>
              <a:gd name="connsiteY10" fmla="*/ 1198458 h 6247442"/>
              <a:gd name="connsiteX11" fmla="*/ 1116804 w 5611596"/>
              <a:gd name="connsiteY11" fmla="*/ 1778792 h 6247442"/>
              <a:gd name="connsiteX12" fmla="*/ 1262061 w 5611596"/>
              <a:gd name="connsiteY12" fmla="*/ 1516855 h 6247442"/>
              <a:gd name="connsiteX13" fmla="*/ 1380428 w 5611596"/>
              <a:gd name="connsiteY13" fmla="*/ 1883567 h 6247442"/>
              <a:gd name="connsiteX14" fmla="*/ 1523998 w 5611596"/>
              <a:gd name="connsiteY14" fmla="*/ 1847848 h 6247442"/>
              <a:gd name="connsiteX15" fmla="*/ 1647823 w 5611596"/>
              <a:gd name="connsiteY15" fmla="*/ 2643186 h 6247442"/>
              <a:gd name="connsiteX16" fmla="*/ 1738310 w 5611596"/>
              <a:gd name="connsiteY16" fmla="*/ 2469355 h 6247442"/>
              <a:gd name="connsiteX17" fmla="*/ 1847848 w 5611596"/>
              <a:gd name="connsiteY17" fmla="*/ 3336130 h 6247442"/>
              <a:gd name="connsiteX18" fmla="*/ 1952623 w 5611596"/>
              <a:gd name="connsiteY18" fmla="*/ 2967036 h 6247442"/>
              <a:gd name="connsiteX19" fmla="*/ 2050254 w 5611596"/>
              <a:gd name="connsiteY19" fmla="*/ 3924298 h 6247442"/>
              <a:gd name="connsiteX20" fmla="*/ 2159792 w 5611596"/>
              <a:gd name="connsiteY20" fmla="*/ 3576636 h 6247442"/>
              <a:gd name="connsiteX21" fmla="*/ 2257422 w 5611596"/>
              <a:gd name="connsiteY21" fmla="*/ 4405311 h 6247442"/>
              <a:gd name="connsiteX22" fmla="*/ 2347910 w 5611596"/>
              <a:gd name="connsiteY22" fmla="*/ 4417217 h 6247442"/>
              <a:gd name="connsiteX23" fmla="*/ 2536028 w 5611596"/>
              <a:gd name="connsiteY23" fmla="*/ 5364953 h 6247442"/>
              <a:gd name="connsiteX24" fmla="*/ 2645567 w 5611596"/>
              <a:gd name="connsiteY24" fmla="*/ 5393529 h 6247442"/>
              <a:gd name="connsiteX25" fmla="*/ 2767010 w 5611596"/>
              <a:gd name="connsiteY25" fmla="*/ 6241255 h 6247442"/>
              <a:gd name="connsiteX26" fmla="*/ 2876548 w 5611596"/>
              <a:gd name="connsiteY26" fmla="*/ 5636416 h 6247442"/>
              <a:gd name="connsiteX27" fmla="*/ 2962272 w 5611596"/>
              <a:gd name="connsiteY27" fmla="*/ 5865015 h 6247442"/>
              <a:gd name="connsiteX28" fmla="*/ 3081335 w 5611596"/>
              <a:gd name="connsiteY28" fmla="*/ 4707730 h 6247442"/>
              <a:gd name="connsiteX29" fmla="*/ 3181348 w 5611596"/>
              <a:gd name="connsiteY29" fmla="*/ 5131592 h 6247442"/>
              <a:gd name="connsiteX30" fmla="*/ 3298029 w 5611596"/>
              <a:gd name="connsiteY30" fmla="*/ 4021931 h 6247442"/>
              <a:gd name="connsiteX31" fmla="*/ 3409948 w 5611596"/>
              <a:gd name="connsiteY31" fmla="*/ 4198143 h 6247442"/>
              <a:gd name="connsiteX32" fmla="*/ 3545679 w 5611596"/>
              <a:gd name="connsiteY32" fmla="*/ 3448050 h 6247442"/>
              <a:gd name="connsiteX33" fmla="*/ 3674267 w 5611596"/>
              <a:gd name="connsiteY33" fmla="*/ 3412331 h 6247442"/>
              <a:gd name="connsiteX34" fmla="*/ 3762373 w 5611596"/>
              <a:gd name="connsiteY34" fmla="*/ 3043237 h 6247442"/>
              <a:gd name="connsiteX35" fmla="*/ 3883817 w 5611596"/>
              <a:gd name="connsiteY35" fmla="*/ 2981324 h 6247442"/>
              <a:gd name="connsiteX36" fmla="*/ 4012404 w 5611596"/>
              <a:gd name="connsiteY36" fmla="*/ 2407443 h 6247442"/>
              <a:gd name="connsiteX37" fmla="*/ 4119560 w 5611596"/>
              <a:gd name="connsiteY37" fmla="*/ 2767012 h 6247442"/>
              <a:gd name="connsiteX38" fmla="*/ 4221954 w 5611596"/>
              <a:gd name="connsiteY38" fmla="*/ 1931193 h 6247442"/>
              <a:gd name="connsiteX39" fmla="*/ 4324348 w 5611596"/>
              <a:gd name="connsiteY39" fmla="*/ 2124074 h 6247442"/>
              <a:gd name="connsiteX40" fmla="*/ 4433885 w 5611596"/>
              <a:gd name="connsiteY40" fmla="*/ 1345406 h 6247442"/>
              <a:gd name="connsiteX41" fmla="*/ 4541042 w 5611596"/>
              <a:gd name="connsiteY41" fmla="*/ 1459706 h 6247442"/>
              <a:gd name="connsiteX42" fmla="*/ 4664867 w 5611596"/>
              <a:gd name="connsiteY42" fmla="*/ 1107281 h 6247442"/>
              <a:gd name="connsiteX43" fmla="*/ 4829173 w 5611596"/>
              <a:gd name="connsiteY43" fmla="*/ 1385887 h 6247442"/>
              <a:gd name="connsiteX44" fmla="*/ 4931567 w 5611596"/>
              <a:gd name="connsiteY44" fmla="*/ 1200149 h 6247442"/>
              <a:gd name="connsiteX45" fmla="*/ 5048248 w 5611596"/>
              <a:gd name="connsiteY45" fmla="*/ 1488857 h 6247442"/>
              <a:gd name="connsiteX46" fmla="*/ 5169692 w 5611596"/>
              <a:gd name="connsiteY46" fmla="*/ 992981 h 6247442"/>
              <a:gd name="connsiteX47" fmla="*/ 5283992 w 5611596"/>
              <a:gd name="connsiteY47" fmla="*/ 802481 h 6247442"/>
              <a:gd name="connsiteX48" fmla="*/ 5357810 w 5611596"/>
              <a:gd name="connsiteY48" fmla="*/ 571499 h 6247442"/>
              <a:gd name="connsiteX49" fmla="*/ 5441154 w 5611596"/>
              <a:gd name="connsiteY49" fmla="*/ 671512 h 6247442"/>
              <a:gd name="connsiteX50" fmla="*/ 5611596 w 5611596"/>
              <a:gd name="connsiteY50" fmla="*/ 7256 h 6247442"/>
              <a:gd name="connsiteX0" fmla="*/ 0 w 5611596"/>
              <a:gd name="connsiteY0" fmla="*/ 1 h 6247444"/>
              <a:gd name="connsiteX1" fmla="*/ 164306 w 5611596"/>
              <a:gd name="connsiteY1" fmla="*/ 392908 h 6247444"/>
              <a:gd name="connsiteX2" fmla="*/ 297656 w 5611596"/>
              <a:gd name="connsiteY2" fmla="*/ 592933 h 6247444"/>
              <a:gd name="connsiteX3" fmla="*/ 371475 w 5611596"/>
              <a:gd name="connsiteY3" fmla="*/ 457201 h 6247444"/>
              <a:gd name="connsiteX4" fmla="*/ 505842 w 5611596"/>
              <a:gd name="connsiteY4" fmla="*/ 940133 h 6247444"/>
              <a:gd name="connsiteX5" fmla="*/ 619472 w 5611596"/>
              <a:gd name="connsiteY5" fmla="*/ 696344 h 6247444"/>
              <a:gd name="connsiteX6" fmla="*/ 658588 w 5611596"/>
              <a:gd name="connsiteY6" fmla="*/ 1090864 h 6247444"/>
              <a:gd name="connsiteX7" fmla="*/ 738532 w 5611596"/>
              <a:gd name="connsiteY7" fmla="*/ 1294093 h 6247444"/>
              <a:gd name="connsiteX8" fmla="*/ 837182 w 5611596"/>
              <a:gd name="connsiteY8" fmla="*/ 1013491 h 6247444"/>
              <a:gd name="connsiteX9" fmla="*/ 948430 w 5611596"/>
              <a:gd name="connsiteY9" fmla="*/ 1368931 h 6247444"/>
              <a:gd name="connsiteX10" fmla="*/ 1060001 w 5611596"/>
              <a:gd name="connsiteY10" fmla="*/ 1198460 h 6247444"/>
              <a:gd name="connsiteX11" fmla="*/ 1116804 w 5611596"/>
              <a:gd name="connsiteY11" fmla="*/ 1778794 h 6247444"/>
              <a:gd name="connsiteX12" fmla="*/ 1262061 w 5611596"/>
              <a:gd name="connsiteY12" fmla="*/ 1516857 h 6247444"/>
              <a:gd name="connsiteX13" fmla="*/ 1423985 w 5611596"/>
              <a:gd name="connsiteY13" fmla="*/ 1883570 h 6247444"/>
              <a:gd name="connsiteX14" fmla="*/ 1523998 w 5611596"/>
              <a:gd name="connsiteY14" fmla="*/ 1847850 h 6247444"/>
              <a:gd name="connsiteX15" fmla="*/ 1647823 w 5611596"/>
              <a:gd name="connsiteY15" fmla="*/ 2643188 h 6247444"/>
              <a:gd name="connsiteX16" fmla="*/ 1738310 w 5611596"/>
              <a:gd name="connsiteY16" fmla="*/ 2469357 h 6247444"/>
              <a:gd name="connsiteX17" fmla="*/ 1847848 w 5611596"/>
              <a:gd name="connsiteY17" fmla="*/ 3336132 h 6247444"/>
              <a:gd name="connsiteX18" fmla="*/ 1952623 w 5611596"/>
              <a:gd name="connsiteY18" fmla="*/ 2967038 h 6247444"/>
              <a:gd name="connsiteX19" fmla="*/ 2050254 w 5611596"/>
              <a:gd name="connsiteY19" fmla="*/ 3924300 h 6247444"/>
              <a:gd name="connsiteX20" fmla="*/ 2159792 w 5611596"/>
              <a:gd name="connsiteY20" fmla="*/ 3576638 h 6247444"/>
              <a:gd name="connsiteX21" fmla="*/ 2257422 w 5611596"/>
              <a:gd name="connsiteY21" fmla="*/ 4405313 h 6247444"/>
              <a:gd name="connsiteX22" fmla="*/ 2347910 w 5611596"/>
              <a:gd name="connsiteY22" fmla="*/ 4417219 h 6247444"/>
              <a:gd name="connsiteX23" fmla="*/ 2536028 w 5611596"/>
              <a:gd name="connsiteY23" fmla="*/ 5364955 h 6247444"/>
              <a:gd name="connsiteX24" fmla="*/ 2645567 w 5611596"/>
              <a:gd name="connsiteY24" fmla="*/ 5393531 h 6247444"/>
              <a:gd name="connsiteX25" fmla="*/ 2767010 w 5611596"/>
              <a:gd name="connsiteY25" fmla="*/ 6241257 h 6247444"/>
              <a:gd name="connsiteX26" fmla="*/ 2876548 w 5611596"/>
              <a:gd name="connsiteY26" fmla="*/ 5636418 h 6247444"/>
              <a:gd name="connsiteX27" fmla="*/ 2962272 w 5611596"/>
              <a:gd name="connsiteY27" fmla="*/ 5865017 h 6247444"/>
              <a:gd name="connsiteX28" fmla="*/ 3081335 w 5611596"/>
              <a:gd name="connsiteY28" fmla="*/ 4707732 h 6247444"/>
              <a:gd name="connsiteX29" fmla="*/ 3181348 w 5611596"/>
              <a:gd name="connsiteY29" fmla="*/ 5131594 h 6247444"/>
              <a:gd name="connsiteX30" fmla="*/ 3298029 w 5611596"/>
              <a:gd name="connsiteY30" fmla="*/ 4021933 h 6247444"/>
              <a:gd name="connsiteX31" fmla="*/ 3409948 w 5611596"/>
              <a:gd name="connsiteY31" fmla="*/ 4198145 h 6247444"/>
              <a:gd name="connsiteX32" fmla="*/ 3545679 w 5611596"/>
              <a:gd name="connsiteY32" fmla="*/ 3448052 h 6247444"/>
              <a:gd name="connsiteX33" fmla="*/ 3674267 w 5611596"/>
              <a:gd name="connsiteY33" fmla="*/ 3412333 h 6247444"/>
              <a:gd name="connsiteX34" fmla="*/ 3762373 w 5611596"/>
              <a:gd name="connsiteY34" fmla="*/ 3043239 h 6247444"/>
              <a:gd name="connsiteX35" fmla="*/ 3883817 w 5611596"/>
              <a:gd name="connsiteY35" fmla="*/ 2981326 h 6247444"/>
              <a:gd name="connsiteX36" fmla="*/ 4012404 w 5611596"/>
              <a:gd name="connsiteY36" fmla="*/ 2407445 h 6247444"/>
              <a:gd name="connsiteX37" fmla="*/ 4119560 w 5611596"/>
              <a:gd name="connsiteY37" fmla="*/ 2767014 h 6247444"/>
              <a:gd name="connsiteX38" fmla="*/ 4221954 w 5611596"/>
              <a:gd name="connsiteY38" fmla="*/ 1931195 h 6247444"/>
              <a:gd name="connsiteX39" fmla="*/ 4324348 w 5611596"/>
              <a:gd name="connsiteY39" fmla="*/ 2124076 h 6247444"/>
              <a:gd name="connsiteX40" fmla="*/ 4433885 w 5611596"/>
              <a:gd name="connsiteY40" fmla="*/ 1345408 h 6247444"/>
              <a:gd name="connsiteX41" fmla="*/ 4541042 w 5611596"/>
              <a:gd name="connsiteY41" fmla="*/ 1459708 h 6247444"/>
              <a:gd name="connsiteX42" fmla="*/ 4664867 w 5611596"/>
              <a:gd name="connsiteY42" fmla="*/ 1107283 h 6247444"/>
              <a:gd name="connsiteX43" fmla="*/ 4829173 w 5611596"/>
              <a:gd name="connsiteY43" fmla="*/ 1385889 h 6247444"/>
              <a:gd name="connsiteX44" fmla="*/ 4931567 w 5611596"/>
              <a:gd name="connsiteY44" fmla="*/ 1200151 h 6247444"/>
              <a:gd name="connsiteX45" fmla="*/ 5048248 w 5611596"/>
              <a:gd name="connsiteY45" fmla="*/ 1488859 h 6247444"/>
              <a:gd name="connsiteX46" fmla="*/ 5169692 w 5611596"/>
              <a:gd name="connsiteY46" fmla="*/ 992983 h 6247444"/>
              <a:gd name="connsiteX47" fmla="*/ 5283992 w 5611596"/>
              <a:gd name="connsiteY47" fmla="*/ 802483 h 6247444"/>
              <a:gd name="connsiteX48" fmla="*/ 5357810 w 5611596"/>
              <a:gd name="connsiteY48" fmla="*/ 571501 h 6247444"/>
              <a:gd name="connsiteX49" fmla="*/ 5441154 w 5611596"/>
              <a:gd name="connsiteY49" fmla="*/ 671514 h 6247444"/>
              <a:gd name="connsiteX50" fmla="*/ 5611596 w 5611596"/>
              <a:gd name="connsiteY50" fmla="*/ 7258 h 6247444"/>
              <a:gd name="connsiteX0" fmla="*/ 0 w 5611596"/>
              <a:gd name="connsiteY0" fmla="*/ -1 h 6247442"/>
              <a:gd name="connsiteX1" fmla="*/ 164306 w 5611596"/>
              <a:gd name="connsiteY1" fmla="*/ 392906 h 6247442"/>
              <a:gd name="connsiteX2" fmla="*/ 297656 w 5611596"/>
              <a:gd name="connsiteY2" fmla="*/ 592931 h 6247442"/>
              <a:gd name="connsiteX3" fmla="*/ 371475 w 5611596"/>
              <a:gd name="connsiteY3" fmla="*/ 457199 h 6247442"/>
              <a:gd name="connsiteX4" fmla="*/ 505842 w 5611596"/>
              <a:gd name="connsiteY4" fmla="*/ 940131 h 6247442"/>
              <a:gd name="connsiteX5" fmla="*/ 619472 w 5611596"/>
              <a:gd name="connsiteY5" fmla="*/ 696342 h 6247442"/>
              <a:gd name="connsiteX6" fmla="*/ 658588 w 5611596"/>
              <a:gd name="connsiteY6" fmla="*/ 1090862 h 6247442"/>
              <a:gd name="connsiteX7" fmla="*/ 738532 w 5611596"/>
              <a:gd name="connsiteY7" fmla="*/ 1294091 h 6247442"/>
              <a:gd name="connsiteX8" fmla="*/ 837182 w 5611596"/>
              <a:gd name="connsiteY8" fmla="*/ 1013489 h 6247442"/>
              <a:gd name="connsiteX9" fmla="*/ 948430 w 5611596"/>
              <a:gd name="connsiteY9" fmla="*/ 1368929 h 6247442"/>
              <a:gd name="connsiteX10" fmla="*/ 1060001 w 5611596"/>
              <a:gd name="connsiteY10" fmla="*/ 1198458 h 6247442"/>
              <a:gd name="connsiteX11" fmla="*/ 1116804 w 5611596"/>
              <a:gd name="connsiteY11" fmla="*/ 1778792 h 6247442"/>
              <a:gd name="connsiteX12" fmla="*/ 1262061 w 5611596"/>
              <a:gd name="connsiteY12" fmla="*/ 1516855 h 6247442"/>
              <a:gd name="connsiteX13" fmla="*/ 1423985 w 5611596"/>
              <a:gd name="connsiteY13" fmla="*/ 1883568 h 6247442"/>
              <a:gd name="connsiteX14" fmla="*/ 1545777 w 5611596"/>
              <a:gd name="connsiteY14" fmla="*/ 1784131 h 6247442"/>
              <a:gd name="connsiteX15" fmla="*/ 1647823 w 5611596"/>
              <a:gd name="connsiteY15" fmla="*/ 2643186 h 6247442"/>
              <a:gd name="connsiteX16" fmla="*/ 1738310 w 5611596"/>
              <a:gd name="connsiteY16" fmla="*/ 2469355 h 6247442"/>
              <a:gd name="connsiteX17" fmla="*/ 1847848 w 5611596"/>
              <a:gd name="connsiteY17" fmla="*/ 3336130 h 6247442"/>
              <a:gd name="connsiteX18" fmla="*/ 1952623 w 5611596"/>
              <a:gd name="connsiteY18" fmla="*/ 2967036 h 6247442"/>
              <a:gd name="connsiteX19" fmla="*/ 2050254 w 5611596"/>
              <a:gd name="connsiteY19" fmla="*/ 3924298 h 6247442"/>
              <a:gd name="connsiteX20" fmla="*/ 2159792 w 5611596"/>
              <a:gd name="connsiteY20" fmla="*/ 3576636 h 6247442"/>
              <a:gd name="connsiteX21" fmla="*/ 2257422 w 5611596"/>
              <a:gd name="connsiteY21" fmla="*/ 4405311 h 6247442"/>
              <a:gd name="connsiteX22" fmla="*/ 2347910 w 5611596"/>
              <a:gd name="connsiteY22" fmla="*/ 4417217 h 6247442"/>
              <a:gd name="connsiteX23" fmla="*/ 2536028 w 5611596"/>
              <a:gd name="connsiteY23" fmla="*/ 5364953 h 6247442"/>
              <a:gd name="connsiteX24" fmla="*/ 2645567 w 5611596"/>
              <a:gd name="connsiteY24" fmla="*/ 5393529 h 6247442"/>
              <a:gd name="connsiteX25" fmla="*/ 2767010 w 5611596"/>
              <a:gd name="connsiteY25" fmla="*/ 6241255 h 6247442"/>
              <a:gd name="connsiteX26" fmla="*/ 2876548 w 5611596"/>
              <a:gd name="connsiteY26" fmla="*/ 5636416 h 6247442"/>
              <a:gd name="connsiteX27" fmla="*/ 2962272 w 5611596"/>
              <a:gd name="connsiteY27" fmla="*/ 5865015 h 6247442"/>
              <a:gd name="connsiteX28" fmla="*/ 3081335 w 5611596"/>
              <a:gd name="connsiteY28" fmla="*/ 4707730 h 6247442"/>
              <a:gd name="connsiteX29" fmla="*/ 3181348 w 5611596"/>
              <a:gd name="connsiteY29" fmla="*/ 5131592 h 6247442"/>
              <a:gd name="connsiteX30" fmla="*/ 3298029 w 5611596"/>
              <a:gd name="connsiteY30" fmla="*/ 4021931 h 6247442"/>
              <a:gd name="connsiteX31" fmla="*/ 3409948 w 5611596"/>
              <a:gd name="connsiteY31" fmla="*/ 4198143 h 6247442"/>
              <a:gd name="connsiteX32" fmla="*/ 3545679 w 5611596"/>
              <a:gd name="connsiteY32" fmla="*/ 3448050 h 6247442"/>
              <a:gd name="connsiteX33" fmla="*/ 3674267 w 5611596"/>
              <a:gd name="connsiteY33" fmla="*/ 3412331 h 6247442"/>
              <a:gd name="connsiteX34" fmla="*/ 3762373 w 5611596"/>
              <a:gd name="connsiteY34" fmla="*/ 3043237 h 6247442"/>
              <a:gd name="connsiteX35" fmla="*/ 3883817 w 5611596"/>
              <a:gd name="connsiteY35" fmla="*/ 2981324 h 6247442"/>
              <a:gd name="connsiteX36" fmla="*/ 4012404 w 5611596"/>
              <a:gd name="connsiteY36" fmla="*/ 2407443 h 6247442"/>
              <a:gd name="connsiteX37" fmla="*/ 4119560 w 5611596"/>
              <a:gd name="connsiteY37" fmla="*/ 2767012 h 6247442"/>
              <a:gd name="connsiteX38" fmla="*/ 4221954 w 5611596"/>
              <a:gd name="connsiteY38" fmla="*/ 1931193 h 6247442"/>
              <a:gd name="connsiteX39" fmla="*/ 4324348 w 5611596"/>
              <a:gd name="connsiteY39" fmla="*/ 2124074 h 6247442"/>
              <a:gd name="connsiteX40" fmla="*/ 4433885 w 5611596"/>
              <a:gd name="connsiteY40" fmla="*/ 1345406 h 6247442"/>
              <a:gd name="connsiteX41" fmla="*/ 4541042 w 5611596"/>
              <a:gd name="connsiteY41" fmla="*/ 1459706 h 6247442"/>
              <a:gd name="connsiteX42" fmla="*/ 4664867 w 5611596"/>
              <a:gd name="connsiteY42" fmla="*/ 1107281 h 6247442"/>
              <a:gd name="connsiteX43" fmla="*/ 4829173 w 5611596"/>
              <a:gd name="connsiteY43" fmla="*/ 1385887 h 6247442"/>
              <a:gd name="connsiteX44" fmla="*/ 4931567 w 5611596"/>
              <a:gd name="connsiteY44" fmla="*/ 1200149 h 6247442"/>
              <a:gd name="connsiteX45" fmla="*/ 5048248 w 5611596"/>
              <a:gd name="connsiteY45" fmla="*/ 1488857 h 6247442"/>
              <a:gd name="connsiteX46" fmla="*/ 5169692 w 5611596"/>
              <a:gd name="connsiteY46" fmla="*/ 992981 h 6247442"/>
              <a:gd name="connsiteX47" fmla="*/ 5283992 w 5611596"/>
              <a:gd name="connsiteY47" fmla="*/ 802481 h 6247442"/>
              <a:gd name="connsiteX48" fmla="*/ 5357810 w 5611596"/>
              <a:gd name="connsiteY48" fmla="*/ 571499 h 6247442"/>
              <a:gd name="connsiteX49" fmla="*/ 5441154 w 5611596"/>
              <a:gd name="connsiteY49" fmla="*/ 671512 h 6247442"/>
              <a:gd name="connsiteX50" fmla="*/ 5611596 w 5611596"/>
              <a:gd name="connsiteY50" fmla="*/ 7256 h 6247442"/>
              <a:gd name="connsiteX0" fmla="*/ 0 w 5611596"/>
              <a:gd name="connsiteY0" fmla="*/ 1 h 6247444"/>
              <a:gd name="connsiteX1" fmla="*/ 164306 w 5611596"/>
              <a:gd name="connsiteY1" fmla="*/ 392908 h 6247444"/>
              <a:gd name="connsiteX2" fmla="*/ 297656 w 5611596"/>
              <a:gd name="connsiteY2" fmla="*/ 592933 h 6247444"/>
              <a:gd name="connsiteX3" fmla="*/ 371475 w 5611596"/>
              <a:gd name="connsiteY3" fmla="*/ 457201 h 6247444"/>
              <a:gd name="connsiteX4" fmla="*/ 505842 w 5611596"/>
              <a:gd name="connsiteY4" fmla="*/ 940133 h 6247444"/>
              <a:gd name="connsiteX5" fmla="*/ 619472 w 5611596"/>
              <a:gd name="connsiteY5" fmla="*/ 696344 h 6247444"/>
              <a:gd name="connsiteX6" fmla="*/ 658588 w 5611596"/>
              <a:gd name="connsiteY6" fmla="*/ 1090864 h 6247444"/>
              <a:gd name="connsiteX7" fmla="*/ 738532 w 5611596"/>
              <a:gd name="connsiteY7" fmla="*/ 1294093 h 6247444"/>
              <a:gd name="connsiteX8" fmla="*/ 837182 w 5611596"/>
              <a:gd name="connsiteY8" fmla="*/ 1013491 h 6247444"/>
              <a:gd name="connsiteX9" fmla="*/ 948430 w 5611596"/>
              <a:gd name="connsiteY9" fmla="*/ 1368931 h 6247444"/>
              <a:gd name="connsiteX10" fmla="*/ 1060001 w 5611596"/>
              <a:gd name="connsiteY10" fmla="*/ 1198460 h 6247444"/>
              <a:gd name="connsiteX11" fmla="*/ 1116804 w 5611596"/>
              <a:gd name="connsiteY11" fmla="*/ 1778794 h 6247444"/>
              <a:gd name="connsiteX12" fmla="*/ 1262061 w 5611596"/>
              <a:gd name="connsiteY12" fmla="*/ 1516857 h 6247444"/>
              <a:gd name="connsiteX13" fmla="*/ 1423985 w 5611596"/>
              <a:gd name="connsiteY13" fmla="*/ 1883570 h 6247444"/>
              <a:gd name="connsiteX14" fmla="*/ 1545777 w 5611596"/>
              <a:gd name="connsiteY14" fmla="*/ 1784133 h 6247444"/>
              <a:gd name="connsiteX15" fmla="*/ 1647823 w 5611596"/>
              <a:gd name="connsiteY15" fmla="*/ 2643188 h 6247444"/>
              <a:gd name="connsiteX16" fmla="*/ 1738310 w 5611596"/>
              <a:gd name="connsiteY16" fmla="*/ 2469357 h 6247444"/>
              <a:gd name="connsiteX17" fmla="*/ 1847848 w 5611596"/>
              <a:gd name="connsiteY17" fmla="*/ 3336132 h 6247444"/>
              <a:gd name="connsiteX18" fmla="*/ 1952623 w 5611596"/>
              <a:gd name="connsiteY18" fmla="*/ 2967038 h 6247444"/>
              <a:gd name="connsiteX19" fmla="*/ 2050254 w 5611596"/>
              <a:gd name="connsiteY19" fmla="*/ 3924300 h 6247444"/>
              <a:gd name="connsiteX20" fmla="*/ 2159792 w 5611596"/>
              <a:gd name="connsiteY20" fmla="*/ 3576638 h 6247444"/>
              <a:gd name="connsiteX21" fmla="*/ 2257422 w 5611596"/>
              <a:gd name="connsiteY21" fmla="*/ 4405313 h 6247444"/>
              <a:gd name="connsiteX22" fmla="*/ 2347910 w 5611596"/>
              <a:gd name="connsiteY22" fmla="*/ 4417219 h 6247444"/>
              <a:gd name="connsiteX23" fmla="*/ 2536028 w 5611596"/>
              <a:gd name="connsiteY23" fmla="*/ 5364955 h 6247444"/>
              <a:gd name="connsiteX24" fmla="*/ 2645567 w 5611596"/>
              <a:gd name="connsiteY24" fmla="*/ 5393531 h 6247444"/>
              <a:gd name="connsiteX25" fmla="*/ 2767010 w 5611596"/>
              <a:gd name="connsiteY25" fmla="*/ 6241257 h 6247444"/>
              <a:gd name="connsiteX26" fmla="*/ 2876548 w 5611596"/>
              <a:gd name="connsiteY26" fmla="*/ 5636418 h 6247444"/>
              <a:gd name="connsiteX27" fmla="*/ 2962272 w 5611596"/>
              <a:gd name="connsiteY27" fmla="*/ 5865017 h 6247444"/>
              <a:gd name="connsiteX28" fmla="*/ 3081335 w 5611596"/>
              <a:gd name="connsiteY28" fmla="*/ 4707732 h 6247444"/>
              <a:gd name="connsiteX29" fmla="*/ 3181348 w 5611596"/>
              <a:gd name="connsiteY29" fmla="*/ 5131594 h 6247444"/>
              <a:gd name="connsiteX30" fmla="*/ 3298029 w 5611596"/>
              <a:gd name="connsiteY30" fmla="*/ 4021933 h 6247444"/>
              <a:gd name="connsiteX31" fmla="*/ 3409948 w 5611596"/>
              <a:gd name="connsiteY31" fmla="*/ 4198145 h 6247444"/>
              <a:gd name="connsiteX32" fmla="*/ 3545679 w 5611596"/>
              <a:gd name="connsiteY32" fmla="*/ 3448052 h 6247444"/>
              <a:gd name="connsiteX33" fmla="*/ 3674267 w 5611596"/>
              <a:gd name="connsiteY33" fmla="*/ 3412333 h 6247444"/>
              <a:gd name="connsiteX34" fmla="*/ 3762373 w 5611596"/>
              <a:gd name="connsiteY34" fmla="*/ 3043239 h 6247444"/>
              <a:gd name="connsiteX35" fmla="*/ 3883817 w 5611596"/>
              <a:gd name="connsiteY35" fmla="*/ 2981326 h 6247444"/>
              <a:gd name="connsiteX36" fmla="*/ 4012404 w 5611596"/>
              <a:gd name="connsiteY36" fmla="*/ 2407445 h 6247444"/>
              <a:gd name="connsiteX37" fmla="*/ 4119560 w 5611596"/>
              <a:gd name="connsiteY37" fmla="*/ 2767014 h 6247444"/>
              <a:gd name="connsiteX38" fmla="*/ 4221954 w 5611596"/>
              <a:gd name="connsiteY38" fmla="*/ 1931195 h 6247444"/>
              <a:gd name="connsiteX39" fmla="*/ 4324348 w 5611596"/>
              <a:gd name="connsiteY39" fmla="*/ 2124076 h 6247444"/>
              <a:gd name="connsiteX40" fmla="*/ 4433885 w 5611596"/>
              <a:gd name="connsiteY40" fmla="*/ 1345408 h 6247444"/>
              <a:gd name="connsiteX41" fmla="*/ 4541042 w 5611596"/>
              <a:gd name="connsiteY41" fmla="*/ 1459708 h 6247444"/>
              <a:gd name="connsiteX42" fmla="*/ 4664867 w 5611596"/>
              <a:gd name="connsiteY42" fmla="*/ 1107283 h 6247444"/>
              <a:gd name="connsiteX43" fmla="*/ 4829173 w 5611596"/>
              <a:gd name="connsiteY43" fmla="*/ 1385889 h 6247444"/>
              <a:gd name="connsiteX44" fmla="*/ 4931567 w 5611596"/>
              <a:gd name="connsiteY44" fmla="*/ 1200151 h 6247444"/>
              <a:gd name="connsiteX45" fmla="*/ 5080916 w 5611596"/>
              <a:gd name="connsiteY45" fmla="*/ 1361423 h 6247444"/>
              <a:gd name="connsiteX46" fmla="*/ 5169692 w 5611596"/>
              <a:gd name="connsiteY46" fmla="*/ 992983 h 6247444"/>
              <a:gd name="connsiteX47" fmla="*/ 5283992 w 5611596"/>
              <a:gd name="connsiteY47" fmla="*/ 802483 h 6247444"/>
              <a:gd name="connsiteX48" fmla="*/ 5357810 w 5611596"/>
              <a:gd name="connsiteY48" fmla="*/ 571501 h 6247444"/>
              <a:gd name="connsiteX49" fmla="*/ 5441154 w 5611596"/>
              <a:gd name="connsiteY49" fmla="*/ 671514 h 6247444"/>
              <a:gd name="connsiteX50" fmla="*/ 5611596 w 5611596"/>
              <a:gd name="connsiteY50" fmla="*/ 7258 h 6247444"/>
              <a:gd name="connsiteX0" fmla="*/ 0 w 5611596"/>
              <a:gd name="connsiteY0" fmla="*/ -1 h 6247442"/>
              <a:gd name="connsiteX1" fmla="*/ 164306 w 5611596"/>
              <a:gd name="connsiteY1" fmla="*/ 392906 h 6247442"/>
              <a:gd name="connsiteX2" fmla="*/ 297656 w 5611596"/>
              <a:gd name="connsiteY2" fmla="*/ 592931 h 6247442"/>
              <a:gd name="connsiteX3" fmla="*/ 371475 w 5611596"/>
              <a:gd name="connsiteY3" fmla="*/ 457199 h 6247442"/>
              <a:gd name="connsiteX4" fmla="*/ 505842 w 5611596"/>
              <a:gd name="connsiteY4" fmla="*/ 940131 h 6247442"/>
              <a:gd name="connsiteX5" fmla="*/ 619472 w 5611596"/>
              <a:gd name="connsiteY5" fmla="*/ 696342 h 6247442"/>
              <a:gd name="connsiteX6" fmla="*/ 658588 w 5611596"/>
              <a:gd name="connsiteY6" fmla="*/ 1090862 h 6247442"/>
              <a:gd name="connsiteX7" fmla="*/ 738532 w 5611596"/>
              <a:gd name="connsiteY7" fmla="*/ 1294091 h 6247442"/>
              <a:gd name="connsiteX8" fmla="*/ 837182 w 5611596"/>
              <a:gd name="connsiteY8" fmla="*/ 1013489 h 6247442"/>
              <a:gd name="connsiteX9" fmla="*/ 948430 w 5611596"/>
              <a:gd name="connsiteY9" fmla="*/ 1368929 h 6247442"/>
              <a:gd name="connsiteX10" fmla="*/ 1060001 w 5611596"/>
              <a:gd name="connsiteY10" fmla="*/ 1198458 h 6247442"/>
              <a:gd name="connsiteX11" fmla="*/ 1116804 w 5611596"/>
              <a:gd name="connsiteY11" fmla="*/ 1778792 h 6247442"/>
              <a:gd name="connsiteX12" fmla="*/ 1262061 w 5611596"/>
              <a:gd name="connsiteY12" fmla="*/ 1516855 h 6247442"/>
              <a:gd name="connsiteX13" fmla="*/ 1423985 w 5611596"/>
              <a:gd name="connsiteY13" fmla="*/ 1883568 h 6247442"/>
              <a:gd name="connsiteX14" fmla="*/ 1545777 w 5611596"/>
              <a:gd name="connsiteY14" fmla="*/ 1784131 h 6247442"/>
              <a:gd name="connsiteX15" fmla="*/ 1647823 w 5611596"/>
              <a:gd name="connsiteY15" fmla="*/ 2643186 h 6247442"/>
              <a:gd name="connsiteX16" fmla="*/ 1738310 w 5611596"/>
              <a:gd name="connsiteY16" fmla="*/ 2469355 h 6247442"/>
              <a:gd name="connsiteX17" fmla="*/ 1847848 w 5611596"/>
              <a:gd name="connsiteY17" fmla="*/ 3336130 h 6247442"/>
              <a:gd name="connsiteX18" fmla="*/ 1952623 w 5611596"/>
              <a:gd name="connsiteY18" fmla="*/ 2967036 h 6247442"/>
              <a:gd name="connsiteX19" fmla="*/ 2050254 w 5611596"/>
              <a:gd name="connsiteY19" fmla="*/ 3924298 h 6247442"/>
              <a:gd name="connsiteX20" fmla="*/ 2159792 w 5611596"/>
              <a:gd name="connsiteY20" fmla="*/ 3576636 h 6247442"/>
              <a:gd name="connsiteX21" fmla="*/ 2257422 w 5611596"/>
              <a:gd name="connsiteY21" fmla="*/ 4405311 h 6247442"/>
              <a:gd name="connsiteX22" fmla="*/ 2347910 w 5611596"/>
              <a:gd name="connsiteY22" fmla="*/ 4417217 h 6247442"/>
              <a:gd name="connsiteX23" fmla="*/ 2536028 w 5611596"/>
              <a:gd name="connsiteY23" fmla="*/ 5364953 h 6247442"/>
              <a:gd name="connsiteX24" fmla="*/ 2645567 w 5611596"/>
              <a:gd name="connsiteY24" fmla="*/ 5393529 h 6247442"/>
              <a:gd name="connsiteX25" fmla="*/ 2767010 w 5611596"/>
              <a:gd name="connsiteY25" fmla="*/ 6241255 h 6247442"/>
              <a:gd name="connsiteX26" fmla="*/ 2876548 w 5611596"/>
              <a:gd name="connsiteY26" fmla="*/ 5636416 h 6247442"/>
              <a:gd name="connsiteX27" fmla="*/ 2962272 w 5611596"/>
              <a:gd name="connsiteY27" fmla="*/ 5865015 h 6247442"/>
              <a:gd name="connsiteX28" fmla="*/ 3081335 w 5611596"/>
              <a:gd name="connsiteY28" fmla="*/ 4707730 h 6247442"/>
              <a:gd name="connsiteX29" fmla="*/ 3181348 w 5611596"/>
              <a:gd name="connsiteY29" fmla="*/ 5131592 h 6247442"/>
              <a:gd name="connsiteX30" fmla="*/ 3298029 w 5611596"/>
              <a:gd name="connsiteY30" fmla="*/ 4021931 h 6247442"/>
              <a:gd name="connsiteX31" fmla="*/ 3409948 w 5611596"/>
              <a:gd name="connsiteY31" fmla="*/ 4198143 h 6247442"/>
              <a:gd name="connsiteX32" fmla="*/ 3545679 w 5611596"/>
              <a:gd name="connsiteY32" fmla="*/ 3448050 h 6247442"/>
              <a:gd name="connsiteX33" fmla="*/ 3674267 w 5611596"/>
              <a:gd name="connsiteY33" fmla="*/ 3412331 h 6247442"/>
              <a:gd name="connsiteX34" fmla="*/ 3762373 w 5611596"/>
              <a:gd name="connsiteY34" fmla="*/ 3043237 h 6247442"/>
              <a:gd name="connsiteX35" fmla="*/ 3883817 w 5611596"/>
              <a:gd name="connsiteY35" fmla="*/ 2981324 h 6247442"/>
              <a:gd name="connsiteX36" fmla="*/ 4012404 w 5611596"/>
              <a:gd name="connsiteY36" fmla="*/ 2407443 h 6247442"/>
              <a:gd name="connsiteX37" fmla="*/ 4119560 w 5611596"/>
              <a:gd name="connsiteY37" fmla="*/ 2767012 h 6247442"/>
              <a:gd name="connsiteX38" fmla="*/ 4221954 w 5611596"/>
              <a:gd name="connsiteY38" fmla="*/ 1931193 h 6247442"/>
              <a:gd name="connsiteX39" fmla="*/ 4324348 w 5611596"/>
              <a:gd name="connsiteY39" fmla="*/ 2124074 h 6247442"/>
              <a:gd name="connsiteX40" fmla="*/ 4433885 w 5611596"/>
              <a:gd name="connsiteY40" fmla="*/ 1345406 h 6247442"/>
              <a:gd name="connsiteX41" fmla="*/ 4541042 w 5611596"/>
              <a:gd name="connsiteY41" fmla="*/ 1459706 h 6247442"/>
              <a:gd name="connsiteX42" fmla="*/ 4664867 w 5611596"/>
              <a:gd name="connsiteY42" fmla="*/ 1107281 h 6247442"/>
              <a:gd name="connsiteX43" fmla="*/ 4829173 w 5611596"/>
              <a:gd name="connsiteY43" fmla="*/ 1385887 h 6247442"/>
              <a:gd name="connsiteX44" fmla="*/ 4931567 w 5611596"/>
              <a:gd name="connsiteY44" fmla="*/ 1030236 h 6247442"/>
              <a:gd name="connsiteX45" fmla="*/ 5080916 w 5611596"/>
              <a:gd name="connsiteY45" fmla="*/ 1361421 h 6247442"/>
              <a:gd name="connsiteX46" fmla="*/ 5169692 w 5611596"/>
              <a:gd name="connsiteY46" fmla="*/ 992981 h 6247442"/>
              <a:gd name="connsiteX47" fmla="*/ 5283992 w 5611596"/>
              <a:gd name="connsiteY47" fmla="*/ 802481 h 6247442"/>
              <a:gd name="connsiteX48" fmla="*/ 5357810 w 5611596"/>
              <a:gd name="connsiteY48" fmla="*/ 571499 h 6247442"/>
              <a:gd name="connsiteX49" fmla="*/ 5441154 w 5611596"/>
              <a:gd name="connsiteY49" fmla="*/ 671512 h 6247442"/>
              <a:gd name="connsiteX50" fmla="*/ 5611596 w 5611596"/>
              <a:gd name="connsiteY50" fmla="*/ 7256 h 6247442"/>
              <a:gd name="connsiteX0" fmla="*/ 0 w 5611596"/>
              <a:gd name="connsiteY0" fmla="*/ 1 h 6247444"/>
              <a:gd name="connsiteX1" fmla="*/ 164306 w 5611596"/>
              <a:gd name="connsiteY1" fmla="*/ 392908 h 6247444"/>
              <a:gd name="connsiteX2" fmla="*/ 297656 w 5611596"/>
              <a:gd name="connsiteY2" fmla="*/ 592933 h 6247444"/>
              <a:gd name="connsiteX3" fmla="*/ 371475 w 5611596"/>
              <a:gd name="connsiteY3" fmla="*/ 457201 h 6247444"/>
              <a:gd name="connsiteX4" fmla="*/ 505842 w 5611596"/>
              <a:gd name="connsiteY4" fmla="*/ 940133 h 6247444"/>
              <a:gd name="connsiteX5" fmla="*/ 619472 w 5611596"/>
              <a:gd name="connsiteY5" fmla="*/ 696344 h 6247444"/>
              <a:gd name="connsiteX6" fmla="*/ 658588 w 5611596"/>
              <a:gd name="connsiteY6" fmla="*/ 1090864 h 6247444"/>
              <a:gd name="connsiteX7" fmla="*/ 738532 w 5611596"/>
              <a:gd name="connsiteY7" fmla="*/ 1294093 h 6247444"/>
              <a:gd name="connsiteX8" fmla="*/ 837182 w 5611596"/>
              <a:gd name="connsiteY8" fmla="*/ 1013491 h 6247444"/>
              <a:gd name="connsiteX9" fmla="*/ 948430 w 5611596"/>
              <a:gd name="connsiteY9" fmla="*/ 1368931 h 6247444"/>
              <a:gd name="connsiteX10" fmla="*/ 1060001 w 5611596"/>
              <a:gd name="connsiteY10" fmla="*/ 1198460 h 6247444"/>
              <a:gd name="connsiteX11" fmla="*/ 1116804 w 5611596"/>
              <a:gd name="connsiteY11" fmla="*/ 1778794 h 6247444"/>
              <a:gd name="connsiteX12" fmla="*/ 1262061 w 5611596"/>
              <a:gd name="connsiteY12" fmla="*/ 1516857 h 6247444"/>
              <a:gd name="connsiteX13" fmla="*/ 1423985 w 5611596"/>
              <a:gd name="connsiteY13" fmla="*/ 1883570 h 6247444"/>
              <a:gd name="connsiteX14" fmla="*/ 1545777 w 5611596"/>
              <a:gd name="connsiteY14" fmla="*/ 1784133 h 6247444"/>
              <a:gd name="connsiteX15" fmla="*/ 1647823 w 5611596"/>
              <a:gd name="connsiteY15" fmla="*/ 2643188 h 6247444"/>
              <a:gd name="connsiteX16" fmla="*/ 1738310 w 5611596"/>
              <a:gd name="connsiteY16" fmla="*/ 2469357 h 6247444"/>
              <a:gd name="connsiteX17" fmla="*/ 1847848 w 5611596"/>
              <a:gd name="connsiteY17" fmla="*/ 3336132 h 6247444"/>
              <a:gd name="connsiteX18" fmla="*/ 1952623 w 5611596"/>
              <a:gd name="connsiteY18" fmla="*/ 2967038 h 6247444"/>
              <a:gd name="connsiteX19" fmla="*/ 2050254 w 5611596"/>
              <a:gd name="connsiteY19" fmla="*/ 3924300 h 6247444"/>
              <a:gd name="connsiteX20" fmla="*/ 2159792 w 5611596"/>
              <a:gd name="connsiteY20" fmla="*/ 3576638 h 6247444"/>
              <a:gd name="connsiteX21" fmla="*/ 2257422 w 5611596"/>
              <a:gd name="connsiteY21" fmla="*/ 4405313 h 6247444"/>
              <a:gd name="connsiteX22" fmla="*/ 2347910 w 5611596"/>
              <a:gd name="connsiteY22" fmla="*/ 4417219 h 6247444"/>
              <a:gd name="connsiteX23" fmla="*/ 2536028 w 5611596"/>
              <a:gd name="connsiteY23" fmla="*/ 5364955 h 6247444"/>
              <a:gd name="connsiteX24" fmla="*/ 2645567 w 5611596"/>
              <a:gd name="connsiteY24" fmla="*/ 5393531 h 6247444"/>
              <a:gd name="connsiteX25" fmla="*/ 2767010 w 5611596"/>
              <a:gd name="connsiteY25" fmla="*/ 6241257 h 6247444"/>
              <a:gd name="connsiteX26" fmla="*/ 2876548 w 5611596"/>
              <a:gd name="connsiteY26" fmla="*/ 5636418 h 6247444"/>
              <a:gd name="connsiteX27" fmla="*/ 2962272 w 5611596"/>
              <a:gd name="connsiteY27" fmla="*/ 5865017 h 6247444"/>
              <a:gd name="connsiteX28" fmla="*/ 3081335 w 5611596"/>
              <a:gd name="connsiteY28" fmla="*/ 4707732 h 6247444"/>
              <a:gd name="connsiteX29" fmla="*/ 3181348 w 5611596"/>
              <a:gd name="connsiteY29" fmla="*/ 5131594 h 6247444"/>
              <a:gd name="connsiteX30" fmla="*/ 3298029 w 5611596"/>
              <a:gd name="connsiteY30" fmla="*/ 4021933 h 6247444"/>
              <a:gd name="connsiteX31" fmla="*/ 3409948 w 5611596"/>
              <a:gd name="connsiteY31" fmla="*/ 4198145 h 6247444"/>
              <a:gd name="connsiteX32" fmla="*/ 3545679 w 5611596"/>
              <a:gd name="connsiteY32" fmla="*/ 3448052 h 6247444"/>
              <a:gd name="connsiteX33" fmla="*/ 3674267 w 5611596"/>
              <a:gd name="connsiteY33" fmla="*/ 3412333 h 6247444"/>
              <a:gd name="connsiteX34" fmla="*/ 3762373 w 5611596"/>
              <a:gd name="connsiteY34" fmla="*/ 3043239 h 6247444"/>
              <a:gd name="connsiteX35" fmla="*/ 3883817 w 5611596"/>
              <a:gd name="connsiteY35" fmla="*/ 2981326 h 6247444"/>
              <a:gd name="connsiteX36" fmla="*/ 4012404 w 5611596"/>
              <a:gd name="connsiteY36" fmla="*/ 2407445 h 6247444"/>
              <a:gd name="connsiteX37" fmla="*/ 4119560 w 5611596"/>
              <a:gd name="connsiteY37" fmla="*/ 2767014 h 6247444"/>
              <a:gd name="connsiteX38" fmla="*/ 4221954 w 5611596"/>
              <a:gd name="connsiteY38" fmla="*/ 1931195 h 6247444"/>
              <a:gd name="connsiteX39" fmla="*/ 4324348 w 5611596"/>
              <a:gd name="connsiteY39" fmla="*/ 2124076 h 6247444"/>
              <a:gd name="connsiteX40" fmla="*/ 4433885 w 5611596"/>
              <a:gd name="connsiteY40" fmla="*/ 1345408 h 6247444"/>
              <a:gd name="connsiteX41" fmla="*/ 4541042 w 5611596"/>
              <a:gd name="connsiteY41" fmla="*/ 1459708 h 6247444"/>
              <a:gd name="connsiteX42" fmla="*/ 4664867 w 5611596"/>
              <a:gd name="connsiteY42" fmla="*/ 1107283 h 6247444"/>
              <a:gd name="connsiteX43" fmla="*/ 4829174 w 5611596"/>
              <a:gd name="connsiteY43" fmla="*/ 1279692 h 6247444"/>
              <a:gd name="connsiteX44" fmla="*/ 4931567 w 5611596"/>
              <a:gd name="connsiteY44" fmla="*/ 1030238 h 6247444"/>
              <a:gd name="connsiteX45" fmla="*/ 5080916 w 5611596"/>
              <a:gd name="connsiteY45" fmla="*/ 1361423 h 6247444"/>
              <a:gd name="connsiteX46" fmla="*/ 5169692 w 5611596"/>
              <a:gd name="connsiteY46" fmla="*/ 992983 h 6247444"/>
              <a:gd name="connsiteX47" fmla="*/ 5283992 w 5611596"/>
              <a:gd name="connsiteY47" fmla="*/ 802483 h 6247444"/>
              <a:gd name="connsiteX48" fmla="*/ 5357810 w 5611596"/>
              <a:gd name="connsiteY48" fmla="*/ 571501 h 6247444"/>
              <a:gd name="connsiteX49" fmla="*/ 5441154 w 5611596"/>
              <a:gd name="connsiteY49" fmla="*/ 671514 h 6247444"/>
              <a:gd name="connsiteX50" fmla="*/ 5611596 w 5611596"/>
              <a:gd name="connsiteY50" fmla="*/ 7258 h 6247444"/>
              <a:gd name="connsiteX0" fmla="*/ 0 w 5611596"/>
              <a:gd name="connsiteY0" fmla="*/ -1 h 6247442"/>
              <a:gd name="connsiteX1" fmla="*/ 164306 w 5611596"/>
              <a:gd name="connsiteY1" fmla="*/ 392906 h 6247442"/>
              <a:gd name="connsiteX2" fmla="*/ 297656 w 5611596"/>
              <a:gd name="connsiteY2" fmla="*/ 592931 h 6247442"/>
              <a:gd name="connsiteX3" fmla="*/ 371475 w 5611596"/>
              <a:gd name="connsiteY3" fmla="*/ 457199 h 6247442"/>
              <a:gd name="connsiteX4" fmla="*/ 505842 w 5611596"/>
              <a:gd name="connsiteY4" fmla="*/ 940131 h 6247442"/>
              <a:gd name="connsiteX5" fmla="*/ 619472 w 5611596"/>
              <a:gd name="connsiteY5" fmla="*/ 696342 h 6247442"/>
              <a:gd name="connsiteX6" fmla="*/ 658588 w 5611596"/>
              <a:gd name="connsiteY6" fmla="*/ 1090862 h 6247442"/>
              <a:gd name="connsiteX7" fmla="*/ 738532 w 5611596"/>
              <a:gd name="connsiteY7" fmla="*/ 1294091 h 6247442"/>
              <a:gd name="connsiteX8" fmla="*/ 837182 w 5611596"/>
              <a:gd name="connsiteY8" fmla="*/ 1013489 h 6247442"/>
              <a:gd name="connsiteX9" fmla="*/ 948430 w 5611596"/>
              <a:gd name="connsiteY9" fmla="*/ 1368929 h 6247442"/>
              <a:gd name="connsiteX10" fmla="*/ 1060001 w 5611596"/>
              <a:gd name="connsiteY10" fmla="*/ 1198458 h 6247442"/>
              <a:gd name="connsiteX11" fmla="*/ 1116804 w 5611596"/>
              <a:gd name="connsiteY11" fmla="*/ 1778792 h 6247442"/>
              <a:gd name="connsiteX12" fmla="*/ 1262061 w 5611596"/>
              <a:gd name="connsiteY12" fmla="*/ 1516855 h 6247442"/>
              <a:gd name="connsiteX13" fmla="*/ 1423985 w 5611596"/>
              <a:gd name="connsiteY13" fmla="*/ 1883568 h 6247442"/>
              <a:gd name="connsiteX14" fmla="*/ 1545777 w 5611596"/>
              <a:gd name="connsiteY14" fmla="*/ 1784131 h 6247442"/>
              <a:gd name="connsiteX15" fmla="*/ 1647823 w 5611596"/>
              <a:gd name="connsiteY15" fmla="*/ 2643186 h 6247442"/>
              <a:gd name="connsiteX16" fmla="*/ 1738310 w 5611596"/>
              <a:gd name="connsiteY16" fmla="*/ 2469355 h 6247442"/>
              <a:gd name="connsiteX17" fmla="*/ 1847848 w 5611596"/>
              <a:gd name="connsiteY17" fmla="*/ 3336130 h 6247442"/>
              <a:gd name="connsiteX18" fmla="*/ 1952623 w 5611596"/>
              <a:gd name="connsiteY18" fmla="*/ 2967036 h 6247442"/>
              <a:gd name="connsiteX19" fmla="*/ 2050254 w 5611596"/>
              <a:gd name="connsiteY19" fmla="*/ 3924298 h 6247442"/>
              <a:gd name="connsiteX20" fmla="*/ 2159792 w 5611596"/>
              <a:gd name="connsiteY20" fmla="*/ 3576636 h 6247442"/>
              <a:gd name="connsiteX21" fmla="*/ 2257422 w 5611596"/>
              <a:gd name="connsiteY21" fmla="*/ 4405311 h 6247442"/>
              <a:gd name="connsiteX22" fmla="*/ 2347910 w 5611596"/>
              <a:gd name="connsiteY22" fmla="*/ 4417217 h 6247442"/>
              <a:gd name="connsiteX23" fmla="*/ 2536028 w 5611596"/>
              <a:gd name="connsiteY23" fmla="*/ 5364953 h 6247442"/>
              <a:gd name="connsiteX24" fmla="*/ 2645567 w 5611596"/>
              <a:gd name="connsiteY24" fmla="*/ 5393529 h 6247442"/>
              <a:gd name="connsiteX25" fmla="*/ 2767010 w 5611596"/>
              <a:gd name="connsiteY25" fmla="*/ 6241255 h 6247442"/>
              <a:gd name="connsiteX26" fmla="*/ 2876548 w 5611596"/>
              <a:gd name="connsiteY26" fmla="*/ 5636416 h 6247442"/>
              <a:gd name="connsiteX27" fmla="*/ 2962272 w 5611596"/>
              <a:gd name="connsiteY27" fmla="*/ 5865015 h 6247442"/>
              <a:gd name="connsiteX28" fmla="*/ 3081335 w 5611596"/>
              <a:gd name="connsiteY28" fmla="*/ 4707730 h 6247442"/>
              <a:gd name="connsiteX29" fmla="*/ 3181348 w 5611596"/>
              <a:gd name="connsiteY29" fmla="*/ 5131592 h 6247442"/>
              <a:gd name="connsiteX30" fmla="*/ 3298029 w 5611596"/>
              <a:gd name="connsiteY30" fmla="*/ 4021931 h 6247442"/>
              <a:gd name="connsiteX31" fmla="*/ 3409948 w 5611596"/>
              <a:gd name="connsiteY31" fmla="*/ 4198143 h 6247442"/>
              <a:gd name="connsiteX32" fmla="*/ 3545679 w 5611596"/>
              <a:gd name="connsiteY32" fmla="*/ 3448050 h 6247442"/>
              <a:gd name="connsiteX33" fmla="*/ 3674267 w 5611596"/>
              <a:gd name="connsiteY33" fmla="*/ 3412331 h 6247442"/>
              <a:gd name="connsiteX34" fmla="*/ 3762373 w 5611596"/>
              <a:gd name="connsiteY34" fmla="*/ 3043237 h 6247442"/>
              <a:gd name="connsiteX35" fmla="*/ 3883817 w 5611596"/>
              <a:gd name="connsiteY35" fmla="*/ 2981324 h 6247442"/>
              <a:gd name="connsiteX36" fmla="*/ 4012404 w 5611596"/>
              <a:gd name="connsiteY36" fmla="*/ 2407443 h 6247442"/>
              <a:gd name="connsiteX37" fmla="*/ 4119560 w 5611596"/>
              <a:gd name="connsiteY37" fmla="*/ 2767012 h 6247442"/>
              <a:gd name="connsiteX38" fmla="*/ 4221954 w 5611596"/>
              <a:gd name="connsiteY38" fmla="*/ 1931193 h 6247442"/>
              <a:gd name="connsiteX39" fmla="*/ 4324348 w 5611596"/>
              <a:gd name="connsiteY39" fmla="*/ 2124074 h 6247442"/>
              <a:gd name="connsiteX40" fmla="*/ 4433885 w 5611596"/>
              <a:gd name="connsiteY40" fmla="*/ 1345406 h 6247442"/>
              <a:gd name="connsiteX41" fmla="*/ 4541042 w 5611596"/>
              <a:gd name="connsiteY41" fmla="*/ 1459706 h 6247442"/>
              <a:gd name="connsiteX42" fmla="*/ 4664867 w 5611596"/>
              <a:gd name="connsiteY42" fmla="*/ 1107281 h 6247442"/>
              <a:gd name="connsiteX43" fmla="*/ 4829174 w 5611596"/>
              <a:gd name="connsiteY43" fmla="*/ 1279690 h 6247442"/>
              <a:gd name="connsiteX44" fmla="*/ 4931567 w 5611596"/>
              <a:gd name="connsiteY44" fmla="*/ 1030236 h 6247442"/>
              <a:gd name="connsiteX45" fmla="*/ 5080916 w 5611596"/>
              <a:gd name="connsiteY45" fmla="*/ 1361421 h 6247442"/>
              <a:gd name="connsiteX46" fmla="*/ 5169692 w 5611596"/>
              <a:gd name="connsiteY46" fmla="*/ 992981 h 6247442"/>
              <a:gd name="connsiteX47" fmla="*/ 5283992 w 5611596"/>
              <a:gd name="connsiteY47" fmla="*/ 802481 h 6247442"/>
              <a:gd name="connsiteX48" fmla="*/ 5357810 w 5611596"/>
              <a:gd name="connsiteY48" fmla="*/ 571499 h 6247442"/>
              <a:gd name="connsiteX49" fmla="*/ 5441154 w 5611596"/>
              <a:gd name="connsiteY49" fmla="*/ 671512 h 6247442"/>
              <a:gd name="connsiteX50" fmla="*/ 5611596 w 5611596"/>
              <a:gd name="connsiteY50" fmla="*/ 7256 h 6247442"/>
              <a:gd name="connsiteX0" fmla="*/ 0 w 5666043"/>
              <a:gd name="connsiteY0" fmla="*/ 1 h 6247444"/>
              <a:gd name="connsiteX1" fmla="*/ 164306 w 5666043"/>
              <a:gd name="connsiteY1" fmla="*/ 392908 h 6247444"/>
              <a:gd name="connsiteX2" fmla="*/ 297656 w 5666043"/>
              <a:gd name="connsiteY2" fmla="*/ 592933 h 6247444"/>
              <a:gd name="connsiteX3" fmla="*/ 371475 w 5666043"/>
              <a:gd name="connsiteY3" fmla="*/ 457201 h 6247444"/>
              <a:gd name="connsiteX4" fmla="*/ 505842 w 5666043"/>
              <a:gd name="connsiteY4" fmla="*/ 940133 h 6247444"/>
              <a:gd name="connsiteX5" fmla="*/ 619472 w 5666043"/>
              <a:gd name="connsiteY5" fmla="*/ 696344 h 6247444"/>
              <a:gd name="connsiteX6" fmla="*/ 658588 w 5666043"/>
              <a:gd name="connsiteY6" fmla="*/ 1090864 h 6247444"/>
              <a:gd name="connsiteX7" fmla="*/ 738532 w 5666043"/>
              <a:gd name="connsiteY7" fmla="*/ 1294093 h 6247444"/>
              <a:gd name="connsiteX8" fmla="*/ 837182 w 5666043"/>
              <a:gd name="connsiteY8" fmla="*/ 1013491 h 6247444"/>
              <a:gd name="connsiteX9" fmla="*/ 948430 w 5666043"/>
              <a:gd name="connsiteY9" fmla="*/ 1368931 h 6247444"/>
              <a:gd name="connsiteX10" fmla="*/ 1060001 w 5666043"/>
              <a:gd name="connsiteY10" fmla="*/ 1198460 h 6247444"/>
              <a:gd name="connsiteX11" fmla="*/ 1116804 w 5666043"/>
              <a:gd name="connsiteY11" fmla="*/ 1778794 h 6247444"/>
              <a:gd name="connsiteX12" fmla="*/ 1262061 w 5666043"/>
              <a:gd name="connsiteY12" fmla="*/ 1516857 h 6247444"/>
              <a:gd name="connsiteX13" fmla="*/ 1423985 w 5666043"/>
              <a:gd name="connsiteY13" fmla="*/ 1883570 h 6247444"/>
              <a:gd name="connsiteX14" fmla="*/ 1545777 w 5666043"/>
              <a:gd name="connsiteY14" fmla="*/ 1784133 h 6247444"/>
              <a:gd name="connsiteX15" fmla="*/ 1647823 w 5666043"/>
              <a:gd name="connsiteY15" fmla="*/ 2643188 h 6247444"/>
              <a:gd name="connsiteX16" fmla="*/ 1738310 w 5666043"/>
              <a:gd name="connsiteY16" fmla="*/ 2469357 h 6247444"/>
              <a:gd name="connsiteX17" fmla="*/ 1847848 w 5666043"/>
              <a:gd name="connsiteY17" fmla="*/ 3336132 h 6247444"/>
              <a:gd name="connsiteX18" fmla="*/ 1952623 w 5666043"/>
              <a:gd name="connsiteY18" fmla="*/ 2967038 h 6247444"/>
              <a:gd name="connsiteX19" fmla="*/ 2050254 w 5666043"/>
              <a:gd name="connsiteY19" fmla="*/ 3924300 h 6247444"/>
              <a:gd name="connsiteX20" fmla="*/ 2159792 w 5666043"/>
              <a:gd name="connsiteY20" fmla="*/ 3576638 h 6247444"/>
              <a:gd name="connsiteX21" fmla="*/ 2257422 w 5666043"/>
              <a:gd name="connsiteY21" fmla="*/ 4405313 h 6247444"/>
              <a:gd name="connsiteX22" fmla="*/ 2347910 w 5666043"/>
              <a:gd name="connsiteY22" fmla="*/ 4417219 h 6247444"/>
              <a:gd name="connsiteX23" fmla="*/ 2536028 w 5666043"/>
              <a:gd name="connsiteY23" fmla="*/ 5364955 h 6247444"/>
              <a:gd name="connsiteX24" fmla="*/ 2645567 w 5666043"/>
              <a:gd name="connsiteY24" fmla="*/ 5393531 h 6247444"/>
              <a:gd name="connsiteX25" fmla="*/ 2767010 w 5666043"/>
              <a:gd name="connsiteY25" fmla="*/ 6241257 h 6247444"/>
              <a:gd name="connsiteX26" fmla="*/ 2876548 w 5666043"/>
              <a:gd name="connsiteY26" fmla="*/ 5636418 h 6247444"/>
              <a:gd name="connsiteX27" fmla="*/ 2962272 w 5666043"/>
              <a:gd name="connsiteY27" fmla="*/ 5865017 h 6247444"/>
              <a:gd name="connsiteX28" fmla="*/ 3081335 w 5666043"/>
              <a:gd name="connsiteY28" fmla="*/ 4707732 h 6247444"/>
              <a:gd name="connsiteX29" fmla="*/ 3181348 w 5666043"/>
              <a:gd name="connsiteY29" fmla="*/ 5131594 h 6247444"/>
              <a:gd name="connsiteX30" fmla="*/ 3298029 w 5666043"/>
              <a:gd name="connsiteY30" fmla="*/ 4021933 h 6247444"/>
              <a:gd name="connsiteX31" fmla="*/ 3409948 w 5666043"/>
              <a:gd name="connsiteY31" fmla="*/ 4198145 h 6247444"/>
              <a:gd name="connsiteX32" fmla="*/ 3545679 w 5666043"/>
              <a:gd name="connsiteY32" fmla="*/ 3448052 h 6247444"/>
              <a:gd name="connsiteX33" fmla="*/ 3674267 w 5666043"/>
              <a:gd name="connsiteY33" fmla="*/ 3412333 h 6247444"/>
              <a:gd name="connsiteX34" fmla="*/ 3762373 w 5666043"/>
              <a:gd name="connsiteY34" fmla="*/ 3043239 h 6247444"/>
              <a:gd name="connsiteX35" fmla="*/ 3883817 w 5666043"/>
              <a:gd name="connsiteY35" fmla="*/ 2981326 h 6247444"/>
              <a:gd name="connsiteX36" fmla="*/ 4012404 w 5666043"/>
              <a:gd name="connsiteY36" fmla="*/ 2407445 h 6247444"/>
              <a:gd name="connsiteX37" fmla="*/ 4119560 w 5666043"/>
              <a:gd name="connsiteY37" fmla="*/ 2767014 h 6247444"/>
              <a:gd name="connsiteX38" fmla="*/ 4221954 w 5666043"/>
              <a:gd name="connsiteY38" fmla="*/ 1931195 h 6247444"/>
              <a:gd name="connsiteX39" fmla="*/ 4324348 w 5666043"/>
              <a:gd name="connsiteY39" fmla="*/ 2124076 h 6247444"/>
              <a:gd name="connsiteX40" fmla="*/ 4433885 w 5666043"/>
              <a:gd name="connsiteY40" fmla="*/ 1345408 h 6247444"/>
              <a:gd name="connsiteX41" fmla="*/ 4541042 w 5666043"/>
              <a:gd name="connsiteY41" fmla="*/ 1459708 h 6247444"/>
              <a:gd name="connsiteX42" fmla="*/ 4664867 w 5666043"/>
              <a:gd name="connsiteY42" fmla="*/ 1107283 h 6247444"/>
              <a:gd name="connsiteX43" fmla="*/ 4829174 w 5666043"/>
              <a:gd name="connsiteY43" fmla="*/ 1279692 h 6247444"/>
              <a:gd name="connsiteX44" fmla="*/ 4931567 w 5666043"/>
              <a:gd name="connsiteY44" fmla="*/ 1030238 h 6247444"/>
              <a:gd name="connsiteX45" fmla="*/ 5080916 w 5666043"/>
              <a:gd name="connsiteY45" fmla="*/ 1361423 h 6247444"/>
              <a:gd name="connsiteX46" fmla="*/ 5169692 w 5666043"/>
              <a:gd name="connsiteY46" fmla="*/ 992983 h 6247444"/>
              <a:gd name="connsiteX47" fmla="*/ 5283992 w 5666043"/>
              <a:gd name="connsiteY47" fmla="*/ 802483 h 6247444"/>
              <a:gd name="connsiteX48" fmla="*/ 5357810 w 5666043"/>
              <a:gd name="connsiteY48" fmla="*/ 571501 h 6247444"/>
              <a:gd name="connsiteX49" fmla="*/ 5441154 w 5666043"/>
              <a:gd name="connsiteY49" fmla="*/ 671514 h 6247444"/>
              <a:gd name="connsiteX50" fmla="*/ 5666043 w 5666043"/>
              <a:gd name="connsiteY50" fmla="*/ 39117 h 6247444"/>
              <a:gd name="connsiteX0" fmla="*/ 0 w 5600707"/>
              <a:gd name="connsiteY0" fmla="*/ -1 h 6247442"/>
              <a:gd name="connsiteX1" fmla="*/ 164306 w 5600707"/>
              <a:gd name="connsiteY1" fmla="*/ 392906 h 6247442"/>
              <a:gd name="connsiteX2" fmla="*/ 297656 w 5600707"/>
              <a:gd name="connsiteY2" fmla="*/ 592931 h 6247442"/>
              <a:gd name="connsiteX3" fmla="*/ 371475 w 5600707"/>
              <a:gd name="connsiteY3" fmla="*/ 457199 h 6247442"/>
              <a:gd name="connsiteX4" fmla="*/ 505842 w 5600707"/>
              <a:gd name="connsiteY4" fmla="*/ 940131 h 6247442"/>
              <a:gd name="connsiteX5" fmla="*/ 619472 w 5600707"/>
              <a:gd name="connsiteY5" fmla="*/ 696342 h 6247442"/>
              <a:gd name="connsiteX6" fmla="*/ 658588 w 5600707"/>
              <a:gd name="connsiteY6" fmla="*/ 1090862 h 6247442"/>
              <a:gd name="connsiteX7" fmla="*/ 738532 w 5600707"/>
              <a:gd name="connsiteY7" fmla="*/ 1294091 h 6247442"/>
              <a:gd name="connsiteX8" fmla="*/ 837182 w 5600707"/>
              <a:gd name="connsiteY8" fmla="*/ 1013489 h 6247442"/>
              <a:gd name="connsiteX9" fmla="*/ 948430 w 5600707"/>
              <a:gd name="connsiteY9" fmla="*/ 1368929 h 6247442"/>
              <a:gd name="connsiteX10" fmla="*/ 1060001 w 5600707"/>
              <a:gd name="connsiteY10" fmla="*/ 1198458 h 6247442"/>
              <a:gd name="connsiteX11" fmla="*/ 1116804 w 5600707"/>
              <a:gd name="connsiteY11" fmla="*/ 1778792 h 6247442"/>
              <a:gd name="connsiteX12" fmla="*/ 1262061 w 5600707"/>
              <a:gd name="connsiteY12" fmla="*/ 1516855 h 6247442"/>
              <a:gd name="connsiteX13" fmla="*/ 1423985 w 5600707"/>
              <a:gd name="connsiteY13" fmla="*/ 1883568 h 6247442"/>
              <a:gd name="connsiteX14" fmla="*/ 1545777 w 5600707"/>
              <a:gd name="connsiteY14" fmla="*/ 1784131 h 6247442"/>
              <a:gd name="connsiteX15" fmla="*/ 1647823 w 5600707"/>
              <a:gd name="connsiteY15" fmla="*/ 2643186 h 6247442"/>
              <a:gd name="connsiteX16" fmla="*/ 1738310 w 5600707"/>
              <a:gd name="connsiteY16" fmla="*/ 2469355 h 6247442"/>
              <a:gd name="connsiteX17" fmla="*/ 1847848 w 5600707"/>
              <a:gd name="connsiteY17" fmla="*/ 3336130 h 6247442"/>
              <a:gd name="connsiteX18" fmla="*/ 1952623 w 5600707"/>
              <a:gd name="connsiteY18" fmla="*/ 2967036 h 6247442"/>
              <a:gd name="connsiteX19" fmla="*/ 2050254 w 5600707"/>
              <a:gd name="connsiteY19" fmla="*/ 3924298 h 6247442"/>
              <a:gd name="connsiteX20" fmla="*/ 2159792 w 5600707"/>
              <a:gd name="connsiteY20" fmla="*/ 3576636 h 6247442"/>
              <a:gd name="connsiteX21" fmla="*/ 2257422 w 5600707"/>
              <a:gd name="connsiteY21" fmla="*/ 4405311 h 6247442"/>
              <a:gd name="connsiteX22" fmla="*/ 2347910 w 5600707"/>
              <a:gd name="connsiteY22" fmla="*/ 4417217 h 6247442"/>
              <a:gd name="connsiteX23" fmla="*/ 2536028 w 5600707"/>
              <a:gd name="connsiteY23" fmla="*/ 5364953 h 6247442"/>
              <a:gd name="connsiteX24" fmla="*/ 2645567 w 5600707"/>
              <a:gd name="connsiteY24" fmla="*/ 5393529 h 6247442"/>
              <a:gd name="connsiteX25" fmla="*/ 2767010 w 5600707"/>
              <a:gd name="connsiteY25" fmla="*/ 6241255 h 6247442"/>
              <a:gd name="connsiteX26" fmla="*/ 2876548 w 5600707"/>
              <a:gd name="connsiteY26" fmla="*/ 5636416 h 6247442"/>
              <a:gd name="connsiteX27" fmla="*/ 2962272 w 5600707"/>
              <a:gd name="connsiteY27" fmla="*/ 5865015 h 6247442"/>
              <a:gd name="connsiteX28" fmla="*/ 3081335 w 5600707"/>
              <a:gd name="connsiteY28" fmla="*/ 4707730 h 6247442"/>
              <a:gd name="connsiteX29" fmla="*/ 3181348 w 5600707"/>
              <a:gd name="connsiteY29" fmla="*/ 5131592 h 6247442"/>
              <a:gd name="connsiteX30" fmla="*/ 3298029 w 5600707"/>
              <a:gd name="connsiteY30" fmla="*/ 4021931 h 6247442"/>
              <a:gd name="connsiteX31" fmla="*/ 3409948 w 5600707"/>
              <a:gd name="connsiteY31" fmla="*/ 4198143 h 6247442"/>
              <a:gd name="connsiteX32" fmla="*/ 3545679 w 5600707"/>
              <a:gd name="connsiteY32" fmla="*/ 3448050 h 6247442"/>
              <a:gd name="connsiteX33" fmla="*/ 3674267 w 5600707"/>
              <a:gd name="connsiteY33" fmla="*/ 3412331 h 6247442"/>
              <a:gd name="connsiteX34" fmla="*/ 3762373 w 5600707"/>
              <a:gd name="connsiteY34" fmla="*/ 3043237 h 6247442"/>
              <a:gd name="connsiteX35" fmla="*/ 3883817 w 5600707"/>
              <a:gd name="connsiteY35" fmla="*/ 2981324 h 6247442"/>
              <a:gd name="connsiteX36" fmla="*/ 4012404 w 5600707"/>
              <a:gd name="connsiteY36" fmla="*/ 2407443 h 6247442"/>
              <a:gd name="connsiteX37" fmla="*/ 4119560 w 5600707"/>
              <a:gd name="connsiteY37" fmla="*/ 2767012 h 6247442"/>
              <a:gd name="connsiteX38" fmla="*/ 4221954 w 5600707"/>
              <a:gd name="connsiteY38" fmla="*/ 1931193 h 6247442"/>
              <a:gd name="connsiteX39" fmla="*/ 4324348 w 5600707"/>
              <a:gd name="connsiteY39" fmla="*/ 2124074 h 6247442"/>
              <a:gd name="connsiteX40" fmla="*/ 4433885 w 5600707"/>
              <a:gd name="connsiteY40" fmla="*/ 1345406 h 6247442"/>
              <a:gd name="connsiteX41" fmla="*/ 4541042 w 5600707"/>
              <a:gd name="connsiteY41" fmla="*/ 1459706 h 6247442"/>
              <a:gd name="connsiteX42" fmla="*/ 4664867 w 5600707"/>
              <a:gd name="connsiteY42" fmla="*/ 1107281 h 6247442"/>
              <a:gd name="connsiteX43" fmla="*/ 4829174 w 5600707"/>
              <a:gd name="connsiteY43" fmla="*/ 1279690 h 6247442"/>
              <a:gd name="connsiteX44" fmla="*/ 4931567 w 5600707"/>
              <a:gd name="connsiteY44" fmla="*/ 1030236 h 6247442"/>
              <a:gd name="connsiteX45" fmla="*/ 5080916 w 5600707"/>
              <a:gd name="connsiteY45" fmla="*/ 1361421 h 6247442"/>
              <a:gd name="connsiteX46" fmla="*/ 5169692 w 5600707"/>
              <a:gd name="connsiteY46" fmla="*/ 992981 h 6247442"/>
              <a:gd name="connsiteX47" fmla="*/ 5283992 w 5600707"/>
              <a:gd name="connsiteY47" fmla="*/ 802481 h 6247442"/>
              <a:gd name="connsiteX48" fmla="*/ 5357810 w 5600707"/>
              <a:gd name="connsiteY48" fmla="*/ 571499 h 6247442"/>
              <a:gd name="connsiteX49" fmla="*/ 5441154 w 5600707"/>
              <a:gd name="connsiteY49" fmla="*/ 671512 h 6247442"/>
              <a:gd name="connsiteX50" fmla="*/ 5600707 w 5600707"/>
              <a:gd name="connsiteY50" fmla="*/ 49735 h 6247442"/>
              <a:gd name="connsiteX0" fmla="*/ 0 w 5600707"/>
              <a:gd name="connsiteY0" fmla="*/ 1 h 6247444"/>
              <a:gd name="connsiteX1" fmla="*/ 164306 w 5600707"/>
              <a:gd name="connsiteY1" fmla="*/ 392908 h 6247444"/>
              <a:gd name="connsiteX2" fmla="*/ 297656 w 5600707"/>
              <a:gd name="connsiteY2" fmla="*/ 592933 h 6247444"/>
              <a:gd name="connsiteX3" fmla="*/ 371475 w 5600707"/>
              <a:gd name="connsiteY3" fmla="*/ 457201 h 6247444"/>
              <a:gd name="connsiteX4" fmla="*/ 505842 w 5600707"/>
              <a:gd name="connsiteY4" fmla="*/ 940133 h 6247444"/>
              <a:gd name="connsiteX5" fmla="*/ 619472 w 5600707"/>
              <a:gd name="connsiteY5" fmla="*/ 696344 h 6247444"/>
              <a:gd name="connsiteX6" fmla="*/ 658588 w 5600707"/>
              <a:gd name="connsiteY6" fmla="*/ 1090864 h 6247444"/>
              <a:gd name="connsiteX7" fmla="*/ 738532 w 5600707"/>
              <a:gd name="connsiteY7" fmla="*/ 1294093 h 6247444"/>
              <a:gd name="connsiteX8" fmla="*/ 837182 w 5600707"/>
              <a:gd name="connsiteY8" fmla="*/ 1013491 h 6247444"/>
              <a:gd name="connsiteX9" fmla="*/ 948430 w 5600707"/>
              <a:gd name="connsiteY9" fmla="*/ 1368931 h 6247444"/>
              <a:gd name="connsiteX10" fmla="*/ 1060001 w 5600707"/>
              <a:gd name="connsiteY10" fmla="*/ 1198460 h 6247444"/>
              <a:gd name="connsiteX11" fmla="*/ 1116804 w 5600707"/>
              <a:gd name="connsiteY11" fmla="*/ 1778794 h 6247444"/>
              <a:gd name="connsiteX12" fmla="*/ 1262061 w 5600707"/>
              <a:gd name="connsiteY12" fmla="*/ 1516857 h 6247444"/>
              <a:gd name="connsiteX13" fmla="*/ 1423985 w 5600707"/>
              <a:gd name="connsiteY13" fmla="*/ 1883570 h 6247444"/>
              <a:gd name="connsiteX14" fmla="*/ 1545777 w 5600707"/>
              <a:gd name="connsiteY14" fmla="*/ 1784133 h 6247444"/>
              <a:gd name="connsiteX15" fmla="*/ 1647823 w 5600707"/>
              <a:gd name="connsiteY15" fmla="*/ 2643188 h 6247444"/>
              <a:gd name="connsiteX16" fmla="*/ 1738310 w 5600707"/>
              <a:gd name="connsiteY16" fmla="*/ 2469357 h 6247444"/>
              <a:gd name="connsiteX17" fmla="*/ 1847848 w 5600707"/>
              <a:gd name="connsiteY17" fmla="*/ 3336132 h 6247444"/>
              <a:gd name="connsiteX18" fmla="*/ 1952623 w 5600707"/>
              <a:gd name="connsiteY18" fmla="*/ 2967038 h 6247444"/>
              <a:gd name="connsiteX19" fmla="*/ 2050254 w 5600707"/>
              <a:gd name="connsiteY19" fmla="*/ 3924300 h 6247444"/>
              <a:gd name="connsiteX20" fmla="*/ 2159792 w 5600707"/>
              <a:gd name="connsiteY20" fmla="*/ 3576638 h 6247444"/>
              <a:gd name="connsiteX21" fmla="*/ 2257422 w 5600707"/>
              <a:gd name="connsiteY21" fmla="*/ 4405313 h 6247444"/>
              <a:gd name="connsiteX22" fmla="*/ 2347910 w 5600707"/>
              <a:gd name="connsiteY22" fmla="*/ 4417219 h 6247444"/>
              <a:gd name="connsiteX23" fmla="*/ 2536028 w 5600707"/>
              <a:gd name="connsiteY23" fmla="*/ 5364955 h 6247444"/>
              <a:gd name="connsiteX24" fmla="*/ 2645567 w 5600707"/>
              <a:gd name="connsiteY24" fmla="*/ 5393531 h 6247444"/>
              <a:gd name="connsiteX25" fmla="*/ 2767010 w 5600707"/>
              <a:gd name="connsiteY25" fmla="*/ 6241257 h 6247444"/>
              <a:gd name="connsiteX26" fmla="*/ 2876548 w 5600707"/>
              <a:gd name="connsiteY26" fmla="*/ 5636418 h 6247444"/>
              <a:gd name="connsiteX27" fmla="*/ 2962272 w 5600707"/>
              <a:gd name="connsiteY27" fmla="*/ 5865017 h 6247444"/>
              <a:gd name="connsiteX28" fmla="*/ 3081335 w 5600707"/>
              <a:gd name="connsiteY28" fmla="*/ 4707732 h 6247444"/>
              <a:gd name="connsiteX29" fmla="*/ 3181348 w 5600707"/>
              <a:gd name="connsiteY29" fmla="*/ 5131594 h 6247444"/>
              <a:gd name="connsiteX30" fmla="*/ 3298029 w 5600707"/>
              <a:gd name="connsiteY30" fmla="*/ 4021933 h 6247444"/>
              <a:gd name="connsiteX31" fmla="*/ 3409948 w 5600707"/>
              <a:gd name="connsiteY31" fmla="*/ 4198145 h 6247444"/>
              <a:gd name="connsiteX32" fmla="*/ 3545679 w 5600707"/>
              <a:gd name="connsiteY32" fmla="*/ 3448052 h 6247444"/>
              <a:gd name="connsiteX33" fmla="*/ 3674267 w 5600707"/>
              <a:gd name="connsiteY33" fmla="*/ 3412333 h 6247444"/>
              <a:gd name="connsiteX34" fmla="*/ 3762373 w 5600707"/>
              <a:gd name="connsiteY34" fmla="*/ 3043239 h 6247444"/>
              <a:gd name="connsiteX35" fmla="*/ 3883817 w 5600707"/>
              <a:gd name="connsiteY35" fmla="*/ 2981326 h 6247444"/>
              <a:gd name="connsiteX36" fmla="*/ 4012404 w 5600707"/>
              <a:gd name="connsiteY36" fmla="*/ 2407445 h 6247444"/>
              <a:gd name="connsiteX37" fmla="*/ 4119560 w 5600707"/>
              <a:gd name="connsiteY37" fmla="*/ 2767014 h 6247444"/>
              <a:gd name="connsiteX38" fmla="*/ 4221954 w 5600707"/>
              <a:gd name="connsiteY38" fmla="*/ 1931195 h 6247444"/>
              <a:gd name="connsiteX39" fmla="*/ 4324348 w 5600707"/>
              <a:gd name="connsiteY39" fmla="*/ 2124076 h 6247444"/>
              <a:gd name="connsiteX40" fmla="*/ 4433885 w 5600707"/>
              <a:gd name="connsiteY40" fmla="*/ 1345408 h 6247444"/>
              <a:gd name="connsiteX41" fmla="*/ 4541042 w 5600707"/>
              <a:gd name="connsiteY41" fmla="*/ 1459708 h 6247444"/>
              <a:gd name="connsiteX42" fmla="*/ 4664867 w 5600707"/>
              <a:gd name="connsiteY42" fmla="*/ 1107283 h 6247444"/>
              <a:gd name="connsiteX43" fmla="*/ 4829174 w 5600707"/>
              <a:gd name="connsiteY43" fmla="*/ 1279692 h 6247444"/>
              <a:gd name="connsiteX44" fmla="*/ 4931567 w 5600707"/>
              <a:gd name="connsiteY44" fmla="*/ 1030238 h 6247444"/>
              <a:gd name="connsiteX45" fmla="*/ 5080916 w 5600707"/>
              <a:gd name="connsiteY45" fmla="*/ 1361423 h 6247444"/>
              <a:gd name="connsiteX46" fmla="*/ 5169692 w 5600707"/>
              <a:gd name="connsiteY46" fmla="*/ 992983 h 6247444"/>
              <a:gd name="connsiteX47" fmla="*/ 5283992 w 5600707"/>
              <a:gd name="connsiteY47" fmla="*/ 802483 h 6247444"/>
              <a:gd name="connsiteX48" fmla="*/ 5357810 w 5600707"/>
              <a:gd name="connsiteY48" fmla="*/ 571501 h 6247444"/>
              <a:gd name="connsiteX49" fmla="*/ 5441154 w 5600707"/>
              <a:gd name="connsiteY49" fmla="*/ 671514 h 6247444"/>
              <a:gd name="connsiteX50" fmla="*/ 5600707 w 5600707"/>
              <a:gd name="connsiteY50" fmla="*/ 49737 h 6247444"/>
              <a:gd name="connsiteX0" fmla="*/ 0 w 5600707"/>
              <a:gd name="connsiteY0" fmla="*/ -1 h 6247442"/>
              <a:gd name="connsiteX1" fmla="*/ 164306 w 5600707"/>
              <a:gd name="connsiteY1" fmla="*/ 392906 h 6247442"/>
              <a:gd name="connsiteX2" fmla="*/ 297656 w 5600707"/>
              <a:gd name="connsiteY2" fmla="*/ 592931 h 6247442"/>
              <a:gd name="connsiteX3" fmla="*/ 371475 w 5600707"/>
              <a:gd name="connsiteY3" fmla="*/ 457199 h 6247442"/>
              <a:gd name="connsiteX4" fmla="*/ 505842 w 5600707"/>
              <a:gd name="connsiteY4" fmla="*/ 940131 h 6247442"/>
              <a:gd name="connsiteX5" fmla="*/ 619472 w 5600707"/>
              <a:gd name="connsiteY5" fmla="*/ 696342 h 6247442"/>
              <a:gd name="connsiteX6" fmla="*/ 658588 w 5600707"/>
              <a:gd name="connsiteY6" fmla="*/ 1090862 h 6247442"/>
              <a:gd name="connsiteX7" fmla="*/ 738532 w 5600707"/>
              <a:gd name="connsiteY7" fmla="*/ 1294091 h 6247442"/>
              <a:gd name="connsiteX8" fmla="*/ 837182 w 5600707"/>
              <a:gd name="connsiteY8" fmla="*/ 1013489 h 6247442"/>
              <a:gd name="connsiteX9" fmla="*/ 915762 w 5600707"/>
              <a:gd name="connsiteY9" fmla="*/ 1368928 h 6247442"/>
              <a:gd name="connsiteX10" fmla="*/ 1060001 w 5600707"/>
              <a:gd name="connsiteY10" fmla="*/ 1198458 h 6247442"/>
              <a:gd name="connsiteX11" fmla="*/ 1116804 w 5600707"/>
              <a:gd name="connsiteY11" fmla="*/ 1778792 h 6247442"/>
              <a:gd name="connsiteX12" fmla="*/ 1262061 w 5600707"/>
              <a:gd name="connsiteY12" fmla="*/ 1516855 h 6247442"/>
              <a:gd name="connsiteX13" fmla="*/ 1423985 w 5600707"/>
              <a:gd name="connsiteY13" fmla="*/ 1883568 h 6247442"/>
              <a:gd name="connsiteX14" fmla="*/ 1545777 w 5600707"/>
              <a:gd name="connsiteY14" fmla="*/ 1784131 h 6247442"/>
              <a:gd name="connsiteX15" fmla="*/ 1647823 w 5600707"/>
              <a:gd name="connsiteY15" fmla="*/ 2643186 h 6247442"/>
              <a:gd name="connsiteX16" fmla="*/ 1738310 w 5600707"/>
              <a:gd name="connsiteY16" fmla="*/ 2469355 h 6247442"/>
              <a:gd name="connsiteX17" fmla="*/ 1847848 w 5600707"/>
              <a:gd name="connsiteY17" fmla="*/ 3336130 h 6247442"/>
              <a:gd name="connsiteX18" fmla="*/ 1952623 w 5600707"/>
              <a:gd name="connsiteY18" fmla="*/ 2967036 h 6247442"/>
              <a:gd name="connsiteX19" fmla="*/ 2050254 w 5600707"/>
              <a:gd name="connsiteY19" fmla="*/ 3924298 h 6247442"/>
              <a:gd name="connsiteX20" fmla="*/ 2159792 w 5600707"/>
              <a:gd name="connsiteY20" fmla="*/ 3576636 h 6247442"/>
              <a:gd name="connsiteX21" fmla="*/ 2257422 w 5600707"/>
              <a:gd name="connsiteY21" fmla="*/ 4405311 h 6247442"/>
              <a:gd name="connsiteX22" fmla="*/ 2347910 w 5600707"/>
              <a:gd name="connsiteY22" fmla="*/ 4417217 h 6247442"/>
              <a:gd name="connsiteX23" fmla="*/ 2536028 w 5600707"/>
              <a:gd name="connsiteY23" fmla="*/ 5364953 h 6247442"/>
              <a:gd name="connsiteX24" fmla="*/ 2645567 w 5600707"/>
              <a:gd name="connsiteY24" fmla="*/ 5393529 h 6247442"/>
              <a:gd name="connsiteX25" fmla="*/ 2767010 w 5600707"/>
              <a:gd name="connsiteY25" fmla="*/ 6241255 h 6247442"/>
              <a:gd name="connsiteX26" fmla="*/ 2876548 w 5600707"/>
              <a:gd name="connsiteY26" fmla="*/ 5636416 h 6247442"/>
              <a:gd name="connsiteX27" fmla="*/ 2962272 w 5600707"/>
              <a:gd name="connsiteY27" fmla="*/ 5865015 h 6247442"/>
              <a:gd name="connsiteX28" fmla="*/ 3081335 w 5600707"/>
              <a:gd name="connsiteY28" fmla="*/ 4707730 h 6247442"/>
              <a:gd name="connsiteX29" fmla="*/ 3181348 w 5600707"/>
              <a:gd name="connsiteY29" fmla="*/ 5131592 h 6247442"/>
              <a:gd name="connsiteX30" fmla="*/ 3298029 w 5600707"/>
              <a:gd name="connsiteY30" fmla="*/ 4021931 h 6247442"/>
              <a:gd name="connsiteX31" fmla="*/ 3409948 w 5600707"/>
              <a:gd name="connsiteY31" fmla="*/ 4198143 h 6247442"/>
              <a:gd name="connsiteX32" fmla="*/ 3545679 w 5600707"/>
              <a:gd name="connsiteY32" fmla="*/ 3448050 h 6247442"/>
              <a:gd name="connsiteX33" fmla="*/ 3674267 w 5600707"/>
              <a:gd name="connsiteY33" fmla="*/ 3412331 h 6247442"/>
              <a:gd name="connsiteX34" fmla="*/ 3762373 w 5600707"/>
              <a:gd name="connsiteY34" fmla="*/ 3043237 h 6247442"/>
              <a:gd name="connsiteX35" fmla="*/ 3883817 w 5600707"/>
              <a:gd name="connsiteY35" fmla="*/ 2981324 h 6247442"/>
              <a:gd name="connsiteX36" fmla="*/ 4012404 w 5600707"/>
              <a:gd name="connsiteY36" fmla="*/ 2407443 h 6247442"/>
              <a:gd name="connsiteX37" fmla="*/ 4119560 w 5600707"/>
              <a:gd name="connsiteY37" fmla="*/ 2767012 h 6247442"/>
              <a:gd name="connsiteX38" fmla="*/ 4221954 w 5600707"/>
              <a:gd name="connsiteY38" fmla="*/ 1931193 h 6247442"/>
              <a:gd name="connsiteX39" fmla="*/ 4324348 w 5600707"/>
              <a:gd name="connsiteY39" fmla="*/ 2124074 h 6247442"/>
              <a:gd name="connsiteX40" fmla="*/ 4433885 w 5600707"/>
              <a:gd name="connsiteY40" fmla="*/ 1345406 h 6247442"/>
              <a:gd name="connsiteX41" fmla="*/ 4541042 w 5600707"/>
              <a:gd name="connsiteY41" fmla="*/ 1459706 h 6247442"/>
              <a:gd name="connsiteX42" fmla="*/ 4664867 w 5600707"/>
              <a:gd name="connsiteY42" fmla="*/ 1107281 h 6247442"/>
              <a:gd name="connsiteX43" fmla="*/ 4829174 w 5600707"/>
              <a:gd name="connsiteY43" fmla="*/ 1279690 h 6247442"/>
              <a:gd name="connsiteX44" fmla="*/ 4931567 w 5600707"/>
              <a:gd name="connsiteY44" fmla="*/ 1030236 h 6247442"/>
              <a:gd name="connsiteX45" fmla="*/ 5080916 w 5600707"/>
              <a:gd name="connsiteY45" fmla="*/ 1361421 h 6247442"/>
              <a:gd name="connsiteX46" fmla="*/ 5169692 w 5600707"/>
              <a:gd name="connsiteY46" fmla="*/ 992981 h 6247442"/>
              <a:gd name="connsiteX47" fmla="*/ 5283992 w 5600707"/>
              <a:gd name="connsiteY47" fmla="*/ 802481 h 6247442"/>
              <a:gd name="connsiteX48" fmla="*/ 5357810 w 5600707"/>
              <a:gd name="connsiteY48" fmla="*/ 571499 h 6247442"/>
              <a:gd name="connsiteX49" fmla="*/ 5441154 w 5600707"/>
              <a:gd name="connsiteY49" fmla="*/ 671512 h 6247442"/>
              <a:gd name="connsiteX50" fmla="*/ 5600707 w 5600707"/>
              <a:gd name="connsiteY50" fmla="*/ 49735 h 6247442"/>
              <a:gd name="connsiteX0" fmla="*/ 0 w 5600707"/>
              <a:gd name="connsiteY0" fmla="*/ 1 h 6247444"/>
              <a:gd name="connsiteX1" fmla="*/ 164306 w 5600707"/>
              <a:gd name="connsiteY1" fmla="*/ 392908 h 6247444"/>
              <a:gd name="connsiteX2" fmla="*/ 297656 w 5600707"/>
              <a:gd name="connsiteY2" fmla="*/ 592933 h 6247444"/>
              <a:gd name="connsiteX3" fmla="*/ 371475 w 5600707"/>
              <a:gd name="connsiteY3" fmla="*/ 457201 h 6247444"/>
              <a:gd name="connsiteX4" fmla="*/ 505842 w 5600707"/>
              <a:gd name="connsiteY4" fmla="*/ 940133 h 6247444"/>
              <a:gd name="connsiteX5" fmla="*/ 619472 w 5600707"/>
              <a:gd name="connsiteY5" fmla="*/ 696344 h 6247444"/>
              <a:gd name="connsiteX6" fmla="*/ 658588 w 5600707"/>
              <a:gd name="connsiteY6" fmla="*/ 1090864 h 6247444"/>
              <a:gd name="connsiteX7" fmla="*/ 738532 w 5600707"/>
              <a:gd name="connsiteY7" fmla="*/ 1294093 h 6247444"/>
              <a:gd name="connsiteX8" fmla="*/ 837182 w 5600707"/>
              <a:gd name="connsiteY8" fmla="*/ 1013491 h 6247444"/>
              <a:gd name="connsiteX9" fmla="*/ 915762 w 5600707"/>
              <a:gd name="connsiteY9" fmla="*/ 1368930 h 6247444"/>
              <a:gd name="connsiteX10" fmla="*/ 1027333 w 5600707"/>
              <a:gd name="connsiteY10" fmla="*/ 1198460 h 6247444"/>
              <a:gd name="connsiteX11" fmla="*/ 1116804 w 5600707"/>
              <a:gd name="connsiteY11" fmla="*/ 1778794 h 6247444"/>
              <a:gd name="connsiteX12" fmla="*/ 1262061 w 5600707"/>
              <a:gd name="connsiteY12" fmla="*/ 1516857 h 6247444"/>
              <a:gd name="connsiteX13" fmla="*/ 1423985 w 5600707"/>
              <a:gd name="connsiteY13" fmla="*/ 1883570 h 6247444"/>
              <a:gd name="connsiteX14" fmla="*/ 1545777 w 5600707"/>
              <a:gd name="connsiteY14" fmla="*/ 1784133 h 6247444"/>
              <a:gd name="connsiteX15" fmla="*/ 1647823 w 5600707"/>
              <a:gd name="connsiteY15" fmla="*/ 2643188 h 6247444"/>
              <a:gd name="connsiteX16" fmla="*/ 1738310 w 5600707"/>
              <a:gd name="connsiteY16" fmla="*/ 2469357 h 6247444"/>
              <a:gd name="connsiteX17" fmla="*/ 1847848 w 5600707"/>
              <a:gd name="connsiteY17" fmla="*/ 3336132 h 6247444"/>
              <a:gd name="connsiteX18" fmla="*/ 1952623 w 5600707"/>
              <a:gd name="connsiteY18" fmla="*/ 2967038 h 6247444"/>
              <a:gd name="connsiteX19" fmla="*/ 2050254 w 5600707"/>
              <a:gd name="connsiteY19" fmla="*/ 3924300 h 6247444"/>
              <a:gd name="connsiteX20" fmla="*/ 2159792 w 5600707"/>
              <a:gd name="connsiteY20" fmla="*/ 3576638 h 6247444"/>
              <a:gd name="connsiteX21" fmla="*/ 2257422 w 5600707"/>
              <a:gd name="connsiteY21" fmla="*/ 4405313 h 6247444"/>
              <a:gd name="connsiteX22" fmla="*/ 2347910 w 5600707"/>
              <a:gd name="connsiteY22" fmla="*/ 4417219 h 6247444"/>
              <a:gd name="connsiteX23" fmla="*/ 2536028 w 5600707"/>
              <a:gd name="connsiteY23" fmla="*/ 5364955 h 6247444"/>
              <a:gd name="connsiteX24" fmla="*/ 2645567 w 5600707"/>
              <a:gd name="connsiteY24" fmla="*/ 5393531 h 6247444"/>
              <a:gd name="connsiteX25" fmla="*/ 2767010 w 5600707"/>
              <a:gd name="connsiteY25" fmla="*/ 6241257 h 6247444"/>
              <a:gd name="connsiteX26" fmla="*/ 2876548 w 5600707"/>
              <a:gd name="connsiteY26" fmla="*/ 5636418 h 6247444"/>
              <a:gd name="connsiteX27" fmla="*/ 2962272 w 5600707"/>
              <a:gd name="connsiteY27" fmla="*/ 5865017 h 6247444"/>
              <a:gd name="connsiteX28" fmla="*/ 3081335 w 5600707"/>
              <a:gd name="connsiteY28" fmla="*/ 4707732 h 6247444"/>
              <a:gd name="connsiteX29" fmla="*/ 3181348 w 5600707"/>
              <a:gd name="connsiteY29" fmla="*/ 5131594 h 6247444"/>
              <a:gd name="connsiteX30" fmla="*/ 3298029 w 5600707"/>
              <a:gd name="connsiteY30" fmla="*/ 4021933 h 6247444"/>
              <a:gd name="connsiteX31" fmla="*/ 3409948 w 5600707"/>
              <a:gd name="connsiteY31" fmla="*/ 4198145 h 6247444"/>
              <a:gd name="connsiteX32" fmla="*/ 3545679 w 5600707"/>
              <a:gd name="connsiteY32" fmla="*/ 3448052 h 6247444"/>
              <a:gd name="connsiteX33" fmla="*/ 3674267 w 5600707"/>
              <a:gd name="connsiteY33" fmla="*/ 3412333 h 6247444"/>
              <a:gd name="connsiteX34" fmla="*/ 3762373 w 5600707"/>
              <a:gd name="connsiteY34" fmla="*/ 3043239 h 6247444"/>
              <a:gd name="connsiteX35" fmla="*/ 3883817 w 5600707"/>
              <a:gd name="connsiteY35" fmla="*/ 2981326 h 6247444"/>
              <a:gd name="connsiteX36" fmla="*/ 4012404 w 5600707"/>
              <a:gd name="connsiteY36" fmla="*/ 2407445 h 6247444"/>
              <a:gd name="connsiteX37" fmla="*/ 4119560 w 5600707"/>
              <a:gd name="connsiteY37" fmla="*/ 2767014 h 6247444"/>
              <a:gd name="connsiteX38" fmla="*/ 4221954 w 5600707"/>
              <a:gd name="connsiteY38" fmla="*/ 1931195 h 6247444"/>
              <a:gd name="connsiteX39" fmla="*/ 4324348 w 5600707"/>
              <a:gd name="connsiteY39" fmla="*/ 2124076 h 6247444"/>
              <a:gd name="connsiteX40" fmla="*/ 4433885 w 5600707"/>
              <a:gd name="connsiteY40" fmla="*/ 1345408 h 6247444"/>
              <a:gd name="connsiteX41" fmla="*/ 4541042 w 5600707"/>
              <a:gd name="connsiteY41" fmla="*/ 1459708 h 6247444"/>
              <a:gd name="connsiteX42" fmla="*/ 4664867 w 5600707"/>
              <a:gd name="connsiteY42" fmla="*/ 1107283 h 6247444"/>
              <a:gd name="connsiteX43" fmla="*/ 4829174 w 5600707"/>
              <a:gd name="connsiteY43" fmla="*/ 1279692 h 6247444"/>
              <a:gd name="connsiteX44" fmla="*/ 4931567 w 5600707"/>
              <a:gd name="connsiteY44" fmla="*/ 1030238 h 6247444"/>
              <a:gd name="connsiteX45" fmla="*/ 5080916 w 5600707"/>
              <a:gd name="connsiteY45" fmla="*/ 1361423 h 6247444"/>
              <a:gd name="connsiteX46" fmla="*/ 5169692 w 5600707"/>
              <a:gd name="connsiteY46" fmla="*/ 992983 h 6247444"/>
              <a:gd name="connsiteX47" fmla="*/ 5283992 w 5600707"/>
              <a:gd name="connsiteY47" fmla="*/ 802483 h 6247444"/>
              <a:gd name="connsiteX48" fmla="*/ 5357810 w 5600707"/>
              <a:gd name="connsiteY48" fmla="*/ 571501 h 6247444"/>
              <a:gd name="connsiteX49" fmla="*/ 5441154 w 5600707"/>
              <a:gd name="connsiteY49" fmla="*/ 671514 h 6247444"/>
              <a:gd name="connsiteX50" fmla="*/ 5600707 w 5600707"/>
              <a:gd name="connsiteY50" fmla="*/ 49737 h 6247444"/>
              <a:gd name="connsiteX0" fmla="*/ 0 w 5600707"/>
              <a:gd name="connsiteY0" fmla="*/ -1 h 6247442"/>
              <a:gd name="connsiteX1" fmla="*/ 164306 w 5600707"/>
              <a:gd name="connsiteY1" fmla="*/ 392906 h 6247442"/>
              <a:gd name="connsiteX2" fmla="*/ 297656 w 5600707"/>
              <a:gd name="connsiteY2" fmla="*/ 592931 h 6247442"/>
              <a:gd name="connsiteX3" fmla="*/ 371475 w 5600707"/>
              <a:gd name="connsiteY3" fmla="*/ 457199 h 6247442"/>
              <a:gd name="connsiteX4" fmla="*/ 505842 w 5600707"/>
              <a:gd name="connsiteY4" fmla="*/ 940131 h 6247442"/>
              <a:gd name="connsiteX5" fmla="*/ 619472 w 5600707"/>
              <a:gd name="connsiteY5" fmla="*/ 696342 h 6247442"/>
              <a:gd name="connsiteX6" fmla="*/ 658588 w 5600707"/>
              <a:gd name="connsiteY6" fmla="*/ 1090862 h 6247442"/>
              <a:gd name="connsiteX7" fmla="*/ 705864 w 5600707"/>
              <a:gd name="connsiteY7" fmla="*/ 1315330 h 6247442"/>
              <a:gd name="connsiteX8" fmla="*/ 837182 w 5600707"/>
              <a:gd name="connsiteY8" fmla="*/ 1013489 h 6247442"/>
              <a:gd name="connsiteX9" fmla="*/ 915762 w 5600707"/>
              <a:gd name="connsiteY9" fmla="*/ 1368928 h 6247442"/>
              <a:gd name="connsiteX10" fmla="*/ 1027333 w 5600707"/>
              <a:gd name="connsiteY10" fmla="*/ 1198458 h 6247442"/>
              <a:gd name="connsiteX11" fmla="*/ 1116804 w 5600707"/>
              <a:gd name="connsiteY11" fmla="*/ 1778792 h 6247442"/>
              <a:gd name="connsiteX12" fmla="*/ 1262061 w 5600707"/>
              <a:gd name="connsiteY12" fmla="*/ 1516855 h 6247442"/>
              <a:gd name="connsiteX13" fmla="*/ 1423985 w 5600707"/>
              <a:gd name="connsiteY13" fmla="*/ 1883568 h 6247442"/>
              <a:gd name="connsiteX14" fmla="*/ 1545777 w 5600707"/>
              <a:gd name="connsiteY14" fmla="*/ 1784131 h 6247442"/>
              <a:gd name="connsiteX15" fmla="*/ 1647823 w 5600707"/>
              <a:gd name="connsiteY15" fmla="*/ 2643186 h 6247442"/>
              <a:gd name="connsiteX16" fmla="*/ 1738310 w 5600707"/>
              <a:gd name="connsiteY16" fmla="*/ 2469355 h 6247442"/>
              <a:gd name="connsiteX17" fmla="*/ 1847848 w 5600707"/>
              <a:gd name="connsiteY17" fmla="*/ 3336130 h 6247442"/>
              <a:gd name="connsiteX18" fmla="*/ 1952623 w 5600707"/>
              <a:gd name="connsiteY18" fmla="*/ 2967036 h 6247442"/>
              <a:gd name="connsiteX19" fmla="*/ 2050254 w 5600707"/>
              <a:gd name="connsiteY19" fmla="*/ 3924298 h 6247442"/>
              <a:gd name="connsiteX20" fmla="*/ 2159792 w 5600707"/>
              <a:gd name="connsiteY20" fmla="*/ 3576636 h 6247442"/>
              <a:gd name="connsiteX21" fmla="*/ 2257422 w 5600707"/>
              <a:gd name="connsiteY21" fmla="*/ 4405311 h 6247442"/>
              <a:gd name="connsiteX22" fmla="*/ 2347910 w 5600707"/>
              <a:gd name="connsiteY22" fmla="*/ 4417217 h 6247442"/>
              <a:gd name="connsiteX23" fmla="*/ 2536028 w 5600707"/>
              <a:gd name="connsiteY23" fmla="*/ 5364953 h 6247442"/>
              <a:gd name="connsiteX24" fmla="*/ 2645567 w 5600707"/>
              <a:gd name="connsiteY24" fmla="*/ 5393529 h 6247442"/>
              <a:gd name="connsiteX25" fmla="*/ 2767010 w 5600707"/>
              <a:gd name="connsiteY25" fmla="*/ 6241255 h 6247442"/>
              <a:gd name="connsiteX26" fmla="*/ 2876548 w 5600707"/>
              <a:gd name="connsiteY26" fmla="*/ 5636416 h 6247442"/>
              <a:gd name="connsiteX27" fmla="*/ 2962272 w 5600707"/>
              <a:gd name="connsiteY27" fmla="*/ 5865015 h 6247442"/>
              <a:gd name="connsiteX28" fmla="*/ 3081335 w 5600707"/>
              <a:gd name="connsiteY28" fmla="*/ 4707730 h 6247442"/>
              <a:gd name="connsiteX29" fmla="*/ 3181348 w 5600707"/>
              <a:gd name="connsiteY29" fmla="*/ 5131592 h 6247442"/>
              <a:gd name="connsiteX30" fmla="*/ 3298029 w 5600707"/>
              <a:gd name="connsiteY30" fmla="*/ 4021931 h 6247442"/>
              <a:gd name="connsiteX31" fmla="*/ 3409948 w 5600707"/>
              <a:gd name="connsiteY31" fmla="*/ 4198143 h 6247442"/>
              <a:gd name="connsiteX32" fmla="*/ 3545679 w 5600707"/>
              <a:gd name="connsiteY32" fmla="*/ 3448050 h 6247442"/>
              <a:gd name="connsiteX33" fmla="*/ 3674267 w 5600707"/>
              <a:gd name="connsiteY33" fmla="*/ 3412331 h 6247442"/>
              <a:gd name="connsiteX34" fmla="*/ 3762373 w 5600707"/>
              <a:gd name="connsiteY34" fmla="*/ 3043237 h 6247442"/>
              <a:gd name="connsiteX35" fmla="*/ 3883817 w 5600707"/>
              <a:gd name="connsiteY35" fmla="*/ 2981324 h 6247442"/>
              <a:gd name="connsiteX36" fmla="*/ 4012404 w 5600707"/>
              <a:gd name="connsiteY36" fmla="*/ 2407443 h 6247442"/>
              <a:gd name="connsiteX37" fmla="*/ 4119560 w 5600707"/>
              <a:gd name="connsiteY37" fmla="*/ 2767012 h 6247442"/>
              <a:gd name="connsiteX38" fmla="*/ 4221954 w 5600707"/>
              <a:gd name="connsiteY38" fmla="*/ 1931193 h 6247442"/>
              <a:gd name="connsiteX39" fmla="*/ 4324348 w 5600707"/>
              <a:gd name="connsiteY39" fmla="*/ 2124074 h 6247442"/>
              <a:gd name="connsiteX40" fmla="*/ 4433885 w 5600707"/>
              <a:gd name="connsiteY40" fmla="*/ 1345406 h 6247442"/>
              <a:gd name="connsiteX41" fmla="*/ 4541042 w 5600707"/>
              <a:gd name="connsiteY41" fmla="*/ 1459706 h 6247442"/>
              <a:gd name="connsiteX42" fmla="*/ 4664867 w 5600707"/>
              <a:gd name="connsiteY42" fmla="*/ 1107281 h 6247442"/>
              <a:gd name="connsiteX43" fmla="*/ 4829174 w 5600707"/>
              <a:gd name="connsiteY43" fmla="*/ 1279690 h 6247442"/>
              <a:gd name="connsiteX44" fmla="*/ 4931567 w 5600707"/>
              <a:gd name="connsiteY44" fmla="*/ 1030236 h 6247442"/>
              <a:gd name="connsiteX45" fmla="*/ 5080916 w 5600707"/>
              <a:gd name="connsiteY45" fmla="*/ 1361421 h 6247442"/>
              <a:gd name="connsiteX46" fmla="*/ 5169692 w 5600707"/>
              <a:gd name="connsiteY46" fmla="*/ 992981 h 6247442"/>
              <a:gd name="connsiteX47" fmla="*/ 5283992 w 5600707"/>
              <a:gd name="connsiteY47" fmla="*/ 802481 h 6247442"/>
              <a:gd name="connsiteX48" fmla="*/ 5357810 w 5600707"/>
              <a:gd name="connsiteY48" fmla="*/ 571499 h 6247442"/>
              <a:gd name="connsiteX49" fmla="*/ 5441154 w 5600707"/>
              <a:gd name="connsiteY49" fmla="*/ 671512 h 6247442"/>
              <a:gd name="connsiteX50" fmla="*/ 5600707 w 5600707"/>
              <a:gd name="connsiteY50" fmla="*/ 49735 h 6247442"/>
              <a:gd name="connsiteX0" fmla="*/ 0 w 5600707"/>
              <a:gd name="connsiteY0" fmla="*/ 1 h 6247444"/>
              <a:gd name="connsiteX1" fmla="*/ 164306 w 5600707"/>
              <a:gd name="connsiteY1" fmla="*/ 392908 h 6247444"/>
              <a:gd name="connsiteX2" fmla="*/ 297656 w 5600707"/>
              <a:gd name="connsiteY2" fmla="*/ 592933 h 6247444"/>
              <a:gd name="connsiteX3" fmla="*/ 371475 w 5600707"/>
              <a:gd name="connsiteY3" fmla="*/ 457201 h 6247444"/>
              <a:gd name="connsiteX4" fmla="*/ 505842 w 5600707"/>
              <a:gd name="connsiteY4" fmla="*/ 940133 h 6247444"/>
              <a:gd name="connsiteX5" fmla="*/ 619472 w 5600707"/>
              <a:gd name="connsiteY5" fmla="*/ 696344 h 6247444"/>
              <a:gd name="connsiteX6" fmla="*/ 658588 w 5600707"/>
              <a:gd name="connsiteY6" fmla="*/ 1090864 h 6247444"/>
              <a:gd name="connsiteX7" fmla="*/ 705864 w 5600707"/>
              <a:gd name="connsiteY7" fmla="*/ 1315332 h 6247444"/>
              <a:gd name="connsiteX8" fmla="*/ 837182 w 5600707"/>
              <a:gd name="connsiteY8" fmla="*/ 1013491 h 6247444"/>
              <a:gd name="connsiteX9" fmla="*/ 915762 w 5600707"/>
              <a:gd name="connsiteY9" fmla="*/ 1368930 h 6247444"/>
              <a:gd name="connsiteX10" fmla="*/ 1027333 w 5600707"/>
              <a:gd name="connsiteY10" fmla="*/ 1198460 h 6247444"/>
              <a:gd name="connsiteX11" fmla="*/ 1116804 w 5600707"/>
              <a:gd name="connsiteY11" fmla="*/ 1778794 h 6247444"/>
              <a:gd name="connsiteX12" fmla="*/ 1262061 w 5600707"/>
              <a:gd name="connsiteY12" fmla="*/ 1516857 h 6247444"/>
              <a:gd name="connsiteX13" fmla="*/ 1423985 w 5600707"/>
              <a:gd name="connsiteY13" fmla="*/ 1883570 h 6247444"/>
              <a:gd name="connsiteX14" fmla="*/ 1545777 w 5600707"/>
              <a:gd name="connsiteY14" fmla="*/ 1784133 h 6247444"/>
              <a:gd name="connsiteX15" fmla="*/ 1647823 w 5600707"/>
              <a:gd name="connsiteY15" fmla="*/ 2643188 h 6247444"/>
              <a:gd name="connsiteX16" fmla="*/ 1738310 w 5600707"/>
              <a:gd name="connsiteY16" fmla="*/ 2469357 h 6247444"/>
              <a:gd name="connsiteX17" fmla="*/ 1847848 w 5600707"/>
              <a:gd name="connsiteY17" fmla="*/ 3336132 h 6247444"/>
              <a:gd name="connsiteX18" fmla="*/ 1952623 w 5600707"/>
              <a:gd name="connsiteY18" fmla="*/ 2967038 h 6247444"/>
              <a:gd name="connsiteX19" fmla="*/ 2050254 w 5600707"/>
              <a:gd name="connsiteY19" fmla="*/ 3924300 h 6247444"/>
              <a:gd name="connsiteX20" fmla="*/ 2159792 w 5600707"/>
              <a:gd name="connsiteY20" fmla="*/ 3576638 h 6247444"/>
              <a:gd name="connsiteX21" fmla="*/ 2257422 w 5600707"/>
              <a:gd name="connsiteY21" fmla="*/ 4405313 h 6247444"/>
              <a:gd name="connsiteX22" fmla="*/ 2347910 w 5600707"/>
              <a:gd name="connsiteY22" fmla="*/ 4417219 h 6247444"/>
              <a:gd name="connsiteX23" fmla="*/ 2536028 w 5600707"/>
              <a:gd name="connsiteY23" fmla="*/ 5364955 h 6247444"/>
              <a:gd name="connsiteX24" fmla="*/ 2645567 w 5600707"/>
              <a:gd name="connsiteY24" fmla="*/ 5393531 h 6247444"/>
              <a:gd name="connsiteX25" fmla="*/ 2767010 w 5600707"/>
              <a:gd name="connsiteY25" fmla="*/ 6241257 h 6247444"/>
              <a:gd name="connsiteX26" fmla="*/ 2876548 w 5600707"/>
              <a:gd name="connsiteY26" fmla="*/ 5636418 h 6247444"/>
              <a:gd name="connsiteX27" fmla="*/ 2962272 w 5600707"/>
              <a:gd name="connsiteY27" fmla="*/ 5865017 h 6247444"/>
              <a:gd name="connsiteX28" fmla="*/ 3081335 w 5600707"/>
              <a:gd name="connsiteY28" fmla="*/ 4707732 h 6247444"/>
              <a:gd name="connsiteX29" fmla="*/ 3181348 w 5600707"/>
              <a:gd name="connsiteY29" fmla="*/ 5131594 h 6247444"/>
              <a:gd name="connsiteX30" fmla="*/ 3298029 w 5600707"/>
              <a:gd name="connsiteY30" fmla="*/ 4021933 h 6247444"/>
              <a:gd name="connsiteX31" fmla="*/ 3409948 w 5600707"/>
              <a:gd name="connsiteY31" fmla="*/ 4198145 h 6247444"/>
              <a:gd name="connsiteX32" fmla="*/ 3545679 w 5600707"/>
              <a:gd name="connsiteY32" fmla="*/ 3448052 h 6247444"/>
              <a:gd name="connsiteX33" fmla="*/ 3674267 w 5600707"/>
              <a:gd name="connsiteY33" fmla="*/ 3412333 h 6247444"/>
              <a:gd name="connsiteX34" fmla="*/ 3762373 w 5600707"/>
              <a:gd name="connsiteY34" fmla="*/ 3043239 h 6247444"/>
              <a:gd name="connsiteX35" fmla="*/ 3883817 w 5600707"/>
              <a:gd name="connsiteY35" fmla="*/ 2981326 h 6247444"/>
              <a:gd name="connsiteX36" fmla="*/ 4012404 w 5600707"/>
              <a:gd name="connsiteY36" fmla="*/ 2407445 h 6247444"/>
              <a:gd name="connsiteX37" fmla="*/ 4119560 w 5600707"/>
              <a:gd name="connsiteY37" fmla="*/ 2767014 h 6247444"/>
              <a:gd name="connsiteX38" fmla="*/ 4221954 w 5600707"/>
              <a:gd name="connsiteY38" fmla="*/ 1931195 h 6247444"/>
              <a:gd name="connsiteX39" fmla="*/ 4324348 w 5600707"/>
              <a:gd name="connsiteY39" fmla="*/ 2124076 h 6247444"/>
              <a:gd name="connsiteX40" fmla="*/ 4433885 w 5600707"/>
              <a:gd name="connsiteY40" fmla="*/ 1345408 h 6247444"/>
              <a:gd name="connsiteX41" fmla="*/ 4541042 w 5600707"/>
              <a:gd name="connsiteY41" fmla="*/ 1459708 h 6247444"/>
              <a:gd name="connsiteX42" fmla="*/ 4664867 w 5600707"/>
              <a:gd name="connsiteY42" fmla="*/ 1107283 h 6247444"/>
              <a:gd name="connsiteX43" fmla="*/ 4829174 w 5600707"/>
              <a:gd name="connsiteY43" fmla="*/ 1279692 h 6247444"/>
              <a:gd name="connsiteX44" fmla="*/ 4931567 w 5600707"/>
              <a:gd name="connsiteY44" fmla="*/ 1030238 h 6247444"/>
              <a:gd name="connsiteX45" fmla="*/ 5059138 w 5600707"/>
              <a:gd name="connsiteY45" fmla="*/ 1350804 h 6247444"/>
              <a:gd name="connsiteX46" fmla="*/ 5169692 w 5600707"/>
              <a:gd name="connsiteY46" fmla="*/ 992983 h 6247444"/>
              <a:gd name="connsiteX47" fmla="*/ 5283992 w 5600707"/>
              <a:gd name="connsiteY47" fmla="*/ 802483 h 6247444"/>
              <a:gd name="connsiteX48" fmla="*/ 5357810 w 5600707"/>
              <a:gd name="connsiteY48" fmla="*/ 571501 h 6247444"/>
              <a:gd name="connsiteX49" fmla="*/ 5441154 w 5600707"/>
              <a:gd name="connsiteY49" fmla="*/ 671514 h 6247444"/>
              <a:gd name="connsiteX50" fmla="*/ 5600707 w 5600707"/>
              <a:gd name="connsiteY50" fmla="*/ 49737 h 6247444"/>
              <a:gd name="connsiteX0" fmla="*/ 0 w 5600707"/>
              <a:gd name="connsiteY0" fmla="*/ -1 h 6247442"/>
              <a:gd name="connsiteX1" fmla="*/ 164306 w 5600707"/>
              <a:gd name="connsiteY1" fmla="*/ 392906 h 6247442"/>
              <a:gd name="connsiteX2" fmla="*/ 297656 w 5600707"/>
              <a:gd name="connsiteY2" fmla="*/ 592931 h 6247442"/>
              <a:gd name="connsiteX3" fmla="*/ 371475 w 5600707"/>
              <a:gd name="connsiteY3" fmla="*/ 457199 h 6247442"/>
              <a:gd name="connsiteX4" fmla="*/ 505842 w 5600707"/>
              <a:gd name="connsiteY4" fmla="*/ 940131 h 6247442"/>
              <a:gd name="connsiteX5" fmla="*/ 619472 w 5600707"/>
              <a:gd name="connsiteY5" fmla="*/ 696342 h 6247442"/>
              <a:gd name="connsiteX6" fmla="*/ 658588 w 5600707"/>
              <a:gd name="connsiteY6" fmla="*/ 1090862 h 6247442"/>
              <a:gd name="connsiteX7" fmla="*/ 705864 w 5600707"/>
              <a:gd name="connsiteY7" fmla="*/ 1315330 h 6247442"/>
              <a:gd name="connsiteX8" fmla="*/ 837182 w 5600707"/>
              <a:gd name="connsiteY8" fmla="*/ 1013489 h 6247442"/>
              <a:gd name="connsiteX9" fmla="*/ 915762 w 5600707"/>
              <a:gd name="connsiteY9" fmla="*/ 1368928 h 6247442"/>
              <a:gd name="connsiteX10" fmla="*/ 1027333 w 5600707"/>
              <a:gd name="connsiteY10" fmla="*/ 1198458 h 6247442"/>
              <a:gd name="connsiteX11" fmla="*/ 1116804 w 5600707"/>
              <a:gd name="connsiteY11" fmla="*/ 1778792 h 6247442"/>
              <a:gd name="connsiteX12" fmla="*/ 1262061 w 5600707"/>
              <a:gd name="connsiteY12" fmla="*/ 1516855 h 6247442"/>
              <a:gd name="connsiteX13" fmla="*/ 1423985 w 5600707"/>
              <a:gd name="connsiteY13" fmla="*/ 1883568 h 6247442"/>
              <a:gd name="connsiteX14" fmla="*/ 1545777 w 5600707"/>
              <a:gd name="connsiteY14" fmla="*/ 1784131 h 6247442"/>
              <a:gd name="connsiteX15" fmla="*/ 1647823 w 5600707"/>
              <a:gd name="connsiteY15" fmla="*/ 2643186 h 6247442"/>
              <a:gd name="connsiteX16" fmla="*/ 1738310 w 5600707"/>
              <a:gd name="connsiteY16" fmla="*/ 2469355 h 6247442"/>
              <a:gd name="connsiteX17" fmla="*/ 1847848 w 5600707"/>
              <a:gd name="connsiteY17" fmla="*/ 3336130 h 6247442"/>
              <a:gd name="connsiteX18" fmla="*/ 1952623 w 5600707"/>
              <a:gd name="connsiteY18" fmla="*/ 2967036 h 6247442"/>
              <a:gd name="connsiteX19" fmla="*/ 2050254 w 5600707"/>
              <a:gd name="connsiteY19" fmla="*/ 3924298 h 6247442"/>
              <a:gd name="connsiteX20" fmla="*/ 2159792 w 5600707"/>
              <a:gd name="connsiteY20" fmla="*/ 3576636 h 6247442"/>
              <a:gd name="connsiteX21" fmla="*/ 2257422 w 5600707"/>
              <a:gd name="connsiteY21" fmla="*/ 4405311 h 6247442"/>
              <a:gd name="connsiteX22" fmla="*/ 2347910 w 5600707"/>
              <a:gd name="connsiteY22" fmla="*/ 4417217 h 6247442"/>
              <a:gd name="connsiteX23" fmla="*/ 2536028 w 5600707"/>
              <a:gd name="connsiteY23" fmla="*/ 5364953 h 6247442"/>
              <a:gd name="connsiteX24" fmla="*/ 2645567 w 5600707"/>
              <a:gd name="connsiteY24" fmla="*/ 5393529 h 6247442"/>
              <a:gd name="connsiteX25" fmla="*/ 2767010 w 5600707"/>
              <a:gd name="connsiteY25" fmla="*/ 6241255 h 6247442"/>
              <a:gd name="connsiteX26" fmla="*/ 2876548 w 5600707"/>
              <a:gd name="connsiteY26" fmla="*/ 5636416 h 6247442"/>
              <a:gd name="connsiteX27" fmla="*/ 2962272 w 5600707"/>
              <a:gd name="connsiteY27" fmla="*/ 5865015 h 6247442"/>
              <a:gd name="connsiteX28" fmla="*/ 3081335 w 5600707"/>
              <a:gd name="connsiteY28" fmla="*/ 4707730 h 6247442"/>
              <a:gd name="connsiteX29" fmla="*/ 3181348 w 5600707"/>
              <a:gd name="connsiteY29" fmla="*/ 5131592 h 6247442"/>
              <a:gd name="connsiteX30" fmla="*/ 3298029 w 5600707"/>
              <a:gd name="connsiteY30" fmla="*/ 4021931 h 6247442"/>
              <a:gd name="connsiteX31" fmla="*/ 3409948 w 5600707"/>
              <a:gd name="connsiteY31" fmla="*/ 4198143 h 6247442"/>
              <a:gd name="connsiteX32" fmla="*/ 3545679 w 5600707"/>
              <a:gd name="connsiteY32" fmla="*/ 3448050 h 6247442"/>
              <a:gd name="connsiteX33" fmla="*/ 3674267 w 5600707"/>
              <a:gd name="connsiteY33" fmla="*/ 3412331 h 6247442"/>
              <a:gd name="connsiteX34" fmla="*/ 3762373 w 5600707"/>
              <a:gd name="connsiteY34" fmla="*/ 3043237 h 6247442"/>
              <a:gd name="connsiteX35" fmla="*/ 3883817 w 5600707"/>
              <a:gd name="connsiteY35" fmla="*/ 2981324 h 6247442"/>
              <a:gd name="connsiteX36" fmla="*/ 4012404 w 5600707"/>
              <a:gd name="connsiteY36" fmla="*/ 2407443 h 6247442"/>
              <a:gd name="connsiteX37" fmla="*/ 4119560 w 5600707"/>
              <a:gd name="connsiteY37" fmla="*/ 2767012 h 6247442"/>
              <a:gd name="connsiteX38" fmla="*/ 4221954 w 5600707"/>
              <a:gd name="connsiteY38" fmla="*/ 1931193 h 6247442"/>
              <a:gd name="connsiteX39" fmla="*/ 4324348 w 5600707"/>
              <a:gd name="connsiteY39" fmla="*/ 2124074 h 6247442"/>
              <a:gd name="connsiteX40" fmla="*/ 4433885 w 5600707"/>
              <a:gd name="connsiteY40" fmla="*/ 1345406 h 6247442"/>
              <a:gd name="connsiteX41" fmla="*/ 4541042 w 5600707"/>
              <a:gd name="connsiteY41" fmla="*/ 1459706 h 6247442"/>
              <a:gd name="connsiteX42" fmla="*/ 4664867 w 5600707"/>
              <a:gd name="connsiteY42" fmla="*/ 1107281 h 6247442"/>
              <a:gd name="connsiteX43" fmla="*/ 4829174 w 5600707"/>
              <a:gd name="connsiteY43" fmla="*/ 1279690 h 6247442"/>
              <a:gd name="connsiteX44" fmla="*/ 4931567 w 5600707"/>
              <a:gd name="connsiteY44" fmla="*/ 1030236 h 6247442"/>
              <a:gd name="connsiteX45" fmla="*/ 5048248 w 5600707"/>
              <a:gd name="connsiteY45" fmla="*/ 1329562 h 6247442"/>
              <a:gd name="connsiteX46" fmla="*/ 5169692 w 5600707"/>
              <a:gd name="connsiteY46" fmla="*/ 992981 h 6247442"/>
              <a:gd name="connsiteX47" fmla="*/ 5283992 w 5600707"/>
              <a:gd name="connsiteY47" fmla="*/ 802481 h 6247442"/>
              <a:gd name="connsiteX48" fmla="*/ 5357810 w 5600707"/>
              <a:gd name="connsiteY48" fmla="*/ 571499 h 6247442"/>
              <a:gd name="connsiteX49" fmla="*/ 5441154 w 5600707"/>
              <a:gd name="connsiteY49" fmla="*/ 671512 h 6247442"/>
              <a:gd name="connsiteX50" fmla="*/ 5600707 w 5600707"/>
              <a:gd name="connsiteY50" fmla="*/ 49735 h 6247442"/>
              <a:gd name="connsiteX0" fmla="*/ 0 w 5600707"/>
              <a:gd name="connsiteY0" fmla="*/ 1 h 6247444"/>
              <a:gd name="connsiteX1" fmla="*/ 164306 w 5600707"/>
              <a:gd name="connsiteY1" fmla="*/ 392908 h 6247444"/>
              <a:gd name="connsiteX2" fmla="*/ 297656 w 5600707"/>
              <a:gd name="connsiteY2" fmla="*/ 592933 h 6247444"/>
              <a:gd name="connsiteX3" fmla="*/ 371475 w 5600707"/>
              <a:gd name="connsiteY3" fmla="*/ 457201 h 6247444"/>
              <a:gd name="connsiteX4" fmla="*/ 505842 w 5600707"/>
              <a:gd name="connsiteY4" fmla="*/ 940133 h 6247444"/>
              <a:gd name="connsiteX5" fmla="*/ 619472 w 5600707"/>
              <a:gd name="connsiteY5" fmla="*/ 696344 h 6247444"/>
              <a:gd name="connsiteX6" fmla="*/ 658588 w 5600707"/>
              <a:gd name="connsiteY6" fmla="*/ 1090864 h 6247444"/>
              <a:gd name="connsiteX7" fmla="*/ 727643 w 5600707"/>
              <a:gd name="connsiteY7" fmla="*/ 1325952 h 6247444"/>
              <a:gd name="connsiteX8" fmla="*/ 837182 w 5600707"/>
              <a:gd name="connsiteY8" fmla="*/ 1013491 h 6247444"/>
              <a:gd name="connsiteX9" fmla="*/ 915762 w 5600707"/>
              <a:gd name="connsiteY9" fmla="*/ 1368930 h 6247444"/>
              <a:gd name="connsiteX10" fmla="*/ 1027333 w 5600707"/>
              <a:gd name="connsiteY10" fmla="*/ 1198460 h 6247444"/>
              <a:gd name="connsiteX11" fmla="*/ 1116804 w 5600707"/>
              <a:gd name="connsiteY11" fmla="*/ 1778794 h 6247444"/>
              <a:gd name="connsiteX12" fmla="*/ 1262061 w 5600707"/>
              <a:gd name="connsiteY12" fmla="*/ 1516857 h 6247444"/>
              <a:gd name="connsiteX13" fmla="*/ 1423985 w 5600707"/>
              <a:gd name="connsiteY13" fmla="*/ 1883570 h 6247444"/>
              <a:gd name="connsiteX14" fmla="*/ 1545777 w 5600707"/>
              <a:gd name="connsiteY14" fmla="*/ 1784133 h 6247444"/>
              <a:gd name="connsiteX15" fmla="*/ 1647823 w 5600707"/>
              <a:gd name="connsiteY15" fmla="*/ 2643188 h 6247444"/>
              <a:gd name="connsiteX16" fmla="*/ 1738310 w 5600707"/>
              <a:gd name="connsiteY16" fmla="*/ 2469357 h 6247444"/>
              <a:gd name="connsiteX17" fmla="*/ 1847848 w 5600707"/>
              <a:gd name="connsiteY17" fmla="*/ 3336132 h 6247444"/>
              <a:gd name="connsiteX18" fmla="*/ 1952623 w 5600707"/>
              <a:gd name="connsiteY18" fmla="*/ 2967038 h 6247444"/>
              <a:gd name="connsiteX19" fmla="*/ 2050254 w 5600707"/>
              <a:gd name="connsiteY19" fmla="*/ 3924300 h 6247444"/>
              <a:gd name="connsiteX20" fmla="*/ 2159792 w 5600707"/>
              <a:gd name="connsiteY20" fmla="*/ 3576638 h 6247444"/>
              <a:gd name="connsiteX21" fmla="*/ 2257422 w 5600707"/>
              <a:gd name="connsiteY21" fmla="*/ 4405313 h 6247444"/>
              <a:gd name="connsiteX22" fmla="*/ 2347910 w 5600707"/>
              <a:gd name="connsiteY22" fmla="*/ 4417219 h 6247444"/>
              <a:gd name="connsiteX23" fmla="*/ 2536028 w 5600707"/>
              <a:gd name="connsiteY23" fmla="*/ 5364955 h 6247444"/>
              <a:gd name="connsiteX24" fmla="*/ 2645567 w 5600707"/>
              <a:gd name="connsiteY24" fmla="*/ 5393531 h 6247444"/>
              <a:gd name="connsiteX25" fmla="*/ 2767010 w 5600707"/>
              <a:gd name="connsiteY25" fmla="*/ 6241257 h 6247444"/>
              <a:gd name="connsiteX26" fmla="*/ 2876548 w 5600707"/>
              <a:gd name="connsiteY26" fmla="*/ 5636418 h 6247444"/>
              <a:gd name="connsiteX27" fmla="*/ 2962272 w 5600707"/>
              <a:gd name="connsiteY27" fmla="*/ 5865017 h 6247444"/>
              <a:gd name="connsiteX28" fmla="*/ 3081335 w 5600707"/>
              <a:gd name="connsiteY28" fmla="*/ 4707732 h 6247444"/>
              <a:gd name="connsiteX29" fmla="*/ 3181348 w 5600707"/>
              <a:gd name="connsiteY29" fmla="*/ 5131594 h 6247444"/>
              <a:gd name="connsiteX30" fmla="*/ 3298029 w 5600707"/>
              <a:gd name="connsiteY30" fmla="*/ 4021933 h 6247444"/>
              <a:gd name="connsiteX31" fmla="*/ 3409948 w 5600707"/>
              <a:gd name="connsiteY31" fmla="*/ 4198145 h 6247444"/>
              <a:gd name="connsiteX32" fmla="*/ 3545679 w 5600707"/>
              <a:gd name="connsiteY32" fmla="*/ 3448052 h 6247444"/>
              <a:gd name="connsiteX33" fmla="*/ 3674267 w 5600707"/>
              <a:gd name="connsiteY33" fmla="*/ 3412333 h 6247444"/>
              <a:gd name="connsiteX34" fmla="*/ 3762373 w 5600707"/>
              <a:gd name="connsiteY34" fmla="*/ 3043239 h 6247444"/>
              <a:gd name="connsiteX35" fmla="*/ 3883817 w 5600707"/>
              <a:gd name="connsiteY35" fmla="*/ 2981326 h 6247444"/>
              <a:gd name="connsiteX36" fmla="*/ 4012404 w 5600707"/>
              <a:gd name="connsiteY36" fmla="*/ 2407445 h 6247444"/>
              <a:gd name="connsiteX37" fmla="*/ 4119560 w 5600707"/>
              <a:gd name="connsiteY37" fmla="*/ 2767014 h 6247444"/>
              <a:gd name="connsiteX38" fmla="*/ 4221954 w 5600707"/>
              <a:gd name="connsiteY38" fmla="*/ 1931195 h 6247444"/>
              <a:gd name="connsiteX39" fmla="*/ 4324348 w 5600707"/>
              <a:gd name="connsiteY39" fmla="*/ 2124076 h 6247444"/>
              <a:gd name="connsiteX40" fmla="*/ 4433885 w 5600707"/>
              <a:gd name="connsiteY40" fmla="*/ 1345408 h 6247444"/>
              <a:gd name="connsiteX41" fmla="*/ 4541042 w 5600707"/>
              <a:gd name="connsiteY41" fmla="*/ 1459708 h 6247444"/>
              <a:gd name="connsiteX42" fmla="*/ 4664867 w 5600707"/>
              <a:gd name="connsiteY42" fmla="*/ 1107283 h 6247444"/>
              <a:gd name="connsiteX43" fmla="*/ 4829174 w 5600707"/>
              <a:gd name="connsiteY43" fmla="*/ 1279692 h 6247444"/>
              <a:gd name="connsiteX44" fmla="*/ 4931567 w 5600707"/>
              <a:gd name="connsiteY44" fmla="*/ 1030238 h 6247444"/>
              <a:gd name="connsiteX45" fmla="*/ 5048248 w 5600707"/>
              <a:gd name="connsiteY45" fmla="*/ 1329564 h 6247444"/>
              <a:gd name="connsiteX46" fmla="*/ 5169692 w 5600707"/>
              <a:gd name="connsiteY46" fmla="*/ 992983 h 6247444"/>
              <a:gd name="connsiteX47" fmla="*/ 5283992 w 5600707"/>
              <a:gd name="connsiteY47" fmla="*/ 802483 h 6247444"/>
              <a:gd name="connsiteX48" fmla="*/ 5357810 w 5600707"/>
              <a:gd name="connsiteY48" fmla="*/ 571501 h 6247444"/>
              <a:gd name="connsiteX49" fmla="*/ 5441154 w 5600707"/>
              <a:gd name="connsiteY49" fmla="*/ 671514 h 6247444"/>
              <a:gd name="connsiteX50" fmla="*/ 5600707 w 5600707"/>
              <a:gd name="connsiteY50" fmla="*/ 49737 h 62474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5600707" h="6247444">
                <a:moveTo>
                  <a:pt x="0" y="1"/>
                </a:moveTo>
                <a:cubicBezTo>
                  <a:pt x="57348" y="147043"/>
                  <a:pt x="114697" y="294086"/>
                  <a:pt x="164306" y="392908"/>
                </a:cubicBezTo>
                <a:cubicBezTo>
                  <a:pt x="213915" y="491730"/>
                  <a:pt x="263128" y="582218"/>
                  <a:pt x="297656" y="592933"/>
                </a:cubicBezTo>
                <a:cubicBezTo>
                  <a:pt x="332184" y="603649"/>
                  <a:pt x="336777" y="399334"/>
                  <a:pt x="371475" y="457201"/>
                </a:cubicBezTo>
                <a:cubicBezTo>
                  <a:pt x="406173" y="515068"/>
                  <a:pt x="464509" y="900276"/>
                  <a:pt x="505842" y="940133"/>
                </a:cubicBezTo>
                <a:cubicBezTo>
                  <a:pt x="547175" y="979990"/>
                  <a:pt x="594014" y="671222"/>
                  <a:pt x="619472" y="696344"/>
                </a:cubicBezTo>
                <a:cubicBezTo>
                  <a:pt x="644930" y="721466"/>
                  <a:pt x="640560" y="985929"/>
                  <a:pt x="658588" y="1090864"/>
                </a:cubicBezTo>
                <a:cubicBezTo>
                  <a:pt x="676616" y="1195799"/>
                  <a:pt x="697877" y="1338847"/>
                  <a:pt x="727643" y="1325952"/>
                </a:cubicBezTo>
                <a:cubicBezTo>
                  <a:pt x="757409" y="1313057"/>
                  <a:pt x="805829" y="1006328"/>
                  <a:pt x="837182" y="1013491"/>
                </a:cubicBezTo>
                <a:cubicBezTo>
                  <a:pt x="868535" y="1020654"/>
                  <a:pt x="884070" y="1338102"/>
                  <a:pt x="915762" y="1368930"/>
                </a:cubicBezTo>
                <a:cubicBezTo>
                  <a:pt x="947454" y="1399758"/>
                  <a:pt x="993826" y="1130149"/>
                  <a:pt x="1027333" y="1198460"/>
                </a:cubicBezTo>
                <a:cubicBezTo>
                  <a:pt x="1060840" y="1266771"/>
                  <a:pt x="1077683" y="1725728"/>
                  <a:pt x="1116804" y="1778794"/>
                </a:cubicBezTo>
                <a:cubicBezTo>
                  <a:pt x="1155925" y="1831860"/>
                  <a:pt x="1210864" y="1499394"/>
                  <a:pt x="1262061" y="1516857"/>
                </a:cubicBezTo>
                <a:cubicBezTo>
                  <a:pt x="1313258" y="1534320"/>
                  <a:pt x="1376699" y="1839024"/>
                  <a:pt x="1423985" y="1883570"/>
                </a:cubicBezTo>
                <a:cubicBezTo>
                  <a:pt x="1471271" y="1928116"/>
                  <a:pt x="1508471" y="1657530"/>
                  <a:pt x="1545777" y="1784133"/>
                </a:cubicBezTo>
                <a:cubicBezTo>
                  <a:pt x="1583083" y="1910736"/>
                  <a:pt x="1615734" y="2528984"/>
                  <a:pt x="1647823" y="2643188"/>
                </a:cubicBezTo>
                <a:cubicBezTo>
                  <a:pt x="1679912" y="2757392"/>
                  <a:pt x="1689098" y="2391570"/>
                  <a:pt x="1738310" y="2469357"/>
                </a:cubicBezTo>
                <a:cubicBezTo>
                  <a:pt x="1787522" y="2547144"/>
                  <a:pt x="1820067" y="3166270"/>
                  <a:pt x="1847848" y="3336132"/>
                </a:cubicBezTo>
                <a:cubicBezTo>
                  <a:pt x="1875629" y="3505994"/>
                  <a:pt x="1906586" y="2930923"/>
                  <a:pt x="1952623" y="2967038"/>
                </a:cubicBezTo>
                <a:cubicBezTo>
                  <a:pt x="1998660" y="3003153"/>
                  <a:pt x="2015726" y="3721497"/>
                  <a:pt x="2050254" y="3924300"/>
                </a:cubicBezTo>
                <a:cubicBezTo>
                  <a:pt x="2084782" y="4127103"/>
                  <a:pt x="2114945" y="3525441"/>
                  <a:pt x="2159792" y="3576638"/>
                </a:cubicBezTo>
                <a:cubicBezTo>
                  <a:pt x="2204639" y="3627835"/>
                  <a:pt x="2226069" y="4235451"/>
                  <a:pt x="2257422" y="4405313"/>
                </a:cubicBezTo>
                <a:cubicBezTo>
                  <a:pt x="2288775" y="4575175"/>
                  <a:pt x="2297507" y="4266407"/>
                  <a:pt x="2347910" y="4417219"/>
                </a:cubicBezTo>
                <a:cubicBezTo>
                  <a:pt x="2398313" y="4568031"/>
                  <a:pt x="2492372" y="5163740"/>
                  <a:pt x="2536028" y="5364955"/>
                </a:cubicBezTo>
                <a:cubicBezTo>
                  <a:pt x="2579684" y="5566170"/>
                  <a:pt x="2602704" y="5419328"/>
                  <a:pt x="2645567" y="5393531"/>
                </a:cubicBezTo>
                <a:cubicBezTo>
                  <a:pt x="2688430" y="5367734"/>
                  <a:pt x="2719385" y="6171010"/>
                  <a:pt x="2767010" y="6241257"/>
                </a:cubicBezTo>
                <a:cubicBezTo>
                  <a:pt x="2814635" y="6311504"/>
                  <a:pt x="2853132" y="5763021"/>
                  <a:pt x="2876548" y="5636418"/>
                </a:cubicBezTo>
                <a:cubicBezTo>
                  <a:pt x="2899964" y="5509815"/>
                  <a:pt x="2928141" y="6019798"/>
                  <a:pt x="2962272" y="5865017"/>
                </a:cubicBezTo>
                <a:cubicBezTo>
                  <a:pt x="2996403" y="5710236"/>
                  <a:pt x="3042044" y="4832351"/>
                  <a:pt x="3081335" y="4707732"/>
                </a:cubicBezTo>
                <a:cubicBezTo>
                  <a:pt x="3116657" y="4598591"/>
                  <a:pt x="3153964" y="5147469"/>
                  <a:pt x="3181348" y="5131594"/>
                </a:cubicBezTo>
                <a:cubicBezTo>
                  <a:pt x="3219845" y="5128816"/>
                  <a:pt x="3197620" y="4367611"/>
                  <a:pt x="3298029" y="4021933"/>
                </a:cubicBezTo>
                <a:cubicBezTo>
                  <a:pt x="3330176" y="3806033"/>
                  <a:pt x="3328986" y="4358879"/>
                  <a:pt x="3409948" y="4198145"/>
                </a:cubicBezTo>
                <a:cubicBezTo>
                  <a:pt x="3456382" y="4148933"/>
                  <a:pt x="3485354" y="3639742"/>
                  <a:pt x="3545679" y="3448052"/>
                </a:cubicBezTo>
                <a:cubicBezTo>
                  <a:pt x="3586954" y="3283746"/>
                  <a:pt x="3636167" y="3475039"/>
                  <a:pt x="3674267" y="3412333"/>
                </a:cubicBezTo>
                <a:cubicBezTo>
                  <a:pt x="3714351" y="3367883"/>
                  <a:pt x="3727448" y="3115074"/>
                  <a:pt x="3762373" y="3043239"/>
                </a:cubicBezTo>
                <a:cubicBezTo>
                  <a:pt x="3797298" y="2971405"/>
                  <a:pt x="3840161" y="3007917"/>
                  <a:pt x="3883817" y="2981326"/>
                </a:cubicBezTo>
                <a:cubicBezTo>
                  <a:pt x="3927473" y="2954735"/>
                  <a:pt x="3973114" y="2443164"/>
                  <a:pt x="4012404" y="2407445"/>
                </a:cubicBezTo>
                <a:cubicBezTo>
                  <a:pt x="4051695" y="2371726"/>
                  <a:pt x="4081460" y="2772967"/>
                  <a:pt x="4119560" y="2767014"/>
                </a:cubicBezTo>
                <a:cubicBezTo>
                  <a:pt x="4157660" y="2761061"/>
                  <a:pt x="4187823" y="2038351"/>
                  <a:pt x="4221954" y="1931195"/>
                </a:cubicBezTo>
                <a:cubicBezTo>
                  <a:pt x="4256085" y="1824039"/>
                  <a:pt x="4289026" y="2158207"/>
                  <a:pt x="4324348" y="2124076"/>
                </a:cubicBezTo>
                <a:cubicBezTo>
                  <a:pt x="4359670" y="2089945"/>
                  <a:pt x="4397769" y="1456136"/>
                  <a:pt x="4433885" y="1345408"/>
                </a:cubicBezTo>
                <a:cubicBezTo>
                  <a:pt x="4470001" y="1234680"/>
                  <a:pt x="4498180" y="1449786"/>
                  <a:pt x="4541042" y="1459708"/>
                </a:cubicBezTo>
                <a:cubicBezTo>
                  <a:pt x="4583905" y="1469630"/>
                  <a:pt x="4616845" y="1137286"/>
                  <a:pt x="4664867" y="1107283"/>
                </a:cubicBezTo>
                <a:cubicBezTo>
                  <a:pt x="4712889" y="1077280"/>
                  <a:pt x="4784724" y="1292533"/>
                  <a:pt x="4829174" y="1279692"/>
                </a:cubicBezTo>
                <a:cubicBezTo>
                  <a:pt x="4873624" y="1266851"/>
                  <a:pt x="4895055" y="1021926"/>
                  <a:pt x="4931567" y="1030238"/>
                </a:cubicBezTo>
                <a:cubicBezTo>
                  <a:pt x="4968079" y="1038550"/>
                  <a:pt x="5008561" y="1335773"/>
                  <a:pt x="5048248" y="1329564"/>
                </a:cubicBezTo>
                <a:cubicBezTo>
                  <a:pt x="5087935" y="1323355"/>
                  <a:pt x="5130401" y="1080830"/>
                  <a:pt x="5169692" y="992983"/>
                </a:cubicBezTo>
                <a:cubicBezTo>
                  <a:pt x="5208983" y="905136"/>
                  <a:pt x="5252639" y="872730"/>
                  <a:pt x="5283992" y="802483"/>
                </a:cubicBezTo>
                <a:cubicBezTo>
                  <a:pt x="5315345" y="732236"/>
                  <a:pt x="5330426" y="581026"/>
                  <a:pt x="5357810" y="571501"/>
                </a:cubicBezTo>
                <a:cubicBezTo>
                  <a:pt x="5385194" y="561976"/>
                  <a:pt x="5400276" y="804070"/>
                  <a:pt x="5441154" y="671514"/>
                </a:cubicBezTo>
                <a:cubicBezTo>
                  <a:pt x="5587491" y="100917"/>
                  <a:pt x="5491935" y="555265"/>
                  <a:pt x="5600707" y="49737"/>
                </a:cubicBezTo>
              </a:path>
            </a:pathLst>
          </a:custGeom>
          <a:gradFill>
            <a:gsLst>
              <a:gs pos="0">
                <a:srgbClr val="000082">
                  <a:alpha val="80000"/>
                </a:srgbClr>
              </a:gs>
              <a:gs pos="30000">
                <a:srgbClr val="66008F">
                  <a:alpha val="80000"/>
                </a:srgbClr>
              </a:gs>
              <a:gs pos="64999">
                <a:srgbClr val="BA0066">
                  <a:alpha val="80000"/>
                </a:srgbClr>
              </a:gs>
              <a:gs pos="85000">
                <a:srgbClr val="FF0000">
                  <a:alpha val="80000"/>
                </a:srgbClr>
              </a:gs>
              <a:gs pos="100000">
                <a:srgbClr val="FFFF00">
                  <a:alpha val="80000"/>
                </a:srgbClr>
              </a:gs>
              <a:gs pos="92000">
                <a:srgbClr val="FF8200">
                  <a:alpha val="80000"/>
                </a:srgbClr>
              </a:gs>
            </a:gsLst>
            <a:lin ang="16200000" scaled="1"/>
          </a:gradFill>
          <a:ln>
            <a:solidFill>
              <a:schemeClr val="tx1"/>
            </a:solidFill>
          </a:ln>
          <a:effectLst/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8534400" cy="685482"/>
          </a:xfrm>
        </p:spPr>
        <p:txBody>
          <a:bodyPr/>
          <a:lstStyle/>
          <a:p>
            <a:r>
              <a:rPr lang="en-CA" dirty="0"/>
              <a:t>Polypeptide Folding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229600" y="6400800"/>
            <a:ext cx="706121" cy="365125"/>
          </a:xfrm>
        </p:spPr>
        <p:txBody>
          <a:bodyPr/>
          <a:lstStyle/>
          <a:p>
            <a:fld id="{AC38F9A8-72F3-49D9-A723-75FB90D37D91}" type="slidenum">
              <a:rPr lang="en-CA" smtClean="0"/>
              <a:t>5</a:t>
            </a:fld>
            <a:endParaRPr lang="en-CA"/>
          </a:p>
        </p:txBody>
      </p:sp>
      <p:cxnSp>
        <p:nvCxnSpPr>
          <p:cNvPr id="10" name="Straight Arrow Connector 9"/>
          <p:cNvCxnSpPr>
            <a:cxnSpLocks/>
          </p:cNvCxnSpPr>
          <p:nvPr/>
        </p:nvCxnSpPr>
        <p:spPr>
          <a:xfrm flipV="1">
            <a:off x="5194857" y="1189559"/>
            <a:ext cx="0" cy="4053001"/>
          </a:xfrm>
          <a:prstGeom prst="straightConnector1">
            <a:avLst/>
          </a:prstGeom>
          <a:ln w="698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 rot="16200000">
            <a:off x="4586360" y="2763153"/>
            <a:ext cx="8243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i="1" dirty="0"/>
              <a:t>Energy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271562" y="2228888"/>
            <a:ext cx="16361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i="1" dirty="0">
                <a:solidFill>
                  <a:schemeClr val="bg1"/>
                </a:solidFill>
              </a:rPr>
              <a:t>Multiple Route </a:t>
            </a:r>
          </a:p>
          <a:p>
            <a:pPr algn="ctr"/>
            <a:r>
              <a:rPr lang="en-CA" i="1" dirty="0">
                <a:solidFill>
                  <a:schemeClr val="bg1"/>
                </a:solidFill>
              </a:rPr>
              <a:t>Energy Funnel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2566" y="2562017"/>
            <a:ext cx="4772997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1972 Nobel Prize in Chemistry: </a:t>
            </a:r>
          </a:p>
          <a:p>
            <a:r>
              <a:rPr lang="en-US" i="1" dirty="0"/>
              <a:t>work on Ribonuclease A</a:t>
            </a:r>
            <a:endParaRPr lang="en-CA" i="1" dirty="0"/>
          </a:p>
          <a:p>
            <a:r>
              <a:rPr lang="en-CA" dirty="0"/>
              <a:t>Anfinsen, C. B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rotein structure is determined by amino acid sequence</a:t>
            </a:r>
          </a:p>
          <a:p>
            <a:endParaRPr lang="en-US" b="1" dirty="0"/>
          </a:p>
          <a:p>
            <a:r>
              <a:rPr lang="en-US" b="1" dirty="0"/>
              <a:t>2013 Nobel Prize in Chemistry: </a:t>
            </a:r>
          </a:p>
          <a:p>
            <a:r>
              <a:rPr lang="en-US" i="1" dirty="0"/>
              <a:t>Development of Multiscale Models for Complex Chemical Systems</a:t>
            </a:r>
            <a:endParaRPr lang="en-CA" i="1" dirty="0"/>
          </a:p>
          <a:p>
            <a:r>
              <a:rPr lang="en-CA" dirty="0" err="1"/>
              <a:t>Karplus</a:t>
            </a:r>
            <a:r>
              <a:rPr lang="en-CA" dirty="0"/>
              <a:t>, M; Levitt, M.; </a:t>
            </a:r>
            <a:r>
              <a:rPr lang="en-CA" dirty="0" err="1"/>
              <a:t>Warshel</a:t>
            </a:r>
            <a:r>
              <a:rPr lang="en-CA" dirty="0"/>
              <a:t>, A. </a:t>
            </a:r>
          </a:p>
          <a:p>
            <a:endParaRPr lang="en-US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evelopment of computational models used to simulate protein folding</a:t>
            </a:r>
          </a:p>
          <a:p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7496702" y="5729195"/>
            <a:ext cx="16328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/>
              <a:t>Native </a:t>
            </a:r>
          </a:p>
          <a:p>
            <a:pPr algn="ctr"/>
            <a:r>
              <a:rPr lang="en-CA" dirty="0"/>
              <a:t>Conformation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723879" y="270010"/>
            <a:ext cx="13180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/>
              <a:t>Random Coil</a:t>
            </a:r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6063215" y="1542845"/>
            <a:ext cx="227885" cy="659265"/>
          </a:xfrm>
          <a:prstGeom prst="straightConnector1">
            <a:avLst/>
          </a:prstGeom>
          <a:ln w="38100" cmpd="sng">
            <a:gradFill flip="none" rotWithShape="1">
              <a:gsLst>
                <a:gs pos="0">
                  <a:schemeClr val="tx1"/>
                </a:gs>
                <a:gs pos="50000">
                  <a:schemeClr val="bg1"/>
                </a:gs>
                <a:gs pos="100000">
                  <a:schemeClr val="bg1">
                    <a:alpha val="0"/>
                  </a:schemeClr>
                </a:gs>
              </a:gsLst>
              <a:lin ang="5400000" scaled="1"/>
              <a:tileRect/>
            </a:gra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6756961" y="1561554"/>
            <a:ext cx="116710" cy="671292"/>
          </a:xfrm>
          <a:prstGeom prst="straightConnector1">
            <a:avLst/>
          </a:prstGeom>
          <a:ln w="38100" cmpd="sng">
            <a:gradFill flip="none" rotWithShape="1">
              <a:gsLst>
                <a:gs pos="0">
                  <a:schemeClr val="tx1"/>
                </a:gs>
                <a:gs pos="50000">
                  <a:schemeClr val="bg1"/>
                </a:gs>
                <a:gs pos="100000">
                  <a:schemeClr val="bg1">
                    <a:alpha val="0"/>
                  </a:schemeClr>
                </a:gs>
              </a:gsLst>
              <a:lin ang="5400000" scaled="1"/>
              <a:tileRect/>
            </a:gra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H="1">
            <a:off x="7183672" y="1561554"/>
            <a:ext cx="87849" cy="679981"/>
          </a:xfrm>
          <a:prstGeom prst="straightConnector1">
            <a:avLst/>
          </a:prstGeom>
          <a:ln w="38100" cmpd="sng">
            <a:gradFill flip="none" rotWithShape="1">
              <a:gsLst>
                <a:gs pos="0">
                  <a:schemeClr val="tx1"/>
                </a:gs>
                <a:gs pos="50000">
                  <a:schemeClr val="bg1"/>
                </a:gs>
                <a:gs pos="100000">
                  <a:schemeClr val="bg1">
                    <a:alpha val="0"/>
                  </a:schemeClr>
                </a:gs>
              </a:gsLst>
              <a:lin ang="5400000" scaled="1"/>
              <a:tileRect/>
            </a:gra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H="1">
            <a:off x="7720309" y="1554410"/>
            <a:ext cx="179861" cy="663312"/>
          </a:xfrm>
          <a:prstGeom prst="straightConnector1">
            <a:avLst/>
          </a:prstGeom>
          <a:ln w="38100" cmpd="sng">
            <a:gradFill flip="none" rotWithShape="1">
              <a:gsLst>
                <a:gs pos="0">
                  <a:schemeClr val="tx1"/>
                </a:gs>
                <a:gs pos="50000">
                  <a:schemeClr val="bg1"/>
                </a:gs>
                <a:gs pos="100000">
                  <a:schemeClr val="bg1">
                    <a:alpha val="0"/>
                  </a:schemeClr>
                </a:gs>
              </a:gsLst>
              <a:lin ang="5400000" scaled="1"/>
              <a:tileRect/>
            </a:gra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Oval 46"/>
          <p:cNvSpPr/>
          <p:nvPr/>
        </p:nvSpPr>
        <p:spPr>
          <a:xfrm>
            <a:off x="5404729" y="1223467"/>
            <a:ext cx="3272319" cy="382031"/>
          </a:xfrm>
          <a:prstGeom prst="ellipse">
            <a:avLst/>
          </a:prstGeom>
          <a:solidFill>
            <a:schemeClr val="tx1"/>
          </a:solidFill>
          <a:ln w="28575" cap="flat">
            <a:solidFill>
              <a:schemeClr val="tx1"/>
            </a:solidFill>
            <a:prstDash val="solid"/>
          </a:ln>
          <a:effectLst/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8" name="Oval 57"/>
          <p:cNvSpPr/>
          <p:nvPr/>
        </p:nvSpPr>
        <p:spPr>
          <a:xfrm>
            <a:off x="5481941" y="1264028"/>
            <a:ext cx="3108703" cy="343828"/>
          </a:xfrm>
          <a:prstGeom prst="ellipse">
            <a:avLst/>
          </a:prstGeom>
          <a:gradFill flip="none" rotWithShape="1">
            <a:gsLst>
              <a:gs pos="0">
                <a:srgbClr val="FFF200">
                  <a:lumMod val="80000"/>
                  <a:lumOff val="20000"/>
                  <a:alpha val="80000"/>
                </a:srgbClr>
              </a:gs>
              <a:gs pos="55000">
                <a:srgbClr val="FF7A00">
                  <a:lumMod val="80000"/>
                  <a:lumOff val="20000"/>
                  <a:alpha val="80000"/>
                </a:srgbClr>
              </a:gs>
              <a:gs pos="80000">
                <a:srgbClr val="FF0300">
                  <a:lumMod val="80000"/>
                  <a:lumOff val="20000"/>
                  <a:alpha val="80000"/>
                </a:srgbClr>
              </a:gs>
              <a:gs pos="100000">
                <a:srgbClr val="4D0808">
                  <a:lumMod val="80000"/>
                  <a:lumOff val="20000"/>
                  <a:alpha val="80000"/>
                </a:srgbClr>
              </a:gs>
            </a:gsLst>
            <a:lin ang="5400000" scaled="1"/>
            <a:tileRect/>
          </a:gradFill>
          <a:ln w="28575" cap="flat">
            <a:solidFill>
              <a:schemeClr val="tx1"/>
            </a:solidFill>
            <a:prstDash val="solid"/>
          </a:ln>
          <a:effectLst/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Freeform 48"/>
          <p:cNvSpPr/>
          <p:nvPr/>
        </p:nvSpPr>
        <p:spPr>
          <a:xfrm>
            <a:off x="5736417" y="1071204"/>
            <a:ext cx="326798" cy="471641"/>
          </a:xfrm>
          <a:custGeom>
            <a:avLst/>
            <a:gdLst>
              <a:gd name="connsiteX0" fmla="*/ 290513 w 290513"/>
              <a:gd name="connsiteY0" fmla="*/ 383798 h 383798"/>
              <a:gd name="connsiteX1" fmla="*/ 142875 w 290513"/>
              <a:gd name="connsiteY1" fmla="*/ 12323 h 383798"/>
              <a:gd name="connsiteX2" fmla="*/ 0 w 290513"/>
              <a:gd name="connsiteY2" fmla="*/ 78998 h 383798"/>
              <a:gd name="connsiteX0" fmla="*/ 290513 w 290513"/>
              <a:gd name="connsiteY0" fmla="*/ 388653 h 388653"/>
              <a:gd name="connsiteX1" fmla="*/ 142875 w 290513"/>
              <a:gd name="connsiteY1" fmla="*/ 17178 h 388653"/>
              <a:gd name="connsiteX2" fmla="*/ 0 w 290513"/>
              <a:gd name="connsiteY2" fmla="*/ 83853 h 388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0513" h="388653">
                <a:moveTo>
                  <a:pt x="290513" y="388653"/>
                </a:moveTo>
                <a:cubicBezTo>
                  <a:pt x="240903" y="228315"/>
                  <a:pt x="191294" y="67978"/>
                  <a:pt x="142875" y="17178"/>
                </a:cubicBezTo>
                <a:cubicBezTo>
                  <a:pt x="94456" y="-33622"/>
                  <a:pt x="28363" y="40222"/>
                  <a:pt x="0" y="83853"/>
                </a:cubicBezTo>
              </a:path>
            </a:pathLst>
          </a:custGeom>
          <a:noFill/>
          <a:ln w="38100" cmpd="sng"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1" name="Freeform 50"/>
          <p:cNvSpPr/>
          <p:nvPr/>
        </p:nvSpPr>
        <p:spPr>
          <a:xfrm>
            <a:off x="6502961" y="964702"/>
            <a:ext cx="254000" cy="613521"/>
          </a:xfrm>
          <a:custGeom>
            <a:avLst/>
            <a:gdLst>
              <a:gd name="connsiteX0" fmla="*/ 254000 w 254000"/>
              <a:gd name="connsiteY0" fmla="*/ 551278 h 551278"/>
              <a:gd name="connsiteX1" fmla="*/ 127000 w 254000"/>
              <a:gd name="connsiteY1" fmla="*/ 36928 h 551278"/>
              <a:gd name="connsiteX2" fmla="*/ 0 w 254000"/>
              <a:gd name="connsiteY2" fmla="*/ 81378 h 5512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4000" h="551278">
                <a:moveTo>
                  <a:pt x="254000" y="551278"/>
                </a:moveTo>
                <a:cubicBezTo>
                  <a:pt x="211666" y="333261"/>
                  <a:pt x="169333" y="115245"/>
                  <a:pt x="127000" y="36928"/>
                </a:cubicBezTo>
                <a:cubicBezTo>
                  <a:pt x="84667" y="-41389"/>
                  <a:pt x="42333" y="19994"/>
                  <a:pt x="0" y="81378"/>
                </a:cubicBezTo>
              </a:path>
            </a:pathLst>
          </a:custGeom>
          <a:noFill/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Freeform 53"/>
          <p:cNvSpPr/>
          <p:nvPr/>
        </p:nvSpPr>
        <p:spPr>
          <a:xfrm flipH="1">
            <a:off x="7271521" y="976800"/>
            <a:ext cx="254000" cy="605665"/>
          </a:xfrm>
          <a:custGeom>
            <a:avLst/>
            <a:gdLst>
              <a:gd name="connsiteX0" fmla="*/ 254000 w 254000"/>
              <a:gd name="connsiteY0" fmla="*/ 551278 h 551278"/>
              <a:gd name="connsiteX1" fmla="*/ 127000 w 254000"/>
              <a:gd name="connsiteY1" fmla="*/ 36928 h 551278"/>
              <a:gd name="connsiteX2" fmla="*/ 0 w 254000"/>
              <a:gd name="connsiteY2" fmla="*/ 81378 h 5512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4000" h="551278">
                <a:moveTo>
                  <a:pt x="254000" y="551278"/>
                </a:moveTo>
                <a:cubicBezTo>
                  <a:pt x="211666" y="333261"/>
                  <a:pt x="169333" y="115245"/>
                  <a:pt x="127000" y="36928"/>
                </a:cubicBezTo>
                <a:cubicBezTo>
                  <a:pt x="84667" y="-41389"/>
                  <a:pt x="42333" y="19994"/>
                  <a:pt x="0" y="81378"/>
                </a:cubicBezTo>
              </a:path>
            </a:pathLst>
          </a:custGeom>
          <a:noFill/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Freeform 52"/>
          <p:cNvSpPr/>
          <p:nvPr/>
        </p:nvSpPr>
        <p:spPr>
          <a:xfrm flipH="1">
            <a:off x="7900171" y="1094238"/>
            <a:ext cx="309353" cy="451196"/>
          </a:xfrm>
          <a:custGeom>
            <a:avLst/>
            <a:gdLst>
              <a:gd name="connsiteX0" fmla="*/ 290513 w 290513"/>
              <a:gd name="connsiteY0" fmla="*/ 383798 h 383798"/>
              <a:gd name="connsiteX1" fmla="*/ 142875 w 290513"/>
              <a:gd name="connsiteY1" fmla="*/ 12323 h 383798"/>
              <a:gd name="connsiteX2" fmla="*/ 0 w 290513"/>
              <a:gd name="connsiteY2" fmla="*/ 78998 h 383798"/>
              <a:gd name="connsiteX0" fmla="*/ 290513 w 290513"/>
              <a:gd name="connsiteY0" fmla="*/ 387179 h 387179"/>
              <a:gd name="connsiteX1" fmla="*/ 142875 w 290513"/>
              <a:gd name="connsiteY1" fmla="*/ 15704 h 387179"/>
              <a:gd name="connsiteX2" fmla="*/ 0 w 290513"/>
              <a:gd name="connsiteY2" fmla="*/ 82379 h 3871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0513" h="387179">
                <a:moveTo>
                  <a:pt x="290513" y="387179"/>
                </a:moveTo>
                <a:cubicBezTo>
                  <a:pt x="240903" y="226841"/>
                  <a:pt x="191294" y="66504"/>
                  <a:pt x="142875" y="15704"/>
                </a:cubicBezTo>
                <a:cubicBezTo>
                  <a:pt x="94456" y="-35096"/>
                  <a:pt x="30557" y="50881"/>
                  <a:pt x="0" y="82379"/>
                </a:cubicBezTo>
              </a:path>
            </a:pathLst>
          </a:custGeom>
          <a:noFill/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60" name="Group 59">
            <a:extLst>
              <a:ext uri="{FF2B5EF4-FFF2-40B4-BE49-F238E27FC236}">
                <a16:creationId xmlns:a16="http://schemas.microsoft.com/office/drawing/2014/main" id="{0F508A50-F3DC-43D9-88C3-837970DC8B59}"/>
              </a:ext>
            </a:extLst>
          </p:cNvPr>
          <p:cNvGrpSpPr/>
          <p:nvPr/>
        </p:nvGrpSpPr>
        <p:grpSpPr>
          <a:xfrm>
            <a:off x="6269350" y="5579848"/>
            <a:ext cx="1304717" cy="1148145"/>
            <a:chOff x="1460803" y="1736364"/>
            <a:chExt cx="4886254" cy="4299881"/>
          </a:xfrm>
        </p:grpSpPr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DC206D8A-5221-4AA5-BE6C-082D74B613C6}"/>
                </a:ext>
              </a:extLst>
            </p:cNvPr>
            <p:cNvGrpSpPr/>
            <p:nvPr/>
          </p:nvGrpSpPr>
          <p:grpSpPr>
            <a:xfrm rot="4768999">
              <a:off x="3834814" y="4627617"/>
              <a:ext cx="2049085" cy="768171"/>
              <a:chOff x="5762029" y="1390825"/>
              <a:chExt cx="2049085" cy="768171"/>
            </a:xfrm>
          </p:grpSpPr>
          <p:sp>
            <p:nvSpPr>
              <p:cNvPr id="179" name="Freeform: Shape 178">
                <a:extLst>
                  <a:ext uri="{FF2B5EF4-FFF2-40B4-BE49-F238E27FC236}">
                    <a16:creationId xmlns:a16="http://schemas.microsoft.com/office/drawing/2014/main" id="{ECEED822-189A-4365-AADF-DDAA7ABD55E9}"/>
                  </a:ext>
                </a:extLst>
              </p:cNvPr>
              <p:cNvSpPr/>
              <p:nvPr/>
            </p:nvSpPr>
            <p:spPr>
              <a:xfrm flipH="1">
                <a:off x="599817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80" name="Freeform: Shape 179">
                <a:extLst>
                  <a:ext uri="{FF2B5EF4-FFF2-40B4-BE49-F238E27FC236}">
                    <a16:creationId xmlns:a16="http://schemas.microsoft.com/office/drawing/2014/main" id="{1FD997FB-8128-45AF-9DD9-5BE58328AF8A}"/>
                  </a:ext>
                </a:extLst>
              </p:cNvPr>
              <p:cNvSpPr/>
              <p:nvPr/>
            </p:nvSpPr>
            <p:spPr>
              <a:xfrm>
                <a:off x="576202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81" name="Freeform: Shape 180">
                <a:extLst>
                  <a:ext uri="{FF2B5EF4-FFF2-40B4-BE49-F238E27FC236}">
                    <a16:creationId xmlns:a16="http://schemas.microsoft.com/office/drawing/2014/main" id="{3CC7A2B7-5C1B-4211-AE4A-604DCEEC0221}"/>
                  </a:ext>
                </a:extLst>
              </p:cNvPr>
              <p:cNvSpPr/>
              <p:nvPr/>
            </p:nvSpPr>
            <p:spPr>
              <a:xfrm flipH="1">
                <a:off x="648966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82" name="Freeform: Shape 181">
                <a:extLst>
                  <a:ext uri="{FF2B5EF4-FFF2-40B4-BE49-F238E27FC236}">
                    <a16:creationId xmlns:a16="http://schemas.microsoft.com/office/drawing/2014/main" id="{958EE647-C32E-4E0C-B537-BC3D587BE724}"/>
                  </a:ext>
                </a:extLst>
              </p:cNvPr>
              <p:cNvSpPr/>
              <p:nvPr/>
            </p:nvSpPr>
            <p:spPr>
              <a:xfrm>
                <a:off x="625351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83" name="Freeform: Shape 182">
                <a:extLst>
                  <a:ext uri="{FF2B5EF4-FFF2-40B4-BE49-F238E27FC236}">
                    <a16:creationId xmlns:a16="http://schemas.microsoft.com/office/drawing/2014/main" id="{73CE5C64-477C-44C1-B752-2EFAA20824F0}"/>
                  </a:ext>
                </a:extLst>
              </p:cNvPr>
              <p:cNvSpPr/>
              <p:nvPr/>
            </p:nvSpPr>
            <p:spPr>
              <a:xfrm flipH="1">
                <a:off x="6984341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84" name="Freeform: Shape 183">
                <a:extLst>
                  <a:ext uri="{FF2B5EF4-FFF2-40B4-BE49-F238E27FC236}">
                    <a16:creationId xmlns:a16="http://schemas.microsoft.com/office/drawing/2014/main" id="{46D7B0C0-BD9E-493E-9750-1864BED56D75}"/>
                  </a:ext>
                </a:extLst>
              </p:cNvPr>
              <p:cNvSpPr/>
              <p:nvPr/>
            </p:nvSpPr>
            <p:spPr>
              <a:xfrm>
                <a:off x="6748191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85" name="Freeform: Shape 184">
                <a:extLst>
                  <a:ext uri="{FF2B5EF4-FFF2-40B4-BE49-F238E27FC236}">
                    <a16:creationId xmlns:a16="http://schemas.microsoft.com/office/drawing/2014/main" id="{23CB15E5-B583-4A74-9468-FB46316B4211}"/>
                  </a:ext>
                </a:extLst>
              </p:cNvPr>
              <p:cNvSpPr/>
              <p:nvPr/>
            </p:nvSpPr>
            <p:spPr>
              <a:xfrm rot="12126367" flipH="1" flipV="1">
                <a:off x="7403445" y="1390825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86" name="Freeform: Shape 185">
                <a:extLst>
                  <a:ext uri="{FF2B5EF4-FFF2-40B4-BE49-F238E27FC236}">
                    <a16:creationId xmlns:a16="http://schemas.microsoft.com/office/drawing/2014/main" id="{14837A32-182B-421E-953C-4D50D37D4F94}"/>
                  </a:ext>
                </a:extLst>
              </p:cNvPr>
              <p:cNvSpPr/>
              <p:nvPr/>
            </p:nvSpPr>
            <p:spPr>
              <a:xfrm>
                <a:off x="7239681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grpSp>
          <p:nvGrpSpPr>
            <p:cNvPr id="94" name="Group 93">
              <a:extLst>
                <a:ext uri="{FF2B5EF4-FFF2-40B4-BE49-F238E27FC236}">
                  <a16:creationId xmlns:a16="http://schemas.microsoft.com/office/drawing/2014/main" id="{AEFC364C-CD85-45F2-9D5A-3B6BC72F196E}"/>
                </a:ext>
              </a:extLst>
            </p:cNvPr>
            <p:cNvGrpSpPr/>
            <p:nvPr/>
          </p:nvGrpSpPr>
          <p:grpSpPr>
            <a:xfrm rot="19177530">
              <a:off x="3476865" y="2791714"/>
              <a:ext cx="2376811" cy="701036"/>
              <a:chOff x="5270539" y="1457960"/>
              <a:chExt cx="2376811" cy="701036"/>
            </a:xfrm>
          </p:grpSpPr>
          <p:sp>
            <p:nvSpPr>
              <p:cNvPr id="170" name="Freeform: Shape 169">
                <a:extLst>
                  <a:ext uri="{FF2B5EF4-FFF2-40B4-BE49-F238E27FC236}">
                    <a16:creationId xmlns:a16="http://schemas.microsoft.com/office/drawing/2014/main" id="{E8CAA0A1-1C18-4D7F-8E9C-B19307E93F1E}"/>
                  </a:ext>
                </a:extLst>
              </p:cNvPr>
              <p:cNvSpPr/>
              <p:nvPr/>
            </p:nvSpPr>
            <p:spPr>
              <a:xfrm flipH="1">
                <a:off x="550668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71" name="Freeform: Shape 170">
                <a:extLst>
                  <a:ext uri="{FF2B5EF4-FFF2-40B4-BE49-F238E27FC236}">
                    <a16:creationId xmlns:a16="http://schemas.microsoft.com/office/drawing/2014/main" id="{1B25EBB3-276B-4F43-9E26-E5A690545329}"/>
                  </a:ext>
                </a:extLst>
              </p:cNvPr>
              <p:cNvSpPr/>
              <p:nvPr/>
            </p:nvSpPr>
            <p:spPr>
              <a:xfrm>
                <a:off x="527053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72" name="Freeform: Shape 171">
                <a:extLst>
                  <a:ext uri="{FF2B5EF4-FFF2-40B4-BE49-F238E27FC236}">
                    <a16:creationId xmlns:a16="http://schemas.microsoft.com/office/drawing/2014/main" id="{A730B90E-E9CB-424D-A328-E4EDA521C807}"/>
                  </a:ext>
                </a:extLst>
              </p:cNvPr>
              <p:cNvSpPr/>
              <p:nvPr/>
            </p:nvSpPr>
            <p:spPr>
              <a:xfrm flipH="1">
                <a:off x="599817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73" name="Freeform: Shape 172">
                <a:extLst>
                  <a:ext uri="{FF2B5EF4-FFF2-40B4-BE49-F238E27FC236}">
                    <a16:creationId xmlns:a16="http://schemas.microsoft.com/office/drawing/2014/main" id="{46516D3E-474F-497E-8DC2-AAE40E069813}"/>
                  </a:ext>
                </a:extLst>
              </p:cNvPr>
              <p:cNvSpPr/>
              <p:nvPr/>
            </p:nvSpPr>
            <p:spPr>
              <a:xfrm>
                <a:off x="576202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74" name="Freeform: Shape 173">
                <a:extLst>
                  <a:ext uri="{FF2B5EF4-FFF2-40B4-BE49-F238E27FC236}">
                    <a16:creationId xmlns:a16="http://schemas.microsoft.com/office/drawing/2014/main" id="{AF3DDD4E-9C58-4310-80E1-75F061BC5FE4}"/>
                  </a:ext>
                </a:extLst>
              </p:cNvPr>
              <p:cNvSpPr/>
              <p:nvPr/>
            </p:nvSpPr>
            <p:spPr>
              <a:xfrm flipH="1">
                <a:off x="648966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75" name="Freeform: Shape 174">
                <a:extLst>
                  <a:ext uri="{FF2B5EF4-FFF2-40B4-BE49-F238E27FC236}">
                    <a16:creationId xmlns:a16="http://schemas.microsoft.com/office/drawing/2014/main" id="{79736817-5FBA-47D8-9888-8ED77B681CFB}"/>
                  </a:ext>
                </a:extLst>
              </p:cNvPr>
              <p:cNvSpPr/>
              <p:nvPr/>
            </p:nvSpPr>
            <p:spPr>
              <a:xfrm>
                <a:off x="625351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76" name="Freeform: Shape 175">
                <a:extLst>
                  <a:ext uri="{FF2B5EF4-FFF2-40B4-BE49-F238E27FC236}">
                    <a16:creationId xmlns:a16="http://schemas.microsoft.com/office/drawing/2014/main" id="{664F8AD5-24B3-42AB-B3F0-0312A82B51C4}"/>
                  </a:ext>
                </a:extLst>
              </p:cNvPr>
              <p:cNvSpPr/>
              <p:nvPr/>
            </p:nvSpPr>
            <p:spPr>
              <a:xfrm flipH="1">
                <a:off x="6984341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77" name="Freeform: Shape 176">
                <a:extLst>
                  <a:ext uri="{FF2B5EF4-FFF2-40B4-BE49-F238E27FC236}">
                    <a16:creationId xmlns:a16="http://schemas.microsoft.com/office/drawing/2014/main" id="{40BEC529-785B-42D2-8634-FBF8F209656B}"/>
                  </a:ext>
                </a:extLst>
              </p:cNvPr>
              <p:cNvSpPr/>
              <p:nvPr/>
            </p:nvSpPr>
            <p:spPr>
              <a:xfrm>
                <a:off x="6748191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78" name="Freeform: Shape 177">
                <a:extLst>
                  <a:ext uri="{FF2B5EF4-FFF2-40B4-BE49-F238E27FC236}">
                    <a16:creationId xmlns:a16="http://schemas.microsoft.com/office/drawing/2014/main" id="{47564120-E226-4B4D-8EC3-E0F9B96AF54A}"/>
                  </a:ext>
                </a:extLst>
              </p:cNvPr>
              <p:cNvSpPr/>
              <p:nvPr/>
            </p:nvSpPr>
            <p:spPr>
              <a:xfrm>
                <a:off x="7239681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sp>
          <p:nvSpPr>
            <p:cNvPr id="95" name="Freeform: Shape 94">
              <a:extLst>
                <a:ext uri="{FF2B5EF4-FFF2-40B4-BE49-F238E27FC236}">
                  <a16:creationId xmlns:a16="http://schemas.microsoft.com/office/drawing/2014/main" id="{94CA5986-B068-4797-AC1E-88105DCB489F}"/>
                </a:ext>
              </a:extLst>
            </p:cNvPr>
            <p:cNvSpPr/>
            <p:nvPr/>
          </p:nvSpPr>
          <p:spPr>
            <a:xfrm rot="17004956">
              <a:off x="5261256" y="4830758"/>
              <a:ext cx="218122" cy="14377"/>
            </a:xfrm>
            <a:custGeom>
              <a:avLst/>
              <a:gdLst>
                <a:gd name="connsiteX0" fmla="*/ 0 w 193357"/>
                <a:gd name="connsiteY0" fmla="*/ 0 h 14288"/>
                <a:gd name="connsiteX1" fmla="*/ 193357 w 193357"/>
                <a:gd name="connsiteY1" fmla="*/ 14288 h 14288"/>
                <a:gd name="connsiteX0" fmla="*/ 0 w 214312"/>
                <a:gd name="connsiteY0" fmla="*/ 0 h 17145"/>
                <a:gd name="connsiteX1" fmla="*/ 214312 w 214312"/>
                <a:gd name="connsiteY1" fmla="*/ 17145 h 17145"/>
                <a:gd name="connsiteX0" fmla="*/ 0 w 214312"/>
                <a:gd name="connsiteY0" fmla="*/ 0 h 19592"/>
                <a:gd name="connsiteX1" fmla="*/ 214312 w 214312"/>
                <a:gd name="connsiteY1" fmla="*/ 17145 h 19592"/>
                <a:gd name="connsiteX0" fmla="*/ 0 w 214312"/>
                <a:gd name="connsiteY0" fmla="*/ 0 h 21422"/>
                <a:gd name="connsiteX1" fmla="*/ 214312 w 214312"/>
                <a:gd name="connsiteY1" fmla="*/ 17145 h 21422"/>
                <a:gd name="connsiteX0" fmla="*/ 0 w 221932"/>
                <a:gd name="connsiteY0" fmla="*/ 0 h 17924"/>
                <a:gd name="connsiteX1" fmla="*/ 221932 w 221932"/>
                <a:gd name="connsiteY1" fmla="*/ 12382 h 17924"/>
                <a:gd name="connsiteX0" fmla="*/ 0 w 210502"/>
                <a:gd name="connsiteY0" fmla="*/ 0 h 20686"/>
                <a:gd name="connsiteX1" fmla="*/ 210502 w 210502"/>
                <a:gd name="connsiteY1" fmla="*/ 16192 h 20686"/>
                <a:gd name="connsiteX0" fmla="*/ 0 w 212407"/>
                <a:gd name="connsiteY0" fmla="*/ 0 h 14432"/>
                <a:gd name="connsiteX1" fmla="*/ 212407 w 212407"/>
                <a:gd name="connsiteY1" fmla="*/ 6667 h 14432"/>
                <a:gd name="connsiteX0" fmla="*/ 0 w 211454"/>
                <a:gd name="connsiteY0" fmla="*/ 0 h 15502"/>
                <a:gd name="connsiteX1" fmla="*/ 211454 w 211454"/>
                <a:gd name="connsiteY1" fmla="*/ 8572 h 15502"/>
                <a:gd name="connsiteX0" fmla="*/ 0 w 211454"/>
                <a:gd name="connsiteY0" fmla="*/ 0 h 13571"/>
                <a:gd name="connsiteX1" fmla="*/ 211454 w 211454"/>
                <a:gd name="connsiteY1" fmla="*/ 8572 h 13571"/>
                <a:gd name="connsiteX0" fmla="*/ 0 w 211454"/>
                <a:gd name="connsiteY0" fmla="*/ 0 h 12211"/>
                <a:gd name="connsiteX1" fmla="*/ 211454 w 211454"/>
                <a:gd name="connsiteY1" fmla="*/ 8572 h 12211"/>
                <a:gd name="connsiteX0" fmla="*/ 0 w 211454"/>
                <a:gd name="connsiteY0" fmla="*/ 0 h 11920"/>
                <a:gd name="connsiteX1" fmla="*/ 211454 w 211454"/>
                <a:gd name="connsiteY1" fmla="*/ 8572 h 11920"/>
                <a:gd name="connsiteX0" fmla="*/ 0 w 217169"/>
                <a:gd name="connsiteY0" fmla="*/ 0 h 19518"/>
                <a:gd name="connsiteX1" fmla="*/ 217169 w 217169"/>
                <a:gd name="connsiteY1" fmla="*/ 17145 h 19518"/>
                <a:gd name="connsiteX0" fmla="*/ 0 w 218122"/>
                <a:gd name="connsiteY0" fmla="*/ 0 h 14377"/>
                <a:gd name="connsiteX1" fmla="*/ 218122 w 218122"/>
                <a:gd name="connsiteY1" fmla="*/ 11430 h 143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18122" h="14377">
                  <a:moveTo>
                    <a:pt x="0" y="0"/>
                  </a:moveTo>
                  <a:cubicBezTo>
                    <a:pt x="72389" y="4763"/>
                    <a:pt x="128588" y="20955"/>
                    <a:pt x="218122" y="1143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pSp>
          <p:nvGrpSpPr>
            <p:cNvPr id="96" name="Group 95">
              <a:extLst>
                <a:ext uri="{FF2B5EF4-FFF2-40B4-BE49-F238E27FC236}">
                  <a16:creationId xmlns:a16="http://schemas.microsoft.com/office/drawing/2014/main" id="{6C1C7B92-92A3-4312-9DBB-871F59860CEC}"/>
                </a:ext>
              </a:extLst>
            </p:cNvPr>
            <p:cNvGrpSpPr/>
            <p:nvPr/>
          </p:nvGrpSpPr>
          <p:grpSpPr>
            <a:xfrm rot="3888506">
              <a:off x="1984035" y="3637544"/>
              <a:ext cx="2222932" cy="599808"/>
              <a:chOff x="5249233" y="2364504"/>
              <a:chExt cx="2634267" cy="710797"/>
            </a:xfrm>
          </p:grpSpPr>
          <p:grpSp>
            <p:nvGrpSpPr>
              <p:cNvPr id="158" name="Group 157">
                <a:extLst>
                  <a:ext uri="{FF2B5EF4-FFF2-40B4-BE49-F238E27FC236}">
                    <a16:creationId xmlns:a16="http://schemas.microsoft.com/office/drawing/2014/main" id="{9C50DCE6-A6B1-4F9A-81D2-3DE052A2CEC3}"/>
                  </a:ext>
                </a:extLst>
              </p:cNvPr>
              <p:cNvGrpSpPr/>
              <p:nvPr/>
            </p:nvGrpSpPr>
            <p:grpSpPr>
              <a:xfrm>
                <a:off x="5270539" y="2374265"/>
                <a:ext cx="2612961" cy="701036"/>
                <a:chOff x="5270539" y="1457960"/>
                <a:chExt cx="2612961" cy="701036"/>
              </a:xfrm>
            </p:grpSpPr>
            <p:sp>
              <p:nvSpPr>
                <p:cNvPr id="160" name="Freeform: Shape 159">
                  <a:extLst>
                    <a:ext uri="{FF2B5EF4-FFF2-40B4-BE49-F238E27FC236}">
                      <a16:creationId xmlns:a16="http://schemas.microsoft.com/office/drawing/2014/main" id="{C26B26DA-CA60-43F2-8567-E1B20730F05B}"/>
                    </a:ext>
                  </a:extLst>
                </p:cNvPr>
                <p:cNvSpPr/>
                <p:nvPr/>
              </p:nvSpPr>
              <p:spPr>
                <a:xfrm flipH="1">
                  <a:off x="5506689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61" name="Freeform: Shape 160">
                  <a:extLst>
                    <a:ext uri="{FF2B5EF4-FFF2-40B4-BE49-F238E27FC236}">
                      <a16:creationId xmlns:a16="http://schemas.microsoft.com/office/drawing/2014/main" id="{10181F75-AEBE-4130-B5B0-909407EFC91F}"/>
                    </a:ext>
                  </a:extLst>
                </p:cNvPr>
                <p:cNvSpPr/>
                <p:nvPr/>
              </p:nvSpPr>
              <p:spPr>
                <a:xfrm>
                  <a:off x="5270539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62" name="Freeform: Shape 161">
                  <a:extLst>
                    <a:ext uri="{FF2B5EF4-FFF2-40B4-BE49-F238E27FC236}">
                      <a16:creationId xmlns:a16="http://schemas.microsoft.com/office/drawing/2014/main" id="{89D119B6-88BD-4742-BC27-2EECD74FBED6}"/>
                    </a:ext>
                  </a:extLst>
                </p:cNvPr>
                <p:cNvSpPr/>
                <p:nvPr/>
              </p:nvSpPr>
              <p:spPr>
                <a:xfrm flipH="1">
                  <a:off x="5998179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63" name="Freeform: Shape 162">
                  <a:extLst>
                    <a:ext uri="{FF2B5EF4-FFF2-40B4-BE49-F238E27FC236}">
                      <a16:creationId xmlns:a16="http://schemas.microsoft.com/office/drawing/2014/main" id="{4A992411-51F8-4711-92B7-6B833B30FABD}"/>
                    </a:ext>
                  </a:extLst>
                </p:cNvPr>
                <p:cNvSpPr/>
                <p:nvPr/>
              </p:nvSpPr>
              <p:spPr>
                <a:xfrm>
                  <a:off x="5762029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64" name="Freeform: Shape 163">
                  <a:extLst>
                    <a:ext uri="{FF2B5EF4-FFF2-40B4-BE49-F238E27FC236}">
                      <a16:creationId xmlns:a16="http://schemas.microsoft.com/office/drawing/2014/main" id="{9F01C7B7-8790-4B76-BDB1-455D844F62D7}"/>
                    </a:ext>
                  </a:extLst>
                </p:cNvPr>
                <p:cNvSpPr/>
                <p:nvPr/>
              </p:nvSpPr>
              <p:spPr>
                <a:xfrm flipH="1">
                  <a:off x="6489669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65" name="Freeform: Shape 164">
                  <a:extLst>
                    <a:ext uri="{FF2B5EF4-FFF2-40B4-BE49-F238E27FC236}">
                      <a16:creationId xmlns:a16="http://schemas.microsoft.com/office/drawing/2014/main" id="{F3E627BC-3A42-4BFD-964C-FC6408489A6E}"/>
                    </a:ext>
                  </a:extLst>
                </p:cNvPr>
                <p:cNvSpPr/>
                <p:nvPr/>
              </p:nvSpPr>
              <p:spPr>
                <a:xfrm>
                  <a:off x="6253519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66" name="Freeform: Shape 165">
                  <a:extLst>
                    <a:ext uri="{FF2B5EF4-FFF2-40B4-BE49-F238E27FC236}">
                      <a16:creationId xmlns:a16="http://schemas.microsoft.com/office/drawing/2014/main" id="{37152BAD-FAD1-4BEC-9043-323BF9D29D80}"/>
                    </a:ext>
                  </a:extLst>
                </p:cNvPr>
                <p:cNvSpPr/>
                <p:nvPr/>
              </p:nvSpPr>
              <p:spPr>
                <a:xfrm flipH="1">
                  <a:off x="6984341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67" name="Freeform: Shape 166">
                  <a:extLst>
                    <a:ext uri="{FF2B5EF4-FFF2-40B4-BE49-F238E27FC236}">
                      <a16:creationId xmlns:a16="http://schemas.microsoft.com/office/drawing/2014/main" id="{E4A9186C-6743-4EA4-B50F-7FB74AE8E50B}"/>
                    </a:ext>
                  </a:extLst>
                </p:cNvPr>
                <p:cNvSpPr/>
                <p:nvPr/>
              </p:nvSpPr>
              <p:spPr>
                <a:xfrm>
                  <a:off x="6748191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68" name="Freeform: Shape 167">
                  <a:extLst>
                    <a:ext uri="{FF2B5EF4-FFF2-40B4-BE49-F238E27FC236}">
                      <a16:creationId xmlns:a16="http://schemas.microsoft.com/office/drawing/2014/main" id="{9E4CFC90-3EBB-45DF-B66C-FC2F470139CC}"/>
                    </a:ext>
                  </a:extLst>
                </p:cNvPr>
                <p:cNvSpPr/>
                <p:nvPr/>
              </p:nvSpPr>
              <p:spPr>
                <a:xfrm flipH="1">
                  <a:off x="7475831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69" name="Freeform: Shape 168">
                  <a:extLst>
                    <a:ext uri="{FF2B5EF4-FFF2-40B4-BE49-F238E27FC236}">
                      <a16:creationId xmlns:a16="http://schemas.microsoft.com/office/drawing/2014/main" id="{DA29C98C-9E6A-4FDC-93F0-F2F4A6944035}"/>
                    </a:ext>
                  </a:extLst>
                </p:cNvPr>
                <p:cNvSpPr/>
                <p:nvPr/>
              </p:nvSpPr>
              <p:spPr>
                <a:xfrm>
                  <a:off x="7239681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</p:grpSp>
          <p:sp>
            <p:nvSpPr>
              <p:cNvPr id="159" name="Freeform: Shape 158">
                <a:extLst>
                  <a:ext uri="{FF2B5EF4-FFF2-40B4-BE49-F238E27FC236}">
                    <a16:creationId xmlns:a16="http://schemas.microsoft.com/office/drawing/2014/main" id="{D67B5E4B-F7FA-4E34-901A-4152DBDC31F6}"/>
                  </a:ext>
                </a:extLst>
              </p:cNvPr>
              <p:cNvSpPr/>
              <p:nvPr/>
            </p:nvSpPr>
            <p:spPr>
              <a:xfrm>
                <a:off x="5249233" y="2364504"/>
                <a:ext cx="218122" cy="14377"/>
              </a:xfrm>
              <a:custGeom>
                <a:avLst/>
                <a:gdLst>
                  <a:gd name="connsiteX0" fmla="*/ 0 w 193357"/>
                  <a:gd name="connsiteY0" fmla="*/ 0 h 14288"/>
                  <a:gd name="connsiteX1" fmla="*/ 193357 w 193357"/>
                  <a:gd name="connsiteY1" fmla="*/ 14288 h 14288"/>
                  <a:gd name="connsiteX0" fmla="*/ 0 w 214312"/>
                  <a:gd name="connsiteY0" fmla="*/ 0 h 17145"/>
                  <a:gd name="connsiteX1" fmla="*/ 214312 w 214312"/>
                  <a:gd name="connsiteY1" fmla="*/ 17145 h 17145"/>
                  <a:gd name="connsiteX0" fmla="*/ 0 w 214312"/>
                  <a:gd name="connsiteY0" fmla="*/ 0 h 19592"/>
                  <a:gd name="connsiteX1" fmla="*/ 214312 w 214312"/>
                  <a:gd name="connsiteY1" fmla="*/ 17145 h 19592"/>
                  <a:gd name="connsiteX0" fmla="*/ 0 w 214312"/>
                  <a:gd name="connsiteY0" fmla="*/ 0 h 21422"/>
                  <a:gd name="connsiteX1" fmla="*/ 214312 w 214312"/>
                  <a:gd name="connsiteY1" fmla="*/ 17145 h 21422"/>
                  <a:gd name="connsiteX0" fmla="*/ 0 w 221932"/>
                  <a:gd name="connsiteY0" fmla="*/ 0 h 17924"/>
                  <a:gd name="connsiteX1" fmla="*/ 221932 w 221932"/>
                  <a:gd name="connsiteY1" fmla="*/ 12382 h 17924"/>
                  <a:gd name="connsiteX0" fmla="*/ 0 w 210502"/>
                  <a:gd name="connsiteY0" fmla="*/ 0 h 20686"/>
                  <a:gd name="connsiteX1" fmla="*/ 210502 w 210502"/>
                  <a:gd name="connsiteY1" fmla="*/ 16192 h 20686"/>
                  <a:gd name="connsiteX0" fmla="*/ 0 w 212407"/>
                  <a:gd name="connsiteY0" fmla="*/ 0 h 14432"/>
                  <a:gd name="connsiteX1" fmla="*/ 212407 w 212407"/>
                  <a:gd name="connsiteY1" fmla="*/ 6667 h 14432"/>
                  <a:gd name="connsiteX0" fmla="*/ 0 w 211454"/>
                  <a:gd name="connsiteY0" fmla="*/ 0 h 15502"/>
                  <a:gd name="connsiteX1" fmla="*/ 211454 w 211454"/>
                  <a:gd name="connsiteY1" fmla="*/ 8572 h 15502"/>
                  <a:gd name="connsiteX0" fmla="*/ 0 w 211454"/>
                  <a:gd name="connsiteY0" fmla="*/ 0 h 13571"/>
                  <a:gd name="connsiteX1" fmla="*/ 211454 w 211454"/>
                  <a:gd name="connsiteY1" fmla="*/ 8572 h 13571"/>
                  <a:gd name="connsiteX0" fmla="*/ 0 w 211454"/>
                  <a:gd name="connsiteY0" fmla="*/ 0 h 12211"/>
                  <a:gd name="connsiteX1" fmla="*/ 211454 w 211454"/>
                  <a:gd name="connsiteY1" fmla="*/ 8572 h 12211"/>
                  <a:gd name="connsiteX0" fmla="*/ 0 w 211454"/>
                  <a:gd name="connsiteY0" fmla="*/ 0 h 11920"/>
                  <a:gd name="connsiteX1" fmla="*/ 211454 w 211454"/>
                  <a:gd name="connsiteY1" fmla="*/ 8572 h 11920"/>
                  <a:gd name="connsiteX0" fmla="*/ 0 w 217169"/>
                  <a:gd name="connsiteY0" fmla="*/ 0 h 19518"/>
                  <a:gd name="connsiteX1" fmla="*/ 217169 w 217169"/>
                  <a:gd name="connsiteY1" fmla="*/ 17145 h 19518"/>
                  <a:gd name="connsiteX0" fmla="*/ 0 w 218122"/>
                  <a:gd name="connsiteY0" fmla="*/ 0 h 14377"/>
                  <a:gd name="connsiteX1" fmla="*/ 218122 w 218122"/>
                  <a:gd name="connsiteY1" fmla="*/ 11430 h 1437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18122" h="14377">
                    <a:moveTo>
                      <a:pt x="0" y="0"/>
                    </a:moveTo>
                    <a:cubicBezTo>
                      <a:pt x="72389" y="4763"/>
                      <a:pt x="128588" y="20955"/>
                      <a:pt x="218122" y="11430"/>
                    </a:cubicBezTo>
                  </a:path>
                </a:pathLst>
              </a:cu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grpSp>
          <p:nvGrpSpPr>
            <p:cNvPr id="97" name="Group 96">
              <a:extLst>
                <a:ext uri="{FF2B5EF4-FFF2-40B4-BE49-F238E27FC236}">
                  <a16:creationId xmlns:a16="http://schemas.microsoft.com/office/drawing/2014/main" id="{344C8EAA-CC83-454C-B0CA-E1E5C24D5032}"/>
                </a:ext>
              </a:extLst>
            </p:cNvPr>
            <p:cNvGrpSpPr/>
            <p:nvPr/>
          </p:nvGrpSpPr>
          <p:grpSpPr>
            <a:xfrm rot="16200000">
              <a:off x="1017562" y="3879963"/>
              <a:ext cx="1790208" cy="591577"/>
              <a:chOff x="2956088" y="4813902"/>
              <a:chExt cx="2121470" cy="701039"/>
            </a:xfrm>
          </p:grpSpPr>
          <p:grpSp>
            <p:nvGrpSpPr>
              <p:cNvPr id="149" name="Group 148">
                <a:extLst>
                  <a:ext uri="{FF2B5EF4-FFF2-40B4-BE49-F238E27FC236}">
                    <a16:creationId xmlns:a16="http://schemas.microsoft.com/office/drawing/2014/main" id="{0F818EA2-5E1E-4678-BB4B-5C6320005D89}"/>
                  </a:ext>
                </a:extLst>
              </p:cNvPr>
              <p:cNvGrpSpPr/>
              <p:nvPr/>
            </p:nvGrpSpPr>
            <p:grpSpPr>
              <a:xfrm>
                <a:off x="2956088" y="4813902"/>
                <a:ext cx="1629982" cy="701038"/>
                <a:chOff x="6253519" y="1457960"/>
                <a:chExt cx="1629981" cy="701036"/>
              </a:xfrm>
            </p:grpSpPr>
            <p:sp>
              <p:nvSpPr>
                <p:cNvPr id="152" name="Freeform: Shape 151">
                  <a:extLst>
                    <a:ext uri="{FF2B5EF4-FFF2-40B4-BE49-F238E27FC236}">
                      <a16:creationId xmlns:a16="http://schemas.microsoft.com/office/drawing/2014/main" id="{0F8B338B-C634-4F73-B814-533D1446C115}"/>
                    </a:ext>
                  </a:extLst>
                </p:cNvPr>
                <p:cNvSpPr/>
                <p:nvPr/>
              </p:nvSpPr>
              <p:spPr>
                <a:xfrm flipH="1">
                  <a:off x="6489669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53" name="Freeform: Shape 152">
                  <a:extLst>
                    <a:ext uri="{FF2B5EF4-FFF2-40B4-BE49-F238E27FC236}">
                      <a16:creationId xmlns:a16="http://schemas.microsoft.com/office/drawing/2014/main" id="{0305785D-5013-415E-B264-FD8B4DAAD627}"/>
                    </a:ext>
                  </a:extLst>
                </p:cNvPr>
                <p:cNvSpPr/>
                <p:nvPr/>
              </p:nvSpPr>
              <p:spPr>
                <a:xfrm>
                  <a:off x="6253519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54" name="Freeform: Shape 153">
                  <a:extLst>
                    <a:ext uri="{FF2B5EF4-FFF2-40B4-BE49-F238E27FC236}">
                      <a16:creationId xmlns:a16="http://schemas.microsoft.com/office/drawing/2014/main" id="{3D483D9D-B115-4CDF-80AB-9D59352CD64A}"/>
                    </a:ext>
                  </a:extLst>
                </p:cNvPr>
                <p:cNvSpPr/>
                <p:nvPr/>
              </p:nvSpPr>
              <p:spPr>
                <a:xfrm flipH="1">
                  <a:off x="6984341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55" name="Freeform: Shape 154">
                  <a:extLst>
                    <a:ext uri="{FF2B5EF4-FFF2-40B4-BE49-F238E27FC236}">
                      <a16:creationId xmlns:a16="http://schemas.microsoft.com/office/drawing/2014/main" id="{6DE8F27B-4FC3-4E1C-8E46-DBE9FE6DC665}"/>
                    </a:ext>
                  </a:extLst>
                </p:cNvPr>
                <p:cNvSpPr/>
                <p:nvPr/>
              </p:nvSpPr>
              <p:spPr>
                <a:xfrm>
                  <a:off x="6748191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56" name="Freeform: Shape 155">
                  <a:extLst>
                    <a:ext uri="{FF2B5EF4-FFF2-40B4-BE49-F238E27FC236}">
                      <a16:creationId xmlns:a16="http://schemas.microsoft.com/office/drawing/2014/main" id="{BB6E6A95-B0B0-4EB0-9B78-E04F8A2E0165}"/>
                    </a:ext>
                  </a:extLst>
                </p:cNvPr>
                <p:cNvSpPr/>
                <p:nvPr/>
              </p:nvSpPr>
              <p:spPr>
                <a:xfrm flipH="1">
                  <a:off x="7475831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57" name="Freeform: Shape 156">
                  <a:extLst>
                    <a:ext uri="{FF2B5EF4-FFF2-40B4-BE49-F238E27FC236}">
                      <a16:creationId xmlns:a16="http://schemas.microsoft.com/office/drawing/2014/main" id="{61564A52-2AD0-40F6-A8E7-933DFA0824C9}"/>
                    </a:ext>
                  </a:extLst>
                </p:cNvPr>
                <p:cNvSpPr/>
                <p:nvPr/>
              </p:nvSpPr>
              <p:spPr>
                <a:xfrm>
                  <a:off x="7239681" y="1457960"/>
                  <a:ext cx="407669" cy="701036"/>
                </a:xfrm>
                <a:custGeom>
                  <a:avLst/>
                  <a:gdLst>
                    <a:gd name="connsiteX0" fmla="*/ 8205 w 2334205"/>
                    <a:gd name="connsiteY0" fmla="*/ 153958 h 2916211"/>
                    <a:gd name="connsiteX1" fmla="*/ 660667 w 2334205"/>
                    <a:gd name="connsiteY1" fmla="*/ 1335058 h 2916211"/>
                    <a:gd name="connsiteX2" fmla="*/ 1167873 w 2334205"/>
                    <a:gd name="connsiteY2" fmla="*/ 2742377 h 2916211"/>
                    <a:gd name="connsiteX3" fmla="*/ 2325161 w 2334205"/>
                    <a:gd name="connsiteY3" fmla="*/ 2747139 h 2916211"/>
                    <a:gd name="connsiteX4" fmla="*/ 1677461 w 2334205"/>
                    <a:gd name="connsiteY4" fmla="*/ 1411258 h 2916211"/>
                    <a:gd name="connsiteX5" fmla="*/ 1146442 w 2334205"/>
                    <a:gd name="connsiteY5" fmla="*/ 151577 h 2916211"/>
                    <a:gd name="connsiteX6" fmla="*/ 8205 w 2334205"/>
                    <a:gd name="connsiteY6" fmla="*/ 153958 h 2916211"/>
                    <a:gd name="connsiteX0" fmla="*/ 3141 w 2329141"/>
                    <a:gd name="connsiteY0" fmla="*/ 176566 h 2938819"/>
                    <a:gd name="connsiteX1" fmla="*/ 655603 w 2329141"/>
                    <a:gd name="connsiteY1" fmla="*/ 1357666 h 2938819"/>
                    <a:gd name="connsiteX2" fmla="*/ 1162809 w 2329141"/>
                    <a:gd name="connsiteY2" fmla="*/ 2764985 h 2938819"/>
                    <a:gd name="connsiteX3" fmla="*/ 2320097 w 2329141"/>
                    <a:gd name="connsiteY3" fmla="*/ 2769747 h 2938819"/>
                    <a:gd name="connsiteX4" fmla="*/ 1672397 w 2329141"/>
                    <a:gd name="connsiteY4" fmla="*/ 1433866 h 2938819"/>
                    <a:gd name="connsiteX5" fmla="*/ 1141378 w 2329141"/>
                    <a:gd name="connsiteY5" fmla="*/ 174185 h 2938819"/>
                    <a:gd name="connsiteX6" fmla="*/ 3141 w 2329141"/>
                    <a:gd name="connsiteY6" fmla="*/ 176566 h 2938819"/>
                    <a:gd name="connsiteX0" fmla="*/ 5803 w 2331803"/>
                    <a:gd name="connsiteY0" fmla="*/ 185017 h 2947270"/>
                    <a:gd name="connsiteX1" fmla="*/ 658265 w 2331803"/>
                    <a:gd name="connsiteY1" fmla="*/ 1366117 h 2947270"/>
                    <a:gd name="connsiteX2" fmla="*/ 1165471 w 2331803"/>
                    <a:gd name="connsiteY2" fmla="*/ 2773436 h 2947270"/>
                    <a:gd name="connsiteX3" fmla="*/ 2322759 w 2331803"/>
                    <a:gd name="connsiteY3" fmla="*/ 2778198 h 2947270"/>
                    <a:gd name="connsiteX4" fmla="*/ 1675059 w 2331803"/>
                    <a:gd name="connsiteY4" fmla="*/ 1442317 h 2947270"/>
                    <a:gd name="connsiteX5" fmla="*/ 1144040 w 2331803"/>
                    <a:gd name="connsiteY5" fmla="*/ 182636 h 2947270"/>
                    <a:gd name="connsiteX6" fmla="*/ 5803 w 2331803"/>
                    <a:gd name="connsiteY6" fmla="*/ 185017 h 2947270"/>
                    <a:gd name="connsiteX0" fmla="*/ 9977 w 2335977"/>
                    <a:gd name="connsiteY0" fmla="*/ 165536 h 2927789"/>
                    <a:gd name="connsiteX1" fmla="*/ 662439 w 2335977"/>
                    <a:gd name="connsiteY1" fmla="*/ 1346636 h 2927789"/>
                    <a:gd name="connsiteX2" fmla="*/ 1169645 w 2335977"/>
                    <a:gd name="connsiteY2" fmla="*/ 2753955 h 2927789"/>
                    <a:gd name="connsiteX3" fmla="*/ 2326933 w 2335977"/>
                    <a:gd name="connsiteY3" fmla="*/ 2758717 h 2927789"/>
                    <a:gd name="connsiteX4" fmla="*/ 1679233 w 2335977"/>
                    <a:gd name="connsiteY4" fmla="*/ 1422836 h 2927789"/>
                    <a:gd name="connsiteX5" fmla="*/ 1148214 w 2335977"/>
                    <a:gd name="connsiteY5" fmla="*/ 163155 h 2927789"/>
                    <a:gd name="connsiteX6" fmla="*/ 9977 w 2335977"/>
                    <a:gd name="connsiteY6" fmla="*/ 165536 h 2927789"/>
                    <a:gd name="connsiteX0" fmla="*/ 27925 w 2353925"/>
                    <a:gd name="connsiteY0" fmla="*/ 157475 h 2919728"/>
                    <a:gd name="connsiteX1" fmla="*/ 680387 w 2353925"/>
                    <a:gd name="connsiteY1" fmla="*/ 1338575 h 2919728"/>
                    <a:gd name="connsiteX2" fmla="*/ 1187593 w 2353925"/>
                    <a:gd name="connsiteY2" fmla="*/ 2745894 h 2919728"/>
                    <a:gd name="connsiteX3" fmla="*/ 2344881 w 2353925"/>
                    <a:gd name="connsiteY3" fmla="*/ 2750656 h 2919728"/>
                    <a:gd name="connsiteX4" fmla="*/ 1697181 w 2353925"/>
                    <a:gd name="connsiteY4" fmla="*/ 1414775 h 2919728"/>
                    <a:gd name="connsiteX5" fmla="*/ 1166162 w 2353925"/>
                    <a:gd name="connsiteY5" fmla="*/ 155094 h 2919728"/>
                    <a:gd name="connsiteX6" fmla="*/ 27925 w 2353925"/>
                    <a:gd name="connsiteY6" fmla="*/ 157475 h 2919728"/>
                    <a:gd name="connsiteX0" fmla="*/ 88701 w 2414701"/>
                    <a:gd name="connsiteY0" fmla="*/ 158359 h 2920612"/>
                    <a:gd name="connsiteX1" fmla="*/ 741163 w 2414701"/>
                    <a:gd name="connsiteY1" fmla="*/ 1339459 h 2920612"/>
                    <a:gd name="connsiteX2" fmla="*/ 1248369 w 2414701"/>
                    <a:gd name="connsiteY2" fmla="*/ 2746778 h 2920612"/>
                    <a:gd name="connsiteX3" fmla="*/ 2405657 w 2414701"/>
                    <a:gd name="connsiteY3" fmla="*/ 2751540 h 2920612"/>
                    <a:gd name="connsiteX4" fmla="*/ 1757957 w 2414701"/>
                    <a:gd name="connsiteY4" fmla="*/ 1415659 h 2920612"/>
                    <a:gd name="connsiteX5" fmla="*/ 1226938 w 2414701"/>
                    <a:gd name="connsiteY5" fmla="*/ 155978 h 2920612"/>
                    <a:gd name="connsiteX6" fmla="*/ 88701 w 2414701"/>
                    <a:gd name="connsiteY6" fmla="*/ 158359 h 2920612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854687"/>
                    <a:gd name="connsiteX1" fmla="*/ 652462 w 2326000"/>
                    <a:gd name="connsiteY1" fmla="*/ 1273534 h 2854687"/>
                    <a:gd name="connsiteX2" fmla="*/ 1159668 w 2326000"/>
                    <a:gd name="connsiteY2" fmla="*/ 2680853 h 2854687"/>
                    <a:gd name="connsiteX3" fmla="*/ 2316956 w 2326000"/>
                    <a:gd name="connsiteY3" fmla="*/ 2685615 h 2854687"/>
                    <a:gd name="connsiteX4" fmla="*/ 1669256 w 2326000"/>
                    <a:gd name="connsiteY4" fmla="*/ 1349734 h 2854687"/>
                    <a:gd name="connsiteX5" fmla="*/ 1138237 w 2326000"/>
                    <a:gd name="connsiteY5" fmla="*/ 90053 h 2854687"/>
                    <a:gd name="connsiteX6" fmla="*/ 0 w 2326000"/>
                    <a:gd name="connsiteY6" fmla="*/ 92434 h 2854687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92434 h 2782910"/>
                    <a:gd name="connsiteX1" fmla="*/ 652462 w 2326000"/>
                    <a:gd name="connsiteY1" fmla="*/ 1273534 h 2782910"/>
                    <a:gd name="connsiteX2" fmla="*/ 1159668 w 2326000"/>
                    <a:gd name="connsiteY2" fmla="*/ 2680853 h 2782910"/>
                    <a:gd name="connsiteX3" fmla="*/ 2316956 w 2326000"/>
                    <a:gd name="connsiteY3" fmla="*/ 2685615 h 2782910"/>
                    <a:gd name="connsiteX4" fmla="*/ 1669256 w 2326000"/>
                    <a:gd name="connsiteY4" fmla="*/ 1349734 h 2782910"/>
                    <a:gd name="connsiteX5" fmla="*/ 1138237 w 2326000"/>
                    <a:gd name="connsiteY5" fmla="*/ 90053 h 2782910"/>
                    <a:gd name="connsiteX6" fmla="*/ 0 w 2326000"/>
                    <a:gd name="connsiteY6" fmla="*/ 92434 h 2782910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692857"/>
                    <a:gd name="connsiteX1" fmla="*/ 652462 w 2326000"/>
                    <a:gd name="connsiteY1" fmla="*/ 1183481 h 2692857"/>
                    <a:gd name="connsiteX2" fmla="*/ 1159668 w 2326000"/>
                    <a:gd name="connsiteY2" fmla="*/ 2590800 h 2692857"/>
                    <a:gd name="connsiteX3" fmla="*/ 2316956 w 2326000"/>
                    <a:gd name="connsiteY3" fmla="*/ 2595562 h 2692857"/>
                    <a:gd name="connsiteX4" fmla="*/ 1669256 w 2326000"/>
                    <a:gd name="connsiteY4" fmla="*/ 1259681 h 2692857"/>
                    <a:gd name="connsiteX5" fmla="*/ 1138237 w 2326000"/>
                    <a:gd name="connsiteY5" fmla="*/ 0 h 2692857"/>
                    <a:gd name="connsiteX6" fmla="*/ 0 w 2326000"/>
                    <a:gd name="connsiteY6" fmla="*/ 2381 h 2692857"/>
                    <a:gd name="connsiteX0" fmla="*/ 0 w 2326000"/>
                    <a:gd name="connsiteY0" fmla="*/ 2381 h 2595562"/>
                    <a:gd name="connsiteX1" fmla="*/ 652462 w 2326000"/>
                    <a:gd name="connsiteY1" fmla="*/ 1183481 h 2595562"/>
                    <a:gd name="connsiteX2" fmla="*/ 1159668 w 2326000"/>
                    <a:gd name="connsiteY2" fmla="*/ 2590800 h 2595562"/>
                    <a:gd name="connsiteX3" fmla="*/ 2316956 w 2326000"/>
                    <a:gd name="connsiteY3" fmla="*/ 2595562 h 2595562"/>
                    <a:gd name="connsiteX4" fmla="*/ 1669256 w 2326000"/>
                    <a:gd name="connsiteY4" fmla="*/ 1259681 h 2595562"/>
                    <a:gd name="connsiteX5" fmla="*/ 1138237 w 2326000"/>
                    <a:gd name="connsiteY5" fmla="*/ 0 h 2595562"/>
                    <a:gd name="connsiteX6" fmla="*/ 0 w 2326000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  <a:gd name="connsiteX0" fmla="*/ 0 w 2316956"/>
                    <a:gd name="connsiteY0" fmla="*/ 2381 h 2595562"/>
                    <a:gd name="connsiteX1" fmla="*/ 652462 w 2316956"/>
                    <a:gd name="connsiteY1" fmla="*/ 1183481 h 2595562"/>
                    <a:gd name="connsiteX2" fmla="*/ 1159668 w 2316956"/>
                    <a:gd name="connsiteY2" fmla="*/ 2590800 h 2595562"/>
                    <a:gd name="connsiteX3" fmla="*/ 2316956 w 2316956"/>
                    <a:gd name="connsiteY3" fmla="*/ 2595562 h 2595562"/>
                    <a:gd name="connsiteX4" fmla="*/ 1669256 w 2316956"/>
                    <a:gd name="connsiteY4" fmla="*/ 1259681 h 2595562"/>
                    <a:gd name="connsiteX5" fmla="*/ 1138237 w 2316956"/>
                    <a:gd name="connsiteY5" fmla="*/ 0 h 2595562"/>
                    <a:gd name="connsiteX6" fmla="*/ 0 w 2316956"/>
                    <a:gd name="connsiteY6" fmla="*/ 2381 h 2595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16956" h="2595562">
                      <a:moveTo>
                        <a:pt x="0" y="2381"/>
                      </a:moveTo>
                      <a:cubicBezTo>
                        <a:pt x="502444" y="299641"/>
                        <a:pt x="554434" y="687784"/>
                        <a:pt x="652462" y="1183481"/>
                      </a:cubicBezTo>
                      <a:cubicBezTo>
                        <a:pt x="750490" y="1679178"/>
                        <a:pt x="782240" y="2417366"/>
                        <a:pt x="1159668" y="2590800"/>
                      </a:cubicBezTo>
                      <a:lnTo>
                        <a:pt x="2316956" y="2595562"/>
                      </a:lnTo>
                      <a:cubicBezTo>
                        <a:pt x="2087562" y="2387997"/>
                        <a:pt x="1770459" y="1873250"/>
                        <a:pt x="1669256" y="1259681"/>
                      </a:cubicBezTo>
                      <a:cubicBezTo>
                        <a:pt x="1610915" y="736600"/>
                        <a:pt x="1479550" y="69453"/>
                        <a:pt x="1138237" y="0"/>
                      </a:cubicBezTo>
                      <a:cubicBezTo>
                        <a:pt x="785018" y="1985"/>
                        <a:pt x="338137" y="14684"/>
                        <a:pt x="0" y="238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</p:grpSp>
          <p:sp>
            <p:nvSpPr>
              <p:cNvPr id="150" name="Freeform: Shape 149">
                <a:extLst>
                  <a:ext uri="{FF2B5EF4-FFF2-40B4-BE49-F238E27FC236}">
                    <a16:creationId xmlns:a16="http://schemas.microsoft.com/office/drawing/2014/main" id="{1C999366-220B-4345-A284-8DB11139E90E}"/>
                  </a:ext>
                </a:extLst>
              </p:cNvPr>
              <p:cNvSpPr/>
              <p:nvPr/>
            </p:nvSpPr>
            <p:spPr>
              <a:xfrm flipH="1">
                <a:off x="4669889" y="4813905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51" name="Freeform: Shape 150">
                <a:extLst>
                  <a:ext uri="{FF2B5EF4-FFF2-40B4-BE49-F238E27FC236}">
                    <a16:creationId xmlns:a16="http://schemas.microsoft.com/office/drawing/2014/main" id="{E478850A-49DA-42A6-83BB-461814D44ED5}"/>
                  </a:ext>
                </a:extLst>
              </p:cNvPr>
              <p:cNvSpPr/>
              <p:nvPr/>
            </p:nvSpPr>
            <p:spPr>
              <a:xfrm>
                <a:off x="4433739" y="4813905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sp>
          <p:nvSpPr>
            <p:cNvPr id="98" name="Freeform: Shape 97">
              <a:extLst>
                <a:ext uri="{FF2B5EF4-FFF2-40B4-BE49-F238E27FC236}">
                  <a16:creationId xmlns:a16="http://schemas.microsoft.com/office/drawing/2014/main" id="{341CABDC-84E7-4FF8-9FF1-69D743D005A7}"/>
                </a:ext>
              </a:extLst>
            </p:cNvPr>
            <p:cNvSpPr/>
            <p:nvPr/>
          </p:nvSpPr>
          <p:spPr>
            <a:xfrm>
              <a:off x="2588182" y="4240753"/>
              <a:ext cx="218122" cy="14377"/>
            </a:xfrm>
            <a:custGeom>
              <a:avLst/>
              <a:gdLst>
                <a:gd name="connsiteX0" fmla="*/ 0 w 193357"/>
                <a:gd name="connsiteY0" fmla="*/ 0 h 14288"/>
                <a:gd name="connsiteX1" fmla="*/ 193357 w 193357"/>
                <a:gd name="connsiteY1" fmla="*/ 14288 h 14288"/>
                <a:gd name="connsiteX0" fmla="*/ 0 w 214312"/>
                <a:gd name="connsiteY0" fmla="*/ 0 h 17145"/>
                <a:gd name="connsiteX1" fmla="*/ 214312 w 214312"/>
                <a:gd name="connsiteY1" fmla="*/ 17145 h 17145"/>
                <a:gd name="connsiteX0" fmla="*/ 0 w 214312"/>
                <a:gd name="connsiteY0" fmla="*/ 0 h 19592"/>
                <a:gd name="connsiteX1" fmla="*/ 214312 w 214312"/>
                <a:gd name="connsiteY1" fmla="*/ 17145 h 19592"/>
                <a:gd name="connsiteX0" fmla="*/ 0 w 214312"/>
                <a:gd name="connsiteY0" fmla="*/ 0 h 21422"/>
                <a:gd name="connsiteX1" fmla="*/ 214312 w 214312"/>
                <a:gd name="connsiteY1" fmla="*/ 17145 h 21422"/>
                <a:gd name="connsiteX0" fmla="*/ 0 w 221932"/>
                <a:gd name="connsiteY0" fmla="*/ 0 h 17924"/>
                <a:gd name="connsiteX1" fmla="*/ 221932 w 221932"/>
                <a:gd name="connsiteY1" fmla="*/ 12382 h 17924"/>
                <a:gd name="connsiteX0" fmla="*/ 0 w 210502"/>
                <a:gd name="connsiteY0" fmla="*/ 0 h 20686"/>
                <a:gd name="connsiteX1" fmla="*/ 210502 w 210502"/>
                <a:gd name="connsiteY1" fmla="*/ 16192 h 20686"/>
                <a:gd name="connsiteX0" fmla="*/ 0 w 212407"/>
                <a:gd name="connsiteY0" fmla="*/ 0 h 14432"/>
                <a:gd name="connsiteX1" fmla="*/ 212407 w 212407"/>
                <a:gd name="connsiteY1" fmla="*/ 6667 h 14432"/>
                <a:gd name="connsiteX0" fmla="*/ 0 w 211454"/>
                <a:gd name="connsiteY0" fmla="*/ 0 h 15502"/>
                <a:gd name="connsiteX1" fmla="*/ 211454 w 211454"/>
                <a:gd name="connsiteY1" fmla="*/ 8572 h 15502"/>
                <a:gd name="connsiteX0" fmla="*/ 0 w 211454"/>
                <a:gd name="connsiteY0" fmla="*/ 0 h 13571"/>
                <a:gd name="connsiteX1" fmla="*/ 211454 w 211454"/>
                <a:gd name="connsiteY1" fmla="*/ 8572 h 13571"/>
                <a:gd name="connsiteX0" fmla="*/ 0 w 211454"/>
                <a:gd name="connsiteY0" fmla="*/ 0 h 12211"/>
                <a:gd name="connsiteX1" fmla="*/ 211454 w 211454"/>
                <a:gd name="connsiteY1" fmla="*/ 8572 h 12211"/>
                <a:gd name="connsiteX0" fmla="*/ 0 w 211454"/>
                <a:gd name="connsiteY0" fmla="*/ 0 h 11920"/>
                <a:gd name="connsiteX1" fmla="*/ 211454 w 211454"/>
                <a:gd name="connsiteY1" fmla="*/ 8572 h 11920"/>
                <a:gd name="connsiteX0" fmla="*/ 0 w 217169"/>
                <a:gd name="connsiteY0" fmla="*/ 0 h 19518"/>
                <a:gd name="connsiteX1" fmla="*/ 217169 w 217169"/>
                <a:gd name="connsiteY1" fmla="*/ 17145 h 19518"/>
                <a:gd name="connsiteX0" fmla="*/ 0 w 218122"/>
                <a:gd name="connsiteY0" fmla="*/ 0 h 14377"/>
                <a:gd name="connsiteX1" fmla="*/ 218122 w 218122"/>
                <a:gd name="connsiteY1" fmla="*/ 11430 h 143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18122" h="14377">
                  <a:moveTo>
                    <a:pt x="0" y="0"/>
                  </a:moveTo>
                  <a:cubicBezTo>
                    <a:pt x="72389" y="4763"/>
                    <a:pt x="128588" y="20955"/>
                    <a:pt x="218122" y="1143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99" name="Rectangle 98">
              <a:extLst>
                <a:ext uri="{FF2B5EF4-FFF2-40B4-BE49-F238E27FC236}">
                  <a16:creationId xmlns:a16="http://schemas.microsoft.com/office/drawing/2014/main" id="{6B81B958-6A43-4B5C-B0BF-396C891F696F}"/>
                </a:ext>
              </a:extLst>
            </p:cNvPr>
            <p:cNvSpPr/>
            <p:nvPr/>
          </p:nvSpPr>
          <p:spPr>
            <a:xfrm rot="20225448">
              <a:off x="1696863" y="3417908"/>
              <a:ext cx="1534607" cy="624949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00" name="Rectangle 99">
              <a:extLst>
                <a:ext uri="{FF2B5EF4-FFF2-40B4-BE49-F238E27FC236}">
                  <a16:creationId xmlns:a16="http://schemas.microsoft.com/office/drawing/2014/main" id="{11A944DE-BBB3-4259-A56A-410F072E9009}"/>
                </a:ext>
              </a:extLst>
            </p:cNvPr>
            <p:cNvSpPr/>
            <p:nvPr/>
          </p:nvSpPr>
          <p:spPr>
            <a:xfrm>
              <a:off x="2572424" y="4250514"/>
              <a:ext cx="2587835" cy="708391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01" name="Freeform: Shape 100">
              <a:extLst>
                <a:ext uri="{FF2B5EF4-FFF2-40B4-BE49-F238E27FC236}">
                  <a16:creationId xmlns:a16="http://schemas.microsoft.com/office/drawing/2014/main" id="{EDF14723-83C9-4D9B-A9F2-0DA7132208BC}"/>
                </a:ext>
              </a:extLst>
            </p:cNvPr>
            <p:cNvSpPr/>
            <p:nvPr/>
          </p:nvSpPr>
          <p:spPr>
            <a:xfrm>
              <a:off x="1460803" y="2681169"/>
              <a:ext cx="767071" cy="1057709"/>
            </a:xfrm>
            <a:custGeom>
              <a:avLst/>
              <a:gdLst>
                <a:gd name="connsiteX0" fmla="*/ 147736 w 752436"/>
                <a:gd name="connsiteY0" fmla="*/ 543372 h 893892"/>
                <a:gd name="connsiteX1" fmla="*/ 41056 w 752436"/>
                <a:gd name="connsiteY1" fmla="*/ 106492 h 893892"/>
                <a:gd name="connsiteX2" fmla="*/ 752256 w 752436"/>
                <a:gd name="connsiteY2" fmla="*/ 65852 h 893892"/>
                <a:gd name="connsiteX3" fmla="*/ 112176 w 752436"/>
                <a:gd name="connsiteY3" fmla="*/ 893892 h 893892"/>
                <a:gd name="connsiteX0" fmla="*/ 147736 w 769230"/>
                <a:gd name="connsiteY0" fmla="*/ 676326 h 1026846"/>
                <a:gd name="connsiteX1" fmla="*/ 41056 w 769230"/>
                <a:gd name="connsiteY1" fmla="*/ 239446 h 1026846"/>
                <a:gd name="connsiteX2" fmla="*/ 752256 w 769230"/>
                <a:gd name="connsiteY2" fmla="*/ 198806 h 1026846"/>
                <a:gd name="connsiteX3" fmla="*/ 112176 w 769230"/>
                <a:gd name="connsiteY3" fmla="*/ 1026846 h 1026846"/>
                <a:gd name="connsiteX0" fmla="*/ 156652 w 778146"/>
                <a:gd name="connsiteY0" fmla="*/ 728379 h 1078899"/>
                <a:gd name="connsiteX1" fmla="*/ 49972 w 778146"/>
                <a:gd name="connsiteY1" fmla="*/ 291499 h 1078899"/>
                <a:gd name="connsiteX2" fmla="*/ 761172 w 778146"/>
                <a:gd name="connsiteY2" fmla="*/ 250859 h 1078899"/>
                <a:gd name="connsiteX3" fmla="*/ 121092 w 778146"/>
                <a:gd name="connsiteY3" fmla="*/ 1078899 h 1078899"/>
                <a:gd name="connsiteX0" fmla="*/ 177688 w 799182"/>
                <a:gd name="connsiteY0" fmla="*/ 728379 h 1078899"/>
                <a:gd name="connsiteX1" fmla="*/ 71008 w 799182"/>
                <a:gd name="connsiteY1" fmla="*/ 291499 h 1078899"/>
                <a:gd name="connsiteX2" fmla="*/ 782208 w 799182"/>
                <a:gd name="connsiteY2" fmla="*/ 250859 h 1078899"/>
                <a:gd name="connsiteX3" fmla="*/ 142128 w 799182"/>
                <a:gd name="connsiteY3" fmla="*/ 1078899 h 1078899"/>
                <a:gd name="connsiteX0" fmla="*/ 177688 w 795199"/>
                <a:gd name="connsiteY0" fmla="*/ 728379 h 1078899"/>
                <a:gd name="connsiteX1" fmla="*/ 71008 w 795199"/>
                <a:gd name="connsiteY1" fmla="*/ 291499 h 1078899"/>
                <a:gd name="connsiteX2" fmla="*/ 782208 w 795199"/>
                <a:gd name="connsiteY2" fmla="*/ 250859 h 1078899"/>
                <a:gd name="connsiteX3" fmla="*/ 142128 w 795199"/>
                <a:gd name="connsiteY3" fmla="*/ 1078899 h 1078899"/>
                <a:gd name="connsiteX0" fmla="*/ 192339 w 772102"/>
                <a:gd name="connsiteY0" fmla="*/ 676328 h 1026847"/>
                <a:gd name="connsiteX1" fmla="*/ 47911 w 772102"/>
                <a:gd name="connsiteY1" fmla="*/ 239447 h 1026847"/>
                <a:gd name="connsiteX2" fmla="*/ 759111 w 772102"/>
                <a:gd name="connsiteY2" fmla="*/ 198807 h 1026847"/>
                <a:gd name="connsiteX3" fmla="*/ 119031 w 772102"/>
                <a:gd name="connsiteY3" fmla="*/ 1026847 h 1026847"/>
                <a:gd name="connsiteX0" fmla="*/ 187307 w 767070"/>
                <a:gd name="connsiteY0" fmla="*/ 707191 h 1057710"/>
                <a:gd name="connsiteX1" fmla="*/ 42879 w 767070"/>
                <a:gd name="connsiteY1" fmla="*/ 270310 h 1057710"/>
                <a:gd name="connsiteX2" fmla="*/ 754079 w 767070"/>
                <a:gd name="connsiteY2" fmla="*/ 229670 h 1057710"/>
                <a:gd name="connsiteX3" fmla="*/ 113999 w 767070"/>
                <a:gd name="connsiteY3" fmla="*/ 1057710 h 10577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67070" h="1057710">
                  <a:moveTo>
                    <a:pt x="187307" y="707191"/>
                  </a:moveTo>
                  <a:cubicBezTo>
                    <a:pt x="-7850" y="614904"/>
                    <a:pt x="-40260" y="470688"/>
                    <a:pt x="42879" y="270310"/>
                  </a:cubicBezTo>
                  <a:cubicBezTo>
                    <a:pt x="126018" y="69932"/>
                    <a:pt x="620306" y="-201283"/>
                    <a:pt x="754079" y="229670"/>
                  </a:cubicBezTo>
                  <a:cubicBezTo>
                    <a:pt x="887852" y="660623"/>
                    <a:pt x="-59568" y="947643"/>
                    <a:pt x="113999" y="1057710"/>
                  </a:cubicBezTo>
                </a:path>
              </a:pathLst>
            </a:custGeom>
            <a:noFill/>
            <a:ln w="44450" cap="rnd">
              <a:gradFill>
                <a:gsLst>
                  <a:gs pos="0">
                    <a:schemeClr val="accent1"/>
                  </a:gs>
                  <a:gs pos="100000">
                    <a:schemeClr val="accent1"/>
                  </a:gs>
                  <a:gs pos="54000">
                    <a:schemeClr val="accent1">
                      <a:lumMod val="60000"/>
                      <a:lumOff val="40000"/>
                    </a:schemeClr>
                  </a:gs>
                </a:gsLst>
                <a:lin ang="5400000" scaled="1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pSp>
          <p:nvGrpSpPr>
            <p:cNvPr id="102" name="Group 101">
              <a:extLst>
                <a:ext uri="{FF2B5EF4-FFF2-40B4-BE49-F238E27FC236}">
                  <a16:creationId xmlns:a16="http://schemas.microsoft.com/office/drawing/2014/main" id="{71610A13-8F28-4BCB-874B-C73587379004}"/>
                </a:ext>
              </a:extLst>
            </p:cNvPr>
            <p:cNvGrpSpPr/>
            <p:nvPr/>
          </p:nvGrpSpPr>
          <p:grpSpPr>
            <a:xfrm>
              <a:off x="2609488" y="4250514"/>
              <a:ext cx="2612961" cy="701036"/>
              <a:chOff x="5270539" y="1457960"/>
              <a:chExt cx="2612961" cy="701036"/>
            </a:xfrm>
          </p:grpSpPr>
          <p:sp>
            <p:nvSpPr>
              <p:cNvPr id="139" name="Freeform: Shape 138">
                <a:extLst>
                  <a:ext uri="{FF2B5EF4-FFF2-40B4-BE49-F238E27FC236}">
                    <a16:creationId xmlns:a16="http://schemas.microsoft.com/office/drawing/2014/main" id="{301F9940-E73D-431D-B3EA-C777DFA01593}"/>
                  </a:ext>
                </a:extLst>
              </p:cNvPr>
              <p:cNvSpPr/>
              <p:nvPr/>
            </p:nvSpPr>
            <p:spPr>
              <a:xfrm flipH="1">
                <a:off x="550668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40" name="Freeform: Shape 139">
                <a:extLst>
                  <a:ext uri="{FF2B5EF4-FFF2-40B4-BE49-F238E27FC236}">
                    <a16:creationId xmlns:a16="http://schemas.microsoft.com/office/drawing/2014/main" id="{A0724EBA-4345-4D5A-B9D2-1AB2C7D447A5}"/>
                  </a:ext>
                </a:extLst>
              </p:cNvPr>
              <p:cNvSpPr/>
              <p:nvPr/>
            </p:nvSpPr>
            <p:spPr>
              <a:xfrm>
                <a:off x="527053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41" name="Freeform: Shape 140">
                <a:extLst>
                  <a:ext uri="{FF2B5EF4-FFF2-40B4-BE49-F238E27FC236}">
                    <a16:creationId xmlns:a16="http://schemas.microsoft.com/office/drawing/2014/main" id="{A8AF743E-D4D1-4102-995D-9CECCB55A855}"/>
                  </a:ext>
                </a:extLst>
              </p:cNvPr>
              <p:cNvSpPr/>
              <p:nvPr/>
            </p:nvSpPr>
            <p:spPr>
              <a:xfrm flipH="1">
                <a:off x="599817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42" name="Freeform: Shape 141">
                <a:extLst>
                  <a:ext uri="{FF2B5EF4-FFF2-40B4-BE49-F238E27FC236}">
                    <a16:creationId xmlns:a16="http://schemas.microsoft.com/office/drawing/2014/main" id="{D073D200-8B3E-490B-B4E8-9AE006A42A99}"/>
                  </a:ext>
                </a:extLst>
              </p:cNvPr>
              <p:cNvSpPr/>
              <p:nvPr/>
            </p:nvSpPr>
            <p:spPr>
              <a:xfrm>
                <a:off x="576202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43" name="Freeform: Shape 142">
                <a:extLst>
                  <a:ext uri="{FF2B5EF4-FFF2-40B4-BE49-F238E27FC236}">
                    <a16:creationId xmlns:a16="http://schemas.microsoft.com/office/drawing/2014/main" id="{8BCC3973-AA44-4E31-9235-1D43F35A9FB4}"/>
                  </a:ext>
                </a:extLst>
              </p:cNvPr>
              <p:cNvSpPr/>
              <p:nvPr/>
            </p:nvSpPr>
            <p:spPr>
              <a:xfrm flipH="1">
                <a:off x="648966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44" name="Freeform: Shape 143">
                <a:extLst>
                  <a:ext uri="{FF2B5EF4-FFF2-40B4-BE49-F238E27FC236}">
                    <a16:creationId xmlns:a16="http://schemas.microsoft.com/office/drawing/2014/main" id="{B67DFA6A-9CD2-4DF5-B6EE-1C105997542D}"/>
                  </a:ext>
                </a:extLst>
              </p:cNvPr>
              <p:cNvSpPr/>
              <p:nvPr/>
            </p:nvSpPr>
            <p:spPr>
              <a:xfrm>
                <a:off x="625351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45" name="Freeform: Shape 144">
                <a:extLst>
                  <a:ext uri="{FF2B5EF4-FFF2-40B4-BE49-F238E27FC236}">
                    <a16:creationId xmlns:a16="http://schemas.microsoft.com/office/drawing/2014/main" id="{BBF240FB-2CB0-4440-86DC-18956AF7CD0E}"/>
                  </a:ext>
                </a:extLst>
              </p:cNvPr>
              <p:cNvSpPr/>
              <p:nvPr/>
            </p:nvSpPr>
            <p:spPr>
              <a:xfrm flipH="1">
                <a:off x="6984341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46" name="Freeform: Shape 145">
                <a:extLst>
                  <a:ext uri="{FF2B5EF4-FFF2-40B4-BE49-F238E27FC236}">
                    <a16:creationId xmlns:a16="http://schemas.microsoft.com/office/drawing/2014/main" id="{E59FE341-B2D3-4618-9D5E-C0A4A1E2104A}"/>
                  </a:ext>
                </a:extLst>
              </p:cNvPr>
              <p:cNvSpPr/>
              <p:nvPr/>
            </p:nvSpPr>
            <p:spPr>
              <a:xfrm>
                <a:off x="6748191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47" name="Freeform: Shape 146">
                <a:extLst>
                  <a:ext uri="{FF2B5EF4-FFF2-40B4-BE49-F238E27FC236}">
                    <a16:creationId xmlns:a16="http://schemas.microsoft.com/office/drawing/2014/main" id="{76287338-4883-4693-AF1D-9DA62A3D549F}"/>
                  </a:ext>
                </a:extLst>
              </p:cNvPr>
              <p:cNvSpPr/>
              <p:nvPr/>
            </p:nvSpPr>
            <p:spPr>
              <a:xfrm flipH="1">
                <a:off x="7475831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48" name="Freeform: Shape 147">
                <a:extLst>
                  <a:ext uri="{FF2B5EF4-FFF2-40B4-BE49-F238E27FC236}">
                    <a16:creationId xmlns:a16="http://schemas.microsoft.com/office/drawing/2014/main" id="{E82027D7-BB99-48C6-AC98-2B0FB74EF5F1}"/>
                  </a:ext>
                </a:extLst>
              </p:cNvPr>
              <p:cNvSpPr/>
              <p:nvPr/>
            </p:nvSpPr>
            <p:spPr>
              <a:xfrm>
                <a:off x="7239681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grpSp>
          <p:nvGrpSpPr>
            <p:cNvPr id="103" name="Group 102">
              <a:extLst>
                <a:ext uri="{FF2B5EF4-FFF2-40B4-BE49-F238E27FC236}">
                  <a16:creationId xmlns:a16="http://schemas.microsoft.com/office/drawing/2014/main" id="{337056D2-8348-4164-B7F6-09D0138B7C4E}"/>
                </a:ext>
              </a:extLst>
            </p:cNvPr>
            <p:cNvGrpSpPr/>
            <p:nvPr/>
          </p:nvGrpSpPr>
          <p:grpSpPr>
            <a:xfrm rot="9364043">
              <a:off x="1528241" y="3376822"/>
              <a:ext cx="1885321" cy="701036"/>
              <a:chOff x="5762029" y="1457960"/>
              <a:chExt cx="1885321" cy="701036"/>
            </a:xfrm>
          </p:grpSpPr>
          <p:sp>
            <p:nvSpPr>
              <p:cNvPr id="132" name="Freeform: Shape 131">
                <a:extLst>
                  <a:ext uri="{FF2B5EF4-FFF2-40B4-BE49-F238E27FC236}">
                    <a16:creationId xmlns:a16="http://schemas.microsoft.com/office/drawing/2014/main" id="{74D460E4-E764-4E33-8E0D-74080155498A}"/>
                  </a:ext>
                </a:extLst>
              </p:cNvPr>
              <p:cNvSpPr/>
              <p:nvPr/>
            </p:nvSpPr>
            <p:spPr>
              <a:xfrm flipH="1">
                <a:off x="599817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33" name="Freeform: Shape 132">
                <a:extLst>
                  <a:ext uri="{FF2B5EF4-FFF2-40B4-BE49-F238E27FC236}">
                    <a16:creationId xmlns:a16="http://schemas.microsoft.com/office/drawing/2014/main" id="{C2C6F503-5763-46FB-AB3F-6185591A4D4A}"/>
                  </a:ext>
                </a:extLst>
              </p:cNvPr>
              <p:cNvSpPr/>
              <p:nvPr/>
            </p:nvSpPr>
            <p:spPr>
              <a:xfrm>
                <a:off x="576202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34" name="Freeform: Shape 133">
                <a:extLst>
                  <a:ext uri="{FF2B5EF4-FFF2-40B4-BE49-F238E27FC236}">
                    <a16:creationId xmlns:a16="http://schemas.microsoft.com/office/drawing/2014/main" id="{A17EE68F-BADA-40E1-9776-6F8174FD3923}"/>
                  </a:ext>
                </a:extLst>
              </p:cNvPr>
              <p:cNvSpPr/>
              <p:nvPr/>
            </p:nvSpPr>
            <p:spPr>
              <a:xfrm flipH="1">
                <a:off x="648966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35" name="Freeform: Shape 134">
                <a:extLst>
                  <a:ext uri="{FF2B5EF4-FFF2-40B4-BE49-F238E27FC236}">
                    <a16:creationId xmlns:a16="http://schemas.microsoft.com/office/drawing/2014/main" id="{B542C239-DCB5-4733-81F9-5E3E8D7F922C}"/>
                  </a:ext>
                </a:extLst>
              </p:cNvPr>
              <p:cNvSpPr/>
              <p:nvPr/>
            </p:nvSpPr>
            <p:spPr>
              <a:xfrm>
                <a:off x="625351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36" name="Freeform: Shape 135">
                <a:extLst>
                  <a:ext uri="{FF2B5EF4-FFF2-40B4-BE49-F238E27FC236}">
                    <a16:creationId xmlns:a16="http://schemas.microsoft.com/office/drawing/2014/main" id="{2B6C91D7-1BCD-4AE7-81CA-D6F656B3FC67}"/>
                  </a:ext>
                </a:extLst>
              </p:cNvPr>
              <p:cNvSpPr/>
              <p:nvPr/>
            </p:nvSpPr>
            <p:spPr>
              <a:xfrm flipH="1">
                <a:off x="6984341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37" name="Freeform: Shape 136">
                <a:extLst>
                  <a:ext uri="{FF2B5EF4-FFF2-40B4-BE49-F238E27FC236}">
                    <a16:creationId xmlns:a16="http://schemas.microsoft.com/office/drawing/2014/main" id="{6DC281D9-ADBA-454C-89D1-E306A14F0580}"/>
                  </a:ext>
                </a:extLst>
              </p:cNvPr>
              <p:cNvSpPr/>
              <p:nvPr/>
            </p:nvSpPr>
            <p:spPr>
              <a:xfrm>
                <a:off x="6748191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38" name="Freeform: Shape 137">
                <a:extLst>
                  <a:ext uri="{FF2B5EF4-FFF2-40B4-BE49-F238E27FC236}">
                    <a16:creationId xmlns:a16="http://schemas.microsoft.com/office/drawing/2014/main" id="{70FF7F89-F31C-4C84-A0DC-BEA43C3470FB}"/>
                  </a:ext>
                </a:extLst>
              </p:cNvPr>
              <p:cNvSpPr/>
              <p:nvPr/>
            </p:nvSpPr>
            <p:spPr>
              <a:xfrm>
                <a:off x="7239681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sp>
          <p:nvSpPr>
            <p:cNvPr id="104" name="Freeform: Shape 103">
              <a:extLst>
                <a:ext uri="{FF2B5EF4-FFF2-40B4-BE49-F238E27FC236}">
                  <a16:creationId xmlns:a16="http://schemas.microsoft.com/office/drawing/2014/main" id="{8CF4021A-6453-496A-92DF-8D330CF167E4}"/>
                </a:ext>
              </a:extLst>
            </p:cNvPr>
            <p:cNvSpPr/>
            <p:nvPr/>
          </p:nvSpPr>
          <p:spPr>
            <a:xfrm>
              <a:off x="1662683" y="4277361"/>
              <a:ext cx="1079463" cy="1195981"/>
            </a:xfrm>
            <a:custGeom>
              <a:avLst/>
              <a:gdLst>
                <a:gd name="connsiteX0" fmla="*/ 1127760 w 1127760"/>
                <a:gd name="connsiteY0" fmla="*/ 0 h 1152511"/>
                <a:gd name="connsiteX1" fmla="*/ 970280 w 1127760"/>
                <a:gd name="connsiteY1" fmla="*/ 406400 h 1152511"/>
                <a:gd name="connsiteX2" fmla="*/ 1112520 w 1127760"/>
                <a:gd name="connsiteY2" fmla="*/ 899160 h 1152511"/>
                <a:gd name="connsiteX3" fmla="*/ 777240 w 1127760"/>
                <a:gd name="connsiteY3" fmla="*/ 1148080 h 1152511"/>
                <a:gd name="connsiteX4" fmla="*/ 0 w 1127760"/>
                <a:gd name="connsiteY4" fmla="*/ 701040 h 1152511"/>
                <a:gd name="connsiteX0" fmla="*/ 1092200 w 1116547"/>
                <a:gd name="connsiteY0" fmla="*/ 0 h 1152511"/>
                <a:gd name="connsiteX1" fmla="*/ 970280 w 1116547"/>
                <a:gd name="connsiteY1" fmla="*/ 406400 h 1152511"/>
                <a:gd name="connsiteX2" fmla="*/ 1112520 w 1116547"/>
                <a:gd name="connsiteY2" fmla="*/ 899160 h 1152511"/>
                <a:gd name="connsiteX3" fmla="*/ 777240 w 1116547"/>
                <a:gd name="connsiteY3" fmla="*/ 1148080 h 1152511"/>
                <a:gd name="connsiteX4" fmla="*/ 0 w 1116547"/>
                <a:gd name="connsiteY4" fmla="*/ 701040 h 11525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16547" h="1152511">
                  <a:moveTo>
                    <a:pt x="1092200" y="0"/>
                  </a:moveTo>
                  <a:cubicBezTo>
                    <a:pt x="1014730" y="128270"/>
                    <a:pt x="966893" y="256540"/>
                    <a:pt x="970280" y="406400"/>
                  </a:cubicBezTo>
                  <a:cubicBezTo>
                    <a:pt x="973667" y="556260"/>
                    <a:pt x="1144693" y="775547"/>
                    <a:pt x="1112520" y="899160"/>
                  </a:cubicBezTo>
                  <a:cubicBezTo>
                    <a:pt x="1080347" y="1022773"/>
                    <a:pt x="962660" y="1181100"/>
                    <a:pt x="777240" y="1148080"/>
                  </a:cubicBezTo>
                  <a:cubicBezTo>
                    <a:pt x="591820" y="1115060"/>
                    <a:pt x="125307" y="752687"/>
                    <a:pt x="0" y="701040"/>
                  </a:cubicBezTo>
                </a:path>
              </a:pathLst>
            </a:custGeom>
            <a:noFill/>
            <a:ln w="44450" cap="rnd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05" name="Rectangle 104">
              <a:extLst>
                <a:ext uri="{FF2B5EF4-FFF2-40B4-BE49-F238E27FC236}">
                  <a16:creationId xmlns:a16="http://schemas.microsoft.com/office/drawing/2014/main" id="{F85316FF-373C-448C-82DE-71EC69F60DE3}"/>
                </a:ext>
              </a:extLst>
            </p:cNvPr>
            <p:cNvSpPr/>
            <p:nvPr/>
          </p:nvSpPr>
          <p:spPr>
            <a:xfrm rot="2119021">
              <a:off x="3651242" y="3003920"/>
              <a:ext cx="1558221" cy="694308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06" name="Freeform: Shape 105">
              <a:extLst>
                <a:ext uri="{FF2B5EF4-FFF2-40B4-BE49-F238E27FC236}">
                  <a16:creationId xmlns:a16="http://schemas.microsoft.com/office/drawing/2014/main" id="{5DE3AF21-D420-4BC1-A910-71A48A5DDC8B}"/>
                </a:ext>
              </a:extLst>
            </p:cNvPr>
            <p:cNvSpPr/>
            <p:nvPr/>
          </p:nvSpPr>
          <p:spPr>
            <a:xfrm>
              <a:off x="4844215" y="3570991"/>
              <a:ext cx="636889" cy="696208"/>
            </a:xfrm>
            <a:custGeom>
              <a:avLst/>
              <a:gdLst>
                <a:gd name="connsiteX0" fmla="*/ 0 w 439424"/>
                <a:gd name="connsiteY0" fmla="*/ 321960 h 454040"/>
                <a:gd name="connsiteX1" fmla="*/ 431800 w 439424"/>
                <a:gd name="connsiteY1" fmla="*/ 1920 h 454040"/>
                <a:gd name="connsiteX2" fmla="*/ 294640 w 439424"/>
                <a:gd name="connsiteY2" fmla="*/ 454040 h 454040"/>
                <a:gd name="connsiteX0" fmla="*/ 0 w 603905"/>
                <a:gd name="connsiteY0" fmla="*/ 311907 h 443987"/>
                <a:gd name="connsiteX1" fmla="*/ 599440 w 603905"/>
                <a:gd name="connsiteY1" fmla="*/ 2027 h 443987"/>
                <a:gd name="connsiteX2" fmla="*/ 294640 w 603905"/>
                <a:gd name="connsiteY2" fmla="*/ 443987 h 443987"/>
                <a:gd name="connsiteX0" fmla="*/ 0 w 672839"/>
                <a:gd name="connsiteY0" fmla="*/ 462254 h 594334"/>
                <a:gd name="connsiteX1" fmla="*/ 599440 w 672839"/>
                <a:gd name="connsiteY1" fmla="*/ 152374 h 594334"/>
                <a:gd name="connsiteX2" fmla="*/ 294640 w 672839"/>
                <a:gd name="connsiteY2" fmla="*/ 594334 h 594334"/>
                <a:gd name="connsiteX0" fmla="*/ 0 w 604517"/>
                <a:gd name="connsiteY0" fmla="*/ 314556 h 528428"/>
                <a:gd name="connsiteX1" fmla="*/ 599440 w 604517"/>
                <a:gd name="connsiteY1" fmla="*/ 4676 h 528428"/>
                <a:gd name="connsiteX2" fmla="*/ 309880 w 604517"/>
                <a:gd name="connsiteY2" fmla="*/ 528429 h 528428"/>
                <a:gd name="connsiteX0" fmla="*/ 0 w 660187"/>
                <a:gd name="connsiteY0" fmla="*/ 431680 h 645553"/>
                <a:gd name="connsiteX1" fmla="*/ 599440 w 660187"/>
                <a:gd name="connsiteY1" fmla="*/ 121800 h 645553"/>
                <a:gd name="connsiteX2" fmla="*/ 309880 w 660187"/>
                <a:gd name="connsiteY2" fmla="*/ 645553 h 6455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60187" h="645553">
                  <a:moveTo>
                    <a:pt x="0" y="431680"/>
                  </a:moveTo>
                  <a:cubicBezTo>
                    <a:pt x="191346" y="260653"/>
                    <a:pt x="359833" y="-224659"/>
                    <a:pt x="599440" y="121800"/>
                  </a:cubicBezTo>
                  <a:cubicBezTo>
                    <a:pt x="839047" y="468259"/>
                    <a:pt x="291253" y="604066"/>
                    <a:pt x="309880" y="645553"/>
                  </a:cubicBezTo>
                </a:path>
              </a:pathLst>
            </a:custGeom>
            <a:noFill/>
            <a:ln w="44450" cap="rnd">
              <a:gradFill>
                <a:gsLst>
                  <a:gs pos="0">
                    <a:schemeClr val="accent1"/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5400000" scaled="1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pSp>
          <p:nvGrpSpPr>
            <p:cNvPr id="107" name="Group 106">
              <a:extLst>
                <a:ext uri="{FF2B5EF4-FFF2-40B4-BE49-F238E27FC236}">
                  <a16:creationId xmlns:a16="http://schemas.microsoft.com/office/drawing/2014/main" id="{AF690ABE-14E6-4E76-8E3F-0C6828FE5548}"/>
                </a:ext>
              </a:extLst>
            </p:cNvPr>
            <p:cNvGrpSpPr/>
            <p:nvPr/>
          </p:nvGrpSpPr>
          <p:grpSpPr>
            <a:xfrm rot="2172574">
              <a:off x="2994695" y="2818180"/>
              <a:ext cx="2376811" cy="701036"/>
              <a:chOff x="5270539" y="1457960"/>
              <a:chExt cx="2376811" cy="701036"/>
            </a:xfrm>
          </p:grpSpPr>
          <p:sp>
            <p:nvSpPr>
              <p:cNvPr id="123" name="Freeform: Shape 122">
                <a:extLst>
                  <a:ext uri="{FF2B5EF4-FFF2-40B4-BE49-F238E27FC236}">
                    <a16:creationId xmlns:a16="http://schemas.microsoft.com/office/drawing/2014/main" id="{28414CDA-4F72-4F8A-BB45-BA6E37881AA8}"/>
                  </a:ext>
                </a:extLst>
              </p:cNvPr>
              <p:cNvSpPr/>
              <p:nvPr/>
            </p:nvSpPr>
            <p:spPr>
              <a:xfrm flipH="1">
                <a:off x="550668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24" name="Freeform: Shape 123">
                <a:extLst>
                  <a:ext uri="{FF2B5EF4-FFF2-40B4-BE49-F238E27FC236}">
                    <a16:creationId xmlns:a16="http://schemas.microsoft.com/office/drawing/2014/main" id="{901A1CCA-6EDC-4FE5-8F61-028E87381AD1}"/>
                  </a:ext>
                </a:extLst>
              </p:cNvPr>
              <p:cNvSpPr/>
              <p:nvPr/>
            </p:nvSpPr>
            <p:spPr>
              <a:xfrm>
                <a:off x="527053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25" name="Freeform: Shape 124">
                <a:extLst>
                  <a:ext uri="{FF2B5EF4-FFF2-40B4-BE49-F238E27FC236}">
                    <a16:creationId xmlns:a16="http://schemas.microsoft.com/office/drawing/2014/main" id="{F5803EC6-178C-4C58-8715-1F5FB3B85C76}"/>
                  </a:ext>
                </a:extLst>
              </p:cNvPr>
              <p:cNvSpPr/>
              <p:nvPr/>
            </p:nvSpPr>
            <p:spPr>
              <a:xfrm flipH="1">
                <a:off x="599817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26" name="Freeform: Shape 125">
                <a:extLst>
                  <a:ext uri="{FF2B5EF4-FFF2-40B4-BE49-F238E27FC236}">
                    <a16:creationId xmlns:a16="http://schemas.microsoft.com/office/drawing/2014/main" id="{498F4931-3D95-4F36-8BB9-2C21D9359A29}"/>
                  </a:ext>
                </a:extLst>
              </p:cNvPr>
              <p:cNvSpPr/>
              <p:nvPr/>
            </p:nvSpPr>
            <p:spPr>
              <a:xfrm>
                <a:off x="576202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27" name="Freeform: Shape 126">
                <a:extLst>
                  <a:ext uri="{FF2B5EF4-FFF2-40B4-BE49-F238E27FC236}">
                    <a16:creationId xmlns:a16="http://schemas.microsoft.com/office/drawing/2014/main" id="{018A5113-B123-4380-B3EA-569FEA10F99E}"/>
                  </a:ext>
                </a:extLst>
              </p:cNvPr>
              <p:cNvSpPr/>
              <p:nvPr/>
            </p:nvSpPr>
            <p:spPr>
              <a:xfrm flipH="1">
                <a:off x="648966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28" name="Freeform: Shape 127">
                <a:extLst>
                  <a:ext uri="{FF2B5EF4-FFF2-40B4-BE49-F238E27FC236}">
                    <a16:creationId xmlns:a16="http://schemas.microsoft.com/office/drawing/2014/main" id="{A34CD0EB-F9C4-494D-A3BF-F991DC462C12}"/>
                  </a:ext>
                </a:extLst>
              </p:cNvPr>
              <p:cNvSpPr/>
              <p:nvPr/>
            </p:nvSpPr>
            <p:spPr>
              <a:xfrm>
                <a:off x="625351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29" name="Freeform: Shape 128">
                <a:extLst>
                  <a:ext uri="{FF2B5EF4-FFF2-40B4-BE49-F238E27FC236}">
                    <a16:creationId xmlns:a16="http://schemas.microsoft.com/office/drawing/2014/main" id="{A50402AF-2A17-406E-9807-390817D9099A}"/>
                  </a:ext>
                </a:extLst>
              </p:cNvPr>
              <p:cNvSpPr/>
              <p:nvPr/>
            </p:nvSpPr>
            <p:spPr>
              <a:xfrm flipH="1">
                <a:off x="6984341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30" name="Freeform: Shape 129">
                <a:extLst>
                  <a:ext uri="{FF2B5EF4-FFF2-40B4-BE49-F238E27FC236}">
                    <a16:creationId xmlns:a16="http://schemas.microsoft.com/office/drawing/2014/main" id="{548383F2-1325-4899-8F28-6FD7A07E5BEF}"/>
                  </a:ext>
                </a:extLst>
              </p:cNvPr>
              <p:cNvSpPr/>
              <p:nvPr/>
            </p:nvSpPr>
            <p:spPr>
              <a:xfrm>
                <a:off x="6748191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31" name="Freeform: Shape 130">
                <a:extLst>
                  <a:ext uri="{FF2B5EF4-FFF2-40B4-BE49-F238E27FC236}">
                    <a16:creationId xmlns:a16="http://schemas.microsoft.com/office/drawing/2014/main" id="{16C93CB8-9924-4D90-BD38-BB981B1C39FD}"/>
                  </a:ext>
                </a:extLst>
              </p:cNvPr>
              <p:cNvSpPr/>
              <p:nvPr/>
            </p:nvSpPr>
            <p:spPr>
              <a:xfrm>
                <a:off x="7239681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sp>
          <p:nvSpPr>
            <p:cNvPr id="108" name="Freeform: Shape 107">
              <a:extLst>
                <a:ext uri="{FF2B5EF4-FFF2-40B4-BE49-F238E27FC236}">
                  <a16:creationId xmlns:a16="http://schemas.microsoft.com/office/drawing/2014/main" id="{FB600374-F6A1-495A-A823-142BD6587830}"/>
                </a:ext>
              </a:extLst>
            </p:cNvPr>
            <p:cNvSpPr/>
            <p:nvPr/>
          </p:nvSpPr>
          <p:spPr>
            <a:xfrm>
              <a:off x="3338432" y="3151913"/>
              <a:ext cx="314960" cy="816042"/>
            </a:xfrm>
            <a:custGeom>
              <a:avLst/>
              <a:gdLst>
                <a:gd name="connsiteX0" fmla="*/ 147736 w 752436"/>
                <a:gd name="connsiteY0" fmla="*/ 543372 h 893892"/>
                <a:gd name="connsiteX1" fmla="*/ 41056 w 752436"/>
                <a:gd name="connsiteY1" fmla="*/ 106492 h 893892"/>
                <a:gd name="connsiteX2" fmla="*/ 752256 w 752436"/>
                <a:gd name="connsiteY2" fmla="*/ 65852 h 893892"/>
                <a:gd name="connsiteX3" fmla="*/ 112176 w 752436"/>
                <a:gd name="connsiteY3" fmla="*/ 893892 h 893892"/>
                <a:gd name="connsiteX0" fmla="*/ 147736 w 769230"/>
                <a:gd name="connsiteY0" fmla="*/ 676326 h 1026846"/>
                <a:gd name="connsiteX1" fmla="*/ 41056 w 769230"/>
                <a:gd name="connsiteY1" fmla="*/ 239446 h 1026846"/>
                <a:gd name="connsiteX2" fmla="*/ 752256 w 769230"/>
                <a:gd name="connsiteY2" fmla="*/ 198806 h 1026846"/>
                <a:gd name="connsiteX3" fmla="*/ 112176 w 769230"/>
                <a:gd name="connsiteY3" fmla="*/ 1026846 h 1026846"/>
                <a:gd name="connsiteX0" fmla="*/ 156652 w 778146"/>
                <a:gd name="connsiteY0" fmla="*/ 728379 h 1078899"/>
                <a:gd name="connsiteX1" fmla="*/ 49972 w 778146"/>
                <a:gd name="connsiteY1" fmla="*/ 291499 h 1078899"/>
                <a:gd name="connsiteX2" fmla="*/ 761172 w 778146"/>
                <a:gd name="connsiteY2" fmla="*/ 250859 h 1078899"/>
                <a:gd name="connsiteX3" fmla="*/ 121092 w 778146"/>
                <a:gd name="connsiteY3" fmla="*/ 1078899 h 1078899"/>
                <a:gd name="connsiteX0" fmla="*/ 177688 w 799182"/>
                <a:gd name="connsiteY0" fmla="*/ 728379 h 1078899"/>
                <a:gd name="connsiteX1" fmla="*/ 71008 w 799182"/>
                <a:gd name="connsiteY1" fmla="*/ 291499 h 1078899"/>
                <a:gd name="connsiteX2" fmla="*/ 782208 w 799182"/>
                <a:gd name="connsiteY2" fmla="*/ 250859 h 1078899"/>
                <a:gd name="connsiteX3" fmla="*/ 142128 w 799182"/>
                <a:gd name="connsiteY3" fmla="*/ 1078899 h 1078899"/>
                <a:gd name="connsiteX0" fmla="*/ 177688 w 795199"/>
                <a:gd name="connsiteY0" fmla="*/ 728379 h 1078899"/>
                <a:gd name="connsiteX1" fmla="*/ 71008 w 795199"/>
                <a:gd name="connsiteY1" fmla="*/ 291499 h 1078899"/>
                <a:gd name="connsiteX2" fmla="*/ 782208 w 795199"/>
                <a:gd name="connsiteY2" fmla="*/ 250859 h 1078899"/>
                <a:gd name="connsiteX3" fmla="*/ 142128 w 795199"/>
                <a:gd name="connsiteY3" fmla="*/ 1078899 h 1078899"/>
                <a:gd name="connsiteX0" fmla="*/ 40181 w 1353652"/>
                <a:gd name="connsiteY0" fmla="*/ 444432 h 1018472"/>
                <a:gd name="connsiteX1" fmla="*/ 629461 w 1353652"/>
                <a:gd name="connsiteY1" fmla="*/ 231072 h 1018472"/>
                <a:gd name="connsiteX2" fmla="*/ 1340661 w 1353652"/>
                <a:gd name="connsiteY2" fmla="*/ 190432 h 1018472"/>
                <a:gd name="connsiteX3" fmla="*/ 700581 w 1353652"/>
                <a:gd name="connsiteY3" fmla="*/ 1018472 h 1018472"/>
                <a:gd name="connsiteX0" fmla="*/ 0 w 1313471"/>
                <a:gd name="connsiteY0" fmla="*/ 444432 h 1018472"/>
                <a:gd name="connsiteX1" fmla="*/ 589280 w 1313471"/>
                <a:gd name="connsiteY1" fmla="*/ 231072 h 1018472"/>
                <a:gd name="connsiteX2" fmla="*/ 1300480 w 1313471"/>
                <a:gd name="connsiteY2" fmla="*/ 190432 h 1018472"/>
                <a:gd name="connsiteX3" fmla="*/ 660400 w 1313471"/>
                <a:gd name="connsiteY3" fmla="*/ 1018472 h 1018472"/>
                <a:gd name="connsiteX0" fmla="*/ 0 w 1300480"/>
                <a:gd name="connsiteY0" fmla="*/ 444432 h 444432"/>
                <a:gd name="connsiteX1" fmla="*/ 589280 w 1300480"/>
                <a:gd name="connsiteY1" fmla="*/ 231072 h 444432"/>
                <a:gd name="connsiteX2" fmla="*/ 1300480 w 1300480"/>
                <a:gd name="connsiteY2" fmla="*/ 190432 h 444432"/>
                <a:gd name="connsiteX0" fmla="*/ 0 w 589280"/>
                <a:gd name="connsiteY0" fmla="*/ 213360 h 213360"/>
                <a:gd name="connsiteX1" fmla="*/ 589280 w 589280"/>
                <a:gd name="connsiteY1" fmla="*/ 0 h 213360"/>
                <a:gd name="connsiteX0" fmla="*/ 0 w 335280"/>
                <a:gd name="connsiteY0" fmla="*/ 127000 h 127000"/>
                <a:gd name="connsiteX1" fmla="*/ 335280 w 335280"/>
                <a:gd name="connsiteY1" fmla="*/ 0 h 127000"/>
                <a:gd name="connsiteX0" fmla="*/ 0 w 335280"/>
                <a:gd name="connsiteY0" fmla="*/ 242116 h 242116"/>
                <a:gd name="connsiteX1" fmla="*/ 335280 w 335280"/>
                <a:gd name="connsiteY1" fmla="*/ 115116 h 242116"/>
                <a:gd name="connsiteX0" fmla="*/ 0 w 335280"/>
                <a:gd name="connsiteY0" fmla="*/ 193619 h 285232"/>
                <a:gd name="connsiteX1" fmla="*/ 335280 w 335280"/>
                <a:gd name="connsiteY1" fmla="*/ 66619 h 285232"/>
                <a:gd name="connsiteX0" fmla="*/ 0 w 274320"/>
                <a:gd name="connsiteY0" fmla="*/ 193619 h 285232"/>
                <a:gd name="connsiteX1" fmla="*/ 274320 w 274320"/>
                <a:gd name="connsiteY1" fmla="*/ 66619 h 285232"/>
                <a:gd name="connsiteX0" fmla="*/ 0 w 274320"/>
                <a:gd name="connsiteY0" fmla="*/ 189672 h 304633"/>
                <a:gd name="connsiteX1" fmla="*/ 274320 w 274320"/>
                <a:gd name="connsiteY1" fmla="*/ 62672 h 304633"/>
                <a:gd name="connsiteX0" fmla="*/ 0 w 274320"/>
                <a:gd name="connsiteY0" fmla="*/ 452915 h 452954"/>
                <a:gd name="connsiteX1" fmla="*/ 44848 w 274320"/>
                <a:gd name="connsiteY1" fmla="*/ 61 h 452954"/>
                <a:gd name="connsiteX2" fmla="*/ 274320 w 274320"/>
                <a:gd name="connsiteY2" fmla="*/ 325915 h 452954"/>
                <a:gd name="connsiteX0" fmla="*/ 3788 w 278108"/>
                <a:gd name="connsiteY0" fmla="*/ 550218 h 550240"/>
                <a:gd name="connsiteX1" fmla="*/ 48636 w 278108"/>
                <a:gd name="connsiteY1" fmla="*/ 97364 h 550240"/>
                <a:gd name="connsiteX2" fmla="*/ 278108 w 278108"/>
                <a:gd name="connsiteY2" fmla="*/ 423218 h 550240"/>
                <a:gd name="connsiteX0" fmla="*/ 30028 w 304348"/>
                <a:gd name="connsiteY0" fmla="*/ 526105 h 526174"/>
                <a:gd name="connsiteX1" fmla="*/ 74876 w 304348"/>
                <a:gd name="connsiteY1" fmla="*/ 73251 h 526174"/>
                <a:gd name="connsiteX2" fmla="*/ 304348 w 304348"/>
                <a:gd name="connsiteY2" fmla="*/ 399105 h 526174"/>
                <a:gd name="connsiteX0" fmla="*/ 0 w 619760"/>
                <a:gd name="connsiteY0" fmla="*/ 0 h 386080"/>
                <a:gd name="connsiteX1" fmla="*/ 390288 w 619760"/>
                <a:gd name="connsiteY1" fmla="*/ 60226 h 386080"/>
                <a:gd name="connsiteX2" fmla="*/ 619760 w 619760"/>
                <a:gd name="connsiteY2" fmla="*/ 386080 h 386080"/>
                <a:gd name="connsiteX0" fmla="*/ 0 w 314960"/>
                <a:gd name="connsiteY0" fmla="*/ 424934 h 424978"/>
                <a:gd name="connsiteX1" fmla="*/ 85488 w 314960"/>
                <a:gd name="connsiteY1" fmla="*/ 2560 h 424978"/>
                <a:gd name="connsiteX2" fmla="*/ 314960 w 314960"/>
                <a:gd name="connsiteY2" fmla="*/ 328414 h 424978"/>
                <a:gd name="connsiteX0" fmla="*/ 0 w 314960"/>
                <a:gd name="connsiteY0" fmla="*/ 424934 h 615330"/>
                <a:gd name="connsiteX1" fmla="*/ 85488 w 314960"/>
                <a:gd name="connsiteY1" fmla="*/ 2560 h 615330"/>
                <a:gd name="connsiteX2" fmla="*/ 314960 w 314960"/>
                <a:gd name="connsiteY2" fmla="*/ 328414 h 615330"/>
                <a:gd name="connsiteX0" fmla="*/ 0 w 314960"/>
                <a:gd name="connsiteY0" fmla="*/ 485164 h 696468"/>
                <a:gd name="connsiteX1" fmla="*/ 85488 w 314960"/>
                <a:gd name="connsiteY1" fmla="*/ 62790 h 696468"/>
                <a:gd name="connsiteX2" fmla="*/ 314960 w 314960"/>
                <a:gd name="connsiteY2" fmla="*/ 388644 h 696468"/>
                <a:gd name="connsiteX0" fmla="*/ 0 w 314960"/>
                <a:gd name="connsiteY0" fmla="*/ 438624 h 702840"/>
                <a:gd name="connsiteX1" fmla="*/ 263288 w 314960"/>
                <a:gd name="connsiteY1" fmla="*/ 691890 h 702840"/>
                <a:gd name="connsiteX2" fmla="*/ 85488 w 314960"/>
                <a:gd name="connsiteY2" fmla="*/ 16250 h 702840"/>
                <a:gd name="connsiteX3" fmla="*/ 314960 w 314960"/>
                <a:gd name="connsiteY3" fmla="*/ 342104 h 702840"/>
                <a:gd name="connsiteX0" fmla="*/ 0 w 314960"/>
                <a:gd name="connsiteY0" fmla="*/ 438624 h 702840"/>
                <a:gd name="connsiteX1" fmla="*/ 263288 w 314960"/>
                <a:gd name="connsiteY1" fmla="*/ 691890 h 702840"/>
                <a:gd name="connsiteX2" fmla="*/ 85488 w 314960"/>
                <a:gd name="connsiteY2" fmla="*/ 16250 h 702840"/>
                <a:gd name="connsiteX3" fmla="*/ 314960 w 314960"/>
                <a:gd name="connsiteY3" fmla="*/ 342104 h 702840"/>
                <a:gd name="connsiteX0" fmla="*/ 0 w 314960"/>
                <a:gd name="connsiteY0" fmla="*/ 438624 h 737145"/>
                <a:gd name="connsiteX1" fmla="*/ 263288 w 314960"/>
                <a:gd name="connsiteY1" fmla="*/ 691890 h 737145"/>
                <a:gd name="connsiteX2" fmla="*/ 85488 w 314960"/>
                <a:gd name="connsiteY2" fmla="*/ 16250 h 737145"/>
                <a:gd name="connsiteX3" fmla="*/ 314960 w 314960"/>
                <a:gd name="connsiteY3" fmla="*/ 342104 h 737145"/>
                <a:gd name="connsiteX0" fmla="*/ 0 w 314960"/>
                <a:gd name="connsiteY0" fmla="*/ 438624 h 737145"/>
                <a:gd name="connsiteX1" fmla="*/ 263288 w 314960"/>
                <a:gd name="connsiteY1" fmla="*/ 691890 h 737145"/>
                <a:gd name="connsiteX2" fmla="*/ 85488 w 314960"/>
                <a:gd name="connsiteY2" fmla="*/ 16250 h 737145"/>
                <a:gd name="connsiteX3" fmla="*/ 314960 w 314960"/>
                <a:gd name="connsiteY3" fmla="*/ 342104 h 737145"/>
                <a:gd name="connsiteX0" fmla="*/ 0 w 314960"/>
                <a:gd name="connsiteY0" fmla="*/ 438624 h 716159"/>
                <a:gd name="connsiteX1" fmla="*/ 263288 w 314960"/>
                <a:gd name="connsiteY1" fmla="*/ 691890 h 716159"/>
                <a:gd name="connsiteX2" fmla="*/ 85488 w 314960"/>
                <a:gd name="connsiteY2" fmla="*/ 16250 h 716159"/>
                <a:gd name="connsiteX3" fmla="*/ 314960 w 314960"/>
                <a:gd name="connsiteY3" fmla="*/ 342104 h 716159"/>
                <a:gd name="connsiteX0" fmla="*/ 0 w 315766"/>
                <a:gd name="connsiteY0" fmla="*/ 438624 h 722845"/>
                <a:gd name="connsiteX1" fmla="*/ 263288 w 315766"/>
                <a:gd name="connsiteY1" fmla="*/ 691890 h 722845"/>
                <a:gd name="connsiteX2" fmla="*/ 85488 w 315766"/>
                <a:gd name="connsiteY2" fmla="*/ 16250 h 722845"/>
                <a:gd name="connsiteX3" fmla="*/ 314960 w 315766"/>
                <a:gd name="connsiteY3" fmla="*/ 342104 h 722845"/>
                <a:gd name="connsiteX0" fmla="*/ 0 w 314960"/>
                <a:gd name="connsiteY0" fmla="*/ 524965 h 809186"/>
                <a:gd name="connsiteX1" fmla="*/ 263288 w 314960"/>
                <a:gd name="connsiteY1" fmla="*/ 778231 h 809186"/>
                <a:gd name="connsiteX2" fmla="*/ 85488 w 314960"/>
                <a:gd name="connsiteY2" fmla="*/ 102591 h 809186"/>
                <a:gd name="connsiteX3" fmla="*/ 314960 w 314960"/>
                <a:gd name="connsiteY3" fmla="*/ 428445 h 809186"/>
                <a:gd name="connsiteX0" fmla="*/ 0 w 314960"/>
                <a:gd name="connsiteY0" fmla="*/ 531821 h 816042"/>
                <a:gd name="connsiteX1" fmla="*/ 263288 w 314960"/>
                <a:gd name="connsiteY1" fmla="*/ 785087 h 816042"/>
                <a:gd name="connsiteX2" fmla="*/ 85488 w 314960"/>
                <a:gd name="connsiteY2" fmla="*/ 109447 h 816042"/>
                <a:gd name="connsiteX3" fmla="*/ 314960 w 314960"/>
                <a:gd name="connsiteY3" fmla="*/ 435301 h 8160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14960" h="816042">
                  <a:moveTo>
                    <a:pt x="0" y="531821"/>
                  </a:moveTo>
                  <a:cubicBezTo>
                    <a:pt x="25255" y="564719"/>
                    <a:pt x="76320" y="921523"/>
                    <a:pt x="263288" y="785087"/>
                  </a:cubicBezTo>
                  <a:cubicBezTo>
                    <a:pt x="450256" y="648651"/>
                    <a:pt x="-106004" y="376025"/>
                    <a:pt x="85488" y="109447"/>
                  </a:cubicBezTo>
                  <a:cubicBezTo>
                    <a:pt x="276980" y="-157131"/>
                    <a:pt x="230293" y="106794"/>
                    <a:pt x="314960" y="435301"/>
                  </a:cubicBezTo>
                </a:path>
              </a:pathLst>
            </a:custGeom>
            <a:noFill/>
            <a:ln w="44450" cap="rnd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pSp>
          <p:nvGrpSpPr>
            <p:cNvPr id="109" name="Group 108">
              <a:extLst>
                <a:ext uri="{FF2B5EF4-FFF2-40B4-BE49-F238E27FC236}">
                  <a16:creationId xmlns:a16="http://schemas.microsoft.com/office/drawing/2014/main" id="{0FB40EE0-B18A-4298-BC90-17A51ED67A3A}"/>
                </a:ext>
              </a:extLst>
            </p:cNvPr>
            <p:cNvGrpSpPr/>
            <p:nvPr/>
          </p:nvGrpSpPr>
          <p:grpSpPr>
            <a:xfrm rot="17004956">
              <a:off x="4690058" y="3383884"/>
              <a:ext cx="2612961" cy="701036"/>
              <a:chOff x="5270539" y="1457960"/>
              <a:chExt cx="2612961" cy="701036"/>
            </a:xfrm>
          </p:grpSpPr>
          <p:sp>
            <p:nvSpPr>
              <p:cNvPr id="113" name="Freeform: Shape 112">
                <a:extLst>
                  <a:ext uri="{FF2B5EF4-FFF2-40B4-BE49-F238E27FC236}">
                    <a16:creationId xmlns:a16="http://schemas.microsoft.com/office/drawing/2014/main" id="{0D605C56-D061-40E4-A873-7DF6986AA124}"/>
                  </a:ext>
                </a:extLst>
              </p:cNvPr>
              <p:cNvSpPr/>
              <p:nvPr/>
            </p:nvSpPr>
            <p:spPr>
              <a:xfrm flipH="1">
                <a:off x="550668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14" name="Freeform: Shape 113">
                <a:extLst>
                  <a:ext uri="{FF2B5EF4-FFF2-40B4-BE49-F238E27FC236}">
                    <a16:creationId xmlns:a16="http://schemas.microsoft.com/office/drawing/2014/main" id="{146C31D2-DCEF-4779-8ABF-92082649ADE1}"/>
                  </a:ext>
                </a:extLst>
              </p:cNvPr>
              <p:cNvSpPr/>
              <p:nvPr/>
            </p:nvSpPr>
            <p:spPr>
              <a:xfrm>
                <a:off x="527053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15" name="Freeform: Shape 114">
                <a:extLst>
                  <a:ext uri="{FF2B5EF4-FFF2-40B4-BE49-F238E27FC236}">
                    <a16:creationId xmlns:a16="http://schemas.microsoft.com/office/drawing/2014/main" id="{494297EC-72E8-435C-B526-4920F36403C9}"/>
                  </a:ext>
                </a:extLst>
              </p:cNvPr>
              <p:cNvSpPr/>
              <p:nvPr/>
            </p:nvSpPr>
            <p:spPr>
              <a:xfrm flipH="1">
                <a:off x="599817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16" name="Freeform: Shape 115">
                <a:extLst>
                  <a:ext uri="{FF2B5EF4-FFF2-40B4-BE49-F238E27FC236}">
                    <a16:creationId xmlns:a16="http://schemas.microsoft.com/office/drawing/2014/main" id="{18CFAC8F-8F1D-4692-A6DC-55312ADCE9EA}"/>
                  </a:ext>
                </a:extLst>
              </p:cNvPr>
              <p:cNvSpPr/>
              <p:nvPr/>
            </p:nvSpPr>
            <p:spPr>
              <a:xfrm>
                <a:off x="576202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17" name="Freeform: Shape 116">
                <a:extLst>
                  <a:ext uri="{FF2B5EF4-FFF2-40B4-BE49-F238E27FC236}">
                    <a16:creationId xmlns:a16="http://schemas.microsoft.com/office/drawing/2014/main" id="{A9831E7E-9E02-4966-B1AA-DF3B5D31C315}"/>
                  </a:ext>
                </a:extLst>
              </p:cNvPr>
              <p:cNvSpPr/>
              <p:nvPr/>
            </p:nvSpPr>
            <p:spPr>
              <a:xfrm flipH="1">
                <a:off x="648966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18" name="Freeform: Shape 117">
                <a:extLst>
                  <a:ext uri="{FF2B5EF4-FFF2-40B4-BE49-F238E27FC236}">
                    <a16:creationId xmlns:a16="http://schemas.microsoft.com/office/drawing/2014/main" id="{400DE82D-033E-472A-B296-AE1944F352A6}"/>
                  </a:ext>
                </a:extLst>
              </p:cNvPr>
              <p:cNvSpPr/>
              <p:nvPr/>
            </p:nvSpPr>
            <p:spPr>
              <a:xfrm>
                <a:off x="6253519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19" name="Freeform: Shape 118">
                <a:extLst>
                  <a:ext uri="{FF2B5EF4-FFF2-40B4-BE49-F238E27FC236}">
                    <a16:creationId xmlns:a16="http://schemas.microsoft.com/office/drawing/2014/main" id="{EF190721-B786-44B3-887C-9F2EBB414C25}"/>
                  </a:ext>
                </a:extLst>
              </p:cNvPr>
              <p:cNvSpPr/>
              <p:nvPr/>
            </p:nvSpPr>
            <p:spPr>
              <a:xfrm flipH="1">
                <a:off x="6984341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20" name="Freeform: Shape 119">
                <a:extLst>
                  <a:ext uri="{FF2B5EF4-FFF2-40B4-BE49-F238E27FC236}">
                    <a16:creationId xmlns:a16="http://schemas.microsoft.com/office/drawing/2014/main" id="{05D2105B-E429-4987-B8AF-CAE55CA8FD9D}"/>
                  </a:ext>
                </a:extLst>
              </p:cNvPr>
              <p:cNvSpPr/>
              <p:nvPr/>
            </p:nvSpPr>
            <p:spPr>
              <a:xfrm>
                <a:off x="6748191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21" name="Freeform: Shape 120">
                <a:extLst>
                  <a:ext uri="{FF2B5EF4-FFF2-40B4-BE49-F238E27FC236}">
                    <a16:creationId xmlns:a16="http://schemas.microsoft.com/office/drawing/2014/main" id="{D5E8010D-F73D-4A59-85A2-BCDCF448448F}"/>
                  </a:ext>
                </a:extLst>
              </p:cNvPr>
              <p:cNvSpPr/>
              <p:nvPr/>
            </p:nvSpPr>
            <p:spPr>
              <a:xfrm flipH="1">
                <a:off x="7475831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22" name="Freeform: Shape 121">
                <a:extLst>
                  <a:ext uri="{FF2B5EF4-FFF2-40B4-BE49-F238E27FC236}">
                    <a16:creationId xmlns:a16="http://schemas.microsoft.com/office/drawing/2014/main" id="{651BF012-6094-43BD-B460-093C2C10A6BE}"/>
                  </a:ext>
                </a:extLst>
              </p:cNvPr>
              <p:cNvSpPr/>
              <p:nvPr/>
            </p:nvSpPr>
            <p:spPr>
              <a:xfrm>
                <a:off x="7239681" y="1457960"/>
                <a:ext cx="407669" cy="701036"/>
              </a:xfrm>
              <a:custGeom>
                <a:avLst/>
                <a:gdLst>
                  <a:gd name="connsiteX0" fmla="*/ 8205 w 2334205"/>
                  <a:gd name="connsiteY0" fmla="*/ 153958 h 2916211"/>
                  <a:gd name="connsiteX1" fmla="*/ 660667 w 2334205"/>
                  <a:gd name="connsiteY1" fmla="*/ 1335058 h 2916211"/>
                  <a:gd name="connsiteX2" fmla="*/ 1167873 w 2334205"/>
                  <a:gd name="connsiteY2" fmla="*/ 2742377 h 2916211"/>
                  <a:gd name="connsiteX3" fmla="*/ 2325161 w 2334205"/>
                  <a:gd name="connsiteY3" fmla="*/ 2747139 h 2916211"/>
                  <a:gd name="connsiteX4" fmla="*/ 1677461 w 2334205"/>
                  <a:gd name="connsiteY4" fmla="*/ 1411258 h 2916211"/>
                  <a:gd name="connsiteX5" fmla="*/ 1146442 w 2334205"/>
                  <a:gd name="connsiteY5" fmla="*/ 151577 h 2916211"/>
                  <a:gd name="connsiteX6" fmla="*/ 8205 w 2334205"/>
                  <a:gd name="connsiteY6" fmla="*/ 153958 h 2916211"/>
                  <a:gd name="connsiteX0" fmla="*/ 3141 w 2329141"/>
                  <a:gd name="connsiteY0" fmla="*/ 176566 h 2938819"/>
                  <a:gd name="connsiteX1" fmla="*/ 655603 w 2329141"/>
                  <a:gd name="connsiteY1" fmla="*/ 1357666 h 2938819"/>
                  <a:gd name="connsiteX2" fmla="*/ 1162809 w 2329141"/>
                  <a:gd name="connsiteY2" fmla="*/ 2764985 h 2938819"/>
                  <a:gd name="connsiteX3" fmla="*/ 2320097 w 2329141"/>
                  <a:gd name="connsiteY3" fmla="*/ 2769747 h 2938819"/>
                  <a:gd name="connsiteX4" fmla="*/ 1672397 w 2329141"/>
                  <a:gd name="connsiteY4" fmla="*/ 1433866 h 2938819"/>
                  <a:gd name="connsiteX5" fmla="*/ 1141378 w 2329141"/>
                  <a:gd name="connsiteY5" fmla="*/ 174185 h 2938819"/>
                  <a:gd name="connsiteX6" fmla="*/ 3141 w 2329141"/>
                  <a:gd name="connsiteY6" fmla="*/ 176566 h 2938819"/>
                  <a:gd name="connsiteX0" fmla="*/ 5803 w 2331803"/>
                  <a:gd name="connsiteY0" fmla="*/ 185017 h 2947270"/>
                  <a:gd name="connsiteX1" fmla="*/ 658265 w 2331803"/>
                  <a:gd name="connsiteY1" fmla="*/ 1366117 h 2947270"/>
                  <a:gd name="connsiteX2" fmla="*/ 1165471 w 2331803"/>
                  <a:gd name="connsiteY2" fmla="*/ 2773436 h 2947270"/>
                  <a:gd name="connsiteX3" fmla="*/ 2322759 w 2331803"/>
                  <a:gd name="connsiteY3" fmla="*/ 2778198 h 2947270"/>
                  <a:gd name="connsiteX4" fmla="*/ 1675059 w 2331803"/>
                  <a:gd name="connsiteY4" fmla="*/ 1442317 h 2947270"/>
                  <a:gd name="connsiteX5" fmla="*/ 1144040 w 2331803"/>
                  <a:gd name="connsiteY5" fmla="*/ 182636 h 2947270"/>
                  <a:gd name="connsiteX6" fmla="*/ 5803 w 2331803"/>
                  <a:gd name="connsiteY6" fmla="*/ 185017 h 2947270"/>
                  <a:gd name="connsiteX0" fmla="*/ 9977 w 2335977"/>
                  <a:gd name="connsiteY0" fmla="*/ 165536 h 2927789"/>
                  <a:gd name="connsiteX1" fmla="*/ 662439 w 2335977"/>
                  <a:gd name="connsiteY1" fmla="*/ 1346636 h 2927789"/>
                  <a:gd name="connsiteX2" fmla="*/ 1169645 w 2335977"/>
                  <a:gd name="connsiteY2" fmla="*/ 2753955 h 2927789"/>
                  <a:gd name="connsiteX3" fmla="*/ 2326933 w 2335977"/>
                  <a:gd name="connsiteY3" fmla="*/ 2758717 h 2927789"/>
                  <a:gd name="connsiteX4" fmla="*/ 1679233 w 2335977"/>
                  <a:gd name="connsiteY4" fmla="*/ 1422836 h 2927789"/>
                  <a:gd name="connsiteX5" fmla="*/ 1148214 w 2335977"/>
                  <a:gd name="connsiteY5" fmla="*/ 163155 h 2927789"/>
                  <a:gd name="connsiteX6" fmla="*/ 9977 w 2335977"/>
                  <a:gd name="connsiteY6" fmla="*/ 165536 h 2927789"/>
                  <a:gd name="connsiteX0" fmla="*/ 27925 w 2353925"/>
                  <a:gd name="connsiteY0" fmla="*/ 157475 h 2919728"/>
                  <a:gd name="connsiteX1" fmla="*/ 680387 w 2353925"/>
                  <a:gd name="connsiteY1" fmla="*/ 1338575 h 2919728"/>
                  <a:gd name="connsiteX2" fmla="*/ 1187593 w 2353925"/>
                  <a:gd name="connsiteY2" fmla="*/ 2745894 h 2919728"/>
                  <a:gd name="connsiteX3" fmla="*/ 2344881 w 2353925"/>
                  <a:gd name="connsiteY3" fmla="*/ 2750656 h 2919728"/>
                  <a:gd name="connsiteX4" fmla="*/ 1697181 w 2353925"/>
                  <a:gd name="connsiteY4" fmla="*/ 1414775 h 2919728"/>
                  <a:gd name="connsiteX5" fmla="*/ 1166162 w 2353925"/>
                  <a:gd name="connsiteY5" fmla="*/ 155094 h 2919728"/>
                  <a:gd name="connsiteX6" fmla="*/ 27925 w 2353925"/>
                  <a:gd name="connsiteY6" fmla="*/ 157475 h 2919728"/>
                  <a:gd name="connsiteX0" fmla="*/ 88701 w 2414701"/>
                  <a:gd name="connsiteY0" fmla="*/ 158359 h 2920612"/>
                  <a:gd name="connsiteX1" fmla="*/ 741163 w 2414701"/>
                  <a:gd name="connsiteY1" fmla="*/ 1339459 h 2920612"/>
                  <a:gd name="connsiteX2" fmla="*/ 1248369 w 2414701"/>
                  <a:gd name="connsiteY2" fmla="*/ 2746778 h 2920612"/>
                  <a:gd name="connsiteX3" fmla="*/ 2405657 w 2414701"/>
                  <a:gd name="connsiteY3" fmla="*/ 2751540 h 2920612"/>
                  <a:gd name="connsiteX4" fmla="*/ 1757957 w 2414701"/>
                  <a:gd name="connsiteY4" fmla="*/ 1415659 h 2920612"/>
                  <a:gd name="connsiteX5" fmla="*/ 1226938 w 2414701"/>
                  <a:gd name="connsiteY5" fmla="*/ 155978 h 2920612"/>
                  <a:gd name="connsiteX6" fmla="*/ 88701 w 2414701"/>
                  <a:gd name="connsiteY6" fmla="*/ 158359 h 2920612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854687"/>
                  <a:gd name="connsiteX1" fmla="*/ 652462 w 2326000"/>
                  <a:gd name="connsiteY1" fmla="*/ 1273534 h 2854687"/>
                  <a:gd name="connsiteX2" fmla="*/ 1159668 w 2326000"/>
                  <a:gd name="connsiteY2" fmla="*/ 2680853 h 2854687"/>
                  <a:gd name="connsiteX3" fmla="*/ 2316956 w 2326000"/>
                  <a:gd name="connsiteY3" fmla="*/ 2685615 h 2854687"/>
                  <a:gd name="connsiteX4" fmla="*/ 1669256 w 2326000"/>
                  <a:gd name="connsiteY4" fmla="*/ 1349734 h 2854687"/>
                  <a:gd name="connsiteX5" fmla="*/ 1138237 w 2326000"/>
                  <a:gd name="connsiteY5" fmla="*/ 90053 h 2854687"/>
                  <a:gd name="connsiteX6" fmla="*/ 0 w 2326000"/>
                  <a:gd name="connsiteY6" fmla="*/ 92434 h 2854687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92434 h 2782910"/>
                  <a:gd name="connsiteX1" fmla="*/ 652462 w 2326000"/>
                  <a:gd name="connsiteY1" fmla="*/ 1273534 h 2782910"/>
                  <a:gd name="connsiteX2" fmla="*/ 1159668 w 2326000"/>
                  <a:gd name="connsiteY2" fmla="*/ 2680853 h 2782910"/>
                  <a:gd name="connsiteX3" fmla="*/ 2316956 w 2326000"/>
                  <a:gd name="connsiteY3" fmla="*/ 2685615 h 2782910"/>
                  <a:gd name="connsiteX4" fmla="*/ 1669256 w 2326000"/>
                  <a:gd name="connsiteY4" fmla="*/ 1349734 h 2782910"/>
                  <a:gd name="connsiteX5" fmla="*/ 1138237 w 2326000"/>
                  <a:gd name="connsiteY5" fmla="*/ 90053 h 2782910"/>
                  <a:gd name="connsiteX6" fmla="*/ 0 w 2326000"/>
                  <a:gd name="connsiteY6" fmla="*/ 92434 h 2782910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692857"/>
                  <a:gd name="connsiteX1" fmla="*/ 652462 w 2326000"/>
                  <a:gd name="connsiteY1" fmla="*/ 1183481 h 2692857"/>
                  <a:gd name="connsiteX2" fmla="*/ 1159668 w 2326000"/>
                  <a:gd name="connsiteY2" fmla="*/ 2590800 h 2692857"/>
                  <a:gd name="connsiteX3" fmla="*/ 2316956 w 2326000"/>
                  <a:gd name="connsiteY3" fmla="*/ 2595562 h 2692857"/>
                  <a:gd name="connsiteX4" fmla="*/ 1669256 w 2326000"/>
                  <a:gd name="connsiteY4" fmla="*/ 1259681 h 2692857"/>
                  <a:gd name="connsiteX5" fmla="*/ 1138237 w 2326000"/>
                  <a:gd name="connsiteY5" fmla="*/ 0 h 2692857"/>
                  <a:gd name="connsiteX6" fmla="*/ 0 w 2326000"/>
                  <a:gd name="connsiteY6" fmla="*/ 2381 h 2692857"/>
                  <a:gd name="connsiteX0" fmla="*/ 0 w 2326000"/>
                  <a:gd name="connsiteY0" fmla="*/ 2381 h 2595562"/>
                  <a:gd name="connsiteX1" fmla="*/ 652462 w 2326000"/>
                  <a:gd name="connsiteY1" fmla="*/ 1183481 h 2595562"/>
                  <a:gd name="connsiteX2" fmla="*/ 1159668 w 2326000"/>
                  <a:gd name="connsiteY2" fmla="*/ 2590800 h 2595562"/>
                  <a:gd name="connsiteX3" fmla="*/ 2316956 w 2326000"/>
                  <a:gd name="connsiteY3" fmla="*/ 2595562 h 2595562"/>
                  <a:gd name="connsiteX4" fmla="*/ 1669256 w 2326000"/>
                  <a:gd name="connsiteY4" fmla="*/ 1259681 h 2595562"/>
                  <a:gd name="connsiteX5" fmla="*/ 1138237 w 2326000"/>
                  <a:gd name="connsiteY5" fmla="*/ 0 h 2595562"/>
                  <a:gd name="connsiteX6" fmla="*/ 0 w 2326000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  <a:gd name="connsiteX0" fmla="*/ 0 w 2316956"/>
                  <a:gd name="connsiteY0" fmla="*/ 2381 h 2595562"/>
                  <a:gd name="connsiteX1" fmla="*/ 652462 w 2316956"/>
                  <a:gd name="connsiteY1" fmla="*/ 1183481 h 2595562"/>
                  <a:gd name="connsiteX2" fmla="*/ 1159668 w 2316956"/>
                  <a:gd name="connsiteY2" fmla="*/ 2590800 h 2595562"/>
                  <a:gd name="connsiteX3" fmla="*/ 2316956 w 2316956"/>
                  <a:gd name="connsiteY3" fmla="*/ 2595562 h 2595562"/>
                  <a:gd name="connsiteX4" fmla="*/ 1669256 w 2316956"/>
                  <a:gd name="connsiteY4" fmla="*/ 1259681 h 2595562"/>
                  <a:gd name="connsiteX5" fmla="*/ 1138237 w 2316956"/>
                  <a:gd name="connsiteY5" fmla="*/ 0 h 2595562"/>
                  <a:gd name="connsiteX6" fmla="*/ 0 w 2316956"/>
                  <a:gd name="connsiteY6" fmla="*/ 2381 h 25955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6956" h="2595562">
                    <a:moveTo>
                      <a:pt x="0" y="2381"/>
                    </a:moveTo>
                    <a:cubicBezTo>
                      <a:pt x="502444" y="299641"/>
                      <a:pt x="554434" y="687784"/>
                      <a:pt x="652462" y="1183481"/>
                    </a:cubicBezTo>
                    <a:cubicBezTo>
                      <a:pt x="750490" y="1679178"/>
                      <a:pt x="782240" y="2417366"/>
                      <a:pt x="1159668" y="2590800"/>
                    </a:cubicBezTo>
                    <a:lnTo>
                      <a:pt x="2316956" y="2595562"/>
                    </a:lnTo>
                    <a:cubicBezTo>
                      <a:pt x="2087562" y="2387997"/>
                      <a:pt x="1770459" y="1873250"/>
                      <a:pt x="1669256" y="1259681"/>
                    </a:cubicBezTo>
                    <a:cubicBezTo>
                      <a:pt x="1610915" y="736600"/>
                      <a:pt x="1479550" y="69453"/>
                      <a:pt x="1138237" y="0"/>
                    </a:cubicBezTo>
                    <a:cubicBezTo>
                      <a:pt x="785018" y="1985"/>
                      <a:pt x="338137" y="14684"/>
                      <a:pt x="0" y="238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sp>
          <p:nvSpPr>
            <p:cNvPr id="110" name="Freeform: Shape 109">
              <a:extLst>
                <a:ext uri="{FF2B5EF4-FFF2-40B4-BE49-F238E27FC236}">
                  <a16:creationId xmlns:a16="http://schemas.microsoft.com/office/drawing/2014/main" id="{91EB007B-2B14-4ABA-BD0B-BD88E94B34BA}"/>
                </a:ext>
              </a:extLst>
            </p:cNvPr>
            <p:cNvSpPr/>
            <p:nvPr/>
          </p:nvSpPr>
          <p:spPr>
            <a:xfrm>
              <a:off x="5276517" y="4789308"/>
              <a:ext cx="566032" cy="1008656"/>
            </a:xfrm>
            <a:custGeom>
              <a:avLst/>
              <a:gdLst>
                <a:gd name="connsiteX0" fmla="*/ 1127760 w 1127760"/>
                <a:gd name="connsiteY0" fmla="*/ 0 h 1152511"/>
                <a:gd name="connsiteX1" fmla="*/ 970280 w 1127760"/>
                <a:gd name="connsiteY1" fmla="*/ 406400 h 1152511"/>
                <a:gd name="connsiteX2" fmla="*/ 1112520 w 1127760"/>
                <a:gd name="connsiteY2" fmla="*/ 899160 h 1152511"/>
                <a:gd name="connsiteX3" fmla="*/ 777240 w 1127760"/>
                <a:gd name="connsiteY3" fmla="*/ 1148080 h 1152511"/>
                <a:gd name="connsiteX4" fmla="*/ 0 w 1127760"/>
                <a:gd name="connsiteY4" fmla="*/ 701040 h 1152511"/>
                <a:gd name="connsiteX0" fmla="*/ 1092200 w 1116547"/>
                <a:gd name="connsiteY0" fmla="*/ 0 h 1152511"/>
                <a:gd name="connsiteX1" fmla="*/ 970280 w 1116547"/>
                <a:gd name="connsiteY1" fmla="*/ 406400 h 1152511"/>
                <a:gd name="connsiteX2" fmla="*/ 1112520 w 1116547"/>
                <a:gd name="connsiteY2" fmla="*/ 899160 h 1152511"/>
                <a:gd name="connsiteX3" fmla="*/ 777240 w 1116547"/>
                <a:gd name="connsiteY3" fmla="*/ 1148080 h 1152511"/>
                <a:gd name="connsiteX4" fmla="*/ 0 w 1116547"/>
                <a:gd name="connsiteY4" fmla="*/ 701040 h 1152511"/>
                <a:gd name="connsiteX0" fmla="*/ 1092200 w 1515311"/>
                <a:gd name="connsiteY0" fmla="*/ 0 h 1150714"/>
                <a:gd name="connsiteX1" fmla="*/ 970280 w 1515311"/>
                <a:gd name="connsiteY1" fmla="*/ 406400 h 1150714"/>
                <a:gd name="connsiteX2" fmla="*/ 1513840 w 1515311"/>
                <a:gd name="connsiteY2" fmla="*/ 863600 h 1150714"/>
                <a:gd name="connsiteX3" fmla="*/ 777240 w 1515311"/>
                <a:gd name="connsiteY3" fmla="*/ 1148080 h 1150714"/>
                <a:gd name="connsiteX4" fmla="*/ 0 w 1515311"/>
                <a:gd name="connsiteY4" fmla="*/ 701040 h 1150714"/>
                <a:gd name="connsiteX0" fmla="*/ 1092200 w 1514425"/>
                <a:gd name="connsiteY0" fmla="*/ 0 h 1070669"/>
                <a:gd name="connsiteX1" fmla="*/ 970280 w 1514425"/>
                <a:gd name="connsiteY1" fmla="*/ 406400 h 1070669"/>
                <a:gd name="connsiteX2" fmla="*/ 1513840 w 1514425"/>
                <a:gd name="connsiteY2" fmla="*/ 863600 h 1070669"/>
                <a:gd name="connsiteX3" fmla="*/ 1051560 w 1514425"/>
                <a:gd name="connsiteY3" fmla="*/ 1066800 h 1070669"/>
                <a:gd name="connsiteX4" fmla="*/ 0 w 1514425"/>
                <a:gd name="connsiteY4" fmla="*/ 701040 h 1070669"/>
                <a:gd name="connsiteX0" fmla="*/ 143807 w 566032"/>
                <a:gd name="connsiteY0" fmla="*/ 0 h 1070669"/>
                <a:gd name="connsiteX1" fmla="*/ 21887 w 566032"/>
                <a:gd name="connsiteY1" fmla="*/ 406400 h 1070669"/>
                <a:gd name="connsiteX2" fmla="*/ 565447 w 566032"/>
                <a:gd name="connsiteY2" fmla="*/ 863600 h 1070669"/>
                <a:gd name="connsiteX3" fmla="*/ 103167 w 566032"/>
                <a:gd name="connsiteY3" fmla="*/ 1066800 h 10706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66032" h="1070669">
                  <a:moveTo>
                    <a:pt x="143807" y="0"/>
                  </a:moveTo>
                  <a:cubicBezTo>
                    <a:pt x="66337" y="128270"/>
                    <a:pt x="-48386" y="262467"/>
                    <a:pt x="21887" y="406400"/>
                  </a:cubicBezTo>
                  <a:cubicBezTo>
                    <a:pt x="92160" y="550333"/>
                    <a:pt x="551900" y="753533"/>
                    <a:pt x="565447" y="863600"/>
                  </a:cubicBezTo>
                  <a:cubicBezTo>
                    <a:pt x="578994" y="973667"/>
                    <a:pt x="355474" y="1093893"/>
                    <a:pt x="103167" y="1066800"/>
                  </a:cubicBezTo>
                </a:path>
              </a:pathLst>
            </a:custGeom>
            <a:noFill/>
            <a:ln w="44450" cap="rnd">
              <a:gradFill>
                <a:gsLst>
                  <a:gs pos="0">
                    <a:schemeClr val="accent1"/>
                  </a:gs>
                  <a:gs pos="100000">
                    <a:schemeClr val="accent1">
                      <a:lumMod val="60000"/>
                      <a:lumOff val="40000"/>
                    </a:schemeClr>
                  </a:gs>
                </a:gsLst>
                <a:lin ang="5400000" scaled="1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11" name="Freeform: Shape 110">
              <a:extLst>
                <a:ext uri="{FF2B5EF4-FFF2-40B4-BE49-F238E27FC236}">
                  <a16:creationId xmlns:a16="http://schemas.microsoft.com/office/drawing/2014/main" id="{BD6B3F98-B97A-463C-8345-5FB67499ADF0}"/>
                </a:ext>
              </a:extLst>
            </p:cNvPr>
            <p:cNvSpPr/>
            <p:nvPr/>
          </p:nvSpPr>
          <p:spPr>
            <a:xfrm>
              <a:off x="5266774" y="1736364"/>
              <a:ext cx="792650" cy="932592"/>
            </a:xfrm>
            <a:custGeom>
              <a:avLst/>
              <a:gdLst>
                <a:gd name="connsiteX0" fmla="*/ 0 w 439424"/>
                <a:gd name="connsiteY0" fmla="*/ 321960 h 454040"/>
                <a:gd name="connsiteX1" fmla="*/ 431800 w 439424"/>
                <a:gd name="connsiteY1" fmla="*/ 1920 h 454040"/>
                <a:gd name="connsiteX2" fmla="*/ 294640 w 439424"/>
                <a:gd name="connsiteY2" fmla="*/ 454040 h 454040"/>
                <a:gd name="connsiteX0" fmla="*/ 0 w 603905"/>
                <a:gd name="connsiteY0" fmla="*/ 311907 h 443987"/>
                <a:gd name="connsiteX1" fmla="*/ 599440 w 603905"/>
                <a:gd name="connsiteY1" fmla="*/ 2027 h 443987"/>
                <a:gd name="connsiteX2" fmla="*/ 294640 w 603905"/>
                <a:gd name="connsiteY2" fmla="*/ 443987 h 443987"/>
                <a:gd name="connsiteX0" fmla="*/ 0 w 672839"/>
                <a:gd name="connsiteY0" fmla="*/ 462254 h 594334"/>
                <a:gd name="connsiteX1" fmla="*/ 599440 w 672839"/>
                <a:gd name="connsiteY1" fmla="*/ 152374 h 594334"/>
                <a:gd name="connsiteX2" fmla="*/ 294640 w 672839"/>
                <a:gd name="connsiteY2" fmla="*/ 594334 h 594334"/>
                <a:gd name="connsiteX0" fmla="*/ 0 w 604517"/>
                <a:gd name="connsiteY0" fmla="*/ 314556 h 528428"/>
                <a:gd name="connsiteX1" fmla="*/ 599440 w 604517"/>
                <a:gd name="connsiteY1" fmla="*/ 4676 h 528428"/>
                <a:gd name="connsiteX2" fmla="*/ 309880 w 604517"/>
                <a:gd name="connsiteY2" fmla="*/ 528429 h 528428"/>
                <a:gd name="connsiteX0" fmla="*/ 0 w 660187"/>
                <a:gd name="connsiteY0" fmla="*/ 431680 h 645553"/>
                <a:gd name="connsiteX1" fmla="*/ 599440 w 660187"/>
                <a:gd name="connsiteY1" fmla="*/ 121800 h 645553"/>
                <a:gd name="connsiteX2" fmla="*/ 309880 w 660187"/>
                <a:gd name="connsiteY2" fmla="*/ 645553 h 645553"/>
                <a:gd name="connsiteX0" fmla="*/ 0 w 531493"/>
                <a:gd name="connsiteY0" fmla="*/ 692689 h 692689"/>
                <a:gd name="connsiteX1" fmla="*/ 528320 w 531493"/>
                <a:gd name="connsiteY1" fmla="*/ 1109 h 692689"/>
                <a:gd name="connsiteX2" fmla="*/ 238760 w 531493"/>
                <a:gd name="connsiteY2" fmla="*/ 524862 h 692689"/>
                <a:gd name="connsiteX0" fmla="*/ 241164 w 479924"/>
                <a:gd name="connsiteY0" fmla="*/ 883244 h 883244"/>
                <a:gd name="connsiteX1" fmla="*/ 2404 w 479924"/>
                <a:gd name="connsiteY1" fmla="*/ 814 h 883244"/>
                <a:gd name="connsiteX2" fmla="*/ 479924 w 479924"/>
                <a:gd name="connsiteY2" fmla="*/ 715417 h 883244"/>
                <a:gd name="connsiteX0" fmla="*/ 255328 w 964501"/>
                <a:gd name="connsiteY0" fmla="*/ 965463 h 965463"/>
                <a:gd name="connsiteX1" fmla="*/ 16568 w 964501"/>
                <a:gd name="connsiteY1" fmla="*/ 83033 h 965463"/>
                <a:gd name="connsiteX2" fmla="*/ 956937 w 964501"/>
                <a:gd name="connsiteY2" fmla="*/ 118171 h 965463"/>
                <a:gd name="connsiteX3" fmla="*/ 494088 w 964501"/>
                <a:gd name="connsiteY3" fmla="*/ 797636 h 965463"/>
                <a:gd name="connsiteX0" fmla="*/ 273160 w 982333"/>
                <a:gd name="connsiteY0" fmla="*/ 965463 h 965463"/>
                <a:gd name="connsiteX1" fmla="*/ 34400 w 982333"/>
                <a:gd name="connsiteY1" fmla="*/ 83033 h 965463"/>
                <a:gd name="connsiteX2" fmla="*/ 974769 w 982333"/>
                <a:gd name="connsiteY2" fmla="*/ 118171 h 965463"/>
                <a:gd name="connsiteX3" fmla="*/ 511920 w 982333"/>
                <a:gd name="connsiteY3" fmla="*/ 797636 h 965463"/>
                <a:gd name="connsiteX0" fmla="*/ 311187 w 1020360"/>
                <a:gd name="connsiteY0" fmla="*/ 1034652 h 1034652"/>
                <a:gd name="connsiteX1" fmla="*/ 72427 w 1020360"/>
                <a:gd name="connsiteY1" fmla="*/ 152222 h 1034652"/>
                <a:gd name="connsiteX2" fmla="*/ 1012796 w 1020360"/>
                <a:gd name="connsiteY2" fmla="*/ 187360 h 1034652"/>
                <a:gd name="connsiteX3" fmla="*/ 549947 w 1020360"/>
                <a:gd name="connsiteY3" fmla="*/ 866825 h 1034652"/>
                <a:gd name="connsiteX0" fmla="*/ 250186 w 590099"/>
                <a:gd name="connsiteY0" fmla="*/ 893594 h 893594"/>
                <a:gd name="connsiteX1" fmla="*/ 11426 w 590099"/>
                <a:gd name="connsiteY1" fmla="*/ 11164 h 893594"/>
                <a:gd name="connsiteX2" fmla="*/ 570795 w 590099"/>
                <a:gd name="connsiteY2" fmla="*/ 417097 h 893594"/>
                <a:gd name="connsiteX3" fmla="*/ 488946 w 590099"/>
                <a:gd name="connsiteY3" fmla="*/ 725767 h 893594"/>
                <a:gd name="connsiteX0" fmla="*/ 250186 w 590099"/>
                <a:gd name="connsiteY0" fmla="*/ 901121 h 901121"/>
                <a:gd name="connsiteX1" fmla="*/ 11426 w 590099"/>
                <a:gd name="connsiteY1" fmla="*/ 18691 h 901121"/>
                <a:gd name="connsiteX2" fmla="*/ 570795 w 590099"/>
                <a:gd name="connsiteY2" fmla="*/ 424624 h 901121"/>
                <a:gd name="connsiteX3" fmla="*/ 488946 w 590099"/>
                <a:gd name="connsiteY3" fmla="*/ 733294 h 901121"/>
                <a:gd name="connsiteX0" fmla="*/ 250186 w 590099"/>
                <a:gd name="connsiteY0" fmla="*/ 893594 h 893594"/>
                <a:gd name="connsiteX1" fmla="*/ 11426 w 590099"/>
                <a:gd name="connsiteY1" fmla="*/ 11164 h 893594"/>
                <a:gd name="connsiteX2" fmla="*/ 570795 w 590099"/>
                <a:gd name="connsiteY2" fmla="*/ 417097 h 893594"/>
                <a:gd name="connsiteX3" fmla="*/ 488946 w 590099"/>
                <a:gd name="connsiteY3" fmla="*/ 725767 h 893594"/>
                <a:gd name="connsiteX0" fmla="*/ 398121 w 738034"/>
                <a:gd name="connsiteY0" fmla="*/ 1001041 h 1001041"/>
                <a:gd name="connsiteX1" fmla="*/ 159361 w 738034"/>
                <a:gd name="connsiteY1" fmla="*/ 118611 h 1001041"/>
                <a:gd name="connsiteX2" fmla="*/ 718730 w 738034"/>
                <a:gd name="connsiteY2" fmla="*/ 524544 h 1001041"/>
                <a:gd name="connsiteX3" fmla="*/ 636881 w 738034"/>
                <a:gd name="connsiteY3" fmla="*/ 833214 h 10010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38034" h="1001041">
                  <a:moveTo>
                    <a:pt x="398121" y="1001041"/>
                  </a:moveTo>
                  <a:cubicBezTo>
                    <a:pt x="249107" y="688240"/>
                    <a:pt x="705366" y="-347259"/>
                    <a:pt x="159361" y="118611"/>
                  </a:cubicBezTo>
                  <a:cubicBezTo>
                    <a:pt x="-386644" y="584481"/>
                    <a:pt x="639143" y="405444"/>
                    <a:pt x="718730" y="524544"/>
                  </a:cubicBezTo>
                  <a:cubicBezTo>
                    <a:pt x="798317" y="643644"/>
                    <a:pt x="603956" y="772681"/>
                    <a:pt x="636881" y="833214"/>
                  </a:cubicBezTo>
                </a:path>
              </a:pathLst>
            </a:custGeom>
            <a:noFill/>
            <a:ln w="44450" cap="rnd">
              <a:gradFill flip="none" rotWithShape="1">
                <a:gsLst>
                  <a:gs pos="50000">
                    <a:schemeClr val="accent1"/>
                  </a:gs>
                  <a:gs pos="84000">
                    <a:schemeClr val="accent1">
                      <a:lumMod val="60000"/>
                      <a:lumOff val="40000"/>
                    </a:schemeClr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12" name="Freeform: Shape 111">
              <a:extLst>
                <a:ext uri="{FF2B5EF4-FFF2-40B4-BE49-F238E27FC236}">
                  <a16:creationId xmlns:a16="http://schemas.microsoft.com/office/drawing/2014/main" id="{AF665F77-E279-4F34-851B-48BA3599E4F0}"/>
                </a:ext>
              </a:extLst>
            </p:cNvPr>
            <p:cNvSpPr/>
            <p:nvPr/>
          </p:nvSpPr>
          <p:spPr>
            <a:xfrm>
              <a:off x="2383702" y="1952032"/>
              <a:ext cx="1113616" cy="948642"/>
            </a:xfrm>
            <a:custGeom>
              <a:avLst/>
              <a:gdLst>
                <a:gd name="connsiteX0" fmla="*/ 940663 w 1535023"/>
                <a:gd name="connsiteY0" fmla="*/ 823587 h 823587"/>
                <a:gd name="connsiteX1" fmla="*/ 447903 w 1535023"/>
                <a:gd name="connsiteY1" fmla="*/ 650867 h 823587"/>
                <a:gd name="connsiteX2" fmla="*/ 5943 w 1535023"/>
                <a:gd name="connsiteY2" fmla="*/ 5707 h 823587"/>
                <a:gd name="connsiteX3" fmla="*/ 778103 w 1535023"/>
                <a:gd name="connsiteY3" fmla="*/ 325747 h 823587"/>
                <a:gd name="connsiteX4" fmla="*/ 1535023 w 1535023"/>
                <a:gd name="connsiteY4" fmla="*/ 158107 h 823587"/>
                <a:gd name="connsiteX0" fmla="*/ 1338920 w 1933280"/>
                <a:gd name="connsiteY0" fmla="*/ 1021291 h 1021291"/>
                <a:gd name="connsiteX1" fmla="*/ 846160 w 1933280"/>
                <a:gd name="connsiteY1" fmla="*/ 848571 h 1021291"/>
                <a:gd name="connsiteX2" fmla="*/ 404200 w 1933280"/>
                <a:gd name="connsiteY2" fmla="*/ 203411 h 1021291"/>
                <a:gd name="connsiteX3" fmla="*/ 1176360 w 1933280"/>
                <a:gd name="connsiteY3" fmla="*/ 523451 h 1021291"/>
                <a:gd name="connsiteX4" fmla="*/ 1933280 w 1933280"/>
                <a:gd name="connsiteY4" fmla="*/ 355811 h 1021291"/>
                <a:gd name="connsiteX0" fmla="*/ 975819 w 1570179"/>
                <a:gd name="connsiteY0" fmla="*/ 837313 h 837313"/>
                <a:gd name="connsiteX1" fmla="*/ 483059 w 1570179"/>
                <a:gd name="connsiteY1" fmla="*/ 664593 h 837313"/>
                <a:gd name="connsiteX2" fmla="*/ 41099 w 1570179"/>
                <a:gd name="connsiteY2" fmla="*/ 19433 h 837313"/>
                <a:gd name="connsiteX3" fmla="*/ 1570179 w 1570179"/>
                <a:gd name="connsiteY3" fmla="*/ 171833 h 837313"/>
                <a:gd name="connsiteX0" fmla="*/ 942816 w 1537176"/>
                <a:gd name="connsiteY0" fmla="*/ 837313 h 837313"/>
                <a:gd name="connsiteX1" fmla="*/ 8096 w 1537176"/>
                <a:gd name="connsiteY1" fmla="*/ 19433 h 837313"/>
                <a:gd name="connsiteX2" fmla="*/ 1537176 w 1537176"/>
                <a:gd name="connsiteY2" fmla="*/ 171833 h 837313"/>
                <a:gd name="connsiteX0" fmla="*/ 1180396 w 1774756"/>
                <a:gd name="connsiteY0" fmla="*/ 1080237 h 1080237"/>
                <a:gd name="connsiteX1" fmla="*/ 245676 w 1774756"/>
                <a:gd name="connsiteY1" fmla="*/ 262357 h 1080237"/>
                <a:gd name="connsiteX2" fmla="*/ 1774756 w 1774756"/>
                <a:gd name="connsiteY2" fmla="*/ 414757 h 1080237"/>
                <a:gd name="connsiteX0" fmla="*/ 800558 w 1394918"/>
                <a:gd name="connsiteY0" fmla="*/ 718675 h 718675"/>
                <a:gd name="connsiteX1" fmla="*/ 287478 w 1394918"/>
                <a:gd name="connsiteY1" fmla="*/ 327515 h 718675"/>
                <a:gd name="connsiteX2" fmla="*/ 1394918 w 1394918"/>
                <a:gd name="connsiteY2" fmla="*/ 53195 h 718675"/>
                <a:gd name="connsiteX0" fmla="*/ 800558 w 1394918"/>
                <a:gd name="connsiteY0" fmla="*/ 725610 h 725610"/>
                <a:gd name="connsiteX1" fmla="*/ 287478 w 1394918"/>
                <a:gd name="connsiteY1" fmla="*/ 334450 h 725610"/>
                <a:gd name="connsiteX2" fmla="*/ 1394918 w 1394918"/>
                <a:gd name="connsiteY2" fmla="*/ 60130 h 725610"/>
                <a:gd name="connsiteX0" fmla="*/ 763765 w 1359930"/>
                <a:gd name="connsiteY0" fmla="*/ 767258 h 767258"/>
                <a:gd name="connsiteX1" fmla="*/ 250685 w 1359930"/>
                <a:gd name="connsiteY1" fmla="*/ 376098 h 767258"/>
                <a:gd name="connsiteX2" fmla="*/ 1358125 w 1359930"/>
                <a:gd name="connsiteY2" fmla="*/ 101778 h 767258"/>
                <a:gd name="connsiteX0" fmla="*/ 525482 w 1122704"/>
                <a:gd name="connsiteY0" fmla="*/ 904029 h 931241"/>
                <a:gd name="connsiteX1" fmla="*/ 12402 w 1122704"/>
                <a:gd name="connsiteY1" fmla="*/ 512869 h 931241"/>
                <a:gd name="connsiteX2" fmla="*/ 1119842 w 1122704"/>
                <a:gd name="connsiteY2" fmla="*/ 238549 h 931241"/>
                <a:gd name="connsiteX0" fmla="*/ 520734 w 1118031"/>
                <a:gd name="connsiteY0" fmla="*/ 897316 h 918167"/>
                <a:gd name="connsiteX1" fmla="*/ 7654 w 1118031"/>
                <a:gd name="connsiteY1" fmla="*/ 506156 h 918167"/>
                <a:gd name="connsiteX2" fmla="*/ 1115094 w 1118031"/>
                <a:gd name="connsiteY2" fmla="*/ 231836 h 918167"/>
                <a:gd name="connsiteX0" fmla="*/ 521259 w 1119072"/>
                <a:gd name="connsiteY0" fmla="*/ 919788 h 919788"/>
                <a:gd name="connsiteX1" fmla="*/ 607616 w 1119072"/>
                <a:gd name="connsiteY1" fmla="*/ 5389 h 919788"/>
                <a:gd name="connsiteX2" fmla="*/ 8179 w 1119072"/>
                <a:gd name="connsiteY2" fmla="*/ 528628 h 919788"/>
                <a:gd name="connsiteX3" fmla="*/ 1115619 w 1119072"/>
                <a:gd name="connsiteY3" fmla="*/ 254308 h 919788"/>
                <a:gd name="connsiteX0" fmla="*/ 528478 w 1126291"/>
                <a:gd name="connsiteY0" fmla="*/ 956266 h 956266"/>
                <a:gd name="connsiteX1" fmla="*/ 614835 w 1126291"/>
                <a:gd name="connsiteY1" fmla="*/ 41867 h 956266"/>
                <a:gd name="connsiteX2" fmla="*/ 15398 w 1126291"/>
                <a:gd name="connsiteY2" fmla="*/ 565106 h 956266"/>
                <a:gd name="connsiteX3" fmla="*/ 1122838 w 1126291"/>
                <a:gd name="connsiteY3" fmla="*/ 290786 h 956266"/>
                <a:gd name="connsiteX0" fmla="*/ 528478 w 1126291"/>
                <a:gd name="connsiteY0" fmla="*/ 956266 h 956266"/>
                <a:gd name="connsiteX1" fmla="*/ 614835 w 1126291"/>
                <a:gd name="connsiteY1" fmla="*/ 41867 h 956266"/>
                <a:gd name="connsiteX2" fmla="*/ 15398 w 1126291"/>
                <a:gd name="connsiteY2" fmla="*/ 565106 h 956266"/>
                <a:gd name="connsiteX3" fmla="*/ 1122838 w 1126291"/>
                <a:gd name="connsiteY3" fmla="*/ 290786 h 956266"/>
                <a:gd name="connsiteX0" fmla="*/ 537686 w 1135592"/>
                <a:gd name="connsiteY0" fmla="*/ 1019579 h 1019579"/>
                <a:gd name="connsiteX1" fmla="*/ 624043 w 1135592"/>
                <a:gd name="connsiteY1" fmla="*/ 105180 h 1019579"/>
                <a:gd name="connsiteX2" fmla="*/ 24606 w 1135592"/>
                <a:gd name="connsiteY2" fmla="*/ 628419 h 1019579"/>
                <a:gd name="connsiteX3" fmla="*/ 1132046 w 1135592"/>
                <a:gd name="connsiteY3" fmla="*/ 354099 h 1019579"/>
                <a:gd name="connsiteX0" fmla="*/ 537686 w 1135592"/>
                <a:gd name="connsiteY0" fmla="*/ 1019579 h 1019579"/>
                <a:gd name="connsiteX1" fmla="*/ 624043 w 1135592"/>
                <a:gd name="connsiteY1" fmla="*/ 105180 h 1019579"/>
                <a:gd name="connsiteX2" fmla="*/ 24606 w 1135592"/>
                <a:gd name="connsiteY2" fmla="*/ 628419 h 1019579"/>
                <a:gd name="connsiteX3" fmla="*/ 1132046 w 1135592"/>
                <a:gd name="connsiteY3" fmla="*/ 354099 h 1019579"/>
                <a:gd name="connsiteX0" fmla="*/ 516877 w 1111237"/>
                <a:gd name="connsiteY0" fmla="*/ 959808 h 959808"/>
                <a:gd name="connsiteX1" fmla="*/ 603234 w 1111237"/>
                <a:gd name="connsiteY1" fmla="*/ 45409 h 959808"/>
                <a:gd name="connsiteX2" fmla="*/ 3797 w 1111237"/>
                <a:gd name="connsiteY2" fmla="*/ 568648 h 959808"/>
                <a:gd name="connsiteX3" fmla="*/ 384794 w 1111237"/>
                <a:gd name="connsiteY3" fmla="*/ 715970 h 959808"/>
                <a:gd name="connsiteX4" fmla="*/ 1111237 w 1111237"/>
                <a:gd name="connsiteY4" fmla="*/ 294328 h 959808"/>
                <a:gd name="connsiteX0" fmla="*/ 516877 w 1111237"/>
                <a:gd name="connsiteY0" fmla="*/ 959808 h 959808"/>
                <a:gd name="connsiteX1" fmla="*/ 603234 w 1111237"/>
                <a:gd name="connsiteY1" fmla="*/ 45409 h 959808"/>
                <a:gd name="connsiteX2" fmla="*/ 3797 w 1111237"/>
                <a:gd name="connsiteY2" fmla="*/ 568648 h 959808"/>
                <a:gd name="connsiteX3" fmla="*/ 384794 w 1111237"/>
                <a:gd name="connsiteY3" fmla="*/ 715970 h 959808"/>
                <a:gd name="connsiteX4" fmla="*/ 1111237 w 1111237"/>
                <a:gd name="connsiteY4" fmla="*/ 294328 h 959808"/>
                <a:gd name="connsiteX0" fmla="*/ 516877 w 1111237"/>
                <a:gd name="connsiteY0" fmla="*/ 1016885 h 1016885"/>
                <a:gd name="connsiteX1" fmla="*/ 603234 w 1111237"/>
                <a:gd name="connsiteY1" fmla="*/ 102486 h 1016885"/>
                <a:gd name="connsiteX2" fmla="*/ 3797 w 1111237"/>
                <a:gd name="connsiteY2" fmla="*/ 625725 h 1016885"/>
                <a:gd name="connsiteX3" fmla="*/ 384794 w 1111237"/>
                <a:gd name="connsiteY3" fmla="*/ 773047 h 1016885"/>
                <a:gd name="connsiteX4" fmla="*/ 1111237 w 1111237"/>
                <a:gd name="connsiteY4" fmla="*/ 351405 h 1016885"/>
                <a:gd name="connsiteX0" fmla="*/ 526766 w 1121126"/>
                <a:gd name="connsiteY0" fmla="*/ 1066732 h 1066732"/>
                <a:gd name="connsiteX1" fmla="*/ 613123 w 1121126"/>
                <a:gd name="connsiteY1" fmla="*/ 152333 h 1066732"/>
                <a:gd name="connsiteX2" fmla="*/ 13686 w 1121126"/>
                <a:gd name="connsiteY2" fmla="*/ 675572 h 1066732"/>
                <a:gd name="connsiteX3" fmla="*/ 394683 w 1121126"/>
                <a:gd name="connsiteY3" fmla="*/ 822894 h 1066732"/>
                <a:gd name="connsiteX4" fmla="*/ 1121126 w 1121126"/>
                <a:gd name="connsiteY4" fmla="*/ 401252 h 1066732"/>
                <a:gd name="connsiteX0" fmla="*/ 526766 w 1121126"/>
                <a:gd name="connsiteY0" fmla="*/ 1066732 h 1066732"/>
                <a:gd name="connsiteX1" fmla="*/ 613123 w 1121126"/>
                <a:gd name="connsiteY1" fmla="*/ 152333 h 1066732"/>
                <a:gd name="connsiteX2" fmla="*/ 13686 w 1121126"/>
                <a:gd name="connsiteY2" fmla="*/ 675572 h 1066732"/>
                <a:gd name="connsiteX3" fmla="*/ 394683 w 1121126"/>
                <a:gd name="connsiteY3" fmla="*/ 822894 h 1066732"/>
                <a:gd name="connsiteX4" fmla="*/ 1121126 w 1121126"/>
                <a:gd name="connsiteY4" fmla="*/ 401252 h 1066732"/>
                <a:gd name="connsiteX0" fmla="*/ 526766 w 1121126"/>
                <a:gd name="connsiteY0" fmla="*/ 1066732 h 1066732"/>
                <a:gd name="connsiteX1" fmla="*/ 613123 w 1121126"/>
                <a:gd name="connsiteY1" fmla="*/ 152333 h 1066732"/>
                <a:gd name="connsiteX2" fmla="*/ 13686 w 1121126"/>
                <a:gd name="connsiteY2" fmla="*/ 675572 h 1066732"/>
                <a:gd name="connsiteX3" fmla="*/ 394683 w 1121126"/>
                <a:gd name="connsiteY3" fmla="*/ 822894 h 1066732"/>
                <a:gd name="connsiteX4" fmla="*/ 1121126 w 1121126"/>
                <a:gd name="connsiteY4" fmla="*/ 401252 h 1066732"/>
                <a:gd name="connsiteX0" fmla="*/ 526766 w 1121126"/>
                <a:gd name="connsiteY0" fmla="*/ 1066732 h 1066732"/>
                <a:gd name="connsiteX1" fmla="*/ 613123 w 1121126"/>
                <a:gd name="connsiteY1" fmla="*/ 152333 h 1066732"/>
                <a:gd name="connsiteX2" fmla="*/ 13686 w 1121126"/>
                <a:gd name="connsiteY2" fmla="*/ 675572 h 1066732"/>
                <a:gd name="connsiteX3" fmla="*/ 394683 w 1121126"/>
                <a:gd name="connsiteY3" fmla="*/ 822894 h 1066732"/>
                <a:gd name="connsiteX4" fmla="*/ 1121126 w 1121126"/>
                <a:gd name="connsiteY4" fmla="*/ 401252 h 1066732"/>
                <a:gd name="connsiteX0" fmla="*/ 526766 w 1121126"/>
                <a:gd name="connsiteY0" fmla="*/ 1066732 h 1066732"/>
                <a:gd name="connsiteX1" fmla="*/ 613123 w 1121126"/>
                <a:gd name="connsiteY1" fmla="*/ 152333 h 1066732"/>
                <a:gd name="connsiteX2" fmla="*/ 13686 w 1121126"/>
                <a:gd name="connsiteY2" fmla="*/ 675572 h 1066732"/>
                <a:gd name="connsiteX3" fmla="*/ 394683 w 1121126"/>
                <a:gd name="connsiteY3" fmla="*/ 822894 h 1066732"/>
                <a:gd name="connsiteX4" fmla="*/ 1121126 w 1121126"/>
                <a:gd name="connsiteY4" fmla="*/ 401252 h 1066732"/>
                <a:gd name="connsiteX0" fmla="*/ 522060 w 1116420"/>
                <a:gd name="connsiteY0" fmla="*/ 1023046 h 1023046"/>
                <a:gd name="connsiteX1" fmla="*/ 608417 w 1116420"/>
                <a:gd name="connsiteY1" fmla="*/ 108647 h 1023046"/>
                <a:gd name="connsiteX2" fmla="*/ 8980 w 1116420"/>
                <a:gd name="connsiteY2" fmla="*/ 631886 h 1023046"/>
                <a:gd name="connsiteX3" fmla="*/ 389977 w 1116420"/>
                <a:gd name="connsiteY3" fmla="*/ 779208 h 1023046"/>
                <a:gd name="connsiteX4" fmla="*/ 1116420 w 1116420"/>
                <a:gd name="connsiteY4" fmla="*/ 357566 h 1023046"/>
                <a:gd name="connsiteX0" fmla="*/ 522060 w 1116420"/>
                <a:gd name="connsiteY0" fmla="*/ 1023046 h 1023046"/>
                <a:gd name="connsiteX1" fmla="*/ 608417 w 1116420"/>
                <a:gd name="connsiteY1" fmla="*/ 108647 h 1023046"/>
                <a:gd name="connsiteX2" fmla="*/ 8980 w 1116420"/>
                <a:gd name="connsiteY2" fmla="*/ 631886 h 1023046"/>
                <a:gd name="connsiteX3" fmla="*/ 389977 w 1116420"/>
                <a:gd name="connsiteY3" fmla="*/ 779208 h 1023046"/>
                <a:gd name="connsiteX4" fmla="*/ 1116420 w 1116420"/>
                <a:gd name="connsiteY4" fmla="*/ 357566 h 10230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16420" h="1023046">
                  <a:moveTo>
                    <a:pt x="522060" y="1023046"/>
                  </a:moveTo>
                  <a:cubicBezTo>
                    <a:pt x="702400" y="920600"/>
                    <a:pt x="978410" y="316080"/>
                    <a:pt x="608417" y="108647"/>
                  </a:cubicBezTo>
                  <a:cubicBezTo>
                    <a:pt x="75864" y="-271506"/>
                    <a:pt x="-35893" y="454086"/>
                    <a:pt x="8980" y="631886"/>
                  </a:cubicBezTo>
                  <a:cubicBezTo>
                    <a:pt x="53853" y="809686"/>
                    <a:pt x="251124" y="926528"/>
                    <a:pt x="389977" y="779208"/>
                  </a:cubicBezTo>
                  <a:cubicBezTo>
                    <a:pt x="528830" y="631888"/>
                    <a:pt x="992806" y="416833"/>
                    <a:pt x="1116420" y="357566"/>
                  </a:cubicBezTo>
                </a:path>
              </a:pathLst>
            </a:custGeom>
            <a:noFill/>
            <a:ln w="44450" cap="rnd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188" name="Freeform: Shape 187">
            <a:extLst>
              <a:ext uri="{FF2B5EF4-FFF2-40B4-BE49-F238E27FC236}">
                <a16:creationId xmlns:a16="http://schemas.microsoft.com/office/drawing/2014/main" id="{E363BBC3-D478-4E23-9910-D88633298502}"/>
              </a:ext>
            </a:extLst>
          </p:cNvPr>
          <p:cNvSpPr/>
          <p:nvPr/>
        </p:nvSpPr>
        <p:spPr>
          <a:xfrm>
            <a:off x="6019004" y="148288"/>
            <a:ext cx="1755398" cy="819615"/>
          </a:xfrm>
          <a:custGeom>
            <a:avLst/>
            <a:gdLst>
              <a:gd name="connsiteX0" fmla="*/ 354433 w 4333988"/>
              <a:gd name="connsiteY0" fmla="*/ 432878 h 1992604"/>
              <a:gd name="connsiteX1" fmla="*/ 14073 w 4333988"/>
              <a:gd name="connsiteY1" fmla="*/ 798638 h 1992604"/>
              <a:gd name="connsiteX2" fmla="*/ 776073 w 4333988"/>
              <a:gd name="connsiteY2" fmla="*/ 1448878 h 1992604"/>
              <a:gd name="connsiteX3" fmla="*/ 903073 w 4333988"/>
              <a:gd name="connsiteY3" fmla="*/ 1814638 h 1992604"/>
              <a:gd name="connsiteX4" fmla="*/ 1451713 w 4333988"/>
              <a:gd name="connsiteY4" fmla="*/ 1662238 h 1992604"/>
              <a:gd name="connsiteX5" fmla="*/ 1111353 w 4333988"/>
              <a:gd name="connsiteY5" fmla="*/ 737678 h 1992604"/>
              <a:gd name="connsiteX6" fmla="*/ 1599033 w 4333988"/>
              <a:gd name="connsiteY6" fmla="*/ 321118 h 1992604"/>
              <a:gd name="connsiteX7" fmla="*/ 1822553 w 4333988"/>
              <a:gd name="connsiteY7" fmla="*/ 1403158 h 1992604"/>
              <a:gd name="connsiteX8" fmla="*/ 2284833 w 4333988"/>
              <a:gd name="connsiteY8" fmla="*/ 1149158 h 1992604"/>
              <a:gd name="connsiteX9" fmla="*/ 2869033 w 4333988"/>
              <a:gd name="connsiteY9" fmla="*/ 1977198 h 1992604"/>
              <a:gd name="connsiteX10" fmla="*/ 3336393 w 4333988"/>
              <a:gd name="connsiteY10" fmla="*/ 1667318 h 1992604"/>
              <a:gd name="connsiteX11" fmla="*/ 4281273 w 4333988"/>
              <a:gd name="connsiteY11" fmla="*/ 1403158 h 1992604"/>
              <a:gd name="connsiteX12" fmla="*/ 4093313 w 4333988"/>
              <a:gd name="connsiteY12" fmla="*/ 1037398 h 1992604"/>
              <a:gd name="connsiteX13" fmla="*/ 3087473 w 4333988"/>
              <a:gd name="connsiteY13" fmla="*/ 1138998 h 1992604"/>
              <a:gd name="connsiteX14" fmla="*/ 2797913 w 4333988"/>
              <a:gd name="connsiteY14" fmla="*/ 707198 h 1992604"/>
              <a:gd name="connsiteX15" fmla="*/ 3346553 w 4333988"/>
              <a:gd name="connsiteY15" fmla="*/ 641158 h 1992604"/>
              <a:gd name="connsiteX16" fmla="*/ 3758033 w 4333988"/>
              <a:gd name="connsiteY16" fmla="*/ 6158 h 1992604"/>
              <a:gd name="connsiteX17" fmla="*/ 4128873 w 4333988"/>
              <a:gd name="connsiteY17" fmla="*/ 316038 h 1992604"/>
              <a:gd name="connsiteX0" fmla="*/ 516469 w 4323304"/>
              <a:gd name="connsiteY0" fmla="*/ 422718 h 1992604"/>
              <a:gd name="connsiteX1" fmla="*/ 3389 w 4323304"/>
              <a:gd name="connsiteY1" fmla="*/ 798638 h 1992604"/>
              <a:gd name="connsiteX2" fmla="*/ 765389 w 4323304"/>
              <a:gd name="connsiteY2" fmla="*/ 1448878 h 1992604"/>
              <a:gd name="connsiteX3" fmla="*/ 892389 w 4323304"/>
              <a:gd name="connsiteY3" fmla="*/ 1814638 h 1992604"/>
              <a:gd name="connsiteX4" fmla="*/ 1441029 w 4323304"/>
              <a:gd name="connsiteY4" fmla="*/ 1662238 h 1992604"/>
              <a:gd name="connsiteX5" fmla="*/ 1100669 w 4323304"/>
              <a:gd name="connsiteY5" fmla="*/ 737678 h 1992604"/>
              <a:gd name="connsiteX6" fmla="*/ 1588349 w 4323304"/>
              <a:gd name="connsiteY6" fmla="*/ 321118 h 1992604"/>
              <a:gd name="connsiteX7" fmla="*/ 1811869 w 4323304"/>
              <a:gd name="connsiteY7" fmla="*/ 1403158 h 1992604"/>
              <a:gd name="connsiteX8" fmla="*/ 2274149 w 4323304"/>
              <a:gd name="connsiteY8" fmla="*/ 1149158 h 1992604"/>
              <a:gd name="connsiteX9" fmla="*/ 2858349 w 4323304"/>
              <a:gd name="connsiteY9" fmla="*/ 1977198 h 1992604"/>
              <a:gd name="connsiteX10" fmla="*/ 3325709 w 4323304"/>
              <a:gd name="connsiteY10" fmla="*/ 1667318 h 1992604"/>
              <a:gd name="connsiteX11" fmla="*/ 4270589 w 4323304"/>
              <a:gd name="connsiteY11" fmla="*/ 1403158 h 1992604"/>
              <a:gd name="connsiteX12" fmla="*/ 4082629 w 4323304"/>
              <a:gd name="connsiteY12" fmla="*/ 1037398 h 1992604"/>
              <a:gd name="connsiteX13" fmla="*/ 3076789 w 4323304"/>
              <a:gd name="connsiteY13" fmla="*/ 1138998 h 1992604"/>
              <a:gd name="connsiteX14" fmla="*/ 2787229 w 4323304"/>
              <a:gd name="connsiteY14" fmla="*/ 707198 h 1992604"/>
              <a:gd name="connsiteX15" fmla="*/ 3335869 w 4323304"/>
              <a:gd name="connsiteY15" fmla="*/ 641158 h 1992604"/>
              <a:gd name="connsiteX16" fmla="*/ 3747349 w 4323304"/>
              <a:gd name="connsiteY16" fmla="*/ 6158 h 1992604"/>
              <a:gd name="connsiteX17" fmla="*/ 4118189 w 4323304"/>
              <a:gd name="connsiteY17" fmla="*/ 316038 h 1992604"/>
              <a:gd name="connsiteX0" fmla="*/ 516885 w 4323720"/>
              <a:gd name="connsiteY0" fmla="*/ 422718 h 1992604"/>
              <a:gd name="connsiteX1" fmla="*/ 3805 w 4323720"/>
              <a:gd name="connsiteY1" fmla="*/ 798638 h 1992604"/>
              <a:gd name="connsiteX2" fmla="*/ 765805 w 4323720"/>
              <a:gd name="connsiteY2" fmla="*/ 1448878 h 1992604"/>
              <a:gd name="connsiteX3" fmla="*/ 892805 w 4323720"/>
              <a:gd name="connsiteY3" fmla="*/ 1814638 h 1992604"/>
              <a:gd name="connsiteX4" fmla="*/ 1441445 w 4323720"/>
              <a:gd name="connsiteY4" fmla="*/ 1662238 h 1992604"/>
              <a:gd name="connsiteX5" fmla="*/ 1101085 w 4323720"/>
              <a:gd name="connsiteY5" fmla="*/ 737678 h 1992604"/>
              <a:gd name="connsiteX6" fmla="*/ 1588765 w 4323720"/>
              <a:gd name="connsiteY6" fmla="*/ 321118 h 1992604"/>
              <a:gd name="connsiteX7" fmla="*/ 1812285 w 4323720"/>
              <a:gd name="connsiteY7" fmla="*/ 1403158 h 1992604"/>
              <a:gd name="connsiteX8" fmla="*/ 2274565 w 4323720"/>
              <a:gd name="connsiteY8" fmla="*/ 1149158 h 1992604"/>
              <a:gd name="connsiteX9" fmla="*/ 2858765 w 4323720"/>
              <a:gd name="connsiteY9" fmla="*/ 1977198 h 1992604"/>
              <a:gd name="connsiteX10" fmla="*/ 3326125 w 4323720"/>
              <a:gd name="connsiteY10" fmla="*/ 1667318 h 1992604"/>
              <a:gd name="connsiteX11" fmla="*/ 4271005 w 4323720"/>
              <a:gd name="connsiteY11" fmla="*/ 1403158 h 1992604"/>
              <a:gd name="connsiteX12" fmla="*/ 4083045 w 4323720"/>
              <a:gd name="connsiteY12" fmla="*/ 1037398 h 1992604"/>
              <a:gd name="connsiteX13" fmla="*/ 3077205 w 4323720"/>
              <a:gd name="connsiteY13" fmla="*/ 1138998 h 1992604"/>
              <a:gd name="connsiteX14" fmla="*/ 2787645 w 4323720"/>
              <a:gd name="connsiteY14" fmla="*/ 707198 h 1992604"/>
              <a:gd name="connsiteX15" fmla="*/ 3336285 w 4323720"/>
              <a:gd name="connsiteY15" fmla="*/ 641158 h 1992604"/>
              <a:gd name="connsiteX16" fmla="*/ 3747765 w 4323720"/>
              <a:gd name="connsiteY16" fmla="*/ 6158 h 1992604"/>
              <a:gd name="connsiteX17" fmla="*/ 4118605 w 4323720"/>
              <a:gd name="connsiteY17" fmla="*/ 316038 h 1992604"/>
              <a:gd name="connsiteX0" fmla="*/ 526936 w 4333771"/>
              <a:gd name="connsiteY0" fmla="*/ 422718 h 1992604"/>
              <a:gd name="connsiteX1" fmla="*/ 3696 w 4333771"/>
              <a:gd name="connsiteY1" fmla="*/ 798638 h 1992604"/>
              <a:gd name="connsiteX2" fmla="*/ 775856 w 4333771"/>
              <a:gd name="connsiteY2" fmla="*/ 1448878 h 1992604"/>
              <a:gd name="connsiteX3" fmla="*/ 902856 w 4333771"/>
              <a:gd name="connsiteY3" fmla="*/ 1814638 h 1992604"/>
              <a:gd name="connsiteX4" fmla="*/ 1451496 w 4333771"/>
              <a:gd name="connsiteY4" fmla="*/ 1662238 h 1992604"/>
              <a:gd name="connsiteX5" fmla="*/ 1111136 w 4333771"/>
              <a:gd name="connsiteY5" fmla="*/ 737678 h 1992604"/>
              <a:gd name="connsiteX6" fmla="*/ 1598816 w 4333771"/>
              <a:gd name="connsiteY6" fmla="*/ 321118 h 1992604"/>
              <a:gd name="connsiteX7" fmla="*/ 1822336 w 4333771"/>
              <a:gd name="connsiteY7" fmla="*/ 1403158 h 1992604"/>
              <a:gd name="connsiteX8" fmla="*/ 2284616 w 4333771"/>
              <a:gd name="connsiteY8" fmla="*/ 1149158 h 1992604"/>
              <a:gd name="connsiteX9" fmla="*/ 2868816 w 4333771"/>
              <a:gd name="connsiteY9" fmla="*/ 1977198 h 1992604"/>
              <a:gd name="connsiteX10" fmla="*/ 3336176 w 4333771"/>
              <a:gd name="connsiteY10" fmla="*/ 1667318 h 1992604"/>
              <a:gd name="connsiteX11" fmla="*/ 4281056 w 4333771"/>
              <a:gd name="connsiteY11" fmla="*/ 1403158 h 1992604"/>
              <a:gd name="connsiteX12" fmla="*/ 4093096 w 4333771"/>
              <a:gd name="connsiteY12" fmla="*/ 1037398 h 1992604"/>
              <a:gd name="connsiteX13" fmla="*/ 3087256 w 4333771"/>
              <a:gd name="connsiteY13" fmla="*/ 1138998 h 1992604"/>
              <a:gd name="connsiteX14" fmla="*/ 2797696 w 4333771"/>
              <a:gd name="connsiteY14" fmla="*/ 707198 h 1992604"/>
              <a:gd name="connsiteX15" fmla="*/ 3346336 w 4333771"/>
              <a:gd name="connsiteY15" fmla="*/ 641158 h 1992604"/>
              <a:gd name="connsiteX16" fmla="*/ 3757816 w 4333771"/>
              <a:gd name="connsiteY16" fmla="*/ 6158 h 1992604"/>
              <a:gd name="connsiteX17" fmla="*/ 4128656 w 4333771"/>
              <a:gd name="connsiteY17" fmla="*/ 316038 h 1992604"/>
              <a:gd name="connsiteX0" fmla="*/ 549240 w 4356075"/>
              <a:gd name="connsiteY0" fmla="*/ 422718 h 1992604"/>
              <a:gd name="connsiteX1" fmla="*/ 26000 w 4356075"/>
              <a:gd name="connsiteY1" fmla="*/ 798638 h 1992604"/>
              <a:gd name="connsiteX2" fmla="*/ 798160 w 4356075"/>
              <a:gd name="connsiteY2" fmla="*/ 1448878 h 1992604"/>
              <a:gd name="connsiteX3" fmla="*/ 925160 w 4356075"/>
              <a:gd name="connsiteY3" fmla="*/ 1814638 h 1992604"/>
              <a:gd name="connsiteX4" fmla="*/ 1473800 w 4356075"/>
              <a:gd name="connsiteY4" fmla="*/ 1662238 h 1992604"/>
              <a:gd name="connsiteX5" fmla="*/ 1133440 w 4356075"/>
              <a:gd name="connsiteY5" fmla="*/ 737678 h 1992604"/>
              <a:gd name="connsiteX6" fmla="*/ 1621120 w 4356075"/>
              <a:gd name="connsiteY6" fmla="*/ 321118 h 1992604"/>
              <a:gd name="connsiteX7" fmla="*/ 1844640 w 4356075"/>
              <a:gd name="connsiteY7" fmla="*/ 1403158 h 1992604"/>
              <a:gd name="connsiteX8" fmla="*/ 2306920 w 4356075"/>
              <a:gd name="connsiteY8" fmla="*/ 1149158 h 1992604"/>
              <a:gd name="connsiteX9" fmla="*/ 2891120 w 4356075"/>
              <a:gd name="connsiteY9" fmla="*/ 1977198 h 1992604"/>
              <a:gd name="connsiteX10" fmla="*/ 3358480 w 4356075"/>
              <a:gd name="connsiteY10" fmla="*/ 1667318 h 1992604"/>
              <a:gd name="connsiteX11" fmla="*/ 4303360 w 4356075"/>
              <a:gd name="connsiteY11" fmla="*/ 1403158 h 1992604"/>
              <a:gd name="connsiteX12" fmla="*/ 4115400 w 4356075"/>
              <a:gd name="connsiteY12" fmla="*/ 1037398 h 1992604"/>
              <a:gd name="connsiteX13" fmla="*/ 3109560 w 4356075"/>
              <a:gd name="connsiteY13" fmla="*/ 1138998 h 1992604"/>
              <a:gd name="connsiteX14" fmla="*/ 2820000 w 4356075"/>
              <a:gd name="connsiteY14" fmla="*/ 707198 h 1992604"/>
              <a:gd name="connsiteX15" fmla="*/ 3368640 w 4356075"/>
              <a:gd name="connsiteY15" fmla="*/ 641158 h 1992604"/>
              <a:gd name="connsiteX16" fmla="*/ 3780120 w 4356075"/>
              <a:gd name="connsiteY16" fmla="*/ 6158 h 1992604"/>
              <a:gd name="connsiteX17" fmla="*/ 4150960 w 4356075"/>
              <a:gd name="connsiteY17" fmla="*/ 316038 h 1992604"/>
              <a:gd name="connsiteX0" fmla="*/ 530765 w 4337600"/>
              <a:gd name="connsiteY0" fmla="*/ 422718 h 1992604"/>
              <a:gd name="connsiteX1" fmla="*/ 7525 w 4337600"/>
              <a:gd name="connsiteY1" fmla="*/ 798638 h 1992604"/>
              <a:gd name="connsiteX2" fmla="*/ 904145 w 4337600"/>
              <a:gd name="connsiteY2" fmla="*/ 1418398 h 1992604"/>
              <a:gd name="connsiteX3" fmla="*/ 906685 w 4337600"/>
              <a:gd name="connsiteY3" fmla="*/ 1814638 h 1992604"/>
              <a:gd name="connsiteX4" fmla="*/ 1455325 w 4337600"/>
              <a:gd name="connsiteY4" fmla="*/ 1662238 h 1992604"/>
              <a:gd name="connsiteX5" fmla="*/ 1114965 w 4337600"/>
              <a:gd name="connsiteY5" fmla="*/ 737678 h 1992604"/>
              <a:gd name="connsiteX6" fmla="*/ 1602645 w 4337600"/>
              <a:gd name="connsiteY6" fmla="*/ 321118 h 1992604"/>
              <a:gd name="connsiteX7" fmla="*/ 1826165 w 4337600"/>
              <a:gd name="connsiteY7" fmla="*/ 1403158 h 1992604"/>
              <a:gd name="connsiteX8" fmla="*/ 2288445 w 4337600"/>
              <a:gd name="connsiteY8" fmla="*/ 1149158 h 1992604"/>
              <a:gd name="connsiteX9" fmla="*/ 2872645 w 4337600"/>
              <a:gd name="connsiteY9" fmla="*/ 1977198 h 1992604"/>
              <a:gd name="connsiteX10" fmla="*/ 3340005 w 4337600"/>
              <a:gd name="connsiteY10" fmla="*/ 1667318 h 1992604"/>
              <a:gd name="connsiteX11" fmla="*/ 4284885 w 4337600"/>
              <a:gd name="connsiteY11" fmla="*/ 1403158 h 1992604"/>
              <a:gd name="connsiteX12" fmla="*/ 4096925 w 4337600"/>
              <a:gd name="connsiteY12" fmla="*/ 1037398 h 1992604"/>
              <a:gd name="connsiteX13" fmla="*/ 3091085 w 4337600"/>
              <a:gd name="connsiteY13" fmla="*/ 1138998 h 1992604"/>
              <a:gd name="connsiteX14" fmla="*/ 2801525 w 4337600"/>
              <a:gd name="connsiteY14" fmla="*/ 707198 h 1992604"/>
              <a:gd name="connsiteX15" fmla="*/ 3350165 w 4337600"/>
              <a:gd name="connsiteY15" fmla="*/ 641158 h 1992604"/>
              <a:gd name="connsiteX16" fmla="*/ 3761645 w 4337600"/>
              <a:gd name="connsiteY16" fmla="*/ 6158 h 1992604"/>
              <a:gd name="connsiteX17" fmla="*/ 4132485 w 4337600"/>
              <a:gd name="connsiteY17" fmla="*/ 316038 h 1992604"/>
              <a:gd name="connsiteX0" fmla="*/ 527421 w 4334256"/>
              <a:gd name="connsiteY0" fmla="*/ 422718 h 1992604"/>
              <a:gd name="connsiteX1" fmla="*/ 4181 w 4334256"/>
              <a:gd name="connsiteY1" fmla="*/ 798638 h 1992604"/>
              <a:gd name="connsiteX2" fmla="*/ 794121 w 4334256"/>
              <a:gd name="connsiteY2" fmla="*/ 1456498 h 1992604"/>
              <a:gd name="connsiteX3" fmla="*/ 903341 w 4334256"/>
              <a:gd name="connsiteY3" fmla="*/ 1814638 h 1992604"/>
              <a:gd name="connsiteX4" fmla="*/ 1451981 w 4334256"/>
              <a:gd name="connsiteY4" fmla="*/ 1662238 h 1992604"/>
              <a:gd name="connsiteX5" fmla="*/ 1111621 w 4334256"/>
              <a:gd name="connsiteY5" fmla="*/ 737678 h 1992604"/>
              <a:gd name="connsiteX6" fmla="*/ 1599301 w 4334256"/>
              <a:gd name="connsiteY6" fmla="*/ 321118 h 1992604"/>
              <a:gd name="connsiteX7" fmla="*/ 1822821 w 4334256"/>
              <a:gd name="connsiteY7" fmla="*/ 1403158 h 1992604"/>
              <a:gd name="connsiteX8" fmla="*/ 2285101 w 4334256"/>
              <a:gd name="connsiteY8" fmla="*/ 1149158 h 1992604"/>
              <a:gd name="connsiteX9" fmla="*/ 2869301 w 4334256"/>
              <a:gd name="connsiteY9" fmla="*/ 1977198 h 1992604"/>
              <a:gd name="connsiteX10" fmla="*/ 3336661 w 4334256"/>
              <a:gd name="connsiteY10" fmla="*/ 1667318 h 1992604"/>
              <a:gd name="connsiteX11" fmla="*/ 4281541 w 4334256"/>
              <a:gd name="connsiteY11" fmla="*/ 1403158 h 1992604"/>
              <a:gd name="connsiteX12" fmla="*/ 4093581 w 4334256"/>
              <a:gd name="connsiteY12" fmla="*/ 1037398 h 1992604"/>
              <a:gd name="connsiteX13" fmla="*/ 3087741 w 4334256"/>
              <a:gd name="connsiteY13" fmla="*/ 1138998 h 1992604"/>
              <a:gd name="connsiteX14" fmla="*/ 2798181 w 4334256"/>
              <a:gd name="connsiteY14" fmla="*/ 707198 h 1992604"/>
              <a:gd name="connsiteX15" fmla="*/ 3346821 w 4334256"/>
              <a:gd name="connsiteY15" fmla="*/ 641158 h 1992604"/>
              <a:gd name="connsiteX16" fmla="*/ 3758301 w 4334256"/>
              <a:gd name="connsiteY16" fmla="*/ 6158 h 1992604"/>
              <a:gd name="connsiteX17" fmla="*/ 4129141 w 4334256"/>
              <a:gd name="connsiteY17" fmla="*/ 316038 h 1992604"/>
              <a:gd name="connsiteX0" fmla="*/ 527421 w 4334256"/>
              <a:gd name="connsiteY0" fmla="*/ 422718 h 1992604"/>
              <a:gd name="connsiteX1" fmla="*/ 4181 w 4334256"/>
              <a:gd name="connsiteY1" fmla="*/ 798638 h 1992604"/>
              <a:gd name="connsiteX2" fmla="*/ 794121 w 4334256"/>
              <a:gd name="connsiteY2" fmla="*/ 1456498 h 1992604"/>
              <a:gd name="connsiteX3" fmla="*/ 895721 w 4334256"/>
              <a:gd name="connsiteY3" fmla="*/ 1814638 h 1992604"/>
              <a:gd name="connsiteX4" fmla="*/ 1451981 w 4334256"/>
              <a:gd name="connsiteY4" fmla="*/ 1662238 h 1992604"/>
              <a:gd name="connsiteX5" fmla="*/ 1111621 w 4334256"/>
              <a:gd name="connsiteY5" fmla="*/ 737678 h 1992604"/>
              <a:gd name="connsiteX6" fmla="*/ 1599301 w 4334256"/>
              <a:gd name="connsiteY6" fmla="*/ 321118 h 1992604"/>
              <a:gd name="connsiteX7" fmla="*/ 1822821 w 4334256"/>
              <a:gd name="connsiteY7" fmla="*/ 1403158 h 1992604"/>
              <a:gd name="connsiteX8" fmla="*/ 2285101 w 4334256"/>
              <a:gd name="connsiteY8" fmla="*/ 1149158 h 1992604"/>
              <a:gd name="connsiteX9" fmla="*/ 2869301 w 4334256"/>
              <a:gd name="connsiteY9" fmla="*/ 1977198 h 1992604"/>
              <a:gd name="connsiteX10" fmla="*/ 3336661 w 4334256"/>
              <a:gd name="connsiteY10" fmla="*/ 1667318 h 1992604"/>
              <a:gd name="connsiteX11" fmla="*/ 4281541 w 4334256"/>
              <a:gd name="connsiteY11" fmla="*/ 1403158 h 1992604"/>
              <a:gd name="connsiteX12" fmla="*/ 4093581 w 4334256"/>
              <a:gd name="connsiteY12" fmla="*/ 1037398 h 1992604"/>
              <a:gd name="connsiteX13" fmla="*/ 3087741 w 4334256"/>
              <a:gd name="connsiteY13" fmla="*/ 1138998 h 1992604"/>
              <a:gd name="connsiteX14" fmla="*/ 2798181 w 4334256"/>
              <a:gd name="connsiteY14" fmla="*/ 707198 h 1992604"/>
              <a:gd name="connsiteX15" fmla="*/ 3346821 w 4334256"/>
              <a:gd name="connsiteY15" fmla="*/ 641158 h 1992604"/>
              <a:gd name="connsiteX16" fmla="*/ 3758301 w 4334256"/>
              <a:gd name="connsiteY16" fmla="*/ 6158 h 1992604"/>
              <a:gd name="connsiteX17" fmla="*/ 4129141 w 4334256"/>
              <a:gd name="connsiteY17" fmla="*/ 316038 h 1992604"/>
              <a:gd name="connsiteX0" fmla="*/ 527421 w 4334256"/>
              <a:gd name="connsiteY0" fmla="*/ 422718 h 1992604"/>
              <a:gd name="connsiteX1" fmla="*/ 4181 w 4334256"/>
              <a:gd name="connsiteY1" fmla="*/ 798638 h 1992604"/>
              <a:gd name="connsiteX2" fmla="*/ 794121 w 4334256"/>
              <a:gd name="connsiteY2" fmla="*/ 1456498 h 1992604"/>
              <a:gd name="connsiteX3" fmla="*/ 895721 w 4334256"/>
              <a:gd name="connsiteY3" fmla="*/ 1814638 h 1992604"/>
              <a:gd name="connsiteX4" fmla="*/ 1451981 w 4334256"/>
              <a:gd name="connsiteY4" fmla="*/ 1662238 h 1992604"/>
              <a:gd name="connsiteX5" fmla="*/ 1111621 w 4334256"/>
              <a:gd name="connsiteY5" fmla="*/ 737678 h 1992604"/>
              <a:gd name="connsiteX6" fmla="*/ 1599301 w 4334256"/>
              <a:gd name="connsiteY6" fmla="*/ 321118 h 1992604"/>
              <a:gd name="connsiteX7" fmla="*/ 1822821 w 4334256"/>
              <a:gd name="connsiteY7" fmla="*/ 1403158 h 1992604"/>
              <a:gd name="connsiteX8" fmla="*/ 2285101 w 4334256"/>
              <a:gd name="connsiteY8" fmla="*/ 1149158 h 1992604"/>
              <a:gd name="connsiteX9" fmla="*/ 2869301 w 4334256"/>
              <a:gd name="connsiteY9" fmla="*/ 1977198 h 1992604"/>
              <a:gd name="connsiteX10" fmla="*/ 3336661 w 4334256"/>
              <a:gd name="connsiteY10" fmla="*/ 1667318 h 1992604"/>
              <a:gd name="connsiteX11" fmla="*/ 4281541 w 4334256"/>
              <a:gd name="connsiteY11" fmla="*/ 1403158 h 1992604"/>
              <a:gd name="connsiteX12" fmla="*/ 4093581 w 4334256"/>
              <a:gd name="connsiteY12" fmla="*/ 1037398 h 1992604"/>
              <a:gd name="connsiteX13" fmla="*/ 3087741 w 4334256"/>
              <a:gd name="connsiteY13" fmla="*/ 1138998 h 1992604"/>
              <a:gd name="connsiteX14" fmla="*/ 2798181 w 4334256"/>
              <a:gd name="connsiteY14" fmla="*/ 707198 h 1992604"/>
              <a:gd name="connsiteX15" fmla="*/ 3346821 w 4334256"/>
              <a:gd name="connsiteY15" fmla="*/ 641158 h 1992604"/>
              <a:gd name="connsiteX16" fmla="*/ 3758301 w 4334256"/>
              <a:gd name="connsiteY16" fmla="*/ 6158 h 1992604"/>
              <a:gd name="connsiteX17" fmla="*/ 4129141 w 4334256"/>
              <a:gd name="connsiteY17" fmla="*/ 316038 h 1992604"/>
              <a:gd name="connsiteX0" fmla="*/ 527421 w 4334256"/>
              <a:gd name="connsiteY0" fmla="*/ 422718 h 1992604"/>
              <a:gd name="connsiteX1" fmla="*/ 4181 w 4334256"/>
              <a:gd name="connsiteY1" fmla="*/ 798638 h 1992604"/>
              <a:gd name="connsiteX2" fmla="*/ 794121 w 4334256"/>
              <a:gd name="connsiteY2" fmla="*/ 1456498 h 1992604"/>
              <a:gd name="connsiteX3" fmla="*/ 895721 w 4334256"/>
              <a:gd name="connsiteY3" fmla="*/ 1814638 h 1992604"/>
              <a:gd name="connsiteX4" fmla="*/ 1451981 w 4334256"/>
              <a:gd name="connsiteY4" fmla="*/ 1662238 h 1992604"/>
              <a:gd name="connsiteX5" fmla="*/ 1111621 w 4334256"/>
              <a:gd name="connsiteY5" fmla="*/ 737678 h 1992604"/>
              <a:gd name="connsiteX6" fmla="*/ 1599301 w 4334256"/>
              <a:gd name="connsiteY6" fmla="*/ 321118 h 1992604"/>
              <a:gd name="connsiteX7" fmla="*/ 1822821 w 4334256"/>
              <a:gd name="connsiteY7" fmla="*/ 1403158 h 1992604"/>
              <a:gd name="connsiteX8" fmla="*/ 2285101 w 4334256"/>
              <a:gd name="connsiteY8" fmla="*/ 1149158 h 1992604"/>
              <a:gd name="connsiteX9" fmla="*/ 2869301 w 4334256"/>
              <a:gd name="connsiteY9" fmla="*/ 1977198 h 1992604"/>
              <a:gd name="connsiteX10" fmla="*/ 3336661 w 4334256"/>
              <a:gd name="connsiteY10" fmla="*/ 1667318 h 1992604"/>
              <a:gd name="connsiteX11" fmla="*/ 4281541 w 4334256"/>
              <a:gd name="connsiteY11" fmla="*/ 1403158 h 1992604"/>
              <a:gd name="connsiteX12" fmla="*/ 4093581 w 4334256"/>
              <a:gd name="connsiteY12" fmla="*/ 1037398 h 1992604"/>
              <a:gd name="connsiteX13" fmla="*/ 3087741 w 4334256"/>
              <a:gd name="connsiteY13" fmla="*/ 1138998 h 1992604"/>
              <a:gd name="connsiteX14" fmla="*/ 2798181 w 4334256"/>
              <a:gd name="connsiteY14" fmla="*/ 707198 h 1992604"/>
              <a:gd name="connsiteX15" fmla="*/ 3346821 w 4334256"/>
              <a:gd name="connsiteY15" fmla="*/ 641158 h 1992604"/>
              <a:gd name="connsiteX16" fmla="*/ 3758301 w 4334256"/>
              <a:gd name="connsiteY16" fmla="*/ 6158 h 1992604"/>
              <a:gd name="connsiteX17" fmla="*/ 4129141 w 4334256"/>
              <a:gd name="connsiteY17" fmla="*/ 316038 h 1992604"/>
              <a:gd name="connsiteX0" fmla="*/ 527421 w 4334256"/>
              <a:gd name="connsiteY0" fmla="*/ 422718 h 1992604"/>
              <a:gd name="connsiteX1" fmla="*/ 4181 w 4334256"/>
              <a:gd name="connsiteY1" fmla="*/ 798638 h 1992604"/>
              <a:gd name="connsiteX2" fmla="*/ 794121 w 4334256"/>
              <a:gd name="connsiteY2" fmla="*/ 1456498 h 1992604"/>
              <a:gd name="connsiteX3" fmla="*/ 895721 w 4334256"/>
              <a:gd name="connsiteY3" fmla="*/ 1814638 h 1992604"/>
              <a:gd name="connsiteX4" fmla="*/ 1451981 w 4334256"/>
              <a:gd name="connsiteY4" fmla="*/ 1662238 h 1992604"/>
              <a:gd name="connsiteX5" fmla="*/ 1111621 w 4334256"/>
              <a:gd name="connsiteY5" fmla="*/ 737678 h 1992604"/>
              <a:gd name="connsiteX6" fmla="*/ 1591681 w 4334256"/>
              <a:gd name="connsiteY6" fmla="*/ 323658 h 1992604"/>
              <a:gd name="connsiteX7" fmla="*/ 1822821 w 4334256"/>
              <a:gd name="connsiteY7" fmla="*/ 1403158 h 1992604"/>
              <a:gd name="connsiteX8" fmla="*/ 2285101 w 4334256"/>
              <a:gd name="connsiteY8" fmla="*/ 1149158 h 1992604"/>
              <a:gd name="connsiteX9" fmla="*/ 2869301 w 4334256"/>
              <a:gd name="connsiteY9" fmla="*/ 1977198 h 1992604"/>
              <a:gd name="connsiteX10" fmla="*/ 3336661 w 4334256"/>
              <a:gd name="connsiteY10" fmla="*/ 1667318 h 1992604"/>
              <a:gd name="connsiteX11" fmla="*/ 4281541 w 4334256"/>
              <a:gd name="connsiteY11" fmla="*/ 1403158 h 1992604"/>
              <a:gd name="connsiteX12" fmla="*/ 4093581 w 4334256"/>
              <a:gd name="connsiteY12" fmla="*/ 1037398 h 1992604"/>
              <a:gd name="connsiteX13" fmla="*/ 3087741 w 4334256"/>
              <a:gd name="connsiteY13" fmla="*/ 1138998 h 1992604"/>
              <a:gd name="connsiteX14" fmla="*/ 2798181 w 4334256"/>
              <a:gd name="connsiteY14" fmla="*/ 707198 h 1992604"/>
              <a:gd name="connsiteX15" fmla="*/ 3346821 w 4334256"/>
              <a:gd name="connsiteY15" fmla="*/ 641158 h 1992604"/>
              <a:gd name="connsiteX16" fmla="*/ 3758301 w 4334256"/>
              <a:gd name="connsiteY16" fmla="*/ 6158 h 1992604"/>
              <a:gd name="connsiteX17" fmla="*/ 4129141 w 4334256"/>
              <a:gd name="connsiteY17" fmla="*/ 316038 h 1992604"/>
              <a:gd name="connsiteX0" fmla="*/ 527421 w 4334256"/>
              <a:gd name="connsiteY0" fmla="*/ 422718 h 1992604"/>
              <a:gd name="connsiteX1" fmla="*/ 4181 w 4334256"/>
              <a:gd name="connsiteY1" fmla="*/ 798638 h 1992604"/>
              <a:gd name="connsiteX2" fmla="*/ 794121 w 4334256"/>
              <a:gd name="connsiteY2" fmla="*/ 1456498 h 1992604"/>
              <a:gd name="connsiteX3" fmla="*/ 895721 w 4334256"/>
              <a:gd name="connsiteY3" fmla="*/ 1814638 h 1992604"/>
              <a:gd name="connsiteX4" fmla="*/ 1451981 w 4334256"/>
              <a:gd name="connsiteY4" fmla="*/ 1662238 h 1992604"/>
              <a:gd name="connsiteX5" fmla="*/ 1111621 w 4334256"/>
              <a:gd name="connsiteY5" fmla="*/ 737678 h 1992604"/>
              <a:gd name="connsiteX6" fmla="*/ 1591681 w 4334256"/>
              <a:gd name="connsiteY6" fmla="*/ 323658 h 1992604"/>
              <a:gd name="connsiteX7" fmla="*/ 1822821 w 4334256"/>
              <a:gd name="connsiteY7" fmla="*/ 1403158 h 1992604"/>
              <a:gd name="connsiteX8" fmla="*/ 2285101 w 4334256"/>
              <a:gd name="connsiteY8" fmla="*/ 1149158 h 1992604"/>
              <a:gd name="connsiteX9" fmla="*/ 2869301 w 4334256"/>
              <a:gd name="connsiteY9" fmla="*/ 1977198 h 1992604"/>
              <a:gd name="connsiteX10" fmla="*/ 3336661 w 4334256"/>
              <a:gd name="connsiteY10" fmla="*/ 1667318 h 1992604"/>
              <a:gd name="connsiteX11" fmla="*/ 4281541 w 4334256"/>
              <a:gd name="connsiteY11" fmla="*/ 1403158 h 1992604"/>
              <a:gd name="connsiteX12" fmla="*/ 4093581 w 4334256"/>
              <a:gd name="connsiteY12" fmla="*/ 1037398 h 1992604"/>
              <a:gd name="connsiteX13" fmla="*/ 3087741 w 4334256"/>
              <a:gd name="connsiteY13" fmla="*/ 1138998 h 1992604"/>
              <a:gd name="connsiteX14" fmla="*/ 2798181 w 4334256"/>
              <a:gd name="connsiteY14" fmla="*/ 707198 h 1992604"/>
              <a:gd name="connsiteX15" fmla="*/ 3346821 w 4334256"/>
              <a:gd name="connsiteY15" fmla="*/ 641158 h 1992604"/>
              <a:gd name="connsiteX16" fmla="*/ 3758301 w 4334256"/>
              <a:gd name="connsiteY16" fmla="*/ 6158 h 1992604"/>
              <a:gd name="connsiteX17" fmla="*/ 4129141 w 4334256"/>
              <a:gd name="connsiteY17" fmla="*/ 316038 h 1992604"/>
              <a:gd name="connsiteX0" fmla="*/ 527421 w 4334256"/>
              <a:gd name="connsiteY0" fmla="*/ 422718 h 1992604"/>
              <a:gd name="connsiteX1" fmla="*/ 4181 w 4334256"/>
              <a:gd name="connsiteY1" fmla="*/ 798638 h 1992604"/>
              <a:gd name="connsiteX2" fmla="*/ 794121 w 4334256"/>
              <a:gd name="connsiteY2" fmla="*/ 1456498 h 1992604"/>
              <a:gd name="connsiteX3" fmla="*/ 895721 w 4334256"/>
              <a:gd name="connsiteY3" fmla="*/ 1814638 h 1992604"/>
              <a:gd name="connsiteX4" fmla="*/ 1451981 w 4334256"/>
              <a:gd name="connsiteY4" fmla="*/ 1662238 h 1992604"/>
              <a:gd name="connsiteX5" fmla="*/ 1111621 w 4334256"/>
              <a:gd name="connsiteY5" fmla="*/ 737678 h 1992604"/>
              <a:gd name="connsiteX6" fmla="*/ 1591681 w 4334256"/>
              <a:gd name="connsiteY6" fmla="*/ 323658 h 1992604"/>
              <a:gd name="connsiteX7" fmla="*/ 1822821 w 4334256"/>
              <a:gd name="connsiteY7" fmla="*/ 1403158 h 1992604"/>
              <a:gd name="connsiteX8" fmla="*/ 2285101 w 4334256"/>
              <a:gd name="connsiteY8" fmla="*/ 1149158 h 1992604"/>
              <a:gd name="connsiteX9" fmla="*/ 2869301 w 4334256"/>
              <a:gd name="connsiteY9" fmla="*/ 1977198 h 1992604"/>
              <a:gd name="connsiteX10" fmla="*/ 3336661 w 4334256"/>
              <a:gd name="connsiteY10" fmla="*/ 1667318 h 1992604"/>
              <a:gd name="connsiteX11" fmla="*/ 4281541 w 4334256"/>
              <a:gd name="connsiteY11" fmla="*/ 1403158 h 1992604"/>
              <a:gd name="connsiteX12" fmla="*/ 4093581 w 4334256"/>
              <a:gd name="connsiteY12" fmla="*/ 1037398 h 1992604"/>
              <a:gd name="connsiteX13" fmla="*/ 3087741 w 4334256"/>
              <a:gd name="connsiteY13" fmla="*/ 1138998 h 1992604"/>
              <a:gd name="connsiteX14" fmla="*/ 2798181 w 4334256"/>
              <a:gd name="connsiteY14" fmla="*/ 707198 h 1992604"/>
              <a:gd name="connsiteX15" fmla="*/ 3346821 w 4334256"/>
              <a:gd name="connsiteY15" fmla="*/ 641158 h 1992604"/>
              <a:gd name="connsiteX16" fmla="*/ 3758301 w 4334256"/>
              <a:gd name="connsiteY16" fmla="*/ 6158 h 1992604"/>
              <a:gd name="connsiteX17" fmla="*/ 4129141 w 4334256"/>
              <a:gd name="connsiteY17" fmla="*/ 316038 h 1992604"/>
              <a:gd name="connsiteX0" fmla="*/ 527421 w 4334256"/>
              <a:gd name="connsiteY0" fmla="*/ 422718 h 1992604"/>
              <a:gd name="connsiteX1" fmla="*/ 4181 w 4334256"/>
              <a:gd name="connsiteY1" fmla="*/ 798638 h 1992604"/>
              <a:gd name="connsiteX2" fmla="*/ 794121 w 4334256"/>
              <a:gd name="connsiteY2" fmla="*/ 1456498 h 1992604"/>
              <a:gd name="connsiteX3" fmla="*/ 895721 w 4334256"/>
              <a:gd name="connsiteY3" fmla="*/ 1814638 h 1992604"/>
              <a:gd name="connsiteX4" fmla="*/ 1451981 w 4334256"/>
              <a:gd name="connsiteY4" fmla="*/ 1662238 h 1992604"/>
              <a:gd name="connsiteX5" fmla="*/ 1111621 w 4334256"/>
              <a:gd name="connsiteY5" fmla="*/ 737678 h 1992604"/>
              <a:gd name="connsiteX6" fmla="*/ 1591681 w 4334256"/>
              <a:gd name="connsiteY6" fmla="*/ 323658 h 1992604"/>
              <a:gd name="connsiteX7" fmla="*/ 1822821 w 4334256"/>
              <a:gd name="connsiteY7" fmla="*/ 1403158 h 1992604"/>
              <a:gd name="connsiteX8" fmla="*/ 2285101 w 4334256"/>
              <a:gd name="connsiteY8" fmla="*/ 1149158 h 1992604"/>
              <a:gd name="connsiteX9" fmla="*/ 2869301 w 4334256"/>
              <a:gd name="connsiteY9" fmla="*/ 1977198 h 1992604"/>
              <a:gd name="connsiteX10" fmla="*/ 3336661 w 4334256"/>
              <a:gd name="connsiteY10" fmla="*/ 1667318 h 1992604"/>
              <a:gd name="connsiteX11" fmla="*/ 4281541 w 4334256"/>
              <a:gd name="connsiteY11" fmla="*/ 1403158 h 1992604"/>
              <a:gd name="connsiteX12" fmla="*/ 4093581 w 4334256"/>
              <a:gd name="connsiteY12" fmla="*/ 1037398 h 1992604"/>
              <a:gd name="connsiteX13" fmla="*/ 3087741 w 4334256"/>
              <a:gd name="connsiteY13" fmla="*/ 1138998 h 1992604"/>
              <a:gd name="connsiteX14" fmla="*/ 2798181 w 4334256"/>
              <a:gd name="connsiteY14" fmla="*/ 707198 h 1992604"/>
              <a:gd name="connsiteX15" fmla="*/ 3346821 w 4334256"/>
              <a:gd name="connsiteY15" fmla="*/ 641158 h 1992604"/>
              <a:gd name="connsiteX16" fmla="*/ 3758301 w 4334256"/>
              <a:gd name="connsiteY16" fmla="*/ 6158 h 1992604"/>
              <a:gd name="connsiteX17" fmla="*/ 4129141 w 4334256"/>
              <a:gd name="connsiteY17" fmla="*/ 316038 h 1992604"/>
              <a:gd name="connsiteX0" fmla="*/ 527421 w 4334256"/>
              <a:gd name="connsiteY0" fmla="*/ 422718 h 1992604"/>
              <a:gd name="connsiteX1" fmla="*/ 4181 w 4334256"/>
              <a:gd name="connsiteY1" fmla="*/ 798638 h 1992604"/>
              <a:gd name="connsiteX2" fmla="*/ 794121 w 4334256"/>
              <a:gd name="connsiteY2" fmla="*/ 1456498 h 1992604"/>
              <a:gd name="connsiteX3" fmla="*/ 895721 w 4334256"/>
              <a:gd name="connsiteY3" fmla="*/ 1814638 h 1992604"/>
              <a:gd name="connsiteX4" fmla="*/ 1451981 w 4334256"/>
              <a:gd name="connsiteY4" fmla="*/ 1662238 h 1992604"/>
              <a:gd name="connsiteX5" fmla="*/ 1111621 w 4334256"/>
              <a:gd name="connsiteY5" fmla="*/ 737678 h 1992604"/>
              <a:gd name="connsiteX6" fmla="*/ 1591681 w 4334256"/>
              <a:gd name="connsiteY6" fmla="*/ 323658 h 1992604"/>
              <a:gd name="connsiteX7" fmla="*/ 1822821 w 4334256"/>
              <a:gd name="connsiteY7" fmla="*/ 1403158 h 1992604"/>
              <a:gd name="connsiteX8" fmla="*/ 2285101 w 4334256"/>
              <a:gd name="connsiteY8" fmla="*/ 1149158 h 1992604"/>
              <a:gd name="connsiteX9" fmla="*/ 2869301 w 4334256"/>
              <a:gd name="connsiteY9" fmla="*/ 1977198 h 1992604"/>
              <a:gd name="connsiteX10" fmla="*/ 3336661 w 4334256"/>
              <a:gd name="connsiteY10" fmla="*/ 1667318 h 1992604"/>
              <a:gd name="connsiteX11" fmla="*/ 4281541 w 4334256"/>
              <a:gd name="connsiteY11" fmla="*/ 1403158 h 1992604"/>
              <a:gd name="connsiteX12" fmla="*/ 4093581 w 4334256"/>
              <a:gd name="connsiteY12" fmla="*/ 1037398 h 1992604"/>
              <a:gd name="connsiteX13" fmla="*/ 3087741 w 4334256"/>
              <a:gd name="connsiteY13" fmla="*/ 1138998 h 1992604"/>
              <a:gd name="connsiteX14" fmla="*/ 2798181 w 4334256"/>
              <a:gd name="connsiteY14" fmla="*/ 707198 h 1992604"/>
              <a:gd name="connsiteX15" fmla="*/ 3346821 w 4334256"/>
              <a:gd name="connsiteY15" fmla="*/ 641158 h 1992604"/>
              <a:gd name="connsiteX16" fmla="*/ 3758301 w 4334256"/>
              <a:gd name="connsiteY16" fmla="*/ 6158 h 1992604"/>
              <a:gd name="connsiteX17" fmla="*/ 4129141 w 4334256"/>
              <a:gd name="connsiteY17" fmla="*/ 316038 h 1992604"/>
              <a:gd name="connsiteX0" fmla="*/ 527421 w 4334256"/>
              <a:gd name="connsiteY0" fmla="*/ 422718 h 1992604"/>
              <a:gd name="connsiteX1" fmla="*/ 4181 w 4334256"/>
              <a:gd name="connsiteY1" fmla="*/ 798638 h 1992604"/>
              <a:gd name="connsiteX2" fmla="*/ 794121 w 4334256"/>
              <a:gd name="connsiteY2" fmla="*/ 1456498 h 1992604"/>
              <a:gd name="connsiteX3" fmla="*/ 895721 w 4334256"/>
              <a:gd name="connsiteY3" fmla="*/ 1814638 h 1992604"/>
              <a:gd name="connsiteX4" fmla="*/ 1451981 w 4334256"/>
              <a:gd name="connsiteY4" fmla="*/ 1662238 h 1992604"/>
              <a:gd name="connsiteX5" fmla="*/ 1111621 w 4334256"/>
              <a:gd name="connsiteY5" fmla="*/ 737678 h 1992604"/>
              <a:gd name="connsiteX6" fmla="*/ 1591681 w 4334256"/>
              <a:gd name="connsiteY6" fmla="*/ 323658 h 1992604"/>
              <a:gd name="connsiteX7" fmla="*/ 1822821 w 4334256"/>
              <a:gd name="connsiteY7" fmla="*/ 1403158 h 1992604"/>
              <a:gd name="connsiteX8" fmla="*/ 2285101 w 4334256"/>
              <a:gd name="connsiteY8" fmla="*/ 1149158 h 1992604"/>
              <a:gd name="connsiteX9" fmla="*/ 2869301 w 4334256"/>
              <a:gd name="connsiteY9" fmla="*/ 1977198 h 1992604"/>
              <a:gd name="connsiteX10" fmla="*/ 3336661 w 4334256"/>
              <a:gd name="connsiteY10" fmla="*/ 1667318 h 1992604"/>
              <a:gd name="connsiteX11" fmla="*/ 4281541 w 4334256"/>
              <a:gd name="connsiteY11" fmla="*/ 1403158 h 1992604"/>
              <a:gd name="connsiteX12" fmla="*/ 4093581 w 4334256"/>
              <a:gd name="connsiteY12" fmla="*/ 1037398 h 1992604"/>
              <a:gd name="connsiteX13" fmla="*/ 3087741 w 4334256"/>
              <a:gd name="connsiteY13" fmla="*/ 1138998 h 1992604"/>
              <a:gd name="connsiteX14" fmla="*/ 2798181 w 4334256"/>
              <a:gd name="connsiteY14" fmla="*/ 707198 h 1992604"/>
              <a:gd name="connsiteX15" fmla="*/ 3346821 w 4334256"/>
              <a:gd name="connsiteY15" fmla="*/ 641158 h 1992604"/>
              <a:gd name="connsiteX16" fmla="*/ 3758301 w 4334256"/>
              <a:gd name="connsiteY16" fmla="*/ 6158 h 1992604"/>
              <a:gd name="connsiteX17" fmla="*/ 4129141 w 4334256"/>
              <a:gd name="connsiteY17" fmla="*/ 316038 h 1992604"/>
              <a:gd name="connsiteX0" fmla="*/ 527421 w 4334256"/>
              <a:gd name="connsiteY0" fmla="*/ 422718 h 1992604"/>
              <a:gd name="connsiteX1" fmla="*/ 4181 w 4334256"/>
              <a:gd name="connsiteY1" fmla="*/ 798638 h 1992604"/>
              <a:gd name="connsiteX2" fmla="*/ 794121 w 4334256"/>
              <a:gd name="connsiteY2" fmla="*/ 1456498 h 1992604"/>
              <a:gd name="connsiteX3" fmla="*/ 895721 w 4334256"/>
              <a:gd name="connsiteY3" fmla="*/ 1814638 h 1992604"/>
              <a:gd name="connsiteX4" fmla="*/ 1451981 w 4334256"/>
              <a:gd name="connsiteY4" fmla="*/ 1662238 h 1992604"/>
              <a:gd name="connsiteX5" fmla="*/ 1111621 w 4334256"/>
              <a:gd name="connsiteY5" fmla="*/ 737678 h 1992604"/>
              <a:gd name="connsiteX6" fmla="*/ 1591681 w 4334256"/>
              <a:gd name="connsiteY6" fmla="*/ 323658 h 1992604"/>
              <a:gd name="connsiteX7" fmla="*/ 1822821 w 4334256"/>
              <a:gd name="connsiteY7" fmla="*/ 1403158 h 1992604"/>
              <a:gd name="connsiteX8" fmla="*/ 2285101 w 4334256"/>
              <a:gd name="connsiteY8" fmla="*/ 1149158 h 1992604"/>
              <a:gd name="connsiteX9" fmla="*/ 2869301 w 4334256"/>
              <a:gd name="connsiteY9" fmla="*/ 1977198 h 1992604"/>
              <a:gd name="connsiteX10" fmla="*/ 3336661 w 4334256"/>
              <a:gd name="connsiteY10" fmla="*/ 1667318 h 1992604"/>
              <a:gd name="connsiteX11" fmla="*/ 4281541 w 4334256"/>
              <a:gd name="connsiteY11" fmla="*/ 1403158 h 1992604"/>
              <a:gd name="connsiteX12" fmla="*/ 4093581 w 4334256"/>
              <a:gd name="connsiteY12" fmla="*/ 1037398 h 1992604"/>
              <a:gd name="connsiteX13" fmla="*/ 3087741 w 4334256"/>
              <a:gd name="connsiteY13" fmla="*/ 1138998 h 1992604"/>
              <a:gd name="connsiteX14" fmla="*/ 2798181 w 4334256"/>
              <a:gd name="connsiteY14" fmla="*/ 707198 h 1992604"/>
              <a:gd name="connsiteX15" fmla="*/ 3346821 w 4334256"/>
              <a:gd name="connsiteY15" fmla="*/ 641158 h 1992604"/>
              <a:gd name="connsiteX16" fmla="*/ 3758301 w 4334256"/>
              <a:gd name="connsiteY16" fmla="*/ 6158 h 1992604"/>
              <a:gd name="connsiteX17" fmla="*/ 4129141 w 4334256"/>
              <a:gd name="connsiteY17" fmla="*/ 316038 h 1992604"/>
              <a:gd name="connsiteX0" fmla="*/ 527421 w 4334256"/>
              <a:gd name="connsiteY0" fmla="*/ 422718 h 2007707"/>
              <a:gd name="connsiteX1" fmla="*/ 4181 w 4334256"/>
              <a:gd name="connsiteY1" fmla="*/ 798638 h 2007707"/>
              <a:gd name="connsiteX2" fmla="*/ 794121 w 4334256"/>
              <a:gd name="connsiteY2" fmla="*/ 1456498 h 2007707"/>
              <a:gd name="connsiteX3" fmla="*/ 895721 w 4334256"/>
              <a:gd name="connsiteY3" fmla="*/ 1814638 h 2007707"/>
              <a:gd name="connsiteX4" fmla="*/ 1451981 w 4334256"/>
              <a:gd name="connsiteY4" fmla="*/ 1662238 h 2007707"/>
              <a:gd name="connsiteX5" fmla="*/ 1111621 w 4334256"/>
              <a:gd name="connsiteY5" fmla="*/ 737678 h 2007707"/>
              <a:gd name="connsiteX6" fmla="*/ 1591681 w 4334256"/>
              <a:gd name="connsiteY6" fmla="*/ 323658 h 2007707"/>
              <a:gd name="connsiteX7" fmla="*/ 1822821 w 4334256"/>
              <a:gd name="connsiteY7" fmla="*/ 1403158 h 2007707"/>
              <a:gd name="connsiteX8" fmla="*/ 2285101 w 4334256"/>
              <a:gd name="connsiteY8" fmla="*/ 1149158 h 2007707"/>
              <a:gd name="connsiteX9" fmla="*/ 2869301 w 4334256"/>
              <a:gd name="connsiteY9" fmla="*/ 1977198 h 2007707"/>
              <a:gd name="connsiteX10" fmla="*/ 3336661 w 4334256"/>
              <a:gd name="connsiteY10" fmla="*/ 1667318 h 2007707"/>
              <a:gd name="connsiteX11" fmla="*/ 4281541 w 4334256"/>
              <a:gd name="connsiteY11" fmla="*/ 1403158 h 2007707"/>
              <a:gd name="connsiteX12" fmla="*/ 4093581 w 4334256"/>
              <a:gd name="connsiteY12" fmla="*/ 1037398 h 2007707"/>
              <a:gd name="connsiteX13" fmla="*/ 3087741 w 4334256"/>
              <a:gd name="connsiteY13" fmla="*/ 1138998 h 2007707"/>
              <a:gd name="connsiteX14" fmla="*/ 2798181 w 4334256"/>
              <a:gd name="connsiteY14" fmla="*/ 707198 h 2007707"/>
              <a:gd name="connsiteX15" fmla="*/ 3346821 w 4334256"/>
              <a:gd name="connsiteY15" fmla="*/ 641158 h 2007707"/>
              <a:gd name="connsiteX16" fmla="*/ 3758301 w 4334256"/>
              <a:gd name="connsiteY16" fmla="*/ 6158 h 2007707"/>
              <a:gd name="connsiteX17" fmla="*/ 4129141 w 4334256"/>
              <a:gd name="connsiteY17" fmla="*/ 316038 h 2007707"/>
              <a:gd name="connsiteX0" fmla="*/ 527421 w 4334256"/>
              <a:gd name="connsiteY0" fmla="*/ 422718 h 2026173"/>
              <a:gd name="connsiteX1" fmla="*/ 4181 w 4334256"/>
              <a:gd name="connsiteY1" fmla="*/ 798638 h 2026173"/>
              <a:gd name="connsiteX2" fmla="*/ 794121 w 4334256"/>
              <a:gd name="connsiteY2" fmla="*/ 1456498 h 2026173"/>
              <a:gd name="connsiteX3" fmla="*/ 895721 w 4334256"/>
              <a:gd name="connsiteY3" fmla="*/ 1814638 h 2026173"/>
              <a:gd name="connsiteX4" fmla="*/ 1451981 w 4334256"/>
              <a:gd name="connsiteY4" fmla="*/ 1662238 h 2026173"/>
              <a:gd name="connsiteX5" fmla="*/ 1111621 w 4334256"/>
              <a:gd name="connsiteY5" fmla="*/ 737678 h 2026173"/>
              <a:gd name="connsiteX6" fmla="*/ 1591681 w 4334256"/>
              <a:gd name="connsiteY6" fmla="*/ 323658 h 2026173"/>
              <a:gd name="connsiteX7" fmla="*/ 1822821 w 4334256"/>
              <a:gd name="connsiteY7" fmla="*/ 1403158 h 2026173"/>
              <a:gd name="connsiteX8" fmla="*/ 2285101 w 4334256"/>
              <a:gd name="connsiteY8" fmla="*/ 1149158 h 2026173"/>
              <a:gd name="connsiteX9" fmla="*/ 2869301 w 4334256"/>
              <a:gd name="connsiteY9" fmla="*/ 1977198 h 2026173"/>
              <a:gd name="connsiteX10" fmla="*/ 3336661 w 4334256"/>
              <a:gd name="connsiteY10" fmla="*/ 1667318 h 2026173"/>
              <a:gd name="connsiteX11" fmla="*/ 4281541 w 4334256"/>
              <a:gd name="connsiteY11" fmla="*/ 1403158 h 2026173"/>
              <a:gd name="connsiteX12" fmla="*/ 4093581 w 4334256"/>
              <a:gd name="connsiteY12" fmla="*/ 1037398 h 2026173"/>
              <a:gd name="connsiteX13" fmla="*/ 3087741 w 4334256"/>
              <a:gd name="connsiteY13" fmla="*/ 1138998 h 2026173"/>
              <a:gd name="connsiteX14" fmla="*/ 2798181 w 4334256"/>
              <a:gd name="connsiteY14" fmla="*/ 707198 h 2026173"/>
              <a:gd name="connsiteX15" fmla="*/ 3346821 w 4334256"/>
              <a:gd name="connsiteY15" fmla="*/ 641158 h 2026173"/>
              <a:gd name="connsiteX16" fmla="*/ 3758301 w 4334256"/>
              <a:gd name="connsiteY16" fmla="*/ 6158 h 2026173"/>
              <a:gd name="connsiteX17" fmla="*/ 4129141 w 4334256"/>
              <a:gd name="connsiteY17" fmla="*/ 316038 h 2026173"/>
              <a:gd name="connsiteX0" fmla="*/ 527421 w 4359943"/>
              <a:gd name="connsiteY0" fmla="*/ 422718 h 2026173"/>
              <a:gd name="connsiteX1" fmla="*/ 4181 w 4359943"/>
              <a:gd name="connsiteY1" fmla="*/ 798638 h 2026173"/>
              <a:gd name="connsiteX2" fmla="*/ 794121 w 4359943"/>
              <a:gd name="connsiteY2" fmla="*/ 1456498 h 2026173"/>
              <a:gd name="connsiteX3" fmla="*/ 895721 w 4359943"/>
              <a:gd name="connsiteY3" fmla="*/ 1814638 h 2026173"/>
              <a:gd name="connsiteX4" fmla="*/ 1451981 w 4359943"/>
              <a:gd name="connsiteY4" fmla="*/ 1662238 h 2026173"/>
              <a:gd name="connsiteX5" fmla="*/ 1111621 w 4359943"/>
              <a:gd name="connsiteY5" fmla="*/ 737678 h 2026173"/>
              <a:gd name="connsiteX6" fmla="*/ 1591681 w 4359943"/>
              <a:gd name="connsiteY6" fmla="*/ 323658 h 2026173"/>
              <a:gd name="connsiteX7" fmla="*/ 1822821 w 4359943"/>
              <a:gd name="connsiteY7" fmla="*/ 1403158 h 2026173"/>
              <a:gd name="connsiteX8" fmla="*/ 2285101 w 4359943"/>
              <a:gd name="connsiteY8" fmla="*/ 1149158 h 2026173"/>
              <a:gd name="connsiteX9" fmla="*/ 2869301 w 4359943"/>
              <a:gd name="connsiteY9" fmla="*/ 1977198 h 2026173"/>
              <a:gd name="connsiteX10" fmla="*/ 3336661 w 4359943"/>
              <a:gd name="connsiteY10" fmla="*/ 1667318 h 2026173"/>
              <a:gd name="connsiteX11" fmla="*/ 4281541 w 4359943"/>
              <a:gd name="connsiteY11" fmla="*/ 1403158 h 2026173"/>
              <a:gd name="connsiteX12" fmla="*/ 4093581 w 4359943"/>
              <a:gd name="connsiteY12" fmla="*/ 1037398 h 2026173"/>
              <a:gd name="connsiteX13" fmla="*/ 3087741 w 4359943"/>
              <a:gd name="connsiteY13" fmla="*/ 1138998 h 2026173"/>
              <a:gd name="connsiteX14" fmla="*/ 2798181 w 4359943"/>
              <a:gd name="connsiteY14" fmla="*/ 707198 h 2026173"/>
              <a:gd name="connsiteX15" fmla="*/ 3346821 w 4359943"/>
              <a:gd name="connsiteY15" fmla="*/ 641158 h 2026173"/>
              <a:gd name="connsiteX16" fmla="*/ 3758301 w 4359943"/>
              <a:gd name="connsiteY16" fmla="*/ 6158 h 2026173"/>
              <a:gd name="connsiteX17" fmla="*/ 4129141 w 4359943"/>
              <a:gd name="connsiteY17" fmla="*/ 316038 h 2026173"/>
              <a:gd name="connsiteX0" fmla="*/ 527421 w 4348814"/>
              <a:gd name="connsiteY0" fmla="*/ 422718 h 2026173"/>
              <a:gd name="connsiteX1" fmla="*/ 4181 w 4348814"/>
              <a:gd name="connsiteY1" fmla="*/ 798638 h 2026173"/>
              <a:gd name="connsiteX2" fmla="*/ 794121 w 4348814"/>
              <a:gd name="connsiteY2" fmla="*/ 1456498 h 2026173"/>
              <a:gd name="connsiteX3" fmla="*/ 895721 w 4348814"/>
              <a:gd name="connsiteY3" fmla="*/ 1814638 h 2026173"/>
              <a:gd name="connsiteX4" fmla="*/ 1451981 w 4348814"/>
              <a:gd name="connsiteY4" fmla="*/ 1662238 h 2026173"/>
              <a:gd name="connsiteX5" fmla="*/ 1111621 w 4348814"/>
              <a:gd name="connsiteY5" fmla="*/ 737678 h 2026173"/>
              <a:gd name="connsiteX6" fmla="*/ 1591681 w 4348814"/>
              <a:gd name="connsiteY6" fmla="*/ 323658 h 2026173"/>
              <a:gd name="connsiteX7" fmla="*/ 1822821 w 4348814"/>
              <a:gd name="connsiteY7" fmla="*/ 1403158 h 2026173"/>
              <a:gd name="connsiteX8" fmla="*/ 2285101 w 4348814"/>
              <a:gd name="connsiteY8" fmla="*/ 1149158 h 2026173"/>
              <a:gd name="connsiteX9" fmla="*/ 2869301 w 4348814"/>
              <a:gd name="connsiteY9" fmla="*/ 1977198 h 2026173"/>
              <a:gd name="connsiteX10" fmla="*/ 3336661 w 4348814"/>
              <a:gd name="connsiteY10" fmla="*/ 1667318 h 2026173"/>
              <a:gd name="connsiteX11" fmla="*/ 4281541 w 4348814"/>
              <a:gd name="connsiteY11" fmla="*/ 1403158 h 2026173"/>
              <a:gd name="connsiteX12" fmla="*/ 4093581 w 4348814"/>
              <a:gd name="connsiteY12" fmla="*/ 1037398 h 2026173"/>
              <a:gd name="connsiteX13" fmla="*/ 3087741 w 4348814"/>
              <a:gd name="connsiteY13" fmla="*/ 1138998 h 2026173"/>
              <a:gd name="connsiteX14" fmla="*/ 2798181 w 4348814"/>
              <a:gd name="connsiteY14" fmla="*/ 707198 h 2026173"/>
              <a:gd name="connsiteX15" fmla="*/ 3346821 w 4348814"/>
              <a:gd name="connsiteY15" fmla="*/ 641158 h 2026173"/>
              <a:gd name="connsiteX16" fmla="*/ 3758301 w 4348814"/>
              <a:gd name="connsiteY16" fmla="*/ 6158 h 2026173"/>
              <a:gd name="connsiteX17" fmla="*/ 4129141 w 4348814"/>
              <a:gd name="connsiteY17" fmla="*/ 316038 h 2026173"/>
              <a:gd name="connsiteX0" fmla="*/ 527421 w 4358062"/>
              <a:gd name="connsiteY0" fmla="*/ 422718 h 2026173"/>
              <a:gd name="connsiteX1" fmla="*/ 4181 w 4358062"/>
              <a:gd name="connsiteY1" fmla="*/ 798638 h 2026173"/>
              <a:gd name="connsiteX2" fmla="*/ 794121 w 4358062"/>
              <a:gd name="connsiteY2" fmla="*/ 1456498 h 2026173"/>
              <a:gd name="connsiteX3" fmla="*/ 895721 w 4358062"/>
              <a:gd name="connsiteY3" fmla="*/ 1814638 h 2026173"/>
              <a:gd name="connsiteX4" fmla="*/ 1451981 w 4358062"/>
              <a:gd name="connsiteY4" fmla="*/ 1662238 h 2026173"/>
              <a:gd name="connsiteX5" fmla="*/ 1111621 w 4358062"/>
              <a:gd name="connsiteY5" fmla="*/ 737678 h 2026173"/>
              <a:gd name="connsiteX6" fmla="*/ 1591681 w 4358062"/>
              <a:gd name="connsiteY6" fmla="*/ 323658 h 2026173"/>
              <a:gd name="connsiteX7" fmla="*/ 1822821 w 4358062"/>
              <a:gd name="connsiteY7" fmla="*/ 1403158 h 2026173"/>
              <a:gd name="connsiteX8" fmla="*/ 2285101 w 4358062"/>
              <a:gd name="connsiteY8" fmla="*/ 1149158 h 2026173"/>
              <a:gd name="connsiteX9" fmla="*/ 2869301 w 4358062"/>
              <a:gd name="connsiteY9" fmla="*/ 1977198 h 2026173"/>
              <a:gd name="connsiteX10" fmla="*/ 3336661 w 4358062"/>
              <a:gd name="connsiteY10" fmla="*/ 1667318 h 2026173"/>
              <a:gd name="connsiteX11" fmla="*/ 4281541 w 4358062"/>
              <a:gd name="connsiteY11" fmla="*/ 1403158 h 2026173"/>
              <a:gd name="connsiteX12" fmla="*/ 4093581 w 4358062"/>
              <a:gd name="connsiteY12" fmla="*/ 1037398 h 2026173"/>
              <a:gd name="connsiteX13" fmla="*/ 3087741 w 4358062"/>
              <a:gd name="connsiteY13" fmla="*/ 1138998 h 2026173"/>
              <a:gd name="connsiteX14" fmla="*/ 2798181 w 4358062"/>
              <a:gd name="connsiteY14" fmla="*/ 707198 h 2026173"/>
              <a:gd name="connsiteX15" fmla="*/ 3346821 w 4358062"/>
              <a:gd name="connsiteY15" fmla="*/ 641158 h 2026173"/>
              <a:gd name="connsiteX16" fmla="*/ 3758301 w 4358062"/>
              <a:gd name="connsiteY16" fmla="*/ 6158 h 2026173"/>
              <a:gd name="connsiteX17" fmla="*/ 4129141 w 4358062"/>
              <a:gd name="connsiteY17" fmla="*/ 316038 h 2026173"/>
              <a:gd name="connsiteX0" fmla="*/ 527421 w 4358062"/>
              <a:gd name="connsiteY0" fmla="*/ 422718 h 2026173"/>
              <a:gd name="connsiteX1" fmla="*/ 4181 w 4358062"/>
              <a:gd name="connsiteY1" fmla="*/ 798638 h 2026173"/>
              <a:gd name="connsiteX2" fmla="*/ 794121 w 4358062"/>
              <a:gd name="connsiteY2" fmla="*/ 1456498 h 2026173"/>
              <a:gd name="connsiteX3" fmla="*/ 895721 w 4358062"/>
              <a:gd name="connsiteY3" fmla="*/ 1814638 h 2026173"/>
              <a:gd name="connsiteX4" fmla="*/ 1451981 w 4358062"/>
              <a:gd name="connsiteY4" fmla="*/ 1662238 h 2026173"/>
              <a:gd name="connsiteX5" fmla="*/ 1111621 w 4358062"/>
              <a:gd name="connsiteY5" fmla="*/ 737678 h 2026173"/>
              <a:gd name="connsiteX6" fmla="*/ 1591681 w 4358062"/>
              <a:gd name="connsiteY6" fmla="*/ 323658 h 2026173"/>
              <a:gd name="connsiteX7" fmla="*/ 1822821 w 4358062"/>
              <a:gd name="connsiteY7" fmla="*/ 1403158 h 2026173"/>
              <a:gd name="connsiteX8" fmla="*/ 2285101 w 4358062"/>
              <a:gd name="connsiteY8" fmla="*/ 1149158 h 2026173"/>
              <a:gd name="connsiteX9" fmla="*/ 2869301 w 4358062"/>
              <a:gd name="connsiteY9" fmla="*/ 1977198 h 2026173"/>
              <a:gd name="connsiteX10" fmla="*/ 3336661 w 4358062"/>
              <a:gd name="connsiteY10" fmla="*/ 1667318 h 2026173"/>
              <a:gd name="connsiteX11" fmla="*/ 4281541 w 4358062"/>
              <a:gd name="connsiteY11" fmla="*/ 1403158 h 2026173"/>
              <a:gd name="connsiteX12" fmla="*/ 4093581 w 4358062"/>
              <a:gd name="connsiteY12" fmla="*/ 1037398 h 2026173"/>
              <a:gd name="connsiteX13" fmla="*/ 3087741 w 4358062"/>
              <a:gd name="connsiteY13" fmla="*/ 1138998 h 2026173"/>
              <a:gd name="connsiteX14" fmla="*/ 2798181 w 4358062"/>
              <a:gd name="connsiteY14" fmla="*/ 707198 h 2026173"/>
              <a:gd name="connsiteX15" fmla="*/ 3346821 w 4358062"/>
              <a:gd name="connsiteY15" fmla="*/ 641158 h 2026173"/>
              <a:gd name="connsiteX16" fmla="*/ 3758301 w 4358062"/>
              <a:gd name="connsiteY16" fmla="*/ 6158 h 2026173"/>
              <a:gd name="connsiteX17" fmla="*/ 4129141 w 4358062"/>
              <a:gd name="connsiteY17" fmla="*/ 316038 h 2026173"/>
              <a:gd name="connsiteX0" fmla="*/ 527421 w 4358062"/>
              <a:gd name="connsiteY0" fmla="*/ 422718 h 2026173"/>
              <a:gd name="connsiteX1" fmla="*/ 4181 w 4358062"/>
              <a:gd name="connsiteY1" fmla="*/ 798638 h 2026173"/>
              <a:gd name="connsiteX2" fmla="*/ 794121 w 4358062"/>
              <a:gd name="connsiteY2" fmla="*/ 1456498 h 2026173"/>
              <a:gd name="connsiteX3" fmla="*/ 895721 w 4358062"/>
              <a:gd name="connsiteY3" fmla="*/ 1814638 h 2026173"/>
              <a:gd name="connsiteX4" fmla="*/ 1451981 w 4358062"/>
              <a:gd name="connsiteY4" fmla="*/ 1662238 h 2026173"/>
              <a:gd name="connsiteX5" fmla="*/ 1111621 w 4358062"/>
              <a:gd name="connsiteY5" fmla="*/ 737678 h 2026173"/>
              <a:gd name="connsiteX6" fmla="*/ 1591681 w 4358062"/>
              <a:gd name="connsiteY6" fmla="*/ 323658 h 2026173"/>
              <a:gd name="connsiteX7" fmla="*/ 1822821 w 4358062"/>
              <a:gd name="connsiteY7" fmla="*/ 1403158 h 2026173"/>
              <a:gd name="connsiteX8" fmla="*/ 2285101 w 4358062"/>
              <a:gd name="connsiteY8" fmla="*/ 1149158 h 2026173"/>
              <a:gd name="connsiteX9" fmla="*/ 2869301 w 4358062"/>
              <a:gd name="connsiteY9" fmla="*/ 1977198 h 2026173"/>
              <a:gd name="connsiteX10" fmla="*/ 3336661 w 4358062"/>
              <a:gd name="connsiteY10" fmla="*/ 1667318 h 2026173"/>
              <a:gd name="connsiteX11" fmla="*/ 4281541 w 4358062"/>
              <a:gd name="connsiteY11" fmla="*/ 1403158 h 2026173"/>
              <a:gd name="connsiteX12" fmla="*/ 4093581 w 4358062"/>
              <a:gd name="connsiteY12" fmla="*/ 1037398 h 2026173"/>
              <a:gd name="connsiteX13" fmla="*/ 3087741 w 4358062"/>
              <a:gd name="connsiteY13" fmla="*/ 1138998 h 2026173"/>
              <a:gd name="connsiteX14" fmla="*/ 2798181 w 4358062"/>
              <a:gd name="connsiteY14" fmla="*/ 707198 h 2026173"/>
              <a:gd name="connsiteX15" fmla="*/ 3346821 w 4358062"/>
              <a:gd name="connsiteY15" fmla="*/ 641158 h 2026173"/>
              <a:gd name="connsiteX16" fmla="*/ 3758301 w 4358062"/>
              <a:gd name="connsiteY16" fmla="*/ 6158 h 2026173"/>
              <a:gd name="connsiteX17" fmla="*/ 4129141 w 4358062"/>
              <a:gd name="connsiteY17" fmla="*/ 316038 h 2026173"/>
              <a:gd name="connsiteX0" fmla="*/ 527421 w 4358062"/>
              <a:gd name="connsiteY0" fmla="*/ 422718 h 2026173"/>
              <a:gd name="connsiteX1" fmla="*/ 4181 w 4358062"/>
              <a:gd name="connsiteY1" fmla="*/ 798638 h 2026173"/>
              <a:gd name="connsiteX2" fmla="*/ 794121 w 4358062"/>
              <a:gd name="connsiteY2" fmla="*/ 1456498 h 2026173"/>
              <a:gd name="connsiteX3" fmla="*/ 895721 w 4358062"/>
              <a:gd name="connsiteY3" fmla="*/ 1814638 h 2026173"/>
              <a:gd name="connsiteX4" fmla="*/ 1451981 w 4358062"/>
              <a:gd name="connsiteY4" fmla="*/ 1662238 h 2026173"/>
              <a:gd name="connsiteX5" fmla="*/ 1111621 w 4358062"/>
              <a:gd name="connsiteY5" fmla="*/ 737678 h 2026173"/>
              <a:gd name="connsiteX6" fmla="*/ 1591681 w 4358062"/>
              <a:gd name="connsiteY6" fmla="*/ 323658 h 2026173"/>
              <a:gd name="connsiteX7" fmla="*/ 1822821 w 4358062"/>
              <a:gd name="connsiteY7" fmla="*/ 1403158 h 2026173"/>
              <a:gd name="connsiteX8" fmla="*/ 2285101 w 4358062"/>
              <a:gd name="connsiteY8" fmla="*/ 1149158 h 2026173"/>
              <a:gd name="connsiteX9" fmla="*/ 2869301 w 4358062"/>
              <a:gd name="connsiteY9" fmla="*/ 1977198 h 2026173"/>
              <a:gd name="connsiteX10" fmla="*/ 3336661 w 4358062"/>
              <a:gd name="connsiteY10" fmla="*/ 1667318 h 2026173"/>
              <a:gd name="connsiteX11" fmla="*/ 4281541 w 4358062"/>
              <a:gd name="connsiteY11" fmla="*/ 1403158 h 2026173"/>
              <a:gd name="connsiteX12" fmla="*/ 4093581 w 4358062"/>
              <a:gd name="connsiteY12" fmla="*/ 1037398 h 2026173"/>
              <a:gd name="connsiteX13" fmla="*/ 3087741 w 4358062"/>
              <a:gd name="connsiteY13" fmla="*/ 1138998 h 2026173"/>
              <a:gd name="connsiteX14" fmla="*/ 2798181 w 4358062"/>
              <a:gd name="connsiteY14" fmla="*/ 707198 h 2026173"/>
              <a:gd name="connsiteX15" fmla="*/ 3346821 w 4358062"/>
              <a:gd name="connsiteY15" fmla="*/ 641158 h 2026173"/>
              <a:gd name="connsiteX16" fmla="*/ 3758301 w 4358062"/>
              <a:gd name="connsiteY16" fmla="*/ 6158 h 2026173"/>
              <a:gd name="connsiteX17" fmla="*/ 4129141 w 4358062"/>
              <a:gd name="connsiteY17" fmla="*/ 316038 h 2026173"/>
              <a:gd name="connsiteX0" fmla="*/ 527421 w 4358062"/>
              <a:gd name="connsiteY0" fmla="*/ 436655 h 2040110"/>
              <a:gd name="connsiteX1" fmla="*/ 4181 w 4358062"/>
              <a:gd name="connsiteY1" fmla="*/ 812575 h 2040110"/>
              <a:gd name="connsiteX2" fmla="*/ 794121 w 4358062"/>
              <a:gd name="connsiteY2" fmla="*/ 1470435 h 2040110"/>
              <a:gd name="connsiteX3" fmla="*/ 895721 w 4358062"/>
              <a:gd name="connsiteY3" fmla="*/ 1828575 h 2040110"/>
              <a:gd name="connsiteX4" fmla="*/ 1451981 w 4358062"/>
              <a:gd name="connsiteY4" fmla="*/ 1676175 h 2040110"/>
              <a:gd name="connsiteX5" fmla="*/ 1111621 w 4358062"/>
              <a:gd name="connsiteY5" fmla="*/ 751615 h 2040110"/>
              <a:gd name="connsiteX6" fmla="*/ 1591681 w 4358062"/>
              <a:gd name="connsiteY6" fmla="*/ 337595 h 2040110"/>
              <a:gd name="connsiteX7" fmla="*/ 1822821 w 4358062"/>
              <a:gd name="connsiteY7" fmla="*/ 1417095 h 2040110"/>
              <a:gd name="connsiteX8" fmla="*/ 2285101 w 4358062"/>
              <a:gd name="connsiteY8" fmla="*/ 1163095 h 2040110"/>
              <a:gd name="connsiteX9" fmla="*/ 2869301 w 4358062"/>
              <a:gd name="connsiteY9" fmla="*/ 1991135 h 2040110"/>
              <a:gd name="connsiteX10" fmla="*/ 3336661 w 4358062"/>
              <a:gd name="connsiteY10" fmla="*/ 1681255 h 2040110"/>
              <a:gd name="connsiteX11" fmla="*/ 4281541 w 4358062"/>
              <a:gd name="connsiteY11" fmla="*/ 1417095 h 2040110"/>
              <a:gd name="connsiteX12" fmla="*/ 4093581 w 4358062"/>
              <a:gd name="connsiteY12" fmla="*/ 1051335 h 2040110"/>
              <a:gd name="connsiteX13" fmla="*/ 3087741 w 4358062"/>
              <a:gd name="connsiteY13" fmla="*/ 1152935 h 2040110"/>
              <a:gd name="connsiteX14" fmla="*/ 2798181 w 4358062"/>
              <a:gd name="connsiteY14" fmla="*/ 721135 h 2040110"/>
              <a:gd name="connsiteX15" fmla="*/ 3346821 w 4358062"/>
              <a:gd name="connsiteY15" fmla="*/ 655095 h 2040110"/>
              <a:gd name="connsiteX16" fmla="*/ 3758301 w 4358062"/>
              <a:gd name="connsiteY16" fmla="*/ 20095 h 2040110"/>
              <a:gd name="connsiteX17" fmla="*/ 4129141 w 4358062"/>
              <a:gd name="connsiteY17" fmla="*/ 329975 h 2040110"/>
              <a:gd name="connsiteX0" fmla="*/ 527421 w 4358062"/>
              <a:gd name="connsiteY0" fmla="*/ 431372 h 2034827"/>
              <a:gd name="connsiteX1" fmla="*/ 4181 w 4358062"/>
              <a:gd name="connsiteY1" fmla="*/ 807292 h 2034827"/>
              <a:gd name="connsiteX2" fmla="*/ 794121 w 4358062"/>
              <a:gd name="connsiteY2" fmla="*/ 1465152 h 2034827"/>
              <a:gd name="connsiteX3" fmla="*/ 895721 w 4358062"/>
              <a:gd name="connsiteY3" fmla="*/ 1823292 h 2034827"/>
              <a:gd name="connsiteX4" fmla="*/ 1451981 w 4358062"/>
              <a:gd name="connsiteY4" fmla="*/ 1670892 h 2034827"/>
              <a:gd name="connsiteX5" fmla="*/ 1111621 w 4358062"/>
              <a:gd name="connsiteY5" fmla="*/ 746332 h 2034827"/>
              <a:gd name="connsiteX6" fmla="*/ 1591681 w 4358062"/>
              <a:gd name="connsiteY6" fmla="*/ 332312 h 2034827"/>
              <a:gd name="connsiteX7" fmla="*/ 1822821 w 4358062"/>
              <a:gd name="connsiteY7" fmla="*/ 1411812 h 2034827"/>
              <a:gd name="connsiteX8" fmla="*/ 2285101 w 4358062"/>
              <a:gd name="connsiteY8" fmla="*/ 1157812 h 2034827"/>
              <a:gd name="connsiteX9" fmla="*/ 2869301 w 4358062"/>
              <a:gd name="connsiteY9" fmla="*/ 1985852 h 2034827"/>
              <a:gd name="connsiteX10" fmla="*/ 3336661 w 4358062"/>
              <a:gd name="connsiteY10" fmla="*/ 1675972 h 2034827"/>
              <a:gd name="connsiteX11" fmla="*/ 4281541 w 4358062"/>
              <a:gd name="connsiteY11" fmla="*/ 1411812 h 2034827"/>
              <a:gd name="connsiteX12" fmla="*/ 4093581 w 4358062"/>
              <a:gd name="connsiteY12" fmla="*/ 1046052 h 2034827"/>
              <a:gd name="connsiteX13" fmla="*/ 3087741 w 4358062"/>
              <a:gd name="connsiteY13" fmla="*/ 1147652 h 2034827"/>
              <a:gd name="connsiteX14" fmla="*/ 2798181 w 4358062"/>
              <a:gd name="connsiteY14" fmla="*/ 715852 h 2034827"/>
              <a:gd name="connsiteX15" fmla="*/ 3346821 w 4358062"/>
              <a:gd name="connsiteY15" fmla="*/ 649812 h 2034827"/>
              <a:gd name="connsiteX16" fmla="*/ 3758301 w 4358062"/>
              <a:gd name="connsiteY16" fmla="*/ 14812 h 2034827"/>
              <a:gd name="connsiteX17" fmla="*/ 4129141 w 4358062"/>
              <a:gd name="connsiteY17" fmla="*/ 324692 h 20348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4358062" h="2034827">
                <a:moveTo>
                  <a:pt x="527421" y="431372"/>
                </a:moveTo>
                <a:cubicBezTo>
                  <a:pt x="278924" y="367025"/>
                  <a:pt x="-40269" y="634995"/>
                  <a:pt x="4181" y="807292"/>
                </a:cubicBezTo>
                <a:cubicBezTo>
                  <a:pt x="48631" y="979589"/>
                  <a:pt x="645531" y="1295819"/>
                  <a:pt x="794121" y="1465152"/>
                </a:cubicBezTo>
                <a:cubicBezTo>
                  <a:pt x="942711" y="1634485"/>
                  <a:pt x="730198" y="1689942"/>
                  <a:pt x="895721" y="1823292"/>
                </a:cubicBezTo>
                <a:cubicBezTo>
                  <a:pt x="1061244" y="1956642"/>
                  <a:pt x="1415998" y="1850385"/>
                  <a:pt x="1451981" y="1670892"/>
                </a:cubicBezTo>
                <a:cubicBezTo>
                  <a:pt x="1487964" y="1491399"/>
                  <a:pt x="1415998" y="944029"/>
                  <a:pt x="1111621" y="746332"/>
                </a:cubicBezTo>
                <a:cubicBezTo>
                  <a:pt x="807244" y="548635"/>
                  <a:pt x="1323288" y="112179"/>
                  <a:pt x="1591681" y="332312"/>
                </a:cubicBezTo>
                <a:cubicBezTo>
                  <a:pt x="1860074" y="552445"/>
                  <a:pt x="1521831" y="1340269"/>
                  <a:pt x="1822821" y="1411812"/>
                </a:cubicBezTo>
                <a:cubicBezTo>
                  <a:pt x="2123811" y="1483355"/>
                  <a:pt x="1940508" y="1120559"/>
                  <a:pt x="2285101" y="1157812"/>
                </a:cubicBezTo>
                <a:cubicBezTo>
                  <a:pt x="2629694" y="1195065"/>
                  <a:pt x="2554341" y="1851232"/>
                  <a:pt x="2869301" y="1985852"/>
                </a:cubicBezTo>
                <a:cubicBezTo>
                  <a:pt x="3184261" y="2120472"/>
                  <a:pt x="3469588" y="1964685"/>
                  <a:pt x="3336661" y="1675972"/>
                </a:cubicBezTo>
                <a:cubicBezTo>
                  <a:pt x="3203734" y="1387259"/>
                  <a:pt x="4096968" y="1585379"/>
                  <a:pt x="4281541" y="1411812"/>
                </a:cubicBezTo>
                <a:cubicBezTo>
                  <a:pt x="4466114" y="1238245"/>
                  <a:pt x="4282388" y="927519"/>
                  <a:pt x="4093581" y="1046052"/>
                </a:cubicBezTo>
                <a:cubicBezTo>
                  <a:pt x="3904774" y="1164585"/>
                  <a:pt x="3303641" y="1202685"/>
                  <a:pt x="3087741" y="1147652"/>
                </a:cubicBezTo>
                <a:cubicBezTo>
                  <a:pt x="2871841" y="1092619"/>
                  <a:pt x="2633081" y="971545"/>
                  <a:pt x="2798181" y="715852"/>
                </a:cubicBezTo>
                <a:cubicBezTo>
                  <a:pt x="2963281" y="460159"/>
                  <a:pt x="3151241" y="776812"/>
                  <a:pt x="3346821" y="649812"/>
                </a:cubicBezTo>
                <a:cubicBezTo>
                  <a:pt x="3542401" y="522812"/>
                  <a:pt x="3386614" y="124879"/>
                  <a:pt x="3758301" y="14812"/>
                </a:cubicBezTo>
                <a:cubicBezTo>
                  <a:pt x="4129988" y="-95255"/>
                  <a:pt x="3800634" y="448305"/>
                  <a:pt x="4129141" y="324692"/>
                </a:cubicBezTo>
              </a:path>
            </a:pathLst>
          </a:custGeom>
          <a:noFill/>
          <a:ln w="38100" cap="rnd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89" name="Straight Arrow Connector 188">
            <a:extLst>
              <a:ext uri="{FF2B5EF4-FFF2-40B4-BE49-F238E27FC236}">
                <a16:creationId xmlns:a16="http://schemas.microsoft.com/office/drawing/2014/main" id="{2E2E03FA-3B56-4FB7-A03A-E170BCECF5D2}"/>
              </a:ext>
            </a:extLst>
          </p:cNvPr>
          <p:cNvCxnSpPr>
            <a:cxnSpLocks/>
          </p:cNvCxnSpPr>
          <p:nvPr/>
        </p:nvCxnSpPr>
        <p:spPr>
          <a:xfrm>
            <a:off x="5163820" y="5208127"/>
            <a:ext cx="3637348" cy="0"/>
          </a:xfrm>
          <a:prstGeom prst="straightConnector1">
            <a:avLst/>
          </a:prstGeom>
          <a:ln w="698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0" name="TextBox 189">
            <a:extLst>
              <a:ext uri="{FF2B5EF4-FFF2-40B4-BE49-F238E27FC236}">
                <a16:creationId xmlns:a16="http://schemas.microsoft.com/office/drawing/2014/main" id="{0FA936C1-D5E9-41E2-8550-E1AA6420E830}"/>
              </a:ext>
            </a:extLst>
          </p:cNvPr>
          <p:cNvSpPr txBox="1"/>
          <p:nvPr/>
        </p:nvSpPr>
        <p:spPr>
          <a:xfrm>
            <a:off x="5711224" y="5222817"/>
            <a:ext cx="26858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i="1" dirty="0"/>
              <a:t>Conformational Landscape</a:t>
            </a:r>
          </a:p>
        </p:txBody>
      </p:sp>
      <p:sp>
        <p:nvSpPr>
          <p:cNvPr id="187" name="Content Placeholder 2">
            <a:extLst>
              <a:ext uri="{FF2B5EF4-FFF2-40B4-BE49-F238E27FC236}">
                <a16:creationId xmlns:a16="http://schemas.microsoft.com/office/drawing/2014/main" id="{A361504D-31E3-42CE-A1B6-DB7298EC0B6F}"/>
              </a:ext>
            </a:extLst>
          </p:cNvPr>
          <p:cNvSpPr txBox="1">
            <a:spLocks/>
          </p:cNvSpPr>
          <p:nvPr/>
        </p:nvSpPr>
        <p:spPr>
          <a:xfrm>
            <a:off x="32566" y="838200"/>
            <a:ext cx="5099795" cy="1778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Font typeface="Arial" pitchFamily="34" charset="0"/>
              <a:buNone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•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CA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rotein folding problem has long been regarded as a fundamental mystery blocking our understanding of how the genetic information locked in DNA is transformed into a dynamic living organism”</a:t>
            </a:r>
            <a:r>
              <a:rPr lang="en-CA" b="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CA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1" name="TextBox 190">
            <a:extLst>
              <a:ext uri="{FF2B5EF4-FFF2-40B4-BE49-F238E27FC236}">
                <a16:creationId xmlns:a16="http://schemas.microsoft.com/office/drawing/2014/main" id="{A0CC7973-967B-4349-A670-350E11ABA468}"/>
              </a:ext>
            </a:extLst>
          </p:cNvPr>
          <p:cNvSpPr txBox="1"/>
          <p:nvPr/>
        </p:nvSpPr>
        <p:spPr>
          <a:xfrm>
            <a:off x="0" y="6553200"/>
            <a:ext cx="57149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i="1" dirty="0"/>
              <a:t>1. </a:t>
            </a:r>
            <a:r>
              <a:rPr lang="en-CA" sz="1200" dirty="0"/>
              <a:t>P. G. </a:t>
            </a:r>
            <a:r>
              <a:rPr lang="en-CA" sz="1200" dirty="0" err="1"/>
              <a:t>Wolynes</a:t>
            </a:r>
            <a:r>
              <a:rPr lang="en-CA" sz="1200" dirty="0"/>
              <a:t>; Schuler, B.</a:t>
            </a:r>
            <a:r>
              <a:rPr lang="en-CA" sz="1200" i="1" dirty="0"/>
              <a:t> Gordon Research Conferences</a:t>
            </a:r>
            <a:r>
              <a:rPr lang="en-CA" sz="1200" dirty="0"/>
              <a:t> </a:t>
            </a:r>
            <a:r>
              <a:rPr lang="en-CA" sz="1200" b="1" dirty="0"/>
              <a:t>2016</a:t>
            </a:r>
          </a:p>
        </p:txBody>
      </p:sp>
    </p:spTree>
    <p:extLst>
      <p:ext uri="{BB962C8B-B14F-4D97-AF65-F5344CB8AC3E}">
        <p14:creationId xmlns:p14="http://schemas.microsoft.com/office/powerpoint/2010/main" val="61287046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945961B9-1556-4567-BB35-F8C119ED7D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864665"/>
            <a:ext cx="6531148" cy="5993335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CA" b="0" dirty="0"/>
              <a:t>Levinthal’s Paradox</a:t>
            </a:r>
            <a:r>
              <a:rPr lang="en-CA" b="0" baseline="30000" dirty="0"/>
              <a:t>1</a:t>
            </a: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CA" b="0" dirty="0"/>
              <a:t>Polypeptide with 100 residues (L = 100)</a:t>
            </a: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CA" b="0" dirty="0"/>
              <a:t>Each residue can adopt 3 conformations (N = 3)</a:t>
            </a:r>
            <a:endParaRPr lang="en-CA" b="0" baseline="30000" dirty="0"/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CA" b="0" dirty="0"/>
              <a:t>Each conformation takes 1 </a:t>
            </a:r>
            <a:r>
              <a:rPr lang="en-CA" b="0" dirty="0" err="1"/>
              <a:t>ps</a:t>
            </a:r>
            <a:r>
              <a:rPr lang="en-CA" b="0" dirty="0"/>
              <a:t> to probe (</a:t>
            </a:r>
            <a:r>
              <a:rPr lang="en-CA" b="0" dirty="0">
                <a:latin typeface="Symbol" panose="05050102010706020507" pitchFamily="18" charset="2"/>
              </a:rPr>
              <a:t>t</a:t>
            </a:r>
            <a:r>
              <a:rPr lang="en-CA" b="0" dirty="0"/>
              <a:t> = </a:t>
            </a:r>
            <a:r>
              <a:rPr lang="en-CA" b="0" dirty="0">
                <a:sym typeface="Symbol"/>
              </a:rPr>
              <a:t>10</a:t>
            </a:r>
            <a:r>
              <a:rPr lang="en-CA" b="0" baseline="30000" dirty="0">
                <a:latin typeface="Symbol" panose="05050102010706020507" pitchFamily="18" charset="2"/>
                <a:sym typeface="Symbol"/>
              </a:rPr>
              <a:t>-</a:t>
            </a:r>
            <a:r>
              <a:rPr lang="en-CA" b="0" baseline="30000" dirty="0">
                <a:sym typeface="Symbol"/>
              </a:rPr>
              <a:t>12</a:t>
            </a:r>
            <a:r>
              <a:rPr lang="en-CA" b="0" dirty="0">
                <a:sym typeface="Symbol"/>
              </a:rPr>
              <a:t> </a:t>
            </a:r>
            <a:r>
              <a:rPr lang="en-CA" b="0" dirty="0"/>
              <a:t>s)</a:t>
            </a:r>
          </a:p>
          <a:p>
            <a:pPr algn="ctr">
              <a:spcBef>
                <a:spcPts val="0"/>
              </a:spcBef>
              <a:spcAft>
                <a:spcPts val="0"/>
              </a:spcAft>
            </a:pPr>
            <a:endParaRPr lang="en-CA" b="0" dirty="0"/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CA" b="0" dirty="0"/>
              <a:t>How long would folding take?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dirty="0"/>
              <a:t>Sequential Conformational Search: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endParaRPr lang="en-CA" b="0" dirty="0"/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CA" b="0" i="1" dirty="0"/>
              <a:t>	t </a:t>
            </a:r>
            <a:r>
              <a:rPr lang="en-CA" b="0" dirty="0"/>
              <a:t>= </a:t>
            </a:r>
            <a:r>
              <a:rPr lang="en-CA" b="0" dirty="0" err="1"/>
              <a:t>N</a:t>
            </a:r>
            <a:r>
              <a:rPr lang="en-CA" b="0" baseline="30000" dirty="0" err="1"/>
              <a:t>L</a:t>
            </a:r>
            <a:r>
              <a:rPr lang="en-CA" b="0" dirty="0" err="1"/>
              <a:t>·</a:t>
            </a:r>
            <a:r>
              <a:rPr lang="en-CA" b="0" dirty="0" err="1">
                <a:latin typeface="Symbol" panose="05050102010706020507" pitchFamily="18" charset="2"/>
              </a:rPr>
              <a:t>t</a:t>
            </a:r>
            <a:r>
              <a:rPr lang="en-CA" b="0" dirty="0">
                <a:latin typeface="Symbol" panose="05050102010706020507" pitchFamily="18" charset="2"/>
              </a:rPr>
              <a:t> </a:t>
            </a:r>
            <a:r>
              <a:rPr lang="en-CA" b="0" dirty="0"/>
              <a:t>= 3</a:t>
            </a:r>
            <a:r>
              <a:rPr lang="en-CA" b="0" baseline="30000" dirty="0"/>
              <a:t>100</a:t>
            </a:r>
            <a:r>
              <a:rPr lang="en-CA" b="0" dirty="0"/>
              <a:t>·</a:t>
            </a:r>
            <a:r>
              <a:rPr lang="en-CA" b="0" dirty="0">
                <a:sym typeface="Symbol"/>
              </a:rPr>
              <a:t>1 </a:t>
            </a:r>
            <a:r>
              <a:rPr lang="en-CA" b="0" dirty="0" err="1">
                <a:sym typeface="Symbol"/>
              </a:rPr>
              <a:t>ps</a:t>
            </a:r>
            <a:r>
              <a:rPr lang="en-CA" b="0" dirty="0">
                <a:sym typeface="Symbol"/>
              </a:rPr>
              <a:t> </a:t>
            </a:r>
            <a:r>
              <a:rPr lang="en-CA" b="0" dirty="0"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≈ </a:t>
            </a:r>
            <a:r>
              <a:rPr lang="en-CA" dirty="0">
                <a:ea typeface="Cambria Math" panose="02040503050406030204" pitchFamily="18" charset="0"/>
                <a:sym typeface="Symbol"/>
              </a:rPr>
              <a:t>1.6 </a:t>
            </a:r>
            <a:r>
              <a:rPr lang="en-CA" dirty="0"/>
              <a:t>×</a:t>
            </a:r>
            <a:r>
              <a:rPr lang="en-CA" dirty="0">
                <a:ea typeface="Cambria Math" panose="02040503050406030204" pitchFamily="18" charset="0"/>
                <a:sym typeface="Symbol"/>
              </a:rPr>
              <a:t> </a:t>
            </a:r>
            <a:r>
              <a:rPr lang="en-CA" dirty="0">
                <a:sym typeface="Symbol"/>
              </a:rPr>
              <a:t>10</a:t>
            </a:r>
            <a:r>
              <a:rPr lang="en-CA" baseline="30000" dirty="0">
                <a:sym typeface="Symbol"/>
              </a:rPr>
              <a:t>28</a:t>
            </a:r>
            <a:r>
              <a:rPr lang="en-CA" dirty="0">
                <a:sym typeface="Symbol"/>
              </a:rPr>
              <a:t> years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endParaRPr lang="en-US" b="0" dirty="0">
              <a:sym typeface="Symbol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ym typeface="Symbol"/>
              </a:rPr>
              <a:t>Foldon Conformational Search:</a:t>
            </a: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b="0" dirty="0">
                <a:sym typeface="Symbol"/>
              </a:rPr>
              <a:t>Polypeptide chain is thought of as a sequence of ‘groups’ of amino acids referred to as Foldons (</a:t>
            </a:r>
            <a:r>
              <a:rPr lang="en-US" b="0" i="1" dirty="0" err="1">
                <a:sym typeface="Symbol"/>
              </a:rPr>
              <a:t>N</a:t>
            </a:r>
            <a:r>
              <a:rPr lang="en-US" b="0" baseline="-25000" dirty="0" err="1">
                <a:sym typeface="Symbol"/>
              </a:rPr>
              <a:t>fold</a:t>
            </a:r>
            <a:r>
              <a:rPr lang="en-US" b="0" dirty="0">
                <a:sym typeface="Symbol"/>
              </a:rPr>
              <a:t> ~ 20)</a:t>
            </a:r>
            <a:r>
              <a:rPr lang="en-US" b="0" baseline="30000" dirty="0">
                <a:sym typeface="Symbol"/>
              </a:rPr>
              <a:t>2</a:t>
            </a: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b="0" dirty="0">
              <a:sym typeface="Symbol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CA" b="0" dirty="0"/>
              <a:t>	t= (L/</a:t>
            </a:r>
            <a:r>
              <a:rPr lang="en-CA" b="0" i="1" dirty="0" err="1"/>
              <a:t>N</a:t>
            </a:r>
            <a:r>
              <a:rPr lang="en-CA" b="0" baseline="-25000" dirty="0" err="1"/>
              <a:t>fold</a:t>
            </a:r>
            <a:r>
              <a:rPr lang="en-CA" b="0" dirty="0"/>
              <a:t>)∙</a:t>
            </a:r>
            <a:r>
              <a:rPr lang="en-CA" b="0" dirty="0" err="1"/>
              <a:t>N</a:t>
            </a:r>
            <a:r>
              <a:rPr lang="en-CA" b="0" i="1" baseline="30000" dirty="0" err="1"/>
              <a:t>N</a:t>
            </a:r>
            <a:r>
              <a:rPr lang="en-CA" b="0" baseline="30000" dirty="0" err="1"/>
              <a:t>fold</a:t>
            </a:r>
            <a:r>
              <a:rPr lang="en-CA" b="0" dirty="0" err="1"/>
              <a:t>·</a:t>
            </a:r>
            <a:r>
              <a:rPr lang="en-CA" b="0" dirty="0" err="1">
                <a:latin typeface="Symbol" panose="05050102010706020507" pitchFamily="18" charset="2"/>
              </a:rPr>
              <a:t>t</a:t>
            </a:r>
            <a:r>
              <a:rPr lang="en-CA" b="0" dirty="0">
                <a:latin typeface="Symbol" panose="05050102010706020507" pitchFamily="18" charset="2"/>
              </a:rPr>
              <a:t> </a:t>
            </a:r>
            <a:r>
              <a:rPr lang="en-CA" b="0" dirty="0"/>
              <a:t>=</a:t>
            </a:r>
            <a:r>
              <a:rPr lang="en-CA" b="0" dirty="0">
                <a:latin typeface="Symbol" panose="05050102010706020507" pitchFamily="18" charset="2"/>
              </a:rPr>
              <a:t> </a:t>
            </a:r>
            <a:r>
              <a:rPr lang="en-CA" b="0" dirty="0"/>
              <a:t>(100/20)×3</a:t>
            </a:r>
            <a:r>
              <a:rPr lang="en-CA" b="0" baseline="30000" dirty="0"/>
              <a:t>20</a:t>
            </a:r>
            <a:r>
              <a:rPr lang="en-CA" b="0" dirty="0"/>
              <a:t>×1 </a:t>
            </a:r>
            <a:r>
              <a:rPr lang="en-CA" b="0" dirty="0" err="1"/>
              <a:t>ps</a:t>
            </a:r>
            <a:r>
              <a:rPr lang="en-CA" b="0" dirty="0"/>
              <a:t> = </a:t>
            </a:r>
            <a:r>
              <a:rPr lang="en-CA" dirty="0"/>
              <a:t>17 </a:t>
            </a:r>
            <a:r>
              <a:rPr lang="en-CA" dirty="0" err="1"/>
              <a:t>ms</a:t>
            </a:r>
            <a:r>
              <a:rPr lang="en-CA" dirty="0"/>
              <a:t> </a:t>
            </a:r>
            <a:endParaRPr lang="en-US" dirty="0">
              <a:sym typeface="Symbol"/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endParaRPr lang="en-CA" b="0" dirty="0">
              <a:sym typeface="Symbol"/>
            </a:endParaRPr>
          </a:p>
          <a:p>
            <a:pPr marL="342900" indent="-3429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CA" b="0" dirty="0">
                <a:sym typeface="Symbol"/>
              </a:rPr>
              <a:t>Observed folding times:</a:t>
            </a:r>
            <a:r>
              <a:rPr lang="en-CA" b="0" baseline="30000" dirty="0">
                <a:sym typeface="Symbol"/>
              </a:rPr>
              <a:t>3</a:t>
            </a:r>
            <a:r>
              <a:rPr lang="en-CA" b="0" dirty="0">
                <a:sym typeface="Symbol"/>
              </a:rPr>
              <a:t> t = 10</a:t>
            </a:r>
            <a:r>
              <a:rPr lang="en-CA" b="0" baseline="30000" dirty="0">
                <a:latin typeface="Symbol" panose="05050102010706020507" pitchFamily="18" charset="2"/>
                <a:sym typeface="Symbol"/>
              </a:rPr>
              <a:t>-</a:t>
            </a:r>
            <a:r>
              <a:rPr lang="en-CA" b="0" baseline="30000" dirty="0">
                <a:sym typeface="Symbol"/>
              </a:rPr>
              <a:t>1</a:t>
            </a:r>
            <a:r>
              <a:rPr lang="en-CA" b="0" dirty="0">
                <a:sym typeface="Symbol"/>
              </a:rPr>
              <a:t> to 10</a:t>
            </a:r>
            <a:r>
              <a:rPr lang="en-CA" b="0" baseline="30000" dirty="0">
                <a:sym typeface="Symbol"/>
              </a:rPr>
              <a:t>3</a:t>
            </a:r>
            <a:r>
              <a:rPr lang="en-CA" b="0" dirty="0">
                <a:sym typeface="Symbol"/>
              </a:rPr>
              <a:t> s  (</a:t>
            </a:r>
            <a:r>
              <a:rPr lang="en-CA" b="0" dirty="0" err="1">
                <a:sym typeface="Symbol"/>
              </a:rPr>
              <a:t>ms</a:t>
            </a:r>
            <a:r>
              <a:rPr lang="en-CA" b="0" dirty="0">
                <a:sym typeface="Symbol"/>
              </a:rPr>
              <a:t> to minutes)</a:t>
            </a:r>
            <a:endParaRPr lang="en-CA" b="0" dirty="0"/>
          </a:p>
          <a:p>
            <a:pPr>
              <a:spcBef>
                <a:spcPts val="0"/>
              </a:spcBef>
              <a:spcAft>
                <a:spcPts val="0"/>
              </a:spcAft>
            </a:pPr>
            <a:endParaRPr lang="en-CA" b="0" baseline="30000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49645B4-45E7-45C8-96D9-E904BF7838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52718"/>
            <a:ext cx="8534400" cy="761682"/>
          </a:xfrm>
        </p:spPr>
        <p:txBody>
          <a:bodyPr/>
          <a:lstStyle/>
          <a:p>
            <a:r>
              <a:rPr lang="en-US" dirty="0"/>
              <a:t>The Time-Scale of Folding</a:t>
            </a:r>
            <a:endParaRPr lang="en-CA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A5595A7-4BBD-4FE9-A8CB-5A9AB718BC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38F9A8-72F3-49D9-A723-75FB90D37D91}" type="slidenum">
              <a:rPr lang="en-CA" smtClean="0"/>
              <a:t>6</a:t>
            </a:fld>
            <a:endParaRPr lang="en-CA"/>
          </a:p>
        </p:txBody>
      </p:sp>
      <p:grpSp>
        <p:nvGrpSpPr>
          <p:cNvPr id="57" name="Group 56">
            <a:extLst>
              <a:ext uri="{FF2B5EF4-FFF2-40B4-BE49-F238E27FC236}">
                <a16:creationId xmlns:a16="http://schemas.microsoft.com/office/drawing/2014/main" id="{1CAD46C4-0B3B-41B4-A3E6-8620DF8829CD}"/>
              </a:ext>
            </a:extLst>
          </p:cNvPr>
          <p:cNvGrpSpPr/>
          <p:nvPr/>
        </p:nvGrpSpPr>
        <p:grpSpPr>
          <a:xfrm>
            <a:off x="6154728" y="4137062"/>
            <a:ext cx="2679893" cy="1818124"/>
            <a:chOff x="6260513" y="4802511"/>
            <a:chExt cx="2679893" cy="1818124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FF7A2220-BCCA-42A0-AF30-F43BC0658035}"/>
                </a:ext>
              </a:extLst>
            </p:cNvPr>
            <p:cNvSpPr/>
            <p:nvPr/>
          </p:nvSpPr>
          <p:spPr>
            <a:xfrm>
              <a:off x="7439532" y="4802511"/>
              <a:ext cx="136127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oldons</a:t>
              </a:r>
              <a:endParaRPr lang="en-CA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F4A932A5-FF27-4DF2-82DF-EC3A95400F03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6260513" y="5288635"/>
              <a:ext cx="2679893" cy="1332000"/>
              <a:chOff x="738285" y="1007715"/>
              <a:chExt cx="4587702" cy="2284791"/>
            </a:xfrm>
          </p:grpSpPr>
          <p:grpSp>
            <p:nvGrpSpPr>
              <p:cNvPr id="7" name="Group 6">
                <a:extLst>
                  <a:ext uri="{FF2B5EF4-FFF2-40B4-BE49-F238E27FC236}">
                    <a16:creationId xmlns:a16="http://schemas.microsoft.com/office/drawing/2014/main" id="{5C08CE91-6062-4F2D-859D-48245C4A1D71}"/>
                  </a:ext>
                </a:extLst>
              </p:cNvPr>
              <p:cNvGrpSpPr/>
              <p:nvPr/>
            </p:nvGrpSpPr>
            <p:grpSpPr>
              <a:xfrm>
                <a:off x="738285" y="1007715"/>
                <a:ext cx="4587702" cy="2284791"/>
                <a:chOff x="5996208" y="3556829"/>
                <a:chExt cx="4587702" cy="2284791"/>
              </a:xfrm>
            </p:grpSpPr>
            <p:sp>
              <p:nvSpPr>
                <p:cNvPr id="15" name="Oval 14">
                  <a:extLst>
                    <a:ext uri="{FF2B5EF4-FFF2-40B4-BE49-F238E27FC236}">
                      <a16:creationId xmlns:a16="http://schemas.microsoft.com/office/drawing/2014/main" id="{0E65FC9B-E024-4122-928E-87A1BAD1026D}"/>
                    </a:ext>
                  </a:extLst>
                </p:cNvPr>
                <p:cNvSpPr/>
                <p:nvPr/>
              </p:nvSpPr>
              <p:spPr>
                <a:xfrm>
                  <a:off x="5996208" y="3760897"/>
                  <a:ext cx="1031387" cy="1031387"/>
                </a:xfrm>
                <a:prstGeom prst="ellipse">
                  <a:avLst/>
                </a:prstGeom>
                <a:noFill/>
                <a:ln w="19050" cap="flat">
                  <a:solidFill>
                    <a:schemeClr val="tx1">
                      <a:alpha val="75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6" name="Oval 15">
                  <a:extLst>
                    <a:ext uri="{FF2B5EF4-FFF2-40B4-BE49-F238E27FC236}">
                      <a16:creationId xmlns:a16="http://schemas.microsoft.com/office/drawing/2014/main" id="{185636FB-E6C1-4CC7-BCE2-07E5C6A314BA}"/>
                    </a:ext>
                  </a:extLst>
                </p:cNvPr>
                <p:cNvSpPr/>
                <p:nvPr/>
              </p:nvSpPr>
              <p:spPr>
                <a:xfrm>
                  <a:off x="6707683" y="4534227"/>
                  <a:ext cx="1031387" cy="1031387"/>
                </a:xfrm>
                <a:prstGeom prst="ellipse">
                  <a:avLst/>
                </a:prstGeom>
                <a:noFill/>
                <a:ln w="19050" cap="flat">
                  <a:solidFill>
                    <a:schemeClr val="tx1">
                      <a:alpha val="75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7" name="Oval 16">
                  <a:extLst>
                    <a:ext uri="{FF2B5EF4-FFF2-40B4-BE49-F238E27FC236}">
                      <a16:creationId xmlns:a16="http://schemas.microsoft.com/office/drawing/2014/main" id="{96F48E85-30B1-4AEC-8FB9-27EF1639F6CE}"/>
                    </a:ext>
                  </a:extLst>
                </p:cNvPr>
                <p:cNvSpPr/>
                <p:nvPr/>
              </p:nvSpPr>
              <p:spPr>
                <a:xfrm>
                  <a:off x="7020765" y="3556829"/>
                  <a:ext cx="1031387" cy="1031387"/>
                </a:xfrm>
                <a:prstGeom prst="ellipse">
                  <a:avLst/>
                </a:prstGeom>
                <a:noFill/>
                <a:ln w="19050" cap="flat">
                  <a:solidFill>
                    <a:schemeClr val="tx1">
                      <a:alpha val="75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8" name="Oval 17">
                  <a:extLst>
                    <a:ext uri="{FF2B5EF4-FFF2-40B4-BE49-F238E27FC236}">
                      <a16:creationId xmlns:a16="http://schemas.microsoft.com/office/drawing/2014/main" id="{BBA36DB6-30A5-4E73-B793-E75DDFA95427}"/>
                    </a:ext>
                  </a:extLst>
                </p:cNvPr>
                <p:cNvSpPr/>
                <p:nvPr/>
              </p:nvSpPr>
              <p:spPr>
                <a:xfrm>
                  <a:off x="7732240" y="4331923"/>
                  <a:ext cx="1031387" cy="1031387"/>
                </a:xfrm>
                <a:prstGeom prst="ellipse">
                  <a:avLst/>
                </a:prstGeom>
                <a:noFill/>
                <a:ln w="19050" cap="flat">
                  <a:solidFill>
                    <a:schemeClr val="tx1">
                      <a:alpha val="75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19" name="Oval 18">
                  <a:extLst>
                    <a:ext uri="{FF2B5EF4-FFF2-40B4-BE49-F238E27FC236}">
                      <a16:creationId xmlns:a16="http://schemas.microsoft.com/office/drawing/2014/main" id="{74B96036-2E15-4978-B00D-DCF418475DAA}"/>
                    </a:ext>
                  </a:extLst>
                </p:cNvPr>
                <p:cNvSpPr/>
                <p:nvPr/>
              </p:nvSpPr>
              <p:spPr>
                <a:xfrm>
                  <a:off x="8664051" y="4810233"/>
                  <a:ext cx="1031387" cy="1031387"/>
                </a:xfrm>
                <a:prstGeom prst="ellipse">
                  <a:avLst/>
                </a:prstGeom>
                <a:noFill/>
                <a:ln w="19050" cap="flat">
                  <a:solidFill>
                    <a:schemeClr val="tx1">
                      <a:alpha val="75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20" name="Oval 19">
                  <a:extLst>
                    <a:ext uri="{FF2B5EF4-FFF2-40B4-BE49-F238E27FC236}">
                      <a16:creationId xmlns:a16="http://schemas.microsoft.com/office/drawing/2014/main" id="{57252EEC-BB3B-491F-B382-BCDEE1B1F75E}"/>
                    </a:ext>
                  </a:extLst>
                </p:cNvPr>
                <p:cNvSpPr/>
                <p:nvPr/>
              </p:nvSpPr>
              <p:spPr>
                <a:xfrm>
                  <a:off x="8625684" y="3799492"/>
                  <a:ext cx="1031387" cy="1031387"/>
                </a:xfrm>
                <a:prstGeom prst="ellipse">
                  <a:avLst/>
                </a:prstGeom>
                <a:noFill/>
                <a:ln w="19050" cap="flat">
                  <a:solidFill>
                    <a:schemeClr val="tx1">
                      <a:alpha val="75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21" name="Oval 20">
                  <a:extLst>
                    <a:ext uri="{FF2B5EF4-FFF2-40B4-BE49-F238E27FC236}">
                      <a16:creationId xmlns:a16="http://schemas.microsoft.com/office/drawing/2014/main" id="{FACA4787-84C3-4E9A-9697-34D2957FBCE9}"/>
                    </a:ext>
                  </a:extLst>
                </p:cNvPr>
                <p:cNvSpPr/>
                <p:nvPr/>
              </p:nvSpPr>
              <p:spPr>
                <a:xfrm>
                  <a:off x="9552523" y="4265784"/>
                  <a:ext cx="1031387" cy="1031387"/>
                </a:xfrm>
                <a:prstGeom prst="ellipse">
                  <a:avLst/>
                </a:prstGeom>
                <a:noFill/>
                <a:ln w="19050" cap="flat">
                  <a:solidFill>
                    <a:schemeClr val="tx1">
                      <a:alpha val="75000"/>
                    </a:schemeClr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  <p:sp>
              <p:nvSpPr>
                <p:cNvPr id="22" name="Freeform: Shape 21">
                  <a:extLst>
                    <a:ext uri="{FF2B5EF4-FFF2-40B4-BE49-F238E27FC236}">
                      <a16:creationId xmlns:a16="http://schemas.microsoft.com/office/drawing/2014/main" id="{6D840FA2-DE2A-4C12-A50E-679DDE45C922}"/>
                    </a:ext>
                  </a:extLst>
                </p:cNvPr>
                <p:cNvSpPr/>
                <p:nvPr/>
              </p:nvSpPr>
              <p:spPr>
                <a:xfrm>
                  <a:off x="6119805" y="3794284"/>
                  <a:ext cx="4358062" cy="1763037"/>
                </a:xfrm>
                <a:custGeom>
                  <a:avLst/>
                  <a:gdLst>
                    <a:gd name="connsiteX0" fmla="*/ 354433 w 4333988"/>
                    <a:gd name="connsiteY0" fmla="*/ 432878 h 1992604"/>
                    <a:gd name="connsiteX1" fmla="*/ 14073 w 4333988"/>
                    <a:gd name="connsiteY1" fmla="*/ 798638 h 1992604"/>
                    <a:gd name="connsiteX2" fmla="*/ 776073 w 4333988"/>
                    <a:gd name="connsiteY2" fmla="*/ 1448878 h 1992604"/>
                    <a:gd name="connsiteX3" fmla="*/ 903073 w 4333988"/>
                    <a:gd name="connsiteY3" fmla="*/ 1814638 h 1992604"/>
                    <a:gd name="connsiteX4" fmla="*/ 1451713 w 4333988"/>
                    <a:gd name="connsiteY4" fmla="*/ 1662238 h 1992604"/>
                    <a:gd name="connsiteX5" fmla="*/ 1111353 w 4333988"/>
                    <a:gd name="connsiteY5" fmla="*/ 737678 h 1992604"/>
                    <a:gd name="connsiteX6" fmla="*/ 1599033 w 4333988"/>
                    <a:gd name="connsiteY6" fmla="*/ 321118 h 1992604"/>
                    <a:gd name="connsiteX7" fmla="*/ 1822553 w 4333988"/>
                    <a:gd name="connsiteY7" fmla="*/ 1403158 h 1992604"/>
                    <a:gd name="connsiteX8" fmla="*/ 2284833 w 4333988"/>
                    <a:gd name="connsiteY8" fmla="*/ 1149158 h 1992604"/>
                    <a:gd name="connsiteX9" fmla="*/ 2869033 w 4333988"/>
                    <a:gd name="connsiteY9" fmla="*/ 1977198 h 1992604"/>
                    <a:gd name="connsiteX10" fmla="*/ 3336393 w 4333988"/>
                    <a:gd name="connsiteY10" fmla="*/ 1667318 h 1992604"/>
                    <a:gd name="connsiteX11" fmla="*/ 4281273 w 4333988"/>
                    <a:gd name="connsiteY11" fmla="*/ 1403158 h 1992604"/>
                    <a:gd name="connsiteX12" fmla="*/ 4093313 w 4333988"/>
                    <a:gd name="connsiteY12" fmla="*/ 1037398 h 1992604"/>
                    <a:gd name="connsiteX13" fmla="*/ 3087473 w 4333988"/>
                    <a:gd name="connsiteY13" fmla="*/ 1138998 h 1992604"/>
                    <a:gd name="connsiteX14" fmla="*/ 2797913 w 4333988"/>
                    <a:gd name="connsiteY14" fmla="*/ 707198 h 1992604"/>
                    <a:gd name="connsiteX15" fmla="*/ 3346553 w 4333988"/>
                    <a:gd name="connsiteY15" fmla="*/ 641158 h 1992604"/>
                    <a:gd name="connsiteX16" fmla="*/ 3758033 w 4333988"/>
                    <a:gd name="connsiteY16" fmla="*/ 6158 h 1992604"/>
                    <a:gd name="connsiteX17" fmla="*/ 4128873 w 4333988"/>
                    <a:gd name="connsiteY17" fmla="*/ 316038 h 1992604"/>
                    <a:gd name="connsiteX0" fmla="*/ 516469 w 4323304"/>
                    <a:gd name="connsiteY0" fmla="*/ 422718 h 1992604"/>
                    <a:gd name="connsiteX1" fmla="*/ 3389 w 4323304"/>
                    <a:gd name="connsiteY1" fmla="*/ 798638 h 1992604"/>
                    <a:gd name="connsiteX2" fmla="*/ 765389 w 4323304"/>
                    <a:gd name="connsiteY2" fmla="*/ 1448878 h 1992604"/>
                    <a:gd name="connsiteX3" fmla="*/ 892389 w 4323304"/>
                    <a:gd name="connsiteY3" fmla="*/ 1814638 h 1992604"/>
                    <a:gd name="connsiteX4" fmla="*/ 1441029 w 4323304"/>
                    <a:gd name="connsiteY4" fmla="*/ 1662238 h 1992604"/>
                    <a:gd name="connsiteX5" fmla="*/ 1100669 w 4323304"/>
                    <a:gd name="connsiteY5" fmla="*/ 737678 h 1992604"/>
                    <a:gd name="connsiteX6" fmla="*/ 1588349 w 4323304"/>
                    <a:gd name="connsiteY6" fmla="*/ 321118 h 1992604"/>
                    <a:gd name="connsiteX7" fmla="*/ 1811869 w 4323304"/>
                    <a:gd name="connsiteY7" fmla="*/ 1403158 h 1992604"/>
                    <a:gd name="connsiteX8" fmla="*/ 2274149 w 4323304"/>
                    <a:gd name="connsiteY8" fmla="*/ 1149158 h 1992604"/>
                    <a:gd name="connsiteX9" fmla="*/ 2858349 w 4323304"/>
                    <a:gd name="connsiteY9" fmla="*/ 1977198 h 1992604"/>
                    <a:gd name="connsiteX10" fmla="*/ 3325709 w 4323304"/>
                    <a:gd name="connsiteY10" fmla="*/ 1667318 h 1992604"/>
                    <a:gd name="connsiteX11" fmla="*/ 4270589 w 4323304"/>
                    <a:gd name="connsiteY11" fmla="*/ 1403158 h 1992604"/>
                    <a:gd name="connsiteX12" fmla="*/ 4082629 w 4323304"/>
                    <a:gd name="connsiteY12" fmla="*/ 1037398 h 1992604"/>
                    <a:gd name="connsiteX13" fmla="*/ 3076789 w 4323304"/>
                    <a:gd name="connsiteY13" fmla="*/ 1138998 h 1992604"/>
                    <a:gd name="connsiteX14" fmla="*/ 2787229 w 4323304"/>
                    <a:gd name="connsiteY14" fmla="*/ 707198 h 1992604"/>
                    <a:gd name="connsiteX15" fmla="*/ 3335869 w 4323304"/>
                    <a:gd name="connsiteY15" fmla="*/ 641158 h 1992604"/>
                    <a:gd name="connsiteX16" fmla="*/ 3747349 w 4323304"/>
                    <a:gd name="connsiteY16" fmla="*/ 6158 h 1992604"/>
                    <a:gd name="connsiteX17" fmla="*/ 4118189 w 4323304"/>
                    <a:gd name="connsiteY17" fmla="*/ 316038 h 1992604"/>
                    <a:gd name="connsiteX0" fmla="*/ 516885 w 4323720"/>
                    <a:gd name="connsiteY0" fmla="*/ 422718 h 1992604"/>
                    <a:gd name="connsiteX1" fmla="*/ 3805 w 4323720"/>
                    <a:gd name="connsiteY1" fmla="*/ 798638 h 1992604"/>
                    <a:gd name="connsiteX2" fmla="*/ 765805 w 4323720"/>
                    <a:gd name="connsiteY2" fmla="*/ 1448878 h 1992604"/>
                    <a:gd name="connsiteX3" fmla="*/ 892805 w 4323720"/>
                    <a:gd name="connsiteY3" fmla="*/ 1814638 h 1992604"/>
                    <a:gd name="connsiteX4" fmla="*/ 1441445 w 4323720"/>
                    <a:gd name="connsiteY4" fmla="*/ 1662238 h 1992604"/>
                    <a:gd name="connsiteX5" fmla="*/ 1101085 w 4323720"/>
                    <a:gd name="connsiteY5" fmla="*/ 737678 h 1992604"/>
                    <a:gd name="connsiteX6" fmla="*/ 1588765 w 4323720"/>
                    <a:gd name="connsiteY6" fmla="*/ 321118 h 1992604"/>
                    <a:gd name="connsiteX7" fmla="*/ 1812285 w 4323720"/>
                    <a:gd name="connsiteY7" fmla="*/ 1403158 h 1992604"/>
                    <a:gd name="connsiteX8" fmla="*/ 2274565 w 4323720"/>
                    <a:gd name="connsiteY8" fmla="*/ 1149158 h 1992604"/>
                    <a:gd name="connsiteX9" fmla="*/ 2858765 w 4323720"/>
                    <a:gd name="connsiteY9" fmla="*/ 1977198 h 1992604"/>
                    <a:gd name="connsiteX10" fmla="*/ 3326125 w 4323720"/>
                    <a:gd name="connsiteY10" fmla="*/ 1667318 h 1992604"/>
                    <a:gd name="connsiteX11" fmla="*/ 4271005 w 4323720"/>
                    <a:gd name="connsiteY11" fmla="*/ 1403158 h 1992604"/>
                    <a:gd name="connsiteX12" fmla="*/ 4083045 w 4323720"/>
                    <a:gd name="connsiteY12" fmla="*/ 1037398 h 1992604"/>
                    <a:gd name="connsiteX13" fmla="*/ 3077205 w 4323720"/>
                    <a:gd name="connsiteY13" fmla="*/ 1138998 h 1992604"/>
                    <a:gd name="connsiteX14" fmla="*/ 2787645 w 4323720"/>
                    <a:gd name="connsiteY14" fmla="*/ 707198 h 1992604"/>
                    <a:gd name="connsiteX15" fmla="*/ 3336285 w 4323720"/>
                    <a:gd name="connsiteY15" fmla="*/ 641158 h 1992604"/>
                    <a:gd name="connsiteX16" fmla="*/ 3747765 w 4323720"/>
                    <a:gd name="connsiteY16" fmla="*/ 6158 h 1992604"/>
                    <a:gd name="connsiteX17" fmla="*/ 4118605 w 4323720"/>
                    <a:gd name="connsiteY17" fmla="*/ 316038 h 1992604"/>
                    <a:gd name="connsiteX0" fmla="*/ 526936 w 4333771"/>
                    <a:gd name="connsiteY0" fmla="*/ 422718 h 1992604"/>
                    <a:gd name="connsiteX1" fmla="*/ 3696 w 4333771"/>
                    <a:gd name="connsiteY1" fmla="*/ 798638 h 1992604"/>
                    <a:gd name="connsiteX2" fmla="*/ 775856 w 4333771"/>
                    <a:gd name="connsiteY2" fmla="*/ 1448878 h 1992604"/>
                    <a:gd name="connsiteX3" fmla="*/ 902856 w 4333771"/>
                    <a:gd name="connsiteY3" fmla="*/ 1814638 h 1992604"/>
                    <a:gd name="connsiteX4" fmla="*/ 1451496 w 4333771"/>
                    <a:gd name="connsiteY4" fmla="*/ 1662238 h 1992604"/>
                    <a:gd name="connsiteX5" fmla="*/ 1111136 w 4333771"/>
                    <a:gd name="connsiteY5" fmla="*/ 737678 h 1992604"/>
                    <a:gd name="connsiteX6" fmla="*/ 1598816 w 4333771"/>
                    <a:gd name="connsiteY6" fmla="*/ 321118 h 1992604"/>
                    <a:gd name="connsiteX7" fmla="*/ 1822336 w 4333771"/>
                    <a:gd name="connsiteY7" fmla="*/ 1403158 h 1992604"/>
                    <a:gd name="connsiteX8" fmla="*/ 2284616 w 4333771"/>
                    <a:gd name="connsiteY8" fmla="*/ 1149158 h 1992604"/>
                    <a:gd name="connsiteX9" fmla="*/ 2868816 w 4333771"/>
                    <a:gd name="connsiteY9" fmla="*/ 1977198 h 1992604"/>
                    <a:gd name="connsiteX10" fmla="*/ 3336176 w 4333771"/>
                    <a:gd name="connsiteY10" fmla="*/ 1667318 h 1992604"/>
                    <a:gd name="connsiteX11" fmla="*/ 4281056 w 4333771"/>
                    <a:gd name="connsiteY11" fmla="*/ 1403158 h 1992604"/>
                    <a:gd name="connsiteX12" fmla="*/ 4093096 w 4333771"/>
                    <a:gd name="connsiteY12" fmla="*/ 1037398 h 1992604"/>
                    <a:gd name="connsiteX13" fmla="*/ 3087256 w 4333771"/>
                    <a:gd name="connsiteY13" fmla="*/ 1138998 h 1992604"/>
                    <a:gd name="connsiteX14" fmla="*/ 2797696 w 4333771"/>
                    <a:gd name="connsiteY14" fmla="*/ 707198 h 1992604"/>
                    <a:gd name="connsiteX15" fmla="*/ 3346336 w 4333771"/>
                    <a:gd name="connsiteY15" fmla="*/ 641158 h 1992604"/>
                    <a:gd name="connsiteX16" fmla="*/ 3757816 w 4333771"/>
                    <a:gd name="connsiteY16" fmla="*/ 6158 h 1992604"/>
                    <a:gd name="connsiteX17" fmla="*/ 4128656 w 4333771"/>
                    <a:gd name="connsiteY17" fmla="*/ 316038 h 1992604"/>
                    <a:gd name="connsiteX0" fmla="*/ 549240 w 4356075"/>
                    <a:gd name="connsiteY0" fmla="*/ 422718 h 1992604"/>
                    <a:gd name="connsiteX1" fmla="*/ 26000 w 4356075"/>
                    <a:gd name="connsiteY1" fmla="*/ 798638 h 1992604"/>
                    <a:gd name="connsiteX2" fmla="*/ 798160 w 4356075"/>
                    <a:gd name="connsiteY2" fmla="*/ 1448878 h 1992604"/>
                    <a:gd name="connsiteX3" fmla="*/ 925160 w 4356075"/>
                    <a:gd name="connsiteY3" fmla="*/ 1814638 h 1992604"/>
                    <a:gd name="connsiteX4" fmla="*/ 1473800 w 4356075"/>
                    <a:gd name="connsiteY4" fmla="*/ 1662238 h 1992604"/>
                    <a:gd name="connsiteX5" fmla="*/ 1133440 w 4356075"/>
                    <a:gd name="connsiteY5" fmla="*/ 737678 h 1992604"/>
                    <a:gd name="connsiteX6" fmla="*/ 1621120 w 4356075"/>
                    <a:gd name="connsiteY6" fmla="*/ 321118 h 1992604"/>
                    <a:gd name="connsiteX7" fmla="*/ 1844640 w 4356075"/>
                    <a:gd name="connsiteY7" fmla="*/ 1403158 h 1992604"/>
                    <a:gd name="connsiteX8" fmla="*/ 2306920 w 4356075"/>
                    <a:gd name="connsiteY8" fmla="*/ 1149158 h 1992604"/>
                    <a:gd name="connsiteX9" fmla="*/ 2891120 w 4356075"/>
                    <a:gd name="connsiteY9" fmla="*/ 1977198 h 1992604"/>
                    <a:gd name="connsiteX10" fmla="*/ 3358480 w 4356075"/>
                    <a:gd name="connsiteY10" fmla="*/ 1667318 h 1992604"/>
                    <a:gd name="connsiteX11" fmla="*/ 4303360 w 4356075"/>
                    <a:gd name="connsiteY11" fmla="*/ 1403158 h 1992604"/>
                    <a:gd name="connsiteX12" fmla="*/ 4115400 w 4356075"/>
                    <a:gd name="connsiteY12" fmla="*/ 1037398 h 1992604"/>
                    <a:gd name="connsiteX13" fmla="*/ 3109560 w 4356075"/>
                    <a:gd name="connsiteY13" fmla="*/ 1138998 h 1992604"/>
                    <a:gd name="connsiteX14" fmla="*/ 2820000 w 4356075"/>
                    <a:gd name="connsiteY14" fmla="*/ 707198 h 1992604"/>
                    <a:gd name="connsiteX15" fmla="*/ 3368640 w 4356075"/>
                    <a:gd name="connsiteY15" fmla="*/ 641158 h 1992604"/>
                    <a:gd name="connsiteX16" fmla="*/ 3780120 w 4356075"/>
                    <a:gd name="connsiteY16" fmla="*/ 6158 h 1992604"/>
                    <a:gd name="connsiteX17" fmla="*/ 4150960 w 4356075"/>
                    <a:gd name="connsiteY17" fmla="*/ 316038 h 1992604"/>
                    <a:gd name="connsiteX0" fmla="*/ 530765 w 4337600"/>
                    <a:gd name="connsiteY0" fmla="*/ 422718 h 1992604"/>
                    <a:gd name="connsiteX1" fmla="*/ 7525 w 4337600"/>
                    <a:gd name="connsiteY1" fmla="*/ 798638 h 1992604"/>
                    <a:gd name="connsiteX2" fmla="*/ 904145 w 4337600"/>
                    <a:gd name="connsiteY2" fmla="*/ 1418398 h 1992604"/>
                    <a:gd name="connsiteX3" fmla="*/ 906685 w 4337600"/>
                    <a:gd name="connsiteY3" fmla="*/ 1814638 h 1992604"/>
                    <a:gd name="connsiteX4" fmla="*/ 1455325 w 4337600"/>
                    <a:gd name="connsiteY4" fmla="*/ 1662238 h 1992604"/>
                    <a:gd name="connsiteX5" fmla="*/ 1114965 w 4337600"/>
                    <a:gd name="connsiteY5" fmla="*/ 737678 h 1992604"/>
                    <a:gd name="connsiteX6" fmla="*/ 1602645 w 4337600"/>
                    <a:gd name="connsiteY6" fmla="*/ 321118 h 1992604"/>
                    <a:gd name="connsiteX7" fmla="*/ 1826165 w 4337600"/>
                    <a:gd name="connsiteY7" fmla="*/ 1403158 h 1992604"/>
                    <a:gd name="connsiteX8" fmla="*/ 2288445 w 4337600"/>
                    <a:gd name="connsiteY8" fmla="*/ 1149158 h 1992604"/>
                    <a:gd name="connsiteX9" fmla="*/ 2872645 w 4337600"/>
                    <a:gd name="connsiteY9" fmla="*/ 1977198 h 1992604"/>
                    <a:gd name="connsiteX10" fmla="*/ 3340005 w 4337600"/>
                    <a:gd name="connsiteY10" fmla="*/ 1667318 h 1992604"/>
                    <a:gd name="connsiteX11" fmla="*/ 4284885 w 4337600"/>
                    <a:gd name="connsiteY11" fmla="*/ 1403158 h 1992604"/>
                    <a:gd name="connsiteX12" fmla="*/ 4096925 w 4337600"/>
                    <a:gd name="connsiteY12" fmla="*/ 1037398 h 1992604"/>
                    <a:gd name="connsiteX13" fmla="*/ 3091085 w 4337600"/>
                    <a:gd name="connsiteY13" fmla="*/ 1138998 h 1992604"/>
                    <a:gd name="connsiteX14" fmla="*/ 2801525 w 4337600"/>
                    <a:gd name="connsiteY14" fmla="*/ 707198 h 1992604"/>
                    <a:gd name="connsiteX15" fmla="*/ 3350165 w 4337600"/>
                    <a:gd name="connsiteY15" fmla="*/ 641158 h 1992604"/>
                    <a:gd name="connsiteX16" fmla="*/ 3761645 w 4337600"/>
                    <a:gd name="connsiteY16" fmla="*/ 6158 h 1992604"/>
                    <a:gd name="connsiteX17" fmla="*/ 4132485 w 4337600"/>
                    <a:gd name="connsiteY17" fmla="*/ 316038 h 1992604"/>
                    <a:gd name="connsiteX0" fmla="*/ 527421 w 4334256"/>
                    <a:gd name="connsiteY0" fmla="*/ 422718 h 1992604"/>
                    <a:gd name="connsiteX1" fmla="*/ 4181 w 4334256"/>
                    <a:gd name="connsiteY1" fmla="*/ 798638 h 1992604"/>
                    <a:gd name="connsiteX2" fmla="*/ 794121 w 4334256"/>
                    <a:gd name="connsiteY2" fmla="*/ 1456498 h 1992604"/>
                    <a:gd name="connsiteX3" fmla="*/ 903341 w 4334256"/>
                    <a:gd name="connsiteY3" fmla="*/ 1814638 h 1992604"/>
                    <a:gd name="connsiteX4" fmla="*/ 1451981 w 4334256"/>
                    <a:gd name="connsiteY4" fmla="*/ 1662238 h 1992604"/>
                    <a:gd name="connsiteX5" fmla="*/ 1111621 w 4334256"/>
                    <a:gd name="connsiteY5" fmla="*/ 737678 h 1992604"/>
                    <a:gd name="connsiteX6" fmla="*/ 1599301 w 4334256"/>
                    <a:gd name="connsiteY6" fmla="*/ 321118 h 1992604"/>
                    <a:gd name="connsiteX7" fmla="*/ 1822821 w 4334256"/>
                    <a:gd name="connsiteY7" fmla="*/ 1403158 h 1992604"/>
                    <a:gd name="connsiteX8" fmla="*/ 2285101 w 4334256"/>
                    <a:gd name="connsiteY8" fmla="*/ 1149158 h 1992604"/>
                    <a:gd name="connsiteX9" fmla="*/ 2869301 w 4334256"/>
                    <a:gd name="connsiteY9" fmla="*/ 1977198 h 1992604"/>
                    <a:gd name="connsiteX10" fmla="*/ 3336661 w 4334256"/>
                    <a:gd name="connsiteY10" fmla="*/ 1667318 h 1992604"/>
                    <a:gd name="connsiteX11" fmla="*/ 4281541 w 4334256"/>
                    <a:gd name="connsiteY11" fmla="*/ 1403158 h 1992604"/>
                    <a:gd name="connsiteX12" fmla="*/ 4093581 w 4334256"/>
                    <a:gd name="connsiteY12" fmla="*/ 1037398 h 1992604"/>
                    <a:gd name="connsiteX13" fmla="*/ 3087741 w 4334256"/>
                    <a:gd name="connsiteY13" fmla="*/ 1138998 h 1992604"/>
                    <a:gd name="connsiteX14" fmla="*/ 2798181 w 4334256"/>
                    <a:gd name="connsiteY14" fmla="*/ 707198 h 1992604"/>
                    <a:gd name="connsiteX15" fmla="*/ 3346821 w 4334256"/>
                    <a:gd name="connsiteY15" fmla="*/ 641158 h 1992604"/>
                    <a:gd name="connsiteX16" fmla="*/ 3758301 w 4334256"/>
                    <a:gd name="connsiteY16" fmla="*/ 6158 h 1992604"/>
                    <a:gd name="connsiteX17" fmla="*/ 4129141 w 4334256"/>
                    <a:gd name="connsiteY17" fmla="*/ 316038 h 1992604"/>
                    <a:gd name="connsiteX0" fmla="*/ 527421 w 4334256"/>
                    <a:gd name="connsiteY0" fmla="*/ 422718 h 1992604"/>
                    <a:gd name="connsiteX1" fmla="*/ 4181 w 4334256"/>
                    <a:gd name="connsiteY1" fmla="*/ 798638 h 1992604"/>
                    <a:gd name="connsiteX2" fmla="*/ 794121 w 4334256"/>
                    <a:gd name="connsiteY2" fmla="*/ 1456498 h 1992604"/>
                    <a:gd name="connsiteX3" fmla="*/ 895721 w 4334256"/>
                    <a:gd name="connsiteY3" fmla="*/ 1814638 h 1992604"/>
                    <a:gd name="connsiteX4" fmla="*/ 1451981 w 4334256"/>
                    <a:gd name="connsiteY4" fmla="*/ 1662238 h 1992604"/>
                    <a:gd name="connsiteX5" fmla="*/ 1111621 w 4334256"/>
                    <a:gd name="connsiteY5" fmla="*/ 737678 h 1992604"/>
                    <a:gd name="connsiteX6" fmla="*/ 1599301 w 4334256"/>
                    <a:gd name="connsiteY6" fmla="*/ 321118 h 1992604"/>
                    <a:gd name="connsiteX7" fmla="*/ 1822821 w 4334256"/>
                    <a:gd name="connsiteY7" fmla="*/ 1403158 h 1992604"/>
                    <a:gd name="connsiteX8" fmla="*/ 2285101 w 4334256"/>
                    <a:gd name="connsiteY8" fmla="*/ 1149158 h 1992604"/>
                    <a:gd name="connsiteX9" fmla="*/ 2869301 w 4334256"/>
                    <a:gd name="connsiteY9" fmla="*/ 1977198 h 1992604"/>
                    <a:gd name="connsiteX10" fmla="*/ 3336661 w 4334256"/>
                    <a:gd name="connsiteY10" fmla="*/ 1667318 h 1992604"/>
                    <a:gd name="connsiteX11" fmla="*/ 4281541 w 4334256"/>
                    <a:gd name="connsiteY11" fmla="*/ 1403158 h 1992604"/>
                    <a:gd name="connsiteX12" fmla="*/ 4093581 w 4334256"/>
                    <a:gd name="connsiteY12" fmla="*/ 1037398 h 1992604"/>
                    <a:gd name="connsiteX13" fmla="*/ 3087741 w 4334256"/>
                    <a:gd name="connsiteY13" fmla="*/ 1138998 h 1992604"/>
                    <a:gd name="connsiteX14" fmla="*/ 2798181 w 4334256"/>
                    <a:gd name="connsiteY14" fmla="*/ 707198 h 1992604"/>
                    <a:gd name="connsiteX15" fmla="*/ 3346821 w 4334256"/>
                    <a:gd name="connsiteY15" fmla="*/ 641158 h 1992604"/>
                    <a:gd name="connsiteX16" fmla="*/ 3758301 w 4334256"/>
                    <a:gd name="connsiteY16" fmla="*/ 6158 h 1992604"/>
                    <a:gd name="connsiteX17" fmla="*/ 4129141 w 4334256"/>
                    <a:gd name="connsiteY17" fmla="*/ 316038 h 1992604"/>
                    <a:gd name="connsiteX0" fmla="*/ 527421 w 4334256"/>
                    <a:gd name="connsiteY0" fmla="*/ 422718 h 1992604"/>
                    <a:gd name="connsiteX1" fmla="*/ 4181 w 4334256"/>
                    <a:gd name="connsiteY1" fmla="*/ 798638 h 1992604"/>
                    <a:gd name="connsiteX2" fmla="*/ 794121 w 4334256"/>
                    <a:gd name="connsiteY2" fmla="*/ 1456498 h 1992604"/>
                    <a:gd name="connsiteX3" fmla="*/ 895721 w 4334256"/>
                    <a:gd name="connsiteY3" fmla="*/ 1814638 h 1992604"/>
                    <a:gd name="connsiteX4" fmla="*/ 1451981 w 4334256"/>
                    <a:gd name="connsiteY4" fmla="*/ 1662238 h 1992604"/>
                    <a:gd name="connsiteX5" fmla="*/ 1111621 w 4334256"/>
                    <a:gd name="connsiteY5" fmla="*/ 737678 h 1992604"/>
                    <a:gd name="connsiteX6" fmla="*/ 1599301 w 4334256"/>
                    <a:gd name="connsiteY6" fmla="*/ 321118 h 1992604"/>
                    <a:gd name="connsiteX7" fmla="*/ 1822821 w 4334256"/>
                    <a:gd name="connsiteY7" fmla="*/ 1403158 h 1992604"/>
                    <a:gd name="connsiteX8" fmla="*/ 2285101 w 4334256"/>
                    <a:gd name="connsiteY8" fmla="*/ 1149158 h 1992604"/>
                    <a:gd name="connsiteX9" fmla="*/ 2869301 w 4334256"/>
                    <a:gd name="connsiteY9" fmla="*/ 1977198 h 1992604"/>
                    <a:gd name="connsiteX10" fmla="*/ 3336661 w 4334256"/>
                    <a:gd name="connsiteY10" fmla="*/ 1667318 h 1992604"/>
                    <a:gd name="connsiteX11" fmla="*/ 4281541 w 4334256"/>
                    <a:gd name="connsiteY11" fmla="*/ 1403158 h 1992604"/>
                    <a:gd name="connsiteX12" fmla="*/ 4093581 w 4334256"/>
                    <a:gd name="connsiteY12" fmla="*/ 1037398 h 1992604"/>
                    <a:gd name="connsiteX13" fmla="*/ 3087741 w 4334256"/>
                    <a:gd name="connsiteY13" fmla="*/ 1138998 h 1992604"/>
                    <a:gd name="connsiteX14" fmla="*/ 2798181 w 4334256"/>
                    <a:gd name="connsiteY14" fmla="*/ 707198 h 1992604"/>
                    <a:gd name="connsiteX15" fmla="*/ 3346821 w 4334256"/>
                    <a:gd name="connsiteY15" fmla="*/ 641158 h 1992604"/>
                    <a:gd name="connsiteX16" fmla="*/ 3758301 w 4334256"/>
                    <a:gd name="connsiteY16" fmla="*/ 6158 h 1992604"/>
                    <a:gd name="connsiteX17" fmla="*/ 4129141 w 4334256"/>
                    <a:gd name="connsiteY17" fmla="*/ 316038 h 1992604"/>
                    <a:gd name="connsiteX0" fmla="*/ 527421 w 4334256"/>
                    <a:gd name="connsiteY0" fmla="*/ 422718 h 1992604"/>
                    <a:gd name="connsiteX1" fmla="*/ 4181 w 4334256"/>
                    <a:gd name="connsiteY1" fmla="*/ 798638 h 1992604"/>
                    <a:gd name="connsiteX2" fmla="*/ 794121 w 4334256"/>
                    <a:gd name="connsiteY2" fmla="*/ 1456498 h 1992604"/>
                    <a:gd name="connsiteX3" fmla="*/ 895721 w 4334256"/>
                    <a:gd name="connsiteY3" fmla="*/ 1814638 h 1992604"/>
                    <a:gd name="connsiteX4" fmla="*/ 1451981 w 4334256"/>
                    <a:gd name="connsiteY4" fmla="*/ 1662238 h 1992604"/>
                    <a:gd name="connsiteX5" fmla="*/ 1111621 w 4334256"/>
                    <a:gd name="connsiteY5" fmla="*/ 737678 h 1992604"/>
                    <a:gd name="connsiteX6" fmla="*/ 1599301 w 4334256"/>
                    <a:gd name="connsiteY6" fmla="*/ 321118 h 1992604"/>
                    <a:gd name="connsiteX7" fmla="*/ 1822821 w 4334256"/>
                    <a:gd name="connsiteY7" fmla="*/ 1403158 h 1992604"/>
                    <a:gd name="connsiteX8" fmla="*/ 2285101 w 4334256"/>
                    <a:gd name="connsiteY8" fmla="*/ 1149158 h 1992604"/>
                    <a:gd name="connsiteX9" fmla="*/ 2869301 w 4334256"/>
                    <a:gd name="connsiteY9" fmla="*/ 1977198 h 1992604"/>
                    <a:gd name="connsiteX10" fmla="*/ 3336661 w 4334256"/>
                    <a:gd name="connsiteY10" fmla="*/ 1667318 h 1992604"/>
                    <a:gd name="connsiteX11" fmla="*/ 4281541 w 4334256"/>
                    <a:gd name="connsiteY11" fmla="*/ 1403158 h 1992604"/>
                    <a:gd name="connsiteX12" fmla="*/ 4093581 w 4334256"/>
                    <a:gd name="connsiteY12" fmla="*/ 1037398 h 1992604"/>
                    <a:gd name="connsiteX13" fmla="*/ 3087741 w 4334256"/>
                    <a:gd name="connsiteY13" fmla="*/ 1138998 h 1992604"/>
                    <a:gd name="connsiteX14" fmla="*/ 2798181 w 4334256"/>
                    <a:gd name="connsiteY14" fmla="*/ 707198 h 1992604"/>
                    <a:gd name="connsiteX15" fmla="*/ 3346821 w 4334256"/>
                    <a:gd name="connsiteY15" fmla="*/ 641158 h 1992604"/>
                    <a:gd name="connsiteX16" fmla="*/ 3758301 w 4334256"/>
                    <a:gd name="connsiteY16" fmla="*/ 6158 h 1992604"/>
                    <a:gd name="connsiteX17" fmla="*/ 4129141 w 4334256"/>
                    <a:gd name="connsiteY17" fmla="*/ 316038 h 1992604"/>
                    <a:gd name="connsiteX0" fmla="*/ 527421 w 4334256"/>
                    <a:gd name="connsiteY0" fmla="*/ 422718 h 1992604"/>
                    <a:gd name="connsiteX1" fmla="*/ 4181 w 4334256"/>
                    <a:gd name="connsiteY1" fmla="*/ 798638 h 1992604"/>
                    <a:gd name="connsiteX2" fmla="*/ 794121 w 4334256"/>
                    <a:gd name="connsiteY2" fmla="*/ 1456498 h 1992604"/>
                    <a:gd name="connsiteX3" fmla="*/ 895721 w 4334256"/>
                    <a:gd name="connsiteY3" fmla="*/ 1814638 h 1992604"/>
                    <a:gd name="connsiteX4" fmla="*/ 1451981 w 4334256"/>
                    <a:gd name="connsiteY4" fmla="*/ 1662238 h 1992604"/>
                    <a:gd name="connsiteX5" fmla="*/ 1111621 w 4334256"/>
                    <a:gd name="connsiteY5" fmla="*/ 737678 h 1992604"/>
                    <a:gd name="connsiteX6" fmla="*/ 1591681 w 4334256"/>
                    <a:gd name="connsiteY6" fmla="*/ 323658 h 1992604"/>
                    <a:gd name="connsiteX7" fmla="*/ 1822821 w 4334256"/>
                    <a:gd name="connsiteY7" fmla="*/ 1403158 h 1992604"/>
                    <a:gd name="connsiteX8" fmla="*/ 2285101 w 4334256"/>
                    <a:gd name="connsiteY8" fmla="*/ 1149158 h 1992604"/>
                    <a:gd name="connsiteX9" fmla="*/ 2869301 w 4334256"/>
                    <a:gd name="connsiteY9" fmla="*/ 1977198 h 1992604"/>
                    <a:gd name="connsiteX10" fmla="*/ 3336661 w 4334256"/>
                    <a:gd name="connsiteY10" fmla="*/ 1667318 h 1992604"/>
                    <a:gd name="connsiteX11" fmla="*/ 4281541 w 4334256"/>
                    <a:gd name="connsiteY11" fmla="*/ 1403158 h 1992604"/>
                    <a:gd name="connsiteX12" fmla="*/ 4093581 w 4334256"/>
                    <a:gd name="connsiteY12" fmla="*/ 1037398 h 1992604"/>
                    <a:gd name="connsiteX13" fmla="*/ 3087741 w 4334256"/>
                    <a:gd name="connsiteY13" fmla="*/ 1138998 h 1992604"/>
                    <a:gd name="connsiteX14" fmla="*/ 2798181 w 4334256"/>
                    <a:gd name="connsiteY14" fmla="*/ 707198 h 1992604"/>
                    <a:gd name="connsiteX15" fmla="*/ 3346821 w 4334256"/>
                    <a:gd name="connsiteY15" fmla="*/ 641158 h 1992604"/>
                    <a:gd name="connsiteX16" fmla="*/ 3758301 w 4334256"/>
                    <a:gd name="connsiteY16" fmla="*/ 6158 h 1992604"/>
                    <a:gd name="connsiteX17" fmla="*/ 4129141 w 4334256"/>
                    <a:gd name="connsiteY17" fmla="*/ 316038 h 1992604"/>
                    <a:gd name="connsiteX0" fmla="*/ 527421 w 4334256"/>
                    <a:gd name="connsiteY0" fmla="*/ 422718 h 1992604"/>
                    <a:gd name="connsiteX1" fmla="*/ 4181 w 4334256"/>
                    <a:gd name="connsiteY1" fmla="*/ 798638 h 1992604"/>
                    <a:gd name="connsiteX2" fmla="*/ 794121 w 4334256"/>
                    <a:gd name="connsiteY2" fmla="*/ 1456498 h 1992604"/>
                    <a:gd name="connsiteX3" fmla="*/ 895721 w 4334256"/>
                    <a:gd name="connsiteY3" fmla="*/ 1814638 h 1992604"/>
                    <a:gd name="connsiteX4" fmla="*/ 1451981 w 4334256"/>
                    <a:gd name="connsiteY4" fmla="*/ 1662238 h 1992604"/>
                    <a:gd name="connsiteX5" fmla="*/ 1111621 w 4334256"/>
                    <a:gd name="connsiteY5" fmla="*/ 737678 h 1992604"/>
                    <a:gd name="connsiteX6" fmla="*/ 1591681 w 4334256"/>
                    <a:gd name="connsiteY6" fmla="*/ 323658 h 1992604"/>
                    <a:gd name="connsiteX7" fmla="*/ 1822821 w 4334256"/>
                    <a:gd name="connsiteY7" fmla="*/ 1403158 h 1992604"/>
                    <a:gd name="connsiteX8" fmla="*/ 2285101 w 4334256"/>
                    <a:gd name="connsiteY8" fmla="*/ 1149158 h 1992604"/>
                    <a:gd name="connsiteX9" fmla="*/ 2869301 w 4334256"/>
                    <a:gd name="connsiteY9" fmla="*/ 1977198 h 1992604"/>
                    <a:gd name="connsiteX10" fmla="*/ 3336661 w 4334256"/>
                    <a:gd name="connsiteY10" fmla="*/ 1667318 h 1992604"/>
                    <a:gd name="connsiteX11" fmla="*/ 4281541 w 4334256"/>
                    <a:gd name="connsiteY11" fmla="*/ 1403158 h 1992604"/>
                    <a:gd name="connsiteX12" fmla="*/ 4093581 w 4334256"/>
                    <a:gd name="connsiteY12" fmla="*/ 1037398 h 1992604"/>
                    <a:gd name="connsiteX13" fmla="*/ 3087741 w 4334256"/>
                    <a:gd name="connsiteY13" fmla="*/ 1138998 h 1992604"/>
                    <a:gd name="connsiteX14" fmla="*/ 2798181 w 4334256"/>
                    <a:gd name="connsiteY14" fmla="*/ 707198 h 1992604"/>
                    <a:gd name="connsiteX15" fmla="*/ 3346821 w 4334256"/>
                    <a:gd name="connsiteY15" fmla="*/ 641158 h 1992604"/>
                    <a:gd name="connsiteX16" fmla="*/ 3758301 w 4334256"/>
                    <a:gd name="connsiteY16" fmla="*/ 6158 h 1992604"/>
                    <a:gd name="connsiteX17" fmla="*/ 4129141 w 4334256"/>
                    <a:gd name="connsiteY17" fmla="*/ 316038 h 1992604"/>
                    <a:gd name="connsiteX0" fmla="*/ 527421 w 4334256"/>
                    <a:gd name="connsiteY0" fmla="*/ 422718 h 1992604"/>
                    <a:gd name="connsiteX1" fmla="*/ 4181 w 4334256"/>
                    <a:gd name="connsiteY1" fmla="*/ 798638 h 1992604"/>
                    <a:gd name="connsiteX2" fmla="*/ 794121 w 4334256"/>
                    <a:gd name="connsiteY2" fmla="*/ 1456498 h 1992604"/>
                    <a:gd name="connsiteX3" fmla="*/ 895721 w 4334256"/>
                    <a:gd name="connsiteY3" fmla="*/ 1814638 h 1992604"/>
                    <a:gd name="connsiteX4" fmla="*/ 1451981 w 4334256"/>
                    <a:gd name="connsiteY4" fmla="*/ 1662238 h 1992604"/>
                    <a:gd name="connsiteX5" fmla="*/ 1111621 w 4334256"/>
                    <a:gd name="connsiteY5" fmla="*/ 737678 h 1992604"/>
                    <a:gd name="connsiteX6" fmla="*/ 1591681 w 4334256"/>
                    <a:gd name="connsiteY6" fmla="*/ 323658 h 1992604"/>
                    <a:gd name="connsiteX7" fmla="*/ 1822821 w 4334256"/>
                    <a:gd name="connsiteY7" fmla="*/ 1403158 h 1992604"/>
                    <a:gd name="connsiteX8" fmla="*/ 2285101 w 4334256"/>
                    <a:gd name="connsiteY8" fmla="*/ 1149158 h 1992604"/>
                    <a:gd name="connsiteX9" fmla="*/ 2869301 w 4334256"/>
                    <a:gd name="connsiteY9" fmla="*/ 1977198 h 1992604"/>
                    <a:gd name="connsiteX10" fmla="*/ 3336661 w 4334256"/>
                    <a:gd name="connsiteY10" fmla="*/ 1667318 h 1992604"/>
                    <a:gd name="connsiteX11" fmla="*/ 4281541 w 4334256"/>
                    <a:gd name="connsiteY11" fmla="*/ 1403158 h 1992604"/>
                    <a:gd name="connsiteX12" fmla="*/ 4093581 w 4334256"/>
                    <a:gd name="connsiteY12" fmla="*/ 1037398 h 1992604"/>
                    <a:gd name="connsiteX13" fmla="*/ 3087741 w 4334256"/>
                    <a:gd name="connsiteY13" fmla="*/ 1138998 h 1992604"/>
                    <a:gd name="connsiteX14" fmla="*/ 2798181 w 4334256"/>
                    <a:gd name="connsiteY14" fmla="*/ 707198 h 1992604"/>
                    <a:gd name="connsiteX15" fmla="*/ 3346821 w 4334256"/>
                    <a:gd name="connsiteY15" fmla="*/ 641158 h 1992604"/>
                    <a:gd name="connsiteX16" fmla="*/ 3758301 w 4334256"/>
                    <a:gd name="connsiteY16" fmla="*/ 6158 h 1992604"/>
                    <a:gd name="connsiteX17" fmla="*/ 4129141 w 4334256"/>
                    <a:gd name="connsiteY17" fmla="*/ 316038 h 1992604"/>
                    <a:gd name="connsiteX0" fmla="*/ 527421 w 4334256"/>
                    <a:gd name="connsiteY0" fmla="*/ 422718 h 1992604"/>
                    <a:gd name="connsiteX1" fmla="*/ 4181 w 4334256"/>
                    <a:gd name="connsiteY1" fmla="*/ 798638 h 1992604"/>
                    <a:gd name="connsiteX2" fmla="*/ 794121 w 4334256"/>
                    <a:gd name="connsiteY2" fmla="*/ 1456498 h 1992604"/>
                    <a:gd name="connsiteX3" fmla="*/ 895721 w 4334256"/>
                    <a:gd name="connsiteY3" fmla="*/ 1814638 h 1992604"/>
                    <a:gd name="connsiteX4" fmla="*/ 1451981 w 4334256"/>
                    <a:gd name="connsiteY4" fmla="*/ 1662238 h 1992604"/>
                    <a:gd name="connsiteX5" fmla="*/ 1111621 w 4334256"/>
                    <a:gd name="connsiteY5" fmla="*/ 737678 h 1992604"/>
                    <a:gd name="connsiteX6" fmla="*/ 1591681 w 4334256"/>
                    <a:gd name="connsiteY6" fmla="*/ 323658 h 1992604"/>
                    <a:gd name="connsiteX7" fmla="*/ 1822821 w 4334256"/>
                    <a:gd name="connsiteY7" fmla="*/ 1403158 h 1992604"/>
                    <a:gd name="connsiteX8" fmla="*/ 2285101 w 4334256"/>
                    <a:gd name="connsiteY8" fmla="*/ 1149158 h 1992604"/>
                    <a:gd name="connsiteX9" fmla="*/ 2869301 w 4334256"/>
                    <a:gd name="connsiteY9" fmla="*/ 1977198 h 1992604"/>
                    <a:gd name="connsiteX10" fmla="*/ 3336661 w 4334256"/>
                    <a:gd name="connsiteY10" fmla="*/ 1667318 h 1992604"/>
                    <a:gd name="connsiteX11" fmla="*/ 4281541 w 4334256"/>
                    <a:gd name="connsiteY11" fmla="*/ 1403158 h 1992604"/>
                    <a:gd name="connsiteX12" fmla="*/ 4093581 w 4334256"/>
                    <a:gd name="connsiteY12" fmla="*/ 1037398 h 1992604"/>
                    <a:gd name="connsiteX13" fmla="*/ 3087741 w 4334256"/>
                    <a:gd name="connsiteY13" fmla="*/ 1138998 h 1992604"/>
                    <a:gd name="connsiteX14" fmla="*/ 2798181 w 4334256"/>
                    <a:gd name="connsiteY14" fmla="*/ 707198 h 1992604"/>
                    <a:gd name="connsiteX15" fmla="*/ 3346821 w 4334256"/>
                    <a:gd name="connsiteY15" fmla="*/ 641158 h 1992604"/>
                    <a:gd name="connsiteX16" fmla="*/ 3758301 w 4334256"/>
                    <a:gd name="connsiteY16" fmla="*/ 6158 h 1992604"/>
                    <a:gd name="connsiteX17" fmla="*/ 4129141 w 4334256"/>
                    <a:gd name="connsiteY17" fmla="*/ 316038 h 1992604"/>
                    <a:gd name="connsiteX0" fmla="*/ 527421 w 4334256"/>
                    <a:gd name="connsiteY0" fmla="*/ 422718 h 1992604"/>
                    <a:gd name="connsiteX1" fmla="*/ 4181 w 4334256"/>
                    <a:gd name="connsiteY1" fmla="*/ 798638 h 1992604"/>
                    <a:gd name="connsiteX2" fmla="*/ 794121 w 4334256"/>
                    <a:gd name="connsiteY2" fmla="*/ 1456498 h 1992604"/>
                    <a:gd name="connsiteX3" fmla="*/ 895721 w 4334256"/>
                    <a:gd name="connsiteY3" fmla="*/ 1814638 h 1992604"/>
                    <a:gd name="connsiteX4" fmla="*/ 1451981 w 4334256"/>
                    <a:gd name="connsiteY4" fmla="*/ 1662238 h 1992604"/>
                    <a:gd name="connsiteX5" fmla="*/ 1111621 w 4334256"/>
                    <a:gd name="connsiteY5" fmla="*/ 737678 h 1992604"/>
                    <a:gd name="connsiteX6" fmla="*/ 1591681 w 4334256"/>
                    <a:gd name="connsiteY6" fmla="*/ 323658 h 1992604"/>
                    <a:gd name="connsiteX7" fmla="*/ 1822821 w 4334256"/>
                    <a:gd name="connsiteY7" fmla="*/ 1403158 h 1992604"/>
                    <a:gd name="connsiteX8" fmla="*/ 2285101 w 4334256"/>
                    <a:gd name="connsiteY8" fmla="*/ 1149158 h 1992604"/>
                    <a:gd name="connsiteX9" fmla="*/ 2869301 w 4334256"/>
                    <a:gd name="connsiteY9" fmla="*/ 1977198 h 1992604"/>
                    <a:gd name="connsiteX10" fmla="*/ 3336661 w 4334256"/>
                    <a:gd name="connsiteY10" fmla="*/ 1667318 h 1992604"/>
                    <a:gd name="connsiteX11" fmla="*/ 4281541 w 4334256"/>
                    <a:gd name="connsiteY11" fmla="*/ 1403158 h 1992604"/>
                    <a:gd name="connsiteX12" fmla="*/ 4093581 w 4334256"/>
                    <a:gd name="connsiteY12" fmla="*/ 1037398 h 1992604"/>
                    <a:gd name="connsiteX13" fmla="*/ 3087741 w 4334256"/>
                    <a:gd name="connsiteY13" fmla="*/ 1138998 h 1992604"/>
                    <a:gd name="connsiteX14" fmla="*/ 2798181 w 4334256"/>
                    <a:gd name="connsiteY14" fmla="*/ 707198 h 1992604"/>
                    <a:gd name="connsiteX15" fmla="*/ 3346821 w 4334256"/>
                    <a:gd name="connsiteY15" fmla="*/ 641158 h 1992604"/>
                    <a:gd name="connsiteX16" fmla="*/ 3758301 w 4334256"/>
                    <a:gd name="connsiteY16" fmla="*/ 6158 h 1992604"/>
                    <a:gd name="connsiteX17" fmla="*/ 4129141 w 4334256"/>
                    <a:gd name="connsiteY17" fmla="*/ 316038 h 1992604"/>
                    <a:gd name="connsiteX0" fmla="*/ 527421 w 4334256"/>
                    <a:gd name="connsiteY0" fmla="*/ 422718 h 1992604"/>
                    <a:gd name="connsiteX1" fmla="*/ 4181 w 4334256"/>
                    <a:gd name="connsiteY1" fmla="*/ 798638 h 1992604"/>
                    <a:gd name="connsiteX2" fmla="*/ 794121 w 4334256"/>
                    <a:gd name="connsiteY2" fmla="*/ 1456498 h 1992604"/>
                    <a:gd name="connsiteX3" fmla="*/ 895721 w 4334256"/>
                    <a:gd name="connsiteY3" fmla="*/ 1814638 h 1992604"/>
                    <a:gd name="connsiteX4" fmla="*/ 1451981 w 4334256"/>
                    <a:gd name="connsiteY4" fmla="*/ 1662238 h 1992604"/>
                    <a:gd name="connsiteX5" fmla="*/ 1111621 w 4334256"/>
                    <a:gd name="connsiteY5" fmla="*/ 737678 h 1992604"/>
                    <a:gd name="connsiteX6" fmla="*/ 1591681 w 4334256"/>
                    <a:gd name="connsiteY6" fmla="*/ 323658 h 1992604"/>
                    <a:gd name="connsiteX7" fmla="*/ 1822821 w 4334256"/>
                    <a:gd name="connsiteY7" fmla="*/ 1403158 h 1992604"/>
                    <a:gd name="connsiteX8" fmla="*/ 2285101 w 4334256"/>
                    <a:gd name="connsiteY8" fmla="*/ 1149158 h 1992604"/>
                    <a:gd name="connsiteX9" fmla="*/ 2869301 w 4334256"/>
                    <a:gd name="connsiteY9" fmla="*/ 1977198 h 1992604"/>
                    <a:gd name="connsiteX10" fmla="*/ 3336661 w 4334256"/>
                    <a:gd name="connsiteY10" fmla="*/ 1667318 h 1992604"/>
                    <a:gd name="connsiteX11" fmla="*/ 4281541 w 4334256"/>
                    <a:gd name="connsiteY11" fmla="*/ 1403158 h 1992604"/>
                    <a:gd name="connsiteX12" fmla="*/ 4093581 w 4334256"/>
                    <a:gd name="connsiteY12" fmla="*/ 1037398 h 1992604"/>
                    <a:gd name="connsiteX13" fmla="*/ 3087741 w 4334256"/>
                    <a:gd name="connsiteY13" fmla="*/ 1138998 h 1992604"/>
                    <a:gd name="connsiteX14" fmla="*/ 2798181 w 4334256"/>
                    <a:gd name="connsiteY14" fmla="*/ 707198 h 1992604"/>
                    <a:gd name="connsiteX15" fmla="*/ 3346821 w 4334256"/>
                    <a:gd name="connsiteY15" fmla="*/ 641158 h 1992604"/>
                    <a:gd name="connsiteX16" fmla="*/ 3758301 w 4334256"/>
                    <a:gd name="connsiteY16" fmla="*/ 6158 h 1992604"/>
                    <a:gd name="connsiteX17" fmla="*/ 4129141 w 4334256"/>
                    <a:gd name="connsiteY17" fmla="*/ 316038 h 1992604"/>
                    <a:gd name="connsiteX0" fmla="*/ 527421 w 4334256"/>
                    <a:gd name="connsiteY0" fmla="*/ 422718 h 1992604"/>
                    <a:gd name="connsiteX1" fmla="*/ 4181 w 4334256"/>
                    <a:gd name="connsiteY1" fmla="*/ 798638 h 1992604"/>
                    <a:gd name="connsiteX2" fmla="*/ 794121 w 4334256"/>
                    <a:gd name="connsiteY2" fmla="*/ 1456498 h 1992604"/>
                    <a:gd name="connsiteX3" fmla="*/ 895721 w 4334256"/>
                    <a:gd name="connsiteY3" fmla="*/ 1814638 h 1992604"/>
                    <a:gd name="connsiteX4" fmla="*/ 1451981 w 4334256"/>
                    <a:gd name="connsiteY4" fmla="*/ 1662238 h 1992604"/>
                    <a:gd name="connsiteX5" fmla="*/ 1111621 w 4334256"/>
                    <a:gd name="connsiteY5" fmla="*/ 737678 h 1992604"/>
                    <a:gd name="connsiteX6" fmla="*/ 1591681 w 4334256"/>
                    <a:gd name="connsiteY6" fmla="*/ 323658 h 1992604"/>
                    <a:gd name="connsiteX7" fmla="*/ 1822821 w 4334256"/>
                    <a:gd name="connsiteY7" fmla="*/ 1403158 h 1992604"/>
                    <a:gd name="connsiteX8" fmla="*/ 2285101 w 4334256"/>
                    <a:gd name="connsiteY8" fmla="*/ 1149158 h 1992604"/>
                    <a:gd name="connsiteX9" fmla="*/ 2869301 w 4334256"/>
                    <a:gd name="connsiteY9" fmla="*/ 1977198 h 1992604"/>
                    <a:gd name="connsiteX10" fmla="*/ 3336661 w 4334256"/>
                    <a:gd name="connsiteY10" fmla="*/ 1667318 h 1992604"/>
                    <a:gd name="connsiteX11" fmla="*/ 4281541 w 4334256"/>
                    <a:gd name="connsiteY11" fmla="*/ 1403158 h 1992604"/>
                    <a:gd name="connsiteX12" fmla="*/ 4093581 w 4334256"/>
                    <a:gd name="connsiteY12" fmla="*/ 1037398 h 1992604"/>
                    <a:gd name="connsiteX13" fmla="*/ 3087741 w 4334256"/>
                    <a:gd name="connsiteY13" fmla="*/ 1138998 h 1992604"/>
                    <a:gd name="connsiteX14" fmla="*/ 2798181 w 4334256"/>
                    <a:gd name="connsiteY14" fmla="*/ 707198 h 1992604"/>
                    <a:gd name="connsiteX15" fmla="*/ 3346821 w 4334256"/>
                    <a:gd name="connsiteY15" fmla="*/ 641158 h 1992604"/>
                    <a:gd name="connsiteX16" fmla="*/ 3758301 w 4334256"/>
                    <a:gd name="connsiteY16" fmla="*/ 6158 h 1992604"/>
                    <a:gd name="connsiteX17" fmla="*/ 4129141 w 4334256"/>
                    <a:gd name="connsiteY17" fmla="*/ 316038 h 1992604"/>
                    <a:gd name="connsiteX0" fmla="*/ 527421 w 4334256"/>
                    <a:gd name="connsiteY0" fmla="*/ 422718 h 2007707"/>
                    <a:gd name="connsiteX1" fmla="*/ 4181 w 4334256"/>
                    <a:gd name="connsiteY1" fmla="*/ 798638 h 2007707"/>
                    <a:gd name="connsiteX2" fmla="*/ 794121 w 4334256"/>
                    <a:gd name="connsiteY2" fmla="*/ 1456498 h 2007707"/>
                    <a:gd name="connsiteX3" fmla="*/ 895721 w 4334256"/>
                    <a:gd name="connsiteY3" fmla="*/ 1814638 h 2007707"/>
                    <a:gd name="connsiteX4" fmla="*/ 1451981 w 4334256"/>
                    <a:gd name="connsiteY4" fmla="*/ 1662238 h 2007707"/>
                    <a:gd name="connsiteX5" fmla="*/ 1111621 w 4334256"/>
                    <a:gd name="connsiteY5" fmla="*/ 737678 h 2007707"/>
                    <a:gd name="connsiteX6" fmla="*/ 1591681 w 4334256"/>
                    <a:gd name="connsiteY6" fmla="*/ 323658 h 2007707"/>
                    <a:gd name="connsiteX7" fmla="*/ 1822821 w 4334256"/>
                    <a:gd name="connsiteY7" fmla="*/ 1403158 h 2007707"/>
                    <a:gd name="connsiteX8" fmla="*/ 2285101 w 4334256"/>
                    <a:gd name="connsiteY8" fmla="*/ 1149158 h 2007707"/>
                    <a:gd name="connsiteX9" fmla="*/ 2869301 w 4334256"/>
                    <a:gd name="connsiteY9" fmla="*/ 1977198 h 2007707"/>
                    <a:gd name="connsiteX10" fmla="*/ 3336661 w 4334256"/>
                    <a:gd name="connsiteY10" fmla="*/ 1667318 h 2007707"/>
                    <a:gd name="connsiteX11" fmla="*/ 4281541 w 4334256"/>
                    <a:gd name="connsiteY11" fmla="*/ 1403158 h 2007707"/>
                    <a:gd name="connsiteX12" fmla="*/ 4093581 w 4334256"/>
                    <a:gd name="connsiteY12" fmla="*/ 1037398 h 2007707"/>
                    <a:gd name="connsiteX13" fmla="*/ 3087741 w 4334256"/>
                    <a:gd name="connsiteY13" fmla="*/ 1138998 h 2007707"/>
                    <a:gd name="connsiteX14" fmla="*/ 2798181 w 4334256"/>
                    <a:gd name="connsiteY14" fmla="*/ 707198 h 2007707"/>
                    <a:gd name="connsiteX15" fmla="*/ 3346821 w 4334256"/>
                    <a:gd name="connsiteY15" fmla="*/ 641158 h 2007707"/>
                    <a:gd name="connsiteX16" fmla="*/ 3758301 w 4334256"/>
                    <a:gd name="connsiteY16" fmla="*/ 6158 h 2007707"/>
                    <a:gd name="connsiteX17" fmla="*/ 4129141 w 4334256"/>
                    <a:gd name="connsiteY17" fmla="*/ 316038 h 2007707"/>
                    <a:gd name="connsiteX0" fmla="*/ 527421 w 4334256"/>
                    <a:gd name="connsiteY0" fmla="*/ 422718 h 2026173"/>
                    <a:gd name="connsiteX1" fmla="*/ 4181 w 4334256"/>
                    <a:gd name="connsiteY1" fmla="*/ 798638 h 2026173"/>
                    <a:gd name="connsiteX2" fmla="*/ 794121 w 4334256"/>
                    <a:gd name="connsiteY2" fmla="*/ 1456498 h 2026173"/>
                    <a:gd name="connsiteX3" fmla="*/ 895721 w 4334256"/>
                    <a:gd name="connsiteY3" fmla="*/ 1814638 h 2026173"/>
                    <a:gd name="connsiteX4" fmla="*/ 1451981 w 4334256"/>
                    <a:gd name="connsiteY4" fmla="*/ 1662238 h 2026173"/>
                    <a:gd name="connsiteX5" fmla="*/ 1111621 w 4334256"/>
                    <a:gd name="connsiteY5" fmla="*/ 737678 h 2026173"/>
                    <a:gd name="connsiteX6" fmla="*/ 1591681 w 4334256"/>
                    <a:gd name="connsiteY6" fmla="*/ 323658 h 2026173"/>
                    <a:gd name="connsiteX7" fmla="*/ 1822821 w 4334256"/>
                    <a:gd name="connsiteY7" fmla="*/ 1403158 h 2026173"/>
                    <a:gd name="connsiteX8" fmla="*/ 2285101 w 4334256"/>
                    <a:gd name="connsiteY8" fmla="*/ 1149158 h 2026173"/>
                    <a:gd name="connsiteX9" fmla="*/ 2869301 w 4334256"/>
                    <a:gd name="connsiteY9" fmla="*/ 1977198 h 2026173"/>
                    <a:gd name="connsiteX10" fmla="*/ 3336661 w 4334256"/>
                    <a:gd name="connsiteY10" fmla="*/ 1667318 h 2026173"/>
                    <a:gd name="connsiteX11" fmla="*/ 4281541 w 4334256"/>
                    <a:gd name="connsiteY11" fmla="*/ 1403158 h 2026173"/>
                    <a:gd name="connsiteX12" fmla="*/ 4093581 w 4334256"/>
                    <a:gd name="connsiteY12" fmla="*/ 1037398 h 2026173"/>
                    <a:gd name="connsiteX13" fmla="*/ 3087741 w 4334256"/>
                    <a:gd name="connsiteY13" fmla="*/ 1138998 h 2026173"/>
                    <a:gd name="connsiteX14" fmla="*/ 2798181 w 4334256"/>
                    <a:gd name="connsiteY14" fmla="*/ 707198 h 2026173"/>
                    <a:gd name="connsiteX15" fmla="*/ 3346821 w 4334256"/>
                    <a:gd name="connsiteY15" fmla="*/ 641158 h 2026173"/>
                    <a:gd name="connsiteX16" fmla="*/ 3758301 w 4334256"/>
                    <a:gd name="connsiteY16" fmla="*/ 6158 h 2026173"/>
                    <a:gd name="connsiteX17" fmla="*/ 4129141 w 4334256"/>
                    <a:gd name="connsiteY17" fmla="*/ 316038 h 2026173"/>
                    <a:gd name="connsiteX0" fmla="*/ 527421 w 4359943"/>
                    <a:gd name="connsiteY0" fmla="*/ 422718 h 2026173"/>
                    <a:gd name="connsiteX1" fmla="*/ 4181 w 4359943"/>
                    <a:gd name="connsiteY1" fmla="*/ 798638 h 2026173"/>
                    <a:gd name="connsiteX2" fmla="*/ 794121 w 4359943"/>
                    <a:gd name="connsiteY2" fmla="*/ 1456498 h 2026173"/>
                    <a:gd name="connsiteX3" fmla="*/ 895721 w 4359943"/>
                    <a:gd name="connsiteY3" fmla="*/ 1814638 h 2026173"/>
                    <a:gd name="connsiteX4" fmla="*/ 1451981 w 4359943"/>
                    <a:gd name="connsiteY4" fmla="*/ 1662238 h 2026173"/>
                    <a:gd name="connsiteX5" fmla="*/ 1111621 w 4359943"/>
                    <a:gd name="connsiteY5" fmla="*/ 737678 h 2026173"/>
                    <a:gd name="connsiteX6" fmla="*/ 1591681 w 4359943"/>
                    <a:gd name="connsiteY6" fmla="*/ 323658 h 2026173"/>
                    <a:gd name="connsiteX7" fmla="*/ 1822821 w 4359943"/>
                    <a:gd name="connsiteY7" fmla="*/ 1403158 h 2026173"/>
                    <a:gd name="connsiteX8" fmla="*/ 2285101 w 4359943"/>
                    <a:gd name="connsiteY8" fmla="*/ 1149158 h 2026173"/>
                    <a:gd name="connsiteX9" fmla="*/ 2869301 w 4359943"/>
                    <a:gd name="connsiteY9" fmla="*/ 1977198 h 2026173"/>
                    <a:gd name="connsiteX10" fmla="*/ 3336661 w 4359943"/>
                    <a:gd name="connsiteY10" fmla="*/ 1667318 h 2026173"/>
                    <a:gd name="connsiteX11" fmla="*/ 4281541 w 4359943"/>
                    <a:gd name="connsiteY11" fmla="*/ 1403158 h 2026173"/>
                    <a:gd name="connsiteX12" fmla="*/ 4093581 w 4359943"/>
                    <a:gd name="connsiteY12" fmla="*/ 1037398 h 2026173"/>
                    <a:gd name="connsiteX13" fmla="*/ 3087741 w 4359943"/>
                    <a:gd name="connsiteY13" fmla="*/ 1138998 h 2026173"/>
                    <a:gd name="connsiteX14" fmla="*/ 2798181 w 4359943"/>
                    <a:gd name="connsiteY14" fmla="*/ 707198 h 2026173"/>
                    <a:gd name="connsiteX15" fmla="*/ 3346821 w 4359943"/>
                    <a:gd name="connsiteY15" fmla="*/ 641158 h 2026173"/>
                    <a:gd name="connsiteX16" fmla="*/ 3758301 w 4359943"/>
                    <a:gd name="connsiteY16" fmla="*/ 6158 h 2026173"/>
                    <a:gd name="connsiteX17" fmla="*/ 4129141 w 4359943"/>
                    <a:gd name="connsiteY17" fmla="*/ 316038 h 2026173"/>
                    <a:gd name="connsiteX0" fmla="*/ 527421 w 4348814"/>
                    <a:gd name="connsiteY0" fmla="*/ 422718 h 2026173"/>
                    <a:gd name="connsiteX1" fmla="*/ 4181 w 4348814"/>
                    <a:gd name="connsiteY1" fmla="*/ 798638 h 2026173"/>
                    <a:gd name="connsiteX2" fmla="*/ 794121 w 4348814"/>
                    <a:gd name="connsiteY2" fmla="*/ 1456498 h 2026173"/>
                    <a:gd name="connsiteX3" fmla="*/ 895721 w 4348814"/>
                    <a:gd name="connsiteY3" fmla="*/ 1814638 h 2026173"/>
                    <a:gd name="connsiteX4" fmla="*/ 1451981 w 4348814"/>
                    <a:gd name="connsiteY4" fmla="*/ 1662238 h 2026173"/>
                    <a:gd name="connsiteX5" fmla="*/ 1111621 w 4348814"/>
                    <a:gd name="connsiteY5" fmla="*/ 737678 h 2026173"/>
                    <a:gd name="connsiteX6" fmla="*/ 1591681 w 4348814"/>
                    <a:gd name="connsiteY6" fmla="*/ 323658 h 2026173"/>
                    <a:gd name="connsiteX7" fmla="*/ 1822821 w 4348814"/>
                    <a:gd name="connsiteY7" fmla="*/ 1403158 h 2026173"/>
                    <a:gd name="connsiteX8" fmla="*/ 2285101 w 4348814"/>
                    <a:gd name="connsiteY8" fmla="*/ 1149158 h 2026173"/>
                    <a:gd name="connsiteX9" fmla="*/ 2869301 w 4348814"/>
                    <a:gd name="connsiteY9" fmla="*/ 1977198 h 2026173"/>
                    <a:gd name="connsiteX10" fmla="*/ 3336661 w 4348814"/>
                    <a:gd name="connsiteY10" fmla="*/ 1667318 h 2026173"/>
                    <a:gd name="connsiteX11" fmla="*/ 4281541 w 4348814"/>
                    <a:gd name="connsiteY11" fmla="*/ 1403158 h 2026173"/>
                    <a:gd name="connsiteX12" fmla="*/ 4093581 w 4348814"/>
                    <a:gd name="connsiteY12" fmla="*/ 1037398 h 2026173"/>
                    <a:gd name="connsiteX13" fmla="*/ 3087741 w 4348814"/>
                    <a:gd name="connsiteY13" fmla="*/ 1138998 h 2026173"/>
                    <a:gd name="connsiteX14" fmla="*/ 2798181 w 4348814"/>
                    <a:gd name="connsiteY14" fmla="*/ 707198 h 2026173"/>
                    <a:gd name="connsiteX15" fmla="*/ 3346821 w 4348814"/>
                    <a:gd name="connsiteY15" fmla="*/ 641158 h 2026173"/>
                    <a:gd name="connsiteX16" fmla="*/ 3758301 w 4348814"/>
                    <a:gd name="connsiteY16" fmla="*/ 6158 h 2026173"/>
                    <a:gd name="connsiteX17" fmla="*/ 4129141 w 4348814"/>
                    <a:gd name="connsiteY17" fmla="*/ 316038 h 2026173"/>
                    <a:gd name="connsiteX0" fmla="*/ 527421 w 4358062"/>
                    <a:gd name="connsiteY0" fmla="*/ 422718 h 2026173"/>
                    <a:gd name="connsiteX1" fmla="*/ 4181 w 4358062"/>
                    <a:gd name="connsiteY1" fmla="*/ 798638 h 2026173"/>
                    <a:gd name="connsiteX2" fmla="*/ 794121 w 4358062"/>
                    <a:gd name="connsiteY2" fmla="*/ 1456498 h 2026173"/>
                    <a:gd name="connsiteX3" fmla="*/ 895721 w 4358062"/>
                    <a:gd name="connsiteY3" fmla="*/ 1814638 h 2026173"/>
                    <a:gd name="connsiteX4" fmla="*/ 1451981 w 4358062"/>
                    <a:gd name="connsiteY4" fmla="*/ 1662238 h 2026173"/>
                    <a:gd name="connsiteX5" fmla="*/ 1111621 w 4358062"/>
                    <a:gd name="connsiteY5" fmla="*/ 737678 h 2026173"/>
                    <a:gd name="connsiteX6" fmla="*/ 1591681 w 4358062"/>
                    <a:gd name="connsiteY6" fmla="*/ 323658 h 2026173"/>
                    <a:gd name="connsiteX7" fmla="*/ 1822821 w 4358062"/>
                    <a:gd name="connsiteY7" fmla="*/ 1403158 h 2026173"/>
                    <a:gd name="connsiteX8" fmla="*/ 2285101 w 4358062"/>
                    <a:gd name="connsiteY8" fmla="*/ 1149158 h 2026173"/>
                    <a:gd name="connsiteX9" fmla="*/ 2869301 w 4358062"/>
                    <a:gd name="connsiteY9" fmla="*/ 1977198 h 2026173"/>
                    <a:gd name="connsiteX10" fmla="*/ 3336661 w 4358062"/>
                    <a:gd name="connsiteY10" fmla="*/ 1667318 h 2026173"/>
                    <a:gd name="connsiteX11" fmla="*/ 4281541 w 4358062"/>
                    <a:gd name="connsiteY11" fmla="*/ 1403158 h 2026173"/>
                    <a:gd name="connsiteX12" fmla="*/ 4093581 w 4358062"/>
                    <a:gd name="connsiteY12" fmla="*/ 1037398 h 2026173"/>
                    <a:gd name="connsiteX13" fmla="*/ 3087741 w 4358062"/>
                    <a:gd name="connsiteY13" fmla="*/ 1138998 h 2026173"/>
                    <a:gd name="connsiteX14" fmla="*/ 2798181 w 4358062"/>
                    <a:gd name="connsiteY14" fmla="*/ 707198 h 2026173"/>
                    <a:gd name="connsiteX15" fmla="*/ 3346821 w 4358062"/>
                    <a:gd name="connsiteY15" fmla="*/ 641158 h 2026173"/>
                    <a:gd name="connsiteX16" fmla="*/ 3758301 w 4358062"/>
                    <a:gd name="connsiteY16" fmla="*/ 6158 h 2026173"/>
                    <a:gd name="connsiteX17" fmla="*/ 4129141 w 4358062"/>
                    <a:gd name="connsiteY17" fmla="*/ 316038 h 2026173"/>
                    <a:gd name="connsiteX0" fmla="*/ 527421 w 4358062"/>
                    <a:gd name="connsiteY0" fmla="*/ 422718 h 2026173"/>
                    <a:gd name="connsiteX1" fmla="*/ 4181 w 4358062"/>
                    <a:gd name="connsiteY1" fmla="*/ 798638 h 2026173"/>
                    <a:gd name="connsiteX2" fmla="*/ 794121 w 4358062"/>
                    <a:gd name="connsiteY2" fmla="*/ 1456498 h 2026173"/>
                    <a:gd name="connsiteX3" fmla="*/ 895721 w 4358062"/>
                    <a:gd name="connsiteY3" fmla="*/ 1814638 h 2026173"/>
                    <a:gd name="connsiteX4" fmla="*/ 1451981 w 4358062"/>
                    <a:gd name="connsiteY4" fmla="*/ 1662238 h 2026173"/>
                    <a:gd name="connsiteX5" fmla="*/ 1111621 w 4358062"/>
                    <a:gd name="connsiteY5" fmla="*/ 737678 h 2026173"/>
                    <a:gd name="connsiteX6" fmla="*/ 1591681 w 4358062"/>
                    <a:gd name="connsiteY6" fmla="*/ 323658 h 2026173"/>
                    <a:gd name="connsiteX7" fmla="*/ 1822821 w 4358062"/>
                    <a:gd name="connsiteY7" fmla="*/ 1403158 h 2026173"/>
                    <a:gd name="connsiteX8" fmla="*/ 2285101 w 4358062"/>
                    <a:gd name="connsiteY8" fmla="*/ 1149158 h 2026173"/>
                    <a:gd name="connsiteX9" fmla="*/ 2869301 w 4358062"/>
                    <a:gd name="connsiteY9" fmla="*/ 1977198 h 2026173"/>
                    <a:gd name="connsiteX10" fmla="*/ 3336661 w 4358062"/>
                    <a:gd name="connsiteY10" fmla="*/ 1667318 h 2026173"/>
                    <a:gd name="connsiteX11" fmla="*/ 4281541 w 4358062"/>
                    <a:gd name="connsiteY11" fmla="*/ 1403158 h 2026173"/>
                    <a:gd name="connsiteX12" fmla="*/ 4093581 w 4358062"/>
                    <a:gd name="connsiteY12" fmla="*/ 1037398 h 2026173"/>
                    <a:gd name="connsiteX13" fmla="*/ 3087741 w 4358062"/>
                    <a:gd name="connsiteY13" fmla="*/ 1138998 h 2026173"/>
                    <a:gd name="connsiteX14" fmla="*/ 2798181 w 4358062"/>
                    <a:gd name="connsiteY14" fmla="*/ 707198 h 2026173"/>
                    <a:gd name="connsiteX15" fmla="*/ 3346821 w 4358062"/>
                    <a:gd name="connsiteY15" fmla="*/ 641158 h 2026173"/>
                    <a:gd name="connsiteX16" fmla="*/ 3758301 w 4358062"/>
                    <a:gd name="connsiteY16" fmla="*/ 6158 h 2026173"/>
                    <a:gd name="connsiteX17" fmla="*/ 4129141 w 4358062"/>
                    <a:gd name="connsiteY17" fmla="*/ 316038 h 2026173"/>
                    <a:gd name="connsiteX0" fmla="*/ 527421 w 4358062"/>
                    <a:gd name="connsiteY0" fmla="*/ 422718 h 2026173"/>
                    <a:gd name="connsiteX1" fmla="*/ 4181 w 4358062"/>
                    <a:gd name="connsiteY1" fmla="*/ 798638 h 2026173"/>
                    <a:gd name="connsiteX2" fmla="*/ 794121 w 4358062"/>
                    <a:gd name="connsiteY2" fmla="*/ 1456498 h 2026173"/>
                    <a:gd name="connsiteX3" fmla="*/ 895721 w 4358062"/>
                    <a:gd name="connsiteY3" fmla="*/ 1814638 h 2026173"/>
                    <a:gd name="connsiteX4" fmla="*/ 1451981 w 4358062"/>
                    <a:gd name="connsiteY4" fmla="*/ 1662238 h 2026173"/>
                    <a:gd name="connsiteX5" fmla="*/ 1111621 w 4358062"/>
                    <a:gd name="connsiteY5" fmla="*/ 737678 h 2026173"/>
                    <a:gd name="connsiteX6" fmla="*/ 1591681 w 4358062"/>
                    <a:gd name="connsiteY6" fmla="*/ 323658 h 2026173"/>
                    <a:gd name="connsiteX7" fmla="*/ 1822821 w 4358062"/>
                    <a:gd name="connsiteY7" fmla="*/ 1403158 h 2026173"/>
                    <a:gd name="connsiteX8" fmla="*/ 2285101 w 4358062"/>
                    <a:gd name="connsiteY8" fmla="*/ 1149158 h 2026173"/>
                    <a:gd name="connsiteX9" fmla="*/ 2869301 w 4358062"/>
                    <a:gd name="connsiteY9" fmla="*/ 1977198 h 2026173"/>
                    <a:gd name="connsiteX10" fmla="*/ 3336661 w 4358062"/>
                    <a:gd name="connsiteY10" fmla="*/ 1667318 h 2026173"/>
                    <a:gd name="connsiteX11" fmla="*/ 4281541 w 4358062"/>
                    <a:gd name="connsiteY11" fmla="*/ 1403158 h 2026173"/>
                    <a:gd name="connsiteX12" fmla="*/ 4093581 w 4358062"/>
                    <a:gd name="connsiteY12" fmla="*/ 1037398 h 2026173"/>
                    <a:gd name="connsiteX13" fmla="*/ 3087741 w 4358062"/>
                    <a:gd name="connsiteY13" fmla="*/ 1138998 h 2026173"/>
                    <a:gd name="connsiteX14" fmla="*/ 2798181 w 4358062"/>
                    <a:gd name="connsiteY14" fmla="*/ 707198 h 2026173"/>
                    <a:gd name="connsiteX15" fmla="*/ 3346821 w 4358062"/>
                    <a:gd name="connsiteY15" fmla="*/ 641158 h 2026173"/>
                    <a:gd name="connsiteX16" fmla="*/ 3758301 w 4358062"/>
                    <a:gd name="connsiteY16" fmla="*/ 6158 h 2026173"/>
                    <a:gd name="connsiteX17" fmla="*/ 4129141 w 4358062"/>
                    <a:gd name="connsiteY17" fmla="*/ 316038 h 2026173"/>
                    <a:gd name="connsiteX0" fmla="*/ 527421 w 4358062"/>
                    <a:gd name="connsiteY0" fmla="*/ 422718 h 2026173"/>
                    <a:gd name="connsiteX1" fmla="*/ 4181 w 4358062"/>
                    <a:gd name="connsiteY1" fmla="*/ 798638 h 2026173"/>
                    <a:gd name="connsiteX2" fmla="*/ 794121 w 4358062"/>
                    <a:gd name="connsiteY2" fmla="*/ 1456498 h 2026173"/>
                    <a:gd name="connsiteX3" fmla="*/ 895721 w 4358062"/>
                    <a:gd name="connsiteY3" fmla="*/ 1814638 h 2026173"/>
                    <a:gd name="connsiteX4" fmla="*/ 1451981 w 4358062"/>
                    <a:gd name="connsiteY4" fmla="*/ 1662238 h 2026173"/>
                    <a:gd name="connsiteX5" fmla="*/ 1111621 w 4358062"/>
                    <a:gd name="connsiteY5" fmla="*/ 737678 h 2026173"/>
                    <a:gd name="connsiteX6" fmla="*/ 1591681 w 4358062"/>
                    <a:gd name="connsiteY6" fmla="*/ 323658 h 2026173"/>
                    <a:gd name="connsiteX7" fmla="*/ 1822821 w 4358062"/>
                    <a:gd name="connsiteY7" fmla="*/ 1403158 h 2026173"/>
                    <a:gd name="connsiteX8" fmla="*/ 2285101 w 4358062"/>
                    <a:gd name="connsiteY8" fmla="*/ 1149158 h 2026173"/>
                    <a:gd name="connsiteX9" fmla="*/ 2869301 w 4358062"/>
                    <a:gd name="connsiteY9" fmla="*/ 1977198 h 2026173"/>
                    <a:gd name="connsiteX10" fmla="*/ 3336661 w 4358062"/>
                    <a:gd name="connsiteY10" fmla="*/ 1667318 h 2026173"/>
                    <a:gd name="connsiteX11" fmla="*/ 4281541 w 4358062"/>
                    <a:gd name="connsiteY11" fmla="*/ 1403158 h 2026173"/>
                    <a:gd name="connsiteX12" fmla="*/ 4093581 w 4358062"/>
                    <a:gd name="connsiteY12" fmla="*/ 1037398 h 2026173"/>
                    <a:gd name="connsiteX13" fmla="*/ 3087741 w 4358062"/>
                    <a:gd name="connsiteY13" fmla="*/ 1138998 h 2026173"/>
                    <a:gd name="connsiteX14" fmla="*/ 2798181 w 4358062"/>
                    <a:gd name="connsiteY14" fmla="*/ 707198 h 2026173"/>
                    <a:gd name="connsiteX15" fmla="*/ 3346821 w 4358062"/>
                    <a:gd name="connsiteY15" fmla="*/ 641158 h 2026173"/>
                    <a:gd name="connsiteX16" fmla="*/ 3758301 w 4358062"/>
                    <a:gd name="connsiteY16" fmla="*/ 6158 h 2026173"/>
                    <a:gd name="connsiteX17" fmla="*/ 4129141 w 4358062"/>
                    <a:gd name="connsiteY17" fmla="*/ 316038 h 2026173"/>
                    <a:gd name="connsiteX0" fmla="*/ 527421 w 4358062"/>
                    <a:gd name="connsiteY0" fmla="*/ 436655 h 2040110"/>
                    <a:gd name="connsiteX1" fmla="*/ 4181 w 4358062"/>
                    <a:gd name="connsiteY1" fmla="*/ 812575 h 2040110"/>
                    <a:gd name="connsiteX2" fmla="*/ 794121 w 4358062"/>
                    <a:gd name="connsiteY2" fmla="*/ 1470435 h 2040110"/>
                    <a:gd name="connsiteX3" fmla="*/ 895721 w 4358062"/>
                    <a:gd name="connsiteY3" fmla="*/ 1828575 h 2040110"/>
                    <a:gd name="connsiteX4" fmla="*/ 1451981 w 4358062"/>
                    <a:gd name="connsiteY4" fmla="*/ 1676175 h 2040110"/>
                    <a:gd name="connsiteX5" fmla="*/ 1111621 w 4358062"/>
                    <a:gd name="connsiteY5" fmla="*/ 751615 h 2040110"/>
                    <a:gd name="connsiteX6" fmla="*/ 1591681 w 4358062"/>
                    <a:gd name="connsiteY6" fmla="*/ 337595 h 2040110"/>
                    <a:gd name="connsiteX7" fmla="*/ 1822821 w 4358062"/>
                    <a:gd name="connsiteY7" fmla="*/ 1417095 h 2040110"/>
                    <a:gd name="connsiteX8" fmla="*/ 2285101 w 4358062"/>
                    <a:gd name="connsiteY8" fmla="*/ 1163095 h 2040110"/>
                    <a:gd name="connsiteX9" fmla="*/ 2869301 w 4358062"/>
                    <a:gd name="connsiteY9" fmla="*/ 1991135 h 2040110"/>
                    <a:gd name="connsiteX10" fmla="*/ 3336661 w 4358062"/>
                    <a:gd name="connsiteY10" fmla="*/ 1681255 h 2040110"/>
                    <a:gd name="connsiteX11" fmla="*/ 4281541 w 4358062"/>
                    <a:gd name="connsiteY11" fmla="*/ 1417095 h 2040110"/>
                    <a:gd name="connsiteX12" fmla="*/ 4093581 w 4358062"/>
                    <a:gd name="connsiteY12" fmla="*/ 1051335 h 2040110"/>
                    <a:gd name="connsiteX13" fmla="*/ 3087741 w 4358062"/>
                    <a:gd name="connsiteY13" fmla="*/ 1152935 h 2040110"/>
                    <a:gd name="connsiteX14" fmla="*/ 2798181 w 4358062"/>
                    <a:gd name="connsiteY14" fmla="*/ 721135 h 2040110"/>
                    <a:gd name="connsiteX15" fmla="*/ 3346821 w 4358062"/>
                    <a:gd name="connsiteY15" fmla="*/ 655095 h 2040110"/>
                    <a:gd name="connsiteX16" fmla="*/ 3758301 w 4358062"/>
                    <a:gd name="connsiteY16" fmla="*/ 20095 h 2040110"/>
                    <a:gd name="connsiteX17" fmla="*/ 4129141 w 4358062"/>
                    <a:gd name="connsiteY17" fmla="*/ 329975 h 2040110"/>
                    <a:gd name="connsiteX0" fmla="*/ 527421 w 4358062"/>
                    <a:gd name="connsiteY0" fmla="*/ 431372 h 2034827"/>
                    <a:gd name="connsiteX1" fmla="*/ 4181 w 4358062"/>
                    <a:gd name="connsiteY1" fmla="*/ 807292 h 2034827"/>
                    <a:gd name="connsiteX2" fmla="*/ 794121 w 4358062"/>
                    <a:gd name="connsiteY2" fmla="*/ 1465152 h 2034827"/>
                    <a:gd name="connsiteX3" fmla="*/ 895721 w 4358062"/>
                    <a:gd name="connsiteY3" fmla="*/ 1823292 h 2034827"/>
                    <a:gd name="connsiteX4" fmla="*/ 1451981 w 4358062"/>
                    <a:gd name="connsiteY4" fmla="*/ 1670892 h 2034827"/>
                    <a:gd name="connsiteX5" fmla="*/ 1111621 w 4358062"/>
                    <a:gd name="connsiteY5" fmla="*/ 746332 h 2034827"/>
                    <a:gd name="connsiteX6" fmla="*/ 1591681 w 4358062"/>
                    <a:gd name="connsiteY6" fmla="*/ 332312 h 2034827"/>
                    <a:gd name="connsiteX7" fmla="*/ 1822821 w 4358062"/>
                    <a:gd name="connsiteY7" fmla="*/ 1411812 h 2034827"/>
                    <a:gd name="connsiteX8" fmla="*/ 2285101 w 4358062"/>
                    <a:gd name="connsiteY8" fmla="*/ 1157812 h 2034827"/>
                    <a:gd name="connsiteX9" fmla="*/ 2869301 w 4358062"/>
                    <a:gd name="connsiteY9" fmla="*/ 1985852 h 2034827"/>
                    <a:gd name="connsiteX10" fmla="*/ 3336661 w 4358062"/>
                    <a:gd name="connsiteY10" fmla="*/ 1675972 h 2034827"/>
                    <a:gd name="connsiteX11" fmla="*/ 4281541 w 4358062"/>
                    <a:gd name="connsiteY11" fmla="*/ 1411812 h 2034827"/>
                    <a:gd name="connsiteX12" fmla="*/ 4093581 w 4358062"/>
                    <a:gd name="connsiteY12" fmla="*/ 1046052 h 2034827"/>
                    <a:gd name="connsiteX13" fmla="*/ 3087741 w 4358062"/>
                    <a:gd name="connsiteY13" fmla="*/ 1147652 h 2034827"/>
                    <a:gd name="connsiteX14" fmla="*/ 2798181 w 4358062"/>
                    <a:gd name="connsiteY14" fmla="*/ 715852 h 2034827"/>
                    <a:gd name="connsiteX15" fmla="*/ 3346821 w 4358062"/>
                    <a:gd name="connsiteY15" fmla="*/ 649812 h 2034827"/>
                    <a:gd name="connsiteX16" fmla="*/ 3758301 w 4358062"/>
                    <a:gd name="connsiteY16" fmla="*/ 14812 h 2034827"/>
                    <a:gd name="connsiteX17" fmla="*/ 4129141 w 4358062"/>
                    <a:gd name="connsiteY17" fmla="*/ 324692 h 2034827"/>
                    <a:gd name="connsiteX0" fmla="*/ 527421 w 4358062"/>
                    <a:gd name="connsiteY0" fmla="*/ 416560 h 2020015"/>
                    <a:gd name="connsiteX1" fmla="*/ 4181 w 4358062"/>
                    <a:gd name="connsiteY1" fmla="*/ 792480 h 2020015"/>
                    <a:gd name="connsiteX2" fmla="*/ 794121 w 4358062"/>
                    <a:gd name="connsiteY2" fmla="*/ 1450340 h 2020015"/>
                    <a:gd name="connsiteX3" fmla="*/ 895721 w 4358062"/>
                    <a:gd name="connsiteY3" fmla="*/ 1808480 h 2020015"/>
                    <a:gd name="connsiteX4" fmla="*/ 1451981 w 4358062"/>
                    <a:gd name="connsiteY4" fmla="*/ 1656080 h 2020015"/>
                    <a:gd name="connsiteX5" fmla="*/ 1111621 w 4358062"/>
                    <a:gd name="connsiteY5" fmla="*/ 731520 h 2020015"/>
                    <a:gd name="connsiteX6" fmla="*/ 1591681 w 4358062"/>
                    <a:gd name="connsiteY6" fmla="*/ 317500 h 2020015"/>
                    <a:gd name="connsiteX7" fmla="*/ 1822821 w 4358062"/>
                    <a:gd name="connsiteY7" fmla="*/ 1397000 h 2020015"/>
                    <a:gd name="connsiteX8" fmla="*/ 2285101 w 4358062"/>
                    <a:gd name="connsiteY8" fmla="*/ 1143000 h 2020015"/>
                    <a:gd name="connsiteX9" fmla="*/ 2869301 w 4358062"/>
                    <a:gd name="connsiteY9" fmla="*/ 1971040 h 2020015"/>
                    <a:gd name="connsiteX10" fmla="*/ 3336661 w 4358062"/>
                    <a:gd name="connsiteY10" fmla="*/ 1661160 h 2020015"/>
                    <a:gd name="connsiteX11" fmla="*/ 4281541 w 4358062"/>
                    <a:gd name="connsiteY11" fmla="*/ 1397000 h 2020015"/>
                    <a:gd name="connsiteX12" fmla="*/ 4093581 w 4358062"/>
                    <a:gd name="connsiteY12" fmla="*/ 1031240 h 2020015"/>
                    <a:gd name="connsiteX13" fmla="*/ 3087741 w 4358062"/>
                    <a:gd name="connsiteY13" fmla="*/ 1132840 h 2020015"/>
                    <a:gd name="connsiteX14" fmla="*/ 2798181 w 4358062"/>
                    <a:gd name="connsiteY14" fmla="*/ 701040 h 2020015"/>
                    <a:gd name="connsiteX15" fmla="*/ 3346821 w 4358062"/>
                    <a:gd name="connsiteY15" fmla="*/ 635000 h 2020015"/>
                    <a:gd name="connsiteX16" fmla="*/ 3758301 w 4358062"/>
                    <a:gd name="connsiteY16" fmla="*/ 0 h 2020015"/>
                    <a:gd name="connsiteX0" fmla="*/ 527421 w 4358062"/>
                    <a:gd name="connsiteY0" fmla="*/ 159582 h 1763037"/>
                    <a:gd name="connsiteX1" fmla="*/ 4181 w 4358062"/>
                    <a:gd name="connsiteY1" fmla="*/ 535502 h 1763037"/>
                    <a:gd name="connsiteX2" fmla="*/ 794121 w 4358062"/>
                    <a:gd name="connsiteY2" fmla="*/ 1193362 h 1763037"/>
                    <a:gd name="connsiteX3" fmla="*/ 895721 w 4358062"/>
                    <a:gd name="connsiteY3" fmla="*/ 1551502 h 1763037"/>
                    <a:gd name="connsiteX4" fmla="*/ 1451981 w 4358062"/>
                    <a:gd name="connsiteY4" fmla="*/ 1399102 h 1763037"/>
                    <a:gd name="connsiteX5" fmla="*/ 1111621 w 4358062"/>
                    <a:gd name="connsiteY5" fmla="*/ 474542 h 1763037"/>
                    <a:gd name="connsiteX6" fmla="*/ 1591681 w 4358062"/>
                    <a:gd name="connsiteY6" fmla="*/ 60522 h 1763037"/>
                    <a:gd name="connsiteX7" fmla="*/ 1822821 w 4358062"/>
                    <a:gd name="connsiteY7" fmla="*/ 1140022 h 1763037"/>
                    <a:gd name="connsiteX8" fmla="*/ 2285101 w 4358062"/>
                    <a:gd name="connsiteY8" fmla="*/ 886022 h 1763037"/>
                    <a:gd name="connsiteX9" fmla="*/ 2869301 w 4358062"/>
                    <a:gd name="connsiteY9" fmla="*/ 1714062 h 1763037"/>
                    <a:gd name="connsiteX10" fmla="*/ 3336661 w 4358062"/>
                    <a:gd name="connsiteY10" fmla="*/ 1404182 h 1763037"/>
                    <a:gd name="connsiteX11" fmla="*/ 4281541 w 4358062"/>
                    <a:gd name="connsiteY11" fmla="*/ 1140022 h 1763037"/>
                    <a:gd name="connsiteX12" fmla="*/ 4093581 w 4358062"/>
                    <a:gd name="connsiteY12" fmla="*/ 774262 h 1763037"/>
                    <a:gd name="connsiteX13" fmla="*/ 3087741 w 4358062"/>
                    <a:gd name="connsiteY13" fmla="*/ 875862 h 1763037"/>
                    <a:gd name="connsiteX14" fmla="*/ 2798181 w 4358062"/>
                    <a:gd name="connsiteY14" fmla="*/ 444062 h 1763037"/>
                    <a:gd name="connsiteX15" fmla="*/ 3346821 w 4358062"/>
                    <a:gd name="connsiteY15" fmla="*/ 378022 h 1763037"/>
                    <a:gd name="connsiteX0" fmla="*/ 527421 w 4358062"/>
                    <a:gd name="connsiteY0" fmla="*/ 159582 h 1763037"/>
                    <a:gd name="connsiteX1" fmla="*/ 4181 w 4358062"/>
                    <a:gd name="connsiteY1" fmla="*/ 535502 h 1763037"/>
                    <a:gd name="connsiteX2" fmla="*/ 794121 w 4358062"/>
                    <a:gd name="connsiteY2" fmla="*/ 1193362 h 1763037"/>
                    <a:gd name="connsiteX3" fmla="*/ 895721 w 4358062"/>
                    <a:gd name="connsiteY3" fmla="*/ 1551502 h 1763037"/>
                    <a:gd name="connsiteX4" fmla="*/ 1451981 w 4358062"/>
                    <a:gd name="connsiteY4" fmla="*/ 1399102 h 1763037"/>
                    <a:gd name="connsiteX5" fmla="*/ 1111621 w 4358062"/>
                    <a:gd name="connsiteY5" fmla="*/ 474542 h 1763037"/>
                    <a:gd name="connsiteX6" fmla="*/ 1591681 w 4358062"/>
                    <a:gd name="connsiteY6" fmla="*/ 60522 h 1763037"/>
                    <a:gd name="connsiteX7" fmla="*/ 1822821 w 4358062"/>
                    <a:gd name="connsiteY7" fmla="*/ 1140022 h 1763037"/>
                    <a:gd name="connsiteX8" fmla="*/ 2285101 w 4358062"/>
                    <a:gd name="connsiteY8" fmla="*/ 886022 h 1763037"/>
                    <a:gd name="connsiteX9" fmla="*/ 2869301 w 4358062"/>
                    <a:gd name="connsiteY9" fmla="*/ 1714062 h 1763037"/>
                    <a:gd name="connsiteX10" fmla="*/ 3336661 w 4358062"/>
                    <a:gd name="connsiteY10" fmla="*/ 1404182 h 1763037"/>
                    <a:gd name="connsiteX11" fmla="*/ 4281541 w 4358062"/>
                    <a:gd name="connsiteY11" fmla="*/ 1140022 h 1763037"/>
                    <a:gd name="connsiteX12" fmla="*/ 4093581 w 4358062"/>
                    <a:gd name="connsiteY12" fmla="*/ 774262 h 1763037"/>
                    <a:gd name="connsiteX13" fmla="*/ 3087741 w 4358062"/>
                    <a:gd name="connsiteY13" fmla="*/ 875862 h 1763037"/>
                    <a:gd name="connsiteX14" fmla="*/ 2798181 w 4358062"/>
                    <a:gd name="connsiteY14" fmla="*/ 444062 h 1763037"/>
                    <a:gd name="connsiteX15" fmla="*/ 3368950 w 4358062"/>
                    <a:gd name="connsiteY15" fmla="*/ 347042 h 1763037"/>
                    <a:gd name="connsiteX0" fmla="*/ 527421 w 4358062"/>
                    <a:gd name="connsiteY0" fmla="*/ 159582 h 1763037"/>
                    <a:gd name="connsiteX1" fmla="*/ 4181 w 4358062"/>
                    <a:gd name="connsiteY1" fmla="*/ 535502 h 1763037"/>
                    <a:gd name="connsiteX2" fmla="*/ 794121 w 4358062"/>
                    <a:gd name="connsiteY2" fmla="*/ 1193362 h 1763037"/>
                    <a:gd name="connsiteX3" fmla="*/ 895721 w 4358062"/>
                    <a:gd name="connsiteY3" fmla="*/ 1551502 h 1763037"/>
                    <a:gd name="connsiteX4" fmla="*/ 1451981 w 4358062"/>
                    <a:gd name="connsiteY4" fmla="*/ 1399102 h 1763037"/>
                    <a:gd name="connsiteX5" fmla="*/ 1111621 w 4358062"/>
                    <a:gd name="connsiteY5" fmla="*/ 474542 h 1763037"/>
                    <a:gd name="connsiteX6" fmla="*/ 1591681 w 4358062"/>
                    <a:gd name="connsiteY6" fmla="*/ 60522 h 1763037"/>
                    <a:gd name="connsiteX7" fmla="*/ 1822821 w 4358062"/>
                    <a:gd name="connsiteY7" fmla="*/ 1140022 h 1763037"/>
                    <a:gd name="connsiteX8" fmla="*/ 2285101 w 4358062"/>
                    <a:gd name="connsiteY8" fmla="*/ 886022 h 1763037"/>
                    <a:gd name="connsiteX9" fmla="*/ 2869301 w 4358062"/>
                    <a:gd name="connsiteY9" fmla="*/ 1714062 h 1763037"/>
                    <a:gd name="connsiteX10" fmla="*/ 3336661 w 4358062"/>
                    <a:gd name="connsiteY10" fmla="*/ 1404182 h 1763037"/>
                    <a:gd name="connsiteX11" fmla="*/ 4281541 w 4358062"/>
                    <a:gd name="connsiteY11" fmla="*/ 1140022 h 1763037"/>
                    <a:gd name="connsiteX12" fmla="*/ 4093581 w 4358062"/>
                    <a:gd name="connsiteY12" fmla="*/ 774262 h 1763037"/>
                    <a:gd name="connsiteX13" fmla="*/ 3087741 w 4358062"/>
                    <a:gd name="connsiteY13" fmla="*/ 875862 h 1763037"/>
                    <a:gd name="connsiteX14" fmla="*/ 2798181 w 4358062"/>
                    <a:gd name="connsiteY14" fmla="*/ 444062 h 1763037"/>
                    <a:gd name="connsiteX15" fmla="*/ 3368950 w 4358062"/>
                    <a:gd name="connsiteY15" fmla="*/ 347042 h 176303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4358062" h="1763037">
                      <a:moveTo>
                        <a:pt x="527421" y="159582"/>
                      </a:moveTo>
                      <a:cubicBezTo>
                        <a:pt x="278924" y="95235"/>
                        <a:pt x="-40269" y="363205"/>
                        <a:pt x="4181" y="535502"/>
                      </a:cubicBezTo>
                      <a:cubicBezTo>
                        <a:pt x="48631" y="707799"/>
                        <a:pt x="645531" y="1024029"/>
                        <a:pt x="794121" y="1193362"/>
                      </a:cubicBezTo>
                      <a:cubicBezTo>
                        <a:pt x="942711" y="1362695"/>
                        <a:pt x="730198" y="1418152"/>
                        <a:pt x="895721" y="1551502"/>
                      </a:cubicBezTo>
                      <a:cubicBezTo>
                        <a:pt x="1061244" y="1684852"/>
                        <a:pt x="1415998" y="1578595"/>
                        <a:pt x="1451981" y="1399102"/>
                      </a:cubicBezTo>
                      <a:cubicBezTo>
                        <a:pt x="1487964" y="1219609"/>
                        <a:pt x="1415998" y="672239"/>
                        <a:pt x="1111621" y="474542"/>
                      </a:cubicBezTo>
                      <a:cubicBezTo>
                        <a:pt x="807244" y="276845"/>
                        <a:pt x="1323288" y="-159611"/>
                        <a:pt x="1591681" y="60522"/>
                      </a:cubicBezTo>
                      <a:cubicBezTo>
                        <a:pt x="1860074" y="280655"/>
                        <a:pt x="1521831" y="1068479"/>
                        <a:pt x="1822821" y="1140022"/>
                      </a:cubicBezTo>
                      <a:cubicBezTo>
                        <a:pt x="2123811" y="1211565"/>
                        <a:pt x="1940508" y="848769"/>
                        <a:pt x="2285101" y="886022"/>
                      </a:cubicBezTo>
                      <a:cubicBezTo>
                        <a:pt x="2629694" y="923275"/>
                        <a:pt x="2554341" y="1579442"/>
                        <a:pt x="2869301" y="1714062"/>
                      </a:cubicBezTo>
                      <a:cubicBezTo>
                        <a:pt x="3184261" y="1848682"/>
                        <a:pt x="3469588" y="1692895"/>
                        <a:pt x="3336661" y="1404182"/>
                      </a:cubicBezTo>
                      <a:cubicBezTo>
                        <a:pt x="3203734" y="1115469"/>
                        <a:pt x="4096968" y="1313589"/>
                        <a:pt x="4281541" y="1140022"/>
                      </a:cubicBezTo>
                      <a:cubicBezTo>
                        <a:pt x="4466114" y="966455"/>
                        <a:pt x="4282388" y="655729"/>
                        <a:pt x="4093581" y="774262"/>
                      </a:cubicBezTo>
                      <a:cubicBezTo>
                        <a:pt x="3904774" y="892795"/>
                        <a:pt x="3303641" y="930895"/>
                        <a:pt x="3087741" y="875862"/>
                      </a:cubicBezTo>
                      <a:cubicBezTo>
                        <a:pt x="2871841" y="820829"/>
                        <a:pt x="2733610" y="740207"/>
                        <a:pt x="2798181" y="444062"/>
                      </a:cubicBezTo>
                      <a:cubicBezTo>
                        <a:pt x="2862752" y="147917"/>
                        <a:pt x="3173370" y="474042"/>
                        <a:pt x="3368950" y="347042"/>
                      </a:cubicBezTo>
                    </a:path>
                  </a:pathLst>
                </a:custGeom>
                <a:noFill/>
                <a:ln w="63500" cap="rnd"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</p:grpSp>
          <p:sp>
            <p:nvSpPr>
              <p:cNvPr id="8" name="Arc 7">
                <a:extLst>
                  <a:ext uri="{FF2B5EF4-FFF2-40B4-BE49-F238E27FC236}">
                    <a16:creationId xmlns:a16="http://schemas.microsoft.com/office/drawing/2014/main" id="{5B5EBDF6-CA96-4FA6-A259-9518FD9164C4}"/>
                  </a:ext>
                </a:extLst>
              </p:cNvPr>
              <p:cNvSpPr/>
              <p:nvPr/>
            </p:nvSpPr>
            <p:spPr>
              <a:xfrm rot="17795146">
                <a:off x="1719925" y="2260329"/>
                <a:ext cx="577350" cy="577350"/>
              </a:xfrm>
              <a:prstGeom prst="arc">
                <a:avLst>
                  <a:gd name="adj1" fmla="val 16200000"/>
                  <a:gd name="adj2" fmla="val 1476893"/>
                </a:avLst>
              </a:prstGeom>
              <a:ln w="19050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CA" dirty="0"/>
              </a:p>
            </p:txBody>
          </p:sp>
          <p:sp>
            <p:nvSpPr>
              <p:cNvPr id="9" name="Arc 8">
                <a:extLst>
                  <a:ext uri="{FF2B5EF4-FFF2-40B4-BE49-F238E27FC236}">
                    <a16:creationId xmlns:a16="http://schemas.microsoft.com/office/drawing/2014/main" id="{216003B5-F6D3-4A0E-BF0C-BC9EDCED0F60}"/>
                  </a:ext>
                </a:extLst>
              </p:cNvPr>
              <p:cNvSpPr/>
              <p:nvPr/>
            </p:nvSpPr>
            <p:spPr>
              <a:xfrm rot="1893667">
                <a:off x="978252" y="1472647"/>
                <a:ext cx="577350" cy="577350"/>
              </a:xfrm>
              <a:prstGeom prst="arc">
                <a:avLst>
                  <a:gd name="adj1" fmla="val 16200000"/>
                  <a:gd name="adj2" fmla="val 1476893"/>
                </a:avLst>
              </a:prstGeom>
              <a:ln w="19050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0" name="Arc 9">
                <a:extLst>
                  <a:ext uri="{FF2B5EF4-FFF2-40B4-BE49-F238E27FC236}">
                    <a16:creationId xmlns:a16="http://schemas.microsoft.com/office/drawing/2014/main" id="{A6B38BF6-CF3D-48B4-A1C9-13FEBCDE949A}"/>
                  </a:ext>
                </a:extLst>
              </p:cNvPr>
              <p:cNvSpPr/>
              <p:nvPr/>
            </p:nvSpPr>
            <p:spPr>
              <a:xfrm rot="18970370">
                <a:off x="1916338" y="1422307"/>
                <a:ext cx="577350" cy="577350"/>
              </a:xfrm>
              <a:prstGeom prst="arc">
                <a:avLst>
                  <a:gd name="adj1" fmla="val 16200000"/>
                  <a:gd name="adj2" fmla="val 1476893"/>
                </a:avLst>
              </a:prstGeom>
              <a:ln w="19050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1" name="Arc 10">
                <a:extLst>
                  <a:ext uri="{FF2B5EF4-FFF2-40B4-BE49-F238E27FC236}">
                    <a16:creationId xmlns:a16="http://schemas.microsoft.com/office/drawing/2014/main" id="{D7AAB375-9252-48D1-9FEC-A12CCC7D1C03}"/>
                  </a:ext>
                </a:extLst>
              </p:cNvPr>
              <p:cNvSpPr/>
              <p:nvPr/>
            </p:nvSpPr>
            <p:spPr>
              <a:xfrm rot="17748917">
                <a:off x="2743323" y="1953790"/>
                <a:ext cx="577350" cy="577350"/>
              </a:xfrm>
              <a:prstGeom prst="arc">
                <a:avLst>
                  <a:gd name="adj1" fmla="val 16200000"/>
                  <a:gd name="adj2" fmla="val 1476893"/>
                </a:avLst>
              </a:prstGeom>
              <a:ln w="19050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2" name="Arc 11">
                <a:extLst>
                  <a:ext uri="{FF2B5EF4-FFF2-40B4-BE49-F238E27FC236}">
                    <a16:creationId xmlns:a16="http://schemas.microsoft.com/office/drawing/2014/main" id="{995C62B9-8581-45D9-B64A-91527B04DD32}"/>
                  </a:ext>
                </a:extLst>
              </p:cNvPr>
              <p:cNvSpPr/>
              <p:nvPr/>
            </p:nvSpPr>
            <p:spPr>
              <a:xfrm rot="7228511">
                <a:off x="3588340" y="2457769"/>
                <a:ext cx="735950" cy="735950"/>
              </a:xfrm>
              <a:prstGeom prst="arc">
                <a:avLst>
                  <a:gd name="adj1" fmla="val 16200000"/>
                  <a:gd name="adj2" fmla="val 2035175"/>
                </a:avLst>
              </a:prstGeom>
              <a:ln w="19050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13" name="Arc 12">
                <a:extLst>
                  <a:ext uri="{FF2B5EF4-FFF2-40B4-BE49-F238E27FC236}">
                    <a16:creationId xmlns:a16="http://schemas.microsoft.com/office/drawing/2014/main" id="{36235F0D-1031-4E16-81A2-345FE9B806B8}"/>
                  </a:ext>
                </a:extLst>
              </p:cNvPr>
              <p:cNvSpPr/>
              <p:nvPr/>
            </p:nvSpPr>
            <p:spPr>
              <a:xfrm rot="19283704">
                <a:off x="4722885" y="2135104"/>
                <a:ext cx="437622" cy="437622"/>
              </a:xfrm>
              <a:prstGeom prst="arc">
                <a:avLst>
                  <a:gd name="adj1" fmla="val 16200000"/>
                  <a:gd name="adj2" fmla="val 1476893"/>
                </a:avLst>
              </a:prstGeom>
              <a:ln w="19050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CA" dirty="0"/>
              </a:p>
            </p:txBody>
          </p:sp>
          <p:sp>
            <p:nvSpPr>
              <p:cNvPr id="14" name="Arc 13">
                <a:extLst>
                  <a:ext uri="{FF2B5EF4-FFF2-40B4-BE49-F238E27FC236}">
                    <a16:creationId xmlns:a16="http://schemas.microsoft.com/office/drawing/2014/main" id="{ABD20DE3-A8FF-46F1-B3A7-6DA2CBA717A5}"/>
                  </a:ext>
                </a:extLst>
              </p:cNvPr>
              <p:cNvSpPr/>
              <p:nvPr/>
            </p:nvSpPr>
            <p:spPr>
              <a:xfrm rot="2700000">
                <a:off x="3800443" y="1671023"/>
                <a:ext cx="351264" cy="351264"/>
              </a:xfrm>
              <a:prstGeom prst="arc">
                <a:avLst>
                  <a:gd name="adj1" fmla="val 16200000"/>
                  <a:gd name="adj2" fmla="val 1476893"/>
                </a:avLst>
              </a:prstGeom>
              <a:ln w="19050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3D0AA070-ABAD-4E62-9E4A-6D61AD57AEE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454644" y="5308073"/>
              <a:ext cx="261458" cy="142267"/>
            </a:xfrm>
            <a:prstGeom prst="straightConnector1">
              <a:avLst/>
            </a:prstGeom>
            <a:ln w="28575" cap="rnd">
              <a:solidFill>
                <a:schemeClr val="tx1"/>
              </a:solidFill>
              <a:headEnd w="med" len="lg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BE21133B-0628-491A-B6D9-EE0D9371C9CF}"/>
                </a:ext>
              </a:extLst>
            </p:cNvPr>
            <p:cNvCxnSpPr>
              <a:cxnSpLocks/>
            </p:cNvCxnSpPr>
            <p:nvPr/>
          </p:nvCxnSpPr>
          <p:spPr>
            <a:xfrm>
              <a:off x="7735218" y="5299361"/>
              <a:ext cx="146109" cy="192092"/>
            </a:xfrm>
            <a:prstGeom prst="straightConnector1">
              <a:avLst/>
            </a:prstGeom>
            <a:ln w="28575" cap="rnd">
              <a:solidFill>
                <a:schemeClr val="tx1"/>
              </a:solidFill>
              <a:headEnd w="med" len="lg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D69417AE-A719-4577-9A47-24859B85CCFC}"/>
              </a:ext>
            </a:extLst>
          </p:cNvPr>
          <p:cNvGrpSpPr/>
          <p:nvPr/>
        </p:nvGrpSpPr>
        <p:grpSpPr>
          <a:xfrm>
            <a:off x="5536806" y="2332062"/>
            <a:ext cx="2905938" cy="1638416"/>
            <a:chOff x="5900324" y="2548429"/>
            <a:chExt cx="2905938" cy="1638416"/>
          </a:xfrm>
        </p:grpSpPr>
        <p:sp>
          <p:nvSpPr>
            <p:cNvPr id="43" name="Freeform: Shape 42">
              <a:extLst>
                <a:ext uri="{FF2B5EF4-FFF2-40B4-BE49-F238E27FC236}">
                  <a16:creationId xmlns:a16="http://schemas.microsoft.com/office/drawing/2014/main" id="{36345DD6-0D01-469C-9417-6EE10CD12176}"/>
                </a:ext>
              </a:extLst>
            </p:cNvPr>
            <p:cNvSpPr/>
            <p:nvPr/>
          </p:nvSpPr>
          <p:spPr>
            <a:xfrm>
              <a:off x="6260513" y="2856780"/>
              <a:ext cx="2545749" cy="1027825"/>
            </a:xfrm>
            <a:custGeom>
              <a:avLst/>
              <a:gdLst>
                <a:gd name="connsiteX0" fmla="*/ 354433 w 4333988"/>
                <a:gd name="connsiteY0" fmla="*/ 432878 h 1992604"/>
                <a:gd name="connsiteX1" fmla="*/ 14073 w 4333988"/>
                <a:gd name="connsiteY1" fmla="*/ 798638 h 1992604"/>
                <a:gd name="connsiteX2" fmla="*/ 776073 w 4333988"/>
                <a:gd name="connsiteY2" fmla="*/ 1448878 h 1992604"/>
                <a:gd name="connsiteX3" fmla="*/ 903073 w 4333988"/>
                <a:gd name="connsiteY3" fmla="*/ 1814638 h 1992604"/>
                <a:gd name="connsiteX4" fmla="*/ 1451713 w 4333988"/>
                <a:gd name="connsiteY4" fmla="*/ 1662238 h 1992604"/>
                <a:gd name="connsiteX5" fmla="*/ 1111353 w 4333988"/>
                <a:gd name="connsiteY5" fmla="*/ 737678 h 1992604"/>
                <a:gd name="connsiteX6" fmla="*/ 1599033 w 4333988"/>
                <a:gd name="connsiteY6" fmla="*/ 321118 h 1992604"/>
                <a:gd name="connsiteX7" fmla="*/ 1822553 w 4333988"/>
                <a:gd name="connsiteY7" fmla="*/ 1403158 h 1992604"/>
                <a:gd name="connsiteX8" fmla="*/ 2284833 w 4333988"/>
                <a:gd name="connsiteY8" fmla="*/ 1149158 h 1992604"/>
                <a:gd name="connsiteX9" fmla="*/ 2869033 w 4333988"/>
                <a:gd name="connsiteY9" fmla="*/ 1977198 h 1992604"/>
                <a:gd name="connsiteX10" fmla="*/ 3336393 w 4333988"/>
                <a:gd name="connsiteY10" fmla="*/ 1667318 h 1992604"/>
                <a:gd name="connsiteX11" fmla="*/ 4281273 w 4333988"/>
                <a:gd name="connsiteY11" fmla="*/ 1403158 h 1992604"/>
                <a:gd name="connsiteX12" fmla="*/ 4093313 w 4333988"/>
                <a:gd name="connsiteY12" fmla="*/ 1037398 h 1992604"/>
                <a:gd name="connsiteX13" fmla="*/ 3087473 w 4333988"/>
                <a:gd name="connsiteY13" fmla="*/ 1138998 h 1992604"/>
                <a:gd name="connsiteX14" fmla="*/ 2797913 w 4333988"/>
                <a:gd name="connsiteY14" fmla="*/ 707198 h 1992604"/>
                <a:gd name="connsiteX15" fmla="*/ 3346553 w 4333988"/>
                <a:gd name="connsiteY15" fmla="*/ 641158 h 1992604"/>
                <a:gd name="connsiteX16" fmla="*/ 3758033 w 4333988"/>
                <a:gd name="connsiteY16" fmla="*/ 6158 h 1992604"/>
                <a:gd name="connsiteX17" fmla="*/ 4128873 w 4333988"/>
                <a:gd name="connsiteY17" fmla="*/ 316038 h 1992604"/>
                <a:gd name="connsiteX0" fmla="*/ 516469 w 4323304"/>
                <a:gd name="connsiteY0" fmla="*/ 422718 h 1992604"/>
                <a:gd name="connsiteX1" fmla="*/ 3389 w 4323304"/>
                <a:gd name="connsiteY1" fmla="*/ 798638 h 1992604"/>
                <a:gd name="connsiteX2" fmla="*/ 765389 w 4323304"/>
                <a:gd name="connsiteY2" fmla="*/ 1448878 h 1992604"/>
                <a:gd name="connsiteX3" fmla="*/ 892389 w 4323304"/>
                <a:gd name="connsiteY3" fmla="*/ 1814638 h 1992604"/>
                <a:gd name="connsiteX4" fmla="*/ 1441029 w 4323304"/>
                <a:gd name="connsiteY4" fmla="*/ 1662238 h 1992604"/>
                <a:gd name="connsiteX5" fmla="*/ 1100669 w 4323304"/>
                <a:gd name="connsiteY5" fmla="*/ 737678 h 1992604"/>
                <a:gd name="connsiteX6" fmla="*/ 1588349 w 4323304"/>
                <a:gd name="connsiteY6" fmla="*/ 321118 h 1992604"/>
                <a:gd name="connsiteX7" fmla="*/ 1811869 w 4323304"/>
                <a:gd name="connsiteY7" fmla="*/ 1403158 h 1992604"/>
                <a:gd name="connsiteX8" fmla="*/ 2274149 w 4323304"/>
                <a:gd name="connsiteY8" fmla="*/ 1149158 h 1992604"/>
                <a:gd name="connsiteX9" fmla="*/ 2858349 w 4323304"/>
                <a:gd name="connsiteY9" fmla="*/ 1977198 h 1992604"/>
                <a:gd name="connsiteX10" fmla="*/ 3325709 w 4323304"/>
                <a:gd name="connsiteY10" fmla="*/ 1667318 h 1992604"/>
                <a:gd name="connsiteX11" fmla="*/ 4270589 w 4323304"/>
                <a:gd name="connsiteY11" fmla="*/ 1403158 h 1992604"/>
                <a:gd name="connsiteX12" fmla="*/ 4082629 w 4323304"/>
                <a:gd name="connsiteY12" fmla="*/ 1037398 h 1992604"/>
                <a:gd name="connsiteX13" fmla="*/ 3076789 w 4323304"/>
                <a:gd name="connsiteY13" fmla="*/ 1138998 h 1992604"/>
                <a:gd name="connsiteX14" fmla="*/ 2787229 w 4323304"/>
                <a:gd name="connsiteY14" fmla="*/ 707198 h 1992604"/>
                <a:gd name="connsiteX15" fmla="*/ 3335869 w 4323304"/>
                <a:gd name="connsiteY15" fmla="*/ 641158 h 1992604"/>
                <a:gd name="connsiteX16" fmla="*/ 3747349 w 4323304"/>
                <a:gd name="connsiteY16" fmla="*/ 6158 h 1992604"/>
                <a:gd name="connsiteX17" fmla="*/ 4118189 w 4323304"/>
                <a:gd name="connsiteY17" fmla="*/ 316038 h 1992604"/>
                <a:gd name="connsiteX0" fmla="*/ 516885 w 4323720"/>
                <a:gd name="connsiteY0" fmla="*/ 422718 h 1992604"/>
                <a:gd name="connsiteX1" fmla="*/ 3805 w 4323720"/>
                <a:gd name="connsiteY1" fmla="*/ 798638 h 1992604"/>
                <a:gd name="connsiteX2" fmla="*/ 765805 w 4323720"/>
                <a:gd name="connsiteY2" fmla="*/ 1448878 h 1992604"/>
                <a:gd name="connsiteX3" fmla="*/ 892805 w 4323720"/>
                <a:gd name="connsiteY3" fmla="*/ 1814638 h 1992604"/>
                <a:gd name="connsiteX4" fmla="*/ 1441445 w 4323720"/>
                <a:gd name="connsiteY4" fmla="*/ 1662238 h 1992604"/>
                <a:gd name="connsiteX5" fmla="*/ 1101085 w 4323720"/>
                <a:gd name="connsiteY5" fmla="*/ 737678 h 1992604"/>
                <a:gd name="connsiteX6" fmla="*/ 1588765 w 4323720"/>
                <a:gd name="connsiteY6" fmla="*/ 321118 h 1992604"/>
                <a:gd name="connsiteX7" fmla="*/ 1812285 w 4323720"/>
                <a:gd name="connsiteY7" fmla="*/ 1403158 h 1992604"/>
                <a:gd name="connsiteX8" fmla="*/ 2274565 w 4323720"/>
                <a:gd name="connsiteY8" fmla="*/ 1149158 h 1992604"/>
                <a:gd name="connsiteX9" fmla="*/ 2858765 w 4323720"/>
                <a:gd name="connsiteY9" fmla="*/ 1977198 h 1992604"/>
                <a:gd name="connsiteX10" fmla="*/ 3326125 w 4323720"/>
                <a:gd name="connsiteY10" fmla="*/ 1667318 h 1992604"/>
                <a:gd name="connsiteX11" fmla="*/ 4271005 w 4323720"/>
                <a:gd name="connsiteY11" fmla="*/ 1403158 h 1992604"/>
                <a:gd name="connsiteX12" fmla="*/ 4083045 w 4323720"/>
                <a:gd name="connsiteY12" fmla="*/ 1037398 h 1992604"/>
                <a:gd name="connsiteX13" fmla="*/ 3077205 w 4323720"/>
                <a:gd name="connsiteY13" fmla="*/ 1138998 h 1992604"/>
                <a:gd name="connsiteX14" fmla="*/ 2787645 w 4323720"/>
                <a:gd name="connsiteY14" fmla="*/ 707198 h 1992604"/>
                <a:gd name="connsiteX15" fmla="*/ 3336285 w 4323720"/>
                <a:gd name="connsiteY15" fmla="*/ 641158 h 1992604"/>
                <a:gd name="connsiteX16" fmla="*/ 3747765 w 4323720"/>
                <a:gd name="connsiteY16" fmla="*/ 6158 h 1992604"/>
                <a:gd name="connsiteX17" fmla="*/ 4118605 w 4323720"/>
                <a:gd name="connsiteY17" fmla="*/ 316038 h 1992604"/>
                <a:gd name="connsiteX0" fmla="*/ 526936 w 4333771"/>
                <a:gd name="connsiteY0" fmla="*/ 422718 h 1992604"/>
                <a:gd name="connsiteX1" fmla="*/ 3696 w 4333771"/>
                <a:gd name="connsiteY1" fmla="*/ 798638 h 1992604"/>
                <a:gd name="connsiteX2" fmla="*/ 775856 w 4333771"/>
                <a:gd name="connsiteY2" fmla="*/ 1448878 h 1992604"/>
                <a:gd name="connsiteX3" fmla="*/ 902856 w 4333771"/>
                <a:gd name="connsiteY3" fmla="*/ 1814638 h 1992604"/>
                <a:gd name="connsiteX4" fmla="*/ 1451496 w 4333771"/>
                <a:gd name="connsiteY4" fmla="*/ 1662238 h 1992604"/>
                <a:gd name="connsiteX5" fmla="*/ 1111136 w 4333771"/>
                <a:gd name="connsiteY5" fmla="*/ 737678 h 1992604"/>
                <a:gd name="connsiteX6" fmla="*/ 1598816 w 4333771"/>
                <a:gd name="connsiteY6" fmla="*/ 321118 h 1992604"/>
                <a:gd name="connsiteX7" fmla="*/ 1822336 w 4333771"/>
                <a:gd name="connsiteY7" fmla="*/ 1403158 h 1992604"/>
                <a:gd name="connsiteX8" fmla="*/ 2284616 w 4333771"/>
                <a:gd name="connsiteY8" fmla="*/ 1149158 h 1992604"/>
                <a:gd name="connsiteX9" fmla="*/ 2868816 w 4333771"/>
                <a:gd name="connsiteY9" fmla="*/ 1977198 h 1992604"/>
                <a:gd name="connsiteX10" fmla="*/ 3336176 w 4333771"/>
                <a:gd name="connsiteY10" fmla="*/ 1667318 h 1992604"/>
                <a:gd name="connsiteX11" fmla="*/ 4281056 w 4333771"/>
                <a:gd name="connsiteY11" fmla="*/ 1403158 h 1992604"/>
                <a:gd name="connsiteX12" fmla="*/ 4093096 w 4333771"/>
                <a:gd name="connsiteY12" fmla="*/ 1037398 h 1992604"/>
                <a:gd name="connsiteX13" fmla="*/ 3087256 w 4333771"/>
                <a:gd name="connsiteY13" fmla="*/ 1138998 h 1992604"/>
                <a:gd name="connsiteX14" fmla="*/ 2797696 w 4333771"/>
                <a:gd name="connsiteY14" fmla="*/ 707198 h 1992604"/>
                <a:gd name="connsiteX15" fmla="*/ 3346336 w 4333771"/>
                <a:gd name="connsiteY15" fmla="*/ 641158 h 1992604"/>
                <a:gd name="connsiteX16" fmla="*/ 3757816 w 4333771"/>
                <a:gd name="connsiteY16" fmla="*/ 6158 h 1992604"/>
                <a:gd name="connsiteX17" fmla="*/ 4128656 w 4333771"/>
                <a:gd name="connsiteY17" fmla="*/ 316038 h 1992604"/>
                <a:gd name="connsiteX0" fmla="*/ 549240 w 4356075"/>
                <a:gd name="connsiteY0" fmla="*/ 422718 h 1992604"/>
                <a:gd name="connsiteX1" fmla="*/ 26000 w 4356075"/>
                <a:gd name="connsiteY1" fmla="*/ 798638 h 1992604"/>
                <a:gd name="connsiteX2" fmla="*/ 798160 w 4356075"/>
                <a:gd name="connsiteY2" fmla="*/ 1448878 h 1992604"/>
                <a:gd name="connsiteX3" fmla="*/ 925160 w 4356075"/>
                <a:gd name="connsiteY3" fmla="*/ 1814638 h 1992604"/>
                <a:gd name="connsiteX4" fmla="*/ 1473800 w 4356075"/>
                <a:gd name="connsiteY4" fmla="*/ 1662238 h 1992604"/>
                <a:gd name="connsiteX5" fmla="*/ 1133440 w 4356075"/>
                <a:gd name="connsiteY5" fmla="*/ 737678 h 1992604"/>
                <a:gd name="connsiteX6" fmla="*/ 1621120 w 4356075"/>
                <a:gd name="connsiteY6" fmla="*/ 321118 h 1992604"/>
                <a:gd name="connsiteX7" fmla="*/ 1844640 w 4356075"/>
                <a:gd name="connsiteY7" fmla="*/ 1403158 h 1992604"/>
                <a:gd name="connsiteX8" fmla="*/ 2306920 w 4356075"/>
                <a:gd name="connsiteY8" fmla="*/ 1149158 h 1992604"/>
                <a:gd name="connsiteX9" fmla="*/ 2891120 w 4356075"/>
                <a:gd name="connsiteY9" fmla="*/ 1977198 h 1992604"/>
                <a:gd name="connsiteX10" fmla="*/ 3358480 w 4356075"/>
                <a:gd name="connsiteY10" fmla="*/ 1667318 h 1992604"/>
                <a:gd name="connsiteX11" fmla="*/ 4303360 w 4356075"/>
                <a:gd name="connsiteY11" fmla="*/ 1403158 h 1992604"/>
                <a:gd name="connsiteX12" fmla="*/ 4115400 w 4356075"/>
                <a:gd name="connsiteY12" fmla="*/ 1037398 h 1992604"/>
                <a:gd name="connsiteX13" fmla="*/ 3109560 w 4356075"/>
                <a:gd name="connsiteY13" fmla="*/ 1138998 h 1992604"/>
                <a:gd name="connsiteX14" fmla="*/ 2820000 w 4356075"/>
                <a:gd name="connsiteY14" fmla="*/ 707198 h 1992604"/>
                <a:gd name="connsiteX15" fmla="*/ 3368640 w 4356075"/>
                <a:gd name="connsiteY15" fmla="*/ 641158 h 1992604"/>
                <a:gd name="connsiteX16" fmla="*/ 3780120 w 4356075"/>
                <a:gd name="connsiteY16" fmla="*/ 6158 h 1992604"/>
                <a:gd name="connsiteX17" fmla="*/ 4150960 w 4356075"/>
                <a:gd name="connsiteY17" fmla="*/ 316038 h 1992604"/>
                <a:gd name="connsiteX0" fmla="*/ 530765 w 4337600"/>
                <a:gd name="connsiteY0" fmla="*/ 422718 h 1992604"/>
                <a:gd name="connsiteX1" fmla="*/ 7525 w 4337600"/>
                <a:gd name="connsiteY1" fmla="*/ 798638 h 1992604"/>
                <a:gd name="connsiteX2" fmla="*/ 904145 w 4337600"/>
                <a:gd name="connsiteY2" fmla="*/ 1418398 h 1992604"/>
                <a:gd name="connsiteX3" fmla="*/ 906685 w 4337600"/>
                <a:gd name="connsiteY3" fmla="*/ 1814638 h 1992604"/>
                <a:gd name="connsiteX4" fmla="*/ 1455325 w 4337600"/>
                <a:gd name="connsiteY4" fmla="*/ 1662238 h 1992604"/>
                <a:gd name="connsiteX5" fmla="*/ 1114965 w 4337600"/>
                <a:gd name="connsiteY5" fmla="*/ 737678 h 1992604"/>
                <a:gd name="connsiteX6" fmla="*/ 1602645 w 4337600"/>
                <a:gd name="connsiteY6" fmla="*/ 321118 h 1992604"/>
                <a:gd name="connsiteX7" fmla="*/ 1826165 w 4337600"/>
                <a:gd name="connsiteY7" fmla="*/ 1403158 h 1992604"/>
                <a:gd name="connsiteX8" fmla="*/ 2288445 w 4337600"/>
                <a:gd name="connsiteY8" fmla="*/ 1149158 h 1992604"/>
                <a:gd name="connsiteX9" fmla="*/ 2872645 w 4337600"/>
                <a:gd name="connsiteY9" fmla="*/ 1977198 h 1992604"/>
                <a:gd name="connsiteX10" fmla="*/ 3340005 w 4337600"/>
                <a:gd name="connsiteY10" fmla="*/ 1667318 h 1992604"/>
                <a:gd name="connsiteX11" fmla="*/ 4284885 w 4337600"/>
                <a:gd name="connsiteY11" fmla="*/ 1403158 h 1992604"/>
                <a:gd name="connsiteX12" fmla="*/ 4096925 w 4337600"/>
                <a:gd name="connsiteY12" fmla="*/ 1037398 h 1992604"/>
                <a:gd name="connsiteX13" fmla="*/ 3091085 w 4337600"/>
                <a:gd name="connsiteY13" fmla="*/ 1138998 h 1992604"/>
                <a:gd name="connsiteX14" fmla="*/ 2801525 w 4337600"/>
                <a:gd name="connsiteY14" fmla="*/ 707198 h 1992604"/>
                <a:gd name="connsiteX15" fmla="*/ 3350165 w 4337600"/>
                <a:gd name="connsiteY15" fmla="*/ 641158 h 1992604"/>
                <a:gd name="connsiteX16" fmla="*/ 3761645 w 4337600"/>
                <a:gd name="connsiteY16" fmla="*/ 6158 h 1992604"/>
                <a:gd name="connsiteX17" fmla="*/ 4132485 w 4337600"/>
                <a:gd name="connsiteY17" fmla="*/ 316038 h 1992604"/>
                <a:gd name="connsiteX0" fmla="*/ 527421 w 4334256"/>
                <a:gd name="connsiteY0" fmla="*/ 422718 h 1992604"/>
                <a:gd name="connsiteX1" fmla="*/ 4181 w 4334256"/>
                <a:gd name="connsiteY1" fmla="*/ 798638 h 1992604"/>
                <a:gd name="connsiteX2" fmla="*/ 794121 w 4334256"/>
                <a:gd name="connsiteY2" fmla="*/ 1456498 h 1992604"/>
                <a:gd name="connsiteX3" fmla="*/ 903341 w 4334256"/>
                <a:gd name="connsiteY3" fmla="*/ 1814638 h 1992604"/>
                <a:gd name="connsiteX4" fmla="*/ 1451981 w 4334256"/>
                <a:gd name="connsiteY4" fmla="*/ 1662238 h 1992604"/>
                <a:gd name="connsiteX5" fmla="*/ 1111621 w 4334256"/>
                <a:gd name="connsiteY5" fmla="*/ 737678 h 1992604"/>
                <a:gd name="connsiteX6" fmla="*/ 1599301 w 4334256"/>
                <a:gd name="connsiteY6" fmla="*/ 321118 h 1992604"/>
                <a:gd name="connsiteX7" fmla="*/ 1822821 w 4334256"/>
                <a:gd name="connsiteY7" fmla="*/ 1403158 h 1992604"/>
                <a:gd name="connsiteX8" fmla="*/ 2285101 w 4334256"/>
                <a:gd name="connsiteY8" fmla="*/ 1149158 h 1992604"/>
                <a:gd name="connsiteX9" fmla="*/ 2869301 w 4334256"/>
                <a:gd name="connsiteY9" fmla="*/ 1977198 h 1992604"/>
                <a:gd name="connsiteX10" fmla="*/ 3336661 w 4334256"/>
                <a:gd name="connsiteY10" fmla="*/ 1667318 h 1992604"/>
                <a:gd name="connsiteX11" fmla="*/ 4281541 w 4334256"/>
                <a:gd name="connsiteY11" fmla="*/ 1403158 h 1992604"/>
                <a:gd name="connsiteX12" fmla="*/ 4093581 w 4334256"/>
                <a:gd name="connsiteY12" fmla="*/ 1037398 h 1992604"/>
                <a:gd name="connsiteX13" fmla="*/ 3087741 w 4334256"/>
                <a:gd name="connsiteY13" fmla="*/ 1138998 h 1992604"/>
                <a:gd name="connsiteX14" fmla="*/ 2798181 w 4334256"/>
                <a:gd name="connsiteY14" fmla="*/ 707198 h 1992604"/>
                <a:gd name="connsiteX15" fmla="*/ 3346821 w 4334256"/>
                <a:gd name="connsiteY15" fmla="*/ 641158 h 1992604"/>
                <a:gd name="connsiteX16" fmla="*/ 3758301 w 4334256"/>
                <a:gd name="connsiteY16" fmla="*/ 6158 h 1992604"/>
                <a:gd name="connsiteX17" fmla="*/ 4129141 w 4334256"/>
                <a:gd name="connsiteY17" fmla="*/ 316038 h 1992604"/>
                <a:gd name="connsiteX0" fmla="*/ 527421 w 4334256"/>
                <a:gd name="connsiteY0" fmla="*/ 422718 h 1992604"/>
                <a:gd name="connsiteX1" fmla="*/ 4181 w 4334256"/>
                <a:gd name="connsiteY1" fmla="*/ 798638 h 1992604"/>
                <a:gd name="connsiteX2" fmla="*/ 794121 w 4334256"/>
                <a:gd name="connsiteY2" fmla="*/ 1456498 h 1992604"/>
                <a:gd name="connsiteX3" fmla="*/ 895721 w 4334256"/>
                <a:gd name="connsiteY3" fmla="*/ 1814638 h 1992604"/>
                <a:gd name="connsiteX4" fmla="*/ 1451981 w 4334256"/>
                <a:gd name="connsiteY4" fmla="*/ 1662238 h 1992604"/>
                <a:gd name="connsiteX5" fmla="*/ 1111621 w 4334256"/>
                <a:gd name="connsiteY5" fmla="*/ 737678 h 1992604"/>
                <a:gd name="connsiteX6" fmla="*/ 1599301 w 4334256"/>
                <a:gd name="connsiteY6" fmla="*/ 321118 h 1992604"/>
                <a:gd name="connsiteX7" fmla="*/ 1822821 w 4334256"/>
                <a:gd name="connsiteY7" fmla="*/ 1403158 h 1992604"/>
                <a:gd name="connsiteX8" fmla="*/ 2285101 w 4334256"/>
                <a:gd name="connsiteY8" fmla="*/ 1149158 h 1992604"/>
                <a:gd name="connsiteX9" fmla="*/ 2869301 w 4334256"/>
                <a:gd name="connsiteY9" fmla="*/ 1977198 h 1992604"/>
                <a:gd name="connsiteX10" fmla="*/ 3336661 w 4334256"/>
                <a:gd name="connsiteY10" fmla="*/ 1667318 h 1992604"/>
                <a:gd name="connsiteX11" fmla="*/ 4281541 w 4334256"/>
                <a:gd name="connsiteY11" fmla="*/ 1403158 h 1992604"/>
                <a:gd name="connsiteX12" fmla="*/ 4093581 w 4334256"/>
                <a:gd name="connsiteY12" fmla="*/ 1037398 h 1992604"/>
                <a:gd name="connsiteX13" fmla="*/ 3087741 w 4334256"/>
                <a:gd name="connsiteY13" fmla="*/ 1138998 h 1992604"/>
                <a:gd name="connsiteX14" fmla="*/ 2798181 w 4334256"/>
                <a:gd name="connsiteY14" fmla="*/ 707198 h 1992604"/>
                <a:gd name="connsiteX15" fmla="*/ 3346821 w 4334256"/>
                <a:gd name="connsiteY15" fmla="*/ 641158 h 1992604"/>
                <a:gd name="connsiteX16" fmla="*/ 3758301 w 4334256"/>
                <a:gd name="connsiteY16" fmla="*/ 6158 h 1992604"/>
                <a:gd name="connsiteX17" fmla="*/ 4129141 w 4334256"/>
                <a:gd name="connsiteY17" fmla="*/ 316038 h 1992604"/>
                <a:gd name="connsiteX0" fmla="*/ 527421 w 4334256"/>
                <a:gd name="connsiteY0" fmla="*/ 422718 h 1992604"/>
                <a:gd name="connsiteX1" fmla="*/ 4181 w 4334256"/>
                <a:gd name="connsiteY1" fmla="*/ 798638 h 1992604"/>
                <a:gd name="connsiteX2" fmla="*/ 794121 w 4334256"/>
                <a:gd name="connsiteY2" fmla="*/ 1456498 h 1992604"/>
                <a:gd name="connsiteX3" fmla="*/ 895721 w 4334256"/>
                <a:gd name="connsiteY3" fmla="*/ 1814638 h 1992604"/>
                <a:gd name="connsiteX4" fmla="*/ 1451981 w 4334256"/>
                <a:gd name="connsiteY4" fmla="*/ 1662238 h 1992604"/>
                <a:gd name="connsiteX5" fmla="*/ 1111621 w 4334256"/>
                <a:gd name="connsiteY5" fmla="*/ 737678 h 1992604"/>
                <a:gd name="connsiteX6" fmla="*/ 1599301 w 4334256"/>
                <a:gd name="connsiteY6" fmla="*/ 321118 h 1992604"/>
                <a:gd name="connsiteX7" fmla="*/ 1822821 w 4334256"/>
                <a:gd name="connsiteY7" fmla="*/ 1403158 h 1992604"/>
                <a:gd name="connsiteX8" fmla="*/ 2285101 w 4334256"/>
                <a:gd name="connsiteY8" fmla="*/ 1149158 h 1992604"/>
                <a:gd name="connsiteX9" fmla="*/ 2869301 w 4334256"/>
                <a:gd name="connsiteY9" fmla="*/ 1977198 h 1992604"/>
                <a:gd name="connsiteX10" fmla="*/ 3336661 w 4334256"/>
                <a:gd name="connsiteY10" fmla="*/ 1667318 h 1992604"/>
                <a:gd name="connsiteX11" fmla="*/ 4281541 w 4334256"/>
                <a:gd name="connsiteY11" fmla="*/ 1403158 h 1992604"/>
                <a:gd name="connsiteX12" fmla="*/ 4093581 w 4334256"/>
                <a:gd name="connsiteY12" fmla="*/ 1037398 h 1992604"/>
                <a:gd name="connsiteX13" fmla="*/ 3087741 w 4334256"/>
                <a:gd name="connsiteY13" fmla="*/ 1138998 h 1992604"/>
                <a:gd name="connsiteX14" fmla="*/ 2798181 w 4334256"/>
                <a:gd name="connsiteY14" fmla="*/ 707198 h 1992604"/>
                <a:gd name="connsiteX15" fmla="*/ 3346821 w 4334256"/>
                <a:gd name="connsiteY15" fmla="*/ 641158 h 1992604"/>
                <a:gd name="connsiteX16" fmla="*/ 3758301 w 4334256"/>
                <a:gd name="connsiteY16" fmla="*/ 6158 h 1992604"/>
                <a:gd name="connsiteX17" fmla="*/ 4129141 w 4334256"/>
                <a:gd name="connsiteY17" fmla="*/ 316038 h 1992604"/>
                <a:gd name="connsiteX0" fmla="*/ 527421 w 4334256"/>
                <a:gd name="connsiteY0" fmla="*/ 422718 h 1992604"/>
                <a:gd name="connsiteX1" fmla="*/ 4181 w 4334256"/>
                <a:gd name="connsiteY1" fmla="*/ 798638 h 1992604"/>
                <a:gd name="connsiteX2" fmla="*/ 794121 w 4334256"/>
                <a:gd name="connsiteY2" fmla="*/ 1456498 h 1992604"/>
                <a:gd name="connsiteX3" fmla="*/ 895721 w 4334256"/>
                <a:gd name="connsiteY3" fmla="*/ 1814638 h 1992604"/>
                <a:gd name="connsiteX4" fmla="*/ 1451981 w 4334256"/>
                <a:gd name="connsiteY4" fmla="*/ 1662238 h 1992604"/>
                <a:gd name="connsiteX5" fmla="*/ 1111621 w 4334256"/>
                <a:gd name="connsiteY5" fmla="*/ 737678 h 1992604"/>
                <a:gd name="connsiteX6" fmla="*/ 1599301 w 4334256"/>
                <a:gd name="connsiteY6" fmla="*/ 321118 h 1992604"/>
                <a:gd name="connsiteX7" fmla="*/ 1822821 w 4334256"/>
                <a:gd name="connsiteY7" fmla="*/ 1403158 h 1992604"/>
                <a:gd name="connsiteX8" fmla="*/ 2285101 w 4334256"/>
                <a:gd name="connsiteY8" fmla="*/ 1149158 h 1992604"/>
                <a:gd name="connsiteX9" fmla="*/ 2869301 w 4334256"/>
                <a:gd name="connsiteY9" fmla="*/ 1977198 h 1992604"/>
                <a:gd name="connsiteX10" fmla="*/ 3336661 w 4334256"/>
                <a:gd name="connsiteY10" fmla="*/ 1667318 h 1992604"/>
                <a:gd name="connsiteX11" fmla="*/ 4281541 w 4334256"/>
                <a:gd name="connsiteY11" fmla="*/ 1403158 h 1992604"/>
                <a:gd name="connsiteX12" fmla="*/ 4093581 w 4334256"/>
                <a:gd name="connsiteY12" fmla="*/ 1037398 h 1992604"/>
                <a:gd name="connsiteX13" fmla="*/ 3087741 w 4334256"/>
                <a:gd name="connsiteY13" fmla="*/ 1138998 h 1992604"/>
                <a:gd name="connsiteX14" fmla="*/ 2798181 w 4334256"/>
                <a:gd name="connsiteY14" fmla="*/ 707198 h 1992604"/>
                <a:gd name="connsiteX15" fmla="*/ 3346821 w 4334256"/>
                <a:gd name="connsiteY15" fmla="*/ 641158 h 1992604"/>
                <a:gd name="connsiteX16" fmla="*/ 3758301 w 4334256"/>
                <a:gd name="connsiteY16" fmla="*/ 6158 h 1992604"/>
                <a:gd name="connsiteX17" fmla="*/ 4129141 w 4334256"/>
                <a:gd name="connsiteY17" fmla="*/ 316038 h 1992604"/>
                <a:gd name="connsiteX0" fmla="*/ 527421 w 4334256"/>
                <a:gd name="connsiteY0" fmla="*/ 422718 h 1992604"/>
                <a:gd name="connsiteX1" fmla="*/ 4181 w 4334256"/>
                <a:gd name="connsiteY1" fmla="*/ 798638 h 1992604"/>
                <a:gd name="connsiteX2" fmla="*/ 794121 w 4334256"/>
                <a:gd name="connsiteY2" fmla="*/ 1456498 h 1992604"/>
                <a:gd name="connsiteX3" fmla="*/ 895721 w 4334256"/>
                <a:gd name="connsiteY3" fmla="*/ 1814638 h 1992604"/>
                <a:gd name="connsiteX4" fmla="*/ 1451981 w 4334256"/>
                <a:gd name="connsiteY4" fmla="*/ 1662238 h 1992604"/>
                <a:gd name="connsiteX5" fmla="*/ 1111621 w 4334256"/>
                <a:gd name="connsiteY5" fmla="*/ 737678 h 1992604"/>
                <a:gd name="connsiteX6" fmla="*/ 1591681 w 4334256"/>
                <a:gd name="connsiteY6" fmla="*/ 323658 h 1992604"/>
                <a:gd name="connsiteX7" fmla="*/ 1822821 w 4334256"/>
                <a:gd name="connsiteY7" fmla="*/ 1403158 h 1992604"/>
                <a:gd name="connsiteX8" fmla="*/ 2285101 w 4334256"/>
                <a:gd name="connsiteY8" fmla="*/ 1149158 h 1992604"/>
                <a:gd name="connsiteX9" fmla="*/ 2869301 w 4334256"/>
                <a:gd name="connsiteY9" fmla="*/ 1977198 h 1992604"/>
                <a:gd name="connsiteX10" fmla="*/ 3336661 w 4334256"/>
                <a:gd name="connsiteY10" fmla="*/ 1667318 h 1992604"/>
                <a:gd name="connsiteX11" fmla="*/ 4281541 w 4334256"/>
                <a:gd name="connsiteY11" fmla="*/ 1403158 h 1992604"/>
                <a:gd name="connsiteX12" fmla="*/ 4093581 w 4334256"/>
                <a:gd name="connsiteY12" fmla="*/ 1037398 h 1992604"/>
                <a:gd name="connsiteX13" fmla="*/ 3087741 w 4334256"/>
                <a:gd name="connsiteY13" fmla="*/ 1138998 h 1992604"/>
                <a:gd name="connsiteX14" fmla="*/ 2798181 w 4334256"/>
                <a:gd name="connsiteY14" fmla="*/ 707198 h 1992604"/>
                <a:gd name="connsiteX15" fmla="*/ 3346821 w 4334256"/>
                <a:gd name="connsiteY15" fmla="*/ 641158 h 1992604"/>
                <a:gd name="connsiteX16" fmla="*/ 3758301 w 4334256"/>
                <a:gd name="connsiteY16" fmla="*/ 6158 h 1992604"/>
                <a:gd name="connsiteX17" fmla="*/ 4129141 w 4334256"/>
                <a:gd name="connsiteY17" fmla="*/ 316038 h 1992604"/>
                <a:gd name="connsiteX0" fmla="*/ 527421 w 4334256"/>
                <a:gd name="connsiteY0" fmla="*/ 422718 h 1992604"/>
                <a:gd name="connsiteX1" fmla="*/ 4181 w 4334256"/>
                <a:gd name="connsiteY1" fmla="*/ 798638 h 1992604"/>
                <a:gd name="connsiteX2" fmla="*/ 794121 w 4334256"/>
                <a:gd name="connsiteY2" fmla="*/ 1456498 h 1992604"/>
                <a:gd name="connsiteX3" fmla="*/ 895721 w 4334256"/>
                <a:gd name="connsiteY3" fmla="*/ 1814638 h 1992604"/>
                <a:gd name="connsiteX4" fmla="*/ 1451981 w 4334256"/>
                <a:gd name="connsiteY4" fmla="*/ 1662238 h 1992604"/>
                <a:gd name="connsiteX5" fmla="*/ 1111621 w 4334256"/>
                <a:gd name="connsiteY5" fmla="*/ 737678 h 1992604"/>
                <a:gd name="connsiteX6" fmla="*/ 1591681 w 4334256"/>
                <a:gd name="connsiteY6" fmla="*/ 323658 h 1992604"/>
                <a:gd name="connsiteX7" fmla="*/ 1822821 w 4334256"/>
                <a:gd name="connsiteY7" fmla="*/ 1403158 h 1992604"/>
                <a:gd name="connsiteX8" fmla="*/ 2285101 w 4334256"/>
                <a:gd name="connsiteY8" fmla="*/ 1149158 h 1992604"/>
                <a:gd name="connsiteX9" fmla="*/ 2869301 w 4334256"/>
                <a:gd name="connsiteY9" fmla="*/ 1977198 h 1992604"/>
                <a:gd name="connsiteX10" fmla="*/ 3336661 w 4334256"/>
                <a:gd name="connsiteY10" fmla="*/ 1667318 h 1992604"/>
                <a:gd name="connsiteX11" fmla="*/ 4281541 w 4334256"/>
                <a:gd name="connsiteY11" fmla="*/ 1403158 h 1992604"/>
                <a:gd name="connsiteX12" fmla="*/ 4093581 w 4334256"/>
                <a:gd name="connsiteY12" fmla="*/ 1037398 h 1992604"/>
                <a:gd name="connsiteX13" fmla="*/ 3087741 w 4334256"/>
                <a:gd name="connsiteY13" fmla="*/ 1138998 h 1992604"/>
                <a:gd name="connsiteX14" fmla="*/ 2798181 w 4334256"/>
                <a:gd name="connsiteY14" fmla="*/ 707198 h 1992604"/>
                <a:gd name="connsiteX15" fmla="*/ 3346821 w 4334256"/>
                <a:gd name="connsiteY15" fmla="*/ 641158 h 1992604"/>
                <a:gd name="connsiteX16" fmla="*/ 3758301 w 4334256"/>
                <a:gd name="connsiteY16" fmla="*/ 6158 h 1992604"/>
                <a:gd name="connsiteX17" fmla="*/ 4129141 w 4334256"/>
                <a:gd name="connsiteY17" fmla="*/ 316038 h 1992604"/>
                <a:gd name="connsiteX0" fmla="*/ 527421 w 4334256"/>
                <a:gd name="connsiteY0" fmla="*/ 422718 h 1992604"/>
                <a:gd name="connsiteX1" fmla="*/ 4181 w 4334256"/>
                <a:gd name="connsiteY1" fmla="*/ 798638 h 1992604"/>
                <a:gd name="connsiteX2" fmla="*/ 794121 w 4334256"/>
                <a:gd name="connsiteY2" fmla="*/ 1456498 h 1992604"/>
                <a:gd name="connsiteX3" fmla="*/ 895721 w 4334256"/>
                <a:gd name="connsiteY3" fmla="*/ 1814638 h 1992604"/>
                <a:gd name="connsiteX4" fmla="*/ 1451981 w 4334256"/>
                <a:gd name="connsiteY4" fmla="*/ 1662238 h 1992604"/>
                <a:gd name="connsiteX5" fmla="*/ 1111621 w 4334256"/>
                <a:gd name="connsiteY5" fmla="*/ 737678 h 1992604"/>
                <a:gd name="connsiteX6" fmla="*/ 1591681 w 4334256"/>
                <a:gd name="connsiteY6" fmla="*/ 323658 h 1992604"/>
                <a:gd name="connsiteX7" fmla="*/ 1822821 w 4334256"/>
                <a:gd name="connsiteY7" fmla="*/ 1403158 h 1992604"/>
                <a:gd name="connsiteX8" fmla="*/ 2285101 w 4334256"/>
                <a:gd name="connsiteY8" fmla="*/ 1149158 h 1992604"/>
                <a:gd name="connsiteX9" fmla="*/ 2869301 w 4334256"/>
                <a:gd name="connsiteY9" fmla="*/ 1977198 h 1992604"/>
                <a:gd name="connsiteX10" fmla="*/ 3336661 w 4334256"/>
                <a:gd name="connsiteY10" fmla="*/ 1667318 h 1992604"/>
                <a:gd name="connsiteX11" fmla="*/ 4281541 w 4334256"/>
                <a:gd name="connsiteY11" fmla="*/ 1403158 h 1992604"/>
                <a:gd name="connsiteX12" fmla="*/ 4093581 w 4334256"/>
                <a:gd name="connsiteY12" fmla="*/ 1037398 h 1992604"/>
                <a:gd name="connsiteX13" fmla="*/ 3087741 w 4334256"/>
                <a:gd name="connsiteY13" fmla="*/ 1138998 h 1992604"/>
                <a:gd name="connsiteX14" fmla="*/ 2798181 w 4334256"/>
                <a:gd name="connsiteY14" fmla="*/ 707198 h 1992604"/>
                <a:gd name="connsiteX15" fmla="*/ 3346821 w 4334256"/>
                <a:gd name="connsiteY15" fmla="*/ 641158 h 1992604"/>
                <a:gd name="connsiteX16" fmla="*/ 3758301 w 4334256"/>
                <a:gd name="connsiteY16" fmla="*/ 6158 h 1992604"/>
                <a:gd name="connsiteX17" fmla="*/ 4129141 w 4334256"/>
                <a:gd name="connsiteY17" fmla="*/ 316038 h 1992604"/>
                <a:gd name="connsiteX0" fmla="*/ 527421 w 4334256"/>
                <a:gd name="connsiteY0" fmla="*/ 422718 h 1992604"/>
                <a:gd name="connsiteX1" fmla="*/ 4181 w 4334256"/>
                <a:gd name="connsiteY1" fmla="*/ 798638 h 1992604"/>
                <a:gd name="connsiteX2" fmla="*/ 794121 w 4334256"/>
                <a:gd name="connsiteY2" fmla="*/ 1456498 h 1992604"/>
                <a:gd name="connsiteX3" fmla="*/ 895721 w 4334256"/>
                <a:gd name="connsiteY3" fmla="*/ 1814638 h 1992604"/>
                <a:gd name="connsiteX4" fmla="*/ 1451981 w 4334256"/>
                <a:gd name="connsiteY4" fmla="*/ 1662238 h 1992604"/>
                <a:gd name="connsiteX5" fmla="*/ 1111621 w 4334256"/>
                <a:gd name="connsiteY5" fmla="*/ 737678 h 1992604"/>
                <a:gd name="connsiteX6" fmla="*/ 1591681 w 4334256"/>
                <a:gd name="connsiteY6" fmla="*/ 323658 h 1992604"/>
                <a:gd name="connsiteX7" fmla="*/ 1822821 w 4334256"/>
                <a:gd name="connsiteY7" fmla="*/ 1403158 h 1992604"/>
                <a:gd name="connsiteX8" fmla="*/ 2285101 w 4334256"/>
                <a:gd name="connsiteY8" fmla="*/ 1149158 h 1992604"/>
                <a:gd name="connsiteX9" fmla="*/ 2869301 w 4334256"/>
                <a:gd name="connsiteY9" fmla="*/ 1977198 h 1992604"/>
                <a:gd name="connsiteX10" fmla="*/ 3336661 w 4334256"/>
                <a:gd name="connsiteY10" fmla="*/ 1667318 h 1992604"/>
                <a:gd name="connsiteX11" fmla="*/ 4281541 w 4334256"/>
                <a:gd name="connsiteY11" fmla="*/ 1403158 h 1992604"/>
                <a:gd name="connsiteX12" fmla="*/ 4093581 w 4334256"/>
                <a:gd name="connsiteY12" fmla="*/ 1037398 h 1992604"/>
                <a:gd name="connsiteX13" fmla="*/ 3087741 w 4334256"/>
                <a:gd name="connsiteY13" fmla="*/ 1138998 h 1992604"/>
                <a:gd name="connsiteX14" fmla="*/ 2798181 w 4334256"/>
                <a:gd name="connsiteY14" fmla="*/ 707198 h 1992604"/>
                <a:gd name="connsiteX15" fmla="*/ 3346821 w 4334256"/>
                <a:gd name="connsiteY15" fmla="*/ 641158 h 1992604"/>
                <a:gd name="connsiteX16" fmla="*/ 3758301 w 4334256"/>
                <a:gd name="connsiteY16" fmla="*/ 6158 h 1992604"/>
                <a:gd name="connsiteX17" fmla="*/ 4129141 w 4334256"/>
                <a:gd name="connsiteY17" fmla="*/ 316038 h 1992604"/>
                <a:gd name="connsiteX0" fmla="*/ 527421 w 4334256"/>
                <a:gd name="connsiteY0" fmla="*/ 422718 h 1992604"/>
                <a:gd name="connsiteX1" fmla="*/ 4181 w 4334256"/>
                <a:gd name="connsiteY1" fmla="*/ 798638 h 1992604"/>
                <a:gd name="connsiteX2" fmla="*/ 794121 w 4334256"/>
                <a:gd name="connsiteY2" fmla="*/ 1456498 h 1992604"/>
                <a:gd name="connsiteX3" fmla="*/ 895721 w 4334256"/>
                <a:gd name="connsiteY3" fmla="*/ 1814638 h 1992604"/>
                <a:gd name="connsiteX4" fmla="*/ 1451981 w 4334256"/>
                <a:gd name="connsiteY4" fmla="*/ 1662238 h 1992604"/>
                <a:gd name="connsiteX5" fmla="*/ 1111621 w 4334256"/>
                <a:gd name="connsiteY5" fmla="*/ 737678 h 1992604"/>
                <a:gd name="connsiteX6" fmla="*/ 1591681 w 4334256"/>
                <a:gd name="connsiteY6" fmla="*/ 323658 h 1992604"/>
                <a:gd name="connsiteX7" fmla="*/ 1822821 w 4334256"/>
                <a:gd name="connsiteY7" fmla="*/ 1403158 h 1992604"/>
                <a:gd name="connsiteX8" fmla="*/ 2285101 w 4334256"/>
                <a:gd name="connsiteY8" fmla="*/ 1149158 h 1992604"/>
                <a:gd name="connsiteX9" fmla="*/ 2869301 w 4334256"/>
                <a:gd name="connsiteY9" fmla="*/ 1977198 h 1992604"/>
                <a:gd name="connsiteX10" fmla="*/ 3336661 w 4334256"/>
                <a:gd name="connsiteY10" fmla="*/ 1667318 h 1992604"/>
                <a:gd name="connsiteX11" fmla="*/ 4281541 w 4334256"/>
                <a:gd name="connsiteY11" fmla="*/ 1403158 h 1992604"/>
                <a:gd name="connsiteX12" fmla="*/ 4093581 w 4334256"/>
                <a:gd name="connsiteY12" fmla="*/ 1037398 h 1992604"/>
                <a:gd name="connsiteX13" fmla="*/ 3087741 w 4334256"/>
                <a:gd name="connsiteY13" fmla="*/ 1138998 h 1992604"/>
                <a:gd name="connsiteX14" fmla="*/ 2798181 w 4334256"/>
                <a:gd name="connsiteY14" fmla="*/ 707198 h 1992604"/>
                <a:gd name="connsiteX15" fmla="*/ 3346821 w 4334256"/>
                <a:gd name="connsiteY15" fmla="*/ 641158 h 1992604"/>
                <a:gd name="connsiteX16" fmla="*/ 3758301 w 4334256"/>
                <a:gd name="connsiteY16" fmla="*/ 6158 h 1992604"/>
                <a:gd name="connsiteX17" fmla="*/ 4129141 w 4334256"/>
                <a:gd name="connsiteY17" fmla="*/ 316038 h 1992604"/>
                <a:gd name="connsiteX0" fmla="*/ 527421 w 4334256"/>
                <a:gd name="connsiteY0" fmla="*/ 422718 h 1992604"/>
                <a:gd name="connsiteX1" fmla="*/ 4181 w 4334256"/>
                <a:gd name="connsiteY1" fmla="*/ 798638 h 1992604"/>
                <a:gd name="connsiteX2" fmla="*/ 794121 w 4334256"/>
                <a:gd name="connsiteY2" fmla="*/ 1456498 h 1992604"/>
                <a:gd name="connsiteX3" fmla="*/ 895721 w 4334256"/>
                <a:gd name="connsiteY3" fmla="*/ 1814638 h 1992604"/>
                <a:gd name="connsiteX4" fmla="*/ 1451981 w 4334256"/>
                <a:gd name="connsiteY4" fmla="*/ 1662238 h 1992604"/>
                <a:gd name="connsiteX5" fmla="*/ 1111621 w 4334256"/>
                <a:gd name="connsiteY5" fmla="*/ 737678 h 1992604"/>
                <a:gd name="connsiteX6" fmla="*/ 1591681 w 4334256"/>
                <a:gd name="connsiteY6" fmla="*/ 323658 h 1992604"/>
                <a:gd name="connsiteX7" fmla="*/ 1822821 w 4334256"/>
                <a:gd name="connsiteY7" fmla="*/ 1403158 h 1992604"/>
                <a:gd name="connsiteX8" fmla="*/ 2285101 w 4334256"/>
                <a:gd name="connsiteY8" fmla="*/ 1149158 h 1992604"/>
                <a:gd name="connsiteX9" fmla="*/ 2869301 w 4334256"/>
                <a:gd name="connsiteY9" fmla="*/ 1977198 h 1992604"/>
                <a:gd name="connsiteX10" fmla="*/ 3336661 w 4334256"/>
                <a:gd name="connsiteY10" fmla="*/ 1667318 h 1992604"/>
                <a:gd name="connsiteX11" fmla="*/ 4281541 w 4334256"/>
                <a:gd name="connsiteY11" fmla="*/ 1403158 h 1992604"/>
                <a:gd name="connsiteX12" fmla="*/ 4093581 w 4334256"/>
                <a:gd name="connsiteY12" fmla="*/ 1037398 h 1992604"/>
                <a:gd name="connsiteX13" fmla="*/ 3087741 w 4334256"/>
                <a:gd name="connsiteY13" fmla="*/ 1138998 h 1992604"/>
                <a:gd name="connsiteX14" fmla="*/ 2798181 w 4334256"/>
                <a:gd name="connsiteY14" fmla="*/ 707198 h 1992604"/>
                <a:gd name="connsiteX15" fmla="*/ 3346821 w 4334256"/>
                <a:gd name="connsiteY15" fmla="*/ 641158 h 1992604"/>
                <a:gd name="connsiteX16" fmla="*/ 3758301 w 4334256"/>
                <a:gd name="connsiteY16" fmla="*/ 6158 h 1992604"/>
                <a:gd name="connsiteX17" fmla="*/ 4129141 w 4334256"/>
                <a:gd name="connsiteY17" fmla="*/ 316038 h 1992604"/>
                <a:gd name="connsiteX0" fmla="*/ 527421 w 4334256"/>
                <a:gd name="connsiteY0" fmla="*/ 422718 h 1992604"/>
                <a:gd name="connsiteX1" fmla="*/ 4181 w 4334256"/>
                <a:gd name="connsiteY1" fmla="*/ 798638 h 1992604"/>
                <a:gd name="connsiteX2" fmla="*/ 794121 w 4334256"/>
                <a:gd name="connsiteY2" fmla="*/ 1456498 h 1992604"/>
                <a:gd name="connsiteX3" fmla="*/ 895721 w 4334256"/>
                <a:gd name="connsiteY3" fmla="*/ 1814638 h 1992604"/>
                <a:gd name="connsiteX4" fmla="*/ 1451981 w 4334256"/>
                <a:gd name="connsiteY4" fmla="*/ 1662238 h 1992604"/>
                <a:gd name="connsiteX5" fmla="*/ 1111621 w 4334256"/>
                <a:gd name="connsiteY5" fmla="*/ 737678 h 1992604"/>
                <a:gd name="connsiteX6" fmla="*/ 1591681 w 4334256"/>
                <a:gd name="connsiteY6" fmla="*/ 323658 h 1992604"/>
                <a:gd name="connsiteX7" fmla="*/ 1822821 w 4334256"/>
                <a:gd name="connsiteY7" fmla="*/ 1403158 h 1992604"/>
                <a:gd name="connsiteX8" fmla="*/ 2285101 w 4334256"/>
                <a:gd name="connsiteY8" fmla="*/ 1149158 h 1992604"/>
                <a:gd name="connsiteX9" fmla="*/ 2869301 w 4334256"/>
                <a:gd name="connsiteY9" fmla="*/ 1977198 h 1992604"/>
                <a:gd name="connsiteX10" fmla="*/ 3336661 w 4334256"/>
                <a:gd name="connsiteY10" fmla="*/ 1667318 h 1992604"/>
                <a:gd name="connsiteX11" fmla="*/ 4281541 w 4334256"/>
                <a:gd name="connsiteY11" fmla="*/ 1403158 h 1992604"/>
                <a:gd name="connsiteX12" fmla="*/ 4093581 w 4334256"/>
                <a:gd name="connsiteY12" fmla="*/ 1037398 h 1992604"/>
                <a:gd name="connsiteX13" fmla="*/ 3087741 w 4334256"/>
                <a:gd name="connsiteY13" fmla="*/ 1138998 h 1992604"/>
                <a:gd name="connsiteX14" fmla="*/ 2798181 w 4334256"/>
                <a:gd name="connsiteY14" fmla="*/ 707198 h 1992604"/>
                <a:gd name="connsiteX15" fmla="*/ 3346821 w 4334256"/>
                <a:gd name="connsiteY15" fmla="*/ 641158 h 1992604"/>
                <a:gd name="connsiteX16" fmla="*/ 3758301 w 4334256"/>
                <a:gd name="connsiteY16" fmla="*/ 6158 h 1992604"/>
                <a:gd name="connsiteX17" fmla="*/ 4129141 w 4334256"/>
                <a:gd name="connsiteY17" fmla="*/ 316038 h 1992604"/>
                <a:gd name="connsiteX0" fmla="*/ 527421 w 4334256"/>
                <a:gd name="connsiteY0" fmla="*/ 422718 h 2007707"/>
                <a:gd name="connsiteX1" fmla="*/ 4181 w 4334256"/>
                <a:gd name="connsiteY1" fmla="*/ 798638 h 2007707"/>
                <a:gd name="connsiteX2" fmla="*/ 794121 w 4334256"/>
                <a:gd name="connsiteY2" fmla="*/ 1456498 h 2007707"/>
                <a:gd name="connsiteX3" fmla="*/ 895721 w 4334256"/>
                <a:gd name="connsiteY3" fmla="*/ 1814638 h 2007707"/>
                <a:gd name="connsiteX4" fmla="*/ 1451981 w 4334256"/>
                <a:gd name="connsiteY4" fmla="*/ 1662238 h 2007707"/>
                <a:gd name="connsiteX5" fmla="*/ 1111621 w 4334256"/>
                <a:gd name="connsiteY5" fmla="*/ 737678 h 2007707"/>
                <a:gd name="connsiteX6" fmla="*/ 1591681 w 4334256"/>
                <a:gd name="connsiteY6" fmla="*/ 323658 h 2007707"/>
                <a:gd name="connsiteX7" fmla="*/ 1822821 w 4334256"/>
                <a:gd name="connsiteY7" fmla="*/ 1403158 h 2007707"/>
                <a:gd name="connsiteX8" fmla="*/ 2285101 w 4334256"/>
                <a:gd name="connsiteY8" fmla="*/ 1149158 h 2007707"/>
                <a:gd name="connsiteX9" fmla="*/ 2869301 w 4334256"/>
                <a:gd name="connsiteY9" fmla="*/ 1977198 h 2007707"/>
                <a:gd name="connsiteX10" fmla="*/ 3336661 w 4334256"/>
                <a:gd name="connsiteY10" fmla="*/ 1667318 h 2007707"/>
                <a:gd name="connsiteX11" fmla="*/ 4281541 w 4334256"/>
                <a:gd name="connsiteY11" fmla="*/ 1403158 h 2007707"/>
                <a:gd name="connsiteX12" fmla="*/ 4093581 w 4334256"/>
                <a:gd name="connsiteY12" fmla="*/ 1037398 h 2007707"/>
                <a:gd name="connsiteX13" fmla="*/ 3087741 w 4334256"/>
                <a:gd name="connsiteY13" fmla="*/ 1138998 h 2007707"/>
                <a:gd name="connsiteX14" fmla="*/ 2798181 w 4334256"/>
                <a:gd name="connsiteY14" fmla="*/ 707198 h 2007707"/>
                <a:gd name="connsiteX15" fmla="*/ 3346821 w 4334256"/>
                <a:gd name="connsiteY15" fmla="*/ 641158 h 2007707"/>
                <a:gd name="connsiteX16" fmla="*/ 3758301 w 4334256"/>
                <a:gd name="connsiteY16" fmla="*/ 6158 h 2007707"/>
                <a:gd name="connsiteX17" fmla="*/ 4129141 w 4334256"/>
                <a:gd name="connsiteY17" fmla="*/ 316038 h 2007707"/>
                <a:gd name="connsiteX0" fmla="*/ 527421 w 4334256"/>
                <a:gd name="connsiteY0" fmla="*/ 422718 h 2026173"/>
                <a:gd name="connsiteX1" fmla="*/ 4181 w 4334256"/>
                <a:gd name="connsiteY1" fmla="*/ 798638 h 2026173"/>
                <a:gd name="connsiteX2" fmla="*/ 794121 w 4334256"/>
                <a:gd name="connsiteY2" fmla="*/ 1456498 h 2026173"/>
                <a:gd name="connsiteX3" fmla="*/ 895721 w 4334256"/>
                <a:gd name="connsiteY3" fmla="*/ 1814638 h 2026173"/>
                <a:gd name="connsiteX4" fmla="*/ 1451981 w 4334256"/>
                <a:gd name="connsiteY4" fmla="*/ 1662238 h 2026173"/>
                <a:gd name="connsiteX5" fmla="*/ 1111621 w 4334256"/>
                <a:gd name="connsiteY5" fmla="*/ 737678 h 2026173"/>
                <a:gd name="connsiteX6" fmla="*/ 1591681 w 4334256"/>
                <a:gd name="connsiteY6" fmla="*/ 323658 h 2026173"/>
                <a:gd name="connsiteX7" fmla="*/ 1822821 w 4334256"/>
                <a:gd name="connsiteY7" fmla="*/ 1403158 h 2026173"/>
                <a:gd name="connsiteX8" fmla="*/ 2285101 w 4334256"/>
                <a:gd name="connsiteY8" fmla="*/ 1149158 h 2026173"/>
                <a:gd name="connsiteX9" fmla="*/ 2869301 w 4334256"/>
                <a:gd name="connsiteY9" fmla="*/ 1977198 h 2026173"/>
                <a:gd name="connsiteX10" fmla="*/ 3336661 w 4334256"/>
                <a:gd name="connsiteY10" fmla="*/ 1667318 h 2026173"/>
                <a:gd name="connsiteX11" fmla="*/ 4281541 w 4334256"/>
                <a:gd name="connsiteY11" fmla="*/ 1403158 h 2026173"/>
                <a:gd name="connsiteX12" fmla="*/ 4093581 w 4334256"/>
                <a:gd name="connsiteY12" fmla="*/ 1037398 h 2026173"/>
                <a:gd name="connsiteX13" fmla="*/ 3087741 w 4334256"/>
                <a:gd name="connsiteY13" fmla="*/ 1138998 h 2026173"/>
                <a:gd name="connsiteX14" fmla="*/ 2798181 w 4334256"/>
                <a:gd name="connsiteY14" fmla="*/ 707198 h 2026173"/>
                <a:gd name="connsiteX15" fmla="*/ 3346821 w 4334256"/>
                <a:gd name="connsiteY15" fmla="*/ 641158 h 2026173"/>
                <a:gd name="connsiteX16" fmla="*/ 3758301 w 4334256"/>
                <a:gd name="connsiteY16" fmla="*/ 6158 h 2026173"/>
                <a:gd name="connsiteX17" fmla="*/ 4129141 w 4334256"/>
                <a:gd name="connsiteY17" fmla="*/ 316038 h 2026173"/>
                <a:gd name="connsiteX0" fmla="*/ 527421 w 4359943"/>
                <a:gd name="connsiteY0" fmla="*/ 422718 h 2026173"/>
                <a:gd name="connsiteX1" fmla="*/ 4181 w 4359943"/>
                <a:gd name="connsiteY1" fmla="*/ 798638 h 2026173"/>
                <a:gd name="connsiteX2" fmla="*/ 794121 w 4359943"/>
                <a:gd name="connsiteY2" fmla="*/ 1456498 h 2026173"/>
                <a:gd name="connsiteX3" fmla="*/ 895721 w 4359943"/>
                <a:gd name="connsiteY3" fmla="*/ 1814638 h 2026173"/>
                <a:gd name="connsiteX4" fmla="*/ 1451981 w 4359943"/>
                <a:gd name="connsiteY4" fmla="*/ 1662238 h 2026173"/>
                <a:gd name="connsiteX5" fmla="*/ 1111621 w 4359943"/>
                <a:gd name="connsiteY5" fmla="*/ 737678 h 2026173"/>
                <a:gd name="connsiteX6" fmla="*/ 1591681 w 4359943"/>
                <a:gd name="connsiteY6" fmla="*/ 323658 h 2026173"/>
                <a:gd name="connsiteX7" fmla="*/ 1822821 w 4359943"/>
                <a:gd name="connsiteY7" fmla="*/ 1403158 h 2026173"/>
                <a:gd name="connsiteX8" fmla="*/ 2285101 w 4359943"/>
                <a:gd name="connsiteY8" fmla="*/ 1149158 h 2026173"/>
                <a:gd name="connsiteX9" fmla="*/ 2869301 w 4359943"/>
                <a:gd name="connsiteY9" fmla="*/ 1977198 h 2026173"/>
                <a:gd name="connsiteX10" fmla="*/ 3336661 w 4359943"/>
                <a:gd name="connsiteY10" fmla="*/ 1667318 h 2026173"/>
                <a:gd name="connsiteX11" fmla="*/ 4281541 w 4359943"/>
                <a:gd name="connsiteY11" fmla="*/ 1403158 h 2026173"/>
                <a:gd name="connsiteX12" fmla="*/ 4093581 w 4359943"/>
                <a:gd name="connsiteY12" fmla="*/ 1037398 h 2026173"/>
                <a:gd name="connsiteX13" fmla="*/ 3087741 w 4359943"/>
                <a:gd name="connsiteY13" fmla="*/ 1138998 h 2026173"/>
                <a:gd name="connsiteX14" fmla="*/ 2798181 w 4359943"/>
                <a:gd name="connsiteY14" fmla="*/ 707198 h 2026173"/>
                <a:gd name="connsiteX15" fmla="*/ 3346821 w 4359943"/>
                <a:gd name="connsiteY15" fmla="*/ 641158 h 2026173"/>
                <a:gd name="connsiteX16" fmla="*/ 3758301 w 4359943"/>
                <a:gd name="connsiteY16" fmla="*/ 6158 h 2026173"/>
                <a:gd name="connsiteX17" fmla="*/ 4129141 w 4359943"/>
                <a:gd name="connsiteY17" fmla="*/ 316038 h 2026173"/>
                <a:gd name="connsiteX0" fmla="*/ 527421 w 4348814"/>
                <a:gd name="connsiteY0" fmla="*/ 422718 h 2026173"/>
                <a:gd name="connsiteX1" fmla="*/ 4181 w 4348814"/>
                <a:gd name="connsiteY1" fmla="*/ 798638 h 2026173"/>
                <a:gd name="connsiteX2" fmla="*/ 794121 w 4348814"/>
                <a:gd name="connsiteY2" fmla="*/ 1456498 h 2026173"/>
                <a:gd name="connsiteX3" fmla="*/ 895721 w 4348814"/>
                <a:gd name="connsiteY3" fmla="*/ 1814638 h 2026173"/>
                <a:gd name="connsiteX4" fmla="*/ 1451981 w 4348814"/>
                <a:gd name="connsiteY4" fmla="*/ 1662238 h 2026173"/>
                <a:gd name="connsiteX5" fmla="*/ 1111621 w 4348814"/>
                <a:gd name="connsiteY5" fmla="*/ 737678 h 2026173"/>
                <a:gd name="connsiteX6" fmla="*/ 1591681 w 4348814"/>
                <a:gd name="connsiteY6" fmla="*/ 323658 h 2026173"/>
                <a:gd name="connsiteX7" fmla="*/ 1822821 w 4348814"/>
                <a:gd name="connsiteY7" fmla="*/ 1403158 h 2026173"/>
                <a:gd name="connsiteX8" fmla="*/ 2285101 w 4348814"/>
                <a:gd name="connsiteY8" fmla="*/ 1149158 h 2026173"/>
                <a:gd name="connsiteX9" fmla="*/ 2869301 w 4348814"/>
                <a:gd name="connsiteY9" fmla="*/ 1977198 h 2026173"/>
                <a:gd name="connsiteX10" fmla="*/ 3336661 w 4348814"/>
                <a:gd name="connsiteY10" fmla="*/ 1667318 h 2026173"/>
                <a:gd name="connsiteX11" fmla="*/ 4281541 w 4348814"/>
                <a:gd name="connsiteY11" fmla="*/ 1403158 h 2026173"/>
                <a:gd name="connsiteX12" fmla="*/ 4093581 w 4348814"/>
                <a:gd name="connsiteY12" fmla="*/ 1037398 h 2026173"/>
                <a:gd name="connsiteX13" fmla="*/ 3087741 w 4348814"/>
                <a:gd name="connsiteY13" fmla="*/ 1138998 h 2026173"/>
                <a:gd name="connsiteX14" fmla="*/ 2798181 w 4348814"/>
                <a:gd name="connsiteY14" fmla="*/ 707198 h 2026173"/>
                <a:gd name="connsiteX15" fmla="*/ 3346821 w 4348814"/>
                <a:gd name="connsiteY15" fmla="*/ 641158 h 2026173"/>
                <a:gd name="connsiteX16" fmla="*/ 3758301 w 4348814"/>
                <a:gd name="connsiteY16" fmla="*/ 6158 h 2026173"/>
                <a:gd name="connsiteX17" fmla="*/ 4129141 w 4348814"/>
                <a:gd name="connsiteY17" fmla="*/ 316038 h 2026173"/>
                <a:gd name="connsiteX0" fmla="*/ 527421 w 4358062"/>
                <a:gd name="connsiteY0" fmla="*/ 422718 h 2026173"/>
                <a:gd name="connsiteX1" fmla="*/ 4181 w 4358062"/>
                <a:gd name="connsiteY1" fmla="*/ 798638 h 2026173"/>
                <a:gd name="connsiteX2" fmla="*/ 794121 w 4358062"/>
                <a:gd name="connsiteY2" fmla="*/ 1456498 h 2026173"/>
                <a:gd name="connsiteX3" fmla="*/ 895721 w 4358062"/>
                <a:gd name="connsiteY3" fmla="*/ 1814638 h 2026173"/>
                <a:gd name="connsiteX4" fmla="*/ 1451981 w 4358062"/>
                <a:gd name="connsiteY4" fmla="*/ 1662238 h 2026173"/>
                <a:gd name="connsiteX5" fmla="*/ 1111621 w 4358062"/>
                <a:gd name="connsiteY5" fmla="*/ 737678 h 2026173"/>
                <a:gd name="connsiteX6" fmla="*/ 1591681 w 4358062"/>
                <a:gd name="connsiteY6" fmla="*/ 323658 h 2026173"/>
                <a:gd name="connsiteX7" fmla="*/ 1822821 w 4358062"/>
                <a:gd name="connsiteY7" fmla="*/ 1403158 h 2026173"/>
                <a:gd name="connsiteX8" fmla="*/ 2285101 w 4358062"/>
                <a:gd name="connsiteY8" fmla="*/ 1149158 h 2026173"/>
                <a:gd name="connsiteX9" fmla="*/ 2869301 w 4358062"/>
                <a:gd name="connsiteY9" fmla="*/ 1977198 h 2026173"/>
                <a:gd name="connsiteX10" fmla="*/ 3336661 w 4358062"/>
                <a:gd name="connsiteY10" fmla="*/ 1667318 h 2026173"/>
                <a:gd name="connsiteX11" fmla="*/ 4281541 w 4358062"/>
                <a:gd name="connsiteY11" fmla="*/ 1403158 h 2026173"/>
                <a:gd name="connsiteX12" fmla="*/ 4093581 w 4358062"/>
                <a:gd name="connsiteY12" fmla="*/ 1037398 h 2026173"/>
                <a:gd name="connsiteX13" fmla="*/ 3087741 w 4358062"/>
                <a:gd name="connsiteY13" fmla="*/ 1138998 h 2026173"/>
                <a:gd name="connsiteX14" fmla="*/ 2798181 w 4358062"/>
                <a:gd name="connsiteY14" fmla="*/ 707198 h 2026173"/>
                <a:gd name="connsiteX15" fmla="*/ 3346821 w 4358062"/>
                <a:gd name="connsiteY15" fmla="*/ 641158 h 2026173"/>
                <a:gd name="connsiteX16" fmla="*/ 3758301 w 4358062"/>
                <a:gd name="connsiteY16" fmla="*/ 6158 h 2026173"/>
                <a:gd name="connsiteX17" fmla="*/ 4129141 w 4358062"/>
                <a:gd name="connsiteY17" fmla="*/ 316038 h 2026173"/>
                <a:gd name="connsiteX0" fmla="*/ 527421 w 4358062"/>
                <a:gd name="connsiteY0" fmla="*/ 422718 h 2026173"/>
                <a:gd name="connsiteX1" fmla="*/ 4181 w 4358062"/>
                <a:gd name="connsiteY1" fmla="*/ 798638 h 2026173"/>
                <a:gd name="connsiteX2" fmla="*/ 794121 w 4358062"/>
                <a:gd name="connsiteY2" fmla="*/ 1456498 h 2026173"/>
                <a:gd name="connsiteX3" fmla="*/ 895721 w 4358062"/>
                <a:gd name="connsiteY3" fmla="*/ 1814638 h 2026173"/>
                <a:gd name="connsiteX4" fmla="*/ 1451981 w 4358062"/>
                <a:gd name="connsiteY4" fmla="*/ 1662238 h 2026173"/>
                <a:gd name="connsiteX5" fmla="*/ 1111621 w 4358062"/>
                <a:gd name="connsiteY5" fmla="*/ 737678 h 2026173"/>
                <a:gd name="connsiteX6" fmla="*/ 1591681 w 4358062"/>
                <a:gd name="connsiteY6" fmla="*/ 323658 h 2026173"/>
                <a:gd name="connsiteX7" fmla="*/ 1822821 w 4358062"/>
                <a:gd name="connsiteY7" fmla="*/ 1403158 h 2026173"/>
                <a:gd name="connsiteX8" fmla="*/ 2285101 w 4358062"/>
                <a:gd name="connsiteY8" fmla="*/ 1149158 h 2026173"/>
                <a:gd name="connsiteX9" fmla="*/ 2869301 w 4358062"/>
                <a:gd name="connsiteY9" fmla="*/ 1977198 h 2026173"/>
                <a:gd name="connsiteX10" fmla="*/ 3336661 w 4358062"/>
                <a:gd name="connsiteY10" fmla="*/ 1667318 h 2026173"/>
                <a:gd name="connsiteX11" fmla="*/ 4281541 w 4358062"/>
                <a:gd name="connsiteY11" fmla="*/ 1403158 h 2026173"/>
                <a:gd name="connsiteX12" fmla="*/ 4093581 w 4358062"/>
                <a:gd name="connsiteY12" fmla="*/ 1037398 h 2026173"/>
                <a:gd name="connsiteX13" fmla="*/ 3087741 w 4358062"/>
                <a:gd name="connsiteY13" fmla="*/ 1138998 h 2026173"/>
                <a:gd name="connsiteX14" fmla="*/ 2798181 w 4358062"/>
                <a:gd name="connsiteY14" fmla="*/ 707198 h 2026173"/>
                <a:gd name="connsiteX15" fmla="*/ 3346821 w 4358062"/>
                <a:gd name="connsiteY15" fmla="*/ 641158 h 2026173"/>
                <a:gd name="connsiteX16" fmla="*/ 3758301 w 4358062"/>
                <a:gd name="connsiteY16" fmla="*/ 6158 h 2026173"/>
                <a:gd name="connsiteX17" fmla="*/ 4129141 w 4358062"/>
                <a:gd name="connsiteY17" fmla="*/ 316038 h 2026173"/>
                <a:gd name="connsiteX0" fmla="*/ 527421 w 4358062"/>
                <a:gd name="connsiteY0" fmla="*/ 422718 h 2026173"/>
                <a:gd name="connsiteX1" fmla="*/ 4181 w 4358062"/>
                <a:gd name="connsiteY1" fmla="*/ 798638 h 2026173"/>
                <a:gd name="connsiteX2" fmla="*/ 794121 w 4358062"/>
                <a:gd name="connsiteY2" fmla="*/ 1456498 h 2026173"/>
                <a:gd name="connsiteX3" fmla="*/ 895721 w 4358062"/>
                <a:gd name="connsiteY3" fmla="*/ 1814638 h 2026173"/>
                <a:gd name="connsiteX4" fmla="*/ 1451981 w 4358062"/>
                <a:gd name="connsiteY4" fmla="*/ 1662238 h 2026173"/>
                <a:gd name="connsiteX5" fmla="*/ 1111621 w 4358062"/>
                <a:gd name="connsiteY5" fmla="*/ 737678 h 2026173"/>
                <a:gd name="connsiteX6" fmla="*/ 1591681 w 4358062"/>
                <a:gd name="connsiteY6" fmla="*/ 323658 h 2026173"/>
                <a:gd name="connsiteX7" fmla="*/ 1822821 w 4358062"/>
                <a:gd name="connsiteY7" fmla="*/ 1403158 h 2026173"/>
                <a:gd name="connsiteX8" fmla="*/ 2285101 w 4358062"/>
                <a:gd name="connsiteY8" fmla="*/ 1149158 h 2026173"/>
                <a:gd name="connsiteX9" fmla="*/ 2869301 w 4358062"/>
                <a:gd name="connsiteY9" fmla="*/ 1977198 h 2026173"/>
                <a:gd name="connsiteX10" fmla="*/ 3336661 w 4358062"/>
                <a:gd name="connsiteY10" fmla="*/ 1667318 h 2026173"/>
                <a:gd name="connsiteX11" fmla="*/ 4281541 w 4358062"/>
                <a:gd name="connsiteY11" fmla="*/ 1403158 h 2026173"/>
                <a:gd name="connsiteX12" fmla="*/ 4093581 w 4358062"/>
                <a:gd name="connsiteY12" fmla="*/ 1037398 h 2026173"/>
                <a:gd name="connsiteX13" fmla="*/ 3087741 w 4358062"/>
                <a:gd name="connsiteY13" fmla="*/ 1138998 h 2026173"/>
                <a:gd name="connsiteX14" fmla="*/ 2798181 w 4358062"/>
                <a:gd name="connsiteY14" fmla="*/ 707198 h 2026173"/>
                <a:gd name="connsiteX15" fmla="*/ 3346821 w 4358062"/>
                <a:gd name="connsiteY15" fmla="*/ 641158 h 2026173"/>
                <a:gd name="connsiteX16" fmla="*/ 3758301 w 4358062"/>
                <a:gd name="connsiteY16" fmla="*/ 6158 h 2026173"/>
                <a:gd name="connsiteX17" fmla="*/ 4129141 w 4358062"/>
                <a:gd name="connsiteY17" fmla="*/ 316038 h 2026173"/>
                <a:gd name="connsiteX0" fmla="*/ 527421 w 4358062"/>
                <a:gd name="connsiteY0" fmla="*/ 422718 h 2026173"/>
                <a:gd name="connsiteX1" fmla="*/ 4181 w 4358062"/>
                <a:gd name="connsiteY1" fmla="*/ 798638 h 2026173"/>
                <a:gd name="connsiteX2" fmla="*/ 794121 w 4358062"/>
                <a:gd name="connsiteY2" fmla="*/ 1456498 h 2026173"/>
                <a:gd name="connsiteX3" fmla="*/ 895721 w 4358062"/>
                <a:gd name="connsiteY3" fmla="*/ 1814638 h 2026173"/>
                <a:gd name="connsiteX4" fmla="*/ 1451981 w 4358062"/>
                <a:gd name="connsiteY4" fmla="*/ 1662238 h 2026173"/>
                <a:gd name="connsiteX5" fmla="*/ 1111621 w 4358062"/>
                <a:gd name="connsiteY5" fmla="*/ 737678 h 2026173"/>
                <a:gd name="connsiteX6" fmla="*/ 1591681 w 4358062"/>
                <a:gd name="connsiteY6" fmla="*/ 323658 h 2026173"/>
                <a:gd name="connsiteX7" fmla="*/ 1822821 w 4358062"/>
                <a:gd name="connsiteY7" fmla="*/ 1403158 h 2026173"/>
                <a:gd name="connsiteX8" fmla="*/ 2285101 w 4358062"/>
                <a:gd name="connsiteY8" fmla="*/ 1149158 h 2026173"/>
                <a:gd name="connsiteX9" fmla="*/ 2869301 w 4358062"/>
                <a:gd name="connsiteY9" fmla="*/ 1977198 h 2026173"/>
                <a:gd name="connsiteX10" fmla="*/ 3336661 w 4358062"/>
                <a:gd name="connsiteY10" fmla="*/ 1667318 h 2026173"/>
                <a:gd name="connsiteX11" fmla="*/ 4281541 w 4358062"/>
                <a:gd name="connsiteY11" fmla="*/ 1403158 h 2026173"/>
                <a:gd name="connsiteX12" fmla="*/ 4093581 w 4358062"/>
                <a:gd name="connsiteY12" fmla="*/ 1037398 h 2026173"/>
                <a:gd name="connsiteX13" fmla="*/ 3087741 w 4358062"/>
                <a:gd name="connsiteY13" fmla="*/ 1138998 h 2026173"/>
                <a:gd name="connsiteX14" fmla="*/ 2798181 w 4358062"/>
                <a:gd name="connsiteY14" fmla="*/ 707198 h 2026173"/>
                <a:gd name="connsiteX15" fmla="*/ 3346821 w 4358062"/>
                <a:gd name="connsiteY15" fmla="*/ 641158 h 2026173"/>
                <a:gd name="connsiteX16" fmla="*/ 3758301 w 4358062"/>
                <a:gd name="connsiteY16" fmla="*/ 6158 h 2026173"/>
                <a:gd name="connsiteX17" fmla="*/ 4129141 w 4358062"/>
                <a:gd name="connsiteY17" fmla="*/ 316038 h 2026173"/>
                <a:gd name="connsiteX0" fmla="*/ 527421 w 4358062"/>
                <a:gd name="connsiteY0" fmla="*/ 436655 h 2040110"/>
                <a:gd name="connsiteX1" fmla="*/ 4181 w 4358062"/>
                <a:gd name="connsiteY1" fmla="*/ 812575 h 2040110"/>
                <a:gd name="connsiteX2" fmla="*/ 794121 w 4358062"/>
                <a:gd name="connsiteY2" fmla="*/ 1470435 h 2040110"/>
                <a:gd name="connsiteX3" fmla="*/ 895721 w 4358062"/>
                <a:gd name="connsiteY3" fmla="*/ 1828575 h 2040110"/>
                <a:gd name="connsiteX4" fmla="*/ 1451981 w 4358062"/>
                <a:gd name="connsiteY4" fmla="*/ 1676175 h 2040110"/>
                <a:gd name="connsiteX5" fmla="*/ 1111621 w 4358062"/>
                <a:gd name="connsiteY5" fmla="*/ 751615 h 2040110"/>
                <a:gd name="connsiteX6" fmla="*/ 1591681 w 4358062"/>
                <a:gd name="connsiteY6" fmla="*/ 337595 h 2040110"/>
                <a:gd name="connsiteX7" fmla="*/ 1822821 w 4358062"/>
                <a:gd name="connsiteY7" fmla="*/ 1417095 h 2040110"/>
                <a:gd name="connsiteX8" fmla="*/ 2285101 w 4358062"/>
                <a:gd name="connsiteY8" fmla="*/ 1163095 h 2040110"/>
                <a:gd name="connsiteX9" fmla="*/ 2869301 w 4358062"/>
                <a:gd name="connsiteY9" fmla="*/ 1991135 h 2040110"/>
                <a:gd name="connsiteX10" fmla="*/ 3336661 w 4358062"/>
                <a:gd name="connsiteY10" fmla="*/ 1681255 h 2040110"/>
                <a:gd name="connsiteX11" fmla="*/ 4281541 w 4358062"/>
                <a:gd name="connsiteY11" fmla="*/ 1417095 h 2040110"/>
                <a:gd name="connsiteX12" fmla="*/ 4093581 w 4358062"/>
                <a:gd name="connsiteY12" fmla="*/ 1051335 h 2040110"/>
                <a:gd name="connsiteX13" fmla="*/ 3087741 w 4358062"/>
                <a:gd name="connsiteY13" fmla="*/ 1152935 h 2040110"/>
                <a:gd name="connsiteX14" fmla="*/ 2798181 w 4358062"/>
                <a:gd name="connsiteY14" fmla="*/ 721135 h 2040110"/>
                <a:gd name="connsiteX15" fmla="*/ 3346821 w 4358062"/>
                <a:gd name="connsiteY15" fmla="*/ 655095 h 2040110"/>
                <a:gd name="connsiteX16" fmla="*/ 3758301 w 4358062"/>
                <a:gd name="connsiteY16" fmla="*/ 20095 h 2040110"/>
                <a:gd name="connsiteX17" fmla="*/ 4129141 w 4358062"/>
                <a:gd name="connsiteY17" fmla="*/ 329975 h 2040110"/>
                <a:gd name="connsiteX0" fmla="*/ 527421 w 4358062"/>
                <a:gd name="connsiteY0" fmla="*/ 431372 h 2034827"/>
                <a:gd name="connsiteX1" fmla="*/ 4181 w 4358062"/>
                <a:gd name="connsiteY1" fmla="*/ 807292 h 2034827"/>
                <a:gd name="connsiteX2" fmla="*/ 794121 w 4358062"/>
                <a:gd name="connsiteY2" fmla="*/ 1465152 h 2034827"/>
                <a:gd name="connsiteX3" fmla="*/ 895721 w 4358062"/>
                <a:gd name="connsiteY3" fmla="*/ 1823292 h 2034827"/>
                <a:gd name="connsiteX4" fmla="*/ 1451981 w 4358062"/>
                <a:gd name="connsiteY4" fmla="*/ 1670892 h 2034827"/>
                <a:gd name="connsiteX5" fmla="*/ 1111621 w 4358062"/>
                <a:gd name="connsiteY5" fmla="*/ 746332 h 2034827"/>
                <a:gd name="connsiteX6" fmla="*/ 1591681 w 4358062"/>
                <a:gd name="connsiteY6" fmla="*/ 332312 h 2034827"/>
                <a:gd name="connsiteX7" fmla="*/ 1822821 w 4358062"/>
                <a:gd name="connsiteY7" fmla="*/ 1411812 h 2034827"/>
                <a:gd name="connsiteX8" fmla="*/ 2285101 w 4358062"/>
                <a:gd name="connsiteY8" fmla="*/ 1157812 h 2034827"/>
                <a:gd name="connsiteX9" fmla="*/ 2869301 w 4358062"/>
                <a:gd name="connsiteY9" fmla="*/ 1985852 h 2034827"/>
                <a:gd name="connsiteX10" fmla="*/ 3336661 w 4358062"/>
                <a:gd name="connsiteY10" fmla="*/ 1675972 h 2034827"/>
                <a:gd name="connsiteX11" fmla="*/ 4281541 w 4358062"/>
                <a:gd name="connsiteY11" fmla="*/ 1411812 h 2034827"/>
                <a:gd name="connsiteX12" fmla="*/ 4093581 w 4358062"/>
                <a:gd name="connsiteY12" fmla="*/ 1046052 h 2034827"/>
                <a:gd name="connsiteX13" fmla="*/ 3087741 w 4358062"/>
                <a:gd name="connsiteY13" fmla="*/ 1147652 h 2034827"/>
                <a:gd name="connsiteX14" fmla="*/ 2798181 w 4358062"/>
                <a:gd name="connsiteY14" fmla="*/ 715852 h 2034827"/>
                <a:gd name="connsiteX15" fmla="*/ 3346821 w 4358062"/>
                <a:gd name="connsiteY15" fmla="*/ 649812 h 2034827"/>
                <a:gd name="connsiteX16" fmla="*/ 3758301 w 4358062"/>
                <a:gd name="connsiteY16" fmla="*/ 14812 h 2034827"/>
                <a:gd name="connsiteX17" fmla="*/ 4129141 w 4358062"/>
                <a:gd name="connsiteY17" fmla="*/ 324692 h 2034827"/>
                <a:gd name="connsiteX0" fmla="*/ 527421 w 4358062"/>
                <a:gd name="connsiteY0" fmla="*/ 416560 h 2020015"/>
                <a:gd name="connsiteX1" fmla="*/ 4181 w 4358062"/>
                <a:gd name="connsiteY1" fmla="*/ 792480 h 2020015"/>
                <a:gd name="connsiteX2" fmla="*/ 794121 w 4358062"/>
                <a:gd name="connsiteY2" fmla="*/ 1450340 h 2020015"/>
                <a:gd name="connsiteX3" fmla="*/ 895721 w 4358062"/>
                <a:gd name="connsiteY3" fmla="*/ 1808480 h 2020015"/>
                <a:gd name="connsiteX4" fmla="*/ 1451981 w 4358062"/>
                <a:gd name="connsiteY4" fmla="*/ 1656080 h 2020015"/>
                <a:gd name="connsiteX5" fmla="*/ 1111621 w 4358062"/>
                <a:gd name="connsiteY5" fmla="*/ 731520 h 2020015"/>
                <a:gd name="connsiteX6" fmla="*/ 1591681 w 4358062"/>
                <a:gd name="connsiteY6" fmla="*/ 317500 h 2020015"/>
                <a:gd name="connsiteX7" fmla="*/ 1822821 w 4358062"/>
                <a:gd name="connsiteY7" fmla="*/ 1397000 h 2020015"/>
                <a:gd name="connsiteX8" fmla="*/ 2285101 w 4358062"/>
                <a:gd name="connsiteY8" fmla="*/ 1143000 h 2020015"/>
                <a:gd name="connsiteX9" fmla="*/ 2869301 w 4358062"/>
                <a:gd name="connsiteY9" fmla="*/ 1971040 h 2020015"/>
                <a:gd name="connsiteX10" fmla="*/ 3336661 w 4358062"/>
                <a:gd name="connsiteY10" fmla="*/ 1661160 h 2020015"/>
                <a:gd name="connsiteX11" fmla="*/ 4281541 w 4358062"/>
                <a:gd name="connsiteY11" fmla="*/ 1397000 h 2020015"/>
                <a:gd name="connsiteX12" fmla="*/ 4093581 w 4358062"/>
                <a:gd name="connsiteY12" fmla="*/ 1031240 h 2020015"/>
                <a:gd name="connsiteX13" fmla="*/ 3087741 w 4358062"/>
                <a:gd name="connsiteY13" fmla="*/ 1132840 h 2020015"/>
                <a:gd name="connsiteX14" fmla="*/ 2798181 w 4358062"/>
                <a:gd name="connsiteY14" fmla="*/ 701040 h 2020015"/>
                <a:gd name="connsiteX15" fmla="*/ 3346821 w 4358062"/>
                <a:gd name="connsiteY15" fmla="*/ 635000 h 2020015"/>
                <a:gd name="connsiteX16" fmla="*/ 3758301 w 4358062"/>
                <a:gd name="connsiteY16" fmla="*/ 0 h 2020015"/>
                <a:gd name="connsiteX0" fmla="*/ 527421 w 4358062"/>
                <a:gd name="connsiteY0" fmla="*/ 159582 h 1763037"/>
                <a:gd name="connsiteX1" fmla="*/ 4181 w 4358062"/>
                <a:gd name="connsiteY1" fmla="*/ 535502 h 1763037"/>
                <a:gd name="connsiteX2" fmla="*/ 794121 w 4358062"/>
                <a:gd name="connsiteY2" fmla="*/ 1193362 h 1763037"/>
                <a:gd name="connsiteX3" fmla="*/ 895721 w 4358062"/>
                <a:gd name="connsiteY3" fmla="*/ 1551502 h 1763037"/>
                <a:gd name="connsiteX4" fmla="*/ 1451981 w 4358062"/>
                <a:gd name="connsiteY4" fmla="*/ 1399102 h 1763037"/>
                <a:gd name="connsiteX5" fmla="*/ 1111621 w 4358062"/>
                <a:gd name="connsiteY5" fmla="*/ 474542 h 1763037"/>
                <a:gd name="connsiteX6" fmla="*/ 1591681 w 4358062"/>
                <a:gd name="connsiteY6" fmla="*/ 60522 h 1763037"/>
                <a:gd name="connsiteX7" fmla="*/ 1822821 w 4358062"/>
                <a:gd name="connsiteY7" fmla="*/ 1140022 h 1763037"/>
                <a:gd name="connsiteX8" fmla="*/ 2285101 w 4358062"/>
                <a:gd name="connsiteY8" fmla="*/ 886022 h 1763037"/>
                <a:gd name="connsiteX9" fmla="*/ 2869301 w 4358062"/>
                <a:gd name="connsiteY9" fmla="*/ 1714062 h 1763037"/>
                <a:gd name="connsiteX10" fmla="*/ 3336661 w 4358062"/>
                <a:gd name="connsiteY10" fmla="*/ 1404182 h 1763037"/>
                <a:gd name="connsiteX11" fmla="*/ 4281541 w 4358062"/>
                <a:gd name="connsiteY11" fmla="*/ 1140022 h 1763037"/>
                <a:gd name="connsiteX12" fmla="*/ 4093581 w 4358062"/>
                <a:gd name="connsiteY12" fmla="*/ 774262 h 1763037"/>
                <a:gd name="connsiteX13" fmla="*/ 3087741 w 4358062"/>
                <a:gd name="connsiteY13" fmla="*/ 875862 h 1763037"/>
                <a:gd name="connsiteX14" fmla="*/ 2798181 w 4358062"/>
                <a:gd name="connsiteY14" fmla="*/ 444062 h 1763037"/>
                <a:gd name="connsiteX15" fmla="*/ 3346821 w 4358062"/>
                <a:gd name="connsiteY15" fmla="*/ 378022 h 1763037"/>
                <a:gd name="connsiteX0" fmla="*/ 527421 w 4358062"/>
                <a:gd name="connsiteY0" fmla="*/ 159582 h 1763037"/>
                <a:gd name="connsiteX1" fmla="*/ 4181 w 4358062"/>
                <a:gd name="connsiteY1" fmla="*/ 535502 h 1763037"/>
                <a:gd name="connsiteX2" fmla="*/ 794121 w 4358062"/>
                <a:gd name="connsiteY2" fmla="*/ 1193362 h 1763037"/>
                <a:gd name="connsiteX3" fmla="*/ 895721 w 4358062"/>
                <a:gd name="connsiteY3" fmla="*/ 1551502 h 1763037"/>
                <a:gd name="connsiteX4" fmla="*/ 1451981 w 4358062"/>
                <a:gd name="connsiteY4" fmla="*/ 1399102 h 1763037"/>
                <a:gd name="connsiteX5" fmla="*/ 1111621 w 4358062"/>
                <a:gd name="connsiteY5" fmla="*/ 474542 h 1763037"/>
                <a:gd name="connsiteX6" fmla="*/ 1591681 w 4358062"/>
                <a:gd name="connsiteY6" fmla="*/ 60522 h 1763037"/>
                <a:gd name="connsiteX7" fmla="*/ 1822821 w 4358062"/>
                <a:gd name="connsiteY7" fmla="*/ 1140022 h 1763037"/>
                <a:gd name="connsiteX8" fmla="*/ 2285101 w 4358062"/>
                <a:gd name="connsiteY8" fmla="*/ 886022 h 1763037"/>
                <a:gd name="connsiteX9" fmla="*/ 2869301 w 4358062"/>
                <a:gd name="connsiteY9" fmla="*/ 1714062 h 1763037"/>
                <a:gd name="connsiteX10" fmla="*/ 3336661 w 4358062"/>
                <a:gd name="connsiteY10" fmla="*/ 1404182 h 1763037"/>
                <a:gd name="connsiteX11" fmla="*/ 4281541 w 4358062"/>
                <a:gd name="connsiteY11" fmla="*/ 1140022 h 1763037"/>
                <a:gd name="connsiteX12" fmla="*/ 4093581 w 4358062"/>
                <a:gd name="connsiteY12" fmla="*/ 774262 h 1763037"/>
                <a:gd name="connsiteX13" fmla="*/ 3087741 w 4358062"/>
                <a:gd name="connsiteY13" fmla="*/ 875862 h 1763037"/>
                <a:gd name="connsiteX14" fmla="*/ 2798181 w 4358062"/>
                <a:gd name="connsiteY14" fmla="*/ 444062 h 1763037"/>
                <a:gd name="connsiteX15" fmla="*/ 3368950 w 4358062"/>
                <a:gd name="connsiteY15" fmla="*/ 347042 h 1763037"/>
                <a:gd name="connsiteX0" fmla="*/ 527421 w 4358062"/>
                <a:gd name="connsiteY0" fmla="*/ 159582 h 1763037"/>
                <a:gd name="connsiteX1" fmla="*/ 4181 w 4358062"/>
                <a:gd name="connsiteY1" fmla="*/ 535502 h 1763037"/>
                <a:gd name="connsiteX2" fmla="*/ 794121 w 4358062"/>
                <a:gd name="connsiteY2" fmla="*/ 1193362 h 1763037"/>
                <a:gd name="connsiteX3" fmla="*/ 895721 w 4358062"/>
                <a:gd name="connsiteY3" fmla="*/ 1551502 h 1763037"/>
                <a:gd name="connsiteX4" fmla="*/ 1451981 w 4358062"/>
                <a:gd name="connsiteY4" fmla="*/ 1399102 h 1763037"/>
                <a:gd name="connsiteX5" fmla="*/ 1111621 w 4358062"/>
                <a:gd name="connsiteY5" fmla="*/ 474542 h 1763037"/>
                <a:gd name="connsiteX6" fmla="*/ 1591681 w 4358062"/>
                <a:gd name="connsiteY6" fmla="*/ 60522 h 1763037"/>
                <a:gd name="connsiteX7" fmla="*/ 1822821 w 4358062"/>
                <a:gd name="connsiteY7" fmla="*/ 1140022 h 1763037"/>
                <a:gd name="connsiteX8" fmla="*/ 2285101 w 4358062"/>
                <a:gd name="connsiteY8" fmla="*/ 886022 h 1763037"/>
                <a:gd name="connsiteX9" fmla="*/ 2869301 w 4358062"/>
                <a:gd name="connsiteY9" fmla="*/ 1714062 h 1763037"/>
                <a:gd name="connsiteX10" fmla="*/ 3336661 w 4358062"/>
                <a:gd name="connsiteY10" fmla="*/ 1404182 h 1763037"/>
                <a:gd name="connsiteX11" fmla="*/ 4281541 w 4358062"/>
                <a:gd name="connsiteY11" fmla="*/ 1140022 h 1763037"/>
                <a:gd name="connsiteX12" fmla="*/ 4093581 w 4358062"/>
                <a:gd name="connsiteY12" fmla="*/ 774262 h 1763037"/>
                <a:gd name="connsiteX13" fmla="*/ 3087741 w 4358062"/>
                <a:gd name="connsiteY13" fmla="*/ 875862 h 1763037"/>
                <a:gd name="connsiteX14" fmla="*/ 2798181 w 4358062"/>
                <a:gd name="connsiteY14" fmla="*/ 444062 h 1763037"/>
                <a:gd name="connsiteX15" fmla="*/ 3368950 w 4358062"/>
                <a:gd name="connsiteY15" fmla="*/ 347042 h 17630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4358062" h="1763037">
                  <a:moveTo>
                    <a:pt x="527421" y="159582"/>
                  </a:moveTo>
                  <a:cubicBezTo>
                    <a:pt x="278924" y="95235"/>
                    <a:pt x="-40269" y="363205"/>
                    <a:pt x="4181" y="535502"/>
                  </a:cubicBezTo>
                  <a:cubicBezTo>
                    <a:pt x="48631" y="707799"/>
                    <a:pt x="645531" y="1024029"/>
                    <a:pt x="794121" y="1193362"/>
                  </a:cubicBezTo>
                  <a:cubicBezTo>
                    <a:pt x="942711" y="1362695"/>
                    <a:pt x="730198" y="1418152"/>
                    <a:pt x="895721" y="1551502"/>
                  </a:cubicBezTo>
                  <a:cubicBezTo>
                    <a:pt x="1061244" y="1684852"/>
                    <a:pt x="1415998" y="1578595"/>
                    <a:pt x="1451981" y="1399102"/>
                  </a:cubicBezTo>
                  <a:cubicBezTo>
                    <a:pt x="1487964" y="1219609"/>
                    <a:pt x="1415998" y="672239"/>
                    <a:pt x="1111621" y="474542"/>
                  </a:cubicBezTo>
                  <a:cubicBezTo>
                    <a:pt x="807244" y="276845"/>
                    <a:pt x="1323288" y="-159611"/>
                    <a:pt x="1591681" y="60522"/>
                  </a:cubicBezTo>
                  <a:cubicBezTo>
                    <a:pt x="1860074" y="280655"/>
                    <a:pt x="1521831" y="1068479"/>
                    <a:pt x="1822821" y="1140022"/>
                  </a:cubicBezTo>
                  <a:cubicBezTo>
                    <a:pt x="2123811" y="1211565"/>
                    <a:pt x="1940508" y="848769"/>
                    <a:pt x="2285101" y="886022"/>
                  </a:cubicBezTo>
                  <a:cubicBezTo>
                    <a:pt x="2629694" y="923275"/>
                    <a:pt x="2554341" y="1579442"/>
                    <a:pt x="2869301" y="1714062"/>
                  </a:cubicBezTo>
                  <a:cubicBezTo>
                    <a:pt x="3184261" y="1848682"/>
                    <a:pt x="3469588" y="1692895"/>
                    <a:pt x="3336661" y="1404182"/>
                  </a:cubicBezTo>
                  <a:cubicBezTo>
                    <a:pt x="3203734" y="1115469"/>
                    <a:pt x="4096968" y="1313589"/>
                    <a:pt x="4281541" y="1140022"/>
                  </a:cubicBezTo>
                  <a:cubicBezTo>
                    <a:pt x="4466114" y="966455"/>
                    <a:pt x="4282388" y="655729"/>
                    <a:pt x="4093581" y="774262"/>
                  </a:cubicBezTo>
                  <a:cubicBezTo>
                    <a:pt x="3904774" y="892795"/>
                    <a:pt x="3303641" y="930895"/>
                    <a:pt x="3087741" y="875862"/>
                  </a:cubicBezTo>
                  <a:cubicBezTo>
                    <a:pt x="2871841" y="820829"/>
                    <a:pt x="2733610" y="740207"/>
                    <a:pt x="2798181" y="444062"/>
                  </a:cubicBezTo>
                  <a:cubicBezTo>
                    <a:pt x="2862752" y="147917"/>
                    <a:pt x="3173370" y="474042"/>
                    <a:pt x="3368950" y="347042"/>
                  </a:cubicBezTo>
                </a:path>
              </a:pathLst>
            </a:custGeom>
            <a:noFill/>
            <a:ln w="63500" cap="rnd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9" name="Arc 28">
              <a:extLst>
                <a:ext uri="{FF2B5EF4-FFF2-40B4-BE49-F238E27FC236}">
                  <a16:creationId xmlns:a16="http://schemas.microsoft.com/office/drawing/2014/main" id="{4B8292EE-451A-485D-AC07-27CE928BA053}"/>
                </a:ext>
              </a:extLst>
            </p:cNvPr>
            <p:cNvSpPr/>
            <p:nvPr/>
          </p:nvSpPr>
          <p:spPr>
            <a:xfrm rot="13167346">
              <a:off x="6144466" y="2985881"/>
              <a:ext cx="336587" cy="337257"/>
            </a:xfrm>
            <a:prstGeom prst="arc">
              <a:avLst>
                <a:gd name="adj1" fmla="val 16200000"/>
                <a:gd name="adj2" fmla="val 1476893"/>
              </a:avLst>
            </a:prstGeom>
            <a:ln w="1905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 dirty="0"/>
            </a:p>
          </p:txBody>
        </p:sp>
        <p:sp>
          <p:nvSpPr>
            <p:cNvPr id="30" name="Arc 29">
              <a:extLst>
                <a:ext uri="{FF2B5EF4-FFF2-40B4-BE49-F238E27FC236}">
                  <a16:creationId xmlns:a16="http://schemas.microsoft.com/office/drawing/2014/main" id="{76A1786C-71CB-41D0-948A-0F434F99D600}"/>
                </a:ext>
              </a:extLst>
            </p:cNvPr>
            <p:cNvSpPr/>
            <p:nvPr/>
          </p:nvSpPr>
          <p:spPr>
            <a:xfrm rot="17035737">
              <a:off x="6274086" y="2846870"/>
              <a:ext cx="337257" cy="336587"/>
            </a:xfrm>
            <a:prstGeom prst="arc">
              <a:avLst>
                <a:gd name="adj1" fmla="val 16200000"/>
                <a:gd name="adj2" fmla="val 1476893"/>
              </a:avLst>
            </a:prstGeom>
            <a:ln w="1905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1" name="Arc 30">
              <a:extLst>
                <a:ext uri="{FF2B5EF4-FFF2-40B4-BE49-F238E27FC236}">
                  <a16:creationId xmlns:a16="http://schemas.microsoft.com/office/drawing/2014/main" id="{BE08CD91-F204-47B5-ADA8-E73E7707A819}"/>
                </a:ext>
              </a:extLst>
            </p:cNvPr>
            <p:cNvSpPr/>
            <p:nvPr/>
          </p:nvSpPr>
          <p:spPr>
            <a:xfrm rot="9811582">
              <a:off x="6215120" y="3144817"/>
              <a:ext cx="337257" cy="336587"/>
            </a:xfrm>
            <a:prstGeom prst="arc">
              <a:avLst>
                <a:gd name="adj1" fmla="val 16200000"/>
                <a:gd name="adj2" fmla="val 1476893"/>
              </a:avLst>
            </a:prstGeom>
            <a:ln w="1905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2" name="Arc 31">
              <a:extLst>
                <a:ext uri="{FF2B5EF4-FFF2-40B4-BE49-F238E27FC236}">
                  <a16:creationId xmlns:a16="http://schemas.microsoft.com/office/drawing/2014/main" id="{B531A50F-7B82-4982-865E-C907CFB05D61}"/>
                </a:ext>
              </a:extLst>
            </p:cNvPr>
            <p:cNvSpPr/>
            <p:nvPr/>
          </p:nvSpPr>
          <p:spPr>
            <a:xfrm rot="9375517">
              <a:off x="6454276" y="3302911"/>
              <a:ext cx="336587" cy="337257"/>
            </a:xfrm>
            <a:prstGeom prst="arc">
              <a:avLst>
                <a:gd name="adj1" fmla="val 16200000"/>
                <a:gd name="adj2" fmla="val 1476893"/>
              </a:avLst>
            </a:prstGeom>
            <a:ln w="1905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6" name="Arc 45">
              <a:extLst>
                <a:ext uri="{FF2B5EF4-FFF2-40B4-BE49-F238E27FC236}">
                  <a16:creationId xmlns:a16="http://schemas.microsoft.com/office/drawing/2014/main" id="{72836DF4-C623-431B-8994-60DEDDD76E78}"/>
                </a:ext>
              </a:extLst>
            </p:cNvPr>
            <p:cNvSpPr/>
            <p:nvPr/>
          </p:nvSpPr>
          <p:spPr>
            <a:xfrm rot="9533957">
              <a:off x="6671849" y="3575260"/>
              <a:ext cx="337257" cy="336587"/>
            </a:xfrm>
            <a:prstGeom prst="arc">
              <a:avLst>
                <a:gd name="adj1" fmla="val 16200000"/>
                <a:gd name="adj2" fmla="val 1476893"/>
              </a:avLst>
            </a:prstGeom>
            <a:ln w="1905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F685ADE3-51CF-4BEF-BBD8-39E801C8B0D5}"/>
                </a:ext>
              </a:extLst>
            </p:cNvPr>
            <p:cNvSpPr txBox="1"/>
            <p:nvPr/>
          </p:nvSpPr>
          <p:spPr>
            <a:xfrm>
              <a:off x="6231399" y="2548429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  <a:endParaRPr lang="en-CA" dirty="0"/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A1398B9A-E509-45FB-BD05-DAA986C3C5A5}"/>
                </a:ext>
              </a:extLst>
            </p:cNvPr>
            <p:cNvSpPr txBox="1"/>
            <p:nvPr/>
          </p:nvSpPr>
          <p:spPr>
            <a:xfrm>
              <a:off x="5900324" y="2927016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  <a:endParaRPr lang="en-CA" dirty="0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880EAEE0-FB51-4B53-9751-9B1CE379532C}"/>
                </a:ext>
              </a:extLst>
            </p:cNvPr>
            <p:cNvSpPr txBox="1"/>
            <p:nvPr/>
          </p:nvSpPr>
          <p:spPr>
            <a:xfrm>
              <a:off x="6079707" y="3365635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  <a:endParaRPr lang="en-CA" dirty="0"/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91A8D8DF-ED5F-49CD-A02A-2A175C9406DE}"/>
                </a:ext>
              </a:extLst>
            </p:cNvPr>
            <p:cNvSpPr txBox="1"/>
            <p:nvPr/>
          </p:nvSpPr>
          <p:spPr>
            <a:xfrm>
              <a:off x="6300769" y="357079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4</a:t>
              </a:r>
              <a:endParaRPr lang="en-CA" dirty="0"/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A65AA024-E228-4822-ADEF-C6C0C0DC331F}"/>
                </a:ext>
              </a:extLst>
            </p:cNvPr>
            <p:cNvSpPr txBox="1"/>
            <p:nvPr/>
          </p:nvSpPr>
          <p:spPr>
            <a:xfrm>
              <a:off x="6577416" y="381751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</a:t>
              </a:r>
              <a:endParaRPr lang="en-CA" dirty="0"/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BEDE154F-6CFD-4C08-A091-57C25314C3C0}"/>
                </a:ext>
              </a:extLst>
            </p:cNvPr>
            <p:cNvSpPr txBox="1"/>
            <p:nvPr/>
          </p:nvSpPr>
          <p:spPr>
            <a:xfrm>
              <a:off x="6881669" y="3471866"/>
              <a:ext cx="50366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/>
                <a:t>…</a:t>
              </a:r>
              <a:endParaRPr lang="en-CA" sz="3600" dirty="0"/>
            </a:p>
          </p:txBody>
        </p:sp>
      </p:grpSp>
      <p:sp>
        <p:nvSpPr>
          <p:cNvPr id="55" name="Rectangle 54">
            <a:extLst>
              <a:ext uri="{FF2B5EF4-FFF2-40B4-BE49-F238E27FC236}">
                <a16:creationId xmlns:a16="http://schemas.microsoft.com/office/drawing/2014/main" id="{1E61BE42-AD9D-4157-B016-F8AFB693E545}"/>
              </a:ext>
            </a:extLst>
          </p:cNvPr>
          <p:cNvSpPr/>
          <p:nvPr/>
        </p:nvSpPr>
        <p:spPr>
          <a:xfrm>
            <a:off x="-21490" y="6068485"/>
            <a:ext cx="901309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200" dirty="0"/>
              <a:t>1. Levinthal, C. How to Fold Graciously. Mossbauer Spectroscopy in Biological Systems. Proceedings University of Illinois Bulletin, University of Illinois Press, Urbana, IL </a:t>
            </a:r>
            <a:r>
              <a:rPr lang="en-CA" sz="1200" b="1" dirty="0"/>
              <a:t>1969</a:t>
            </a:r>
            <a:r>
              <a:rPr lang="en-CA" sz="1200" dirty="0"/>
              <a:t>, pp 22 – 24. </a:t>
            </a:r>
          </a:p>
          <a:p>
            <a:r>
              <a:rPr lang="en-CA" sz="1200" dirty="0"/>
              <a:t>2. Englander, S. W.; Mayne, L. The Nature of Protein Folding Pathways, </a:t>
            </a:r>
            <a:r>
              <a:rPr lang="en-CA" sz="1200" i="1" dirty="0"/>
              <a:t>PNAS</a:t>
            </a:r>
            <a:r>
              <a:rPr lang="en-CA" sz="1200" dirty="0"/>
              <a:t>, </a:t>
            </a:r>
            <a:r>
              <a:rPr lang="en-CA" sz="1200" b="1" dirty="0"/>
              <a:t>2014</a:t>
            </a:r>
            <a:r>
              <a:rPr lang="en-CA" sz="1200" dirty="0"/>
              <a:t>, </a:t>
            </a:r>
            <a:r>
              <a:rPr lang="en-CA" sz="1200" i="1" dirty="0"/>
              <a:t>111</a:t>
            </a:r>
            <a:r>
              <a:rPr lang="en-CA" sz="1200" dirty="0"/>
              <a:t>, 15873 – 15880. </a:t>
            </a:r>
          </a:p>
          <a:p>
            <a:r>
              <a:rPr lang="en-CA" sz="1200" dirty="0"/>
              <a:t>3. Branden, C; </a:t>
            </a:r>
            <a:r>
              <a:rPr lang="en-CA" sz="1200" dirty="0" err="1"/>
              <a:t>Tooze</a:t>
            </a:r>
            <a:r>
              <a:rPr lang="en-CA" sz="1200" dirty="0"/>
              <a:t>, J. </a:t>
            </a:r>
            <a:r>
              <a:rPr lang="en-CA" sz="1200" i="1" dirty="0"/>
              <a:t>Introduction to Protein Structure</a:t>
            </a:r>
            <a:r>
              <a:rPr lang="en-CA" sz="1200" dirty="0"/>
              <a:t>, Garland Publishing </a:t>
            </a:r>
            <a:r>
              <a:rPr lang="en-CA" sz="1200" b="1" dirty="0"/>
              <a:t>1999</a:t>
            </a:r>
            <a:r>
              <a:rPr lang="en-CA" sz="12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620967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sz="4400" cap="none" dirty="0"/>
              <a:t>Pyrene Excimer Fluorescenc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4800600"/>
            <a:ext cx="6858000" cy="1676400"/>
          </a:xfrm>
        </p:spPr>
        <p:txBody>
          <a:bodyPr>
            <a:normAutofit/>
          </a:bodyPr>
          <a:lstStyle/>
          <a:p>
            <a:r>
              <a:rPr lang="en-US" sz="2400" cap="none" dirty="0"/>
              <a:t>Steady-State and Time-Resolved Fluorescence</a:t>
            </a:r>
            <a:endParaRPr lang="en-CA" sz="2400" cap="none" dirty="0"/>
          </a:p>
          <a:p>
            <a:r>
              <a:rPr lang="en-CA" sz="2400" cap="none" dirty="0"/>
              <a:t>Fluorescence Blob Model</a:t>
            </a:r>
          </a:p>
          <a:p>
            <a:endParaRPr lang="en-CA" sz="2400" cap="none" dirty="0"/>
          </a:p>
          <a:p>
            <a:endParaRPr lang="en-CA" cap="none" dirty="0"/>
          </a:p>
        </p:txBody>
      </p:sp>
    </p:spTree>
    <p:extLst>
      <p:ext uri="{BB962C8B-B14F-4D97-AF65-F5344CB8AC3E}">
        <p14:creationId xmlns:p14="http://schemas.microsoft.com/office/powerpoint/2010/main" val="12443339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" name="Chart 25">
            <a:extLst>
              <a:ext uri="{FF2B5EF4-FFF2-40B4-BE49-F238E27FC236}">
                <a16:creationId xmlns:a16="http://schemas.microsoft.com/office/drawing/2014/main" id="{69EB70CC-88D5-4F86-9289-E62E76896E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948834"/>
              </p:ext>
            </p:extLst>
          </p:nvPr>
        </p:nvGraphicFramePr>
        <p:xfrm>
          <a:off x="60418" y="4142750"/>
          <a:ext cx="4119542" cy="270666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27" name="Chart 26">
            <a:extLst>
              <a:ext uri="{FF2B5EF4-FFF2-40B4-BE49-F238E27FC236}">
                <a16:creationId xmlns:a16="http://schemas.microsoft.com/office/drawing/2014/main" id="{26DB4EAC-7ADC-49A4-BB3A-B68C96204A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518040"/>
              </p:ext>
            </p:extLst>
          </p:nvPr>
        </p:nvGraphicFramePr>
        <p:xfrm>
          <a:off x="4893490" y="4151340"/>
          <a:ext cx="4119542" cy="270666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10816"/>
          </a:xfrm>
        </p:spPr>
        <p:txBody>
          <a:bodyPr>
            <a:noAutofit/>
          </a:bodyPr>
          <a:lstStyle/>
          <a:p>
            <a:r>
              <a:rPr lang="en-CA" sz="3600" dirty="0"/>
              <a:t>Pyrene Excimer Fluoresce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98177" y="1586437"/>
            <a:ext cx="246638" cy="2395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b="1" dirty="0"/>
              <a:t>I</a:t>
            </a:r>
            <a:r>
              <a:rPr lang="en-CA" b="1" baseline="-25000" dirty="0"/>
              <a:t>M</a:t>
            </a:r>
          </a:p>
        </p:txBody>
      </p:sp>
      <p:sp>
        <p:nvSpPr>
          <p:cNvPr id="48" name="Rectangle 47"/>
          <p:cNvSpPr/>
          <p:nvPr/>
        </p:nvSpPr>
        <p:spPr>
          <a:xfrm>
            <a:off x="3268445" y="1655776"/>
            <a:ext cx="60960" cy="1853422"/>
          </a:xfrm>
          <a:custGeom>
            <a:avLst/>
            <a:gdLst>
              <a:gd name="connsiteX0" fmla="*/ 0 w 152400"/>
              <a:gd name="connsiteY0" fmla="*/ 0 h 3008685"/>
              <a:gd name="connsiteX1" fmla="*/ 152400 w 152400"/>
              <a:gd name="connsiteY1" fmla="*/ 0 h 3008685"/>
              <a:gd name="connsiteX2" fmla="*/ 152400 w 152400"/>
              <a:gd name="connsiteY2" fmla="*/ 3008685 h 3008685"/>
              <a:gd name="connsiteX3" fmla="*/ 0 w 152400"/>
              <a:gd name="connsiteY3" fmla="*/ 3008685 h 3008685"/>
              <a:gd name="connsiteX4" fmla="*/ 0 w 152400"/>
              <a:gd name="connsiteY4" fmla="*/ 0 h 3008685"/>
              <a:gd name="connsiteX0" fmla="*/ 0 w 152400"/>
              <a:gd name="connsiteY0" fmla="*/ 145372 h 3154057"/>
              <a:gd name="connsiteX1" fmla="*/ 106566 w 152400"/>
              <a:gd name="connsiteY1" fmla="*/ 0 h 3154057"/>
              <a:gd name="connsiteX2" fmla="*/ 152400 w 152400"/>
              <a:gd name="connsiteY2" fmla="*/ 145372 h 3154057"/>
              <a:gd name="connsiteX3" fmla="*/ 152400 w 152400"/>
              <a:gd name="connsiteY3" fmla="*/ 3154057 h 3154057"/>
              <a:gd name="connsiteX4" fmla="*/ 0 w 152400"/>
              <a:gd name="connsiteY4" fmla="*/ 3154057 h 3154057"/>
              <a:gd name="connsiteX5" fmla="*/ 0 w 152400"/>
              <a:gd name="connsiteY5" fmla="*/ 145372 h 3154057"/>
              <a:gd name="connsiteX0" fmla="*/ 0 w 156538"/>
              <a:gd name="connsiteY0" fmla="*/ 145372 h 3154057"/>
              <a:gd name="connsiteX1" fmla="*/ 106566 w 156538"/>
              <a:gd name="connsiteY1" fmla="*/ 0 h 3154057"/>
              <a:gd name="connsiteX2" fmla="*/ 156538 w 156538"/>
              <a:gd name="connsiteY2" fmla="*/ 716354 h 3154057"/>
              <a:gd name="connsiteX3" fmla="*/ 152400 w 156538"/>
              <a:gd name="connsiteY3" fmla="*/ 3154057 h 3154057"/>
              <a:gd name="connsiteX4" fmla="*/ 0 w 156538"/>
              <a:gd name="connsiteY4" fmla="*/ 3154057 h 3154057"/>
              <a:gd name="connsiteX5" fmla="*/ 0 w 156538"/>
              <a:gd name="connsiteY5" fmla="*/ 145372 h 3154057"/>
              <a:gd name="connsiteX0" fmla="*/ 8276 w 156538"/>
              <a:gd name="connsiteY0" fmla="*/ 650154 h 3154057"/>
              <a:gd name="connsiteX1" fmla="*/ 106566 w 156538"/>
              <a:gd name="connsiteY1" fmla="*/ 0 h 3154057"/>
              <a:gd name="connsiteX2" fmla="*/ 156538 w 156538"/>
              <a:gd name="connsiteY2" fmla="*/ 716354 h 3154057"/>
              <a:gd name="connsiteX3" fmla="*/ 152400 w 156538"/>
              <a:gd name="connsiteY3" fmla="*/ 3154057 h 3154057"/>
              <a:gd name="connsiteX4" fmla="*/ 0 w 156538"/>
              <a:gd name="connsiteY4" fmla="*/ 3154057 h 3154057"/>
              <a:gd name="connsiteX5" fmla="*/ 8276 w 156538"/>
              <a:gd name="connsiteY5" fmla="*/ 650154 h 3154057"/>
              <a:gd name="connsiteX0" fmla="*/ 8276 w 156538"/>
              <a:gd name="connsiteY0" fmla="*/ 658440 h 3162343"/>
              <a:gd name="connsiteX1" fmla="*/ 19677 w 156538"/>
              <a:gd name="connsiteY1" fmla="*/ 339291 h 3162343"/>
              <a:gd name="connsiteX2" fmla="*/ 106566 w 156538"/>
              <a:gd name="connsiteY2" fmla="*/ 8286 h 3162343"/>
              <a:gd name="connsiteX3" fmla="*/ 156538 w 156538"/>
              <a:gd name="connsiteY3" fmla="*/ 724640 h 3162343"/>
              <a:gd name="connsiteX4" fmla="*/ 152400 w 156538"/>
              <a:gd name="connsiteY4" fmla="*/ 3162343 h 3162343"/>
              <a:gd name="connsiteX5" fmla="*/ 0 w 156538"/>
              <a:gd name="connsiteY5" fmla="*/ 3162343 h 3162343"/>
              <a:gd name="connsiteX6" fmla="*/ 8276 w 156538"/>
              <a:gd name="connsiteY6" fmla="*/ 658440 h 3162343"/>
              <a:gd name="connsiteX0" fmla="*/ 8276 w 156538"/>
              <a:gd name="connsiteY0" fmla="*/ 658440 h 3162343"/>
              <a:gd name="connsiteX1" fmla="*/ 36227 w 156538"/>
              <a:gd name="connsiteY1" fmla="*/ 339291 h 3162343"/>
              <a:gd name="connsiteX2" fmla="*/ 106566 w 156538"/>
              <a:gd name="connsiteY2" fmla="*/ 8286 h 3162343"/>
              <a:gd name="connsiteX3" fmla="*/ 156538 w 156538"/>
              <a:gd name="connsiteY3" fmla="*/ 724640 h 3162343"/>
              <a:gd name="connsiteX4" fmla="*/ 152400 w 156538"/>
              <a:gd name="connsiteY4" fmla="*/ 3162343 h 3162343"/>
              <a:gd name="connsiteX5" fmla="*/ 0 w 156538"/>
              <a:gd name="connsiteY5" fmla="*/ 3162343 h 3162343"/>
              <a:gd name="connsiteX6" fmla="*/ 8276 w 156538"/>
              <a:gd name="connsiteY6" fmla="*/ 658440 h 3162343"/>
              <a:gd name="connsiteX0" fmla="*/ 8276 w 156538"/>
              <a:gd name="connsiteY0" fmla="*/ 658440 h 3162343"/>
              <a:gd name="connsiteX1" fmla="*/ 36227 w 156538"/>
              <a:gd name="connsiteY1" fmla="*/ 339291 h 3162343"/>
              <a:gd name="connsiteX2" fmla="*/ 106566 w 156538"/>
              <a:gd name="connsiteY2" fmla="*/ 8286 h 3162343"/>
              <a:gd name="connsiteX3" fmla="*/ 156538 w 156538"/>
              <a:gd name="connsiteY3" fmla="*/ 687402 h 3162343"/>
              <a:gd name="connsiteX4" fmla="*/ 152400 w 156538"/>
              <a:gd name="connsiteY4" fmla="*/ 3162343 h 3162343"/>
              <a:gd name="connsiteX5" fmla="*/ 0 w 156538"/>
              <a:gd name="connsiteY5" fmla="*/ 3162343 h 3162343"/>
              <a:gd name="connsiteX6" fmla="*/ 8276 w 156538"/>
              <a:gd name="connsiteY6" fmla="*/ 658440 h 3162343"/>
              <a:gd name="connsiteX0" fmla="*/ 8276 w 156538"/>
              <a:gd name="connsiteY0" fmla="*/ 658992 h 3162895"/>
              <a:gd name="connsiteX1" fmla="*/ 27952 w 156538"/>
              <a:gd name="connsiteY1" fmla="*/ 319155 h 3162895"/>
              <a:gd name="connsiteX2" fmla="*/ 106566 w 156538"/>
              <a:gd name="connsiteY2" fmla="*/ 8838 h 3162895"/>
              <a:gd name="connsiteX3" fmla="*/ 156538 w 156538"/>
              <a:gd name="connsiteY3" fmla="*/ 687954 h 3162895"/>
              <a:gd name="connsiteX4" fmla="*/ 152400 w 156538"/>
              <a:gd name="connsiteY4" fmla="*/ 3162895 h 3162895"/>
              <a:gd name="connsiteX5" fmla="*/ 0 w 156538"/>
              <a:gd name="connsiteY5" fmla="*/ 3162895 h 3162895"/>
              <a:gd name="connsiteX6" fmla="*/ 8276 w 156538"/>
              <a:gd name="connsiteY6" fmla="*/ 658992 h 3162895"/>
              <a:gd name="connsiteX0" fmla="*/ 8276 w 156538"/>
              <a:gd name="connsiteY0" fmla="*/ 642939 h 3146842"/>
              <a:gd name="connsiteX1" fmla="*/ 27952 w 156538"/>
              <a:gd name="connsiteY1" fmla="*/ 303102 h 3146842"/>
              <a:gd name="connsiteX2" fmla="*/ 98291 w 156538"/>
              <a:gd name="connsiteY2" fmla="*/ 9335 h 3146842"/>
              <a:gd name="connsiteX3" fmla="*/ 156538 w 156538"/>
              <a:gd name="connsiteY3" fmla="*/ 671901 h 3146842"/>
              <a:gd name="connsiteX4" fmla="*/ 152400 w 156538"/>
              <a:gd name="connsiteY4" fmla="*/ 3146842 h 3146842"/>
              <a:gd name="connsiteX5" fmla="*/ 0 w 156538"/>
              <a:gd name="connsiteY5" fmla="*/ 3146842 h 3146842"/>
              <a:gd name="connsiteX6" fmla="*/ 8276 w 156538"/>
              <a:gd name="connsiteY6" fmla="*/ 642939 h 3146842"/>
              <a:gd name="connsiteX0" fmla="*/ 8276 w 156538"/>
              <a:gd name="connsiteY0" fmla="*/ 642939 h 3146842"/>
              <a:gd name="connsiteX1" fmla="*/ 27952 w 156538"/>
              <a:gd name="connsiteY1" fmla="*/ 303102 h 3146842"/>
              <a:gd name="connsiteX2" fmla="*/ 98291 w 156538"/>
              <a:gd name="connsiteY2" fmla="*/ 9335 h 3146842"/>
              <a:gd name="connsiteX3" fmla="*/ 156538 w 156538"/>
              <a:gd name="connsiteY3" fmla="*/ 671901 h 3146842"/>
              <a:gd name="connsiteX4" fmla="*/ 152400 w 156538"/>
              <a:gd name="connsiteY4" fmla="*/ 3146842 h 3146842"/>
              <a:gd name="connsiteX5" fmla="*/ 0 w 156538"/>
              <a:gd name="connsiteY5" fmla="*/ 3146842 h 3146842"/>
              <a:gd name="connsiteX6" fmla="*/ 8276 w 156538"/>
              <a:gd name="connsiteY6" fmla="*/ 642939 h 3146842"/>
              <a:gd name="connsiteX0" fmla="*/ 8276 w 156538"/>
              <a:gd name="connsiteY0" fmla="*/ 642939 h 3146842"/>
              <a:gd name="connsiteX1" fmla="*/ 27952 w 156538"/>
              <a:gd name="connsiteY1" fmla="*/ 303102 h 3146842"/>
              <a:gd name="connsiteX2" fmla="*/ 98291 w 156538"/>
              <a:gd name="connsiteY2" fmla="*/ 9335 h 3146842"/>
              <a:gd name="connsiteX3" fmla="*/ 156538 w 156538"/>
              <a:gd name="connsiteY3" fmla="*/ 671901 h 3146842"/>
              <a:gd name="connsiteX4" fmla="*/ 152400 w 156538"/>
              <a:gd name="connsiteY4" fmla="*/ 3146842 h 3146842"/>
              <a:gd name="connsiteX5" fmla="*/ 0 w 156538"/>
              <a:gd name="connsiteY5" fmla="*/ 3146842 h 3146842"/>
              <a:gd name="connsiteX6" fmla="*/ 8276 w 156538"/>
              <a:gd name="connsiteY6" fmla="*/ 642939 h 3146842"/>
              <a:gd name="connsiteX0" fmla="*/ 8276 w 156538"/>
              <a:gd name="connsiteY0" fmla="*/ 642939 h 3146842"/>
              <a:gd name="connsiteX1" fmla="*/ 27952 w 156538"/>
              <a:gd name="connsiteY1" fmla="*/ 303102 h 3146842"/>
              <a:gd name="connsiteX2" fmla="*/ 98291 w 156538"/>
              <a:gd name="connsiteY2" fmla="*/ 9335 h 3146842"/>
              <a:gd name="connsiteX3" fmla="*/ 156538 w 156538"/>
              <a:gd name="connsiteY3" fmla="*/ 671901 h 3146842"/>
              <a:gd name="connsiteX4" fmla="*/ 152400 w 156538"/>
              <a:gd name="connsiteY4" fmla="*/ 3146842 h 3146842"/>
              <a:gd name="connsiteX5" fmla="*/ 0 w 156538"/>
              <a:gd name="connsiteY5" fmla="*/ 3146842 h 3146842"/>
              <a:gd name="connsiteX6" fmla="*/ 8276 w 156538"/>
              <a:gd name="connsiteY6" fmla="*/ 642939 h 3146842"/>
              <a:gd name="connsiteX0" fmla="*/ 8276 w 156538"/>
              <a:gd name="connsiteY0" fmla="*/ 642939 h 3146842"/>
              <a:gd name="connsiteX1" fmla="*/ 27952 w 156538"/>
              <a:gd name="connsiteY1" fmla="*/ 303102 h 3146842"/>
              <a:gd name="connsiteX2" fmla="*/ 98291 w 156538"/>
              <a:gd name="connsiteY2" fmla="*/ 9335 h 3146842"/>
              <a:gd name="connsiteX3" fmla="*/ 156538 w 156538"/>
              <a:gd name="connsiteY3" fmla="*/ 671901 h 3146842"/>
              <a:gd name="connsiteX4" fmla="*/ 152400 w 156538"/>
              <a:gd name="connsiteY4" fmla="*/ 3146842 h 3146842"/>
              <a:gd name="connsiteX5" fmla="*/ 0 w 156538"/>
              <a:gd name="connsiteY5" fmla="*/ 3146842 h 3146842"/>
              <a:gd name="connsiteX6" fmla="*/ 8276 w 156538"/>
              <a:gd name="connsiteY6" fmla="*/ 642939 h 3146842"/>
              <a:gd name="connsiteX0" fmla="*/ 8276 w 156538"/>
              <a:gd name="connsiteY0" fmla="*/ 642939 h 3146842"/>
              <a:gd name="connsiteX1" fmla="*/ 27952 w 156538"/>
              <a:gd name="connsiteY1" fmla="*/ 303102 h 3146842"/>
              <a:gd name="connsiteX2" fmla="*/ 98291 w 156538"/>
              <a:gd name="connsiteY2" fmla="*/ 9335 h 3146842"/>
              <a:gd name="connsiteX3" fmla="*/ 156538 w 156538"/>
              <a:gd name="connsiteY3" fmla="*/ 671901 h 3146842"/>
              <a:gd name="connsiteX4" fmla="*/ 152400 w 156538"/>
              <a:gd name="connsiteY4" fmla="*/ 3146842 h 3146842"/>
              <a:gd name="connsiteX5" fmla="*/ 0 w 156538"/>
              <a:gd name="connsiteY5" fmla="*/ 3146842 h 3146842"/>
              <a:gd name="connsiteX6" fmla="*/ 8276 w 156538"/>
              <a:gd name="connsiteY6" fmla="*/ 642939 h 3146842"/>
              <a:gd name="connsiteX0" fmla="*/ 8276 w 238068"/>
              <a:gd name="connsiteY0" fmla="*/ 642939 h 3146842"/>
              <a:gd name="connsiteX1" fmla="*/ 27952 w 238068"/>
              <a:gd name="connsiteY1" fmla="*/ 303102 h 3146842"/>
              <a:gd name="connsiteX2" fmla="*/ 98291 w 238068"/>
              <a:gd name="connsiteY2" fmla="*/ 9335 h 3146842"/>
              <a:gd name="connsiteX3" fmla="*/ 238068 w 238068"/>
              <a:gd name="connsiteY3" fmla="*/ 910026 h 3146842"/>
              <a:gd name="connsiteX4" fmla="*/ 152400 w 238068"/>
              <a:gd name="connsiteY4" fmla="*/ 3146842 h 3146842"/>
              <a:gd name="connsiteX5" fmla="*/ 0 w 238068"/>
              <a:gd name="connsiteY5" fmla="*/ 3146842 h 3146842"/>
              <a:gd name="connsiteX6" fmla="*/ 8276 w 238068"/>
              <a:gd name="connsiteY6" fmla="*/ 642939 h 3146842"/>
              <a:gd name="connsiteX0" fmla="*/ 8276 w 238068"/>
              <a:gd name="connsiteY0" fmla="*/ 543219 h 3047122"/>
              <a:gd name="connsiteX1" fmla="*/ 27952 w 238068"/>
              <a:gd name="connsiteY1" fmla="*/ 203382 h 3047122"/>
              <a:gd name="connsiteX2" fmla="*/ 163516 w 238068"/>
              <a:gd name="connsiteY2" fmla="*/ 14390 h 3047122"/>
              <a:gd name="connsiteX3" fmla="*/ 238068 w 238068"/>
              <a:gd name="connsiteY3" fmla="*/ 810306 h 3047122"/>
              <a:gd name="connsiteX4" fmla="*/ 152400 w 238068"/>
              <a:gd name="connsiteY4" fmla="*/ 3047122 h 3047122"/>
              <a:gd name="connsiteX5" fmla="*/ 0 w 238068"/>
              <a:gd name="connsiteY5" fmla="*/ 3047122 h 3047122"/>
              <a:gd name="connsiteX6" fmla="*/ 8276 w 238068"/>
              <a:gd name="connsiteY6" fmla="*/ 543219 h 3047122"/>
              <a:gd name="connsiteX0" fmla="*/ 8276 w 238068"/>
              <a:gd name="connsiteY0" fmla="*/ 543219 h 3047122"/>
              <a:gd name="connsiteX1" fmla="*/ 76874 w 238068"/>
              <a:gd name="connsiteY1" fmla="*/ 203382 h 3047122"/>
              <a:gd name="connsiteX2" fmla="*/ 163516 w 238068"/>
              <a:gd name="connsiteY2" fmla="*/ 14390 h 3047122"/>
              <a:gd name="connsiteX3" fmla="*/ 238068 w 238068"/>
              <a:gd name="connsiteY3" fmla="*/ 810306 h 3047122"/>
              <a:gd name="connsiteX4" fmla="*/ 152400 w 238068"/>
              <a:gd name="connsiteY4" fmla="*/ 3047122 h 3047122"/>
              <a:gd name="connsiteX5" fmla="*/ 0 w 238068"/>
              <a:gd name="connsiteY5" fmla="*/ 3047122 h 3047122"/>
              <a:gd name="connsiteX6" fmla="*/ 8276 w 238068"/>
              <a:gd name="connsiteY6" fmla="*/ 543219 h 3047122"/>
              <a:gd name="connsiteX0" fmla="*/ 8276 w 238068"/>
              <a:gd name="connsiteY0" fmla="*/ 547981 h 3047122"/>
              <a:gd name="connsiteX1" fmla="*/ 76874 w 238068"/>
              <a:gd name="connsiteY1" fmla="*/ 203382 h 3047122"/>
              <a:gd name="connsiteX2" fmla="*/ 163516 w 238068"/>
              <a:gd name="connsiteY2" fmla="*/ 14390 h 3047122"/>
              <a:gd name="connsiteX3" fmla="*/ 238068 w 238068"/>
              <a:gd name="connsiteY3" fmla="*/ 810306 h 3047122"/>
              <a:gd name="connsiteX4" fmla="*/ 152400 w 238068"/>
              <a:gd name="connsiteY4" fmla="*/ 3047122 h 3047122"/>
              <a:gd name="connsiteX5" fmla="*/ 0 w 238068"/>
              <a:gd name="connsiteY5" fmla="*/ 3047122 h 3047122"/>
              <a:gd name="connsiteX6" fmla="*/ 8276 w 238068"/>
              <a:gd name="connsiteY6" fmla="*/ 547981 h 3047122"/>
              <a:gd name="connsiteX0" fmla="*/ 8276 w 348089"/>
              <a:gd name="connsiteY0" fmla="*/ 547981 h 3066172"/>
              <a:gd name="connsiteX1" fmla="*/ 76874 w 348089"/>
              <a:gd name="connsiteY1" fmla="*/ 203382 h 3066172"/>
              <a:gd name="connsiteX2" fmla="*/ 163516 w 348089"/>
              <a:gd name="connsiteY2" fmla="*/ 14390 h 3066172"/>
              <a:gd name="connsiteX3" fmla="*/ 238068 w 348089"/>
              <a:gd name="connsiteY3" fmla="*/ 810306 h 3066172"/>
              <a:gd name="connsiteX4" fmla="*/ 348075 w 348089"/>
              <a:gd name="connsiteY4" fmla="*/ 3066172 h 3066172"/>
              <a:gd name="connsiteX5" fmla="*/ 0 w 348089"/>
              <a:gd name="connsiteY5" fmla="*/ 3047122 h 3066172"/>
              <a:gd name="connsiteX6" fmla="*/ 8276 w 348089"/>
              <a:gd name="connsiteY6" fmla="*/ 547981 h 3066172"/>
              <a:gd name="connsiteX0" fmla="*/ 8276 w 348157"/>
              <a:gd name="connsiteY0" fmla="*/ 547981 h 3066172"/>
              <a:gd name="connsiteX1" fmla="*/ 76874 w 348157"/>
              <a:gd name="connsiteY1" fmla="*/ 203382 h 3066172"/>
              <a:gd name="connsiteX2" fmla="*/ 163516 w 348157"/>
              <a:gd name="connsiteY2" fmla="*/ 14390 h 3066172"/>
              <a:gd name="connsiteX3" fmla="*/ 238068 w 348157"/>
              <a:gd name="connsiteY3" fmla="*/ 810306 h 3066172"/>
              <a:gd name="connsiteX4" fmla="*/ 348075 w 348157"/>
              <a:gd name="connsiteY4" fmla="*/ 3066172 h 3066172"/>
              <a:gd name="connsiteX5" fmla="*/ 0 w 348157"/>
              <a:gd name="connsiteY5" fmla="*/ 3047122 h 3066172"/>
              <a:gd name="connsiteX6" fmla="*/ 8276 w 348157"/>
              <a:gd name="connsiteY6" fmla="*/ 547981 h 3066172"/>
              <a:gd name="connsiteX0" fmla="*/ 8276 w 332095"/>
              <a:gd name="connsiteY0" fmla="*/ 547981 h 3051885"/>
              <a:gd name="connsiteX1" fmla="*/ 76874 w 332095"/>
              <a:gd name="connsiteY1" fmla="*/ 203382 h 3051885"/>
              <a:gd name="connsiteX2" fmla="*/ 163516 w 332095"/>
              <a:gd name="connsiteY2" fmla="*/ 14390 h 3051885"/>
              <a:gd name="connsiteX3" fmla="*/ 238068 w 332095"/>
              <a:gd name="connsiteY3" fmla="*/ 810306 h 3051885"/>
              <a:gd name="connsiteX4" fmla="*/ 331770 w 332095"/>
              <a:gd name="connsiteY4" fmla="*/ 3051885 h 3051885"/>
              <a:gd name="connsiteX5" fmla="*/ 0 w 332095"/>
              <a:gd name="connsiteY5" fmla="*/ 3047122 h 3051885"/>
              <a:gd name="connsiteX6" fmla="*/ 8276 w 332095"/>
              <a:gd name="connsiteY6" fmla="*/ 547981 h 3051885"/>
              <a:gd name="connsiteX0" fmla="*/ 8276 w 346095"/>
              <a:gd name="connsiteY0" fmla="*/ 547981 h 3051885"/>
              <a:gd name="connsiteX1" fmla="*/ 76874 w 346095"/>
              <a:gd name="connsiteY1" fmla="*/ 203382 h 3051885"/>
              <a:gd name="connsiteX2" fmla="*/ 163516 w 346095"/>
              <a:gd name="connsiteY2" fmla="*/ 14390 h 3051885"/>
              <a:gd name="connsiteX3" fmla="*/ 286985 w 346095"/>
              <a:gd name="connsiteY3" fmla="*/ 957943 h 3051885"/>
              <a:gd name="connsiteX4" fmla="*/ 331770 w 346095"/>
              <a:gd name="connsiteY4" fmla="*/ 3051885 h 3051885"/>
              <a:gd name="connsiteX5" fmla="*/ 0 w 346095"/>
              <a:gd name="connsiteY5" fmla="*/ 3047122 h 3051885"/>
              <a:gd name="connsiteX6" fmla="*/ 8276 w 346095"/>
              <a:gd name="connsiteY6" fmla="*/ 547981 h 3051885"/>
              <a:gd name="connsiteX0" fmla="*/ 8276 w 332232"/>
              <a:gd name="connsiteY0" fmla="*/ 547981 h 3051885"/>
              <a:gd name="connsiteX1" fmla="*/ 76874 w 332232"/>
              <a:gd name="connsiteY1" fmla="*/ 203382 h 3051885"/>
              <a:gd name="connsiteX2" fmla="*/ 163516 w 332232"/>
              <a:gd name="connsiteY2" fmla="*/ 14390 h 3051885"/>
              <a:gd name="connsiteX3" fmla="*/ 286985 w 332232"/>
              <a:gd name="connsiteY3" fmla="*/ 957943 h 3051885"/>
              <a:gd name="connsiteX4" fmla="*/ 331770 w 332232"/>
              <a:gd name="connsiteY4" fmla="*/ 3051885 h 3051885"/>
              <a:gd name="connsiteX5" fmla="*/ 0 w 332232"/>
              <a:gd name="connsiteY5" fmla="*/ 3047122 h 3051885"/>
              <a:gd name="connsiteX6" fmla="*/ 8276 w 332232"/>
              <a:gd name="connsiteY6" fmla="*/ 547981 h 3051885"/>
              <a:gd name="connsiteX0" fmla="*/ 8276 w 332232"/>
              <a:gd name="connsiteY0" fmla="*/ 588250 h 3092154"/>
              <a:gd name="connsiteX1" fmla="*/ 76874 w 332232"/>
              <a:gd name="connsiteY1" fmla="*/ 243651 h 3092154"/>
              <a:gd name="connsiteX2" fmla="*/ 147207 w 332232"/>
              <a:gd name="connsiteY2" fmla="*/ 11797 h 3092154"/>
              <a:gd name="connsiteX3" fmla="*/ 286985 w 332232"/>
              <a:gd name="connsiteY3" fmla="*/ 998212 h 3092154"/>
              <a:gd name="connsiteX4" fmla="*/ 331770 w 332232"/>
              <a:gd name="connsiteY4" fmla="*/ 3092154 h 3092154"/>
              <a:gd name="connsiteX5" fmla="*/ 0 w 332232"/>
              <a:gd name="connsiteY5" fmla="*/ 3087391 h 3092154"/>
              <a:gd name="connsiteX6" fmla="*/ 8276 w 332232"/>
              <a:gd name="connsiteY6" fmla="*/ 588250 h 3092154"/>
              <a:gd name="connsiteX0" fmla="*/ 8276 w 332232"/>
              <a:gd name="connsiteY0" fmla="*/ 593262 h 3097166"/>
              <a:gd name="connsiteX1" fmla="*/ 60565 w 332232"/>
              <a:gd name="connsiteY1" fmla="*/ 177225 h 3097166"/>
              <a:gd name="connsiteX2" fmla="*/ 147207 w 332232"/>
              <a:gd name="connsiteY2" fmla="*/ 16809 h 3097166"/>
              <a:gd name="connsiteX3" fmla="*/ 286985 w 332232"/>
              <a:gd name="connsiteY3" fmla="*/ 1003224 h 3097166"/>
              <a:gd name="connsiteX4" fmla="*/ 331770 w 332232"/>
              <a:gd name="connsiteY4" fmla="*/ 3097166 h 3097166"/>
              <a:gd name="connsiteX5" fmla="*/ 0 w 332232"/>
              <a:gd name="connsiteY5" fmla="*/ 3092403 h 3097166"/>
              <a:gd name="connsiteX6" fmla="*/ 8276 w 332232"/>
              <a:gd name="connsiteY6" fmla="*/ 593262 h 3097166"/>
              <a:gd name="connsiteX0" fmla="*/ 8276 w 332232"/>
              <a:gd name="connsiteY0" fmla="*/ 623839 h 3127743"/>
              <a:gd name="connsiteX1" fmla="*/ 60565 w 332232"/>
              <a:gd name="connsiteY1" fmla="*/ 207802 h 3127743"/>
              <a:gd name="connsiteX2" fmla="*/ 130903 w 332232"/>
              <a:gd name="connsiteY2" fmla="*/ 14049 h 3127743"/>
              <a:gd name="connsiteX3" fmla="*/ 286985 w 332232"/>
              <a:gd name="connsiteY3" fmla="*/ 1033801 h 3127743"/>
              <a:gd name="connsiteX4" fmla="*/ 331770 w 332232"/>
              <a:gd name="connsiteY4" fmla="*/ 3127743 h 3127743"/>
              <a:gd name="connsiteX5" fmla="*/ 0 w 332232"/>
              <a:gd name="connsiteY5" fmla="*/ 3122980 h 3127743"/>
              <a:gd name="connsiteX6" fmla="*/ 8276 w 332232"/>
              <a:gd name="connsiteY6" fmla="*/ 623839 h 31277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2232" h="3127743">
                <a:moveTo>
                  <a:pt x="8276" y="623839"/>
                </a:moveTo>
                <a:cubicBezTo>
                  <a:pt x="10176" y="157468"/>
                  <a:pt x="64870" y="328574"/>
                  <a:pt x="60565" y="207802"/>
                </a:cubicBezTo>
                <a:cubicBezTo>
                  <a:pt x="76947" y="99443"/>
                  <a:pt x="114989" y="-46038"/>
                  <a:pt x="130903" y="14049"/>
                </a:cubicBezTo>
                <a:cubicBezTo>
                  <a:pt x="171007" y="234904"/>
                  <a:pt x="267569" y="812946"/>
                  <a:pt x="286985" y="1033801"/>
                </a:cubicBezTo>
                <a:cubicBezTo>
                  <a:pt x="334522" y="1898756"/>
                  <a:pt x="333149" y="2315175"/>
                  <a:pt x="331770" y="3127743"/>
                </a:cubicBezTo>
                <a:lnTo>
                  <a:pt x="0" y="3122980"/>
                </a:lnTo>
                <a:cubicBezTo>
                  <a:pt x="2759" y="2288346"/>
                  <a:pt x="5517" y="1458473"/>
                  <a:pt x="8276" y="623839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11" name="Freeform 10"/>
          <p:cNvSpPr/>
          <p:nvPr/>
        </p:nvSpPr>
        <p:spPr>
          <a:xfrm>
            <a:off x="5236037" y="3061142"/>
            <a:ext cx="451575" cy="448056"/>
          </a:xfrm>
          <a:custGeom>
            <a:avLst/>
            <a:gdLst>
              <a:gd name="connsiteX0" fmla="*/ 0 w 758536"/>
              <a:gd name="connsiteY0" fmla="*/ 841664 h 841664"/>
              <a:gd name="connsiteX1" fmla="*/ 758536 w 758536"/>
              <a:gd name="connsiteY1" fmla="*/ 841664 h 841664"/>
              <a:gd name="connsiteX2" fmla="*/ 758536 w 758536"/>
              <a:gd name="connsiteY2" fmla="*/ 436418 h 841664"/>
              <a:gd name="connsiteX3" fmla="*/ 20782 w 758536"/>
              <a:gd name="connsiteY3" fmla="*/ 0 h 841664"/>
              <a:gd name="connsiteX4" fmla="*/ 0 w 758536"/>
              <a:gd name="connsiteY4" fmla="*/ 841664 h 841664"/>
              <a:gd name="connsiteX0" fmla="*/ 3674 w 737754"/>
              <a:gd name="connsiteY0" fmla="*/ 835558 h 841664"/>
              <a:gd name="connsiteX1" fmla="*/ 737754 w 737754"/>
              <a:gd name="connsiteY1" fmla="*/ 841664 h 841664"/>
              <a:gd name="connsiteX2" fmla="*/ 737754 w 737754"/>
              <a:gd name="connsiteY2" fmla="*/ 436418 h 841664"/>
              <a:gd name="connsiteX3" fmla="*/ 0 w 737754"/>
              <a:gd name="connsiteY3" fmla="*/ 0 h 841664"/>
              <a:gd name="connsiteX4" fmla="*/ 3674 w 737754"/>
              <a:gd name="connsiteY4" fmla="*/ 835558 h 841664"/>
              <a:gd name="connsiteX0" fmla="*/ 200 w 734280"/>
              <a:gd name="connsiteY0" fmla="*/ 866093 h 872199"/>
              <a:gd name="connsiteX1" fmla="*/ 734280 w 734280"/>
              <a:gd name="connsiteY1" fmla="*/ 872199 h 872199"/>
              <a:gd name="connsiteX2" fmla="*/ 734280 w 734280"/>
              <a:gd name="connsiteY2" fmla="*/ 466953 h 872199"/>
              <a:gd name="connsiteX3" fmla="*/ 2640 w 734280"/>
              <a:gd name="connsiteY3" fmla="*/ 0 h 872199"/>
              <a:gd name="connsiteX4" fmla="*/ 200 w 734280"/>
              <a:gd name="connsiteY4" fmla="*/ 866093 h 872199"/>
              <a:gd name="connsiteX0" fmla="*/ 199 w 752620"/>
              <a:gd name="connsiteY0" fmla="*/ 866093 h 872199"/>
              <a:gd name="connsiteX1" fmla="*/ 734279 w 752620"/>
              <a:gd name="connsiteY1" fmla="*/ 872199 h 872199"/>
              <a:gd name="connsiteX2" fmla="*/ 752620 w 752620"/>
              <a:gd name="connsiteY2" fmla="*/ 442525 h 872199"/>
              <a:gd name="connsiteX3" fmla="*/ 2639 w 752620"/>
              <a:gd name="connsiteY3" fmla="*/ 0 h 872199"/>
              <a:gd name="connsiteX4" fmla="*/ 199 w 752620"/>
              <a:gd name="connsiteY4" fmla="*/ 866093 h 872199"/>
              <a:gd name="connsiteX0" fmla="*/ 199 w 758734"/>
              <a:gd name="connsiteY0" fmla="*/ 866093 h 872199"/>
              <a:gd name="connsiteX1" fmla="*/ 758734 w 758734"/>
              <a:gd name="connsiteY1" fmla="*/ 872199 h 872199"/>
              <a:gd name="connsiteX2" fmla="*/ 752620 w 758734"/>
              <a:gd name="connsiteY2" fmla="*/ 442525 h 872199"/>
              <a:gd name="connsiteX3" fmla="*/ 2639 w 758734"/>
              <a:gd name="connsiteY3" fmla="*/ 0 h 872199"/>
              <a:gd name="connsiteX4" fmla="*/ 199 w 758734"/>
              <a:gd name="connsiteY4" fmla="*/ 866093 h 872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58734" h="872199">
                <a:moveTo>
                  <a:pt x="199" y="866093"/>
                </a:moveTo>
                <a:lnTo>
                  <a:pt x="758734" y="872199"/>
                </a:lnTo>
                <a:lnTo>
                  <a:pt x="752620" y="442525"/>
                </a:lnTo>
                <a:lnTo>
                  <a:pt x="2639" y="0"/>
                </a:lnTo>
                <a:cubicBezTo>
                  <a:pt x="3864" y="278519"/>
                  <a:pt x="-1026" y="587574"/>
                  <a:pt x="199" y="866093"/>
                </a:cubicBezTo>
                <a:close/>
              </a:path>
            </a:pathLst>
          </a:custGeom>
          <a:solidFill>
            <a:schemeClr val="accent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TextBox 6"/>
          <p:cNvSpPr txBox="1"/>
          <p:nvPr/>
        </p:nvSpPr>
        <p:spPr>
          <a:xfrm>
            <a:off x="5297325" y="3114655"/>
            <a:ext cx="208166" cy="2395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b="1" dirty="0"/>
              <a:t>I</a:t>
            </a:r>
            <a:r>
              <a:rPr lang="en-CA" b="1" baseline="-25000" dirty="0"/>
              <a:t>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606305" y="2891256"/>
            <a:ext cx="606071" cy="2395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b="1" dirty="0"/>
              <a:t>Excimer</a:t>
            </a:r>
            <a:endParaRPr lang="en-CA" b="1" baseline="-25000" dirty="0"/>
          </a:p>
        </p:txBody>
      </p:sp>
      <p:sp>
        <p:nvSpPr>
          <p:cNvPr id="39" name="Arc 38"/>
          <p:cNvSpPr/>
          <p:nvPr/>
        </p:nvSpPr>
        <p:spPr>
          <a:xfrm flipH="1" flipV="1">
            <a:off x="4091660" y="2428832"/>
            <a:ext cx="1767584" cy="1080365"/>
          </a:xfrm>
          <a:prstGeom prst="arc">
            <a:avLst>
              <a:gd name="adj1" fmla="val 17665357"/>
              <a:gd name="adj2" fmla="val 21369131"/>
            </a:avLst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7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647272" y="6407944"/>
            <a:ext cx="365760" cy="365125"/>
          </a:xfrm>
        </p:spPr>
        <p:txBody>
          <a:bodyPr/>
          <a:lstStyle/>
          <a:p>
            <a:fld id="{E039818C-E5F3-4229-BBF4-9E7DD0603F37}" type="slidenum">
              <a:rPr lang="en-US" smtClean="0"/>
              <a:t>8</a:t>
            </a:fld>
            <a:endParaRPr lang="en-US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cxnSp>
        <p:nvCxnSpPr>
          <p:cNvPr id="40" name="Straight Arrow Connector 39"/>
          <p:cNvCxnSpPr>
            <a:cxnSpLocks/>
          </p:cNvCxnSpPr>
          <p:nvPr/>
        </p:nvCxnSpPr>
        <p:spPr>
          <a:xfrm>
            <a:off x="2898178" y="1348273"/>
            <a:ext cx="301782" cy="391886"/>
          </a:xfrm>
          <a:prstGeom prst="straightConnector1">
            <a:avLst/>
          </a:prstGeom>
          <a:ln w="158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cxnSpLocks/>
          </p:cNvCxnSpPr>
          <p:nvPr/>
        </p:nvCxnSpPr>
        <p:spPr>
          <a:xfrm flipH="1">
            <a:off x="4954135" y="1389268"/>
            <a:ext cx="281903" cy="1412357"/>
          </a:xfrm>
          <a:prstGeom prst="straightConnector1">
            <a:avLst/>
          </a:prstGeom>
          <a:ln w="158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959787"/>
              </p:ext>
            </p:extLst>
          </p:nvPr>
        </p:nvGraphicFramePr>
        <p:xfrm>
          <a:off x="506413" y="862013"/>
          <a:ext cx="74041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3213000" imgH="228600" progId="Equation.DSMT4">
                  <p:embed/>
                </p:oleObj>
              </mc:Choice>
              <mc:Fallback>
                <p:oleObj name="Equation" r:id="rId6" imgW="3213000" imgH="2286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862013"/>
                        <a:ext cx="74041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6860769" y="1728387"/>
            <a:ext cx="2222812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I</a:t>
            </a:r>
            <a:r>
              <a:rPr lang="en-CA" baseline="-25000" dirty="0"/>
              <a:t>E</a:t>
            </a:r>
            <a:r>
              <a:rPr lang="en-CA" dirty="0"/>
              <a:t>/I</a:t>
            </a:r>
            <a:r>
              <a:rPr lang="en-CA" baseline="-25000" dirty="0"/>
              <a:t>M</a:t>
            </a:r>
            <a:r>
              <a:rPr lang="en-CA" dirty="0"/>
              <a:t> ratio is influenced by many factor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Aggregated Pyren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sz="1600" dirty="0"/>
              <a:t>Unbound Pyrene</a:t>
            </a:r>
          </a:p>
        </p:txBody>
      </p:sp>
      <p:graphicFrame>
        <p:nvGraphicFramePr>
          <p:cNvPr id="12" name="Char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0076969"/>
              </p:ext>
            </p:extLst>
          </p:nvPr>
        </p:nvGraphicFramePr>
        <p:xfrm>
          <a:off x="1979706" y="1306970"/>
          <a:ext cx="5184587" cy="298931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928492" y="2765289"/>
            <a:ext cx="1132524" cy="369332"/>
          </a:xfrm>
          <a:prstGeom prst="rect">
            <a:avLst/>
          </a:prstGeom>
          <a:solidFill>
            <a:schemeClr val="bg1">
              <a:alpha val="67000"/>
            </a:schemeClr>
          </a:solidFill>
          <a:effectLst/>
        </p:spPr>
        <p:txBody>
          <a:bodyPr wrap="square" rtlCol="0">
            <a:spAutoFit/>
          </a:bodyPr>
          <a:lstStyle/>
          <a:p>
            <a:r>
              <a:rPr lang="en-CA" b="1" dirty="0"/>
              <a:t>Monomer</a:t>
            </a:r>
            <a:endParaRPr lang="en-CA" b="1" baseline="-25000" dirty="0"/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AF0FD303-FEDC-48B6-9F21-466DFA477763}"/>
              </a:ext>
            </a:extLst>
          </p:cNvPr>
          <p:cNvCxnSpPr>
            <a:cxnSpLocks/>
          </p:cNvCxnSpPr>
          <p:nvPr/>
        </p:nvCxnSpPr>
        <p:spPr>
          <a:xfrm flipH="1">
            <a:off x="3044751" y="3552500"/>
            <a:ext cx="268837" cy="676095"/>
          </a:xfrm>
          <a:prstGeom prst="straightConnector1">
            <a:avLst/>
          </a:prstGeom>
          <a:ln w="158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A9798E9F-3EF5-482C-A144-C84C8D0B59C4}"/>
              </a:ext>
            </a:extLst>
          </p:cNvPr>
          <p:cNvCxnSpPr>
            <a:cxnSpLocks/>
          </p:cNvCxnSpPr>
          <p:nvPr/>
        </p:nvCxnSpPr>
        <p:spPr>
          <a:xfrm>
            <a:off x="6218262" y="3573093"/>
            <a:ext cx="268837" cy="676095"/>
          </a:xfrm>
          <a:prstGeom prst="straightConnector1">
            <a:avLst/>
          </a:prstGeom>
          <a:ln w="158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ctangle 42">
            <a:extLst>
              <a:ext uri="{FF2B5EF4-FFF2-40B4-BE49-F238E27FC236}">
                <a16:creationId xmlns:a16="http://schemas.microsoft.com/office/drawing/2014/main" id="{0EA87FF1-A297-468A-A6D4-E8FBBB17BA67}"/>
              </a:ext>
            </a:extLst>
          </p:cNvPr>
          <p:cNvSpPr/>
          <p:nvPr/>
        </p:nvSpPr>
        <p:spPr>
          <a:xfrm>
            <a:off x="1482715" y="3968251"/>
            <a:ext cx="14430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 err="1">
                <a:latin typeface="Symbol" panose="05050102010706020507" pitchFamily="18" charset="2"/>
              </a:rPr>
              <a:t>l</a:t>
            </a:r>
            <a:r>
              <a:rPr lang="en-CA" baseline="-25000" dirty="0" err="1"/>
              <a:t>em</a:t>
            </a:r>
            <a:r>
              <a:rPr lang="en-CA" dirty="0"/>
              <a:t> = 375 nm</a:t>
            </a:r>
            <a:endParaRPr lang="en-CA" dirty="0">
              <a:latin typeface="Symbol" panose="05050102010706020507" pitchFamily="18" charset="2"/>
            </a:endParaRP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BC839F43-9CCD-4C10-8FD8-79AA1E98E27A}"/>
              </a:ext>
            </a:extLst>
          </p:cNvPr>
          <p:cNvSpPr/>
          <p:nvPr/>
        </p:nvSpPr>
        <p:spPr>
          <a:xfrm>
            <a:off x="7156311" y="3909545"/>
            <a:ext cx="14430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 err="1">
                <a:latin typeface="Symbol" panose="05050102010706020507" pitchFamily="18" charset="2"/>
              </a:rPr>
              <a:t>l</a:t>
            </a:r>
            <a:r>
              <a:rPr lang="en-CA" baseline="-25000" dirty="0" err="1"/>
              <a:t>em</a:t>
            </a:r>
            <a:r>
              <a:rPr lang="en-CA" dirty="0"/>
              <a:t> = 510 nm</a:t>
            </a:r>
            <a:endParaRPr lang="en-CA" dirty="0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1931976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8534400" cy="685482"/>
          </a:xfrm>
        </p:spPr>
        <p:txBody>
          <a:bodyPr/>
          <a:lstStyle/>
          <a:p>
            <a:r>
              <a:rPr lang="en-CA" dirty="0"/>
              <a:t>Fluorescence Blob Model (FBM)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5638800" y="1836273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/>
              <a:t>Distinct Pyrene Species: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6324600" y="2298680"/>
            <a:ext cx="25908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Forms excimer by diffus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CA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Undergoes rapid rearrangement to form excim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Cannot form excimer during its lifetime (</a:t>
            </a:r>
            <a:r>
              <a:rPr lang="en-CA" dirty="0" err="1">
                <a:latin typeface="Symbol" panose="05050102010706020507" pitchFamily="18" charset="2"/>
              </a:rPr>
              <a:t>t</a:t>
            </a:r>
            <a:r>
              <a:rPr lang="en-CA" baseline="-25000" dirty="0" err="1"/>
              <a:t>M</a:t>
            </a:r>
            <a:r>
              <a:rPr lang="en-CA" dirty="0"/>
              <a:t>)</a:t>
            </a:r>
          </a:p>
          <a:p>
            <a:endParaRPr lang="en-CA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/>
              <a:t>Excimer formed by direct excitation of pyrene aggregates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31632"/>
              </p:ext>
            </p:extLst>
          </p:nvPr>
        </p:nvGraphicFramePr>
        <p:xfrm>
          <a:off x="5680075" y="2215142"/>
          <a:ext cx="685800" cy="489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4" imgW="355320" imgH="253800" progId="Equation.DSMT4">
                  <p:embed/>
                </p:oleObj>
              </mc:Choice>
              <mc:Fallback>
                <p:oleObj name="Equation" r:id="rId4" imgW="355320" imgH="253800" progId="Equation.DSMT4">
                  <p:embed/>
                  <p:pic>
                    <p:nvPicPr>
                      <p:cNvPr id="53" name="Object 5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0075" y="2215142"/>
                        <a:ext cx="685800" cy="489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978017"/>
              </p:ext>
            </p:extLst>
          </p:nvPr>
        </p:nvGraphicFramePr>
        <p:xfrm>
          <a:off x="5778566" y="3073404"/>
          <a:ext cx="587309" cy="49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6" imgW="304560" imgH="253800" progId="Equation.DSMT4">
                  <p:embed/>
                </p:oleObj>
              </mc:Choice>
              <mc:Fallback>
                <p:oleObj name="Equation" r:id="rId6" imgW="304560" imgH="253800" progId="Equation.DSMT4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66" y="3073404"/>
                        <a:ext cx="587309" cy="49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166970"/>
              </p:ext>
            </p:extLst>
          </p:nvPr>
        </p:nvGraphicFramePr>
        <p:xfrm>
          <a:off x="5655674" y="3865185"/>
          <a:ext cx="710201" cy="49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8" imgW="368280" imgH="253800" progId="Equation.DSMT4">
                  <p:embed/>
                </p:oleObj>
              </mc:Choice>
              <mc:Fallback>
                <p:oleObj name="Equation" r:id="rId8" imgW="368280" imgH="253800" progId="Equation.DSMT4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5674" y="3865185"/>
                        <a:ext cx="710201" cy="49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378146"/>
              </p:ext>
            </p:extLst>
          </p:nvPr>
        </p:nvGraphicFramePr>
        <p:xfrm>
          <a:off x="5334000" y="4636235"/>
          <a:ext cx="10318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10" imgW="533160" imgH="279360" progId="Equation.DSMT4">
                  <p:embed/>
                </p:oleObj>
              </mc:Choice>
              <mc:Fallback>
                <p:oleObj name="Equation" r:id="rId10" imgW="533160" imgH="279360" progId="Equation.DSMT4">
                  <p:embed/>
                  <p:pic>
                    <p:nvPicPr>
                      <p:cNvPr id="56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636235"/>
                        <a:ext cx="10318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>
          <a:xfrm>
            <a:off x="3699790" y="2406260"/>
            <a:ext cx="1617253" cy="1617253"/>
          </a:xfrm>
          <a:prstGeom prst="ellipse">
            <a:avLst/>
          </a:prstGeom>
          <a:noFill/>
          <a:ln w="19050" cap="flat">
            <a:solidFill>
              <a:schemeClr val="tx2">
                <a:alpha val="75000"/>
              </a:schemeClr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Oval 5"/>
          <p:cNvSpPr/>
          <p:nvPr/>
        </p:nvSpPr>
        <p:spPr>
          <a:xfrm>
            <a:off x="137984" y="1539875"/>
            <a:ext cx="1617253" cy="1617253"/>
          </a:xfrm>
          <a:prstGeom prst="ellipse">
            <a:avLst/>
          </a:prstGeom>
          <a:noFill/>
          <a:ln w="19050" cap="flat">
            <a:solidFill>
              <a:schemeClr val="tx2">
                <a:alpha val="75000"/>
              </a:schemeClr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Oval 6"/>
          <p:cNvSpPr/>
          <p:nvPr/>
        </p:nvSpPr>
        <p:spPr>
          <a:xfrm>
            <a:off x="330514" y="3157128"/>
            <a:ext cx="1617253" cy="1617253"/>
          </a:xfrm>
          <a:prstGeom prst="ellipse">
            <a:avLst/>
          </a:prstGeom>
          <a:noFill/>
          <a:ln w="19050" cap="flat">
            <a:solidFill>
              <a:schemeClr val="tx2">
                <a:alpha val="75000"/>
              </a:schemeClr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1870755" y="2695056"/>
            <a:ext cx="1617253" cy="1617253"/>
          </a:xfrm>
          <a:prstGeom prst="ellipse">
            <a:avLst/>
          </a:prstGeom>
          <a:noFill/>
          <a:ln w="19050" cap="flat">
            <a:solidFill>
              <a:schemeClr val="tx2">
                <a:alpha val="75000"/>
              </a:schemeClr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1581960" y="4312308"/>
            <a:ext cx="1617253" cy="1617253"/>
          </a:xfrm>
          <a:prstGeom prst="ellipse">
            <a:avLst/>
          </a:prstGeom>
          <a:noFill/>
          <a:ln w="19050" cap="flat">
            <a:solidFill>
              <a:schemeClr val="tx2">
                <a:alpha val="75000"/>
              </a:schemeClr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177334" y="3951751"/>
            <a:ext cx="1617253" cy="1617253"/>
          </a:xfrm>
          <a:prstGeom prst="ellipse">
            <a:avLst/>
          </a:prstGeom>
          <a:noFill/>
          <a:ln w="19050" cap="flat">
            <a:solidFill>
              <a:schemeClr val="tx2">
                <a:alpha val="75000"/>
              </a:schemeClr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4" name="Straight Connector 13"/>
          <p:cNvCxnSpPr/>
          <p:nvPr/>
        </p:nvCxnSpPr>
        <p:spPr>
          <a:xfrm>
            <a:off x="990600" y="1554810"/>
            <a:ext cx="0" cy="17327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>
            <a:off x="859972" y="2199361"/>
            <a:ext cx="0" cy="17327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 flipV="1">
            <a:off x="920943" y="2943389"/>
            <a:ext cx="188616" cy="18081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609600" y="3886200"/>
            <a:ext cx="163733" cy="335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 flipV="1">
            <a:off x="2354942" y="3490939"/>
            <a:ext cx="192530" cy="6989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2375007" y="3462052"/>
            <a:ext cx="152400" cy="18686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273569" y="5638800"/>
            <a:ext cx="0" cy="10348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 flipV="1">
            <a:off x="2273569" y="4953000"/>
            <a:ext cx="117017" cy="76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3657600" y="4760377"/>
            <a:ext cx="152400" cy="10876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 flipV="1">
            <a:off x="4038600" y="4267200"/>
            <a:ext cx="157490" cy="1650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 flipV="1">
            <a:off x="4572001" y="2671633"/>
            <a:ext cx="6016" cy="21595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2087458" y="1918580"/>
            <a:ext cx="694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i="1" dirty="0"/>
              <a:t>blobs</a:t>
            </a:r>
          </a:p>
        </p:txBody>
      </p:sp>
      <p:cxnSp>
        <p:nvCxnSpPr>
          <p:cNvPr id="100" name="Straight Arrow Connector 99"/>
          <p:cNvCxnSpPr>
            <a:stCxn id="76" idx="1"/>
          </p:cNvCxnSpPr>
          <p:nvPr/>
        </p:nvCxnSpPr>
        <p:spPr>
          <a:xfrm flipH="1">
            <a:off x="1755237" y="2103246"/>
            <a:ext cx="332221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76" idx="2"/>
          </p:cNvCxnSpPr>
          <p:nvPr/>
        </p:nvCxnSpPr>
        <p:spPr>
          <a:xfrm>
            <a:off x="2434893" y="2287912"/>
            <a:ext cx="0" cy="3631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Slide Number Placeholder 1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38F9A8-72F3-49D9-A723-75FB90D37D91}" type="slidenum">
              <a:rPr lang="en-CA" smtClean="0"/>
              <a:t>9</a:t>
            </a:fld>
            <a:endParaRPr lang="en-CA"/>
          </a:p>
        </p:txBody>
      </p:sp>
      <p:sp>
        <p:nvSpPr>
          <p:cNvPr id="75" name="Freeform 74"/>
          <p:cNvSpPr/>
          <p:nvPr/>
        </p:nvSpPr>
        <p:spPr>
          <a:xfrm>
            <a:off x="339814" y="1556209"/>
            <a:ext cx="4949321" cy="4187598"/>
          </a:xfrm>
          <a:custGeom>
            <a:avLst/>
            <a:gdLst>
              <a:gd name="connsiteX0" fmla="*/ 0 w 5081155"/>
              <a:gd name="connsiteY0" fmla="*/ 333084 h 4192846"/>
              <a:gd name="connsiteX1" fmla="*/ 519545 w 5081155"/>
              <a:gd name="connsiteY1" fmla="*/ 73311 h 4192846"/>
              <a:gd name="connsiteX2" fmla="*/ 893618 w 5081155"/>
              <a:gd name="connsiteY2" fmla="*/ 10966 h 4192846"/>
              <a:gd name="connsiteX3" fmla="*/ 1215736 w 5081155"/>
              <a:gd name="connsiteY3" fmla="*/ 260348 h 4192846"/>
              <a:gd name="connsiteX4" fmla="*/ 1132609 w 5081155"/>
              <a:gd name="connsiteY4" fmla="*/ 551293 h 4192846"/>
              <a:gd name="connsiteX5" fmla="*/ 529936 w 5081155"/>
              <a:gd name="connsiteY5" fmla="*/ 821457 h 4192846"/>
              <a:gd name="connsiteX6" fmla="*/ 1174173 w 5081155"/>
              <a:gd name="connsiteY6" fmla="*/ 1268266 h 4192846"/>
              <a:gd name="connsiteX7" fmla="*/ 446809 w 5081155"/>
              <a:gd name="connsiteY7" fmla="*/ 1912502 h 4192846"/>
              <a:gd name="connsiteX8" fmla="*/ 405245 w 5081155"/>
              <a:gd name="connsiteY8" fmla="*/ 2473611 h 4192846"/>
              <a:gd name="connsiteX9" fmla="*/ 966355 w 5081155"/>
              <a:gd name="connsiteY9" fmla="*/ 3149020 h 4192846"/>
              <a:gd name="connsiteX10" fmla="*/ 1288473 w 5081155"/>
              <a:gd name="connsiteY10" fmla="*/ 2276184 h 4192846"/>
              <a:gd name="connsiteX11" fmla="*/ 1652155 w 5081155"/>
              <a:gd name="connsiteY11" fmla="*/ 2078757 h 4192846"/>
              <a:gd name="connsiteX12" fmla="*/ 2067791 w 5081155"/>
              <a:gd name="connsiteY12" fmla="*/ 2161884 h 4192846"/>
              <a:gd name="connsiteX13" fmla="*/ 2067791 w 5081155"/>
              <a:gd name="connsiteY13" fmla="*/ 1579993 h 4192846"/>
              <a:gd name="connsiteX14" fmla="*/ 2899064 w 5081155"/>
              <a:gd name="connsiteY14" fmla="*/ 1392957 h 4192846"/>
              <a:gd name="connsiteX15" fmla="*/ 3065318 w 5081155"/>
              <a:gd name="connsiteY15" fmla="*/ 2120320 h 4192846"/>
              <a:gd name="connsiteX16" fmla="*/ 2161309 w 5081155"/>
              <a:gd name="connsiteY16" fmla="*/ 2878857 h 4192846"/>
              <a:gd name="connsiteX17" fmla="*/ 2109355 w 5081155"/>
              <a:gd name="connsiteY17" fmla="*/ 3336057 h 4192846"/>
              <a:gd name="connsiteX18" fmla="*/ 1600200 w 5081155"/>
              <a:gd name="connsiteY18" fmla="*/ 3627002 h 4192846"/>
              <a:gd name="connsiteX19" fmla="*/ 1995055 w 5081155"/>
              <a:gd name="connsiteY19" fmla="*/ 4188111 h 4192846"/>
              <a:gd name="connsiteX20" fmla="*/ 3065318 w 5081155"/>
              <a:gd name="connsiteY20" fmla="*/ 3284102 h 4192846"/>
              <a:gd name="connsiteX21" fmla="*/ 3501736 w 5081155"/>
              <a:gd name="connsiteY21" fmla="*/ 3720520 h 4192846"/>
              <a:gd name="connsiteX22" fmla="*/ 4333009 w 5081155"/>
              <a:gd name="connsiteY22" fmla="*/ 3200975 h 4192846"/>
              <a:gd name="connsiteX23" fmla="*/ 4021282 w 5081155"/>
              <a:gd name="connsiteY23" fmla="*/ 2484002 h 4192846"/>
              <a:gd name="connsiteX24" fmla="*/ 3709555 w 5081155"/>
              <a:gd name="connsiteY24" fmla="*/ 1507257 h 4192846"/>
              <a:gd name="connsiteX25" fmla="*/ 4270664 w 5081155"/>
              <a:gd name="connsiteY25" fmla="*/ 925366 h 4192846"/>
              <a:gd name="connsiteX26" fmla="*/ 5081155 w 5081155"/>
              <a:gd name="connsiteY26" fmla="*/ 1683902 h 4192846"/>
              <a:gd name="connsiteX0" fmla="*/ 0 w 5081155"/>
              <a:gd name="connsiteY0" fmla="*/ 333084 h 4192846"/>
              <a:gd name="connsiteX1" fmla="*/ 519545 w 5081155"/>
              <a:gd name="connsiteY1" fmla="*/ 73311 h 4192846"/>
              <a:gd name="connsiteX2" fmla="*/ 893618 w 5081155"/>
              <a:gd name="connsiteY2" fmla="*/ 10966 h 4192846"/>
              <a:gd name="connsiteX3" fmla="*/ 1215736 w 5081155"/>
              <a:gd name="connsiteY3" fmla="*/ 260348 h 4192846"/>
              <a:gd name="connsiteX4" fmla="*/ 1132609 w 5081155"/>
              <a:gd name="connsiteY4" fmla="*/ 551293 h 4192846"/>
              <a:gd name="connsiteX5" fmla="*/ 654627 w 5081155"/>
              <a:gd name="connsiteY5" fmla="*/ 624029 h 4192846"/>
              <a:gd name="connsiteX6" fmla="*/ 529936 w 5081155"/>
              <a:gd name="connsiteY6" fmla="*/ 821457 h 4192846"/>
              <a:gd name="connsiteX7" fmla="*/ 1174173 w 5081155"/>
              <a:gd name="connsiteY7" fmla="*/ 1268266 h 4192846"/>
              <a:gd name="connsiteX8" fmla="*/ 446809 w 5081155"/>
              <a:gd name="connsiteY8" fmla="*/ 1912502 h 4192846"/>
              <a:gd name="connsiteX9" fmla="*/ 405245 w 5081155"/>
              <a:gd name="connsiteY9" fmla="*/ 2473611 h 4192846"/>
              <a:gd name="connsiteX10" fmla="*/ 966355 w 5081155"/>
              <a:gd name="connsiteY10" fmla="*/ 3149020 h 4192846"/>
              <a:gd name="connsiteX11" fmla="*/ 1288473 w 5081155"/>
              <a:gd name="connsiteY11" fmla="*/ 2276184 h 4192846"/>
              <a:gd name="connsiteX12" fmla="*/ 1652155 w 5081155"/>
              <a:gd name="connsiteY12" fmla="*/ 2078757 h 4192846"/>
              <a:gd name="connsiteX13" fmla="*/ 2067791 w 5081155"/>
              <a:gd name="connsiteY13" fmla="*/ 2161884 h 4192846"/>
              <a:gd name="connsiteX14" fmla="*/ 2067791 w 5081155"/>
              <a:gd name="connsiteY14" fmla="*/ 1579993 h 4192846"/>
              <a:gd name="connsiteX15" fmla="*/ 2899064 w 5081155"/>
              <a:gd name="connsiteY15" fmla="*/ 1392957 h 4192846"/>
              <a:gd name="connsiteX16" fmla="*/ 3065318 w 5081155"/>
              <a:gd name="connsiteY16" fmla="*/ 2120320 h 4192846"/>
              <a:gd name="connsiteX17" fmla="*/ 2161309 w 5081155"/>
              <a:gd name="connsiteY17" fmla="*/ 2878857 h 4192846"/>
              <a:gd name="connsiteX18" fmla="*/ 2109355 w 5081155"/>
              <a:gd name="connsiteY18" fmla="*/ 3336057 h 4192846"/>
              <a:gd name="connsiteX19" fmla="*/ 1600200 w 5081155"/>
              <a:gd name="connsiteY19" fmla="*/ 3627002 h 4192846"/>
              <a:gd name="connsiteX20" fmla="*/ 1995055 w 5081155"/>
              <a:gd name="connsiteY20" fmla="*/ 4188111 h 4192846"/>
              <a:gd name="connsiteX21" fmla="*/ 3065318 w 5081155"/>
              <a:gd name="connsiteY21" fmla="*/ 3284102 h 4192846"/>
              <a:gd name="connsiteX22" fmla="*/ 3501736 w 5081155"/>
              <a:gd name="connsiteY22" fmla="*/ 3720520 h 4192846"/>
              <a:gd name="connsiteX23" fmla="*/ 4333009 w 5081155"/>
              <a:gd name="connsiteY23" fmla="*/ 3200975 h 4192846"/>
              <a:gd name="connsiteX24" fmla="*/ 4021282 w 5081155"/>
              <a:gd name="connsiteY24" fmla="*/ 2484002 h 4192846"/>
              <a:gd name="connsiteX25" fmla="*/ 3709555 w 5081155"/>
              <a:gd name="connsiteY25" fmla="*/ 1507257 h 4192846"/>
              <a:gd name="connsiteX26" fmla="*/ 4270664 w 5081155"/>
              <a:gd name="connsiteY26" fmla="*/ 925366 h 4192846"/>
              <a:gd name="connsiteX27" fmla="*/ 5081155 w 5081155"/>
              <a:gd name="connsiteY27" fmla="*/ 1683902 h 4192846"/>
              <a:gd name="connsiteX0" fmla="*/ 0 w 5081155"/>
              <a:gd name="connsiteY0" fmla="*/ 333084 h 4192846"/>
              <a:gd name="connsiteX1" fmla="*/ 519545 w 5081155"/>
              <a:gd name="connsiteY1" fmla="*/ 73311 h 4192846"/>
              <a:gd name="connsiteX2" fmla="*/ 893618 w 5081155"/>
              <a:gd name="connsiteY2" fmla="*/ 10966 h 4192846"/>
              <a:gd name="connsiteX3" fmla="*/ 1215736 w 5081155"/>
              <a:gd name="connsiteY3" fmla="*/ 260348 h 4192846"/>
              <a:gd name="connsiteX4" fmla="*/ 1132609 w 5081155"/>
              <a:gd name="connsiteY4" fmla="*/ 551293 h 4192846"/>
              <a:gd name="connsiteX5" fmla="*/ 654627 w 5081155"/>
              <a:gd name="connsiteY5" fmla="*/ 624029 h 4192846"/>
              <a:gd name="connsiteX6" fmla="*/ 529936 w 5081155"/>
              <a:gd name="connsiteY6" fmla="*/ 821457 h 4192846"/>
              <a:gd name="connsiteX7" fmla="*/ 779318 w 5081155"/>
              <a:gd name="connsiteY7" fmla="*/ 1070838 h 4192846"/>
              <a:gd name="connsiteX8" fmla="*/ 1174173 w 5081155"/>
              <a:gd name="connsiteY8" fmla="*/ 1268266 h 4192846"/>
              <a:gd name="connsiteX9" fmla="*/ 446809 w 5081155"/>
              <a:gd name="connsiteY9" fmla="*/ 1912502 h 4192846"/>
              <a:gd name="connsiteX10" fmla="*/ 405245 w 5081155"/>
              <a:gd name="connsiteY10" fmla="*/ 2473611 h 4192846"/>
              <a:gd name="connsiteX11" fmla="*/ 966355 w 5081155"/>
              <a:gd name="connsiteY11" fmla="*/ 3149020 h 4192846"/>
              <a:gd name="connsiteX12" fmla="*/ 1288473 w 5081155"/>
              <a:gd name="connsiteY12" fmla="*/ 2276184 h 4192846"/>
              <a:gd name="connsiteX13" fmla="*/ 1652155 w 5081155"/>
              <a:gd name="connsiteY13" fmla="*/ 2078757 h 4192846"/>
              <a:gd name="connsiteX14" fmla="*/ 2067791 w 5081155"/>
              <a:gd name="connsiteY14" fmla="*/ 2161884 h 4192846"/>
              <a:gd name="connsiteX15" fmla="*/ 2067791 w 5081155"/>
              <a:gd name="connsiteY15" fmla="*/ 1579993 h 4192846"/>
              <a:gd name="connsiteX16" fmla="*/ 2899064 w 5081155"/>
              <a:gd name="connsiteY16" fmla="*/ 1392957 h 4192846"/>
              <a:gd name="connsiteX17" fmla="*/ 3065318 w 5081155"/>
              <a:gd name="connsiteY17" fmla="*/ 2120320 h 4192846"/>
              <a:gd name="connsiteX18" fmla="*/ 2161309 w 5081155"/>
              <a:gd name="connsiteY18" fmla="*/ 2878857 h 4192846"/>
              <a:gd name="connsiteX19" fmla="*/ 2109355 w 5081155"/>
              <a:gd name="connsiteY19" fmla="*/ 3336057 h 4192846"/>
              <a:gd name="connsiteX20" fmla="*/ 1600200 w 5081155"/>
              <a:gd name="connsiteY20" fmla="*/ 3627002 h 4192846"/>
              <a:gd name="connsiteX21" fmla="*/ 1995055 w 5081155"/>
              <a:gd name="connsiteY21" fmla="*/ 4188111 h 4192846"/>
              <a:gd name="connsiteX22" fmla="*/ 3065318 w 5081155"/>
              <a:gd name="connsiteY22" fmla="*/ 3284102 h 4192846"/>
              <a:gd name="connsiteX23" fmla="*/ 3501736 w 5081155"/>
              <a:gd name="connsiteY23" fmla="*/ 3720520 h 4192846"/>
              <a:gd name="connsiteX24" fmla="*/ 4333009 w 5081155"/>
              <a:gd name="connsiteY24" fmla="*/ 3200975 h 4192846"/>
              <a:gd name="connsiteX25" fmla="*/ 4021282 w 5081155"/>
              <a:gd name="connsiteY25" fmla="*/ 2484002 h 4192846"/>
              <a:gd name="connsiteX26" fmla="*/ 3709555 w 5081155"/>
              <a:gd name="connsiteY26" fmla="*/ 1507257 h 4192846"/>
              <a:gd name="connsiteX27" fmla="*/ 4270664 w 5081155"/>
              <a:gd name="connsiteY27" fmla="*/ 925366 h 4192846"/>
              <a:gd name="connsiteX28" fmla="*/ 5081155 w 5081155"/>
              <a:gd name="connsiteY28" fmla="*/ 1683902 h 4192846"/>
              <a:gd name="connsiteX0" fmla="*/ 0 w 5081155"/>
              <a:gd name="connsiteY0" fmla="*/ 333084 h 4192846"/>
              <a:gd name="connsiteX1" fmla="*/ 519545 w 5081155"/>
              <a:gd name="connsiteY1" fmla="*/ 73311 h 4192846"/>
              <a:gd name="connsiteX2" fmla="*/ 893618 w 5081155"/>
              <a:gd name="connsiteY2" fmla="*/ 10966 h 4192846"/>
              <a:gd name="connsiteX3" fmla="*/ 1215736 w 5081155"/>
              <a:gd name="connsiteY3" fmla="*/ 260348 h 4192846"/>
              <a:gd name="connsiteX4" fmla="*/ 1132609 w 5081155"/>
              <a:gd name="connsiteY4" fmla="*/ 551293 h 4192846"/>
              <a:gd name="connsiteX5" fmla="*/ 654627 w 5081155"/>
              <a:gd name="connsiteY5" fmla="*/ 624029 h 4192846"/>
              <a:gd name="connsiteX6" fmla="*/ 529936 w 5081155"/>
              <a:gd name="connsiteY6" fmla="*/ 821457 h 4192846"/>
              <a:gd name="connsiteX7" fmla="*/ 779318 w 5081155"/>
              <a:gd name="connsiteY7" fmla="*/ 1070838 h 4192846"/>
              <a:gd name="connsiteX8" fmla="*/ 1174173 w 5081155"/>
              <a:gd name="connsiteY8" fmla="*/ 1268266 h 4192846"/>
              <a:gd name="connsiteX9" fmla="*/ 446809 w 5081155"/>
              <a:gd name="connsiteY9" fmla="*/ 1912502 h 4192846"/>
              <a:gd name="connsiteX10" fmla="*/ 405245 w 5081155"/>
              <a:gd name="connsiteY10" fmla="*/ 2473611 h 4192846"/>
              <a:gd name="connsiteX11" fmla="*/ 966355 w 5081155"/>
              <a:gd name="connsiteY11" fmla="*/ 3149020 h 4192846"/>
              <a:gd name="connsiteX12" fmla="*/ 1288473 w 5081155"/>
              <a:gd name="connsiteY12" fmla="*/ 2276184 h 4192846"/>
              <a:gd name="connsiteX13" fmla="*/ 1652155 w 5081155"/>
              <a:gd name="connsiteY13" fmla="*/ 2078757 h 4192846"/>
              <a:gd name="connsiteX14" fmla="*/ 2067791 w 5081155"/>
              <a:gd name="connsiteY14" fmla="*/ 2161884 h 4192846"/>
              <a:gd name="connsiteX15" fmla="*/ 2067791 w 5081155"/>
              <a:gd name="connsiteY15" fmla="*/ 1579993 h 4192846"/>
              <a:gd name="connsiteX16" fmla="*/ 2899064 w 5081155"/>
              <a:gd name="connsiteY16" fmla="*/ 1392957 h 4192846"/>
              <a:gd name="connsiteX17" fmla="*/ 3065318 w 5081155"/>
              <a:gd name="connsiteY17" fmla="*/ 2120320 h 4192846"/>
              <a:gd name="connsiteX18" fmla="*/ 2161309 w 5081155"/>
              <a:gd name="connsiteY18" fmla="*/ 2878857 h 4192846"/>
              <a:gd name="connsiteX19" fmla="*/ 2109355 w 5081155"/>
              <a:gd name="connsiteY19" fmla="*/ 3336057 h 4192846"/>
              <a:gd name="connsiteX20" fmla="*/ 1600200 w 5081155"/>
              <a:gd name="connsiteY20" fmla="*/ 3627002 h 4192846"/>
              <a:gd name="connsiteX21" fmla="*/ 1995055 w 5081155"/>
              <a:gd name="connsiteY21" fmla="*/ 4188111 h 4192846"/>
              <a:gd name="connsiteX22" fmla="*/ 3065318 w 5081155"/>
              <a:gd name="connsiteY22" fmla="*/ 3284102 h 4192846"/>
              <a:gd name="connsiteX23" fmla="*/ 3501736 w 5081155"/>
              <a:gd name="connsiteY23" fmla="*/ 3720520 h 4192846"/>
              <a:gd name="connsiteX24" fmla="*/ 4333009 w 5081155"/>
              <a:gd name="connsiteY24" fmla="*/ 3200975 h 4192846"/>
              <a:gd name="connsiteX25" fmla="*/ 4021282 w 5081155"/>
              <a:gd name="connsiteY25" fmla="*/ 2484002 h 4192846"/>
              <a:gd name="connsiteX26" fmla="*/ 3709555 w 5081155"/>
              <a:gd name="connsiteY26" fmla="*/ 1507257 h 4192846"/>
              <a:gd name="connsiteX27" fmla="*/ 4270664 w 5081155"/>
              <a:gd name="connsiteY27" fmla="*/ 925366 h 4192846"/>
              <a:gd name="connsiteX28" fmla="*/ 5081155 w 5081155"/>
              <a:gd name="connsiteY28" fmla="*/ 1683902 h 4192846"/>
              <a:gd name="connsiteX0" fmla="*/ 0 w 5081155"/>
              <a:gd name="connsiteY0" fmla="*/ 333084 h 4192846"/>
              <a:gd name="connsiteX1" fmla="*/ 519545 w 5081155"/>
              <a:gd name="connsiteY1" fmla="*/ 73311 h 4192846"/>
              <a:gd name="connsiteX2" fmla="*/ 893618 w 5081155"/>
              <a:gd name="connsiteY2" fmla="*/ 10966 h 4192846"/>
              <a:gd name="connsiteX3" fmla="*/ 1215736 w 5081155"/>
              <a:gd name="connsiteY3" fmla="*/ 260348 h 4192846"/>
              <a:gd name="connsiteX4" fmla="*/ 1132609 w 5081155"/>
              <a:gd name="connsiteY4" fmla="*/ 551293 h 4192846"/>
              <a:gd name="connsiteX5" fmla="*/ 654627 w 5081155"/>
              <a:gd name="connsiteY5" fmla="*/ 624029 h 4192846"/>
              <a:gd name="connsiteX6" fmla="*/ 529936 w 5081155"/>
              <a:gd name="connsiteY6" fmla="*/ 821457 h 4192846"/>
              <a:gd name="connsiteX7" fmla="*/ 779318 w 5081155"/>
              <a:gd name="connsiteY7" fmla="*/ 1070838 h 4192846"/>
              <a:gd name="connsiteX8" fmla="*/ 1174173 w 5081155"/>
              <a:gd name="connsiteY8" fmla="*/ 1330611 h 4192846"/>
              <a:gd name="connsiteX9" fmla="*/ 446809 w 5081155"/>
              <a:gd name="connsiteY9" fmla="*/ 1912502 h 4192846"/>
              <a:gd name="connsiteX10" fmla="*/ 405245 w 5081155"/>
              <a:gd name="connsiteY10" fmla="*/ 2473611 h 4192846"/>
              <a:gd name="connsiteX11" fmla="*/ 966355 w 5081155"/>
              <a:gd name="connsiteY11" fmla="*/ 3149020 h 4192846"/>
              <a:gd name="connsiteX12" fmla="*/ 1288473 w 5081155"/>
              <a:gd name="connsiteY12" fmla="*/ 2276184 h 4192846"/>
              <a:gd name="connsiteX13" fmla="*/ 1652155 w 5081155"/>
              <a:gd name="connsiteY13" fmla="*/ 2078757 h 4192846"/>
              <a:gd name="connsiteX14" fmla="*/ 2067791 w 5081155"/>
              <a:gd name="connsiteY14" fmla="*/ 2161884 h 4192846"/>
              <a:gd name="connsiteX15" fmla="*/ 2067791 w 5081155"/>
              <a:gd name="connsiteY15" fmla="*/ 1579993 h 4192846"/>
              <a:gd name="connsiteX16" fmla="*/ 2899064 w 5081155"/>
              <a:gd name="connsiteY16" fmla="*/ 1392957 h 4192846"/>
              <a:gd name="connsiteX17" fmla="*/ 3065318 w 5081155"/>
              <a:gd name="connsiteY17" fmla="*/ 2120320 h 4192846"/>
              <a:gd name="connsiteX18" fmla="*/ 2161309 w 5081155"/>
              <a:gd name="connsiteY18" fmla="*/ 2878857 h 4192846"/>
              <a:gd name="connsiteX19" fmla="*/ 2109355 w 5081155"/>
              <a:gd name="connsiteY19" fmla="*/ 3336057 h 4192846"/>
              <a:gd name="connsiteX20" fmla="*/ 1600200 w 5081155"/>
              <a:gd name="connsiteY20" fmla="*/ 3627002 h 4192846"/>
              <a:gd name="connsiteX21" fmla="*/ 1995055 w 5081155"/>
              <a:gd name="connsiteY21" fmla="*/ 4188111 h 4192846"/>
              <a:gd name="connsiteX22" fmla="*/ 3065318 w 5081155"/>
              <a:gd name="connsiteY22" fmla="*/ 3284102 h 4192846"/>
              <a:gd name="connsiteX23" fmla="*/ 3501736 w 5081155"/>
              <a:gd name="connsiteY23" fmla="*/ 3720520 h 4192846"/>
              <a:gd name="connsiteX24" fmla="*/ 4333009 w 5081155"/>
              <a:gd name="connsiteY24" fmla="*/ 3200975 h 4192846"/>
              <a:gd name="connsiteX25" fmla="*/ 4021282 w 5081155"/>
              <a:gd name="connsiteY25" fmla="*/ 2484002 h 4192846"/>
              <a:gd name="connsiteX26" fmla="*/ 3709555 w 5081155"/>
              <a:gd name="connsiteY26" fmla="*/ 1507257 h 4192846"/>
              <a:gd name="connsiteX27" fmla="*/ 4270664 w 5081155"/>
              <a:gd name="connsiteY27" fmla="*/ 925366 h 4192846"/>
              <a:gd name="connsiteX28" fmla="*/ 5081155 w 5081155"/>
              <a:gd name="connsiteY28" fmla="*/ 1683902 h 4192846"/>
              <a:gd name="connsiteX0" fmla="*/ 0 w 5081155"/>
              <a:gd name="connsiteY0" fmla="*/ 333084 h 4192846"/>
              <a:gd name="connsiteX1" fmla="*/ 519545 w 5081155"/>
              <a:gd name="connsiteY1" fmla="*/ 73311 h 4192846"/>
              <a:gd name="connsiteX2" fmla="*/ 893618 w 5081155"/>
              <a:gd name="connsiteY2" fmla="*/ 10966 h 4192846"/>
              <a:gd name="connsiteX3" fmla="*/ 1215736 w 5081155"/>
              <a:gd name="connsiteY3" fmla="*/ 260348 h 4192846"/>
              <a:gd name="connsiteX4" fmla="*/ 1132609 w 5081155"/>
              <a:gd name="connsiteY4" fmla="*/ 551293 h 4192846"/>
              <a:gd name="connsiteX5" fmla="*/ 654627 w 5081155"/>
              <a:gd name="connsiteY5" fmla="*/ 624029 h 4192846"/>
              <a:gd name="connsiteX6" fmla="*/ 529936 w 5081155"/>
              <a:gd name="connsiteY6" fmla="*/ 821457 h 4192846"/>
              <a:gd name="connsiteX7" fmla="*/ 831273 w 5081155"/>
              <a:gd name="connsiteY7" fmla="*/ 1039666 h 4192846"/>
              <a:gd name="connsiteX8" fmla="*/ 1174173 w 5081155"/>
              <a:gd name="connsiteY8" fmla="*/ 1330611 h 4192846"/>
              <a:gd name="connsiteX9" fmla="*/ 446809 w 5081155"/>
              <a:gd name="connsiteY9" fmla="*/ 1912502 h 4192846"/>
              <a:gd name="connsiteX10" fmla="*/ 405245 w 5081155"/>
              <a:gd name="connsiteY10" fmla="*/ 2473611 h 4192846"/>
              <a:gd name="connsiteX11" fmla="*/ 966355 w 5081155"/>
              <a:gd name="connsiteY11" fmla="*/ 3149020 h 4192846"/>
              <a:gd name="connsiteX12" fmla="*/ 1288473 w 5081155"/>
              <a:gd name="connsiteY12" fmla="*/ 2276184 h 4192846"/>
              <a:gd name="connsiteX13" fmla="*/ 1652155 w 5081155"/>
              <a:gd name="connsiteY13" fmla="*/ 2078757 h 4192846"/>
              <a:gd name="connsiteX14" fmla="*/ 2067791 w 5081155"/>
              <a:gd name="connsiteY14" fmla="*/ 2161884 h 4192846"/>
              <a:gd name="connsiteX15" fmla="*/ 2067791 w 5081155"/>
              <a:gd name="connsiteY15" fmla="*/ 1579993 h 4192846"/>
              <a:gd name="connsiteX16" fmla="*/ 2899064 w 5081155"/>
              <a:gd name="connsiteY16" fmla="*/ 1392957 h 4192846"/>
              <a:gd name="connsiteX17" fmla="*/ 3065318 w 5081155"/>
              <a:gd name="connsiteY17" fmla="*/ 2120320 h 4192846"/>
              <a:gd name="connsiteX18" fmla="*/ 2161309 w 5081155"/>
              <a:gd name="connsiteY18" fmla="*/ 2878857 h 4192846"/>
              <a:gd name="connsiteX19" fmla="*/ 2109355 w 5081155"/>
              <a:gd name="connsiteY19" fmla="*/ 3336057 h 4192846"/>
              <a:gd name="connsiteX20" fmla="*/ 1600200 w 5081155"/>
              <a:gd name="connsiteY20" fmla="*/ 3627002 h 4192846"/>
              <a:gd name="connsiteX21" fmla="*/ 1995055 w 5081155"/>
              <a:gd name="connsiteY21" fmla="*/ 4188111 h 4192846"/>
              <a:gd name="connsiteX22" fmla="*/ 3065318 w 5081155"/>
              <a:gd name="connsiteY22" fmla="*/ 3284102 h 4192846"/>
              <a:gd name="connsiteX23" fmla="*/ 3501736 w 5081155"/>
              <a:gd name="connsiteY23" fmla="*/ 3720520 h 4192846"/>
              <a:gd name="connsiteX24" fmla="*/ 4333009 w 5081155"/>
              <a:gd name="connsiteY24" fmla="*/ 3200975 h 4192846"/>
              <a:gd name="connsiteX25" fmla="*/ 4021282 w 5081155"/>
              <a:gd name="connsiteY25" fmla="*/ 2484002 h 4192846"/>
              <a:gd name="connsiteX26" fmla="*/ 3709555 w 5081155"/>
              <a:gd name="connsiteY26" fmla="*/ 1507257 h 4192846"/>
              <a:gd name="connsiteX27" fmla="*/ 4270664 w 5081155"/>
              <a:gd name="connsiteY27" fmla="*/ 925366 h 4192846"/>
              <a:gd name="connsiteX28" fmla="*/ 5081155 w 5081155"/>
              <a:gd name="connsiteY28" fmla="*/ 1683902 h 4192846"/>
              <a:gd name="connsiteX0" fmla="*/ 0 w 5081155"/>
              <a:gd name="connsiteY0" fmla="*/ 333084 h 4192846"/>
              <a:gd name="connsiteX1" fmla="*/ 519545 w 5081155"/>
              <a:gd name="connsiteY1" fmla="*/ 73311 h 4192846"/>
              <a:gd name="connsiteX2" fmla="*/ 893618 w 5081155"/>
              <a:gd name="connsiteY2" fmla="*/ 10966 h 4192846"/>
              <a:gd name="connsiteX3" fmla="*/ 1215736 w 5081155"/>
              <a:gd name="connsiteY3" fmla="*/ 260348 h 4192846"/>
              <a:gd name="connsiteX4" fmla="*/ 1132609 w 5081155"/>
              <a:gd name="connsiteY4" fmla="*/ 551293 h 4192846"/>
              <a:gd name="connsiteX5" fmla="*/ 654627 w 5081155"/>
              <a:gd name="connsiteY5" fmla="*/ 624029 h 4192846"/>
              <a:gd name="connsiteX6" fmla="*/ 529936 w 5081155"/>
              <a:gd name="connsiteY6" fmla="*/ 821457 h 4192846"/>
              <a:gd name="connsiteX7" fmla="*/ 831273 w 5081155"/>
              <a:gd name="connsiteY7" fmla="*/ 1039666 h 4192846"/>
              <a:gd name="connsiteX8" fmla="*/ 1174173 w 5081155"/>
              <a:gd name="connsiteY8" fmla="*/ 1330611 h 4192846"/>
              <a:gd name="connsiteX9" fmla="*/ 446809 w 5081155"/>
              <a:gd name="connsiteY9" fmla="*/ 1912502 h 4192846"/>
              <a:gd name="connsiteX10" fmla="*/ 405245 w 5081155"/>
              <a:gd name="connsiteY10" fmla="*/ 2473611 h 4192846"/>
              <a:gd name="connsiteX11" fmla="*/ 966355 w 5081155"/>
              <a:gd name="connsiteY11" fmla="*/ 3149020 h 4192846"/>
              <a:gd name="connsiteX12" fmla="*/ 1288473 w 5081155"/>
              <a:gd name="connsiteY12" fmla="*/ 2276184 h 4192846"/>
              <a:gd name="connsiteX13" fmla="*/ 1652155 w 5081155"/>
              <a:gd name="connsiteY13" fmla="*/ 2078757 h 4192846"/>
              <a:gd name="connsiteX14" fmla="*/ 2067791 w 5081155"/>
              <a:gd name="connsiteY14" fmla="*/ 2161884 h 4192846"/>
              <a:gd name="connsiteX15" fmla="*/ 2067791 w 5081155"/>
              <a:gd name="connsiteY15" fmla="*/ 1579993 h 4192846"/>
              <a:gd name="connsiteX16" fmla="*/ 2899064 w 5081155"/>
              <a:gd name="connsiteY16" fmla="*/ 1392957 h 4192846"/>
              <a:gd name="connsiteX17" fmla="*/ 3065318 w 5081155"/>
              <a:gd name="connsiteY17" fmla="*/ 2120320 h 4192846"/>
              <a:gd name="connsiteX18" fmla="*/ 2161309 w 5081155"/>
              <a:gd name="connsiteY18" fmla="*/ 2878857 h 4192846"/>
              <a:gd name="connsiteX19" fmla="*/ 2109355 w 5081155"/>
              <a:gd name="connsiteY19" fmla="*/ 3336057 h 4192846"/>
              <a:gd name="connsiteX20" fmla="*/ 1600200 w 5081155"/>
              <a:gd name="connsiteY20" fmla="*/ 3627002 h 4192846"/>
              <a:gd name="connsiteX21" fmla="*/ 1995055 w 5081155"/>
              <a:gd name="connsiteY21" fmla="*/ 4188111 h 4192846"/>
              <a:gd name="connsiteX22" fmla="*/ 3065318 w 5081155"/>
              <a:gd name="connsiteY22" fmla="*/ 3284102 h 4192846"/>
              <a:gd name="connsiteX23" fmla="*/ 3501736 w 5081155"/>
              <a:gd name="connsiteY23" fmla="*/ 3720520 h 4192846"/>
              <a:gd name="connsiteX24" fmla="*/ 4333009 w 5081155"/>
              <a:gd name="connsiteY24" fmla="*/ 3200975 h 4192846"/>
              <a:gd name="connsiteX25" fmla="*/ 4021282 w 5081155"/>
              <a:gd name="connsiteY25" fmla="*/ 2484002 h 4192846"/>
              <a:gd name="connsiteX26" fmla="*/ 3709555 w 5081155"/>
              <a:gd name="connsiteY26" fmla="*/ 1507257 h 4192846"/>
              <a:gd name="connsiteX27" fmla="*/ 4270664 w 5081155"/>
              <a:gd name="connsiteY27" fmla="*/ 925366 h 4192846"/>
              <a:gd name="connsiteX28" fmla="*/ 5081155 w 5081155"/>
              <a:gd name="connsiteY28" fmla="*/ 1683902 h 4192846"/>
              <a:gd name="connsiteX0" fmla="*/ 0 w 5081155"/>
              <a:gd name="connsiteY0" fmla="*/ 333084 h 4192846"/>
              <a:gd name="connsiteX1" fmla="*/ 519545 w 5081155"/>
              <a:gd name="connsiteY1" fmla="*/ 73311 h 4192846"/>
              <a:gd name="connsiteX2" fmla="*/ 893618 w 5081155"/>
              <a:gd name="connsiteY2" fmla="*/ 10966 h 4192846"/>
              <a:gd name="connsiteX3" fmla="*/ 1215736 w 5081155"/>
              <a:gd name="connsiteY3" fmla="*/ 260348 h 4192846"/>
              <a:gd name="connsiteX4" fmla="*/ 1132609 w 5081155"/>
              <a:gd name="connsiteY4" fmla="*/ 551293 h 4192846"/>
              <a:gd name="connsiteX5" fmla="*/ 654627 w 5081155"/>
              <a:gd name="connsiteY5" fmla="*/ 624029 h 4192846"/>
              <a:gd name="connsiteX6" fmla="*/ 529936 w 5081155"/>
              <a:gd name="connsiteY6" fmla="*/ 821457 h 4192846"/>
              <a:gd name="connsiteX7" fmla="*/ 831273 w 5081155"/>
              <a:gd name="connsiteY7" fmla="*/ 1039666 h 4192846"/>
              <a:gd name="connsiteX8" fmla="*/ 1174173 w 5081155"/>
              <a:gd name="connsiteY8" fmla="*/ 1330611 h 4192846"/>
              <a:gd name="connsiteX9" fmla="*/ 446809 w 5081155"/>
              <a:gd name="connsiteY9" fmla="*/ 1912502 h 4192846"/>
              <a:gd name="connsiteX10" fmla="*/ 405245 w 5081155"/>
              <a:gd name="connsiteY10" fmla="*/ 2473611 h 4192846"/>
              <a:gd name="connsiteX11" fmla="*/ 498764 w 5081155"/>
              <a:gd name="connsiteY11" fmla="*/ 2910029 h 4192846"/>
              <a:gd name="connsiteX12" fmla="*/ 966355 w 5081155"/>
              <a:gd name="connsiteY12" fmla="*/ 3149020 h 4192846"/>
              <a:gd name="connsiteX13" fmla="*/ 1288473 w 5081155"/>
              <a:gd name="connsiteY13" fmla="*/ 2276184 h 4192846"/>
              <a:gd name="connsiteX14" fmla="*/ 1652155 w 5081155"/>
              <a:gd name="connsiteY14" fmla="*/ 2078757 h 4192846"/>
              <a:gd name="connsiteX15" fmla="*/ 2067791 w 5081155"/>
              <a:gd name="connsiteY15" fmla="*/ 2161884 h 4192846"/>
              <a:gd name="connsiteX16" fmla="*/ 2067791 w 5081155"/>
              <a:gd name="connsiteY16" fmla="*/ 1579993 h 4192846"/>
              <a:gd name="connsiteX17" fmla="*/ 2899064 w 5081155"/>
              <a:gd name="connsiteY17" fmla="*/ 1392957 h 4192846"/>
              <a:gd name="connsiteX18" fmla="*/ 3065318 w 5081155"/>
              <a:gd name="connsiteY18" fmla="*/ 2120320 h 4192846"/>
              <a:gd name="connsiteX19" fmla="*/ 2161309 w 5081155"/>
              <a:gd name="connsiteY19" fmla="*/ 2878857 h 4192846"/>
              <a:gd name="connsiteX20" fmla="*/ 2109355 w 5081155"/>
              <a:gd name="connsiteY20" fmla="*/ 3336057 h 4192846"/>
              <a:gd name="connsiteX21" fmla="*/ 1600200 w 5081155"/>
              <a:gd name="connsiteY21" fmla="*/ 3627002 h 4192846"/>
              <a:gd name="connsiteX22" fmla="*/ 1995055 w 5081155"/>
              <a:gd name="connsiteY22" fmla="*/ 4188111 h 4192846"/>
              <a:gd name="connsiteX23" fmla="*/ 3065318 w 5081155"/>
              <a:gd name="connsiteY23" fmla="*/ 3284102 h 4192846"/>
              <a:gd name="connsiteX24" fmla="*/ 3501736 w 5081155"/>
              <a:gd name="connsiteY24" fmla="*/ 3720520 h 4192846"/>
              <a:gd name="connsiteX25" fmla="*/ 4333009 w 5081155"/>
              <a:gd name="connsiteY25" fmla="*/ 3200975 h 4192846"/>
              <a:gd name="connsiteX26" fmla="*/ 4021282 w 5081155"/>
              <a:gd name="connsiteY26" fmla="*/ 2484002 h 4192846"/>
              <a:gd name="connsiteX27" fmla="*/ 3709555 w 5081155"/>
              <a:gd name="connsiteY27" fmla="*/ 1507257 h 4192846"/>
              <a:gd name="connsiteX28" fmla="*/ 4270664 w 5081155"/>
              <a:gd name="connsiteY28" fmla="*/ 925366 h 4192846"/>
              <a:gd name="connsiteX29" fmla="*/ 5081155 w 5081155"/>
              <a:gd name="connsiteY29" fmla="*/ 1683902 h 4192846"/>
              <a:gd name="connsiteX0" fmla="*/ 0 w 5081155"/>
              <a:gd name="connsiteY0" fmla="*/ 333084 h 4192846"/>
              <a:gd name="connsiteX1" fmla="*/ 519545 w 5081155"/>
              <a:gd name="connsiteY1" fmla="*/ 73311 h 4192846"/>
              <a:gd name="connsiteX2" fmla="*/ 893618 w 5081155"/>
              <a:gd name="connsiteY2" fmla="*/ 10966 h 4192846"/>
              <a:gd name="connsiteX3" fmla="*/ 1215736 w 5081155"/>
              <a:gd name="connsiteY3" fmla="*/ 260348 h 4192846"/>
              <a:gd name="connsiteX4" fmla="*/ 1132609 w 5081155"/>
              <a:gd name="connsiteY4" fmla="*/ 551293 h 4192846"/>
              <a:gd name="connsiteX5" fmla="*/ 654627 w 5081155"/>
              <a:gd name="connsiteY5" fmla="*/ 624029 h 4192846"/>
              <a:gd name="connsiteX6" fmla="*/ 529936 w 5081155"/>
              <a:gd name="connsiteY6" fmla="*/ 821457 h 4192846"/>
              <a:gd name="connsiteX7" fmla="*/ 831273 w 5081155"/>
              <a:gd name="connsiteY7" fmla="*/ 1039666 h 4192846"/>
              <a:gd name="connsiteX8" fmla="*/ 1174173 w 5081155"/>
              <a:gd name="connsiteY8" fmla="*/ 1330611 h 4192846"/>
              <a:gd name="connsiteX9" fmla="*/ 446809 w 5081155"/>
              <a:gd name="connsiteY9" fmla="*/ 1912502 h 4192846"/>
              <a:gd name="connsiteX10" fmla="*/ 405245 w 5081155"/>
              <a:gd name="connsiteY10" fmla="*/ 2473611 h 4192846"/>
              <a:gd name="connsiteX11" fmla="*/ 498764 w 5081155"/>
              <a:gd name="connsiteY11" fmla="*/ 2910029 h 4192846"/>
              <a:gd name="connsiteX12" fmla="*/ 966355 w 5081155"/>
              <a:gd name="connsiteY12" fmla="*/ 3149020 h 4192846"/>
              <a:gd name="connsiteX13" fmla="*/ 1236518 w 5081155"/>
              <a:gd name="connsiteY13" fmla="*/ 2722993 h 4192846"/>
              <a:gd name="connsiteX14" fmla="*/ 1288473 w 5081155"/>
              <a:gd name="connsiteY14" fmla="*/ 2276184 h 4192846"/>
              <a:gd name="connsiteX15" fmla="*/ 1652155 w 5081155"/>
              <a:gd name="connsiteY15" fmla="*/ 2078757 h 4192846"/>
              <a:gd name="connsiteX16" fmla="*/ 2067791 w 5081155"/>
              <a:gd name="connsiteY16" fmla="*/ 2161884 h 4192846"/>
              <a:gd name="connsiteX17" fmla="*/ 2067791 w 5081155"/>
              <a:gd name="connsiteY17" fmla="*/ 1579993 h 4192846"/>
              <a:gd name="connsiteX18" fmla="*/ 2899064 w 5081155"/>
              <a:gd name="connsiteY18" fmla="*/ 1392957 h 4192846"/>
              <a:gd name="connsiteX19" fmla="*/ 3065318 w 5081155"/>
              <a:gd name="connsiteY19" fmla="*/ 2120320 h 4192846"/>
              <a:gd name="connsiteX20" fmla="*/ 2161309 w 5081155"/>
              <a:gd name="connsiteY20" fmla="*/ 2878857 h 4192846"/>
              <a:gd name="connsiteX21" fmla="*/ 2109355 w 5081155"/>
              <a:gd name="connsiteY21" fmla="*/ 3336057 h 4192846"/>
              <a:gd name="connsiteX22" fmla="*/ 1600200 w 5081155"/>
              <a:gd name="connsiteY22" fmla="*/ 3627002 h 4192846"/>
              <a:gd name="connsiteX23" fmla="*/ 1995055 w 5081155"/>
              <a:gd name="connsiteY23" fmla="*/ 4188111 h 4192846"/>
              <a:gd name="connsiteX24" fmla="*/ 3065318 w 5081155"/>
              <a:gd name="connsiteY24" fmla="*/ 3284102 h 4192846"/>
              <a:gd name="connsiteX25" fmla="*/ 3501736 w 5081155"/>
              <a:gd name="connsiteY25" fmla="*/ 3720520 h 4192846"/>
              <a:gd name="connsiteX26" fmla="*/ 4333009 w 5081155"/>
              <a:gd name="connsiteY26" fmla="*/ 3200975 h 4192846"/>
              <a:gd name="connsiteX27" fmla="*/ 4021282 w 5081155"/>
              <a:gd name="connsiteY27" fmla="*/ 2484002 h 4192846"/>
              <a:gd name="connsiteX28" fmla="*/ 3709555 w 5081155"/>
              <a:gd name="connsiteY28" fmla="*/ 1507257 h 4192846"/>
              <a:gd name="connsiteX29" fmla="*/ 4270664 w 5081155"/>
              <a:gd name="connsiteY29" fmla="*/ 925366 h 4192846"/>
              <a:gd name="connsiteX30" fmla="*/ 5081155 w 5081155"/>
              <a:gd name="connsiteY30" fmla="*/ 1683902 h 4192846"/>
              <a:gd name="connsiteX0" fmla="*/ 0 w 5081155"/>
              <a:gd name="connsiteY0" fmla="*/ 333084 h 4192846"/>
              <a:gd name="connsiteX1" fmla="*/ 519545 w 5081155"/>
              <a:gd name="connsiteY1" fmla="*/ 73311 h 4192846"/>
              <a:gd name="connsiteX2" fmla="*/ 893618 w 5081155"/>
              <a:gd name="connsiteY2" fmla="*/ 10966 h 4192846"/>
              <a:gd name="connsiteX3" fmla="*/ 1215736 w 5081155"/>
              <a:gd name="connsiteY3" fmla="*/ 260348 h 4192846"/>
              <a:gd name="connsiteX4" fmla="*/ 1132609 w 5081155"/>
              <a:gd name="connsiteY4" fmla="*/ 551293 h 4192846"/>
              <a:gd name="connsiteX5" fmla="*/ 654627 w 5081155"/>
              <a:gd name="connsiteY5" fmla="*/ 624029 h 4192846"/>
              <a:gd name="connsiteX6" fmla="*/ 529936 w 5081155"/>
              <a:gd name="connsiteY6" fmla="*/ 821457 h 4192846"/>
              <a:gd name="connsiteX7" fmla="*/ 831273 w 5081155"/>
              <a:gd name="connsiteY7" fmla="*/ 1039666 h 4192846"/>
              <a:gd name="connsiteX8" fmla="*/ 1174173 w 5081155"/>
              <a:gd name="connsiteY8" fmla="*/ 1330611 h 4192846"/>
              <a:gd name="connsiteX9" fmla="*/ 446809 w 5081155"/>
              <a:gd name="connsiteY9" fmla="*/ 1912502 h 4192846"/>
              <a:gd name="connsiteX10" fmla="*/ 405245 w 5081155"/>
              <a:gd name="connsiteY10" fmla="*/ 2473611 h 4192846"/>
              <a:gd name="connsiteX11" fmla="*/ 498764 w 5081155"/>
              <a:gd name="connsiteY11" fmla="*/ 2910029 h 4192846"/>
              <a:gd name="connsiteX12" fmla="*/ 966355 w 5081155"/>
              <a:gd name="connsiteY12" fmla="*/ 3149020 h 4192846"/>
              <a:gd name="connsiteX13" fmla="*/ 1236518 w 5081155"/>
              <a:gd name="connsiteY13" fmla="*/ 2722993 h 4192846"/>
              <a:gd name="connsiteX14" fmla="*/ 1381991 w 5081155"/>
              <a:gd name="connsiteY14" fmla="*/ 2224229 h 4192846"/>
              <a:gd name="connsiteX15" fmla="*/ 1652155 w 5081155"/>
              <a:gd name="connsiteY15" fmla="*/ 2078757 h 4192846"/>
              <a:gd name="connsiteX16" fmla="*/ 2067791 w 5081155"/>
              <a:gd name="connsiteY16" fmla="*/ 2161884 h 4192846"/>
              <a:gd name="connsiteX17" fmla="*/ 2067791 w 5081155"/>
              <a:gd name="connsiteY17" fmla="*/ 1579993 h 4192846"/>
              <a:gd name="connsiteX18" fmla="*/ 2899064 w 5081155"/>
              <a:gd name="connsiteY18" fmla="*/ 1392957 h 4192846"/>
              <a:gd name="connsiteX19" fmla="*/ 3065318 w 5081155"/>
              <a:gd name="connsiteY19" fmla="*/ 2120320 h 4192846"/>
              <a:gd name="connsiteX20" fmla="*/ 2161309 w 5081155"/>
              <a:gd name="connsiteY20" fmla="*/ 2878857 h 4192846"/>
              <a:gd name="connsiteX21" fmla="*/ 2109355 w 5081155"/>
              <a:gd name="connsiteY21" fmla="*/ 3336057 h 4192846"/>
              <a:gd name="connsiteX22" fmla="*/ 1600200 w 5081155"/>
              <a:gd name="connsiteY22" fmla="*/ 3627002 h 4192846"/>
              <a:gd name="connsiteX23" fmla="*/ 1995055 w 5081155"/>
              <a:gd name="connsiteY23" fmla="*/ 4188111 h 4192846"/>
              <a:gd name="connsiteX24" fmla="*/ 3065318 w 5081155"/>
              <a:gd name="connsiteY24" fmla="*/ 3284102 h 4192846"/>
              <a:gd name="connsiteX25" fmla="*/ 3501736 w 5081155"/>
              <a:gd name="connsiteY25" fmla="*/ 3720520 h 4192846"/>
              <a:gd name="connsiteX26" fmla="*/ 4333009 w 5081155"/>
              <a:gd name="connsiteY26" fmla="*/ 3200975 h 4192846"/>
              <a:gd name="connsiteX27" fmla="*/ 4021282 w 5081155"/>
              <a:gd name="connsiteY27" fmla="*/ 2484002 h 4192846"/>
              <a:gd name="connsiteX28" fmla="*/ 3709555 w 5081155"/>
              <a:gd name="connsiteY28" fmla="*/ 1507257 h 4192846"/>
              <a:gd name="connsiteX29" fmla="*/ 4270664 w 5081155"/>
              <a:gd name="connsiteY29" fmla="*/ 925366 h 4192846"/>
              <a:gd name="connsiteX30" fmla="*/ 5081155 w 5081155"/>
              <a:gd name="connsiteY30" fmla="*/ 1683902 h 4192846"/>
              <a:gd name="connsiteX0" fmla="*/ 0 w 5081155"/>
              <a:gd name="connsiteY0" fmla="*/ 333084 h 4192846"/>
              <a:gd name="connsiteX1" fmla="*/ 519545 w 5081155"/>
              <a:gd name="connsiteY1" fmla="*/ 73311 h 4192846"/>
              <a:gd name="connsiteX2" fmla="*/ 893618 w 5081155"/>
              <a:gd name="connsiteY2" fmla="*/ 10966 h 4192846"/>
              <a:gd name="connsiteX3" fmla="*/ 1215736 w 5081155"/>
              <a:gd name="connsiteY3" fmla="*/ 260348 h 4192846"/>
              <a:gd name="connsiteX4" fmla="*/ 1132609 w 5081155"/>
              <a:gd name="connsiteY4" fmla="*/ 551293 h 4192846"/>
              <a:gd name="connsiteX5" fmla="*/ 654627 w 5081155"/>
              <a:gd name="connsiteY5" fmla="*/ 624029 h 4192846"/>
              <a:gd name="connsiteX6" fmla="*/ 529936 w 5081155"/>
              <a:gd name="connsiteY6" fmla="*/ 821457 h 4192846"/>
              <a:gd name="connsiteX7" fmla="*/ 831273 w 5081155"/>
              <a:gd name="connsiteY7" fmla="*/ 1039666 h 4192846"/>
              <a:gd name="connsiteX8" fmla="*/ 1174173 w 5081155"/>
              <a:gd name="connsiteY8" fmla="*/ 1330611 h 4192846"/>
              <a:gd name="connsiteX9" fmla="*/ 446809 w 5081155"/>
              <a:gd name="connsiteY9" fmla="*/ 1912502 h 4192846"/>
              <a:gd name="connsiteX10" fmla="*/ 374073 w 5081155"/>
              <a:gd name="connsiteY10" fmla="*/ 2473611 h 4192846"/>
              <a:gd name="connsiteX11" fmla="*/ 498764 w 5081155"/>
              <a:gd name="connsiteY11" fmla="*/ 2910029 h 4192846"/>
              <a:gd name="connsiteX12" fmla="*/ 966355 w 5081155"/>
              <a:gd name="connsiteY12" fmla="*/ 3149020 h 4192846"/>
              <a:gd name="connsiteX13" fmla="*/ 1236518 w 5081155"/>
              <a:gd name="connsiteY13" fmla="*/ 2722993 h 4192846"/>
              <a:gd name="connsiteX14" fmla="*/ 1381991 w 5081155"/>
              <a:gd name="connsiteY14" fmla="*/ 2224229 h 4192846"/>
              <a:gd name="connsiteX15" fmla="*/ 1652155 w 5081155"/>
              <a:gd name="connsiteY15" fmla="*/ 2078757 h 4192846"/>
              <a:gd name="connsiteX16" fmla="*/ 2067791 w 5081155"/>
              <a:gd name="connsiteY16" fmla="*/ 2161884 h 4192846"/>
              <a:gd name="connsiteX17" fmla="*/ 2067791 w 5081155"/>
              <a:gd name="connsiteY17" fmla="*/ 1579993 h 4192846"/>
              <a:gd name="connsiteX18" fmla="*/ 2899064 w 5081155"/>
              <a:gd name="connsiteY18" fmla="*/ 1392957 h 4192846"/>
              <a:gd name="connsiteX19" fmla="*/ 3065318 w 5081155"/>
              <a:gd name="connsiteY19" fmla="*/ 2120320 h 4192846"/>
              <a:gd name="connsiteX20" fmla="*/ 2161309 w 5081155"/>
              <a:gd name="connsiteY20" fmla="*/ 2878857 h 4192846"/>
              <a:gd name="connsiteX21" fmla="*/ 2109355 w 5081155"/>
              <a:gd name="connsiteY21" fmla="*/ 3336057 h 4192846"/>
              <a:gd name="connsiteX22" fmla="*/ 1600200 w 5081155"/>
              <a:gd name="connsiteY22" fmla="*/ 3627002 h 4192846"/>
              <a:gd name="connsiteX23" fmla="*/ 1995055 w 5081155"/>
              <a:gd name="connsiteY23" fmla="*/ 4188111 h 4192846"/>
              <a:gd name="connsiteX24" fmla="*/ 3065318 w 5081155"/>
              <a:gd name="connsiteY24" fmla="*/ 3284102 h 4192846"/>
              <a:gd name="connsiteX25" fmla="*/ 3501736 w 5081155"/>
              <a:gd name="connsiteY25" fmla="*/ 3720520 h 4192846"/>
              <a:gd name="connsiteX26" fmla="*/ 4333009 w 5081155"/>
              <a:gd name="connsiteY26" fmla="*/ 3200975 h 4192846"/>
              <a:gd name="connsiteX27" fmla="*/ 4021282 w 5081155"/>
              <a:gd name="connsiteY27" fmla="*/ 2484002 h 4192846"/>
              <a:gd name="connsiteX28" fmla="*/ 3709555 w 5081155"/>
              <a:gd name="connsiteY28" fmla="*/ 1507257 h 4192846"/>
              <a:gd name="connsiteX29" fmla="*/ 4270664 w 5081155"/>
              <a:gd name="connsiteY29" fmla="*/ 925366 h 4192846"/>
              <a:gd name="connsiteX30" fmla="*/ 5081155 w 5081155"/>
              <a:gd name="connsiteY30" fmla="*/ 1683902 h 4192846"/>
              <a:gd name="connsiteX0" fmla="*/ 0 w 5081155"/>
              <a:gd name="connsiteY0" fmla="*/ 333084 h 4192846"/>
              <a:gd name="connsiteX1" fmla="*/ 519545 w 5081155"/>
              <a:gd name="connsiteY1" fmla="*/ 73311 h 4192846"/>
              <a:gd name="connsiteX2" fmla="*/ 893618 w 5081155"/>
              <a:gd name="connsiteY2" fmla="*/ 10966 h 4192846"/>
              <a:gd name="connsiteX3" fmla="*/ 1215736 w 5081155"/>
              <a:gd name="connsiteY3" fmla="*/ 260348 h 4192846"/>
              <a:gd name="connsiteX4" fmla="*/ 1132609 w 5081155"/>
              <a:gd name="connsiteY4" fmla="*/ 551293 h 4192846"/>
              <a:gd name="connsiteX5" fmla="*/ 654627 w 5081155"/>
              <a:gd name="connsiteY5" fmla="*/ 624029 h 4192846"/>
              <a:gd name="connsiteX6" fmla="*/ 529936 w 5081155"/>
              <a:gd name="connsiteY6" fmla="*/ 821457 h 4192846"/>
              <a:gd name="connsiteX7" fmla="*/ 831273 w 5081155"/>
              <a:gd name="connsiteY7" fmla="*/ 1039666 h 4192846"/>
              <a:gd name="connsiteX8" fmla="*/ 1174173 w 5081155"/>
              <a:gd name="connsiteY8" fmla="*/ 1330611 h 4192846"/>
              <a:gd name="connsiteX9" fmla="*/ 446809 w 5081155"/>
              <a:gd name="connsiteY9" fmla="*/ 1912502 h 4192846"/>
              <a:gd name="connsiteX10" fmla="*/ 374073 w 5081155"/>
              <a:gd name="connsiteY10" fmla="*/ 2473611 h 4192846"/>
              <a:gd name="connsiteX11" fmla="*/ 498764 w 5081155"/>
              <a:gd name="connsiteY11" fmla="*/ 2910029 h 4192846"/>
              <a:gd name="connsiteX12" fmla="*/ 966355 w 5081155"/>
              <a:gd name="connsiteY12" fmla="*/ 3149020 h 4192846"/>
              <a:gd name="connsiteX13" fmla="*/ 1236518 w 5081155"/>
              <a:gd name="connsiteY13" fmla="*/ 2722993 h 4192846"/>
              <a:gd name="connsiteX14" fmla="*/ 1381991 w 5081155"/>
              <a:gd name="connsiteY14" fmla="*/ 2224229 h 4192846"/>
              <a:gd name="connsiteX15" fmla="*/ 1652155 w 5081155"/>
              <a:gd name="connsiteY15" fmla="*/ 2078757 h 4192846"/>
              <a:gd name="connsiteX16" fmla="*/ 2109355 w 5081155"/>
              <a:gd name="connsiteY16" fmla="*/ 2203448 h 4192846"/>
              <a:gd name="connsiteX17" fmla="*/ 2067791 w 5081155"/>
              <a:gd name="connsiteY17" fmla="*/ 1579993 h 4192846"/>
              <a:gd name="connsiteX18" fmla="*/ 2899064 w 5081155"/>
              <a:gd name="connsiteY18" fmla="*/ 1392957 h 4192846"/>
              <a:gd name="connsiteX19" fmla="*/ 3065318 w 5081155"/>
              <a:gd name="connsiteY19" fmla="*/ 2120320 h 4192846"/>
              <a:gd name="connsiteX20" fmla="*/ 2161309 w 5081155"/>
              <a:gd name="connsiteY20" fmla="*/ 2878857 h 4192846"/>
              <a:gd name="connsiteX21" fmla="*/ 2109355 w 5081155"/>
              <a:gd name="connsiteY21" fmla="*/ 3336057 h 4192846"/>
              <a:gd name="connsiteX22" fmla="*/ 1600200 w 5081155"/>
              <a:gd name="connsiteY22" fmla="*/ 3627002 h 4192846"/>
              <a:gd name="connsiteX23" fmla="*/ 1995055 w 5081155"/>
              <a:gd name="connsiteY23" fmla="*/ 4188111 h 4192846"/>
              <a:gd name="connsiteX24" fmla="*/ 3065318 w 5081155"/>
              <a:gd name="connsiteY24" fmla="*/ 3284102 h 4192846"/>
              <a:gd name="connsiteX25" fmla="*/ 3501736 w 5081155"/>
              <a:gd name="connsiteY25" fmla="*/ 3720520 h 4192846"/>
              <a:gd name="connsiteX26" fmla="*/ 4333009 w 5081155"/>
              <a:gd name="connsiteY26" fmla="*/ 3200975 h 4192846"/>
              <a:gd name="connsiteX27" fmla="*/ 4021282 w 5081155"/>
              <a:gd name="connsiteY27" fmla="*/ 2484002 h 4192846"/>
              <a:gd name="connsiteX28" fmla="*/ 3709555 w 5081155"/>
              <a:gd name="connsiteY28" fmla="*/ 1507257 h 4192846"/>
              <a:gd name="connsiteX29" fmla="*/ 4270664 w 5081155"/>
              <a:gd name="connsiteY29" fmla="*/ 925366 h 4192846"/>
              <a:gd name="connsiteX30" fmla="*/ 5081155 w 5081155"/>
              <a:gd name="connsiteY30" fmla="*/ 1683902 h 4192846"/>
              <a:gd name="connsiteX0" fmla="*/ 0 w 5081155"/>
              <a:gd name="connsiteY0" fmla="*/ 333084 h 4192846"/>
              <a:gd name="connsiteX1" fmla="*/ 519545 w 5081155"/>
              <a:gd name="connsiteY1" fmla="*/ 73311 h 4192846"/>
              <a:gd name="connsiteX2" fmla="*/ 893618 w 5081155"/>
              <a:gd name="connsiteY2" fmla="*/ 10966 h 4192846"/>
              <a:gd name="connsiteX3" fmla="*/ 1215736 w 5081155"/>
              <a:gd name="connsiteY3" fmla="*/ 260348 h 4192846"/>
              <a:gd name="connsiteX4" fmla="*/ 1132609 w 5081155"/>
              <a:gd name="connsiteY4" fmla="*/ 551293 h 4192846"/>
              <a:gd name="connsiteX5" fmla="*/ 654627 w 5081155"/>
              <a:gd name="connsiteY5" fmla="*/ 624029 h 4192846"/>
              <a:gd name="connsiteX6" fmla="*/ 529936 w 5081155"/>
              <a:gd name="connsiteY6" fmla="*/ 821457 h 4192846"/>
              <a:gd name="connsiteX7" fmla="*/ 831273 w 5081155"/>
              <a:gd name="connsiteY7" fmla="*/ 1039666 h 4192846"/>
              <a:gd name="connsiteX8" fmla="*/ 1174173 w 5081155"/>
              <a:gd name="connsiteY8" fmla="*/ 1330611 h 4192846"/>
              <a:gd name="connsiteX9" fmla="*/ 446809 w 5081155"/>
              <a:gd name="connsiteY9" fmla="*/ 1912502 h 4192846"/>
              <a:gd name="connsiteX10" fmla="*/ 374073 w 5081155"/>
              <a:gd name="connsiteY10" fmla="*/ 2473611 h 4192846"/>
              <a:gd name="connsiteX11" fmla="*/ 498764 w 5081155"/>
              <a:gd name="connsiteY11" fmla="*/ 2910029 h 4192846"/>
              <a:gd name="connsiteX12" fmla="*/ 966355 w 5081155"/>
              <a:gd name="connsiteY12" fmla="*/ 3149020 h 4192846"/>
              <a:gd name="connsiteX13" fmla="*/ 1236518 w 5081155"/>
              <a:gd name="connsiteY13" fmla="*/ 2722993 h 4192846"/>
              <a:gd name="connsiteX14" fmla="*/ 1381991 w 5081155"/>
              <a:gd name="connsiteY14" fmla="*/ 2224229 h 4192846"/>
              <a:gd name="connsiteX15" fmla="*/ 1652155 w 5081155"/>
              <a:gd name="connsiteY15" fmla="*/ 2078757 h 4192846"/>
              <a:gd name="connsiteX16" fmla="*/ 1880755 w 5081155"/>
              <a:gd name="connsiteY16" fmla="*/ 2224229 h 4192846"/>
              <a:gd name="connsiteX17" fmla="*/ 2109355 w 5081155"/>
              <a:gd name="connsiteY17" fmla="*/ 2203448 h 4192846"/>
              <a:gd name="connsiteX18" fmla="*/ 2067791 w 5081155"/>
              <a:gd name="connsiteY18" fmla="*/ 1579993 h 4192846"/>
              <a:gd name="connsiteX19" fmla="*/ 2899064 w 5081155"/>
              <a:gd name="connsiteY19" fmla="*/ 1392957 h 4192846"/>
              <a:gd name="connsiteX20" fmla="*/ 3065318 w 5081155"/>
              <a:gd name="connsiteY20" fmla="*/ 2120320 h 4192846"/>
              <a:gd name="connsiteX21" fmla="*/ 2161309 w 5081155"/>
              <a:gd name="connsiteY21" fmla="*/ 2878857 h 4192846"/>
              <a:gd name="connsiteX22" fmla="*/ 2109355 w 5081155"/>
              <a:gd name="connsiteY22" fmla="*/ 3336057 h 4192846"/>
              <a:gd name="connsiteX23" fmla="*/ 1600200 w 5081155"/>
              <a:gd name="connsiteY23" fmla="*/ 3627002 h 4192846"/>
              <a:gd name="connsiteX24" fmla="*/ 1995055 w 5081155"/>
              <a:gd name="connsiteY24" fmla="*/ 4188111 h 4192846"/>
              <a:gd name="connsiteX25" fmla="*/ 3065318 w 5081155"/>
              <a:gd name="connsiteY25" fmla="*/ 3284102 h 4192846"/>
              <a:gd name="connsiteX26" fmla="*/ 3501736 w 5081155"/>
              <a:gd name="connsiteY26" fmla="*/ 3720520 h 4192846"/>
              <a:gd name="connsiteX27" fmla="*/ 4333009 w 5081155"/>
              <a:gd name="connsiteY27" fmla="*/ 3200975 h 4192846"/>
              <a:gd name="connsiteX28" fmla="*/ 4021282 w 5081155"/>
              <a:gd name="connsiteY28" fmla="*/ 2484002 h 4192846"/>
              <a:gd name="connsiteX29" fmla="*/ 3709555 w 5081155"/>
              <a:gd name="connsiteY29" fmla="*/ 1507257 h 4192846"/>
              <a:gd name="connsiteX30" fmla="*/ 4270664 w 5081155"/>
              <a:gd name="connsiteY30" fmla="*/ 925366 h 4192846"/>
              <a:gd name="connsiteX31" fmla="*/ 5081155 w 5081155"/>
              <a:gd name="connsiteY31" fmla="*/ 1683902 h 4192846"/>
              <a:gd name="connsiteX0" fmla="*/ 0 w 5081155"/>
              <a:gd name="connsiteY0" fmla="*/ 333084 h 4192846"/>
              <a:gd name="connsiteX1" fmla="*/ 519545 w 5081155"/>
              <a:gd name="connsiteY1" fmla="*/ 73311 h 4192846"/>
              <a:gd name="connsiteX2" fmla="*/ 893618 w 5081155"/>
              <a:gd name="connsiteY2" fmla="*/ 10966 h 4192846"/>
              <a:gd name="connsiteX3" fmla="*/ 1215736 w 5081155"/>
              <a:gd name="connsiteY3" fmla="*/ 260348 h 4192846"/>
              <a:gd name="connsiteX4" fmla="*/ 1132609 w 5081155"/>
              <a:gd name="connsiteY4" fmla="*/ 551293 h 4192846"/>
              <a:gd name="connsiteX5" fmla="*/ 654627 w 5081155"/>
              <a:gd name="connsiteY5" fmla="*/ 624029 h 4192846"/>
              <a:gd name="connsiteX6" fmla="*/ 529936 w 5081155"/>
              <a:gd name="connsiteY6" fmla="*/ 821457 h 4192846"/>
              <a:gd name="connsiteX7" fmla="*/ 831273 w 5081155"/>
              <a:gd name="connsiteY7" fmla="*/ 1039666 h 4192846"/>
              <a:gd name="connsiteX8" fmla="*/ 1174173 w 5081155"/>
              <a:gd name="connsiteY8" fmla="*/ 1330611 h 4192846"/>
              <a:gd name="connsiteX9" fmla="*/ 446809 w 5081155"/>
              <a:gd name="connsiteY9" fmla="*/ 1912502 h 4192846"/>
              <a:gd name="connsiteX10" fmla="*/ 374073 w 5081155"/>
              <a:gd name="connsiteY10" fmla="*/ 2473611 h 4192846"/>
              <a:gd name="connsiteX11" fmla="*/ 498764 w 5081155"/>
              <a:gd name="connsiteY11" fmla="*/ 2910029 h 4192846"/>
              <a:gd name="connsiteX12" fmla="*/ 966355 w 5081155"/>
              <a:gd name="connsiteY12" fmla="*/ 3149020 h 4192846"/>
              <a:gd name="connsiteX13" fmla="*/ 1236518 w 5081155"/>
              <a:gd name="connsiteY13" fmla="*/ 2722993 h 4192846"/>
              <a:gd name="connsiteX14" fmla="*/ 1381991 w 5081155"/>
              <a:gd name="connsiteY14" fmla="*/ 2224229 h 4192846"/>
              <a:gd name="connsiteX15" fmla="*/ 1652155 w 5081155"/>
              <a:gd name="connsiteY15" fmla="*/ 2078757 h 4192846"/>
              <a:gd name="connsiteX16" fmla="*/ 1880755 w 5081155"/>
              <a:gd name="connsiteY16" fmla="*/ 2224229 h 4192846"/>
              <a:gd name="connsiteX17" fmla="*/ 2109355 w 5081155"/>
              <a:gd name="connsiteY17" fmla="*/ 2203448 h 4192846"/>
              <a:gd name="connsiteX18" fmla="*/ 2109355 w 5081155"/>
              <a:gd name="connsiteY18" fmla="*/ 1922893 h 4192846"/>
              <a:gd name="connsiteX19" fmla="*/ 2067791 w 5081155"/>
              <a:gd name="connsiteY19" fmla="*/ 1579993 h 4192846"/>
              <a:gd name="connsiteX20" fmla="*/ 2899064 w 5081155"/>
              <a:gd name="connsiteY20" fmla="*/ 1392957 h 4192846"/>
              <a:gd name="connsiteX21" fmla="*/ 3065318 w 5081155"/>
              <a:gd name="connsiteY21" fmla="*/ 2120320 h 4192846"/>
              <a:gd name="connsiteX22" fmla="*/ 2161309 w 5081155"/>
              <a:gd name="connsiteY22" fmla="*/ 2878857 h 4192846"/>
              <a:gd name="connsiteX23" fmla="*/ 2109355 w 5081155"/>
              <a:gd name="connsiteY23" fmla="*/ 3336057 h 4192846"/>
              <a:gd name="connsiteX24" fmla="*/ 1600200 w 5081155"/>
              <a:gd name="connsiteY24" fmla="*/ 3627002 h 4192846"/>
              <a:gd name="connsiteX25" fmla="*/ 1995055 w 5081155"/>
              <a:gd name="connsiteY25" fmla="*/ 4188111 h 4192846"/>
              <a:gd name="connsiteX26" fmla="*/ 3065318 w 5081155"/>
              <a:gd name="connsiteY26" fmla="*/ 3284102 h 4192846"/>
              <a:gd name="connsiteX27" fmla="*/ 3501736 w 5081155"/>
              <a:gd name="connsiteY27" fmla="*/ 3720520 h 4192846"/>
              <a:gd name="connsiteX28" fmla="*/ 4333009 w 5081155"/>
              <a:gd name="connsiteY28" fmla="*/ 3200975 h 4192846"/>
              <a:gd name="connsiteX29" fmla="*/ 4021282 w 5081155"/>
              <a:gd name="connsiteY29" fmla="*/ 2484002 h 4192846"/>
              <a:gd name="connsiteX30" fmla="*/ 3709555 w 5081155"/>
              <a:gd name="connsiteY30" fmla="*/ 1507257 h 4192846"/>
              <a:gd name="connsiteX31" fmla="*/ 4270664 w 5081155"/>
              <a:gd name="connsiteY31" fmla="*/ 925366 h 4192846"/>
              <a:gd name="connsiteX32" fmla="*/ 5081155 w 5081155"/>
              <a:gd name="connsiteY32" fmla="*/ 1683902 h 4192846"/>
              <a:gd name="connsiteX0" fmla="*/ 0 w 5081155"/>
              <a:gd name="connsiteY0" fmla="*/ 333084 h 4192846"/>
              <a:gd name="connsiteX1" fmla="*/ 519545 w 5081155"/>
              <a:gd name="connsiteY1" fmla="*/ 73311 h 4192846"/>
              <a:gd name="connsiteX2" fmla="*/ 893618 w 5081155"/>
              <a:gd name="connsiteY2" fmla="*/ 10966 h 4192846"/>
              <a:gd name="connsiteX3" fmla="*/ 1215736 w 5081155"/>
              <a:gd name="connsiteY3" fmla="*/ 260348 h 4192846"/>
              <a:gd name="connsiteX4" fmla="*/ 1132609 w 5081155"/>
              <a:gd name="connsiteY4" fmla="*/ 551293 h 4192846"/>
              <a:gd name="connsiteX5" fmla="*/ 654627 w 5081155"/>
              <a:gd name="connsiteY5" fmla="*/ 624029 h 4192846"/>
              <a:gd name="connsiteX6" fmla="*/ 529936 w 5081155"/>
              <a:gd name="connsiteY6" fmla="*/ 821457 h 4192846"/>
              <a:gd name="connsiteX7" fmla="*/ 831273 w 5081155"/>
              <a:gd name="connsiteY7" fmla="*/ 1039666 h 4192846"/>
              <a:gd name="connsiteX8" fmla="*/ 1174173 w 5081155"/>
              <a:gd name="connsiteY8" fmla="*/ 1330611 h 4192846"/>
              <a:gd name="connsiteX9" fmla="*/ 446809 w 5081155"/>
              <a:gd name="connsiteY9" fmla="*/ 1912502 h 4192846"/>
              <a:gd name="connsiteX10" fmla="*/ 374073 w 5081155"/>
              <a:gd name="connsiteY10" fmla="*/ 2473611 h 4192846"/>
              <a:gd name="connsiteX11" fmla="*/ 498764 w 5081155"/>
              <a:gd name="connsiteY11" fmla="*/ 2910029 h 4192846"/>
              <a:gd name="connsiteX12" fmla="*/ 966355 w 5081155"/>
              <a:gd name="connsiteY12" fmla="*/ 3149020 h 4192846"/>
              <a:gd name="connsiteX13" fmla="*/ 1236518 w 5081155"/>
              <a:gd name="connsiteY13" fmla="*/ 2722993 h 4192846"/>
              <a:gd name="connsiteX14" fmla="*/ 1381991 w 5081155"/>
              <a:gd name="connsiteY14" fmla="*/ 2224229 h 4192846"/>
              <a:gd name="connsiteX15" fmla="*/ 1652155 w 5081155"/>
              <a:gd name="connsiteY15" fmla="*/ 2078757 h 4192846"/>
              <a:gd name="connsiteX16" fmla="*/ 1880755 w 5081155"/>
              <a:gd name="connsiteY16" fmla="*/ 2224229 h 4192846"/>
              <a:gd name="connsiteX17" fmla="*/ 2109355 w 5081155"/>
              <a:gd name="connsiteY17" fmla="*/ 2203448 h 4192846"/>
              <a:gd name="connsiteX18" fmla="*/ 2109355 w 5081155"/>
              <a:gd name="connsiteY18" fmla="*/ 1922893 h 4192846"/>
              <a:gd name="connsiteX19" fmla="*/ 2109355 w 5081155"/>
              <a:gd name="connsiteY19" fmla="*/ 1455302 h 4192846"/>
              <a:gd name="connsiteX20" fmla="*/ 2899064 w 5081155"/>
              <a:gd name="connsiteY20" fmla="*/ 1392957 h 4192846"/>
              <a:gd name="connsiteX21" fmla="*/ 3065318 w 5081155"/>
              <a:gd name="connsiteY21" fmla="*/ 2120320 h 4192846"/>
              <a:gd name="connsiteX22" fmla="*/ 2161309 w 5081155"/>
              <a:gd name="connsiteY22" fmla="*/ 2878857 h 4192846"/>
              <a:gd name="connsiteX23" fmla="*/ 2109355 w 5081155"/>
              <a:gd name="connsiteY23" fmla="*/ 3336057 h 4192846"/>
              <a:gd name="connsiteX24" fmla="*/ 1600200 w 5081155"/>
              <a:gd name="connsiteY24" fmla="*/ 3627002 h 4192846"/>
              <a:gd name="connsiteX25" fmla="*/ 1995055 w 5081155"/>
              <a:gd name="connsiteY25" fmla="*/ 4188111 h 4192846"/>
              <a:gd name="connsiteX26" fmla="*/ 3065318 w 5081155"/>
              <a:gd name="connsiteY26" fmla="*/ 3284102 h 4192846"/>
              <a:gd name="connsiteX27" fmla="*/ 3501736 w 5081155"/>
              <a:gd name="connsiteY27" fmla="*/ 3720520 h 4192846"/>
              <a:gd name="connsiteX28" fmla="*/ 4333009 w 5081155"/>
              <a:gd name="connsiteY28" fmla="*/ 3200975 h 4192846"/>
              <a:gd name="connsiteX29" fmla="*/ 4021282 w 5081155"/>
              <a:gd name="connsiteY29" fmla="*/ 2484002 h 4192846"/>
              <a:gd name="connsiteX30" fmla="*/ 3709555 w 5081155"/>
              <a:gd name="connsiteY30" fmla="*/ 1507257 h 4192846"/>
              <a:gd name="connsiteX31" fmla="*/ 4270664 w 5081155"/>
              <a:gd name="connsiteY31" fmla="*/ 925366 h 4192846"/>
              <a:gd name="connsiteX32" fmla="*/ 5081155 w 5081155"/>
              <a:gd name="connsiteY32" fmla="*/ 1683902 h 4192846"/>
              <a:gd name="connsiteX0" fmla="*/ 0 w 5081155"/>
              <a:gd name="connsiteY0" fmla="*/ 333084 h 4202257"/>
              <a:gd name="connsiteX1" fmla="*/ 519545 w 5081155"/>
              <a:gd name="connsiteY1" fmla="*/ 73311 h 4202257"/>
              <a:gd name="connsiteX2" fmla="*/ 893618 w 5081155"/>
              <a:gd name="connsiteY2" fmla="*/ 10966 h 4202257"/>
              <a:gd name="connsiteX3" fmla="*/ 1215736 w 5081155"/>
              <a:gd name="connsiteY3" fmla="*/ 260348 h 4202257"/>
              <a:gd name="connsiteX4" fmla="*/ 1132609 w 5081155"/>
              <a:gd name="connsiteY4" fmla="*/ 551293 h 4202257"/>
              <a:gd name="connsiteX5" fmla="*/ 654627 w 5081155"/>
              <a:gd name="connsiteY5" fmla="*/ 624029 h 4202257"/>
              <a:gd name="connsiteX6" fmla="*/ 529936 w 5081155"/>
              <a:gd name="connsiteY6" fmla="*/ 821457 h 4202257"/>
              <a:gd name="connsiteX7" fmla="*/ 831273 w 5081155"/>
              <a:gd name="connsiteY7" fmla="*/ 1039666 h 4202257"/>
              <a:gd name="connsiteX8" fmla="*/ 1174173 w 5081155"/>
              <a:gd name="connsiteY8" fmla="*/ 1330611 h 4202257"/>
              <a:gd name="connsiteX9" fmla="*/ 446809 w 5081155"/>
              <a:gd name="connsiteY9" fmla="*/ 1912502 h 4202257"/>
              <a:gd name="connsiteX10" fmla="*/ 374073 w 5081155"/>
              <a:gd name="connsiteY10" fmla="*/ 2473611 h 4202257"/>
              <a:gd name="connsiteX11" fmla="*/ 498764 w 5081155"/>
              <a:gd name="connsiteY11" fmla="*/ 2910029 h 4202257"/>
              <a:gd name="connsiteX12" fmla="*/ 966355 w 5081155"/>
              <a:gd name="connsiteY12" fmla="*/ 3149020 h 4202257"/>
              <a:gd name="connsiteX13" fmla="*/ 1236518 w 5081155"/>
              <a:gd name="connsiteY13" fmla="*/ 2722993 h 4202257"/>
              <a:gd name="connsiteX14" fmla="*/ 1381991 w 5081155"/>
              <a:gd name="connsiteY14" fmla="*/ 2224229 h 4202257"/>
              <a:gd name="connsiteX15" fmla="*/ 1652155 w 5081155"/>
              <a:gd name="connsiteY15" fmla="*/ 2078757 h 4202257"/>
              <a:gd name="connsiteX16" fmla="*/ 1880755 w 5081155"/>
              <a:gd name="connsiteY16" fmla="*/ 2224229 h 4202257"/>
              <a:gd name="connsiteX17" fmla="*/ 2109355 w 5081155"/>
              <a:gd name="connsiteY17" fmla="*/ 2203448 h 4202257"/>
              <a:gd name="connsiteX18" fmla="*/ 2109355 w 5081155"/>
              <a:gd name="connsiteY18" fmla="*/ 1922893 h 4202257"/>
              <a:gd name="connsiteX19" fmla="*/ 2109355 w 5081155"/>
              <a:gd name="connsiteY19" fmla="*/ 1455302 h 4202257"/>
              <a:gd name="connsiteX20" fmla="*/ 2899064 w 5081155"/>
              <a:gd name="connsiteY20" fmla="*/ 1392957 h 4202257"/>
              <a:gd name="connsiteX21" fmla="*/ 3065318 w 5081155"/>
              <a:gd name="connsiteY21" fmla="*/ 2120320 h 4202257"/>
              <a:gd name="connsiteX22" fmla="*/ 2161309 w 5081155"/>
              <a:gd name="connsiteY22" fmla="*/ 2878857 h 4202257"/>
              <a:gd name="connsiteX23" fmla="*/ 2109355 w 5081155"/>
              <a:gd name="connsiteY23" fmla="*/ 3336057 h 4202257"/>
              <a:gd name="connsiteX24" fmla="*/ 1600200 w 5081155"/>
              <a:gd name="connsiteY24" fmla="*/ 3627002 h 4202257"/>
              <a:gd name="connsiteX25" fmla="*/ 1995055 w 5081155"/>
              <a:gd name="connsiteY25" fmla="*/ 4188111 h 4202257"/>
              <a:gd name="connsiteX26" fmla="*/ 2483427 w 5081155"/>
              <a:gd name="connsiteY26" fmla="*/ 3969902 h 4202257"/>
              <a:gd name="connsiteX27" fmla="*/ 3065318 w 5081155"/>
              <a:gd name="connsiteY27" fmla="*/ 3284102 h 4202257"/>
              <a:gd name="connsiteX28" fmla="*/ 3501736 w 5081155"/>
              <a:gd name="connsiteY28" fmla="*/ 3720520 h 4202257"/>
              <a:gd name="connsiteX29" fmla="*/ 4333009 w 5081155"/>
              <a:gd name="connsiteY29" fmla="*/ 3200975 h 4202257"/>
              <a:gd name="connsiteX30" fmla="*/ 4021282 w 5081155"/>
              <a:gd name="connsiteY30" fmla="*/ 2484002 h 4202257"/>
              <a:gd name="connsiteX31" fmla="*/ 3709555 w 5081155"/>
              <a:gd name="connsiteY31" fmla="*/ 1507257 h 4202257"/>
              <a:gd name="connsiteX32" fmla="*/ 4270664 w 5081155"/>
              <a:gd name="connsiteY32" fmla="*/ 925366 h 4202257"/>
              <a:gd name="connsiteX33" fmla="*/ 5081155 w 5081155"/>
              <a:gd name="connsiteY33" fmla="*/ 1683902 h 4202257"/>
              <a:gd name="connsiteX0" fmla="*/ 0 w 5081155"/>
              <a:gd name="connsiteY0" fmla="*/ 333084 h 4189031"/>
              <a:gd name="connsiteX1" fmla="*/ 519545 w 5081155"/>
              <a:gd name="connsiteY1" fmla="*/ 73311 h 4189031"/>
              <a:gd name="connsiteX2" fmla="*/ 893618 w 5081155"/>
              <a:gd name="connsiteY2" fmla="*/ 10966 h 4189031"/>
              <a:gd name="connsiteX3" fmla="*/ 1215736 w 5081155"/>
              <a:gd name="connsiteY3" fmla="*/ 260348 h 4189031"/>
              <a:gd name="connsiteX4" fmla="*/ 1132609 w 5081155"/>
              <a:gd name="connsiteY4" fmla="*/ 551293 h 4189031"/>
              <a:gd name="connsiteX5" fmla="*/ 654627 w 5081155"/>
              <a:gd name="connsiteY5" fmla="*/ 624029 h 4189031"/>
              <a:gd name="connsiteX6" fmla="*/ 529936 w 5081155"/>
              <a:gd name="connsiteY6" fmla="*/ 821457 h 4189031"/>
              <a:gd name="connsiteX7" fmla="*/ 831273 w 5081155"/>
              <a:gd name="connsiteY7" fmla="*/ 1039666 h 4189031"/>
              <a:gd name="connsiteX8" fmla="*/ 1174173 w 5081155"/>
              <a:gd name="connsiteY8" fmla="*/ 1330611 h 4189031"/>
              <a:gd name="connsiteX9" fmla="*/ 446809 w 5081155"/>
              <a:gd name="connsiteY9" fmla="*/ 1912502 h 4189031"/>
              <a:gd name="connsiteX10" fmla="*/ 374073 w 5081155"/>
              <a:gd name="connsiteY10" fmla="*/ 2473611 h 4189031"/>
              <a:gd name="connsiteX11" fmla="*/ 498764 w 5081155"/>
              <a:gd name="connsiteY11" fmla="*/ 2910029 h 4189031"/>
              <a:gd name="connsiteX12" fmla="*/ 966355 w 5081155"/>
              <a:gd name="connsiteY12" fmla="*/ 3149020 h 4189031"/>
              <a:gd name="connsiteX13" fmla="*/ 1236518 w 5081155"/>
              <a:gd name="connsiteY13" fmla="*/ 2722993 h 4189031"/>
              <a:gd name="connsiteX14" fmla="*/ 1381991 w 5081155"/>
              <a:gd name="connsiteY14" fmla="*/ 2224229 h 4189031"/>
              <a:gd name="connsiteX15" fmla="*/ 1652155 w 5081155"/>
              <a:gd name="connsiteY15" fmla="*/ 2078757 h 4189031"/>
              <a:gd name="connsiteX16" fmla="*/ 1880755 w 5081155"/>
              <a:gd name="connsiteY16" fmla="*/ 2224229 h 4189031"/>
              <a:gd name="connsiteX17" fmla="*/ 2109355 w 5081155"/>
              <a:gd name="connsiteY17" fmla="*/ 2203448 h 4189031"/>
              <a:gd name="connsiteX18" fmla="*/ 2109355 w 5081155"/>
              <a:gd name="connsiteY18" fmla="*/ 1922893 h 4189031"/>
              <a:gd name="connsiteX19" fmla="*/ 2109355 w 5081155"/>
              <a:gd name="connsiteY19" fmla="*/ 1455302 h 4189031"/>
              <a:gd name="connsiteX20" fmla="*/ 2899064 w 5081155"/>
              <a:gd name="connsiteY20" fmla="*/ 1392957 h 4189031"/>
              <a:gd name="connsiteX21" fmla="*/ 3065318 w 5081155"/>
              <a:gd name="connsiteY21" fmla="*/ 2120320 h 4189031"/>
              <a:gd name="connsiteX22" fmla="*/ 2161309 w 5081155"/>
              <a:gd name="connsiteY22" fmla="*/ 2878857 h 4189031"/>
              <a:gd name="connsiteX23" fmla="*/ 2109355 w 5081155"/>
              <a:gd name="connsiteY23" fmla="*/ 3336057 h 4189031"/>
              <a:gd name="connsiteX24" fmla="*/ 1600200 w 5081155"/>
              <a:gd name="connsiteY24" fmla="*/ 3627002 h 4189031"/>
              <a:gd name="connsiteX25" fmla="*/ 1631373 w 5081155"/>
              <a:gd name="connsiteY25" fmla="*/ 3907557 h 4189031"/>
              <a:gd name="connsiteX26" fmla="*/ 1995055 w 5081155"/>
              <a:gd name="connsiteY26" fmla="*/ 4188111 h 4189031"/>
              <a:gd name="connsiteX27" fmla="*/ 2483427 w 5081155"/>
              <a:gd name="connsiteY27" fmla="*/ 3969902 h 4189031"/>
              <a:gd name="connsiteX28" fmla="*/ 3065318 w 5081155"/>
              <a:gd name="connsiteY28" fmla="*/ 3284102 h 4189031"/>
              <a:gd name="connsiteX29" fmla="*/ 3501736 w 5081155"/>
              <a:gd name="connsiteY29" fmla="*/ 3720520 h 4189031"/>
              <a:gd name="connsiteX30" fmla="*/ 4333009 w 5081155"/>
              <a:gd name="connsiteY30" fmla="*/ 3200975 h 4189031"/>
              <a:gd name="connsiteX31" fmla="*/ 4021282 w 5081155"/>
              <a:gd name="connsiteY31" fmla="*/ 2484002 h 4189031"/>
              <a:gd name="connsiteX32" fmla="*/ 3709555 w 5081155"/>
              <a:gd name="connsiteY32" fmla="*/ 1507257 h 4189031"/>
              <a:gd name="connsiteX33" fmla="*/ 4270664 w 5081155"/>
              <a:gd name="connsiteY33" fmla="*/ 925366 h 4189031"/>
              <a:gd name="connsiteX34" fmla="*/ 5081155 w 5081155"/>
              <a:gd name="connsiteY34" fmla="*/ 1683902 h 4189031"/>
              <a:gd name="connsiteX0" fmla="*/ 0 w 5081155"/>
              <a:gd name="connsiteY0" fmla="*/ 333084 h 4189031"/>
              <a:gd name="connsiteX1" fmla="*/ 519545 w 5081155"/>
              <a:gd name="connsiteY1" fmla="*/ 73311 h 4189031"/>
              <a:gd name="connsiteX2" fmla="*/ 893618 w 5081155"/>
              <a:gd name="connsiteY2" fmla="*/ 10966 h 4189031"/>
              <a:gd name="connsiteX3" fmla="*/ 1215736 w 5081155"/>
              <a:gd name="connsiteY3" fmla="*/ 260348 h 4189031"/>
              <a:gd name="connsiteX4" fmla="*/ 1132609 w 5081155"/>
              <a:gd name="connsiteY4" fmla="*/ 551293 h 4189031"/>
              <a:gd name="connsiteX5" fmla="*/ 654627 w 5081155"/>
              <a:gd name="connsiteY5" fmla="*/ 624029 h 4189031"/>
              <a:gd name="connsiteX6" fmla="*/ 529936 w 5081155"/>
              <a:gd name="connsiteY6" fmla="*/ 821457 h 4189031"/>
              <a:gd name="connsiteX7" fmla="*/ 831273 w 5081155"/>
              <a:gd name="connsiteY7" fmla="*/ 1039666 h 4189031"/>
              <a:gd name="connsiteX8" fmla="*/ 1174173 w 5081155"/>
              <a:gd name="connsiteY8" fmla="*/ 1330611 h 4189031"/>
              <a:gd name="connsiteX9" fmla="*/ 446809 w 5081155"/>
              <a:gd name="connsiteY9" fmla="*/ 1912502 h 4189031"/>
              <a:gd name="connsiteX10" fmla="*/ 374073 w 5081155"/>
              <a:gd name="connsiteY10" fmla="*/ 2473611 h 4189031"/>
              <a:gd name="connsiteX11" fmla="*/ 498764 w 5081155"/>
              <a:gd name="connsiteY11" fmla="*/ 2910029 h 4189031"/>
              <a:gd name="connsiteX12" fmla="*/ 966355 w 5081155"/>
              <a:gd name="connsiteY12" fmla="*/ 3149020 h 4189031"/>
              <a:gd name="connsiteX13" fmla="*/ 1236518 w 5081155"/>
              <a:gd name="connsiteY13" fmla="*/ 2722993 h 4189031"/>
              <a:gd name="connsiteX14" fmla="*/ 1381991 w 5081155"/>
              <a:gd name="connsiteY14" fmla="*/ 2224229 h 4189031"/>
              <a:gd name="connsiteX15" fmla="*/ 1652155 w 5081155"/>
              <a:gd name="connsiteY15" fmla="*/ 2078757 h 4189031"/>
              <a:gd name="connsiteX16" fmla="*/ 1880755 w 5081155"/>
              <a:gd name="connsiteY16" fmla="*/ 2224229 h 4189031"/>
              <a:gd name="connsiteX17" fmla="*/ 2109355 w 5081155"/>
              <a:gd name="connsiteY17" fmla="*/ 2203448 h 4189031"/>
              <a:gd name="connsiteX18" fmla="*/ 2109355 w 5081155"/>
              <a:gd name="connsiteY18" fmla="*/ 1922893 h 4189031"/>
              <a:gd name="connsiteX19" fmla="*/ 2109355 w 5081155"/>
              <a:gd name="connsiteY19" fmla="*/ 1455302 h 4189031"/>
              <a:gd name="connsiteX20" fmla="*/ 2899064 w 5081155"/>
              <a:gd name="connsiteY20" fmla="*/ 1392957 h 4189031"/>
              <a:gd name="connsiteX21" fmla="*/ 3065318 w 5081155"/>
              <a:gd name="connsiteY21" fmla="*/ 2120320 h 4189031"/>
              <a:gd name="connsiteX22" fmla="*/ 2161309 w 5081155"/>
              <a:gd name="connsiteY22" fmla="*/ 2878857 h 4189031"/>
              <a:gd name="connsiteX23" fmla="*/ 2109355 w 5081155"/>
              <a:gd name="connsiteY23" fmla="*/ 3336057 h 4189031"/>
              <a:gd name="connsiteX24" fmla="*/ 1600200 w 5081155"/>
              <a:gd name="connsiteY24" fmla="*/ 3627002 h 4189031"/>
              <a:gd name="connsiteX25" fmla="*/ 1631373 w 5081155"/>
              <a:gd name="connsiteY25" fmla="*/ 3907557 h 4189031"/>
              <a:gd name="connsiteX26" fmla="*/ 1995055 w 5081155"/>
              <a:gd name="connsiteY26" fmla="*/ 4188111 h 4189031"/>
              <a:gd name="connsiteX27" fmla="*/ 2483427 w 5081155"/>
              <a:gd name="connsiteY27" fmla="*/ 3969902 h 4189031"/>
              <a:gd name="connsiteX28" fmla="*/ 3065318 w 5081155"/>
              <a:gd name="connsiteY28" fmla="*/ 3284102 h 4189031"/>
              <a:gd name="connsiteX29" fmla="*/ 3304309 w 5081155"/>
              <a:gd name="connsiteY29" fmla="*/ 3429575 h 4189031"/>
              <a:gd name="connsiteX30" fmla="*/ 3501736 w 5081155"/>
              <a:gd name="connsiteY30" fmla="*/ 3720520 h 4189031"/>
              <a:gd name="connsiteX31" fmla="*/ 4333009 w 5081155"/>
              <a:gd name="connsiteY31" fmla="*/ 3200975 h 4189031"/>
              <a:gd name="connsiteX32" fmla="*/ 4021282 w 5081155"/>
              <a:gd name="connsiteY32" fmla="*/ 2484002 h 4189031"/>
              <a:gd name="connsiteX33" fmla="*/ 3709555 w 5081155"/>
              <a:gd name="connsiteY33" fmla="*/ 1507257 h 4189031"/>
              <a:gd name="connsiteX34" fmla="*/ 4270664 w 5081155"/>
              <a:gd name="connsiteY34" fmla="*/ 925366 h 4189031"/>
              <a:gd name="connsiteX35" fmla="*/ 5081155 w 5081155"/>
              <a:gd name="connsiteY35" fmla="*/ 1683902 h 4189031"/>
              <a:gd name="connsiteX0" fmla="*/ 0 w 5081155"/>
              <a:gd name="connsiteY0" fmla="*/ 333084 h 4189031"/>
              <a:gd name="connsiteX1" fmla="*/ 519545 w 5081155"/>
              <a:gd name="connsiteY1" fmla="*/ 73311 h 4189031"/>
              <a:gd name="connsiteX2" fmla="*/ 893618 w 5081155"/>
              <a:gd name="connsiteY2" fmla="*/ 10966 h 4189031"/>
              <a:gd name="connsiteX3" fmla="*/ 1215736 w 5081155"/>
              <a:gd name="connsiteY3" fmla="*/ 260348 h 4189031"/>
              <a:gd name="connsiteX4" fmla="*/ 1132609 w 5081155"/>
              <a:gd name="connsiteY4" fmla="*/ 551293 h 4189031"/>
              <a:gd name="connsiteX5" fmla="*/ 654627 w 5081155"/>
              <a:gd name="connsiteY5" fmla="*/ 624029 h 4189031"/>
              <a:gd name="connsiteX6" fmla="*/ 529936 w 5081155"/>
              <a:gd name="connsiteY6" fmla="*/ 821457 h 4189031"/>
              <a:gd name="connsiteX7" fmla="*/ 831273 w 5081155"/>
              <a:gd name="connsiteY7" fmla="*/ 1039666 h 4189031"/>
              <a:gd name="connsiteX8" fmla="*/ 1174173 w 5081155"/>
              <a:gd name="connsiteY8" fmla="*/ 1330611 h 4189031"/>
              <a:gd name="connsiteX9" fmla="*/ 446809 w 5081155"/>
              <a:gd name="connsiteY9" fmla="*/ 1912502 h 4189031"/>
              <a:gd name="connsiteX10" fmla="*/ 374073 w 5081155"/>
              <a:gd name="connsiteY10" fmla="*/ 2473611 h 4189031"/>
              <a:gd name="connsiteX11" fmla="*/ 498764 w 5081155"/>
              <a:gd name="connsiteY11" fmla="*/ 2910029 h 4189031"/>
              <a:gd name="connsiteX12" fmla="*/ 966355 w 5081155"/>
              <a:gd name="connsiteY12" fmla="*/ 3149020 h 4189031"/>
              <a:gd name="connsiteX13" fmla="*/ 1236518 w 5081155"/>
              <a:gd name="connsiteY13" fmla="*/ 2722993 h 4189031"/>
              <a:gd name="connsiteX14" fmla="*/ 1381991 w 5081155"/>
              <a:gd name="connsiteY14" fmla="*/ 2224229 h 4189031"/>
              <a:gd name="connsiteX15" fmla="*/ 1652155 w 5081155"/>
              <a:gd name="connsiteY15" fmla="*/ 2078757 h 4189031"/>
              <a:gd name="connsiteX16" fmla="*/ 1880755 w 5081155"/>
              <a:gd name="connsiteY16" fmla="*/ 2224229 h 4189031"/>
              <a:gd name="connsiteX17" fmla="*/ 2109355 w 5081155"/>
              <a:gd name="connsiteY17" fmla="*/ 2203448 h 4189031"/>
              <a:gd name="connsiteX18" fmla="*/ 2109355 w 5081155"/>
              <a:gd name="connsiteY18" fmla="*/ 1922893 h 4189031"/>
              <a:gd name="connsiteX19" fmla="*/ 2109355 w 5081155"/>
              <a:gd name="connsiteY19" fmla="*/ 1455302 h 4189031"/>
              <a:gd name="connsiteX20" fmla="*/ 2899064 w 5081155"/>
              <a:gd name="connsiteY20" fmla="*/ 1392957 h 4189031"/>
              <a:gd name="connsiteX21" fmla="*/ 3065318 w 5081155"/>
              <a:gd name="connsiteY21" fmla="*/ 2120320 h 4189031"/>
              <a:gd name="connsiteX22" fmla="*/ 2161309 w 5081155"/>
              <a:gd name="connsiteY22" fmla="*/ 2878857 h 4189031"/>
              <a:gd name="connsiteX23" fmla="*/ 2109355 w 5081155"/>
              <a:gd name="connsiteY23" fmla="*/ 3336057 h 4189031"/>
              <a:gd name="connsiteX24" fmla="*/ 1600200 w 5081155"/>
              <a:gd name="connsiteY24" fmla="*/ 3627002 h 4189031"/>
              <a:gd name="connsiteX25" fmla="*/ 1631373 w 5081155"/>
              <a:gd name="connsiteY25" fmla="*/ 3907557 h 4189031"/>
              <a:gd name="connsiteX26" fmla="*/ 1995055 w 5081155"/>
              <a:gd name="connsiteY26" fmla="*/ 4188111 h 4189031"/>
              <a:gd name="connsiteX27" fmla="*/ 2483427 w 5081155"/>
              <a:gd name="connsiteY27" fmla="*/ 3969902 h 4189031"/>
              <a:gd name="connsiteX28" fmla="*/ 3065318 w 5081155"/>
              <a:gd name="connsiteY28" fmla="*/ 3284102 h 4189031"/>
              <a:gd name="connsiteX29" fmla="*/ 3304309 w 5081155"/>
              <a:gd name="connsiteY29" fmla="*/ 3429575 h 4189031"/>
              <a:gd name="connsiteX30" fmla="*/ 3501736 w 5081155"/>
              <a:gd name="connsiteY30" fmla="*/ 3720520 h 4189031"/>
              <a:gd name="connsiteX31" fmla="*/ 3699164 w 5081155"/>
              <a:gd name="connsiteY31" fmla="*/ 3720520 h 4189031"/>
              <a:gd name="connsiteX32" fmla="*/ 4333009 w 5081155"/>
              <a:gd name="connsiteY32" fmla="*/ 3200975 h 4189031"/>
              <a:gd name="connsiteX33" fmla="*/ 4021282 w 5081155"/>
              <a:gd name="connsiteY33" fmla="*/ 2484002 h 4189031"/>
              <a:gd name="connsiteX34" fmla="*/ 3709555 w 5081155"/>
              <a:gd name="connsiteY34" fmla="*/ 1507257 h 4189031"/>
              <a:gd name="connsiteX35" fmla="*/ 4270664 w 5081155"/>
              <a:gd name="connsiteY35" fmla="*/ 925366 h 4189031"/>
              <a:gd name="connsiteX36" fmla="*/ 5081155 w 5081155"/>
              <a:gd name="connsiteY36" fmla="*/ 1683902 h 4189031"/>
              <a:gd name="connsiteX0" fmla="*/ 0 w 5081155"/>
              <a:gd name="connsiteY0" fmla="*/ 333084 h 4189031"/>
              <a:gd name="connsiteX1" fmla="*/ 519545 w 5081155"/>
              <a:gd name="connsiteY1" fmla="*/ 73311 h 4189031"/>
              <a:gd name="connsiteX2" fmla="*/ 893618 w 5081155"/>
              <a:gd name="connsiteY2" fmla="*/ 10966 h 4189031"/>
              <a:gd name="connsiteX3" fmla="*/ 1215736 w 5081155"/>
              <a:gd name="connsiteY3" fmla="*/ 260348 h 4189031"/>
              <a:gd name="connsiteX4" fmla="*/ 1132609 w 5081155"/>
              <a:gd name="connsiteY4" fmla="*/ 551293 h 4189031"/>
              <a:gd name="connsiteX5" fmla="*/ 654627 w 5081155"/>
              <a:gd name="connsiteY5" fmla="*/ 624029 h 4189031"/>
              <a:gd name="connsiteX6" fmla="*/ 529936 w 5081155"/>
              <a:gd name="connsiteY6" fmla="*/ 821457 h 4189031"/>
              <a:gd name="connsiteX7" fmla="*/ 831273 w 5081155"/>
              <a:gd name="connsiteY7" fmla="*/ 1039666 h 4189031"/>
              <a:gd name="connsiteX8" fmla="*/ 1174173 w 5081155"/>
              <a:gd name="connsiteY8" fmla="*/ 1330611 h 4189031"/>
              <a:gd name="connsiteX9" fmla="*/ 446809 w 5081155"/>
              <a:gd name="connsiteY9" fmla="*/ 1912502 h 4189031"/>
              <a:gd name="connsiteX10" fmla="*/ 374073 w 5081155"/>
              <a:gd name="connsiteY10" fmla="*/ 2473611 h 4189031"/>
              <a:gd name="connsiteX11" fmla="*/ 498764 w 5081155"/>
              <a:gd name="connsiteY11" fmla="*/ 2910029 h 4189031"/>
              <a:gd name="connsiteX12" fmla="*/ 966355 w 5081155"/>
              <a:gd name="connsiteY12" fmla="*/ 3149020 h 4189031"/>
              <a:gd name="connsiteX13" fmla="*/ 1236518 w 5081155"/>
              <a:gd name="connsiteY13" fmla="*/ 2722993 h 4189031"/>
              <a:gd name="connsiteX14" fmla="*/ 1381991 w 5081155"/>
              <a:gd name="connsiteY14" fmla="*/ 2224229 h 4189031"/>
              <a:gd name="connsiteX15" fmla="*/ 1652155 w 5081155"/>
              <a:gd name="connsiteY15" fmla="*/ 2078757 h 4189031"/>
              <a:gd name="connsiteX16" fmla="*/ 1880755 w 5081155"/>
              <a:gd name="connsiteY16" fmla="*/ 2224229 h 4189031"/>
              <a:gd name="connsiteX17" fmla="*/ 2109355 w 5081155"/>
              <a:gd name="connsiteY17" fmla="*/ 2203448 h 4189031"/>
              <a:gd name="connsiteX18" fmla="*/ 2109355 w 5081155"/>
              <a:gd name="connsiteY18" fmla="*/ 1922893 h 4189031"/>
              <a:gd name="connsiteX19" fmla="*/ 2109355 w 5081155"/>
              <a:gd name="connsiteY19" fmla="*/ 1455302 h 4189031"/>
              <a:gd name="connsiteX20" fmla="*/ 2899064 w 5081155"/>
              <a:gd name="connsiteY20" fmla="*/ 1392957 h 4189031"/>
              <a:gd name="connsiteX21" fmla="*/ 3065318 w 5081155"/>
              <a:gd name="connsiteY21" fmla="*/ 2120320 h 4189031"/>
              <a:gd name="connsiteX22" fmla="*/ 2161309 w 5081155"/>
              <a:gd name="connsiteY22" fmla="*/ 2878857 h 4189031"/>
              <a:gd name="connsiteX23" fmla="*/ 2109355 w 5081155"/>
              <a:gd name="connsiteY23" fmla="*/ 3336057 h 4189031"/>
              <a:gd name="connsiteX24" fmla="*/ 1600200 w 5081155"/>
              <a:gd name="connsiteY24" fmla="*/ 3627002 h 4189031"/>
              <a:gd name="connsiteX25" fmla="*/ 1631373 w 5081155"/>
              <a:gd name="connsiteY25" fmla="*/ 3907557 h 4189031"/>
              <a:gd name="connsiteX26" fmla="*/ 1995055 w 5081155"/>
              <a:gd name="connsiteY26" fmla="*/ 4188111 h 4189031"/>
              <a:gd name="connsiteX27" fmla="*/ 2483427 w 5081155"/>
              <a:gd name="connsiteY27" fmla="*/ 3969902 h 4189031"/>
              <a:gd name="connsiteX28" fmla="*/ 3065318 w 5081155"/>
              <a:gd name="connsiteY28" fmla="*/ 3284102 h 4189031"/>
              <a:gd name="connsiteX29" fmla="*/ 3304309 w 5081155"/>
              <a:gd name="connsiteY29" fmla="*/ 3429575 h 4189031"/>
              <a:gd name="connsiteX30" fmla="*/ 3387436 w 5081155"/>
              <a:gd name="connsiteY30" fmla="*/ 3668566 h 4189031"/>
              <a:gd name="connsiteX31" fmla="*/ 3699164 w 5081155"/>
              <a:gd name="connsiteY31" fmla="*/ 3720520 h 4189031"/>
              <a:gd name="connsiteX32" fmla="*/ 4333009 w 5081155"/>
              <a:gd name="connsiteY32" fmla="*/ 3200975 h 4189031"/>
              <a:gd name="connsiteX33" fmla="*/ 4021282 w 5081155"/>
              <a:gd name="connsiteY33" fmla="*/ 2484002 h 4189031"/>
              <a:gd name="connsiteX34" fmla="*/ 3709555 w 5081155"/>
              <a:gd name="connsiteY34" fmla="*/ 1507257 h 4189031"/>
              <a:gd name="connsiteX35" fmla="*/ 4270664 w 5081155"/>
              <a:gd name="connsiteY35" fmla="*/ 925366 h 4189031"/>
              <a:gd name="connsiteX36" fmla="*/ 5081155 w 5081155"/>
              <a:gd name="connsiteY36" fmla="*/ 1683902 h 4189031"/>
              <a:gd name="connsiteX0" fmla="*/ 0 w 5081155"/>
              <a:gd name="connsiteY0" fmla="*/ 333084 h 4189031"/>
              <a:gd name="connsiteX1" fmla="*/ 519545 w 5081155"/>
              <a:gd name="connsiteY1" fmla="*/ 73311 h 4189031"/>
              <a:gd name="connsiteX2" fmla="*/ 893618 w 5081155"/>
              <a:gd name="connsiteY2" fmla="*/ 10966 h 4189031"/>
              <a:gd name="connsiteX3" fmla="*/ 1215736 w 5081155"/>
              <a:gd name="connsiteY3" fmla="*/ 260348 h 4189031"/>
              <a:gd name="connsiteX4" fmla="*/ 1132609 w 5081155"/>
              <a:gd name="connsiteY4" fmla="*/ 551293 h 4189031"/>
              <a:gd name="connsiteX5" fmla="*/ 654627 w 5081155"/>
              <a:gd name="connsiteY5" fmla="*/ 624029 h 4189031"/>
              <a:gd name="connsiteX6" fmla="*/ 529936 w 5081155"/>
              <a:gd name="connsiteY6" fmla="*/ 821457 h 4189031"/>
              <a:gd name="connsiteX7" fmla="*/ 831273 w 5081155"/>
              <a:gd name="connsiteY7" fmla="*/ 1039666 h 4189031"/>
              <a:gd name="connsiteX8" fmla="*/ 1174173 w 5081155"/>
              <a:gd name="connsiteY8" fmla="*/ 1330611 h 4189031"/>
              <a:gd name="connsiteX9" fmla="*/ 446809 w 5081155"/>
              <a:gd name="connsiteY9" fmla="*/ 1912502 h 4189031"/>
              <a:gd name="connsiteX10" fmla="*/ 374073 w 5081155"/>
              <a:gd name="connsiteY10" fmla="*/ 2473611 h 4189031"/>
              <a:gd name="connsiteX11" fmla="*/ 498764 w 5081155"/>
              <a:gd name="connsiteY11" fmla="*/ 2910029 h 4189031"/>
              <a:gd name="connsiteX12" fmla="*/ 966355 w 5081155"/>
              <a:gd name="connsiteY12" fmla="*/ 3149020 h 4189031"/>
              <a:gd name="connsiteX13" fmla="*/ 1236518 w 5081155"/>
              <a:gd name="connsiteY13" fmla="*/ 2722993 h 4189031"/>
              <a:gd name="connsiteX14" fmla="*/ 1381991 w 5081155"/>
              <a:gd name="connsiteY14" fmla="*/ 2224229 h 4189031"/>
              <a:gd name="connsiteX15" fmla="*/ 1652155 w 5081155"/>
              <a:gd name="connsiteY15" fmla="*/ 2078757 h 4189031"/>
              <a:gd name="connsiteX16" fmla="*/ 1880755 w 5081155"/>
              <a:gd name="connsiteY16" fmla="*/ 2224229 h 4189031"/>
              <a:gd name="connsiteX17" fmla="*/ 2109355 w 5081155"/>
              <a:gd name="connsiteY17" fmla="*/ 2203448 h 4189031"/>
              <a:gd name="connsiteX18" fmla="*/ 2109355 w 5081155"/>
              <a:gd name="connsiteY18" fmla="*/ 1922893 h 4189031"/>
              <a:gd name="connsiteX19" fmla="*/ 2109355 w 5081155"/>
              <a:gd name="connsiteY19" fmla="*/ 1455302 h 4189031"/>
              <a:gd name="connsiteX20" fmla="*/ 2899064 w 5081155"/>
              <a:gd name="connsiteY20" fmla="*/ 1392957 h 4189031"/>
              <a:gd name="connsiteX21" fmla="*/ 3065318 w 5081155"/>
              <a:gd name="connsiteY21" fmla="*/ 2120320 h 4189031"/>
              <a:gd name="connsiteX22" fmla="*/ 2161309 w 5081155"/>
              <a:gd name="connsiteY22" fmla="*/ 2878857 h 4189031"/>
              <a:gd name="connsiteX23" fmla="*/ 2109355 w 5081155"/>
              <a:gd name="connsiteY23" fmla="*/ 3336057 h 4189031"/>
              <a:gd name="connsiteX24" fmla="*/ 1600200 w 5081155"/>
              <a:gd name="connsiteY24" fmla="*/ 3627002 h 4189031"/>
              <a:gd name="connsiteX25" fmla="*/ 1631373 w 5081155"/>
              <a:gd name="connsiteY25" fmla="*/ 3907557 h 4189031"/>
              <a:gd name="connsiteX26" fmla="*/ 1995055 w 5081155"/>
              <a:gd name="connsiteY26" fmla="*/ 4188111 h 4189031"/>
              <a:gd name="connsiteX27" fmla="*/ 2483427 w 5081155"/>
              <a:gd name="connsiteY27" fmla="*/ 3969902 h 4189031"/>
              <a:gd name="connsiteX28" fmla="*/ 3065318 w 5081155"/>
              <a:gd name="connsiteY28" fmla="*/ 3284102 h 4189031"/>
              <a:gd name="connsiteX29" fmla="*/ 3304309 w 5081155"/>
              <a:gd name="connsiteY29" fmla="*/ 3429575 h 4189031"/>
              <a:gd name="connsiteX30" fmla="*/ 3387436 w 5081155"/>
              <a:gd name="connsiteY30" fmla="*/ 3668566 h 4189031"/>
              <a:gd name="connsiteX31" fmla="*/ 3699164 w 5081155"/>
              <a:gd name="connsiteY31" fmla="*/ 3720520 h 4189031"/>
              <a:gd name="connsiteX32" fmla="*/ 4094018 w 5081155"/>
              <a:gd name="connsiteY32" fmla="*/ 3595829 h 4189031"/>
              <a:gd name="connsiteX33" fmla="*/ 4333009 w 5081155"/>
              <a:gd name="connsiteY33" fmla="*/ 3200975 h 4189031"/>
              <a:gd name="connsiteX34" fmla="*/ 4021282 w 5081155"/>
              <a:gd name="connsiteY34" fmla="*/ 2484002 h 4189031"/>
              <a:gd name="connsiteX35" fmla="*/ 3709555 w 5081155"/>
              <a:gd name="connsiteY35" fmla="*/ 1507257 h 4189031"/>
              <a:gd name="connsiteX36" fmla="*/ 4270664 w 5081155"/>
              <a:gd name="connsiteY36" fmla="*/ 925366 h 4189031"/>
              <a:gd name="connsiteX37" fmla="*/ 5081155 w 5081155"/>
              <a:gd name="connsiteY37" fmla="*/ 1683902 h 4189031"/>
              <a:gd name="connsiteX0" fmla="*/ 0 w 5081155"/>
              <a:gd name="connsiteY0" fmla="*/ 333084 h 4189031"/>
              <a:gd name="connsiteX1" fmla="*/ 519545 w 5081155"/>
              <a:gd name="connsiteY1" fmla="*/ 73311 h 4189031"/>
              <a:gd name="connsiteX2" fmla="*/ 893618 w 5081155"/>
              <a:gd name="connsiteY2" fmla="*/ 10966 h 4189031"/>
              <a:gd name="connsiteX3" fmla="*/ 1215736 w 5081155"/>
              <a:gd name="connsiteY3" fmla="*/ 260348 h 4189031"/>
              <a:gd name="connsiteX4" fmla="*/ 1132609 w 5081155"/>
              <a:gd name="connsiteY4" fmla="*/ 551293 h 4189031"/>
              <a:gd name="connsiteX5" fmla="*/ 654627 w 5081155"/>
              <a:gd name="connsiteY5" fmla="*/ 624029 h 4189031"/>
              <a:gd name="connsiteX6" fmla="*/ 529936 w 5081155"/>
              <a:gd name="connsiteY6" fmla="*/ 821457 h 4189031"/>
              <a:gd name="connsiteX7" fmla="*/ 831273 w 5081155"/>
              <a:gd name="connsiteY7" fmla="*/ 1039666 h 4189031"/>
              <a:gd name="connsiteX8" fmla="*/ 1174173 w 5081155"/>
              <a:gd name="connsiteY8" fmla="*/ 1330611 h 4189031"/>
              <a:gd name="connsiteX9" fmla="*/ 446809 w 5081155"/>
              <a:gd name="connsiteY9" fmla="*/ 1912502 h 4189031"/>
              <a:gd name="connsiteX10" fmla="*/ 374073 w 5081155"/>
              <a:gd name="connsiteY10" fmla="*/ 2473611 h 4189031"/>
              <a:gd name="connsiteX11" fmla="*/ 498764 w 5081155"/>
              <a:gd name="connsiteY11" fmla="*/ 2910029 h 4189031"/>
              <a:gd name="connsiteX12" fmla="*/ 966355 w 5081155"/>
              <a:gd name="connsiteY12" fmla="*/ 3149020 h 4189031"/>
              <a:gd name="connsiteX13" fmla="*/ 1236518 w 5081155"/>
              <a:gd name="connsiteY13" fmla="*/ 2722993 h 4189031"/>
              <a:gd name="connsiteX14" fmla="*/ 1381991 w 5081155"/>
              <a:gd name="connsiteY14" fmla="*/ 2224229 h 4189031"/>
              <a:gd name="connsiteX15" fmla="*/ 1652155 w 5081155"/>
              <a:gd name="connsiteY15" fmla="*/ 2078757 h 4189031"/>
              <a:gd name="connsiteX16" fmla="*/ 1880755 w 5081155"/>
              <a:gd name="connsiteY16" fmla="*/ 2224229 h 4189031"/>
              <a:gd name="connsiteX17" fmla="*/ 2109355 w 5081155"/>
              <a:gd name="connsiteY17" fmla="*/ 2203448 h 4189031"/>
              <a:gd name="connsiteX18" fmla="*/ 2109355 w 5081155"/>
              <a:gd name="connsiteY18" fmla="*/ 1922893 h 4189031"/>
              <a:gd name="connsiteX19" fmla="*/ 2109355 w 5081155"/>
              <a:gd name="connsiteY19" fmla="*/ 1455302 h 4189031"/>
              <a:gd name="connsiteX20" fmla="*/ 2899064 w 5081155"/>
              <a:gd name="connsiteY20" fmla="*/ 1392957 h 4189031"/>
              <a:gd name="connsiteX21" fmla="*/ 3065318 w 5081155"/>
              <a:gd name="connsiteY21" fmla="*/ 2120320 h 4189031"/>
              <a:gd name="connsiteX22" fmla="*/ 2161309 w 5081155"/>
              <a:gd name="connsiteY22" fmla="*/ 2878857 h 4189031"/>
              <a:gd name="connsiteX23" fmla="*/ 2109355 w 5081155"/>
              <a:gd name="connsiteY23" fmla="*/ 3336057 h 4189031"/>
              <a:gd name="connsiteX24" fmla="*/ 1600200 w 5081155"/>
              <a:gd name="connsiteY24" fmla="*/ 3627002 h 4189031"/>
              <a:gd name="connsiteX25" fmla="*/ 1631373 w 5081155"/>
              <a:gd name="connsiteY25" fmla="*/ 3907557 h 4189031"/>
              <a:gd name="connsiteX26" fmla="*/ 1995055 w 5081155"/>
              <a:gd name="connsiteY26" fmla="*/ 4188111 h 4189031"/>
              <a:gd name="connsiteX27" fmla="*/ 2483427 w 5081155"/>
              <a:gd name="connsiteY27" fmla="*/ 3969902 h 4189031"/>
              <a:gd name="connsiteX28" fmla="*/ 3065318 w 5081155"/>
              <a:gd name="connsiteY28" fmla="*/ 3284102 h 4189031"/>
              <a:gd name="connsiteX29" fmla="*/ 3304309 w 5081155"/>
              <a:gd name="connsiteY29" fmla="*/ 3429575 h 4189031"/>
              <a:gd name="connsiteX30" fmla="*/ 3387436 w 5081155"/>
              <a:gd name="connsiteY30" fmla="*/ 3668566 h 4189031"/>
              <a:gd name="connsiteX31" fmla="*/ 3699164 w 5081155"/>
              <a:gd name="connsiteY31" fmla="*/ 3720520 h 4189031"/>
              <a:gd name="connsiteX32" fmla="*/ 4094018 w 5081155"/>
              <a:gd name="connsiteY32" fmla="*/ 3595829 h 4189031"/>
              <a:gd name="connsiteX33" fmla="*/ 4333009 w 5081155"/>
              <a:gd name="connsiteY33" fmla="*/ 3200975 h 4189031"/>
              <a:gd name="connsiteX34" fmla="*/ 4052455 w 5081155"/>
              <a:gd name="connsiteY34" fmla="*/ 2878857 h 4189031"/>
              <a:gd name="connsiteX35" fmla="*/ 4021282 w 5081155"/>
              <a:gd name="connsiteY35" fmla="*/ 2484002 h 4189031"/>
              <a:gd name="connsiteX36" fmla="*/ 3709555 w 5081155"/>
              <a:gd name="connsiteY36" fmla="*/ 1507257 h 4189031"/>
              <a:gd name="connsiteX37" fmla="*/ 4270664 w 5081155"/>
              <a:gd name="connsiteY37" fmla="*/ 925366 h 4189031"/>
              <a:gd name="connsiteX38" fmla="*/ 5081155 w 5081155"/>
              <a:gd name="connsiteY38" fmla="*/ 1683902 h 4189031"/>
              <a:gd name="connsiteX0" fmla="*/ 0 w 5081155"/>
              <a:gd name="connsiteY0" fmla="*/ 333084 h 4189031"/>
              <a:gd name="connsiteX1" fmla="*/ 519545 w 5081155"/>
              <a:gd name="connsiteY1" fmla="*/ 73311 h 4189031"/>
              <a:gd name="connsiteX2" fmla="*/ 893618 w 5081155"/>
              <a:gd name="connsiteY2" fmla="*/ 10966 h 4189031"/>
              <a:gd name="connsiteX3" fmla="*/ 1215736 w 5081155"/>
              <a:gd name="connsiteY3" fmla="*/ 260348 h 4189031"/>
              <a:gd name="connsiteX4" fmla="*/ 1132609 w 5081155"/>
              <a:gd name="connsiteY4" fmla="*/ 551293 h 4189031"/>
              <a:gd name="connsiteX5" fmla="*/ 654627 w 5081155"/>
              <a:gd name="connsiteY5" fmla="*/ 624029 h 4189031"/>
              <a:gd name="connsiteX6" fmla="*/ 529936 w 5081155"/>
              <a:gd name="connsiteY6" fmla="*/ 821457 h 4189031"/>
              <a:gd name="connsiteX7" fmla="*/ 831273 w 5081155"/>
              <a:gd name="connsiteY7" fmla="*/ 1039666 h 4189031"/>
              <a:gd name="connsiteX8" fmla="*/ 1174173 w 5081155"/>
              <a:gd name="connsiteY8" fmla="*/ 1330611 h 4189031"/>
              <a:gd name="connsiteX9" fmla="*/ 446809 w 5081155"/>
              <a:gd name="connsiteY9" fmla="*/ 1912502 h 4189031"/>
              <a:gd name="connsiteX10" fmla="*/ 374073 w 5081155"/>
              <a:gd name="connsiteY10" fmla="*/ 2473611 h 4189031"/>
              <a:gd name="connsiteX11" fmla="*/ 498764 w 5081155"/>
              <a:gd name="connsiteY11" fmla="*/ 2910029 h 4189031"/>
              <a:gd name="connsiteX12" fmla="*/ 966355 w 5081155"/>
              <a:gd name="connsiteY12" fmla="*/ 3149020 h 4189031"/>
              <a:gd name="connsiteX13" fmla="*/ 1236518 w 5081155"/>
              <a:gd name="connsiteY13" fmla="*/ 2722993 h 4189031"/>
              <a:gd name="connsiteX14" fmla="*/ 1381991 w 5081155"/>
              <a:gd name="connsiteY14" fmla="*/ 2224229 h 4189031"/>
              <a:gd name="connsiteX15" fmla="*/ 1652155 w 5081155"/>
              <a:gd name="connsiteY15" fmla="*/ 2078757 h 4189031"/>
              <a:gd name="connsiteX16" fmla="*/ 1880755 w 5081155"/>
              <a:gd name="connsiteY16" fmla="*/ 2224229 h 4189031"/>
              <a:gd name="connsiteX17" fmla="*/ 2109355 w 5081155"/>
              <a:gd name="connsiteY17" fmla="*/ 2203448 h 4189031"/>
              <a:gd name="connsiteX18" fmla="*/ 2109355 w 5081155"/>
              <a:gd name="connsiteY18" fmla="*/ 1922893 h 4189031"/>
              <a:gd name="connsiteX19" fmla="*/ 2109355 w 5081155"/>
              <a:gd name="connsiteY19" fmla="*/ 1455302 h 4189031"/>
              <a:gd name="connsiteX20" fmla="*/ 2899064 w 5081155"/>
              <a:gd name="connsiteY20" fmla="*/ 1392957 h 4189031"/>
              <a:gd name="connsiteX21" fmla="*/ 3065318 w 5081155"/>
              <a:gd name="connsiteY21" fmla="*/ 2120320 h 4189031"/>
              <a:gd name="connsiteX22" fmla="*/ 2161309 w 5081155"/>
              <a:gd name="connsiteY22" fmla="*/ 2878857 h 4189031"/>
              <a:gd name="connsiteX23" fmla="*/ 2109355 w 5081155"/>
              <a:gd name="connsiteY23" fmla="*/ 3336057 h 4189031"/>
              <a:gd name="connsiteX24" fmla="*/ 1600200 w 5081155"/>
              <a:gd name="connsiteY24" fmla="*/ 3627002 h 4189031"/>
              <a:gd name="connsiteX25" fmla="*/ 1631373 w 5081155"/>
              <a:gd name="connsiteY25" fmla="*/ 3907557 h 4189031"/>
              <a:gd name="connsiteX26" fmla="*/ 1995055 w 5081155"/>
              <a:gd name="connsiteY26" fmla="*/ 4188111 h 4189031"/>
              <a:gd name="connsiteX27" fmla="*/ 2483427 w 5081155"/>
              <a:gd name="connsiteY27" fmla="*/ 3969902 h 4189031"/>
              <a:gd name="connsiteX28" fmla="*/ 3065318 w 5081155"/>
              <a:gd name="connsiteY28" fmla="*/ 3284102 h 4189031"/>
              <a:gd name="connsiteX29" fmla="*/ 3304309 w 5081155"/>
              <a:gd name="connsiteY29" fmla="*/ 3429575 h 4189031"/>
              <a:gd name="connsiteX30" fmla="*/ 3387436 w 5081155"/>
              <a:gd name="connsiteY30" fmla="*/ 3668566 h 4189031"/>
              <a:gd name="connsiteX31" fmla="*/ 3699164 w 5081155"/>
              <a:gd name="connsiteY31" fmla="*/ 3720520 h 4189031"/>
              <a:gd name="connsiteX32" fmla="*/ 4094018 w 5081155"/>
              <a:gd name="connsiteY32" fmla="*/ 3595829 h 4189031"/>
              <a:gd name="connsiteX33" fmla="*/ 4333009 w 5081155"/>
              <a:gd name="connsiteY33" fmla="*/ 3200975 h 4189031"/>
              <a:gd name="connsiteX34" fmla="*/ 4301836 w 5081155"/>
              <a:gd name="connsiteY34" fmla="*/ 3024329 h 4189031"/>
              <a:gd name="connsiteX35" fmla="*/ 4052455 w 5081155"/>
              <a:gd name="connsiteY35" fmla="*/ 2878857 h 4189031"/>
              <a:gd name="connsiteX36" fmla="*/ 4021282 w 5081155"/>
              <a:gd name="connsiteY36" fmla="*/ 2484002 h 4189031"/>
              <a:gd name="connsiteX37" fmla="*/ 3709555 w 5081155"/>
              <a:gd name="connsiteY37" fmla="*/ 1507257 h 4189031"/>
              <a:gd name="connsiteX38" fmla="*/ 4270664 w 5081155"/>
              <a:gd name="connsiteY38" fmla="*/ 925366 h 4189031"/>
              <a:gd name="connsiteX39" fmla="*/ 5081155 w 5081155"/>
              <a:gd name="connsiteY39" fmla="*/ 1683902 h 4189031"/>
              <a:gd name="connsiteX0" fmla="*/ 0 w 5081155"/>
              <a:gd name="connsiteY0" fmla="*/ 333084 h 4189031"/>
              <a:gd name="connsiteX1" fmla="*/ 519545 w 5081155"/>
              <a:gd name="connsiteY1" fmla="*/ 73311 h 4189031"/>
              <a:gd name="connsiteX2" fmla="*/ 893618 w 5081155"/>
              <a:gd name="connsiteY2" fmla="*/ 10966 h 4189031"/>
              <a:gd name="connsiteX3" fmla="*/ 1215736 w 5081155"/>
              <a:gd name="connsiteY3" fmla="*/ 260348 h 4189031"/>
              <a:gd name="connsiteX4" fmla="*/ 1132609 w 5081155"/>
              <a:gd name="connsiteY4" fmla="*/ 551293 h 4189031"/>
              <a:gd name="connsiteX5" fmla="*/ 654627 w 5081155"/>
              <a:gd name="connsiteY5" fmla="*/ 624029 h 4189031"/>
              <a:gd name="connsiteX6" fmla="*/ 529936 w 5081155"/>
              <a:gd name="connsiteY6" fmla="*/ 821457 h 4189031"/>
              <a:gd name="connsiteX7" fmla="*/ 831273 w 5081155"/>
              <a:gd name="connsiteY7" fmla="*/ 1039666 h 4189031"/>
              <a:gd name="connsiteX8" fmla="*/ 1174173 w 5081155"/>
              <a:gd name="connsiteY8" fmla="*/ 1330611 h 4189031"/>
              <a:gd name="connsiteX9" fmla="*/ 446809 w 5081155"/>
              <a:gd name="connsiteY9" fmla="*/ 1912502 h 4189031"/>
              <a:gd name="connsiteX10" fmla="*/ 374073 w 5081155"/>
              <a:gd name="connsiteY10" fmla="*/ 2473611 h 4189031"/>
              <a:gd name="connsiteX11" fmla="*/ 498764 w 5081155"/>
              <a:gd name="connsiteY11" fmla="*/ 2910029 h 4189031"/>
              <a:gd name="connsiteX12" fmla="*/ 966355 w 5081155"/>
              <a:gd name="connsiteY12" fmla="*/ 3149020 h 4189031"/>
              <a:gd name="connsiteX13" fmla="*/ 1236518 w 5081155"/>
              <a:gd name="connsiteY13" fmla="*/ 2722993 h 4189031"/>
              <a:gd name="connsiteX14" fmla="*/ 1381991 w 5081155"/>
              <a:gd name="connsiteY14" fmla="*/ 2224229 h 4189031"/>
              <a:gd name="connsiteX15" fmla="*/ 1652155 w 5081155"/>
              <a:gd name="connsiteY15" fmla="*/ 2078757 h 4189031"/>
              <a:gd name="connsiteX16" fmla="*/ 1880755 w 5081155"/>
              <a:gd name="connsiteY16" fmla="*/ 2224229 h 4189031"/>
              <a:gd name="connsiteX17" fmla="*/ 2109355 w 5081155"/>
              <a:gd name="connsiteY17" fmla="*/ 2203448 h 4189031"/>
              <a:gd name="connsiteX18" fmla="*/ 2109355 w 5081155"/>
              <a:gd name="connsiteY18" fmla="*/ 1922893 h 4189031"/>
              <a:gd name="connsiteX19" fmla="*/ 2109355 w 5081155"/>
              <a:gd name="connsiteY19" fmla="*/ 1455302 h 4189031"/>
              <a:gd name="connsiteX20" fmla="*/ 2899064 w 5081155"/>
              <a:gd name="connsiteY20" fmla="*/ 1392957 h 4189031"/>
              <a:gd name="connsiteX21" fmla="*/ 3065318 w 5081155"/>
              <a:gd name="connsiteY21" fmla="*/ 2120320 h 4189031"/>
              <a:gd name="connsiteX22" fmla="*/ 2161309 w 5081155"/>
              <a:gd name="connsiteY22" fmla="*/ 2878857 h 4189031"/>
              <a:gd name="connsiteX23" fmla="*/ 2109355 w 5081155"/>
              <a:gd name="connsiteY23" fmla="*/ 3336057 h 4189031"/>
              <a:gd name="connsiteX24" fmla="*/ 1600200 w 5081155"/>
              <a:gd name="connsiteY24" fmla="*/ 3627002 h 4189031"/>
              <a:gd name="connsiteX25" fmla="*/ 1631373 w 5081155"/>
              <a:gd name="connsiteY25" fmla="*/ 3907557 h 4189031"/>
              <a:gd name="connsiteX26" fmla="*/ 1995055 w 5081155"/>
              <a:gd name="connsiteY26" fmla="*/ 4188111 h 4189031"/>
              <a:gd name="connsiteX27" fmla="*/ 2483427 w 5081155"/>
              <a:gd name="connsiteY27" fmla="*/ 3969902 h 4189031"/>
              <a:gd name="connsiteX28" fmla="*/ 3065318 w 5081155"/>
              <a:gd name="connsiteY28" fmla="*/ 3284102 h 4189031"/>
              <a:gd name="connsiteX29" fmla="*/ 3304309 w 5081155"/>
              <a:gd name="connsiteY29" fmla="*/ 3429575 h 4189031"/>
              <a:gd name="connsiteX30" fmla="*/ 3387436 w 5081155"/>
              <a:gd name="connsiteY30" fmla="*/ 3668566 h 4189031"/>
              <a:gd name="connsiteX31" fmla="*/ 3699164 w 5081155"/>
              <a:gd name="connsiteY31" fmla="*/ 3720520 h 4189031"/>
              <a:gd name="connsiteX32" fmla="*/ 4094018 w 5081155"/>
              <a:gd name="connsiteY32" fmla="*/ 3595829 h 4189031"/>
              <a:gd name="connsiteX33" fmla="*/ 4281055 w 5081155"/>
              <a:gd name="connsiteY33" fmla="*/ 3429575 h 4189031"/>
              <a:gd name="connsiteX34" fmla="*/ 4333009 w 5081155"/>
              <a:gd name="connsiteY34" fmla="*/ 3200975 h 4189031"/>
              <a:gd name="connsiteX35" fmla="*/ 4301836 w 5081155"/>
              <a:gd name="connsiteY35" fmla="*/ 3024329 h 4189031"/>
              <a:gd name="connsiteX36" fmla="*/ 4052455 w 5081155"/>
              <a:gd name="connsiteY36" fmla="*/ 2878857 h 4189031"/>
              <a:gd name="connsiteX37" fmla="*/ 4021282 w 5081155"/>
              <a:gd name="connsiteY37" fmla="*/ 2484002 h 4189031"/>
              <a:gd name="connsiteX38" fmla="*/ 3709555 w 5081155"/>
              <a:gd name="connsiteY38" fmla="*/ 1507257 h 4189031"/>
              <a:gd name="connsiteX39" fmla="*/ 4270664 w 5081155"/>
              <a:gd name="connsiteY39" fmla="*/ 925366 h 4189031"/>
              <a:gd name="connsiteX40" fmla="*/ 5081155 w 5081155"/>
              <a:gd name="connsiteY40" fmla="*/ 1683902 h 4189031"/>
              <a:gd name="connsiteX0" fmla="*/ 0 w 5081155"/>
              <a:gd name="connsiteY0" fmla="*/ 333084 h 4189031"/>
              <a:gd name="connsiteX1" fmla="*/ 519545 w 5081155"/>
              <a:gd name="connsiteY1" fmla="*/ 73311 h 4189031"/>
              <a:gd name="connsiteX2" fmla="*/ 893618 w 5081155"/>
              <a:gd name="connsiteY2" fmla="*/ 10966 h 4189031"/>
              <a:gd name="connsiteX3" fmla="*/ 1215736 w 5081155"/>
              <a:gd name="connsiteY3" fmla="*/ 260348 h 4189031"/>
              <a:gd name="connsiteX4" fmla="*/ 1132609 w 5081155"/>
              <a:gd name="connsiteY4" fmla="*/ 551293 h 4189031"/>
              <a:gd name="connsiteX5" fmla="*/ 654627 w 5081155"/>
              <a:gd name="connsiteY5" fmla="*/ 624029 h 4189031"/>
              <a:gd name="connsiteX6" fmla="*/ 529936 w 5081155"/>
              <a:gd name="connsiteY6" fmla="*/ 821457 h 4189031"/>
              <a:gd name="connsiteX7" fmla="*/ 831273 w 5081155"/>
              <a:gd name="connsiteY7" fmla="*/ 1039666 h 4189031"/>
              <a:gd name="connsiteX8" fmla="*/ 1174173 w 5081155"/>
              <a:gd name="connsiteY8" fmla="*/ 1330611 h 4189031"/>
              <a:gd name="connsiteX9" fmla="*/ 446809 w 5081155"/>
              <a:gd name="connsiteY9" fmla="*/ 1912502 h 4189031"/>
              <a:gd name="connsiteX10" fmla="*/ 374073 w 5081155"/>
              <a:gd name="connsiteY10" fmla="*/ 2473611 h 4189031"/>
              <a:gd name="connsiteX11" fmla="*/ 498764 w 5081155"/>
              <a:gd name="connsiteY11" fmla="*/ 2910029 h 4189031"/>
              <a:gd name="connsiteX12" fmla="*/ 966355 w 5081155"/>
              <a:gd name="connsiteY12" fmla="*/ 3149020 h 4189031"/>
              <a:gd name="connsiteX13" fmla="*/ 1236518 w 5081155"/>
              <a:gd name="connsiteY13" fmla="*/ 2722993 h 4189031"/>
              <a:gd name="connsiteX14" fmla="*/ 1381991 w 5081155"/>
              <a:gd name="connsiteY14" fmla="*/ 2224229 h 4189031"/>
              <a:gd name="connsiteX15" fmla="*/ 1652155 w 5081155"/>
              <a:gd name="connsiteY15" fmla="*/ 2078757 h 4189031"/>
              <a:gd name="connsiteX16" fmla="*/ 1880755 w 5081155"/>
              <a:gd name="connsiteY16" fmla="*/ 2224229 h 4189031"/>
              <a:gd name="connsiteX17" fmla="*/ 2109355 w 5081155"/>
              <a:gd name="connsiteY17" fmla="*/ 2203448 h 4189031"/>
              <a:gd name="connsiteX18" fmla="*/ 2109355 w 5081155"/>
              <a:gd name="connsiteY18" fmla="*/ 1922893 h 4189031"/>
              <a:gd name="connsiteX19" fmla="*/ 2109355 w 5081155"/>
              <a:gd name="connsiteY19" fmla="*/ 1455302 h 4189031"/>
              <a:gd name="connsiteX20" fmla="*/ 2899064 w 5081155"/>
              <a:gd name="connsiteY20" fmla="*/ 1392957 h 4189031"/>
              <a:gd name="connsiteX21" fmla="*/ 3065318 w 5081155"/>
              <a:gd name="connsiteY21" fmla="*/ 2120320 h 4189031"/>
              <a:gd name="connsiteX22" fmla="*/ 2161309 w 5081155"/>
              <a:gd name="connsiteY22" fmla="*/ 2878857 h 4189031"/>
              <a:gd name="connsiteX23" fmla="*/ 2109355 w 5081155"/>
              <a:gd name="connsiteY23" fmla="*/ 3336057 h 4189031"/>
              <a:gd name="connsiteX24" fmla="*/ 1600200 w 5081155"/>
              <a:gd name="connsiteY24" fmla="*/ 3627002 h 4189031"/>
              <a:gd name="connsiteX25" fmla="*/ 1631373 w 5081155"/>
              <a:gd name="connsiteY25" fmla="*/ 3907557 h 4189031"/>
              <a:gd name="connsiteX26" fmla="*/ 1995055 w 5081155"/>
              <a:gd name="connsiteY26" fmla="*/ 4188111 h 4189031"/>
              <a:gd name="connsiteX27" fmla="*/ 2483427 w 5081155"/>
              <a:gd name="connsiteY27" fmla="*/ 3969902 h 4189031"/>
              <a:gd name="connsiteX28" fmla="*/ 3065318 w 5081155"/>
              <a:gd name="connsiteY28" fmla="*/ 3284102 h 4189031"/>
              <a:gd name="connsiteX29" fmla="*/ 3304309 w 5081155"/>
              <a:gd name="connsiteY29" fmla="*/ 3429575 h 4189031"/>
              <a:gd name="connsiteX30" fmla="*/ 3387436 w 5081155"/>
              <a:gd name="connsiteY30" fmla="*/ 3668566 h 4189031"/>
              <a:gd name="connsiteX31" fmla="*/ 3699164 w 5081155"/>
              <a:gd name="connsiteY31" fmla="*/ 3720520 h 4189031"/>
              <a:gd name="connsiteX32" fmla="*/ 4094018 w 5081155"/>
              <a:gd name="connsiteY32" fmla="*/ 3595829 h 4189031"/>
              <a:gd name="connsiteX33" fmla="*/ 4281055 w 5081155"/>
              <a:gd name="connsiteY33" fmla="*/ 3429575 h 4189031"/>
              <a:gd name="connsiteX34" fmla="*/ 4333009 w 5081155"/>
              <a:gd name="connsiteY34" fmla="*/ 3200975 h 4189031"/>
              <a:gd name="connsiteX35" fmla="*/ 4301836 w 5081155"/>
              <a:gd name="connsiteY35" fmla="*/ 3024329 h 4189031"/>
              <a:gd name="connsiteX36" fmla="*/ 4052455 w 5081155"/>
              <a:gd name="connsiteY36" fmla="*/ 2878857 h 4189031"/>
              <a:gd name="connsiteX37" fmla="*/ 3958937 w 5081155"/>
              <a:gd name="connsiteY37" fmla="*/ 2546348 h 4189031"/>
              <a:gd name="connsiteX38" fmla="*/ 3709555 w 5081155"/>
              <a:gd name="connsiteY38" fmla="*/ 1507257 h 4189031"/>
              <a:gd name="connsiteX39" fmla="*/ 4270664 w 5081155"/>
              <a:gd name="connsiteY39" fmla="*/ 925366 h 4189031"/>
              <a:gd name="connsiteX40" fmla="*/ 5081155 w 5081155"/>
              <a:gd name="connsiteY40" fmla="*/ 1683902 h 4189031"/>
              <a:gd name="connsiteX0" fmla="*/ 0 w 5081155"/>
              <a:gd name="connsiteY0" fmla="*/ 333084 h 4189031"/>
              <a:gd name="connsiteX1" fmla="*/ 519545 w 5081155"/>
              <a:gd name="connsiteY1" fmla="*/ 73311 h 4189031"/>
              <a:gd name="connsiteX2" fmla="*/ 893618 w 5081155"/>
              <a:gd name="connsiteY2" fmla="*/ 10966 h 4189031"/>
              <a:gd name="connsiteX3" fmla="*/ 1215736 w 5081155"/>
              <a:gd name="connsiteY3" fmla="*/ 260348 h 4189031"/>
              <a:gd name="connsiteX4" fmla="*/ 1132609 w 5081155"/>
              <a:gd name="connsiteY4" fmla="*/ 551293 h 4189031"/>
              <a:gd name="connsiteX5" fmla="*/ 654627 w 5081155"/>
              <a:gd name="connsiteY5" fmla="*/ 624029 h 4189031"/>
              <a:gd name="connsiteX6" fmla="*/ 529936 w 5081155"/>
              <a:gd name="connsiteY6" fmla="*/ 821457 h 4189031"/>
              <a:gd name="connsiteX7" fmla="*/ 831273 w 5081155"/>
              <a:gd name="connsiteY7" fmla="*/ 1039666 h 4189031"/>
              <a:gd name="connsiteX8" fmla="*/ 1174173 w 5081155"/>
              <a:gd name="connsiteY8" fmla="*/ 1330611 h 4189031"/>
              <a:gd name="connsiteX9" fmla="*/ 446809 w 5081155"/>
              <a:gd name="connsiteY9" fmla="*/ 1912502 h 4189031"/>
              <a:gd name="connsiteX10" fmla="*/ 374073 w 5081155"/>
              <a:gd name="connsiteY10" fmla="*/ 2473611 h 4189031"/>
              <a:gd name="connsiteX11" fmla="*/ 498764 w 5081155"/>
              <a:gd name="connsiteY11" fmla="*/ 2910029 h 4189031"/>
              <a:gd name="connsiteX12" fmla="*/ 966355 w 5081155"/>
              <a:gd name="connsiteY12" fmla="*/ 3149020 h 4189031"/>
              <a:gd name="connsiteX13" fmla="*/ 1236518 w 5081155"/>
              <a:gd name="connsiteY13" fmla="*/ 2722993 h 4189031"/>
              <a:gd name="connsiteX14" fmla="*/ 1381991 w 5081155"/>
              <a:gd name="connsiteY14" fmla="*/ 2224229 h 4189031"/>
              <a:gd name="connsiteX15" fmla="*/ 1652155 w 5081155"/>
              <a:gd name="connsiteY15" fmla="*/ 2078757 h 4189031"/>
              <a:gd name="connsiteX16" fmla="*/ 1880755 w 5081155"/>
              <a:gd name="connsiteY16" fmla="*/ 2224229 h 4189031"/>
              <a:gd name="connsiteX17" fmla="*/ 2109355 w 5081155"/>
              <a:gd name="connsiteY17" fmla="*/ 2203448 h 4189031"/>
              <a:gd name="connsiteX18" fmla="*/ 2109355 w 5081155"/>
              <a:gd name="connsiteY18" fmla="*/ 1922893 h 4189031"/>
              <a:gd name="connsiteX19" fmla="*/ 2109355 w 5081155"/>
              <a:gd name="connsiteY19" fmla="*/ 1455302 h 4189031"/>
              <a:gd name="connsiteX20" fmla="*/ 2899064 w 5081155"/>
              <a:gd name="connsiteY20" fmla="*/ 1392957 h 4189031"/>
              <a:gd name="connsiteX21" fmla="*/ 3065318 w 5081155"/>
              <a:gd name="connsiteY21" fmla="*/ 2120320 h 4189031"/>
              <a:gd name="connsiteX22" fmla="*/ 2161309 w 5081155"/>
              <a:gd name="connsiteY22" fmla="*/ 2878857 h 4189031"/>
              <a:gd name="connsiteX23" fmla="*/ 2109355 w 5081155"/>
              <a:gd name="connsiteY23" fmla="*/ 3336057 h 4189031"/>
              <a:gd name="connsiteX24" fmla="*/ 1600200 w 5081155"/>
              <a:gd name="connsiteY24" fmla="*/ 3627002 h 4189031"/>
              <a:gd name="connsiteX25" fmla="*/ 1631373 w 5081155"/>
              <a:gd name="connsiteY25" fmla="*/ 3907557 h 4189031"/>
              <a:gd name="connsiteX26" fmla="*/ 1995055 w 5081155"/>
              <a:gd name="connsiteY26" fmla="*/ 4188111 h 4189031"/>
              <a:gd name="connsiteX27" fmla="*/ 2483427 w 5081155"/>
              <a:gd name="connsiteY27" fmla="*/ 3969902 h 4189031"/>
              <a:gd name="connsiteX28" fmla="*/ 3065318 w 5081155"/>
              <a:gd name="connsiteY28" fmla="*/ 3284102 h 4189031"/>
              <a:gd name="connsiteX29" fmla="*/ 3304309 w 5081155"/>
              <a:gd name="connsiteY29" fmla="*/ 3429575 h 4189031"/>
              <a:gd name="connsiteX30" fmla="*/ 3387436 w 5081155"/>
              <a:gd name="connsiteY30" fmla="*/ 3668566 h 4189031"/>
              <a:gd name="connsiteX31" fmla="*/ 3699164 w 5081155"/>
              <a:gd name="connsiteY31" fmla="*/ 3720520 h 4189031"/>
              <a:gd name="connsiteX32" fmla="*/ 4094018 w 5081155"/>
              <a:gd name="connsiteY32" fmla="*/ 3595829 h 4189031"/>
              <a:gd name="connsiteX33" fmla="*/ 4281055 w 5081155"/>
              <a:gd name="connsiteY33" fmla="*/ 3429575 h 4189031"/>
              <a:gd name="connsiteX34" fmla="*/ 4333009 w 5081155"/>
              <a:gd name="connsiteY34" fmla="*/ 3200975 h 4189031"/>
              <a:gd name="connsiteX35" fmla="*/ 4301836 w 5081155"/>
              <a:gd name="connsiteY35" fmla="*/ 3024329 h 4189031"/>
              <a:gd name="connsiteX36" fmla="*/ 4052455 w 5081155"/>
              <a:gd name="connsiteY36" fmla="*/ 2878857 h 4189031"/>
              <a:gd name="connsiteX37" fmla="*/ 3958937 w 5081155"/>
              <a:gd name="connsiteY37" fmla="*/ 2546348 h 4189031"/>
              <a:gd name="connsiteX38" fmla="*/ 3855027 w 5081155"/>
              <a:gd name="connsiteY38" fmla="*/ 1881329 h 4189031"/>
              <a:gd name="connsiteX39" fmla="*/ 3709555 w 5081155"/>
              <a:gd name="connsiteY39" fmla="*/ 1507257 h 4189031"/>
              <a:gd name="connsiteX40" fmla="*/ 4270664 w 5081155"/>
              <a:gd name="connsiteY40" fmla="*/ 925366 h 4189031"/>
              <a:gd name="connsiteX41" fmla="*/ 5081155 w 5081155"/>
              <a:gd name="connsiteY41" fmla="*/ 1683902 h 4189031"/>
              <a:gd name="connsiteX0" fmla="*/ 0 w 5081155"/>
              <a:gd name="connsiteY0" fmla="*/ 333084 h 4189031"/>
              <a:gd name="connsiteX1" fmla="*/ 519545 w 5081155"/>
              <a:gd name="connsiteY1" fmla="*/ 73311 h 4189031"/>
              <a:gd name="connsiteX2" fmla="*/ 893618 w 5081155"/>
              <a:gd name="connsiteY2" fmla="*/ 10966 h 4189031"/>
              <a:gd name="connsiteX3" fmla="*/ 1215736 w 5081155"/>
              <a:gd name="connsiteY3" fmla="*/ 260348 h 4189031"/>
              <a:gd name="connsiteX4" fmla="*/ 1132609 w 5081155"/>
              <a:gd name="connsiteY4" fmla="*/ 551293 h 4189031"/>
              <a:gd name="connsiteX5" fmla="*/ 654627 w 5081155"/>
              <a:gd name="connsiteY5" fmla="*/ 624029 h 4189031"/>
              <a:gd name="connsiteX6" fmla="*/ 529936 w 5081155"/>
              <a:gd name="connsiteY6" fmla="*/ 821457 h 4189031"/>
              <a:gd name="connsiteX7" fmla="*/ 831273 w 5081155"/>
              <a:gd name="connsiteY7" fmla="*/ 1039666 h 4189031"/>
              <a:gd name="connsiteX8" fmla="*/ 1174173 w 5081155"/>
              <a:gd name="connsiteY8" fmla="*/ 1330611 h 4189031"/>
              <a:gd name="connsiteX9" fmla="*/ 446809 w 5081155"/>
              <a:gd name="connsiteY9" fmla="*/ 1912502 h 4189031"/>
              <a:gd name="connsiteX10" fmla="*/ 374073 w 5081155"/>
              <a:gd name="connsiteY10" fmla="*/ 2473611 h 4189031"/>
              <a:gd name="connsiteX11" fmla="*/ 498764 w 5081155"/>
              <a:gd name="connsiteY11" fmla="*/ 2910029 h 4189031"/>
              <a:gd name="connsiteX12" fmla="*/ 966355 w 5081155"/>
              <a:gd name="connsiteY12" fmla="*/ 3149020 h 4189031"/>
              <a:gd name="connsiteX13" fmla="*/ 1236518 w 5081155"/>
              <a:gd name="connsiteY13" fmla="*/ 2722993 h 4189031"/>
              <a:gd name="connsiteX14" fmla="*/ 1381991 w 5081155"/>
              <a:gd name="connsiteY14" fmla="*/ 2224229 h 4189031"/>
              <a:gd name="connsiteX15" fmla="*/ 1652155 w 5081155"/>
              <a:gd name="connsiteY15" fmla="*/ 2078757 h 4189031"/>
              <a:gd name="connsiteX16" fmla="*/ 1880755 w 5081155"/>
              <a:gd name="connsiteY16" fmla="*/ 2224229 h 4189031"/>
              <a:gd name="connsiteX17" fmla="*/ 2109355 w 5081155"/>
              <a:gd name="connsiteY17" fmla="*/ 2203448 h 4189031"/>
              <a:gd name="connsiteX18" fmla="*/ 2109355 w 5081155"/>
              <a:gd name="connsiteY18" fmla="*/ 1922893 h 4189031"/>
              <a:gd name="connsiteX19" fmla="*/ 2109355 w 5081155"/>
              <a:gd name="connsiteY19" fmla="*/ 1455302 h 4189031"/>
              <a:gd name="connsiteX20" fmla="*/ 2899064 w 5081155"/>
              <a:gd name="connsiteY20" fmla="*/ 1392957 h 4189031"/>
              <a:gd name="connsiteX21" fmla="*/ 3065318 w 5081155"/>
              <a:gd name="connsiteY21" fmla="*/ 2120320 h 4189031"/>
              <a:gd name="connsiteX22" fmla="*/ 2161309 w 5081155"/>
              <a:gd name="connsiteY22" fmla="*/ 2878857 h 4189031"/>
              <a:gd name="connsiteX23" fmla="*/ 2109355 w 5081155"/>
              <a:gd name="connsiteY23" fmla="*/ 3336057 h 4189031"/>
              <a:gd name="connsiteX24" fmla="*/ 1600200 w 5081155"/>
              <a:gd name="connsiteY24" fmla="*/ 3627002 h 4189031"/>
              <a:gd name="connsiteX25" fmla="*/ 1631373 w 5081155"/>
              <a:gd name="connsiteY25" fmla="*/ 3907557 h 4189031"/>
              <a:gd name="connsiteX26" fmla="*/ 1995055 w 5081155"/>
              <a:gd name="connsiteY26" fmla="*/ 4188111 h 4189031"/>
              <a:gd name="connsiteX27" fmla="*/ 2483427 w 5081155"/>
              <a:gd name="connsiteY27" fmla="*/ 3969902 h 4189031"/>
              <a:gd name="connsiteX28" fmla="*/ 3065318 w 5081155"/>
              <a:gd name="connsiteY28" fmla="*/ 3284102 h 4189031"/>
              <a:gd name="connsiteX29" fmla="*/ 3304309 w 5081155"/>
              <a:gd name="connsiteY29" fmla="*/ 3429575 h 4189031"/>
              <a:gd name="connsiteX30" fmla="*/ 3387436 w 5081155"/>
              <a:gd name="connsiteY30" fmla="*/ 3668566 h 4189031"/>
              <a:gd name="connsiteX31" fmla="*/ 3699164 w 5081155"/>
              <a:gd name="connsiteY31" fmla="*/ 3720520 h 4189031"/>
              <a:gd name="connsiteX32" fmla="*/ 4094018 w 5081155"/>
              <a:gd name="connsiteY32" fmla="*/ 3595829 h 4189031"/>
              <a:gd name="connsiteX33" fmla="*/ 4281055 w 5081155"/>
              <a:gd name="connsiteY33" fmla="*/ 3429575 h 4189031"/>
              <a:gd name="connsiteX34" fmla="*/ 4333009 w 5081155"/>
              <a:gd name="connsiteY34" fmla="*/ 3200975 h 4189031"/>
              <a:gd name="connsiteX35" fmla="*/ 4301836 w 5081155"/>
              <a:gd name="connsiteY35" fmla="*/ 3024329 h 4189031"/>
              <a:gd name="connsiteX36" fmla="*/ 4052455 w 5081155"/>
              <a:gd name="connsiteY36" fmla="*/ 2878857 h 4189031"/>
              <a:gd name="connsiteX37" fmla="*/ 3958937 w 5081155"/>
              <a:gd name="connsiteY37" fmla="*/ 2546348 h 4189031"/>
              <a:gd name="connsiteX38" fmla="*/ 3855027 w 5081155"/>
              <a:gd name="connsiteY38" fmla="*/ 1881329 h 4189031"/>
              <a:gd name="connsiteX39" fmla="*/ 3709555 w 5081155"/>
              <a:gd name="connsiteY39" fmla="*/ 1507257 h 4189031"/>
              <a:gd name="connsiteX40" fmla="*/ 3865418 w 5081155"/>
              <a:gd name="connsiteY40" fmla="*/ 1091620 h 4189031"/>
              <a:gd name="connsiteX41" fmla="*/ 4270664 w 5081155"/>
              <a:gd name="connsiteY41" fmla="*/ 925366 h 4189031"/>
              <a:gd name="connsiteX42" fmla="*/ 5081155 w 5081155"/>
              <a:gd name="connsiteY42" fmla="*/ 1683902 h 4189031"/>
              <a:gd name="connsiteX0" fmla="*/ 0 w 5081155"/>
              <a:gd name="connsiteY0" fmla="*/ 333084 h 4189031"/>
              <a:gd name="connsiteX1" fmla="*/ 519545 w 5081155"/>
              <a:gd name="connsiteY1" fmla="*/ 73311 h 4189031"/>
              <a:gd name="connsiteX2" fmla="*/ 893618 w 5081155"/>
              <a:gd name="connsiteY2" fmla="*/ 10966 h 4189031"/>
              <a:gd name="connsiteX3" fmla="*/ 1215736 w 5081155"/>
              <a:gd name="connsiteY3" fmla="*/ 260348 h 4189031"/>
              <a:gd name="connsiteX4" fmla="*/ 1132609 w 5081155"/>
              <a:gd name="connsiteY4" fmla="*/ 551293 h 4189031"/>
              <a:gd name="connsiteX5" fmla="*/ 654627 w 5081155"/>
              <a:gd name="connsiteY5" fmla="*/ 624029 h 4189031"/>
              <a:gd name="connsiteX6" fmla="*/ 529936 w 5081155"/>
              <a:gd name="connsiteY6" fmla="*/ 821457 h 4189031"/>
              <a:gd name="connsiteX7" fmla="*/ 831273 w 5081155"/>
              <a:gd name="connsiteY7" fmla="*/ 1039666 h 4189031"/>
              <a:gd name="connsiteX8" fmla="*/ 1174173 w 5081155"/>
              <a:gd name="connsiteY8" fmla="*/ 1330611 h 4189031"/>
              <a:gd name="connsiteX9" fmla="*/ 446809 w 5081155"/>
              <a:gd name="connsiteY9" fmla="*/ 1912502 h 4189031"/>
              <a:gd name="connsiteX10" fmla="*/ 374073 w 5081155"/>
              <a:gd name="connsiteY10" fmla="*/ 2473611 h 4189031"/>
              <a:gd name="connsiteX11" fmla="*/ 498764 w 5081155"/>
              <a:gd name="connsiteY11" fmla="*/ 2910029 h 4189031"/>
              <a:gd name="connsiteX12" fmla="*/ 966355 w 5081155"/>
              <a:gd name="connsiteY12" fmla="*/ 3149020 h 4189031"/>
              <a:gd name="connsiteX13" fmla="*/ 1236518 w 5081155"/>
              <a:gd name="connsiteY13" fmla="*/ 2722993 h 4189031"/>
              <a:gd name="connsiteX14" fmla="*/ 1381991 w 5081155"/>
              <a:gd name="connsiteY14" fmla="*/ 2224229 h 4189031"/>
              <a:gd name="connsiteX15" fmla="*/ 1652155 w 5081155"/>
              <a:gd name="connsiteY15" fmla="*/ 2078757 h 4189031"/>
              <a:gd name="connsiteX16" fmla="*/ 1880755 w 5081155"/>
              <a:gd name="connsiteY16" fmla="*/ 2224229 h 4189031"/>
              <a:gd name="connsiteX17" fmla="*/ 2109355 w 5081155"/>
              <a:gd name="connsiteY17" fmla="*/ 2203448 h 4189031"/>
              <a:gd name="connsiteX18" fmla="*/ 2109355 w 5081155"/>
              <a:gd name="connsiteY18" fmla="*/ 1922893 h 4189031"/>
              <a:gd name="connsiteX19" fmla="*/ 2109355 w 5081155"/>
              <a:gd name="connsiteY19" fmla="*/ 1455302 h 4189031"/>
              <a:gd name="connsiteX20" fmla="*/ 2899064 w 5081155"/>
              <a:gd name="connsiteY20" fmla="*/ 1392957 h 4189031"/>
              <a:gd name="connsiteX21" fmla="*/ 3065318 w 5081155"/>
              <a:gd name="connsiteY21" fmla="*/ 2120320 h 4189031"/>
              <a:gd name="connsiteX22" fmla="*/ 2161309 w 5081155"/>
              <a:gd name="connsiteY22" fmla="*/ 2878857 h 4189031"/>
              <a:gd name="connsiteX23" fmla="*/ 2109355 w 5081155"/>
              <a:gd name="connsiteY23" fmla="*/ 3336057 h 4189031"/>
              <a:gd name="connsiteX24" fmla="*/ 1600200 w 5081155"/>
              <a:gd name="connsiteY24" fmla="*/ 3627002 h 4189031"/>
              <a:gd name="connsiteX25" fmla="*/ 1631373 w 5081155"/>
              <a:gd name="connsiteY25" fmla="*/ 3907557 h 4189031"/>
              <a:gd name="connsiteX26" fmla="*/ 1995055 w 5081155"/>
              <a:gd name="connsiteY26" fmla="*/ 4188111 h 4189031"/>
              <a:gd name="connsiteX27" fmla="*/ 2483427 w 5081155"/>
              <a:gd name="connsiteY27" fmla="*/ 3969902 h 4189031"/>
              <a:gd name="connsiteX28" fmla="*/ 3065318 w 5081155"/>
              <a:gd name="connsiteY28" fmla="*/ 3284102 h 4189031"/>
              <a:gd name="connsiteX29" fmla="*/ 3304309 w 5081155"/>
              <a:gd name="connsiteY29" fmla="*/ 3429575 h 4189031"/>
              <a:gd name="connsiteX30" fmla="*/ 3387436 w 5081155"/>
              <a:gd name="connsiteY30" fmla="*/ 3668566 h 4189031"/>
              <a:gd name="connsiteX31" fmla="*/ 3699164 w 5081155"/>
              <a:gd name="connsiteY31" fmla="*/ 3720520 h 4189031"/>
              <a:gd name="connsiteX32" fmla="*/ 4094018 w 5081155"/>
              <a:gd name="connsiteY32" fmla="*/ 3595829 h 4189031"/>
              <a:gd name="connsiteX33" fmla="*/ 4281055 w 5081155"/>
              <a:gd name="connsiteY33" fmla="*/ 3429575 h 4189031"/>
              <a:gd name="connsiteX34" fmla="*/ 4333009 w 5081155"/>
              <a:gd name="connsiteY34" fmla="*/ 3200975 h 4189031"/>
              <a:gd name="connsiteX35" fmla="*/ 4301836 w 5081155"/>
              <a:gd name="connsiteY35" fmla="*/ 3024329 h 4189031"/>
              <a:gd name="connsiteX36" fmla="*/ 4052455 w 5081155"/>
              <a:gd name="connsiteY36" fmla="*/ 2878857 h 4189031"/>
              <a:gd name="connsiteX37" fmla="*/ 3958937 w 5081155"/>
              <a:gd name="connsiteY37" fmla="*/ 2546348 h 4189031"/>
              <a:gd name="connsiteX38" fmla="*/ 3855027 w 5081155"/>
              <a:gd name="connsiteY38" fmla="*/ 1881329 h 4189031"/>
              <a:gd name="connsiteX39" fmla="*/ 3709555 w 5081155"/>
              <a:gd name="connsiteY39" fmla="*/ 1507257 h 4189031"/>
              <a:gd name="connsiteX40" fmla="*/ 3865418 w 5081155"/>
              <a:gd name="connsiteY40" fmla="*/ 1091620 h 4189031"/>
              <a:gd name="connsiteX41" fmla="*/ 4270664 w 5081155"/>
              <a:gd name="connsiteY41" fmla="*/ 925366 h 4189031"/>
              <a:gd name="connsiteX42" fmla="*/ 4769427 w 5081155"/>
              <a:gd name="connsiteY42" fmla="*/ 1164357 h 4189031"/>
              <a:gd name="connsiteX43" fmla="*/ 5081155 w 5081155"/>
              <a:gd name="connsiteY43" fmla="*/ 1683902 h 4189031"/>
              <a:gd name="connsiteX0" fmla="*/ 0 w 4935682"/>
              <a:gd name="connsiteY0" fmla="*/ 333084 h 4189031"/>
              <a:gd name="connsiteX1" fmla="*/ 519545 w 4935682"/>
              <a:gd name="connsiteY1" fmla="*/ 73311 h 4189031"/>
              <a:gd name="connsiteX2" fmla="*/ 893618 w 4935682"/>
              <a:gd name="connsiteY2" fmla="*/ 10966 h 4189031"/>
              <a:gd name="connsiteX3" fmla="*/ 1215736 w 4935682"/>
              <a:gd name="connsiteY3" fmla="*/ 260348 h 4189031"/>
              <a:gd name="connsiteX4" fmla="*/ 1132609 w 4935682"/>
              <a:gd name="connsiteY4" fmla="*/ 551293 h 4189031"/>
              <a:gd name="connsiteX5" fmla="*/ 654627 w 4935682"/>
              <a:gd name="connsiteY5" fmla="*/ 624029 h 4189031"/>
              <a:gd name="connsiteX6" fmla="*/ 529936 w 4935682"/>
              <a:gd name="connsiteY6" fmla="*/ 821457 h 4189031"/>
              <a:gd name="connsiteX7" fmla="*/ 831273 w 4935682"/>
              <a:gd name="connsiteY7" fmla="*/ 1039666 h 4189031"/>
              <a:gd name="connsiteX8" fmla="*/ 1174173 w 4935682"/>
              <a:gd name="connsiteY8" fmla="*/ 1330611 h 4189031"/>
              <a:gd name="connsiteX9" fmla="*/ 446809 w 4935682"/>
              <a:gd name="connsiteY9" fmla="*/ 1912502 h 4189031"/>
              <a:gd name="connsiteX10" fmla="*/ 374073 w 4935682"/>
              <a:gd name="connsiteY10" fmla="*/ 2473611 h 4189031"/>
              <a:gd name="connsiteX11" fmla="*/ 498764 w 4935682"/>
              <a:gd name="connsiteY11" fmla="*/ 2910029 h 4189031"/>
              <a:gd name="connsiteX12" fmla="*/ 966355 w 4935682"/>
              <a:gd name="connsiteY12" fmla="*/ 3149020 h 4189031"/>
              <a:gd name="connsiteX13" fmla="*/ 1236518 w 4935682"/>
              <a:gd name="connsiteY13" fmla="*/ 2722993 h 4189031"/>
              <a:gd name="connsiteX14" fmla="*/ 1381991 w 4935682"/>
              <a:gd name="connsiteY14" fmla="*/ 2224229 h 4189031"/>
              <a:gd name="connsiteX15" fmla="*/ 1652155 w 4935682"/>
              <a:gd name="connsiteY15" fmla="*/ 2078757 h 4189031"/>
              <a:gd name="connsiteX16" fmla="*/ 1880755 w 4935682"/>
              <a:gd name="connsiteY16" fmla="*/ 2224229 h 4189031"/>
              <a:gd name="connsiteX17" fmla="*/ 2109355 w 4935682"/>
              <a:gd name="connsiteY17" fmla="*/ 2203448 h 4189031"/>
              <a:gd name="connsiteX18" fmla="*/ 2109355 w 4935682"/>
              <a:gd name="connsiteY18" fmla="*/ 1922893 h 4189031"/>
              <a:gd name="connsiteX19" fmla="*/ 2109355 w 4935682"/>
              <a:gd name="connsiteY19" fmla="*/ 1455302 h 4189031"/>
              <a:gd name="connsiteX20" fmla="*/ 2899064 w 4935682"/>
              <a:gd name="connsiteY20" fmla="*/ 1392957 h 4189031"/>
              <a:gd name="connsiteX21" fmla="*/ 3065318 w 4935682"/>
              <a:gd name="connsiteY21" fmla="*/ 2120320 h 4189031"/>
              <a:gd name="connsiteX22" fmla="*/ 2161309 w 4935682"/>
              <a:gd name="connsiteY22" fmla="*/ 2878857 h 4189031"/>
              <a:gd name="connsiteX23" fmla="*/ 2109355 w 4935682"/>
              <a:gd name="connsiteY23" fmla="*/ 3336057 h 4189031"/>
              <a:gd name="connsiteX24" fmla="*/ 1600200 w 4935682"/>
              <a:gd name="connsiteY24" fmla="*/ 3627002 h 4189031"/>
              <a:gd name="connsiteX25" fmla="*/ 1631373 w 4935682"/>
              <a:gd name="connsiteY25" fmla="*/ 3907557 h 4189031"/>
              <a:gd name="connsiteX26" fmla="*/ 1995055 w 4935682"/>
              <a:gd name="connsiteY26" fmla="*/ 4188111 h 4189031"/>
              <a:gd name="connsiteX27" fmla="*/ 2483427 w 4935682"/>
              <a:gd name="connsiteY27" fmla="*/ 3969902 h 4189031"/>
              <a:gd name="connsiteX28" fmla="*/ 3065318 w 4935682"/>
              <a:gd name="connsiteY28" fmla="*/ 3284102 h 4189031"/>
              <a:gd name="connsiteX29" fmla="*/ 3304309 w 4935682"/>
              <a:gd name="connsiteY29" fmla="*/ 3429575 h 4189031"/>
              <a:gd name="connsiteX30" fmla="*/ 3387436 w 4935682"/>
              <a:gd name="connsiteY30" fmla="*/ 3668566 h 4189031"/>
              <a:gd name="connsiteX31" fmla="*/ 3699164 w 4935682"/>
              <a:gd name="connsiteY31" fmla="*/ 3720520 h 4189031"/>
              <a:gd name="connsiteX32" fmla="*/ 4094018 w 4935682"/>
              <a:gd name="connsiteY32" fmla="*/ 3595829 h 4189031"/>
              <a:gd name="connsiteX33" fmla="*/ 4281055 w 4935682"/>
              <a:gd name="connsiteY33" fmla="*/ 3429575 h 4189031"/>
              <a:gd name="connsiteX34" fmla="*/ 4333009 w 4935682"/>
              <a:gd name="connsiteY34" fmla="*/ 3200975 h 4189031"/>
              <a:gd name="connsiteX35" fmla="*/ 4301836 w 4935682"/>
              <a:gd name="connsiteY35" fmla="*/ 3024329 h 4189031"/>
              <a:gd name="connsiteX36" fmla="*/ 4052455 w 4935682"/>
              <a:gd name="connsiteY36" fmla="*/ 2878857 h 4189031"/>
              <a:gd name="connsiteX37" fmla="*/ 3958937 w 4935682"/>
              <a:gd name="connsiteY37" fmla="*/ 2546348 h 4189031"/>
              <a:gd name="connsiteX38" fmla="*/ 3855027 w 4935682"/>
              <a:gd name="connsiteY38" fmla="*/ 1881329 h 4189031"/>
              <a:gd name="connsiteX39" fmla="*/ 3709555 w 4935682"/>
              <a:gd name="connsiteY39" fmla="*/ 1507257 h 4189031"/>
              <a:gd name="connsiteX40" fmla="*/ 3865418 w 4935682"/>
              <a:gd name="connsiteY40" fmla="*/ 1091620 h 4189031"/>
              <a:gd name="connsiteX41" fmla="*/ 4270664 w 4935682"/>
              <a:gd name="connsiteY41" fmla="*/ 925366 h 4189031"/>
              <a:gd name="connsiteX42" fmla="*/ 4769427 w 4935682"/>
              <a:gd name="connsiteY42" fmla="*/ 1164357 h 4189031"/>
              <a:gd name="connsiteX43" fmla="*/ 4935682 w 4935682"/>
              <a:gd name="connsiteY43" fmla="*/ 1767029 h 4189031"/>
              <a:gd name="connsiteX0" fmla="*/ 0 w 5070763"/>
              <a:gd name="connsiteY0" fmla="*/ 333084 h 4189031"/>
              <a:gd name="connsiteX1" fmla="*/ 519545 w 5070763"/>
              <a:gd name="connsiteY1" fmla="*/ 73311 h 4189031"/>
              <a:gd name="connsiteX2" fmla="*/ 893618 w 5070763"/>
              <a:gd name="connsiteY2" fmla="*/ 10966 h 4189031"/>
              <a:gd name="connsiteX3" fmla="*/ 1215736 w 5070763"/>
              <a:gd name="connsiteY3" fmla="*/ 260348 h 4189031"/>
              <a:gd name="connsiteX4" fmla="*/ 1132609 w 5070763"/>
              <a:gd name="connsiteY4" fmla="*/ 551293 h 4189031"/>
              <a:gd name="connsiteX5" fmla="*/ 654627 w 5070763"/>
              <a:gd name="connsiteY5" fmla="*/ 624029 h 4189031"/>
              <a:gd name="connsiteX6" fmla="*/ 529936 w 5070763"/>
              <a:gd name="connsiteY6" fmla="*/ 821457 h 4189031"/>
              <a:gd name="connsiteX7" fmla="*/ 831273 w 5070763"/>
              <a:gd name="connsiteY7" fmla="*/ 1039666 h 4189031"/>
              <a:gd name="connsiteX8" fmla="*/ 1174173 w 5070763"/>
              <a:gd name="connsiteY8" fmla="*/ 1330611 h 4189031"/>
              <a:gd name="connsiteX9" fmla="*/ 446809 w 5070763"/>
              <a:gd name="connsiteY9" fmla="*/ 1912502 h 4189031"/>
              <a:gd name="connsiteX10" fmla="*/ 374073 w 5070763"/>
              <a:gd name="connsiteY10" fmla="*/ 2473611 h 4189031"/>
              <a:gd name="connsiteX11" fmla="*/ 498764 w 5070763"/>
              <a:gd name="connsiteY11" fmla="*/ 2910029 h 4189031"/>
              <a:gd name="connsiteX12" fmla="*/ 966355 w 5070763"/>
              <a:gd name="connsiteY12" fmla="*/ 3149020 h 4189031"/>
              <a:gd name="connsiteX13" fmla="*/ 1236518 w 5070763"/>
              <a:gd name="connsiteY13" fmla="*/ 2722993 h 4189031"/>
              <a:gd name="connsiteX14" fmla="*/ 1381991 w 5070763"/>
              <a:gd name="connsiteY14" fmla="*/ 2224229 h 4189031"/>
              <a:gd name="connsiteX15" fmla="*/ 1652155 w 5070763"/>
              <a:gd name="connsiteY15" fmla="*/ 2078757 h 4189031"/>
              <a:gd name="connsiteX16" fmla="*/ 1880755 w 5070763"/>
              <a:gd name="connsiteY16" fmla="*/ 2224229 h 4189031"/>
              <a:gd name="connsiteX17" fmla="*/ 2109355 w 5070763"/>
              <a:gd name="connsiteY17" fmla="*/ 2203448 h 4189031"/>
              <a:gd name="connsiteX18" fmla="*/ 2109355 w 5070763"/>
              <a:gd name="connsiteY18" fmla="*/ 1922893 h 4189031"/>
              <a:gd name="connsiteX19" fmla="*/ 2109355 w 5070763"/>
              <a:gd name="connsiteY19" fmla="*/ 1455302 h 4189031"/>
              <a:gd name="connsiteX20" fmla="*/ 2899064 w 5070763"/>
              <a:gd name="connsiteY20" fmla="*/ 1392957 h 4189031"/>
              <a:gd name="connsiteX21" fmla="*/ 3065318 w 5070763"/>
              <a:gd name="connsiteY21" fmla="*/ 2120320 h 4189031"/>
              <a:gd name="connsiteX22" fmla="*/ 2161309 w 5070763"/>
              <a:gd name="connsiteY22" fmla="*/ 2878857 h 4189031"/>
              <a:gd name="connsiteX23" fmla="*/ 2109355 w 5070763"/>
              <a:gd name="connsiteY23" fmla="*/ 3336057 h 4189031"/>
              <a:gd name="connsiteX24" fmla="*/ 1600200 w 5070763"/>
              <a:gd name="connsiteY24" fmla="*/ 3627002 h 4189031"/>
              <a:gd name="connsiteX25" fmla="*/ 1631373 w 5070763"/>
              <a:gd name="connsiteY25" fmla="*/ 3907557 h 4189031"/>
              <a:gd name="connsiteX26" fmla="*/ 1995055 w 5070763"/>
              <a:gd name="connsiteY26" fmla="*/ 4188111 h 4189031"/>
              <a:gd name="connsiteX27" fmla="*/ 2483427 w 5070763"/>
              <a:gd name="connsiteY27" fmla="*/ 3969902 h 4189031"/>
              <a:gd name="connsiteX28" fmla="*/ 3065318 w 5070763"/>
              <a:gd name="connsiteY28" fmla="*/ 3284102 h 4189031"/>
              <a:gd name="connsiteX29" fmla="*/ 3304309 w 5070763"/>
              <a:gd name="connsiteY29" fmla="*/ 3429575 h 4189031"/>
              <a:gd name="connsiteX30" fmla="*/ 3387436 w 5070763"/>
              <a:gd name="connsiteY30" fmla="*/ 3668566 h 4189031"/>
              <a:gd name="connsiteX31" fmla="*/ 3699164 w 5070763"/>
              <a:gd name="connsiteY31" fmla="*/ 3720520 h 4189031"/>
              <a:gd name="connsiteX32" fmla="*/ 4094018 w 5070763"/>
              <a:gd name="connsiteY32" fmla="*/ 3595829 h 4189031"/>
              <a:gd name="connsiteX33" fmla="*/ 4281055 w 5070763"/>
              <a:gd name="connsiteY33" fmla="*/ 3429575 h 4189031"/>
              <a:gd name="connsiteX34" fmla="*/ 4333009 w 5070763"/>
              <a:gd name="connsiteY34" fmla="*/ 3200975 h 4189031"/>
              <a:gd name="connsiteX35" fmla="*/ 4301836 w 5070763"/>
              <a:gd name="connsiteY35" fmla="*/ 3024329 h 4189031"/>
              <a:gd name="connsiteX36" fmla="*/ 4052455 w 5070763"/>
              <a:gd name="connsiteY36" fmla="*/ 2878857 h 4189031"/>
              <a:gd name="connsiteX37" fmla="*/ 3958937 w 5070763"/>
              <a:gd name="connsiteY37" fmla="*/ 2546348 h 4189031"/>
              <a:gd name="connsiteX38" fmla="*/ 3855027 w 5070763"/>
              <a:gd name="connsiteY38" fmla="*/ 1881329 h 4189031"/>
              <a:gd name="connsiteX39" fmla="*/ 3709555 w 5070763"/>
              <a:gd name="connsiteY39" fmla="*/ 1507257 h 4189031"/>
              <a:gd name="connsiteX40" fmla="*/ 3865418 w 5070763"/>
              <a:gd name="connsiteY40" fmla="*/ 1091620 h 4189031"/>
              <a:gd name="connsiteX41" fmla="*/ 4270664 w 5070763"/>
              <a:gd name="connsiteY41" fmla="*/ 925366 h 4189031"/>
              <a:gd name="connsiteX42" fmla="*/ 4769427 w 5070763"/>
              <a:gd name="connsiteY42" fmla="*/ 1164357 h 4189031"/>
              <a:gd name="connsiteX43" fmla="*/ 5070763 w 5070763"/>
              <a:gd name="connsiteY43" fmla="*/ 1777420 h 4189031"/>
              <a:gd name="connsiteX0" fmla="*/ 0 w 5070763"/>
              <a:gd name="connsiteY0" fmla="*/ 333084 h 4189031"/>
              <a:gd name="connsiteX1" fmla="*/ 519545 w 5070763"/>
              <a:gd name="connsiteY1" fmla="*/ 73311 h 4189031"/>
              <a:gd name="connsiteX2" fmla="*/ 893618 w 5070763"/>
              <a:gd name="connsiteY2" fmla="*/ 10966 h 4189031"/>
              <a:gd name="connsiteX3" fmla="*/ 1215736 w 5070763"/>
              <a:gd name="connsiteY3" fmla="*/ 260348 h 4189031"/>
              <a:gd name="connsiteX4" fmla="*/ 1132609 w 5070763"/>
              <a:gd name="connsiteY4" fmla="*/ 551293 h 4189031"/>
              <a:gd name="connsiteX5" fmla="*/ 654627 w 5070763"/>
              <a:gd name="connsiteY5" fmla="*/ 624029 h 4189031"/>
              <a:gd name="connsiteX6" fmla="*/ 529936 w 5070763"/>
              <a:gd name="connsiteY6" fmla="*/ 821457 h 4189031"/>
              <a:gd name="connsiteX7" fmla="*/ 831273 w 5070763"/>
              <a:gd name="connsiteY7" fmla="*/ 1039666 h 4189031"/>
              <a:gd name="connsiteX8" fmla="*/ 1174173 w 5070763"/>
              <a:gd name="connsiteY8" fmla="*/ 1330611 h 4189031"/>
              <a:gd name="connsiteX9" fmla="*/ 446809 w 5070763"/>
              <a:gd name="connsiteY9" fmla="*/ 1912502 h 4189031"/>
              <a:gd name="connsiteX10" fmla="*/ 374073 w 5070763"/>
              <a:gd name="connsiteY10" fmla="*/ 2473611 h 4189031"/>
              <a:gd name="connsiteX11" fmla="*/ 498764 w 5070763"/>
              <a:gd name="connsiteY11" fmla="*/ 2910029 h 4189031"/>
              <a:gd name="connsiteX12" fmla="*/ 966355 w 5070763"/>
              <a:gd name="connsiteY12" fmla="*/ 3149020 h 4189031"/>
              <a:gd name="connsiteX13" fmla="*/ 1236518 w 5070763"/>
              <a:gd name="connsiteY13" fmla="*/ 2722993 h 4189031"/>
              <a:gd name="connsiteX14" fmla="*/ 1381991 w 5070763"/>
              <a:gd name="connsiteY14" fmla="*/ 2224229 h 4189031"/>
              <a:gd name="connsiteX15" fmla="*/ 1652155 w 5070763"/>
              <a:gd name="connsiteY15" fmla="*/ 2078757 h 4189031"/>
              <a:gd name="connsiteX16" fmla="*/ 1880755 w 5070763"/>
              <a:gd name="connsiteY16" fmla="*/ 2224229 h 4189031"/>
              <a:gd name="connsiteX17" fmla="*/ 2109355 w 5070763"/>
              <a:gd name="connsiteY17" fmla="*/ 2203448 h 4189031"/>
              <a:gd name="connsiteX18" fmla="*/ 2109355 w 5070763"/>
              <a:gd name="connsiteY18" fmla="*/ 1922893 h 4189031"/>
              <a:gd name="connsiteX19" fmla="*/ 2109355 w 5070763"/>
              <a:gd name="connsiteY19" fmla="*/ 1455302 h 4189031"/>
              <a:gd name="connsiteX20" fmla="*/ 2899064 w 5070763"/>
              <a:gd name="connsiteY20" fmla="*/ 1392957 h 4189031"/>
              <a:gd name="connsiteX21" fmla="*/ 3065318 w 5070763"/>
              <a:gd name="connsiteY21" fmla="*/ 2120320 h 4189031"/>
              <a:gd name="connsiteX22" fmla="*/ 2161309 w 5070763"/>
              <a:gd name="connsiteY22" fmla="*/ 2878857 h 4189031"/>
              <a:gd name="connsiteX23" fmla="*/ 2109355 w 5070763"/>
              <a:gd name="connsiteY23" fmla="*/ 3336057 h 4189031"/>
              <a:gd name="connsiteX24" fmla="*/ 1600200 w 5070763"/>
              <a:gd name="connsiteY24" fmla="*/ 3627002 h 4189031"/>
              <a:gd name="connsiteX25" fmla="*/ 1631373 w 5070763"/>
              <a:gd name="connsiteY25" fmla="*/ 3907557 h 4189031"/>
              <a:gd name="connsiteX26" fmla="*/ 1995055 w 5070763"/>
              <a:gd name="connsiteY26" fmla="*/ 4188111 h 4189031"/>
              <a:gd name="connsiteX27" fmla="*/ 2483427 w 5070763"/>
              <a:gd name="connsiteY27" fmla="*/ 3969902 h 4189031"/>
              <a:gd name="connsiteX28" fmla="*/ 3065318 w 5070763"/>
              <a:gd name="connsiteY28" fmla="*/ 3284102 h 4189031"/>
              <a:gd name="connsiteX29" fmla="*/ 3325091 w 5070763"/>
              <a:gd name="connsiteY29" fmla="*/ 3346447 h 4189031"/>
              <a:gd name="connsiteX30" fmla="*/ 3387436 w 5070763"/>
              <a:gd name="connsiteY30" fmla="*/ 3668566 h 4189031"/>
              <a:gd name="connsiteX31" fmla="*/ 3699164 w 5070763"/>
              <a:gd name="connsiteY31" fmla="*/ 3720520 h 4189031"/>
              <a:gd name="connsiteX32" fmla="*/ 4094018 w 5070763"/>
              <a:gd name="connsiteY32" fmla="*/ 3595829 h 4189031"/>
              <a:gd name="connsiteX33" fmla="*/ 4281055 w 5070763"/>
              <a:gd name="connsiteY33" fmla="*/ 3429575 h 4189031"/>
              <a:gd name="connsiteX34" fmla="*/ 4333009 w 5070763"/>
              <a:gd name="connsiteY34" fmla="*/ 3200975 h 4189031"/>
              <a:gd name="connsiteX35" fmla="*/ 4301836 w 5070763"/>
              <a:gd name="connsiteY35" fmla="*/ 3024329 h 4189031"/>
              <a:gd name="connsiteX36" fmla="*/ 4052455 w 5070763"/>
              <a:gd name="connsiteY36" fmla="*/ 2878857 h 4189031"/>
              <a:gd name="connsiteX37" fmla="*/ 3958937 w 5070763"/>
              <a:gd name="connsiteY37" fmla="*/ 2546348 h 4189031"/>
              <a:gd name="connsiteX38" fmla="*/ 3855027 w 5070763"/>
              <a:gd name="connsiteY38" fmla="*/ 1881329 h 4189031"/>
              <a:gd name="connsiteX39" fmla="*/ 3709555 w 5070763"/>
              <a:gd name="connsiteY39" fmla="*/ 1507257 h 4189031"/>
              <a:gd name="connsiteX40" fmla="*/ 3865418 w 5070763"/>
              <a:gd name="connsiteY40" fmla="*/ 1091620 h 4189031"/>
              <a:gd name="connsiteX41" fmla="*/ 4270664 w 5070763"/>
              <a:gd name="connsiteY41" fmla="*/ 925366 h 4189031"/>
              <a:gd name="connsiteX42" fmla="*/ 4769427 w 5070763"/>
              <a:gd name="connsiteY42" fmla="*/ 1164357 h 4189031"/>
              <a:gd name="connsiteX43" fmla="*/ 5070763 w 5070763"/>
              <a:gd name="connsiteY43" fmla="*/ 1777420 h 4189031"/>
              <a:gd name="connsiteX0" fmla="*/ 0 w 5070763"/>
              <a:gd name="connsiteY0" fmla="*/ 333084 h 4189031"/>
              <a:gd name="connsiteX1" fmla="*/ 519545 w 5070763"/>
              <a:gd name="connsiteY1" fmla="*/ 73311 h 4189031"/>
              <a:gd name="connsiteX2" fmla="*/ 893618 w 5070763"/>
              <a:gd name="connsiteY2" fmla="*/ 10966 h 4189031"/>
              <a:gd name="connsiteX3" fmla="*/ 1215736 w 5070763"/>
              <a:gd name="connsiteY3" fmla="*/ 260348 h 4189031"/>
              <a:gd name="connsiteX4" fmla="*/ 1132609 w 5070763"/>
              <a:gd name="connsiteY4" fmla="*/ 551293 h 4189031"/>
              <a:gd name="connsiteX5" fmla="*/ 654627 w 5070763"/>
              <a:gd name="connsiteY5" fmla="*/ 624029 h 4189031"/>
              <a:gd name="connsiteX6" fmla="*/ 529936 w 5070763"/>
              <a:gd name="connsiteY6" fmla="*/ 821457 h 4189031"/>
              <a:gd name="connsiteX7" fmla="*/ 831273 w 5070763"/>
              <a:gd name="connsiteY7" fmla="*/ 1039666 h 4189031"/>
              <a:gd name="connsiteX8" fmla="*/ 1174173 w 5070763"/>
              <a:gd name="connsiteY8" fmla="*/ 1330611 h 4189031"/>
              <a:gd name="connsiteX9" fmla="*/ 446809 w 5070763"/>
              <a:gd name="connsiteY9" fmla="*/ 1912502 h 4189031"/>
              <a:gd name="connsiteX10" fmla="*/ 374073 w 5070763"/>
              <a:gd name="connsiteY10" fmla="*/ 2473611 h 4189031"/>
              <a:gd name="connsiteX11" fmla="*/ 498764 w 5070763"/>
              <a:gd name="connsiteY11" fmla="*/ 2910029 h 4189031"/>
              <a:gd name="connsiteX12" fmla="*/ 966355 w 5070763"/>
              <a:gd name="connsiteY12" fmla="*/ 3149020 h 4189031"/>
              <a:gd name="connsiteX13" fmla="*/ 1236518 w 5070763"/>
              <a:gd name="connsiteY13" fmla="*/ 2722993 h 4189031"/>
              <a:gd name="connsiteX14" fmla="*/ 1381991 w 5070763"/>
              <a:gd name="connsiteY14" fmla="*/ 2224229 h 4189031"/>
              <a:gd name="connsiteX15" fmla="*/ 1652155 w 5070763"/>
              <a:gd name="connsiteY15" fmla="*/ 2078757 h 4189031"/>
              <a:gd name="connsiteX16" fmla="*/ 1880755 w 5070763"/>
              <a:gd name="connsiteY16" fmla="*/ 2224229 h 4189031"/>
              <a:gd name="connsiteX17" fmla="*/ 2109355 w 5070763"/>
              <a:gd name="connsiteY17" fmla="*/ 2203448 h 4189031"/>
              <a:gd name="connsiteX18" fmla="*/ 2109355 w 5070763"/>
              <a:gd name="connsiteY18" fmla="*/ 1922893 h 4189031"/>
              <a:gd name="connsiteX19" fmla="*/ 2109355 w 5070763"/>
              <a:gd name="connsiteY19" fmla="*/ 1455302 h 4189031"/>
              <a:gd name="connsiteX20" fmla="*/ 2899064 w 5070763"/>
              <a:gd name="connsiteY20" fmla="*/ 1392957 h 4189031"/>
              <a:gd name="connsiteX21" fmla="*/ 3065318 w 5070763"/>
              <a:gd name="connsiteY21" fmla="*/ 2120320 h 4189031"/>
              <a:gd name="connsiteX22" fmla="*/ 2161309 w 5070763"/>
              <a:gd name="connsiteY22" fmla="*/ 2878857 h 4189031"/>
              <a:gd name="connsiteX23" fmla="*/ 2109355 w 5070763"/>
              <a:gd name="connsiteY23" fmla="*/ 3336057 h 4189031"/>
              <a:gd name="connsiteX24" fmla="*/ 1600200 w 5070763"/>
              <a:gd name="connsiteY24" fmla="*/ 3627002 h 4189031"/>
              <a:gd name="connsiteX25" fmla="*/ 1631373 w 5070763"/>
              <a:gd name="connsiteY25" fmla="*/ 3907557 h 4189031"/>
              <a:gd name="connsiteX26" fmla="*/ 1995055 w 5070763"/>
              <a:gd name="connsiteY26" fmla="*/ 4188111 h 4189031"/>
              <a:gd name="connsiteX27" fmla="*/ 2483427 w 5070763"/>
              <a:gd name="connsiteY27" fmla="*/ 3969902 h 4189031"/>
              <a:gd name="connsiteX28" fmla="*/ 3065318 w 5070763"/>
              <a:gd name="connsiteY28" fmla="*/ 3284102 h 4189031"/>
              <a:gd name="connsiteX29" fmla="*/ 3325091 w 5070763"/>
              <a:gd name="connsiteY29" fmla="*/ 3346447 h 4189031"/>
              <a:gd name="connsiteX30" fmla="*/ 3387436 w 5070763"/>
              <a:gd name="connsiteY30" fmla="*/ 3668566 h 4189031"/>
              <a:gd name="connsiteX31" fmla="*/ 3699164 w 5070763"/>
              <a:gd name="connsiteY31" fmla="*/ 3720520 h 4189031"/>
              <a:gd name="connsiteX32" fmla="*/ 4094018 w 5070763"/>
              <a:gd name="connsiteY32" fmla="*/ 3595829 h 4189031"/>
              <a:gd name="connsiteX33" fmla="*/ 4281055 w 5070763"/>
              <a:gd name="connsiteY33" fmla="*/ 3429575 h 4189031"/>
              <a:gd name="connsiteX34" fmla="*/ 4333009 w 5070763"/>
              <a:gd name="connsiteY34" fmla="*/ 3200975 h 4189031"/>
              <a:gd name="connsiteX35" fmla="*/ 4301836 w 5070763"/>
              <a:gd name="connsiteY35" fmla="*/ 3024329 h 4189031"/>
              <a:gd name="connsiteX36" fmla="*/ 4052455 w 5070763"/>
              <a:gd name="connsiteY36" fmla="*/ 2878857 h 4189031"/>
              <a:gd name="connsiteX37" fmla="*/ 3958937 w 5070763"/>
              <a:gd name="connsiteY37" fmla="*/ 2546348 h 4189031"/>
              <a:gd name="connsiteX38" fmla="*/ 3855027 w 5070763"/>
              <a:gd name="connsiteY38" fmla="*/ 1881329 h 4189031"/>
              <a:gd name="connsiteX39" fmla="*/ 3709555 w 5070763"/>
              <a:gd name="connsiteY39" fmla="*/ 1507257 h 4189031"/>
              <a:gd name="connsiteX40" fmla="*/ 3865418 w 5070763"/>
              <a:gd name="connsiteY40" fmla="*/ 1091620 h 4189031"/>
              <a:gd name="connsiteX41" fmla="*/ 4270664 w 5070763"/>
              <a:gd name="connsiteY41" fmla="*/ 925366 h 4189031"/>
              <a:gd name="connsiteX42" fmla="*/ 4769427 w 5070763"/>
              <a:gd name="connsiteY42" fmla="*/ 1164357 h 4189031"/>
              <a:gd name="connsiteX43" fmla="*/ 5070763 w 5070763"/>
              <a:gd name="connsiteY43" fmla="*/ 1777420 h 4189031"/>
              <a:gd name="connsiteX0" fmla="*/ 0 w 5070763"/>
              <a:gd name="connsiteY0" fmla="*/ 333084 h 4189031"/>
              <a:gd name="connsiteX1" fmla="*/ 519545 w 5070763"/>
              <a:gd name="connsiteY1" fmla="*/ 73311 h 4189031"/>
              <a:gd name="connsiteX2" fmla="*/ 893618 w 5070763"/>
              <a:gd name="connsiteY2" fmla="*/ 10966 h 4189031"/>
              <a:gd name="connsiteX3" fmla="*/ 1215736 w 5070763"/>
              <a:gd name="connsiteY3" fmla="*/ 260348 h 4189031"/>
              <a:gd name="connsiteX4" fmla="*/ 1132609 w 5070763"/>
              <a:gd name="connsiteY4" fmla="*/ 551293 h 4189031"/>
              <a:gd name="connsiteX5" fmla="*/ 654627 w 5070763"/>
              <a:gd name="connsiteY5" fmla="*/ 624029 h 4189031"/>
              <a:gd name="connsiteX6" fmla="*/ 529936 w 5070763"/>
              <a:gd name="connsiteY6" fmla="*/ 821457 h 4189031"/>
              <a:gd name="connsiteX7" fmla="*/ 831273 w 5070763"/>
              <a:gd name="connsiteY7" fmla="*/ 1039666 h 4189031"/>
              <a:gd name="connsiteX8" fmla="*/ 1174173 w 5070763"/>
              <a:gd name="connsiteY8" fmla="*/ 1330611 h 4189031"/>
              <a:gd name="connsiteX9" fmla="*/ 446809 w 5070763"/>
              <a:gd name="connsiteY9" fmla="*/ 1912502 h 4189031"/>
              <a:gd name="connsiteX10" fmla="*/ 374073 w 5070763"/>
              <a:gd name="connsiteY10" fmla="*/ 2473611 h 4189031"/>
              <a:gd name="connsiteX11" fmla="*/ 498764 w 5070763"/>
              <a:gd name="connsiteY11" fmla="*/ 2910029 h 4189031"/>
              <a:gd name="connsiteX12" fmla="*/ 966355 w 5070763"/>
              <a:gd name="connsiteY12" fmla="*/ 3149020 h 4189031"/>
              <a:gd name="connsiteX13" fmla="*/ 1236518 w 5070763"/>
              <a:gd name="connsiteY13" fmla="*/ 2722993 h 4189031"/>
              <a:gd name="connsiteX14" fmla="*/ 1381991 w 5070763"/>
              <a:gd name="connsiteY14" fmla="*/ 2224229 h 4189031"/>
              <a:gd name="connsiteX15" fmla="*/ 1652155 w 5070763"/>
              <a:gd name="connsiteY15" fmla="*/ 2078757 h 4189031"/>
              <a:gd name="connsiteX16" fmla="*/ 1859973 w 5070763"/>
              <a:gd name="connsiteY16" fmla="*/ 2317747 h 4189031"/>
              <a:gd name="connsiteX17" fmla="*/ 2109355 w 5070763"/>
              <a:gd name="connsiteY17" fmla="*/ 2203448 h 4189031"/>
              <a:gd name="connsiteX18" fmla="*/ 2109355 w 5070763"/>
              <a:gd name="connsiteY18" fmla="*/ 1922893 h 4189031"/>
              <a:gd name="connsiteX19" fmla="*/ 2109355 w 5070763"/>
              <a:gd name="connsiteY19" fmla="*/ 1455302 h 4189031"/>
              <a:gd name="connsiteX20" fmla="*/ 2899064 w 5070763"/>
              <a:gd name="connsiteY20" fmla="*/ 1392957 h 4189031"/>
              <a:gd name="connsiteX21" fmla="*/ 3065318 w 5070763"/>
              <a:gd name="connsiteY21" fmla="*/ 2120320 h 4189031"/>
              <a:gd name="connsiteX22" fmla="*/ 2161309 w 5070763"/>
              <a:gd name="connsiteY22" fmla="*/ 2878857 h 4189031"/>
              <a:gd name="connsiteX23" fmla="*/ 2109355 w 5070763"/>
              <a:gd name="connsiteY23" fmla="*/ 3336057 h 4189031"/>
              <a:gd name="connsiteX24" fmla="*/ 1600200 w 5070763"/>
              <a:gd name="connsiteY24" fmla="*/ 3627002 h 4189031"/>
              <a:gd name="connsiteX25" fmla="*/ 1631373 w 5070763"/>
              <a:gd name="connsiteY25" fmla="*/ 3907557 h 4189031"/>
              <a:gd name="connsiteX26" fmla="*/ 1995055 w 5070763"/>
              <a:gd name="connsiteY26" fmla="*/ 4188111 h 4189031"/>
              <a:gd name="connsiteX27" fmla="*/ 2483427 w 5070763"/>
              <a:gd name="connsiteY27" fmla="*/ 3969902 h 4189031"/>
              <a:gd name="connsiteX28" fmla="*/ 3065318 w 5070763"/>
              <a:gd name="connsiteY28" fmla="*/ 3284102 h 4189031"/>
              <a:gd name="connsiteX29" fmla="*/ 3325091 w 5070763"/>
              <a:gd name="connsiteY29" fmla="*/ 3346447 h 4189031"/>
              <a:gd name="connsiteX30" fmla="*/ 3387436 w 5070763"/>
              <a:gd name="connsiteY30" fmla="*/ 3668566 h 4189031"/>
              <a:gd name="connsiteX31" fmla="*/ 3699164 w 5070763"/>
              <a:gd name="connsiteY31" fmla="*/ 3720520 h 4189031"/>
              <a:gd name="connsiteX32" fmla="*/ 4094018 w 5070763"/>
              <a:gd name="connsiteY32" fmla="*/ 3595829 h 4189031"/>
              <a:gd name="connsiteX33" fmla="*/ 4281055 w 5070763"/>
              <a:gd name="connsiteY33" fmla="*/ 3429575 h 4189031"/>
              <a:gd name="connsiteX34" fmla="*/ 4333009 w 5070763"/>
              <a:gd name="connsiteY34" fmla="*/ 3200975 h 4189031"/>
              <a:gd name="connsiteX35" fmla="*/ 4301836 w 5070763"/>
              <a:gd name="connsiteY35" fmla="*/ 3024329 h 4189031"/>
              <a:gd name="connsiteX36" fmla="*/ 4052455 w 5070763"/>
              <a:gd name="connsiteY36" fmla="*/ 2878857 h 4189031"/>
              <a:gd name="connsiteX37" fmla="*/ 3958937 w 5070763"/>
              <a:gd name="connsiteY37" fmla="*/ 2546348 h 4189031"/>
              <a:gd name="connsiteX38" fmla="*/ 3855027 w 5070763"/>
              <a:gd name="connsiteY38" fmla="*/ 1881329 h 4189031"/>
              <a:gd name="connsiteX39" fmla="*/ 3709555 w 5070763"/>
              <a:gd name="connsiteY39" fmla="*/ 1507257 h 4189031"/>
              <a:gd name="connsiteX40" fmla="*/ 3865418 w 5070763"/>
              <a:gd name="connsiteY40" fmla="*/ 1091620 h 4189031"/>
              <a:gd name="connsiteX41" fmla="*/ 4270664 w 5070763"/>
              <a:gd name="connsiteY41" fmla="*/ 925366 h 4189031"/>
              <a:gd name="connsiteX42" fmla="*/ 4769427 w 5070763"/>
              <a:gd name="connsiteY42" fmla="*/ 1164357 h 4189031"/>
              <a:gd name="connsiteX43" fmla="*/ 5070763 w 5070763"/>
              <a:gd name="connsiteY43" fmla="*/ 1777420 h 4189031"/>
              <a:gd name="connsiteX0" fmla="*/ 0 w 5070763"/>
              <a:gd name="connsiteY0" fmla="*/ 333084 h 4189031"/>
              <a:gd name="connsiteX1" fmla="*/ 519545 w 5070763"/>
              <a:gd name="connsiteY1" fmla="*/ 73311 h 4189031"/>
              <a:gd name="connsiteX2" fmla="*/ 893618 w 5070763"/>
              <a:gd name="connsiteY2" fmla="*/ 10966 h 4189031"/>
              <a:gd name="connsiteX3" fmla="*/ 1215736 w 5070763"/>
              <a:gd name="connsiteY3" fmla="*/ 260348 h 4189031"/>
              <a:gd name="connsiteX4" fmla="*/ 1132609 w 5070763"/>
              <a:gd name="connsiteY4" fmla="*/ 551293 h 4189031"/>
              <a:gd name="connsiteX5" fmla="*/ 654627 w 5070763"/>
              <a:gd name="connsiteY5" fmla="*/ 624029 h 4189031"/>
              <a:gd name="connsiteX6" fmla="*/ 529936 w 5070763"/>
              <a:gd name="connsiteY6" fmla="*/ 821457 h 4189031"/>
              <a:gd name="connsiteX7" fmla="*/ 831273 w 5070763"/>
              <a:gd name="connsiteY7" fmla="*/ 1039666 h 4189031"/>
              <a:gd name="connsiteX8" fmla="*/ 1174173 w 5070763"/>
              <a:gd name="connsiteY8" fmla="*/ 1330611 h 4189031"/>
              <a:gd name="connsiteX9" fmla="*/ 446809 w 5070763"/>
              <a:gd name="connsiteY9" fmla="*/ 1912502 h 4189031"/>
              <a:gd name="connsiteX10" fmla="*/ 374073 w 5070763"/>
              <a:gd name="connsiteY10" fmla="*/ 2473611 h 4189031"/>
              <a:gd name="connsiteX11" fmla="*/ 498764 w 5070763"/>
              <a:gd name="connsiteY11" fmla="*/ 2910029 h 4189031"/>
              <a:gd name="connsiteX12" fmla="*/ 966355 w 5070763"/>
              <a:gd name="connsiteY12" fmla="*/ 3149020 h 4189031"/>
              <a:gd name="connsiteX13" fmla="*/ 1236518 w 5070763"/>
              <a:gd name="connsiteY13" fmla="*/ 2722993 h 4189031"/>
              <a:gd name="connsiteX14" fmla="*/ 1381991 w 5070763"/>
              <a:gd name="connsiteY14" fmla="*/ 2224229 h 4189031"/>
              <a:gd name="connsiteX15" fmla="*/ 1652155 w 5070763"/>
              <a:gd name="connsiteY15" fmla="*/ 2078757 h 4189031"/>
              <a:gd name="connsiteX16" fmla="*/ 1859973 w 5070763"/>
              <a:gd name="connsiteY16" fmla="*/ 2317747 h 4189031"/>
              <a:gd name="connsiteX17" fmla="*/ 2109355 w 5070763"/>
              <a:gd name="connsiteY17" fmla="*/ 2203448 h 4189031"/>
              <a:gd name="connsiteX18" fmla="*/ 2109355 w 5070763"/>
              <a:gd name="connsiteY18" fmla="*/ 1922893 h 4189031"/>
              <a:gd name="connsiteX19" fmla="*/ 2109355 w 5070763"/>
              <a:gd name="connsiteY19" fmla="*/ 1455302 h 4189031"/>
              <a:gd name="connsiteX20" fmla="*/ 2899064 w 5070763"/>
              <a:gd name="connsiteY20" fmla="*/ 1392957 h 4189031"/>
              <a:gd name="connsiteX21" fmla="*/ 3065318 w 5070763"/>
              <a:gd name="connsiteY21" fmla="*/ 2120320 h 4189031"/>
              <a:gd name="connsiteX22" fmla="*/ 2161309 w 5070763"/>
              <a:gd name="connsiteY22" fmla="*/ 2878857 h 4189031"/>
              <a:gd name="connsiteX23" fmla="*/ 2109355 w 5070763"/>
              <a:gd name="connsiteY23" fmla="*/ 3336057 h 4189031"/>
              <a:gd name="connsiteX24" fmla="*/ 1600200 w 5070763"/>
              <a:gd name="connsiteY24" fmla="*/ 3627002 h 4189031"/>
              <a:gd name="connsiteX25" fmla="*/ 1631373 w 5070763"/>
              <a:gd name="connsiteY25" fmla="*/ 3907557 h 4189031"/>
              <a:gd name="connsiteX26" fmla="*/ 1995055 w 5070763"/>
              <a:gd name="connsiteY26" fmla="*/ 4188111 h 4189031"/>
              <a:gd name="connsiteX27" fmla="*/ 2483427 w 5070763"/>
              <a:gd name="connsiteY27" fmla="*/ 3969902 h 4189031"/>
              <a:gd name="connsiteX28" fmla="*/ 3065318 w 5070763"/>
              <a:gd name="connsiteY28" fmla="*/ 3284102 h 4189031"/>
              <a:gd name="connsiteX29" fmla="*/ 3325091 w 5070763"/>
              <a:gd name="connsiteY29" fmla="*/ 3346447 h 4189031"/>
              <a:gd name="connsiteX30" fmla="*/ 3387436 w 5070763"/>
              <a:gd name="connsiteY30" fmla="*/ 3668566 h 4189031"/>
              <a:gd name="connsiteX31" fmla="*/ 3699164 w 5070763"/>
              <a:gd name="connsiteY31" fmla="*/ 3720520 h 4189031"/>
              <a:gd name="connsiteX32" fmla="*/ 4094018 w 5070763"/>
              <a:gd name="connsiteY32" fmla="*/ 3595829 h 4189031"/>
              <a:gd name="connsiteX33" fmla="*/ 4281055 w 5070763"/>
              <a:gd name="connsiteY33" fmla="*/ 3429575 h 4189031"/>
              <a:gd name="connsiteX34" fmla="*/ 4333009 w 5070763"/>
              <a:gd name="connsiteY34" fmla="*/ 3200975 h 4189031"/>
              <a:gd name="connsiteX35" fmla="*/ 4301836 w 5070763"/>
              <a:gd name="connsiteY35" fmla="*/ 3024329 h 4189031"/>
              <a:gd name="connsiteX36" fmla="*/ 4052455 w 5070763"/>
              <a:gd name="connsiteY36" fmla="*/ 2878857 h 4189031"/>
              <a:gd name="connsiteX37" fmla="*/ 3958937 w 5070763"/>
              <a:gd name="connsiteY37" fmla="*/ 2546348 h 4189031"/>
              <a:gd name="connsiteX38" fmla="*/ 3855027 w 5070763"/>
              <a:gd name="connsiteY38" fmla="*/ 1881329 h 4189031"/>
              <a:gd name="connsiteX39" fmla="*/ 3709555 w 5070763"/>
              <a:gd name="connsiteY39" fmla="*/ 1507257 h 4189031"/>
              <a:gd name="connsiteX40" fmla="*/ 3865418 w 5070763"/>
              <a:gd name="connsiteY40" fmla="*/ 1091620 h 4189031"/>
              <a:gd name="connsiteX41" fmla="*/ 4270664 w 5070763"/>
              <a:gd name="connsiteY41" fmla="*/ 925366 h 4189031"/>
              <a:gd name="connsiteX42" fmla="*/ 4769427 w 5070763"/>
              <a:gd name="connsiteY42" fmla="*/ 1164357 h 4189031"/>
              <a:gd name="connsiteX43" fmla="*/ 5070763 w 5070763"/>
              <a:gd name="connsiteY43" fmla="*/ 1777420 h 4189031"/>
              <a:gd name="connsiteX0" fmla="*/ 0 w 5070763"/>
              <a:gd name="connsiteY0" fmla="*/ 333084 h 4189031"/>
              <a:gd name="connsiteX1" fmla="*/ 519545 w 5070763"/>
              <a:gd name="connsiteY1" fmla="*/ 73311 h 4189031"/>
              <a:gd name="connsiteX2" fmla="*/ 893618 w 5070763"/>
              <a:gd name="connsiteY2" fmla="*/ 10966 h 4189031"/>
              <a:gd name="connsiteX3" fmla="*/ 1215736 w 5070763"/>
              <a:gd name="connsiteY3" fmla="*/ 260348 h 4189031"/>
              <a:gd name="connsiteX4" fmla="*/ 1132609 w 5070763"/>
              <a:gd name="connsiteY4" fmla="*/ 551293 h 4189031"/>
              <a:gd name="connsiteX5" fmla="*/ 654627 w 5070763"/>
              <a:gd name="connsiteY5" fmla="*/ 624029 h 4189031"/>
              <a:gd name="connsiteX6" fmla="*/ 529936 w 5070763"/>
              <a:gd name="connsiteY6" fmla="*/ 821457 h 4189031"/>
              <a:gd name="connsiteX7" fmla="*/ 831273 w 5070763"/>
              <a:gd name="connsiteY7" fmla="*/ 1039666 h 4189031"/>
              <a:gd name="connsiteX8" fmla="*/ 1174173 w 5070763"/>
              <a:gd name="connsiteY8" fmla="*/ 1330611 h 4189031"/>
              <a:gd name="connsiteX9" fmla="*/ 446809 w 5070763"/>
              <a:gd name="connsiteY9" fmla="*/ 1912502 h 4189031"/>
              <a:gd name="connsiteX10" fmla="*/ 374073 w 5070763"/>
              <a:gd name="connsiteY10" fmla="*/ 2473611 h 4189031"/>
              <a:gd name="connsiteX11" fmla="*/ 498764 w 5070763"/>
              <a:gd name="connsiteY11" fmla="*/ 2910029 h 4189031"/>
              <a:gd name="connsiteX12" fmla="*/ 966355 w 5070763"/>
              <a:gd name="connsiteY12" fmla="*/ 3149020 h 4189031"/>
              <a:gd name="connsiteX13" fmla="*/ 1236518 w 5070763"/>
              <a:gd name="connsiteY13" fmla="*/ 2722993 h 4189031"/>
              <a:gd name="connsiteX14" fmla="*/ 1381991 w 5070763"/>
              <a:gd name="connsiteY14" fmla="*/ 2224229 h 4189031"/>
              <a:gd name="connsiteX15" fmla="*/ 1652155 w 5070763"/>
              <a:gd name="connsiteY15" fmla="*/ 2078757 h 4189031"/>
              <a:gd name="connsiteX16" fmla="*/ 1859973 w 5070763"/>
              <a:gd name="connsiteY16" fmla="*/ 2317747 h 4189031"/>
              <a:gd name="connsiteX17" fmla="*/ 2109355 w 5070763"/>
              <a:gd name="connsiteY17" fmla="*/ 2203448 h 4189031"/>
              <a:gd name="connsiteX18" fmla="*/ 2109355 w 5070763"/>
              <a:gd name="connsiteY18" fmla="*/ 1922893 h 4189031"/>
              <a:gd name="connsiteX19" fmla="*/ 2109355 w 5070763"/>
              <a:gd name="connsiteY19" fmla="*/ 1455302 h 4189031"/>
              <a:gd name="connsiteX20" fmla="*/ 2899064 w 5070763"/>
              <a:gd name="connsiteY20" fmla="*/ 1392957 h 4189031"/>
              <a:gd name="connsiteX21" fmla="*/ 3065318 w 5070763"/>
              <a:gd name="connsiteY21" fmla="*/ 2120320 h 4189031"/>
              <a:gd name="connsiteX22" fmla="*/ 2161309 w 5070763"/>
              <a:gd name="connsiteY22" fmla="*/ 2878857 h 4189031"/>
              <a:gd name="connsiteX23" fmla="*/ 2109355 w 5070763"/>
              <a:gd name="connsiteY23" fmla="*/ 3336057 h 4189031"/>
              <a:gd name="connsiteX24" fmla="*/ 1600200 w 5070763"/>
              <a:gd name="connsiteY24" fmla="*/ 3627002 h 4189031"/>
              <a:gd name="connsiteX25" fmla="*/ 1631373 w 5070763"/>
              <a:gd name="connsiteY25" fmla="*/ 3907557 h 4189031"/>
              <a:gd name="connsiteX26" fmla="*/ 1995055 w 5070763"/>
              <a:gd name="connsiteY26" fmla="*/ 4188111 h 4189031"/>
              <a:gd name="connsiteX27" fmla="*/ 2483427 w 5070763"/>
              <a:gd name="connsiteY27" fmla="*/ 3969902 h 4189031"/>
              <a:gd name="connsiteX28" fmla="*/ 3065318 w 5070763"/>
              <a:gd name="connsiteY28" fmla="*/ 3284102 h 4189031"/>
              <a:gd name="connsiteX29" fmla="*/ 3408218 w 5070763"/>
              <a:gd name="connsiteY29" fmla="*/ 3284102 h 4189031"/>
              <a:gd name="connsiteX30" fmla="*/ 3387436 w 5070763"/>
              <a:gd name="connsiteY30" fmla="*/ 3668566 h 4189031"/>
              <a:gd name="connsiteX31" fmla="*/ 3699164 w 5070763"/>
              <a:gd name="connsiteY31" fmla="*/ 3720520 h 4189031"/>
              <a:gd name="connsiteX32" fmla="*/ 4094018 w 5070763"/>
              <a:gd name="connsiteY32" fmla="*/ 3595829 h 4189031"/>
              <a:gd name="connsiteX33" fmla="*/ 4281055 w 5070763"/>
              <a:gd name="connsiteY33" fmla="*/ 3429575 h 4189031"/>
              <a:gd name="connsiteX34" fmla="*/ 4333009 w 5070763"/>
              <a:gd name="connsiteY34" fmla="*/ 3200975 h 4189031"/>
              <a:gd name="connsiteX35" fmla="*/ 4301836 w 5070763"/>
              <a:gd name="connsiteY35" fmla="*/ 3024329 h 4189031"/>
              <a:gd name="connsiteX36" fmla="*/ 4052455 w 5070763"/>
              <a:gd name="connsiteY36" fmla="*/ 2878857 h 4189031"/>
              <a:gd name="connsiteX37" fmla="*/ 3958937 w 5070763"/>
              <a:gd name="connsiteY37" fmla="*/ 2546348 h 4189031"/>
              <a:gd name="connsiteX38" fmla="*/ 3855027 w 5070763"/>
              <a:gd name="connsiteY38" fmla="*/ 1881329 h 4189031"/>
              <a:gd name="connsiteX39" fmla="*/ 3709555 w 5070763"/>
              <a:gd name="connsiteY39" fmla="*/ 1507257 h 4189031"/>
              <a:gd name="connsiteX40" fmla="*/ 3865418 w 5070763"/>
              <a:gd name="connsiteY40" fmla="*/ 1091620 h 4189031"/>
              <a:gd name="connsiteX41" fmla="*/ 4270664 w 5070763"/>
              <a:gd name="connsiteY41" fmla="*/ 925366 h 4189031"/>
              <a:gd name="connsiteX42" fmla="*/ 4769427 w 5070763"/>
              <a:gd name="connsiteY42" fmla="*/ 1164357 h 4189031"/>
              <a:gd name="connsiteX43" fmla="*/ 5070763 w 5070763"/>
              <a:gd name="connsiteY43" fmla="*/ 1777420 h 4189031"/>
              <a:gd name="connsiteX0" fmla="*/ 0 w 5070763"/>
              <a:gd name="connsiteY0" fmla="*/ 333084 h 4189031"/>
              <a:gd name="connsiteX1" fmla="*/ 519545 w 5070763"/>
              <a:gd name="connsiteY1" fmla="*/ 73311 h 4189031"/>
              <a:gd name="connsiteX2" fmla="*/ 893618 w 5070763"/>
              <a:gd name="connsiteY2" fmla="*/ 10966 h 4189031"/>
              <a:gd name="connsiteX3" fmla="*/ 1215736 w 5070763"/>
              <a:gd name="connsiteY3" fmla="*/ 260348 h 4189031"/>
              <a:gd name="connsiteX4" fmla="*/ 1132609 w 5070763"/>
              <a:gd name="connsiteY4" fmla="*/ 551293 h 4189031"/>
              <a:gd name="connsiteX5" fmla="*/ 654627 w 5070763"/>
              <a:gd name="connsiteY5" fmla="*/ 624029 h 4189031"/>
              <a:gd name="connsiteX6" fmla="*/ 529936 w 5070763"/>
              <a:gd name="connsiteY6" fmla="*/ 821457 h 4189031"/>
              <a:gd name="connsiteX7" fmla="*/ 831273 w 5070763"/>
              <a:gd name="connsiteY7" fmla="*/ 1039666 h 4189031"/>
              <a:gd name="connsiteX8" fmla="*/ 1174173 w 5070763"/>
              <a:gd name="connsiteY8" fmla="*/ 1330611 h 4189031"/>
              <a:gd name="connsiteX9" fmla="*/ 446809 w 5070763"/>
              <a:gd name="connsiteY9" fmla="*/ 1912502 h 4189031"/>
              <a:gd name="connsiteX10" fmla="*/ 374073 w 5070763"/>
              <a:gd name="connsiteY10" fmla="*/ 2473611 h 4189031"/>
              <a:gd name="connsiteX11" fmla="*/ 498764 w 5070763"/>
              <a:gd name="connsiteY11" fmla="*/ 2910029 h 4189031"/>
              <a:gd name="connsiteX12" fmla="*/ 966355 w 5070763"/>
              <a:gd name="connsiteY12" fmla="*/ 3149020 h 4189031"/>
              <a:gd name="connsiteX13" fmla="*/ 1236518 w 5070763"/>
              <a:gd name="connsiteY13" fmla="*/ 2722993 h 4189031"/>
              <a:gd name="connsiteX14" fmla="*/ 1381991 w 5070763"/>
              <a:gd name="connsiteY14" fmla="*/ 2224229 h 4189031"/>
              <a:gd name="connsiteX15" fmla="*/ 1652155 w 5070763"/>
              <a:gd name="connsiteY15" fmla="*/ 2078757 h 4189031"/>
              <a:gd name="connsiteX16" fmla="*/ 1859973 w 5070763"/>
              <a:gd name="connsiteY16" fmla="*/ 2317747 h 4189031"/>
              <a:gd name="connsiteX17" fmla="*/ 2109355 w 5070763"/>
              <a:gd name="connsiteY17" fmla="*/ 2203448 h 4189031"/>
              <a:gd name="connsiteX18" fmla="*/ 2109355 w 5070763"/>
              <a:gd name="connsiteY18" fmla="*/ 1922893 h 4189031"/>
              <a:gd name="connsiteX19" fmla="*/ 2109355 w 5070763"/>
              <a:gd name="connsiteY19" fmla="*/ 1455302 h 4189031"/>
              <a:gd name="connsiteX20" fmla="*/ 2899064 w 5070763"/>
              <a:gd name="connsiteY20" fmla="*/ 1392957 h 4189031"/>
              <a:gd name="connsiteX21" fmla="*/ 3065318 w 5070763"/>
              <a:gd name="connsiteY21" fmla="*/ 2120320 h 4189031"/>
              <a:gd name="connsiteX22" fmla="*/ 2161309 w 5070763"/>
              <a:gd name="connsiteY22" fmla="*/ 2878857 h 4189031"/>
              <a:gd name="connsiteX23" fmla="*/ 2109355 w 5070763"/>
              <a:gd name="connsiteY23" fmla="*/ 3336057 h 4189031"/>
              <a:gd name="connsiteX24" fmla="*/ 1600200 w 5070763"/>
              <a:gd name="connsiteY24" fmla="*/ 3627002 h 4189031"/>
              <a:gd name="connsiteX25" fmla="*/ 1631373 w 5070763"/>
              <a:gd name="connsiteY25" fmla="*/ 3907557 h 4189031"/>
              <a:gd name="connsiteX26" fmla="*/ 1995055 w 5070763"/>
              <a:gd name="connsiteY26" fmla="*/ 4188111 h 4189031"/>
              <a:gd name="connsiteX27" fmla="*/ 2483427 w 5070763"/>
              <a:gd name="connsiteY27" fmla="*/ 3969902 h 4189031"/>
              <a:gd name="connsiteX28" fmla="*/ 3065318 w 5070763"/>
              <a:gd name="connsiteY28" fmla="*/ 3284102 h 4189031"/>
              <a:gd name="connsiteX29" fmla="*/ 3408218 w 5070763"/>
              <a:gd name="connsiteY29" fmla="*/ 3284102 h 4189031"/>
              <a:gd name="connsiteX30" fmla="*/ 3387436 w 5070763"/>
              <a:gd name="connsiteY30" fmla="*/ 3668566 h 4189031"/>
              <a:gd name="connsiteX31" fmla="*/ 3699164 w 5070763"/>
              <a:gd name="connsiteY31" fmla="*/ 3720520 h 4189031"/>
              <a:gd name="connsiteX32" fmla="*/ 4094018 w 5070763"/>
              <a:gd name="connsiteY32" fmla="*/ 3595829 h 4189031"/>
              <a:gd name="connsiteX33" fmla="*/ 4281055 w 5070763"/>
              <a:gd name="connsiteY33" fmla="*/ 3429575 h 4189031"/>
              <a:gd name="connsiteX34" fmla="*/ 4333009 w 5070763"/>
              <a:gd name="connsiteY34" fmla="*/ 3200975 h 4189031"/>
              <a:gd name="connsiteX35" fmla="*/ 4281055 w 5070763"/>
              <a:gd name="connsiteY35" fmla="*/ 2982766 h 4189031"/>
              <a:gd name="connsiteX36" fmla="*/ 4052455 w 5070763"/>
              <a:gd name="connsiteY36" fmla="*/ 2878857 h 4189031"/>
              <a:gd name="connsiteX37" fmla="*/ 3958937 w 5070763"/>
              <a:gd name="connsiteY37" fmla="*/ 2546348 h 4189031"/>
              <a:gd name="connsiteX38" fmla="*/ 3855027 w 5070763"/>
              <a:gd name="connsiteY38" fmla="*/ 1881329 h 4189031"/>
              <a:gd name="connsiteX39" fmla="*/ 3709555 w 5070763"/>
              <a:gd name="connsiteY39" fmla="*/ 1507257 h 4189031"/>
              <a:gd name="connsiteX40" fmla="*/ 3865418 w 5070763"/>
              <a:gd name="connsiteY40" fmla="*/ 1091620 h 4189031"/>
              <a:gd name="connsiteX41" fmla="*/ 4270664 w 5070763"/>
              <a:gd name="connsiteY41" fmla="*/ 925366 h 4189031"/>
              <a:gd name="connsiteX42" fmla="*/ 4769427 w 5070763"/>
              <a:gd name="connsiteY42" fmla="*/ 1164357 h 4189031"/>
              <a:gd name="connsiteX43" fmla="*/ 5070763 w 5070763"/>
              <a:gd name="connsiteY43" fmla="*/ 1777420 h 4189031"/>
              <a:gd name="connsiteX0" fmla="*/ 0 w 5070763"/>
              <a:gd name="connsiteY0" fmla="*/ 333084 h 4189031"/>
              <a:gd name="connsiteX1" fmla="*/ 519545 w 5070763"/>
              <a:gd name="connsiteY1" fmla="*/ 73311 h 4189031"/>
              <a:gd name="connsiteX2" fmla="*/ 893618 w 5070763"/>
              <a:gd name="connsiteY2" fmla="*/ 10966 h 4189031"/>
              <a:gd name="connsiteX3" fmla="*/ 1215736 w 5070763"/>
              <a:gd name="connsiteY3" fmla="*/ 260348 h 4189031"/>
              <a:gd name="connsiteX4" fmla="*/ 1132609 w 5070763"/>
              <a:gd name="connsiteY4" fmla="*/ 551293 h 4189031"/>
              <a:gd name="connsiteX5" fmla="*/ 654627 w 5070763"/>
              <a:gd name="connsiteY5" fmla="*/ 624029 h 4189031"/>
              <a:gd name="connsiteX6" fmla="*/ 529936 w 5070763"/>
              <a:gd name="connsiteY6" fmla="*/ 821457 h 4189031"/>
              <a:gd name="connsiteX7" fmla="*/ 831273 w 5070763"/>
              <a:gd name="connsiteY7" fmla="*/ 1039666 h 4189031"/>
              <a:gd name="connsiteX8" fmla="*/ 1174173 w 5070763"/>
              <a:gd name="connsiteY8" fmla="*/ 1330611 h 4189031"/>
              <a:gd name="connsiteX9" fmla="*/ 446809 w 5070763"/>
              <a:gd name="connsiteY9" fmla="*/ 1912502 h 4189031"/>
              <a:gd name="connsiteX10" fmla="*/ 374073 w 5070763"/>
              <a:gd name="connsiteY10" fmla="*/ 2473611 h 4189031"/>
              <a:gd name="connsiteX11" fmla="*/ 498764 w 5070763"/>
              <a:gd name="connsiteY11" fmla="*/ 2910029 h 4189031"/>
              <a:gd name="connsiteX12" fmla="*/ 966355 w 5070763"/>
              <a:gd name="connsiteY12" fmla="*/ 3149020 h 4189031"/>
              <a:gd name="connsiteX13" fmla="*/ 1236518 w 5070763"/>
              <a:gd name="connsiteY13" fmla="*/ 2722993 h 4189031"/>
              <a:gd name="connsiteX14" fmla="*/ 1381991 w 5070763"/>
              <a:gd name="connsiteY14" fmla="*/ 2224229 h 4189031"/>
              <a:gd name="connsiteX15" fmla="*/ 1652155 w 5070763"/>
              <a:gd name="connsiteY15" fmla="*/ 2078757 h 4189031"/>
              <a:gd name="connsiteX16" fmla="*/ 1859973 w 5070763"/>
              <a:gd name="connsiteY16" fmla="*/ 2317747 h 4189031"/>
              <a:gd name="connsiteX17" fmla="*/ 2109355 w 5070763"/>
              <a:gd name="connsiteY17" fmla="*/ 2203448 h 4189031"/>
              <a:gd name="connsiteX18" fmla="*/ 2109355 w 5070763"/>
              <a:gd name="connsiteY18" fmla="*/ 1922893 h 4189031"/>
              <a:gd name="connsiteX19" fmla="*/ 2109355 w 5070763"/>
              <a:gd name="connsiteY19" fmla="*/ 1455302 h 4189031"/>
              <a:gd name="connsiteX20" fmla="*/ 2899064 w 5070763"/>
              <a:gd name="connsiteY20" fmla="*/ 1392957 h 4189031"/>
              <a:gd name="connsiteX21" fmla="*/ 3065318 w 5070763"/>
              <a:gd name="connsiteY21" fmla="*/ 2120320 h 4189031"/>
              <a:gd name="connsiteX22" fmla="*/ 2161309 w 5070763"/>
              <a:gd name="connsiteY22" fmla="*/ 2878857 h 4189031"/>
              <a:gd name="connsiteX23" fmla="*/ 2109355 w 5070763"/>
              <a:gd name="connsiteY23" fmla="*/ 3336057 h 4189031"/>
              <a:gd name="connsiteX24" fmla="*/ 1600200 w 5070763"/>
              <a:gd name="connsiteY24" fmla="*/ 3627002 h 4189031"/>
              <a:gd name="connsiteX25" fmla="*/ 1631373 w 5070763"/>
              <a:gd name="connsiteY25" fmla="*/ 3907557 h 4189031"/>
              <a:gd name="connsiteX26" fmla="*/ 1995055 w 5070763"/>
              <a:gd name="connsiteY26" fmla="*/ 4188111 h 4189031"/>
              <a:gd name="connsiteX27" fmla="*/ 2483427 w 5070763"/>
              <a:gd name="connsiteY27" fmla="*/ 3969902 h 4189031"/>
              <a:gd name="connsiteX28" fmla="*/ 3065318 w 5070763"/>
              <a:gd name="connsiteY28" fmla="*/ 3284102 h 4189031"/>
              <a:gd name="connsiteX29" fmla="*/ 3408218 w 5070763"/>
              <a:gd name="connsiteY29" fmla="*/ 3284102 h 4189031"/>
              <a:gd name="connsiteX30" fmla="*/ 3387436 w 5070763"/>
              <a:gd name="connsiteY30" fmla="*/ 3668566 h 4189031"/>
              <a:gd name="connsiteX31" fmla="*/ 3699164 w 5070763"/>
              <a:gd name="connsiteY31" fmla="*/ 3720520 h 4189031"/>
              <a:gd name="connsiteX32" fmla="*/ 4094018 w 5070763"/>
              <a:gd name="connsiteY32" fmla="*/ 3595829 h 4189031"/>
              <a:gd name="connsiteX33" fmla="*/ 4281055 w 5070763"/>
              <a:gd name="connsiteY33" fmla="*/ 3429575 h 4189031"/>
              <a:gd name="connsiteX34" fmla="*/ 4333009 w 5070763"/>
              <a:gd name="connsiteY34" fmla="*/ 3200975 h 4189031"/>
              <a:gd name="connsiteX35" fmla="*/ 4281055 w 5070763"/>
              <a:gd name="connsiteY35" fmla="*/ 2982766 h 4189031"/>
              <a:gd name="connsiteX36" fmla="*/ 3969327 w 5070763"/>
              <a:gd name="connsiteY36" fmla="*/ 2806120 h 4189031"/>
              <a:gd name="connsiteX37" fmla="*/ 3958937 w 5070763"/>
              <a:gd name="connsiteY37" fmla="*/ 2546348 h 4189031"/>
              <a:gd name="connsiteX38" fmla="*/ 3855027 w 5070763"/>
              <a:gd name="connsiteY38" fmla="*/ 1881329 h 4189031"/>
              <a:gd name="connsiteX39" fmla="*/ 3709555 w 5070763"/>
              <a:gd name="connsiteY39" fmla="*/ 1507257 h 4189031"/>
              <a:gd name="connsiteX40" fmla="*/ 3865418 w 5070763"/>
              <a:gd name="connsiteY40" fmla="*/ 1091620 h 4189031"/>
              <a:gd name="connsiteX41" fmla="*/ 4270664 w 5070763"/>
              <a:gd name="connsiteY41" fmla="*/ 925366 h 4189031"/>
              <a:gd name="connsiteX42" fmla="*/ 4769427 w 5070763"/>
              <a:gd name="connsiteY42" fmla="*/ 1164357 h 4189031"/>
              <a:gd name="connsiteX43" fmla="*/ 5070763 w 5070763"/>
              <a:gd name="connsiteY43" fmla="*/ 1777420 h 4189031"/>
              <a:gd name="connsiteX0" fmla="*/ 0 w 5070763"/>
              <a:gd name="connsiteY0" fmla="*/ 333084 h 4189031"/>
              <a:gd name="connsiteX1" fmla="*/ 519545 w 5070763"/>
              <a:gd name="connsiteY1" fmla="*/ 73311 h 4189031"/>
              <a:gd name="connsiteX2" fmla="*/ 893618 w 5070763"/>
              <a:gd name="connsiteY2" fmla="*/ 10966 h 4189031"/>
              <a:gd name="connsiteX3" fmla="*/ 1215736 w 5070763"/>
              <a:gd name="connsiteY3" fmla="*/ 260348 h 4189031"/>
              <a:gd name="connsiteX4" fmla="*/ 1132609 w 5070763"/>
              <a:gd name="connsiteY4" fmla="*/ 551293 h 4189031"/>
              <a:gd name="connsiteX5" fmla="*/ 654627 w 5070763"/>
              <a:gd name="connsiteY5" fmla="*/ 624029 h 4189031"/>
              <a:gd name="connsiteX6" fmla="*/ 529936 w 5070763"/>
              <a:gd name="connsiteY6" fmla="*/ 821457 h 4189031"/>
              <a:gd name="connsiteX7" fmla="*/ 831273 w 5070763"/>
              <a:gd name="connsiteY7" fmla="*/ 1039666 h 4189031"/>
              <a:gd name="connsiteX8" fmla="*/ 1174173 w 5070763"/>
              <a:gd name="connsiteY8" fmla="*/ 1330611 h 4189031"/>
              <a:gd name="connsiteX9" fmla="*/ 446809 w 5070763"/>
              <a:gd name="connsiteY9" fmla="*/ 1912502 h 4189031"/>
              <a:gd name="connsiteX10" fmla="*/ 374073 w 5070763"/>
              <a:gd name="connsiteY10" fmla="*/ 2473611 h 4189031"/>
              <a:gd name="connsiteX11" fmla="*/ 498764 w 5070763"/>
              <a:gd name="connsiteY11" fmla="*/ 2910029 h 4189031"/>
              <a:gd name="connsiteX12" fmla="*/ 966355 w 5070763"/>
              <a:gd name="connsiteY12" fmla="*/ 3149020 h 4189031"/>
              <a:gd name="connsiteX13" fmla="*/ 1236518 w 5070763"/>
              <a:gd name="connsiteY13" fmla="*/ 2722993 h 4189031"/>
              <a:gd name="connsiteX14" fmla="*/ 1381991 w 5070763"/>
              <a:gd name="connsiteY14" fmla="*/ 2224229 h 4189031"/>
              <a:gd name="connsiteX15" fmla="*/ 1652155 w 5070763"/>
              <a:gd name="connsiteY15" fmla="*/ 2078757 h 4189031"/>
              <a:gd name="connsiteX16" fmla="*/ 1859973 w 5070763"/>
              <a:gd name="connsiteY16" fmla="*/ 2317747 h 4189031"/>
              <a:gd name="connsiteX17" fmla="*/ 2109355 w 5070763"/>
              <a:gd name="connsiteY17" fmla="*/ 2203448 h 4189031"/>
              <a:gd name="connsiteX18" fmla="*/ 2109355 w 5070763"/>
              <a:gd name="connsiteY18" fmla="*/ 1922893 h 4189031"/>
              <a:gd name="connsiteX19" fmla="*/ 2109355 w 5070763"/>
              <a:gd name="connsiteY19" fmla="*/ 1455302 h 4189031"/>
              <a:gd name="connsiteX20" fmla="*/ 2899064 w 5070763"/>
              <a:gd name="connsiteY20" fmla="*/ 1392957 h 4189031"/>
              <a:gd name="connsiteX21" fmla="*/ 3065318 w 5070763"/>
              <a:gd name="connsiteY21" fmla="*/ 2120320 h 4189031"/>
              <a:gd name="connsiteX22" fmla="*/ 2161309 w 5070763"/>
              <a:gd name="connsiteY22" fmla="*/ 2878857 h 4189031"/>
              <a:gd name="connsiteX23" fmla="*/ 2109355 w 5070763"/>
              <a:gd name="connsiteY23" fmla="*/ 3336057 h 4189031"/>
              <a:gd name="connsiteX24" fmla="*/ 1600200 w 5070763"/>
              <a:gd name="connsiteY24" fmla="*/ 3627002 h 4189031"/>
              <a:gd name="connsiteX25" fmla="*/ 1631373 w 5070763"/>
              <a:gd name="connsiteY25" fmla="*/ 3907557 h 4189031"/>
              <a:gd name="connsiteX26" fmla="*/ 1995055 w 5070763"/>
              <a:gd name="connsiteY26" fmla="*/ 4188111 h 4189031"/>
              <a:gd name="connsiteX27" fmla="*/ 2483427 w 5070763"/>
              <a:gd name="connsiteY27" fmla="*/ 3969902 h 4189031"/>
              <a:gd name="connsiteX28" fmla="*/ 3065318 w 5070763"/>
              <a:gd name="connsiteY28" fmla="*/ 3284102 h 4189031"/>
              <a:gd name="connsiteX29" fmla="*/ 3408218 w 5070763"/>
              <a:gd name="connsiteY29" fmla="*/ 3284102 h 4189031"/>
              <a:gd name="connsiteX30" fmla="*/ 3387436 w 5070763"/>
              <a:gd name="connsiteY30" fmla="*/ 3668566 h 4189031"/>
              <a:gd name="connsiteX31" fmla="*/ 3699164 w 5070763"/>
              <a:gd name="connsiteY31" fmla="*/ 3720520 h 4189031"/>
              <a:gd name="connsiteX32" fmla="*/ 4094018 w 5070763"/>
              <a:gd name="connsiteY32" fmla="*/ 3595829 h 4189031"/>
              <a:gd name="connsiteX33" fmla="*/ 4281055 w 5070763"/>
              <a:gd name="connsiteY33" fmla="*/ 3429575 h 4189031"/>
              <a:gd name="connsiteX34" fmla="*/ 4333009 w 5070763"/>
              <a:gd name="connsiteY34" fmla="*/ 3200975 h 4189031"/>
              <a:gd name="connsiteX35" fmla="*/ 4281055 w 5070763"/>
              <a:gd name="connsiteY35" fmla="*/ 2982766 h 4189031"/>
              <a:gd name="connsiteX36" fmla="*/ 3969327 w 5070763"/>
              <a:gd name="connsiteY36" fmla="*/ 2806120 h 4189031"/>
              <a:gd name="connsiteX37" fmla="*/ 4000501 w 5070763"/>
              <a:gd name="connsiteY37" fmla="*/ 2307357 h 4189031"/>
              <a:gd name="connsiteX38" fmla="*/ 3855027 w 5070763"/>
              <a:gd name="connsiteY38" fmla="*/ 1881329 h 4189031"/>
              <a:gd name="connsiteX39" fmla="*/ 3709555 w 5070763"/>
              <a:gd name="connsiteY39" fmla="*/ 1507257 h 4189031"/>
              <a:gd name="connsiteX40" fmla="*/ 3865418 w 5070763"/>
              <a:gd name="connsiteY40" fmla="*/ 1091620 h 4189031"/>
              <a:gd name="connsiteX41" fmla="*/ 4270664 w 5070763"/>
              <a:gd name="connsiteY41" fmla="*/ 925366 h 4189031"/>
              <a:gd name="connsiteX42" fmla="*/ 4769427 w 5070763"/>
              <a:gd name="connsiteY42" fmla="*/ 1164357 h 4189031"/>
              <a:gd name="connsiteX43" fmla="*/ 5070763 w 5070763"/>
              <a:gd name="connsiteY43" fmla="*/ 1777420 h 4189031"/>
              <a:gd name="connsiteX0" fmla="*/ 0 w 5070763"/>
              <a:gd name="connsiteY0" fmla="*/ 333084 h 4189031"/>
              <a:gd name="connsiteX1" fmla="*/ 519545 w 5070763"/>
              <a:gd name="connsiteY1" fmla="*/ 73311 h 4189031"/>
              <a:gd name="connsiteX2" fmla="*/ 893618 w 5070763"/>
              <a:gd name="connsiteY2" fmla="*/ 10966 h 4189031"/>
              <a:gd name="connsiteX3" fmla="*/ 1215736 w 5070763"/>
              <a:gd name="connsiteY3" fmla="*/ 260348 h 4189031"/>
              <a:gd name="connsiteX4" fmla="*/ 1132609 w 5070763"/>
              <a:gd name="connsiteY4" fmla="*/ 551293 h 4189031"/>
              <a:gd name="connsiteX5" fmla="*/ 654627 w 5070763"/>
              <a:gd name="connsiteY5" fmla="*/ 624029 h 4189031"/>
              <a:gd name="connsiteX6" fmla="*/ 529936 w 5070763"/>
              <a:gd name="connsiteY6" fmla="*/ 821457 h 4189031"/>
              <a:gd name="connsiteX7" fmla="*/ 831273 w 5070763"/>
              <a:gd name="connsiteY7" fmla="*/ 1039666 h 4189031"/>
              <a:gd name="connsiteX8" fmla="*/ 1174173 w 5070763"/>
              <a:gd name="connsiteY8" fmla="*/ 1330611 h 4189031"/>
              <a:gd name="connsiteX9" fmla="*/ 446809 w 5070763"/>
              <a:gd name="connsiteY9" fmla="*/ 1912502 h 4189031"/>
              <a:gd name="connsiteX10" fmla="*/ 374073 w 5070763"/>
              <a:gd name="connsiteY10" fmla="*/ 2473611 h 4189031"/>
              <a:gd name="connsiteX11" fmla="*/ 498764 w 5070763"/>
              <a:gd name="connsiteY11" fmla="*/ 2910029 h 4189031"/>
              <a:gd name="connsiteX12" fmla="*/ 966355 w 5070763"/>
              <a:gd name="connsiteY12" fmla="*/ 3149020 h 4189031"/>
              <a:gd name="connsiteX13" fmla="*/ 1236518 w 5070763"/>
              <a:gd name="connsiteY13" fmla="*/ 2722993 h 4189031"/>
              <a:gd name="connsiteX14" fmla="*/ 1381991 w 5070763"/>
              <a:gd name="connsiteY14" fmla="*/ 2224229 h 4189031"/>
              <a:gd name="connsiteX15" fmla="*/ 1652155 w 5070763"/>
              <a:gd name="connsiteY15" fmla="*/ 2078757 h 4189031"/>
              <a:gd name="connsiteX16" fmla="*/ 1859973 w 5070763"/>
              <a:gd name="connsiteY16" fmla="*/ 2317747 h 4189031"/>
              <a:gd name="connsiteX17" fmla="*/ 2109355 w 5070763"/>
              <a:gd name="connsiteY17" fmla="*/ 2203448 h 4189031"/>
              <a:gd name="connsiteX18" fmla="*/ 2109355 w 5070763"/>
              <a:gd name="connsiteY18" fmla="*/ 1922893 h 4189031"/>
              <a:gd name="connsiteX19" fmla="*/ 2109355 w 5070763"/>
              <a:gd name="connsiteY19" fmla="*/ 1455302 h 4189031"/>
              <a:gd name="connsiteX20" fmla="*/ 2899064 w 5070763"/>
              <a:gd name="connsiteY20" fmla="*/ 1392957 h 4189031"/>
              <a:gd name="connsiteX21" fmla="*/ 3065318 w 5070763"/>
              <a:gd name="connsiteY21" fmla="*/ 2120320 h 4189031"/>
              <a:gd name="connsiteX22" fmla="*/ 2161309 w 5070763"/>
              <a:gd name="connsiteY22" fmla="*/ 2878857 h 4189031"/>
              <a:gd name="connsiteX23" fmla="*/ 2109355 w 5070763"/>
              <a:gd name="connsiteY23" fmla="*/ 3336057 h 4189031"/>
              <a:gd name="connsiteX24" fmla="*/ 1600200 w 5070763"/>
              <a:gd name="connsiteY24" fmla="*/ 3627002 h 4189031"/>
              <a:gd name="connsiteX25" fmla="*/ 1631373 w 5070763"/>
              <a:gd name="connsiteY25" fmla="*/ 3907557 h 4189031"/>
              <a:gd name="connsiteX26" fmla="*/ 1995055 w 5070763"/>
              <a:gd name="connsiteY26" fmla="*/ 4188111 h 4189031"/>
              <a:gd name="connsiteX27" fmla="*/ 2483427 w 5070763"/>
              <a:gd name="connsiteY27" fmla="*/ 3969902 h 4189031"/>
              <a:gd name="connsiteX28" fmla="*/ 3065318 w 5070763"/>
              <a:gd name="connsiteY28" fmla="*/ 3284102 h 4189031"/>
              <a:gd name="connsiteX29" fmla="*/ 3408218 w 5070763"/>
              <a:gd name="connsiteY29" fmla="*/ 3284102 h 4189031"/>
              <a:gd name="connsiteX30" fmla="*/ 3387436 w 5070763"/>
              <a:gd name="connsiteY30" fmla="*/ 3668566 h 4189031"/>
              <a:gd name="connsiteX31" fmla="*/ 3699164 w 5070763"/>
              <a:gd name="connsiteY31" fmla="*/ 3720520 h 4189031"/>
              <a:gd name="connsiteX32" fmla="*/ 4094018 w 5070763"/>
              <a:gd name="connsiteY32" fmla="*/ 3595829 h 4189031"/>
              <a:gd name="connsiteX33" fmla="*/ 4281055 w 5070763"/>
              <a:gd name="connsiteY33" fmla="*/ 3429575 h 4189031"/>
              <a:gd name="connsiteX34" fmla="*/ 4333009 w 5070763"/>
              <a:gd name="connsiteY34" fmla="*/ 3200975 h 4189031"/>
              <a:gd name="connsiteX35" fmla="*/ 4281055 w 5070763"/>
              <a:gd name="connsiteY35" fmla="*/ 2982766 h 4189031"/>
              <a:gd name="connsiteX36" fmla="*/ 3969327 w 5070763"/>
              <a:gd name="connsiteY36" fmla="*/ 2806120 h 4189031"/>
              <a:gd name="connsiteX37" fmla="*/ 4000501 w 5070763"/>
              <a:gd name="connsiteY37" fmla="*/ 2307357 h 4189031"/>
              <a:gd name="connsiteX38" fmla="*/ 3917373 w 5070763"/>
              <a:gd name="connsiteY38" fmla="*/ 1881329 h 4189031"/>
              <a:gd name="connsiteX39" fmla="*/ 3709555 w 5070763"/>
              <a:gd name="connsiteY39" fmla="*/ 1507257 h 4189031"/>
              <a:gd name="connsiteX40" fmla="*/ 3865418 w 5070763"/>
              <a:gd name="connsiteY40" fmla="*/ 1091620 h 4189031"/>
              <a:gd name="connsiteX41" fmla="*/ 4270664 w 5070763"/>
              <a:gd name="connsiteY41" fmla="*/ 925366 h 4189031"/>
              <a:gd name="connsiteX42" fmla="*/ 4769427 w 5070763"/>
              <a:gd name="connsiteY42" fmla="*/ 1164357 h 4189031"/>
              <a:gd name="connsiteX43" fmla="*/ 5070763 w 5070763"/>
              <a:gd name="connsiteY43" fmla="*/ 1777420 h 4189031"/>
              <a:gd name="connsiteX0" fmla="*/ 0 w 5070763"/>
              <a:gd name="connsiteY0" fmla="*/ 333084 h 4189031"/>
              <a:gd name="connsiteX1" fmla="*/ 519545 w 5070763"/>
              <a:gd name="connsiteY1" fmla="*/ 73311 h 4189031"/>
              <a:gd name="connsiteX2" fmla="*/ 893618 w 5070763"/>
              <a:gd name="connsiteY2" fmla="*/ 10966 h 4189031"/>
              <a:gd name="connsiteX3" fmla="*/ 1215736 w 5070763"/>
              <a:gd name="connsiteY3" fmla="*/ 260348 h 4189031"/>
              <a:gd name="connsiteX4" fmla="*/ 1132609 w 5070763"/>
              <a:gd name="connsiteY4" fmla="*/ 551293 h 4189031"/>
              <a:gd name="connsiteX5" fmla="*/ 654627 w 5070763"/>
              <a:gd name="connsiteY5" fmla="*/ 624029 h 4189031"/>
              <a:gd name="connsiteX6" fmla="*/ 529936 w 5070763"/>
              <a:gd name="connsiteY6" fmla="*/ 821457 h 4189031"/>
              <a:gd name="connsiteX7" fmla="*/ 831273 w 5070763"/>
              <a:gd name="connsiteY7" fmla="*/ 1039666 h 4189031"/>
              <a:gd name="connsiteX8" fmla="*/ 1174173 w 5070763"/>
              <a:gd name="connsiteY8" fmla="*/ 1330611 h 4189031"/>
              <a:gd name="connsiteX9" fmla="*/ 446809 w 5070763"/>
              <a:gd name="connsiteY9" fmla="*/ 1912502 h 4189031"/>
              <a:gd name="connsiteX10" fmla="*/ 374073 w 5070763"/>
              <a:gd name="connsiteY10" fmla="*/ 2473611 h 4189031"/>
              <a:gd name="connsiteX11" fmla="*/ 498764 w 5070763"/>
              <a:gd name="connsiteY11" fmla="*/ 2910029 h 4189031"/>
              <a:gd name="connsiteX12" fmla="*/ 966355 w 5070763"/>
              <a:gd name="connsiteY12" fmla="*/ 3149020 h 4189031"/>
              <a:gd name="connsiteX13" fmla="*/ 1236518 w 5070763"/>
              <a:gd name="connsiteY13" fmla="*/ 2722993 h 4189031"/>
              <a:gd name="connsiteX14" fmla="*/ 1381991 w 5070763"/>
              <a:gd name="connsiteY14" fmla="*/ 2224229 h 4189031"/>
              <a:gd name="connsiteX15" fmla="*/ 1652155 w 5070763"/>
              <a:gd name="connsiteY15" fmla="*/ 2078757 h 4189031"/>
              <a:gd name="connsiteX16" fmla="*/ 1859973 w 5070763"/>
              <a:gd name="connsiteY16" fmla="*/ 2317747 h 4189031"/>
              <a:gd name="connsiteX17" fmla="*/ 2109355 w 5070763"/>
              <a:gd name="connsiteY17" fmla="*/ 2203448 h 4189031"/>
              <a:gd name="connsiteX18" fmla="*/ 2109355 w 5070763"/>
              <a:gd name="connsiteY18" fmla="*/ 1922893 h 4189031"/>
              <a:gd name="connsiteX19" fmla="*/ 2109355 w 5070763"/>
              <a:gd name="connsiteY19" fmla="*/ 1455302 h 4189031"/>
              <a:gd name="connsiteX20" fmla="*/ 2899064 w 5070763"/>
              <a:gd name="connsiteY20" fmla="*/ 1392957 h 4189031"/>
              <a:gd name="connsiteX21" fmla="*/ 3065318 w 5070763"/>
              <a:gd name="connsiteY21" fmla="*/ 2120320 h 4189031"/>
              <a:gd name="connsiteX22" fmla="*/ 2161309 w 5070763"/>
              <a:gd name="connsiteY22" fmla="*/ 2878857 h 4189031"/>
              <a:gd name="connsiteX23" fmla="*/ 2109355 w 5070763"/>
              <a:gd name="connsiteY23" fmla="*/ 3336057 h 4189031"/>
              <a:gd name="connsiteX24" fmla="*/ 1600200 w 5070763"/>
              <a:gd name="connsiteY24" fmla="*/ 3627002 h 4189031"/>
              <a:gd name="connsiteX25" fmla="*/ 1631373 w 5070763"/>
              <a:gd name="connsiteY25" fmla="*/ 3907557 h 4189031"/>
              <a:gd name="connsiteX26" fmla="*/ 1995055 w 5070763"/>
              <a:gd name="connsiteY26" fmla="*/ 4188111 h 4189031"/>
              <a:gd name="connsiteX27" fmla="*/ 2483427 w 5070763"/>
              <a:gd name="connsiteY27" fmla="*/ 3969902 h 4189031"/>
              <a:gd name="connsiteX28" fmla="*/ 3065318 w 5070763"/>
              <a:gd name="connsiteY28" fmla="*/ 3284102 h 4189031"/>
              <a:gd name="connsiteX29" fmla="*/ 3408218 w 5070763"/>
              <a:gd name="connsiteY29" fmla="*/ 3284102 h 4189031"/>
              <a:gd name="connsiteX30" fmla="*/ 3387436 w 5070763"/>
              <a:gd name="connsiteY30" fmla="*/ 3668566 h 4189031"/>
              <a:gd name="connsiteX31" fmla="*/ 3699164 w 5070763"/>
              <a:gd name="connsiteY31" fmla="*/ 3720520 h 4189031"/>
              <a:gd name="connsiteX32" fmla="*/ 4094018 w 5070763"/>
              <a:gd name="connsiteY32" fmla="*/ 3595829 h 4189031"/>
              <a:gd name="connsiteX33" fmla="*/ 4281055 w 5070763"/>
              <a:gd name="connsiteY33" fmla="*/ 3429575 h 4189031"/>
              <a:gd name="connsiteX34" fmla="*/ 4333009 w 5070763"/>
              <a:gd name="connsiteY34" fmla="*/ 3200975 h 4189031"/>
              <a:gd name="connsiteX35" fmla="*/ 4281055 w 5070763"/>
              <a:gd name="connsiteY35" fmla="*/ 2982766 h 4189031"/>
              <a:gd name="connsiteX36" fmla="*/ 3969327 w 5070763"/>
              <a:gd name="connsiteY36" fmla="*/ 2806120 h 4189031"/>
              <a:gd name="connsiteX37" fmla="*/ 4000501 w 5070763"/>
              <a:gd name="connsiteY37" fmla="*/ 2307357 h 4189031"/>
              <a:gd name="connsiteX38" fmla="*/ 3917373 w 5070763"/>
              <a:gd name="connsiteY38" fmla="*/ 1881329 h 4189031"/>
              <a:gd name="connsiteX39" fmla="*/ 3709555 w 5070763"/>
              <a:gd name="connsiteY39" fmla="*/ 1507257 h 4189031"/>
              <a:gd name="connsiteX40" fmla="*/ 3865418 w 5070763"/>
              <a:gd name="connsiteY40" fmla="*/ 1091620 h 4189031"/>
              <a:gd name="connsiteX41" fmla="*/ 4270664 w 5070763"/>
              <a:gd name="connsiteY41" fmla="*/ 925366 h 4189031"/>
              <a:gd name="connsiteX42" fmla="*/ 4769427 w 5070763"/>
              <a:gd name="connsiteY42" fmla="*/ 1164357 h 4189031"/>
              <a:gd name="connsiteX43" fmla="*/ 5070763 w 5070763"/>
              <a:gd name="connsiteY43" fmla="*/ 1777420 h 4189031"/>
              <a:gd name="connsiteX0" fmla="*/ 0 w 5070763"/>
              <a:gd name="connsiteY0" fmla="*/ 333084 h 4189031"/>
              <a:gd name="connsiteX1" fmla="*/ 519545 w 5070763"/>
              <a:gd name="connsiteY1" fmla="*/ 73311 h 4189031"/>
              <a:gd name="connsiteX2" fmla="*/ 893618 w 5070763"/>
              <a:gd name="connsiteY2" fmla="*/ 10966 h 4189031"/>
              <a:gd name="connsiteX3" fmla="*/ 1215736 w 5070763"/>
              <a:gd name="connsiteY3" fmla="*/ 260348 h 4189031"/>
              <a:gd name="connsiteX4" fmla="*/ 1132609 w 5070763"/>
              <a:gd name="connsiteY4" fmla="*/ 551293 h 4189031"/>
              <a:gd name="connsiteX5" fmla="*/ 654627 w 5070763"/>
              <a:gd name="connsiteY5" fmla="*/ 624029 h 4189031"/>
              <a:gd name="connsiteX6" fmla="*/ 529936 w 5070763"/>
              <a:gd name="connsiteY6" fmla="*/ 821457 h 4189031"/>
              <a:gd name="connsiteX7" fmla="*/ 831273 w 5070763"/>
              <a:gd name="connsiteY7" fmla="*/ 1039666 h 4189031"/>
              <a:gd name="connsiteX8" fmla="*/ 1174173 w 5070763"/>
              <a:gd name="connsiteY8" fmla="*/ 1330611 h 4189031"/>
              <a:gd name="connsiteX9" fmla="*/ 446809 w 5070763"/>
              <a:gd name="connsiteY9" fmla="*/ 1912502 h 4189031"/>
              <a:gd name="connsiteX10" fmla="*/ 374073 w 5070763"/>
              <a:gd name="connsiteY10" fmla="*/ 2473611 h 4189031"/>
              <a:gd name="connsiteX11" fmla="*/ 498764 w 5070763"/>
              <a:gd name="connsiteY11" fmla="*/ 2910029 h 4189031"/>
              <a:gd name="connsiteX12" fmla="*/ 966355 w 5070763"/>
              <a:gd name="connsiteY12" fmla="*/ 3149020 h 4189031"/>
              <a:gd name="connsiteX13" fmla="*/ 1236518 w 5070763"/>
              <a:gd name="connsiteY13" fmla="*/ 2722993 h 4189031"/>
              <a:gd name="connsiteX14" fmla="*/ 1381991 w 5070763"/>
              <a:gd name="connsiteY14" fmla="*/ 2224229 h 4189031"/>
              <a:gd name="connsiteX15" fmla="*/ 1652155 w 5070763"/>
              <a:gd name="connsiteY15" fmla="*/ 2078757 h 4189031"/>
              <a:gd name="connsiteX16" fmla="*/ 1859973 w 5070763"/>
              <a:gd name="connsiteY16" fmla="*/ 2317747 h 4189031"/>
              <a:gd name="connsiteX17" fmla="*/ 2109355 w 5070763"/>
              <a:gd name="connsiteY17" fmla="*/ 2203448 h 4189031"/>
              <a:gd name="connsiteX18" fmla="*/ 2109355 w 5070763"/>
              <a:gd name="connsiteY18" fmla="*/ 1922893 h 4189031"/>
              <a:gd name="connsiteX19" fmla="*/ 2109355 w 5070763"/>
              <a:gd name="connsiteY19" fmla="*/ 1455302 h 4189031"/>
              <a:gd name="connsiteX20" fmla="*/ 2899064 w 5070763"/>
              <a:gd name="connsiteY20" fmla="*/ 1392957 h 4189031"/>
              <a:gd name="connsiteX21" fmla="*/ 3065318 w 5070763"/>
              <a:gd name="connsiteY21" fmla="*/ 2120320 h 4189031"/>
              <a:gd name="connsiteX22" fmla="*/ 2161309 w 5070763"/>
              <a:gd name="connsiteY22" fmla="*/ 2878857 h 4189031"/>
              <a:gd name="connsiteX23" fmla="*/ 2109355 w 5070763"/>
              <a:gd name="connsiteY23" fmla="*/ 3336057 h 4189031"/>
              <a:gd name="connsiteX24" fmla="*/ 1600200 w 5070763"/>
              <a:gd name="connsiteY24" fmla="*/ 3627002 h 4189031"/>
              <a:gd name="connsiteX25" fmla="*/ 1631373 w 5070763"/>
              <a:gd name="connsiteY25" fmla="*/ 3907557 h 4189031"/>
              <a:gd name="connsiteX26" fmla="*/ 1995055 w 5070763"/>
              <a:gd name="connsiteY26" fmla="*/ 4188111 h 4189031"/>
              <a:gd name="connsiteX27" fmla="*/ 2483427 w 5070763"/>
              <a:gd name="connsiteY27" fmla="*/ 3969902 h 4189031"/>
              <a:gd name="connsiteX28" fmla="*/ 3065318 w 5070763"/>
              <a:gd name="connsiteY28" fmla="*/ 3284102 h 4189031"/>
              <a:gd name="connsiteX29" fmla="*/ 3408218 w 5070763"/>
              <a:gd name="connsiteY29" fmla="*/ 3284102 h 4189031"/>
              <a:gd name="connsiteX30" fmla="*/ 3387436 w 5070763"/>
              <a:gd name="connsiteY30" fmla="*/ 3668566 h 4189031"/>
              <a:gd name="connsiteX31" fmla="*/ 3699164 w 5070763"/>
              <a:gd name="connsiteY31" fmla="*/ 3720520 h 4189031"/>
              <a:gd name="connsiteX32" fmla="*/ 4094018 w 5070763"/>
              <a:gd name="connsiteY32" fmla="*/ 3595829 h 4189031"/>
              <a:gd name="connsiteX33" fmla="*/ 4281055 w 5070763"/>
              <a:gd name="connsiteY33" fmla="*/ 3429575 h 4189031"/>
              <a:gd name="connsiteX34" fmla="*/ 4333009 w 5070763"/>
              <a:gd name="connsiteY34" fmla="*/ 3200975 h 4189031"/>
              <a:gd name="connsiteX35" fmla="*/ 4281055 w 5070763"/>
              <a:gd name="connsiteY35" fmla="*/ 2982766 h 4189031"/>
              <a:gd name="connsiteX36" fmla="*/ 3969327 w 5070763"/>
              <a:gd name="connsiteY36" fmla="*/ 2806120 h 4189031"/>
              <a:gd name="connsiteX37" fmla="*/ 4000501 w 5070763"/>
              <a:gd name="connsiteY37" fmla="*/ 2307357 h 4189031"/>
              <a:gd name="connsiteX38" fmla="*/ 3917373 w 5070763"/>
              <a:gd name="connsiteY38" fmla="*/ 1881329 h 4189031"/>
              <a:gd name="connsiteX39" fmla="*/ 3709555 w 5070763"/>
              <a:gd name="connsiteY39" fmla="*/ 1507257 h 4189031"/>
              <a:gd name="connsiteX40" fmla="*/ 3865418 w 5070763"/>
              <a:gd name="connsiteY40" fmla="*/ 1091620 h 4189031"/>
              <a:gd name="connsiteX41" fmla="*/ 4270664 w 5070763"/>
              <a:gd name="connsiteY41" fmla="*/ 925366 h 4189031"/>
              <a:gd name="connsiteX42" fmla="*/ 4769427 w 5070763"/>
              <a:gd name="connsiteY42" fmla="*/ 1164357 h 4189031"/>
              <a:gd name="connsiteX43" fmla="*/ 5070763 w 5070763"/>
              <a:gd name="connsiteY43" fmla="*/ 1777420 h 4189031"/>
              <a:gd name="connsiteX0" fmla="*/ 0 w 5070763"/>
              <a:gd name="connsiteY0" fmla="*/ 333084 h 4189031"/>
              <a:gd name="connsiteX1" fmla="*/ 519545 w 5070763"/>
              <a:gd name="connsiteY1" fmla="*/ 73311 h 4189031"/>
              <a:gd name="connsiteX2" fmla="*/ 893618 w 5070763"/>
              <a:gd name="connsiteY2" fmla="*/ 10966 h 4189031"/>
              <a:gd name="connsiteX3" fmla="*/ 1215736 w 5070763"/>
              <a:gd name="connsiteY3" fmla="*/ 260348 h 4189031"/>
              <a:gd name="connsiteX4" fmla="*/ 1132609 w 5070763"/>
              <a:gd name="connsiteY4" fmla="*/ 551293 h 4189031"/>
              <a:gd name="connsiteX5" fmla="*/ 654627 w 5070763"/>
              <a:gd name="connsiteY5" fmla="*/ 624029 h 4189031"/>
              <a:gd name="connsiteX6" fmla="*/ 529936 w 5070763"/>
              <a:gd name="connsiteY6" fmla="*/ 821457 h 4189031"/>
              <a:gd name="connsiteX7" fmla="*/ 831273 w 5070763"/>
              <a:gd name="connsiteY7" fmla="*/ 1039666 h 4189031"/>
              <a:gd name="connsiteX8" fmla="*/ 1174173 w 5070763"/>
              <a:gd name="connsiteY8" fmla="*/ 1330611 h 4189031"/>
              <a:gd name="connsiteX9" fmla="*/ 446809 w 5070763"/>
              <a:gd name="connsiteY9" fmla="*/ 1912502 h 4189031"/>
              <a:gd name="connsiteX10" fmla="*/ 374073 w 5070763"/>
              <a:gd name="connsiteY10" fmla="*/ 2473611 h 4189031"/>
              <a:gd name="connsiteX11" fmla="*/ 498764 w 5070763"/>
              <a:gd name="connsiteY11" fmla="*/ 2910029 h 4189031"/>
              <a:gd name="connsiteX12" fmla="*/ 966355 w 5070763"/>
              <a:gd name="connsiteY12" fmla="*/ 3149020 h 4189031"/>
              <a:gd name="connsiteX13" fmla="*/ 1236518 w 5070763"/>
              <a:gd name="connsiteY13" fmla="*/ 2722993 h 4189031"/>
              <a:gd name="connsiteX14" fmla="*/ 1381991 w 5070763"/>
              <a:gd name="connsiteY14" fmla="*/ 2224229 h 4189031"/>
              <a:gd name="connsiteX15" fmla="*/ 1652155 w 5070763"/>
              <a:gd name="connsiteY15" fmla="*/ 2078757 h 4189031"/>
              <a:gd name="connsiteX16" fmla="*/ 1859973 w 5070763"/>
              <a:gd name="connsiteY16" fmla="*/ 2317747 h 4189031"/>
              <a:gd name="connsiteX17" fmla="*/ 2109355 w 5070763"/>
              <a:gd name="connsiteY17" fmla="*/ 2203448 h 4189031"/>
              <a:gd name="connsiteX18" fmla="*/ 2109355 w 5070763"/>
              <a:gd name="connsiteY18" fmla="*/ 1922893 h 4189031"/>
              <a:gd name="connsiteX19" fmla="*/ 2109355 w 5070763"/>
              <a:gd name="connsiteY19" fmla="*/ 1455302 h 4189031"/>
              <a:gd name="connsiteX20" fmla="*/ 2899064 w 5070763"/>
              <a:gd name="connsiteY20" fmla="*/ 1392957 h 4189031"/>
              <a:gd name="connsiteX21" fmla="*/ 3065318 w 5070763"/>
              <a:gd name="connsiteY21" fmla="*/ 2120320 h 4189031"/>
              <a:gd name="connsiteX22" fmla="*/ 2161309 w 5070763"/>
              <a:gd name="connsiteY22" fmla="*/ 2878857 h 4189031"/>
              <a:gd name="connsiteX23" fmla="*/ 2109355 w 5070763"/>
              <a:gd name="connsiteY23" fmla="*/ 3336057 h 4189031"/>
              <a:gd name="connsiteX24" fmla="*/ 1672936 w 5070763"/>
              <a:gd name="connsiteY24" fmla="*/ 3564656 h 4189031"/>
              <a:gd name="connsiteX25" fmla="*/ 1631373 w 5070763"/>
              <a:gd name="connsiteY25" fmla="*/ 3907557 h 4189031"/>
              <a:gd name="connsiteX26" fmla="*/ 1995055 w 5070763"/>
              <a:gd name="connsiteY26" fmla="*/ 4188111 h 4189031"/>
              <a:gd name="connsiteX27" fmla="*/ 2483427 w 5070763"/>
              <a:gd name="connsiteY27" fmla="*/ 3969902 h 4189031"/>
              <a:gd name="connsiteX28" fmla="*/ 3065318 w 5070763"/>
              <a:gd name="connsiteY28" fmla="*/ 3284102 h 4189031"/>
              <a:gd name="connsiteX29" fmla="*/ 3408218 w 5070763"/>
              <a:gd name="connsiteY29" fmla="*/ 3284102 h 4189031"/>
              <a:gd name="connsiteX30" fmla="*/ 3387436 w 5070763"/>
              <a:gd name="connsiteY30" fmla="*/ 3668566 h 4189031"/>
              <a:gd name="connsiteX31" fmla="*/ 3699164 w 5070763"/>
              <a:gd name="connsiteY31" fmla="*/ 3720520 h 4189031"/>
              <a:gd name="connsiteX32" fmla="*/ 4094018 w 5070763"/>
              <a:gd name="connsiteY32" fmla="*/ 3595829 h 4189031"/>
              <a:gd name="connsiteX33" fmla="*/ 4281055 w 5070763"/>
              <a:gd name="connsiteY33" fmla="*/ 3429575 h 4189031"/>
              <a:gd name="connsiteX34" fmla="*/ 4333009 w 5070763"/>
              <a:gd name="connsiteY34" fmla="*/ 3200975 h 4189031"/>
              <a:gd name="connsiteX35" fmla="*/ 4281055 w 5070763"/>
              <a:gd name="connsiteY35" fmla="*/ 2982766 h 4189031"/>
              <a:gd name="connsiteX36" fmla="*/ 3969327 w 5070763"/>
              <a:gd name="connsiteY36" fmla="*/ 2806120 h 4189031"/>
              <a:gd name="connsiteX37" fmla="*/ 4000501 w 5070763"/>
              <a:gd name="connsiteY37" fmla="*/ 2307357 h 4189031"/>
              <a:gd name="connsiteX38" fmla="*/ 3917373 w 5070763"/>
              <a:gd name="connsiteY38" fmla="*/ 1881329 h 4189031"/>
              <a:gd name="connsiteX39" fmla="*/ 3709555 w 5070763"/>
              <a:gd name="connsiteY39" fmla="*/ 1507257 h 4189031"/>
              <a:gd name="connsiteX40" fmla="*/ 3865418 w 5070763"/>
              <a:gd name="connsiteY40" fmla="*/ 1091620 h 4189031"/>
              <a:gd name="connsiteX41" fmla="*/ 4270664 w 5070763"/>
              <a:gd name="connsiteY41" fmla="*/ 925366 h 4189031"/>
              <a:gd name="connsiteX42" fmla="*/ 4769427 w 5070763"/>
              <a:gd name="connsiteY42" fmla="*/ 1164357 h 4189031"/>
              <a:gd name="connsiteX43" fmla="*/ 5070763 w 5070763"/>
              <a:gd name="connsiteY43" fmla="*/ 1777420 h 4189031"/>
              <a:gd name="connsiteX0" fmla="*/ 0 w 5070763"/>
              <a:gd name="connsiteY0" fmla="*/ 333084 h 4189031"/>
              <a:gd name="connsiteX1" fmla="*/ 519545 w 5070763"/>
              <a:gd name="connsiteY1" fmla="*/ 73311 h 4189031"/>
              <a:gd name="connsiteX2" fmla="*/ 893618 w 5070763"/>
              <a:gd name="connsiteY2" fmla="*/ 10966 h 4189031"/>
              <a:gd name="connsiteX3" fmla="*/ 1215736 w 5070763"/>
              <a:gd name="connsiteY3" fmla="*/ 260348 h 4189031"/>
              <a:gd name="connsiteX4" fmla="*/ 1132609 w 5070763"/>
              <a:gd name="connsiteY4" fmla="*/ 551293 h 4189031"/>
              <a:gd name="connsiteX5" fmla="*/ 654627 w 5070763"/>
              <a:gd name="connsiteY5" fmla="*/ 624029 h 4189031"/>
              <a:gd name="connsiteX6" fmla="*/ 529936 w 5070763"/>
              <a:gd name="connsiteY6" fmla="*/ 821457 h 4189031"/>
              <a:gd name="connsiteX7" fmla="*/ 831273 w 5070763"/>
              <a:gd name="connsiteY7" fmla="*/ 1039666 h 4189031"/>
              <a:gd name="connsiteX8" fmla="*/ 1174173 w 5070763"/>
              <a:gd name="connsiteY8" fmla="*/ 1330611 h 4189031"/>
              <a:gd name="connsiteX9" fmla="*/ 446809 w 5070763"/>
              <a:gd name="connsiteY9" fmla="*/ 1912502 h 4189031"/>
              <a:gd name="connsiteX10" fmla="*/ 374073 w 5070763"/>
              <a:gd name="connsiteY10" fmla="*/ 2473611 h 4189031"/>
              <a:gd name="connsiteX11" fmla="*/ 498764 w 5070763"/>
              <a:gd name="connsiteY11" fmla="*/ 2910029 h 4189031"/>
              <a:gd name="connsiteX12" fmla="*/ 966355 w 5070763"/>
              <a:gd name="connsiteY12" fmla="*/ 3149020 h 4189031"/>
              <a:gd name="connsiteX13" fmla="*/ 1236518 w 5070763"/>
              <a:gd name="connsiteY13" fmla="*/ 2722993 h 4189031"/>
              <a:gd name="connsiteX14" fmla="*/ 1381991 w 5070763"/>
              <a:gd name="connsiteY14" fmla="*/ 2224229 h 4189031"/>
              <a:gd name="connsiteX15" fmla="*/ 1672937 w 5070763"/>
              <a:gd name="connsiteY15" fmla="*/ 2141102 h 4189031"/>
              <a:gd name="connsiteX16" fmla="*/ 1859973 w 5070763"/>
              <a:gd name="connsiteY16" fmla="*/ 2317747 h 4189031"/>
              <a:gd name="connsiteX17" fmla="*/ 2109355 w 5070763"/>
              <a:gd name="connsiteY17" fmla="*/ 2203448 h 4189031"/>
              <a:gd name="connsiteX18" fmla="*/ 2109355 w 5070763"/>
              <a:gd name="connsiteY18" fmla="*/ 1922893 h 4189031"/>
              <a:gd name="connsiteX19" fmla="*/ 2109355 w 5070763"/>
              <a:gd name="connsiteY19" fmla="*/ 1455302 h 4189031"/>
              <a:gd name="connsiteX20" fmla="*/ 2899064 w 5070763"/>
              <a:gd name="connsiteY20" fmla="*/ 1392957 h 4189031"/>
              <a:gd name="connsiteX21" fmla="*/ 3065318 w 5070763"/>
              <a:gd name="connsiteY21" fmla="*/ 2120320 h 4189031"/>
              <a:gd name="connsiteX22" fmla="*/ 2161309 w 5070763"/>
              <a:gd name="connsiteY22" fmla="*/ 2878857 h 4189031"/>
              <a:gd name="connsiteX23" fmla="*/ 2109355 w 5070763"/>
              <a:gd name="connsiteY23" fmla="*/ 3336057 h 4189031"/>
              <a:gd name="connsiteX24" fmla="*/ 1672936 w 5070763"/>
              <a:gd name="connsiteY24" fmla="*/ 3564656 h 4189031"/>
              <a:gd name="connsiteX25" fmla="*/ 1631373 w 5070763"/>
              <a:gd name="connsiteY25" fmla="*/ 3907557 h 4189031"/>
              <a:gd name="connsiteX26" fmla="*/ 1995055 w 5070763"/>
              <a:gd name="connsiteY26" fmla="*/ 4188111 h 4189031"/>
              <a:gd name="connsiteX27" fmla="*/ 2483427 w 5070763"/>
              <a:gd name="connsiteY27" fmla="*/ 3969902 h 4189031"/>
              <a:gd name="connsiteX28" fmla="*/ 3065318 w 5070763"/>
              <a:gd name="connsiteY28" fmla="*/ 3284102 h 4189031"/>
              <a:gd name="connsiteX29" fmla="*/ 3408218 w 5070763"/>
              <a:gd name="connsiteY29" fmla="*/ 3284102 h 4189031"/>
              <a:gd name="connsiteX30" fmla="*/ 3387436 w 5070763"/>
              <a:gd name="connsiteY30" fmla="*/ 3668566 h 4189031"/>
              <a:gd name="connsiteX31" fmla="*/ 3699164 w 5070763"/>
              <a:gd name="connsiteY31" fmla="*/ 3720520 h 4189031"/>
              <a:gd name="connsiteX32" fmla="*/ 4094018 w 5070763"/>
              <a:gd name="connsiteY32" fmla="*/ 3595829 h 4189031"/>
              <a:gd name="connsiteX33" fmla="*/ 4281055 w 5070763"/>
              <a:gd name="connsiteY33" fmla="*/ 3429575 h 4189031"/>
              <a:gd name="connsiteX34" fmla="*/ 4333009 w 5070763"/>
              <a:gd name="connsiteY34" fmla="*/ 3200975 h 4189031"/>
              <a:gd name="connsiteX35" fmla="*/ 4281055 w 5070763"/>
              <a:gd name="connsiteY35" fmla="*/ 2982766 h 4189031"/>
              <a:gd name="connsiteX36" fmla="*/ 3969327 w 5070763"/>
              <a:gd name="connsiteY36" fmla="*/ 2806120 h 4189031"/>
              <a:gd name="connsiteX37" fmla="*/ 4000501 w 5070763"/>
              <a:gd name="connsiteY37" fmla="*/ 2307357 h 4189031"/>
              <a:gd name="connsiteX38" fmla="*/ 3917373 w 5070763"/>
              <a:gd name="connsiteY38" fmla="*/ 1881329 h 4189031"/>
              <a:gd name="connsiteX39" fmla="*/ 3709555 w 5070763"/>
              <a:gd name="connsiteY39" fmla="*/ 1507257 h 4189031"/>
              <a:gd name="connsiteX40" fmla="*/ 3865418 w 5070763"/>
              <a:gd name="connsiteY40" fmla="*/ 1091620 h 4189031"/>
              <a:gd name="connsiteX41" fmla="*/ 4270664 w 5070763"/>
              <a:gd name="connsiteY41" fmla="*/ 925366 h 4189031"/>
              <a:gd name="connsiteX42" fmla="*/ 4769427 w 5070763"/>
              <a:gd name="connsiteY42" fmla="*/ 1164357 h 4189031"/>
              <a:gd name="connsiteX43" fmla="*/ 5070763 w 5070763"/>
              <a:gd name="connsiteY43" fmla="*/ 1777420 h 4189031"/>
              <a:gd name="connsiteX0" fmla="*/ 0 w 5070763"/>
              <a:gd name="connsiteY0" fmla="*/ 333084 h 4189031"/>
              <a:gd name="connsiteX1" fmla="*/ 519545 w 5070763"/>
              <a:gd name="connsiteY1" fmla="*/ 73311 h 4189031"/>
              <a:gd name="connsiteX2" fmla="*/ 893618 w 5070763"/>
              <a:gd name="connsiteY2" fmla="*/ 10966 h 4189031"/>
              <a:gd name="connsiteX3" fmla="*/ 1215736 w 5070763"/>
              <a:gd name="connsiteY3" fmla="*/ 260348 h 4189031"/>
              <a:gd name="connsiteX4" fmla="*/ 1132609 w 5070763"/>
              <a:gd name="connsiteY4" fmla="*/ 551293 h 4189031"/>
              <a:gd name="connsiteX5" fmla="*/ 654627 w 5070763"/>
              <a:gd name="connsiteY5" fmla="*/ 624029 h 4189031"/>
              <a:gd name="connsiteX6" fmla="*/ 529936 w 5070763"/>
              <a:gd name="connsiteY6" fmla="*/ 821457 h 4189031"/>
              <a:gd name="connsiteX7" fmla="*/ 831273 w 5070763"/>
              <a:gd name="connsiteY7" fmla="*/ 1039666 h 4189031"/>
              <a:gd name="connsiteX8" fmla="*/ 1174173 w 5070763"/>
              <a:gd name="connsiteY8" fmla="*/ 1330611 h 4189031"/>
              <a:gd name="connsiteX9" fmla="*/ 446809 w 5070763"/>
              <a:gd name="connsiteY9" fmla="*/ 1912502 h 4189031"/>
              <a:gd name="connsiteX10" fmla="*/ 374073 w 5070763"/>
              <a:gd name="connsiteY10" fmla="*/ 2473611 h 4189031"/>
              <a:gd name="connsiteX11" fmla="*/ 498764 w 5070763"/>
              <a:gd name="connsiteY11" fmla="*/ 2910029 h 4189031"/>
              <a:gd name="connsiteX12" fmla="*/ 966355 w 5070763"/>
              <a:gd name="connsiteY12" fmla="*/ 3149020 h 4189031"/>
              <a:gd name="connsiteX13" fmla="*/ 1236518 w 5070763"/>
              <a:gd name="connsiteY13" fmla="*/ 2722993 h 4189031"/>
              <a:gd name="connsiteX14" fmla="*/ 1381991 w 5070763"/>
              <a:gd name="connsiteY14" fmla="*/ 2224229 h 4189031"/>
              <a:gd name="connsiteX15" fmla="*/ 1672937 w 5070763"/>
              <a:gd name="connsiteY15" fmla="*/ 2141102 h 4189031"/>
              <a:gd name="connsiteX16" fmla="*/ 1859973 w 5070763"/>
              <a:gd name="connsiteY16" fmla="*/ 2317747 h 4189031"/>
              <a:gd name="connsiteX17" fmla="*/ 2109355 w 5070763"/>
              <a:gd name="connsiteY17" fmla="*/ 2203448 h 4189031"/>
              <a:gd name="connsiteX18" fmla="*/ 2109355 w 5070763"/>
              <a:gd name="connsiteY18" fmla="*/ 1922893 h 4189031"/>
              <a:gd name="connsiteX19" fmla="*/ 2109355 w 5070763"/>
              <a:gd name="connsiteY19" fmla="*/ 1455302 h 4189031"/>
              <a:gd name="connsiteX20" fmla="*/ 2899064 w 5070763"/>
              <a:gd name="connsiteY20" fmla="*/ 1392957 h 4189031"/>
              <a:gd name="connsiteX21" fmla="*/ 3065318 w 5070763"/>
              <a:gd name="connsiteY21" fmla="*/ 2120320 h 4189031"/>
              <a:gd name="connsiteX22" fmla="*/ 2161309 w 5070763"/>
              <a:gd name="connsiteY22" fmla="*/ 2878857 h 4189031"/>
              <a:gd name="connsiteX23" fmla="*/ 2109355 w 5070763"/>
              <a:gd name="connsiteY23" fmla="*/ 3336057 h 4189031"/>
              <a:gd name="connsiteX24" fmla="*/ 1672936 w 5070763"/>
              <a:gd name="connsiteY24" fmla="*/ 3564656 h 4189031"/>
              <a:gd name="connsiteX25" fmla="*/ 1631373 w 5070763"/>
              <a:gd name="connsiteY25" fmla="*/ 3907557 h 4189031"/>
              <a:gd name="connsiteX26" fmla="*/ 1995055 w 5070763"/>
              <a:gd name="connsiteY26" fmla="*/ 4188111 h 4189031"/>
              <a:gd name="connsiteX27" fmla="*/ 2483427 w 5070763"/>
              <a:gd name="connsiteY27" fmla="*/ 3969902 h 4189031"/>
              <a:gd name="connsiteX28" fmla="*/ 3065318 w 5070763"/>
              <a:gd name="connsiteY28" fmla="*/ 3284102 h 4189031"/>
              <a:gd name="connsiteX29" fmla="*/ 3408218 w 5070763"/>
              <a:gd name="connsiteY29" fmla="*/ 3284102 h 4189031"/>
              <a:gd name="connsiteX30" fmla="*/ 3418609 w 5070763"/>
              <a:gd name="connsiteY30" fmla="*/ 3564657 h 4189031"/>
              <a:gd name="connsiteX31" fmla="*/ 3699164 w 5070763"/>
              <a:gd name="connsiteY31" fmla="*/ 3720520 h 4189031"/>
              <a:gd name="connsiteX32" fmla="*/ 4094018 w 5070763"/>
              <a:gd name="connsiteY32" fmla="*/ 3595829 h 4189031"/>
              <a:gd name="connsiteX33" fmla="*/ 4281055 w 5070763"/>
              <a:gd name="connsiteY33" fmla="*/ 3429575 h 4189031"/>
              <a:gd name="connsiteX34" fmla="*/ 4333009 w 5070763"/>
              <a:gd name="connsiteY34" fmla="*/ 3200975 h 4189031"/>
              <a:gd name="connsiteX35" fmla="*/ 4281055 w 5070763"/>
              <a:gd name="connsiteY35" fmla="*/ 2982766 h 4189031"/>
              <a:gd name="connsiteX36" fmla="*/ 3969327 w 5070763"/>
              <a:gd name="connsiteY36" fmla="*/ 2806120 h 4189031"/>
              <a:gd name="connsiteX37" fmla="*/ 4000501 w 5070763"/>
              <a:gd name="connsiteY37" fmla="*/ 2307357 h 4189031"/>
              <a:gd name="connsiteX38" fmla="*/ 3917373 w 5070763"/>
              <a:gd name="connsiteY38" fmla="*/ 1881329 h 4189031"/>
              <a:gd name="connsiteX39" fmla="*/ 3709555 w 5070763"/>
              <a:gd name="connsiteY39" fmla="*/ 1507257 h 4189031"/>
              <a:gd name="connsiteX40" fmla="*/ 3865418 w 5070763"/>
              <a:gd name="connsiteY40" fmla="*/ 1091620 h 4189031"/>
              <a:gd name="connsiteX41" fmla="*/ 4270664 w 5070763"/>
              <a:gd name="connsiteY41" fmla="*/ 925366 h 4189031"/>
              <a:gd name="connsiteX42" fmla="*/ 4769427 w 5070763"/>
              <a:gd name="connsiteY42" fmla="*/ 1164357 h 4189031"/>
              <a:gd name="connsiteX43" fmla="*/ 5070763 w 5070763"/>
              <a:gd name="connsiteY43" fmla="*/ 1777420 h 4189031"/>
              <a:gd name="connsiteX0" fmla="*/ 0 w 5070763"/>
              <a:gd name="connsiteY0" fmla="*/ 333084 h 4189031"/>
              <a:gd name="connsiteX1" fmla="*/ 519545 w 5070763"/>
              <a:gd name="connsiteY1" fmla="*/ 73311 h 4189031"/>
              <a:gd name="connsiteX2" fmla="*/ 893618 w 5070763"/>
              <a:gd name="connsiteY2" fmla="*/ 10966 h 4189031"/>
              <a:gd name="connsiteX3" fmla="*/ 1215736 w 5070763"/>
              <a:gd name="connsiteY3" fmla="*/ 260348 h 4189031"/>
              <a:gd name="connsiteX4" fmla="*/ 1132609 w 5070763"/>
              <a:gd name="connsiteY4" fmla="*/ 551293 h 4189031"/>
              <a:gd name="connsiteX5" fmla="*/ 654627 w 5070763"/>
              <a:gd name="connsiteY5" fmla="*/ 624029 h 4189031"/>
              <a:gd name="connsiteX6" fmla="*/ 529936 w 5070763"/>
              <a:gd name="connsiteY6" fmla="*/ 821457 h 4189031"/>
              <a:gd name="connsiteX7" fmla="*/ 831273 w 5070763"/>
              <a:gd name="connsiteY7" fmla="*/ 1039666 h 4189031"/>
              <a:gd name="connsiteX8" fmla="*/ 1174173 w 5070763"/>
              <a:gd name="connsiteY8" fmla="*/ 1330611 h 4189031"/>
              <a:gd name="connsiteX9" fmla="*/ 446809 w 5070763"/>
              <a:gd name="connsiteY9" fmla="*/ 1912502 h 4189031"/>
              <a:gd name="connsiteX10" fmla="*/ 374073 w 5070763"/>
              <a:gd name="connsiteY10" fmla="*/ 2473611 h 4189031"/>
              <a:gd name="connsiteX11" fmla="*/ 498764 w 5070763"/>
              <a:gd name="connsiteY11" fmla="*/ 2910029 h 4189031"/>
              <a:gd name="connsiteX12" fmla="*/ 966355 w 5070763"/>
              <a:gd name="connsiteY12" fmla="*/ 3149020 h 4189031"/>
              <a:gd name="connsiteX13" fmla="*/ 1236518 w 5070763"/>
              <a:gd name="connsiteY13" fmla="*/ 2722993 h 4189031"/>
              <a:gd name="connsiteX14" fmla="*/ 1381991 w 5070763"/>
              <a:gd name="connsiteY14" fmla="*/ 2224229 h 4189031"/>
              <a:gd name="connsiteX15" fmla="*/ 1672937 w 5070763"/>
              <a:gd name="connsiteY15" fmla="*/ 2141102 h 4189031"/>
              <a:gd name="connsiteX16" fmla="*/ 1859973 w 5070763"/>
              <a:gd name="connsiteY16" fmla="*/ 2317747 h 4189031"/>
              <a:gd name="connsiteX17" fmla="*/ 2109355 w 5070763"/>
              <a:gd name="connsiteY17" fmla="*/ 2203448 h 4189031"/>
              <a:gd name="connsiteX18" fmla="*/ 2109355 w 5070763"/>
              <a:gd name="connsiteY18" fmla="*/ 1922893 h 4189031"/>
              <a:gd name="connsiteX19" fmla="*/ 2109355 w 5070763"/>
              <a:gd name="connsiteY19" fmla="*/ 1455302 h 4189031"/>
              <a:gd name="connsiteX20" fmla="*/ 2899064 w 5070763"/>
              <a:gd name="connsiteY20" fmla="*/ 1392957 h 4189031"/>
              <a:gd name="connsiteX21" fmla="*/ 3065318 w 5070763"/>
              <a:gd name="connsiteY21" fmla="*/ 2120320 h 4189031"/>
              <a:gd name="connsiteX22" fmla="*/ 2161309 w 5070763"/>
              <a:gd name="connsiteY22" fmla="*/ 2878857 h 4189031"/>
              <a:gd name="connsiteX23" fmla="*/ 2109355 w 5070763"/>
              <a:gd name="connsiteY23" fmla="*/ 3336057 h 4189031"/>
              <a:gd name="connsiteX24" fmla="*/ 1672936 w 5070763"/>
              <a:gd name="connsiteY24" fmla="*/ 3564656 h 4189031"/>
              <a:gd name="connsiteX25" fmla="*/ 1631373 w 5070763"/>
              <a:gd name="connsiteY25" fmla="*/ 3907557 h 4189031"/>
              <a:gd name="connsiteX26" fmla="*/ 1995055 w 5070763"/>
              <a:gd name="connsiteY26" fmla="*/ 4188111 h 4189031"/>
              <a:gd name="connsiteX27" fmla="*/ 2483427 w 5070763"/>
              <a:gd name="connsiteY27" fmla="*/ 3969902 h 4189031"/>
              <a:gd name="connsiteX28" fmla="*/ 3065318 w 5070763"/>
              <a:gd name="connsiteY28" fmla="*/ 3284102 h 4189031"/>
              <a:gd name="connsiteX29" fmla="*/ 3408218 w 5070763"/>
              <a:gd name="connsiteY29" fmla="*/ 3284102 h 4189031"/>
              <a:gd name="connsiteX30" fmla="*/ 3418609 w 5070763"/>
              <a:gd name="connsiteY30" fmla="*/ 3564657 h 4189031"/>
              <a:gd name="connsiteX31" fmla="*/ 3699164 w 5070763"/>
              <a:gd name="connsiteY31" fmla="*/ 3720520 h 4189031"/>
              <a:gd name="connsiteX32" fmla="*/ 4094018 w 5070763"/>
              <a:gd name="connsiteY32" fmla="*/ 3595829 h 4189031"/>
              <a:gd name="connsiteX33" fmla="*/ 4281055 w 5070763"/>
              <a:gd name="connsiteY33" fmla="*/ 3429575 h 4189031"/>
              <a:gd name="connsiteX34" fmla="*/ 4333009 w 5070763"/>
              <a:gd name="connsiteY34" fmla="*/ 3200975 h 4189031"/>
              <a:gd name="connsiteX35" fmla="*/ 4218709 w 5070763"/>
              <a:gd name="connsiteY35" fmla="*/ 2993156 h 4189031"/>
              <a:gd name="connsiteX36" fmla="*/ 3969327 w 5070763"/>
              <a:gd name="connsiteY36" fmla="*/ 2806120 h 4189031"/>
              <a:gd name="connsiteX37" fmla="*/ 4000501 w 5070763"/>
              <a:gd name="connsiteY37" fmla="*/ 2307357 h 4189031"/>
              <a:gd name="connsiteX38" fmla="*/ 3917373 w 5070763"/>
              <a:gd name="connsiteY38" fmla="*/ 1881329 h 4189031"/>
              <a:gd name="connsiteX39" fmla="*/ 3709555 w 5070763"/>
              <a:gd name="connsiteY39" fmla="*/ 1507257 h 4189031"/>
              <a:gd name="connsiteX40" fmla="*/ 3865418 w 5070763"/>
              <a:gd name="connsiteY40" fmla="*/ 1091620 h 4189031"/>
              <a:gd name="connsiteX41" fmla="*/ 4270664 w 5070763"/>
              <a:gd name="connsiteY41" fmla="*/ 925366 h 4189031"/>
              <a:gd name="connsiteX42" fmla="*/ 4769427 w 5070763"/>
              <a:gd name="connsiteY42" fmla="*/ 1164357 h 4189031"/>
              <a:gd name="connsiteX43" fmla="*/ 5070763 w 5070763"/>
              <a:gd name="connsiteY43" fmla="*/ 1777420 h 4189031"/>
              <a:gd name="connsiteX0" fmla="*/ 0 w 5070763"/>
              <a:gd name="connsiteY0" fmla="*/ 333084 h 4189031"/>
              <a:gd name="connsiteX1" fmla="*/ 519545 w 5070763"/>
              <a:gd name="connsiteY1" fmla="*/ 73311 h 4189031"/>
              <a:gd name="connsiteX2" fmla="*/ 893618 w 5070763"/>
              <a:gd name="connsiteY2" fmla="*/ 10966 h 4189031"/>
              <a:gd name="connsiteX3" fmla="*/ 1215736 w 5070763"/>
              <a:gd name="connsiteY3" fmla="*/ 260348 h 4189031"/>
              <a:gd name="connsiteX4" fmla="*/ 1132609 w 5070763"/>
              <a:gd name="connsiteY4" fmla="*/ 551293 h 4189031"/>
              <a:gd name="connsiteX5" fmla="*/ 654627 w 5070763"/>
              <a:gd name="connsiteY5" fmla="*/ 624029 h 4189031"/>
              <a:gd name="connsiteX6" fmla="*/ 529936 w 5070763"/>
              <a:gd name="connsiteY6" fmla="*/ 821457 h 4189031"/>
              <a:gd name="connsiteX7" fmla="*/ 831273 w 5070763"/>
              <a:gd name="connsiteY7" fmla="*/ 1039666 h 4189031"/>
              <a:gd name="connsiteX8" fmla="*/ 1174173 w 5070763"/>
              <a:gd name="connsiteY8" fmla="*/ 1330611 h 4189031"/>
              <a:gd name="connsiteX9" fmla="*/ 446809 w 5070763"/>
              <a:gd name="connsiteY9" fmla="*/ 1912502 h 4189031"/>
              <a:gd name="connsiteX10" fmla="*/ 374073 w 5070763"/>
              <a:gd name="connsiteY10" fmla="*/ 2473611 h 4189031"/>
              <a:gd name="connsiteX11" fmla="*/ 498764 w 5070763"/>
              <a:gd name="connsiteY11" fmla="*/ 2910029 h 4189031"/>
              <a:gd name="connsiteX12" fmla="*/ 966355 w 5070763"/>
              <a:gd name="connsiteY12" fmla="*/ 3149020 h 4189031"/>
              <a:gd name="connsiteX13" fmla="*/ 1236518 w 5070763"/>
              <a:gd name="connsiteY13" fmla="*/ 2722993 h 4189031"/>
              <a:gd name="connsiteX14" fmla="*/ 1381991 w 5070763"/>
              <a:gd name="connsiteY14" fmla="*/ 2224229 h 4189031"/>
              <a:gd name="connsiteX15" fmla="*/ 1672937 w 5070763"/>
              <a:gd name="connsiteY15" fmla="*/ 2141102 h 4189031"/>
              <a:gd name="connsiteX16" fmla="*/ 1859973 w 5070763"/>
              <a:gd name="connsiteY16" fmla="*/ 2317747 h 4189031"/>
              <a:gd name="connsiteX17" fmla="*/ 2109355 w 5070763"/>
              <a:gd name="connsiteY17" fmla="*/ 2203448 h 4189031"/>
              <a:gd name="connsiteX18" fmla="*/ 2109355 w 5070763"/>
              <a:gd name="connsiteY18" fmla="*/ 1922893 h 4189031"/>
              <a:gd name="connsiteX19" fmla="*/ 2109355 w 5070763"/>
              <a:gd name="connsiteY19" fmla="*/ 1455302 h 4189031"/>
              <a:gd name="connsiteX20" fmla="*/ 2899064 w 5070763"/>
              <a:gd name="connsiteY20" fmla="*/ 1392957 h 4189031"/>
              <a:gd name="connsiteX21" fmla="*/ 3065318 w 5070763"/>
              <a:gd name="connsiteY21" fmla="*/ 2120320 h 4189031"/>
              <a:gd name="connsiteX22" fmla="*/ 2161309 w 5070763"/>
              <a:gd name="connsiteY22" fmla="*/ 2878857 h 4189031"/>
              <a:gd name="connsiteX23" fmla="*/ 2109355 w 5070763"/>
              <a:gd name="connsiteY23" fmla="*/ 3336057 h 4189031"/>
              <a:gd name="connsiteX24" fmla="*/ 1672936 w 5070763"/>
              <a:gd name="connsiteY24" fmla="*/ 3564656 h 4189031"/>
              <a:gd name="connsiteX25" fmla="*/ 1631373 w 5070763"/>
              <a:gd name="connsiteY25" fmla="*/ 3907557 h 4189031"/>
              <a:gd name="connsiteX26" fmla="*/ 1995055 w 5070763"/>
              <a:gd name="connsiteY26" fmla="*/ 4188111 h 4189031"/>
              <a:gd name="connsiteX27" fmla="*/ 2483427 w 5070763"/>
              <a:gd name="connsiteY27" fmla="*/ 3969902 h 4189031"/>
              <a:gd name="connsiteX28" fmla="*/ 3065318 w 5070763"/>
              <a:gd name="connsiteY28" fmla="*/ 3284102 h 4189031"/>
              <a:gd name="connsiteX29" fmla="*/ 3408218 w 5070763"/>
              <a:gd name="connsiteY29" fmla="*/ 3284102 h 4189031"/>
              <a:gd name="connsiteX30" fmla="*/ 3449565 w 5070763"/>
              <a:gd name="connsiteY30" fmla="*/ 3578944 h 4189031"/>
              <a:gd name="connsiteX31" fmla="*/ 3699164 w 5070763"/>
              <a:gd name="connsiteY31" fmla="*/ 3720520 h 4189031"/>
              <a:gd name="connsiteX32" fmla="*/ 4094018 w 5070763"/>
              <a:gd name="connsiteY32" fmla="*/ 3595829 h 4189031"/>
              <a:gd name="connsiteX33" fmla="*/ 4281055 w 5070763"/>
              <a:gd name="connsiteY33" fmla="*/ 3429575 h 4189031"/>
              <a:gd name="connsiteX34" fmla="*/ 4333009 w 5070763"/>
              <a:gd name="connsiteY34" fmla="*/ 3200975 h 4189031"/>
              <a:gd name="connsiteX35" fmla="*/ 4218709 w 5070763"/>
              <a:gd name="connsiteY35" fmla="*/ 2993156 h 4189031"/>
              <a:gd name="connsiteX36" fmla="*/ 3969327 w 5070763"/>
              <a:gd name="connsiteY36" fmla="*/ 2806120 h 4189031"/>
              <a:gd name="connsiteX37" fmla="*/ 4000501 w 5070763"/>
              <a:gd name="connsiteY37" fmla="*/ 2307357 h 4189031"/>
              <a:gd name="connsiteX38" fmla="*/ 3917373 w 5070763"/>
              <a:gd name="connsiteY38" fmla="*/ 1881329 h 4189031"/>
              <a:gd name="connsiteX39" fmla="*/ 3709555 w 5070763"/>
              <a:gd name="connsiteY39" fmla="*/ 1507257 h 4189031"/>
              <a:gd name="connsiteX40" fmla="*/ 3865418 w 5070763"/>
              <a:gd name="connsiteY40" fmla="*/ 1091620 h 4189031"/>
              <a:gd name="connsiteX41" fmla="*/ 4270664 w 5070763"/>
              <a:gd name="connsiteY41" fmla="*/ 925366 h 4189031"/>
              <a:gd name="connsiteX42" fmla="*/ 4769427 w 5070763"/>
              <a:gd name="connsiteY42" fmla="*/ 1164357 h 4189031"/>
              <a:gd name="connsiteX43" fmla="*/ 5070763 w 5070763"/>
              <a:gd name="connsiteY43" fmla="*/ 1777420 h 4189031"/>
              <a:gd name="connsiteX0" fmla="*/ 0 w 5070763"/>
              <a:gd name="connsiteY0" fmla="*/ 333084 h 4189031"/>
              <a:gd name="connsiteX1" fmla="*/ 519545 w 5070763"/>
              <a:gd name="connsiteY1" fmla="*/ 73311 h 4189031"/>
              <a:gd name="connsiteX2" fmla="*/ 893618 w 5070763"/>
              <a:gd name="connsiteY2" fmla="*/ 10966 h 4189031"/>
              <a:gd name="connsiteX3" fmla="*/ 1215736 w 5070763"/>
              <a:gd name="connsiteY3" fmla="*/ 260348 h 4189031"/>
              <a:gd name="connsiteX4" fmla="*/ 1132609 w 5070763"/>
              <a:gd name="connsiteY4" fmla="*/ 551293 h 4189031"/>
              <a:gd name="connsiteX5" fmla="*/ 654627 w 5070763"/>
              <a:gd name="connsiteY5" fmla="*/ 624029 h 4189031"/>
              <a:gd name="connsiteX6" fmla="*/ 529936 w 5070763"/>
              <a:gd name="connsiteY6" fmla="*/ 821457 h 4189031"/>
              <a:gd name="connsiteX7" fmla="*/ 831273 w 5070763"/>
              <a:gd name="connsiteY7" fmla="*/ 1039666 h 4189031"/>
              <a:gd name="connsiteX8" fmla="*/ 1174173 w 5070763"/>
              <a:gd name="connsiteY8" fmla="*/ 1330611 h 4189031"/>
              <a:gd name="connsiteX9" fmla="*/ 446809 w 5070763"/>
              <a:gd name="connsiteY9" fmla="*/ 1912502 h 4189031"/>
              <a:gd name="connsiteX10" fmla="*/ 374073 w 5070763"/>
              <a:gd name="connsiteY10" fmla="*/ 2473611 h 4189031"/>
              <a:gd name="connsiteX11" fmla="*/ 498764 w 5070763"/>
              <a:gd name="connsiteY11" fmla="*/ 2910029 h 4189031"/>
              <a:gd name="connsiteX12" fmla="*/ 966355 w 5070763"/>
              <a:gd name="connsiteY12" fmla="*/ 3149020 h 4189031"/>
              <a:gd name="connsiteX13" fmla="*/ 1236518 w 5070763"/>
              <a:gd name="connsiteY13" fmla="*/ 2722993 h 4189031"/>
              <a:gd name="connsiteX14" fmla="*/ 1381991 w 5070763"/>
              <a:gd name="connsiteY14" fmla="*/ 2224229 h 4189031"/>
              <a:gd name="connsiteX15" fmla="*/ 1672937 w 5070763"/>
              <a:gd name="connsiteY15" fmla="*/ 2141102 h 4189031"/>
              <a:gd name="connsiteX16" fmla="*/ 1859973 w 5070763"/>
              <a:gd name="connsiteY16" fmla="*/ 2317747 h 4189031"/>
              <a:gd name="connsiteX17" fmla="*/ 2109355 w 5070763"/>
              <a:gd name="connsiteY17" fmla="*/ 2203448 h 4189031"/>
              <a:gd name="connsiteX18" fmla="*/ 2109355 w 5070763"/>
              <a:gd name="connsiteY18" fmla="*/ 1922893 h 4189031"/>
              <a:gd name="connsiteX19" fmla="*/ 2109355 w 5070763"/>
              <a:gd name="connsiteY19" fmla="*/ 1455302 h 4189031"/>
              <a:gd name="connsiteX20" fmla="*/ 2899064 w 5070763"/>
              <a:gd name="connsiteY20" fmla="*/ 1392957 h 4189031"/>
              <a:gd name="connsiteX21" fmla="*/ 3065318 w 5070763"/>
              <a:gd name="connsiteY21" fmla="*/ 2120320 h 4189031"/>
              <a:gd name="connsiteX22" fmla="*/ 2161309 w 5070763"/>
              <a:gd name="connsiteY22" fmla="*/ 2878857 h 4189031"/>
              <a:gd name="connsiteX23" fmla="*/ 2109355 w 5070763"/>
              <a:gd name="connsiteY23" fmla="*/ 3336057 h 4189031"/>
              <a:gd name="connsiteX24" fmla="*/ 1672936 w 5070763"/>
              <a:gd name="connsiteY24" fmla="*/ 3564656 h 4189031"/>
              <a:gd name="connsiteX25" fmla="*/ 1631373 w 5070763"/>
              <a:gd name="connsiteY25" fmla="*/ 3907557 h 4189031"/>
              <a:gd name="connsiteX26" fmla="*/ 1995055 w 5070763"/>
              <a:gd name="connsiteY26" fmla="*/ 4188111 h 4189031"/>
              <a:gd name="connsiteX27" fmla="*/ 2483427 w 5070763"/>
              <a:gd name="connsiteY27" fmla="*/ 3969902 h 4189031"/>
              <a:gd name="connsiteX28" fmla="*/ 3065318 w 5070763"/>
              <a:gd name="connsiteY28" fmla="*/ 3284102 h 4189031"/>
              <a:gd name="connsiteX29" fmla="*/ 3408218 w 5070763"/>
              <a:gd name="connsiteY29" fmla="*/ 3307914 h 4189031"/>
              <a:gd name="connsiteX30" fmla="*/ 3449565 w 5070763"/>
              <a:gd name="connsiteY30" fmla="*/ 3578944 h 4189031"/>
              <a:gd name="connsiteX31" fmla="*/ 3699164 w 5070763"/>
              <a:gd name="connsiteY31" fmla="*/ 3720520 h 4189031"/>
              <a:gd name="connsiteX32" fmla="*/ 4094018 w 5070763"/>
              <a:gd name="connsiteY32" fmla="*/ 3595829 h 4189031"/>
              <a:gd name="connsiteX33" fmla="*/ 4281055 w 5070763"/>
              <a:gd name="connsiteY33" fmla="*/ 3429575 h 4189031"/>
              <a:gd name="connsiteX34" fmla="*/ 4333009 w 5070763"/>
              <a:gd name="connsiteY34" fmla="*/ 3200975 h 4189031"/>
              <a:gd name="connsiteX35" fmla="*/ 4218709 w 5070763"/>
              <a:gd name="connsiteY35" fmla="*/ 2993156 h 4189031"/>
              <a:gd name="connsiteX36" fmla="*/ 3969327 w 5070763"/>
              <a:gd name="connsiteY36" fmla="*/ 2806120 h 4189031"/>
              <a:gd name="connsiteX37" fmla="*/ 4000501 w 5070763"/>
              <a:gd name="connsiteY37" fmla="*/ 2307357 h 4189031"/>
              <a:gd name="connsiteX38" fmla="*/ 3917373 w 5070763"/>
              <a:gd name="connsiteY38" fmla="*/ 1881329 h 4189031"/>
              <a:gd name="connsiteX39" fmla="*/ 3709555 w 5070763"/>
              <a:gd name="connsiteY39" fmla="*/ 1507257 h 4189031"/>
              <a:gd name="connsiteX40" fmla="*/ 3865418 w 5070763"/>
              <a:gd name="connsiteY40" fmla="*/ 1091620 h 4189031"/>
              <a:gd name="connsiteX41" fmla="*/ 4270664 w 5070763"/>
              <a:gd name="connsiteY41" fmla="*/ 925366 h 4189031"/>
              <a:gd name="connsiteX42" fmla="*/ 4769427 w 5070763"/>
              <a:gd name="connsiteY42" fmla="*/ 1164357 h 4189031"/>
              <a:gd name="connsiteX43" fmla="*/ 5070763 w 5070763"/>
              <a:gd name="connsiteY43" fmla="*/ 1777420 h 4189031"/>
              <a:gd name="connsiteX0" fmla="*/ 0 w 5070763"/>
              <a:gd name="connsiteY0" fmla="*/ 333084 h 4189031"/>
              <a:gd name="connsiteX1" fmla="*/ 519545 w 5070763"/>
              <a:gd name="connsiteY1" fmla="*/ 73311 h 4189031"/>
              <a:gd name="connsiteX2" fmla="*/ 893618 w 5070763"/>
              <a:gd name="connsiteY2" fmla="*/ 10966 h 4189031"/>
              <a:gd name="connsiteX3" fmla="*/ 1215736 w 5070763"/>
              <a:gd name="connsiteY3" fmla="*/ 260348 h 4189031"/>
              <a:gd name="connsiteX4" fmla="*/ 1132609 w 5070763"/>
              <a:gd name="connsiteY4" fmla="*/ 551293 h 4189031"/>
              <a:gd name="connsiteX5" fmla="*/ 654627 w 5070763"/>
              <a:gd name="connsiteY5" fmla="*/ 624029 h 4189031"/>
              <a:gd name="connsiteX6" fmla="*/ 529936 w 5070763"/>
              <a:gd name="connsiteY6" fmla="*/ 821457 h 4189031"/>
              <a:gd name="connsiteX7" fmla="*/ 831273 w 5070763"/>
              <a:gd name="connsiteY7" fmla="*/ 1039666 h 4189031"/>
              <a:gd name="connsiteX8" fmla="*/ 1174173 w 5070763"/>
              <a:gd name="connsiteY8" fmla="*/ 1330611 h 4189031"/>
              <a:gd name="connsiteX9" fmla="*/ 446809 w 5070763"/>
              <a:gd name="connsiteY9" fmla="*/ 1912502 h 4189031"/>
              <a:gd name="connsiteX10" fmla="*/ 374073 w 5070763"/>
              <a:gd name="connsiteY10" fmla="*/ 2473611 h 4189031"/>
              <a:gd name="connsiteX11" fmla="*/ 498764 w 5070763"/>
              <a:gd name="connsiteY11" fmla="*/ 2910029 h 4189031"/>
              <a:gd name="connsiteX12" fmla="*/ 966355 w 5070763"/>
              <a:gd name="connsiteY12" fmla="*/ 3149020 h 4189031"/>
              <a:gd name="connsiteX13" fmla="*/ 1236518 w 5070763"/>
              <a:gd name="connsiteY13" fmla="*/ 2722993 h 4189031"/>
              <a:gd name="connsiteX14" fmla="*/ 1381991 w 5070763"/>
              <a:gd name="connsiteY14" fmla="*/ 2224229 h 4189031"/>
              <a:gd name="connsiteX15" fmla="*/ 1672937 w 5070763"/>
              <a:gd name="connsiteY15" fmla="*/ 2141102 h 4189031"/>
              <a:gd name="connsiteX16" fmla="*/ 1859973 w 5070763"/>
              <a:gd name="connsiteY16" fmla="*/ 2317747 h 4189031"/>
              <a:gd name="connsiteX17" fmla="*/ 2109355 w 5070763"/>
              <a:gd name="connsiteY17" fmla="*/ 2203448 h 4189031"/>
              <a:gd name="connsiteX18" fmla="*/ 2109355 w 5070763"/>
              <a:gd name="connsiteY18" fmla="*/ 1922893 h 4189031"/>
              <a:gd name="connsiteX19" fmla="*/ 2109355 w 5070763"/>
              <a:gd name="connsiteY19" fmla="*/ 1455302 h 4189031"/>
              <a:gd name="connsiteX20" fmla="*/ 2899064 w 5070763"/>
              <a:gd name="connsiteY20" fmla="*/ 1392957 h 4189031"/>
              <a:gd name="connsiteX21" fmla="*/ 3065318 w 5070763"/>
              <a:gd name="connsiteY21" fmla="*/ 2120320 h 4189031"/>
              <a:gd name="connsiteX22" fmla="*/ 2161309 w 5070763"/>
              <a:gd name="connsiteY22" fmla="*/ 2878857 h 4189031"/>
              <a:gd name="connsiteX23" fmla="*/ 2109355 w 5070763"/>
              <a:gd name="connsiteY23" fmla="*/ 3336057 h 4189031"/>
              <a:gd name="connsiteX24" fmla="*/ 1672936 w 5070763"/>
              <a:gd name="connsiteY24" fmla="*/ 3564656 h 4189031"/>
              <a:gd name="connsiteX25" fmla="*/ 1631373 w 5070763"/>
              <a:gd name="connsiteY25" fmla="*/ 3907557 h 4189031"/>
              <a:gd name="connsiteX26" fmla="*/ 1995055 w 5070763"/>
              <a:gd name="connsiteY26" fmla="*/ 4188111 h 4189031"/>
              <a:gd name="connsiteX27" fmla="*/ 2483427 w 5070763"/>
              <a:gd name="connsiteY27" fmla="*/ 3969902 h 4189031"/>
              <a:gd name="connsiteX28" fmla="*/ 3065318 w 5070763"/>
              <a:gd name="connsiteY28" fmla="*/ 3284102 h 4189031"/>
              <a:gd name="connsiteX29" fmla="*/ 3408218 w 5070763"/>
              <a:gd name="connsiteY29" fmla="*/ 3307914 h 4189031"/>
              <a:gd name="connsiteX30" fmla="*/ 3449565 w 5070763"/>
              <a:gd name="connsiteY30" fmla="*/ 3578944 h 4189031"/>
              <a:gd name="connsiteX31" fmla="*/ 3699164 w 5070763"/>
              <a:gd name="connsiteY31" fmla="*/ 3720520 h 4189031"/>
              <a:gd name="connsiteX32" fmla="*/ 4094018 w 5070763"/>
              <a:gd name="connsiteY32" fmla="*/ 3595829 h 4189031"/>
              <a:gd name="connsiteX33" fmla="*/ 4281055 w 5070763"/>
              <a:gd name="connsiteY33" fmla="*/ 3429575 h 4189031"/>
              <a:gd name="connsiteX34" fmla="*/ 4333009 w 5070763"/>
              <a:gd name="connsiteY34" fmla="*/ 3200975 h 4189031"/>
              <a:gd name="connsiteX35" fmla="*/ 4218709 w 5070763"/>
              <a:gd name="connsiteY35" fmla="*/ 2993156 h 4189031"/>
              <a:gd name="connsiteX36" fmla="*/ 3969327 w 5070763"/>
              <a:gd name="connsiteY36" fmla="*/ 2806120 h 4189031"/>
              <a:gd name="connsiteX37" fmla="*/ 4000501 w 5070763"/>
              <a:gd name="connsiteY37" fmla="*/ 2307357 h 4189031"/>
              <a:gd name="connsiteX38" fmla="*/ 3917373 w 5070763"/>
              <a:gd name="connsiteY38" fmla="*/ 1881329 h 4189031"/>
              <a:gd name="connsiteX39" fmla="*/ 3709555 w 5070763"/>
              <a:gd name="connsiteY39" fmla="*/ 1507257 h 4189031"/>
              <a:gd name="connsiteX40" fmla="*/ 3865418 w 5070763"/>
              <a:gd name="connsiteY40" fmla="*/ 1091620 h 4189031"/>
              <a:gd name="connsiteX41" fmla="*/ 4270664 w 5070763"/>
              <a:gd name="connsiteY41" fmla="*/ 925366 h 4189031"/>
              <a:gd name="connsiteX42" fmla="*/ 4769427 w 5070763"/>
              <a:gd name="connsiteY42" fmla="*/ 1164357 h 4189031"/>
              <a:gd name="connsiteX43" fmla="*/ 5070763 w 5070763"/>
              <a:gd name="connsiteY43" fmla="*/ 1777420 h 4189031"/>
              <a:gd name="connsiteX0" fmla="*/ 0 w 5070763"/>
              <a:gd name="connsiteY0" fmla="*/ 333084 h 4189031"/>
              <a:gd name="connsiteX1" fmla="*/ 519545 w 5070763"/>
              <a:gd name="connsiteY1" fmla="*/ 73311 h 4189031"/>
              <a:gd name="connsiteX2" fmla="*/ 893618 w 5070763"/>
              <a:gd name="connsiteY2" fmla="*/ 10966 h 4189031"/>
              <a:gd name="connsiteX3" fmla="*/ 1215736 w 5070763"/>
              <a:gd name="connsiteY3" fmla="*/ 260348 h 4189031"/>
              <a:gd name="connsiteX4" fmla="*/ 1132609 w 5070763"/>
              <a:gd name="connsiteY4" fmla="*/ 551293 h 4189031"/>
              <a:gd name="connsiteX5" fmla="*/ 654627 w 5070763"/>
              <a:gd name="connsiteY5" fmla="*/ 624029 h 4189031"/>
              <a:gd name="connsiteX6" fmla="*/ 529936 w 5070763"/>
              <a:gd name="connsiteY6" fmla="*/ 821457 h 4189031"/>
              <a:gd name="connsiteX7" fmla="*/ 831273 w 5070763"/>
              <a:gd name="connsiteY7" fmla="*/ 1039666 h 4189031"/>
              <a:gd name="connsiteX8" fmla="*/ 1174173 w 5070763"/>
              <a:gd name="connsiteY8" fmla="*/ 1330611 h 4189031"/>
              <a:gd name="connsiteX9" fmla="*/ 446809 w 5070763"/>
              <a:gd name="connsiteY9" fmla="*/ 1912502 h 4189031"/>
              <a:gd name="connsiteX10" fmla="*/ 374073 w 5070763"/>
              <a:gd name="connsiteY10" fmla="*/ 2473611 h 4189031"/>
              <a:gd name="connsiteX11" fmla="*/ 498764 w 5070763"/>
              <a:gd name="connsiteY11" fmla="*/ 2910029 h 4189031"/>
              <a:gd name="connsiteX12" fmla="*/ 966355 w 5070763"/>
              <a:gd name="connsiteY12" fmla="*/ 3149020 h 4189031"/>
              <a:gd name="connsiteX13" fmla="*/ 1236518 w 5070763"/>
              <a:gd name="connsiteY13" fmla="*/ 2722993 h 4189031"/>
              <a:gd name="connsiteX14" fmla="*/ 1381991 w 5070763"/>
              <a:gd name="connsiteY14" fmla="*/ 2224229 h 4189031"/>
              <a:gd name="connsiteX15" fmla="*/ 1672937 w 5070763"/>
              <a:gd name="connsiteY15" fmla="*/ 2141102 h 4189031"/>
              <a:gd name="connsiteX16" fmla="*/ 1859973 w 5070763"/>
              <a:gd name="connsiteY16" fmla="*/ 2317747 h 4189031"/>
              <a:gd name="connsiteX17" fmla="*/ 2109355 w 5070763"/>
              <a:gd name="connsiteY17" fmla="*/ 2203448 h 4189031"/>
              <a:gd name="connsiteX18" fmla="*/ 2109355 w 5070763"/>
              <a:gd name="connsiteY18" fmla="*/ 1922893 h 4189031"/>
              <a:gd name="connsiteX19" fmla="*/ 2109355 w 5070763"/>
              <a:gd name="connsiteY19" fmla="*/ 1455302 h 4189031"/>
              <a:gd name="connsiteX20" fmla="*/ 2899064 w 5070763"/>
              <a:gd name="connsiteY20" fmla="*/ 1392957 h 4189031"/>
              <a:gd name="connsiteX21" fmla="*/ 3065318 w 5070763"/>
              <a:gd name="connsiteY21" fmla="*/ 2120320 h 4189031"/>
              <a:gd name="connsiteX22" fmla="*/ 2161309 w 5070763"/>
              <a:gd name="connsiteY22" fmla="*/ 2878857 h 4189031"/>
              <a:gd name="connsiteX23" fmla="*/ 2109355 w 5070763"/>
              <a:gd name="connsiteY23" fmla="*/ 3336057 h 4189031"/>
              <a:gd name="connsiteX24" fmla="*/ 1672936 w 5070763"/>
              <a:gd name="connsiteY24" fmla="*/ 3564656 h 4189031"/>
              <a:gd name="connsiteX25" fmla="*/ 1631373 w 5070763"/>
              <a:gd name="connsiteY25" fmla="*/ 3907557 h 4189031"/>
              <a:gd name="connsiteX26" fmla="*/ 1995055 w 5070763"/>
              <a:gd name="connsiteY26" fmla="*/ 4188111 h 4189031"/>
              <a:gd name="connsiteX27" fmla="*/ 2483427 w 5070763"/>
              <a:gd name="connsiteY27" fmla="*/ 3969902 h 4189031"/>
              <a:gd name="connsiteX28" fmla="*/ 3065318 w 5070763"/>
              <a:gd name="connsiteY28" fmla="*/ 3284102 h 4189031"/>
              <a:gd name="connsiteX29" fmla="*/ 3408218 w 5070763"/>
              <a:gd name="connsiteY29" fmla="*/ 3307914 h 4189031"/>
              <a:gd name="connsiteX30" fmla="*/ 3449565 w 5070763"/>
              <a:gd name="connsiteY30" fmla="*/ 3578944 h 4189031"/>
              <a:gd name="connsiteX31" fmla="*/ 3699164 w 5070763"/>
              <a:gd name="connsiteY31" fmla="*/ 3720520 h 4189031"/>
              <a:gd name="connsiteX32" fmla="*/ 4094018 w 5070763"/>
              <a:gd name="connsiteY32" fmla="*/ 3595829 h 4189031"/>
              <a:gd name="connsiteX33" fmla="*/ 4281055 w 5070763"/>
              <a:gd name="connsiteY33" fmla="*/ 3429575 h 4189031"/>
              <a:gd name="connsiteX34" fmla="*/ 4333009 w 5070763"/>
              <a:gd name="connsiteY34" fmla="*/ 3200975 h 4189031"/>
              <a:gd name="connsiteX35" fmla="*/ 4218709 w 5070763"/>
              <a:gd name="connsiteY35" fmla="*/ 2993156 h 4189031"/>
              <a:gd name="connsiteX36" fmla="*/ 3969327 w 5070763"/>
              <a:gd name="connsiteY36" fmla="*/ 2806120 h 4189031"/>
              <a:gd name="connsiteX37" fmla="*/ 4000501 w 5070763"/>
              <a:gd name="connsiteY37" fmla="*/ 2307357 h 4189031"/>
              <a:gd name="connsiteX38" fmla="*/ 3917373 w 5070763"/>
              <a:gd name="connsiteY38" fmla="*/ 1881329 h 4189031"/>
              <a:gd name="connsiteX39" fmla="*/ 3709555 w 5070763"/>
              <a:gd name="connsiteY39" fmla="*/ 1507257 h 4189031"/>
              <a:gd name="connsiteX40" fmla="*/ 3865418 w 5070763"/>
              <a:gd name="connsiteY40" fmla="*/ 1091620 h 4189031"/>
              <a:gd name="connsiteX41" fmla="*/ 4270664 w 5070763"/>
              <a:gd name="connsiteY41" fmla="*/ 925366 h 4189031"/>
              <a:gd name="connsiteX42" fmla="*/ 4769427 w 5070763"/>
              <a:gd name="connsiteY42" fmla="*/ 1164357 h 4189031"/>
              <a:gd name="connsiteX43" fmla="*/ 5070763 w 5070763"/>
              <a:gd name="connsiteY43" fmla="*/ 1777420 h 4189031"/>
              <a:gd name="connsiteX0" fmla="*/ 0 w 5070763"/>
              <a:gd name="connsiteY0" fmla="*/ 333084 h 4189031"/>
              <a:gd name="connsiteX1" fmla="*/ 519545 w 5070763"/>
              <a:gd name="connsiteY1" fmla="*/ 73311 h 4189031"/>
              <a:gd name="connsiteX2" fmla="*/ 893618 w 5070763"/>
              <a:gd name="connsiteY2" fmla="*/ 10966 h 4189031"/>
              <a:gd name="connsiteX3" fmla="*/ 1215736 w 5070763"/>
              <a:gd name="connsiteY3" fmla="*/ 260348 h 4189031"/>
              <a:gd name="connsiteX4" fmla="*/ 1132609 w 5070763"/>
              <a:gd name="connsiteY4" fmla="*/ 551293 h 4189031"/>
              <a:gd name="connsiteX5" fmla="*/ 654627 w 5070763"/>
              <a:gd name="connsiteY5" fmla="*/ 624029 h 4189031"/>
              <a:gd name="connsiteX6" fmla="*/ 529936 w 5070763"/>
              <a:gd name="connsiteY6" fmla="*/ 821457 h 4189031"/>
              <a:gd name="connsiteX7" fmla="*/ 831273 w 5070763"/>
              <a:gd name="connsiteY7" fmla="*/ 1039666 h 4189031"/>
              <a:gd name="connsiteX8" fmla="*/ 1174173 w 5070763"/>
              <a:gd name="connsiteY8" fmla="*/ 1330611 h 4189031"/>
              <a:gd name="connsiteX9" fmla="*/ 446809 w 5070763"/>
              <a:gd name="connsiteY9" fmla="*/ 1912502 h 4189031"/>
              <a:gd name="connsiteX10" fmla="*/ 374073 w 5070763"/>
              <a:gd name="connsiteY10" fmla="*/ 2473611 h 4189031"/>
              <a:gd name="connsiteX11" fmla="*/ 498764 w 5070763"/>
              <a:gd name="connsiteY11" fmla="*/ 2910029 h 4189031"/>
              <a:gd name="connsiteX12" fmla="*/ 966355 w 5070763"/>
              <a:gd name="connsiteY12" fmla="*/ 3149020 h 4189031"/>
              <a:gd name="connsiteX13" fmla="*/ 1236518 w 5070763"/>
              <a:gd name="connsiteY13" fmla="*/ 2722993 h 4189031"/>
              <a:gd name="connsiteX14" fmla="*/ 1381991 w 5070763"/>
              <a:gd name="connsiteY14" fmla="*/ 2224229 h 4189031"/>
              <a:gd name="connsiteX15" fmla="*/ 1672937 w 5070763"/>
              <a:gd name="connsiteY15" fmla="*/ 2141102 h 4189031"/>
              <a:gd name="connsiteX16" fmla="*/ 1859973 w 5070763"/>
              <a:gd name="connsiteY16" fmla="*/ 2317747 h 4189031"/>
              <a:gd name="connsiteX17" fmla="*/ 2109355 w 5070763"/>
              <a:gd name="connsiteY17" fmla="*/ 2203448 h 4189031"/>
              <a:gd name="connsiteX18" fmla="*/ 2109355 w 5070763"/>
              <a:gd name="connsiteY18" fmla="*/ 1922893 h 4189031"/>
              <a:gd name="connsiteX19" fmla="*/ 2109355 w 5070763"/>
              <a:gd name="connsiteY19" fmla="*/ 1455302 h 4189031"/>
              <a:gd name="connsiteX20" fmla="*/ 2899064 w 5070763"/>
              <a:gd name="connsiteY20" fmla="*/ 1392957 h 4189031"/>
              <a:gd name="connsiteX21" fmla="*/ 3065318 w 5070763"/>
              <a:gd name="connsiteY21" fmla="*/ 2120320 h 4189031"/>
              <a:gd name="connsiteX22" fmla="*/ 2161309 w 5070763"/>
              <a:gd name="connsiteY22" fmla="*/ 2878857 h 4189031"/>
              <a:gd name="connsiteX23" fmla="*/ 2109355 w 5070763"/>
              <a:gd name="connsiteY23" fmla="*/ 3336057 h 4189031"/>
              <a:gd name="connsiteX24" fmla="*/ 1672936 w 5070763"/>
              <a:gd name="connsiteY24" fmla="*/ 3564656 h 4189031"/>
              <a:gd name="connsiteX25" fmla="*/ 1631373 w 5070763"/>
              <a:gd name="connsiteY25" fmla="*/ 3907557 h 4189031"/>
              <a:gd name="connsiteX26" fmla="*/ 1995055 w 5070763"/>
              <a:gd name="connsiteY26" fmla="*/ 4188111 h 4189031"/>
              <a:gd name="connsiteX27" fmla="*/ 2483427 w 5070763"/>
              <a:gd name="connsiteY27" fmla="*/ 3969902 h 4189031"/>
              <a:gd name="connsiteX28" fmla="*/ 3065318 w 5070763"/>
              <a:gd name="connsiteY28" fmla="*/ 3284102 h 4189031"/>
              <a:gd name="connsiteX29" fmla="*/ 3408218 w 5070763"/>
              <a:gd name="connsiteY29" fmla="*/ 3307914 h 4189031"/>
              <a:gd name="connsiteX30" fmla="*/ 3449565 w 5070763"/>
              <a:gd name="connsiteY30" fmla="*/ 3578944 h 4189031"/>
              <a:gd name="connsiteX31" fmla="*/ 3699164 w 5070763"/>
              <a:gd name="connsiteY31" fmla="*/ 3720520 h 4189031"/>
              <a:gd name="connsiteX32" fmla="*/ 4094018 w 5070763"/>
              <a:gd name="connsiteY32" fmla="*/ 3595829 h 4189031"/>
              <a:gd name="connsiteX33" fmla="*/ 4281055 w 5070763"/>
              <a:gd name="connsiteY33" fmla="*/ 3429575 h 4189031"/>
              <a:gd name="connsiteX34" fmla="*/ 4333009 w 5070763"/>
              <a:gd name="connsiteY34" fmla="*/ 3200975 h 4189031"/>
              <a:gd name="connsiteX35" fmla="*/ 4218709 w 5070763"/>
              <a:gd name="connsiteY35" fmla="*/ 2993156 h 4189031"/>
              <a:gd name="connsiteX36" fmla="*/ 3969327 w 5070763"/>
              <a:gd name="connsiteY36" fmla="*/ 2806120 h 4189031"/>
              <a:gd name="connsiteX37" fmla="*/ 4000501 w 5070763"/>
              <a:gd name="connsiteY37" fmla="*/ 2307357 h 4189031"/>
              <a:gd name="connsiteX38" fmla="*/ 3917373 w 5070763"/>
              <a:gd name="connsiteY38" fmla="*/ 1881329 h 4189031"/>
              <a:gd name="connsiteX39" fmla="*/ 3709555 w 5070763"/>
              <a:gd name="connsiteY39" fmla="*/ 1507257 h 4189031"/>
              <a:gd name="connsiteX40" fmla="*/ 3865418 w 5070763"/>
              <a:gd name="connsiteY40" fmla="*/ 1091620 h 4189031"/>
              <a:gd name="connsiteX41" fmla="*/ 4270664 w 5070763"/>
              <a:gd name="connsiteY41" fmla="*/ 925366 h 4189031"/>
              <a:gd name="connsiteX42" fmla="*/ 4769427 w 5070763"/>
              <a:gd name="connsiteY42" fmla="*/ 1164357 h 4189031"/>
              <a:gd name="connsiteX43" fmla="*/ 5070763 w 5070763"/>
              <a:gd name="connsiteY43" fmla="*/ 1777420 h 4189031"/>
              <a:gd name="connsiteX0" fmla="*/ 0 w 5070763"/>
              <a:gd name="connsiteY0" fmla="*/ 333084 h 4189031"/>
              <a:gd name="connsiteX1" fmla="*/ 519545 w 5070763"/>
              <a:gd name="connsiteY1" fmla="*/ 73311 h 4189031"/>
              <a:gd name="connsiteX2" fmla="*/ 893618 w 5070763"/>
              <a:gd name="connsiteY2" fmla="*/ 10966 h 4189031"/>
              <a:gd name="connsiteX3" fmla="*/ 1215736 w 5070763"/>
              <a:gd name="connsiteY3" fmla="*/ 260348 h 4189031"/>
              <a:gd name="connsiteX4" fmla="*/ 1132609 w 5070763"/>
              <a:gd name="connsiteY4" fmla="*/ 551293 h 4189031"/>
              <a:gd name="connsiteX5" fmla="*/ 654627 w 5070763"/>
              <a:gd name="connsiteY5" fmla="*/ 624029 h 4189031"/>
              <a:gd name="connsiteX6" fmla="*/ 529936 w 5070763"/>
              <a:gd name="connsiteY6" fmla="*/ 821457 h 4189031"/>
              <a:gd name="connsiteX7" fmla="*/ 831273 w 5070763"/>
              <a:gd name="connsiteY7" fmla="*/ 1039666 h 4189031"/>
              <a:gd name="connsiteX8" fmla="*/ 1174173 w 5070763"/>
              <a:gd name="connsiteY8" fmla="*/ 1330611 h 4189031"/>
              <a:gd name="connsiteX9" fmla="*/ 446809 w 5070763"/>
              <a:gd name="connsiteY9" fmla="*/ 1912502 h 4189031"/>
              <a:gd name="connsiteX10" fmla="*/ 374073 w 5070763"/>
              <a:gd name="connsiteY10" fmla="*/ 2473611 h 4189031"/>
              <a:gd name="connsiteX11" fmla="*/ 498764 w 5070763"/>
              <a:gd name="connsiteY11" fmla="*/ 2910029 h 4189031"/>
              <a:gd name="connsiteX12" fmla="*/ 966355 w 5070763"/>
              <a:gd name="connsiteY12" fmla="*/ 3149020 h 4189031"/>
              <a:gd name="connsiteX13" fmla="*/ 1236518 w 5070763"/>
              <a:gd name="connsiteY13" fmla="*/ 2722993 h 4189031"/>
              <a:gd name="connsiteX14" fmla="*/ 1381991 w 5070763"/>
              <a:gd name="connsiteY14" fmla="*/ 2224229 h 4189031"/>
              <a:gd name="connsiteX15" fmla="*/ 1672937 w 5070763"/>
              <a:gd name="connsiteY15" fmla="*/ 2141102 h 4189031"/>
              <a:gd name="connsiteX16" fmla="*/ 1859973 w 5070763"/>
              <a:gd name="connsiteY16" fmla="*/ 2317747 h 4189031"/>
              <a:gd name="connsiteX17" fmla="*/ 2109355 w 5070763"/>
              <a:gd name="connsiteY17" fmla="*/ 2203448 h 4189031"/>
              <a:gd name="connsiteX18" fmla="*/ 2109355 w 5070763"/>
              <a:gd name="connsiteY18" fmla="*/ 1922893 h 4189031"/>
              <a:gd name="connsiteX19" fmla="*/ 2109355 w 5070763"/>
              <a:gd name="connsiteY19" fmla="*/ 1455302 h 4189031"/>
              <a:gd name="connsiteX20" fmla="*/ 2899064 w 5070763"/>
              <a:gd name="connsiteY20" fmla="*/ 1392957 h 4189031"/>
              <a:gd name="connsiteX21" fmla="*/ 3065318 w 5070763"/>
              <a:gd name="connsiteY21" fmla="*/ 2120320 h 4189031"/>
              <a:gd name="connsiteX22" fmla="*/ 2161309 w 5070763"/>
              <a:gd name="connsiteY22" fmla="*/ 2878857 h 4189031"/>
              <a:gd name="connsiteX23" fmla="*/ 2109355 w 5070763"/>
              <a:gd name="connsiteY23" fmla="*/ 3336057 h 4189031"/>
              <a:gd name="connsiteX24" fmla="*/ 1672936 w 5070763"/>
              <a:gd name="connsiteY24" fmla="*/ 3564656 h 4189031"/>
              <a:gd name="connsiteX25" fmla="*/ 1631373 w 5070763"/>
              <a:gd name="connsiteY25" fmla="*/ 3907557 h 4189031"/>
              <a:gd name="connsiteX26" fmla="*/ 1995055 w 5070763"/>
              <a:gd name="connsiteY26" fmla="*/ 4188111 h 4189031"/>
              <a:gd name="connsiteX27" fmla="*/ 2483427 w 5070763"/>
              <a:gd name="connsiteY27" fmla="*/ 3969902 h 4189031"/>
              <a:gd name="connsiteX28" fmla="*/ 3065318 w 5070763"/>
              <a:gd name="connsiteY28" fmla="*/ 3284102 h 4189031"/>
              <a:gd name="connsiteX29" fmla="*/ 3408218 w 5070763"/>
              <a:gd name="connsiteY29" fmla="*/ 3307914 h 4189031"/>
              <a:gd name="connsiteX30" fmla="*/ 3449565 w 5070763"/>
              <a:gd name="connsiteY30" fmla="*/ 3578944 h 4189031"/>
              <a:gd name="connsiteX31" fmla="*/ 3699164 w 5070763"/>
              <a:gd name="connsiteY31" fmla="*/ 3720520 h 4189031"/>
              <a:gd name="connsiteX32" fmla="*/ 4094018 w 5070763"/>
              <a:gd name="connsiteY32" fmla="*/ 3595829 h 4189031"/>
              <a:gd name="connsiteX33" fmla="*/ 4281055 w 5070763"/>
              <a:gd name="connsiteY33" fmla="*/ 3429575 h 4189031"/>
              <a:gd name="connsiteX34" fmla="*/ 4333009 w 5070763"/>
              <a:gd name="connsiteY34" fmla="*/ 3200975 h 4189031"/>
              <a:gd name="connsiteX35" fmla="*/ 4218709 w 5070763"/>
              <a:gd name="connsiteY35" fmla="*/ 2993156 h 4189031"/>
              <a:gd name="connsiteX36" fmla="*/ 3969327 w 5070763"/>
              <a:gd name="connsiteY36" fmla="*/ 2806120 h 4189031"/>
              <a:gd name="connsiteX37" fmla="*/ 4000501 w 5070763"/>
              <a:gd name="connsiteY37" fmla="*/ 2307357 h 4189031"/>
              <a:gd name="connsiteX38" fmla="*/ 3917373 w 5070763"/>
              <a:gd name="connsiteY38" fmla="*/ 1881329 h 4189031"/>
              <a:gd name="connsiteX39" fmla="*/ 3709555 w 5070763"/>
              <a:gd name="connsiteY39" fmla="*/ 1507257 h 4189031"/>
              <a:gd name="connsiteX40" fmla="*/ 3865418 w 5070763"/>
              <a:gd name="connsiteY40" fmla="*/ 1091620 h 4189031"/>
              <a:gd name="connsiteX41" fmla="*/ 4270664 w 5070763"/>
              <a:gd name="connsiteY41" fmla="*/ 925366 h 4189031"/>
              <a:gd name="connsiteX42" fmla="*/ 4769427 w 5070763"/>
              <a:gd name="connsiteY42" fmla="*/ 1164357 h 4189031"/>
              <a:gd name="connsiteX43" fmla="*/ 5070763 w 5070763"/>
              <a:gd name="connsiteY43" fmla="*/ 1777420 h 4189031"/>
              <a:gd name="connsiteX0" fmla="*/ 0 w 5070763"/>
              <a:gd name="connsiteY0" fmla="*/ 333084 h 4189031"/>
              <a:gd name="connsiteX1" fmla="*/ 519545 w 5070763"/>
              <a:gd name="connsiteY1" fmla="*/ 73311 h 4189031"/>
              <a:gd name="connsiteX2" fmla="*/ 893618 w 5070763"/>
              <a:gd name="connsiteY2" fmla="*/ 10966 h 4189031"/>
              <a:gd name="connsiteX3" fmla="*/ 1215736 w 5070763"/>
              <a:gd name="connsiteY3" fmla="*/ 260348 h 4189031"/>
              <a:gd name="connsiteX4" fmla="*/ 1132609 w 5070763"/>
              <a:gd name="connsiteY4" fmla="*/ 551293 h 4189031"/>
              <a:gd name="connsiteX5" fmla="*/ 654627 w 5070763"/>
              <a:gd name="connsiteY5" fmla="*/ 624029 h 4189031"/>
              <a:gd name="connsiteX6" fmla="*/ 529936 w 5070763"/>
              <a:gd name="connsiteY6" fmla="*/ 821457 h 4189031"/>
              <a:gd name="connsiteX7" fmla="*/ 831273 w 5070763"/>
              <a:gd name="connsiteY7" fmla="*/ 1039666 h 4189031"/>
              <a:gd name="connsiteX8" fmla="*/ 1174173 w 5070763"/>
              <a:gd name="connsiteY8" fmla="*/ 1330611 h 4189031"/>
              <a:gd name="connsiteX9" fmla="*/ 446809 w 5070763"/>
              <a:gd name="connsiteY9" fmla="*/ 1912502 h 4189031"/>
              <a:gd name="connsiteX10" fmla="*/ 374073 w 5070763"/>
              <a:gd name="connsiteY10" fmla="*/ 2473611 h 4189031"/>
              <a:gd name="connsiteX11" fmla="*/ 498764 w 5070763"/>
              <a:gd name="connsiteY11" fmla="*/ 2910029 h 4189031"/>
              <a:gd name="connsiteX12" fmla="*/ 966355 w 5070763"/>
              <a:gd name="connsiteY12" fmla="*/ 3149020 h 4189031"/>
              <a:gd name="connsiteX13" fmla="*/ 1236518 w 5070763"/>
              <a:gd name="connsiteY13" fmla="*/ 2722993 h 4189031"/>
              <a:gd name="connsiteX14" fmla="*/ 1381991 w 5070763"/>
              <a:gd name="connsiteY14" fmla="*/ 2224229 h 4189031"/>
              <a:gd name="connsiteX15" fmla="*/ 1672937 w 5070763"/>
              <a:gd name="connsiteY15" fmla="*/ 2141102 h 4189031"/>
              <a:gd name="connsiteX16" fmla="*/ 1859973 w 5070763"/>
              <a:gd name="connsiteY16" fmla="*/ 2317747 h 4189031"/>
              <a:gd name="connsiteX17" fmla="*/ 2109355 w 5070763"/>
              <a:gd name="connsiteY17" fmla="*/ 2203448 h 4189031"/>
              <a:gd name="connsiteX18" fmla="*/ 2109355 w 5070763"/>
              <a:gd name="connsiteY18" fmla="*/ 1922893 h 4189031"/>
              <a:gd name="connsiteX19" fmla="*/ 2109355 w 5070763"/>
              <a:gd name="connsiteY19" fmla="*/ 1455302 h 4189031"/>
              <a:gd name="connsiteX20" fmla="*/ 2899064 w 5070763"/>
              <a:gd name="connsiteY20" fmla="*/ 1392957 h 4189031"/>
              <a:gd name="connsiteX21" fmla="*/ 3065318 w 5070763"/>
              <a:gd name="connsiteY21" fmla="*/ 2120320 h 4189031"/>
              <a:gd name="connsiteX22" fmla="*/ 2161309 w 5070763"/>
              <a:gd name="connsiteY22" fmla="*/ 2878857 h 4189031"/>
              <a:gd name="connsiteX23" fmla="*/ 2109355 w 5070763"/>
              <a:gd name="connsiteY23" fmla="*/ 3336057 h 4189031"/>
              <a:gd name="connsiteX24" fmla="*/ 1672936 w 5070763"/>
              <a:gd name="connsiteY24" fmla="*/ 3564656 h 4189031"/>
              <a:gd name="connsiteX25" fmla="*/ 1631373 w 5070763"/>
              <a:gd name="connsiteY25" fmla="*/ 3907557 h 4189031"/>
              <a:gd name="connsiteX26" fmla="*/ 1995055 w 5070763"/>
              <a:gd name="connsiteY26" fmla="*/ 4188111 h 4189031"/>
              <a:gd name="connsiteX27" fmla="*/ 2483427 w 5070763"/>
              <a:gd name="connsiteY27" fmla="*/ 3969902 h 4189031"/>
              <a:gd name="connsiteX28" fmla="*/ 3065318 w 5070763"/>
              <a:gd name="connsiteY28" fmla="*/ 3284102 h 4189031"/>
              <a:gd name="connsiteX29" fmla="*/ 3408218 w 5070763"/>
              <a:gd name="connsiteY29" fmla="*/ 3307914 h 4189031"/>
              <a:gd name="connsiteX30" fmla="*/ 3449565 w 5070763"/>
              <a:gd name="connsiteY30" fmla="*/ 3578944 h 4189031"/>
              <a:gd name="connsiteX31" fmla="*/ 3699164 w 5070763"/>
              <a:gd name="connsiteY31" fmla="*/ 3720520 h 4189031"/>
              <a:gd name="connsiteX32" fmla="*/ 4094018 w 5070763"/>
              <a:gd name="connsiteY32" fmla="*/ 3595829 h 4189031"/>
              <a:gd name="connsiteX33" fmla="*/ 4281055 w 5070763"/>
              <a:gd name="connsiteY33" fmla="*/ 3429575 h 4189031"/>
              <a:gd name="connsiteX34" fmla="*/ 4333009 w 5070763"/>
              <a:gd name="connsiteY34" fmla="*/ 3200975 h 4189031"/>
              <a:gd name="connsiteX35" fmla="*/ 4218709 w 5070763"/>
              <a:gd name="connsiteY35" fmla="*/ 2993156 h 4189031"/>
              <a:gd name="connsiteX36" fmla="*/ 3969327 w 5070763"/>
              <a:gd name="connsiteY36" fmla="*/ 2806120 h 4189031"/>
              <a:gd name="connsiteX37" fmla="*/ 4000501 w 5070763"/>
              <a:gd name="connsiteY37" fmla="*/ 2307357 h 4189031"/>
              <a:gd name="connsiteX38" fmla="*/ 3917373 w 5070763"/>
              <a:gd name="connsiteY38" fmla="*/ 1881329 h 4189031"/>
              <a:gd name="connsiteX39" fmla="*/ 3633355 w 5070763"/>
              <a:gd name="connsiteY39" fmla="*/ 1557263 h 4189031"/>
              <a:gd name="connsiteX40" fmla="*/ 3865418 w 5070763"/>
              <a:gd name="connsiteY40" fmla="*/ 1091620 h 4189031"/>
              <a:gd name="connsiteX41" fmla="*/ 4270664 w 5070763"/>
              <a:gd name="connsiteY41" fmla="*/ 925366 h 4189031"/>
              <a:gd name="connsiteX42" fmla="*/ 4769427 w 5070763"/>
              <a:gd name="connsiteY42" fmla="*/ 1164357 h 4189031"/>
              <a:gd name="connsiteX43" fmla="*/ 5070763 w 5070763"/>
              <a:gd name="connsiteY43" fmla="*/ 1777420 h 4189031"/>
              <a:gd name="connsiteX0" fmla="*/ 0 w 5070763"/>
              <a:gd name="connsiteY0" fmla="*/ 333084 h 4189031"/>
              <a:gd name="connsiteX1" fmla="*/ 519545 w 5070763"/>
              <a:gd name="connsiteY1" fmla="*/ 73311 h 4189031"/>
              <a:gd name="connsiteX2" fmla="*/ 893618 w 5070763"/>
              <a:gd name="connsiteY2" fmla="*/ 10966 h 4189031"/>
              <a:gd name="connsiteX3" fmla="*/ 1215736 w 5070763"/>
              <a:gd name="connsiteY3" fmla="*/ 260348 h 4189031"/>
              <a:gd name="connsiteX4" fmla="*/ 1132609 w 5070763"/>
              <a:gd name="connsiteY4" fmla="*/ 551293 h 4189031"/>
              <a:gd name="connsiteX5" fmla="*/ 654627 w 5070763"/>
              <a:gd name="connsiteY5" fmla="*/ 624029 h 4189031"/>
              <a:gd name="connsiteX6" fmla="*/ 529936 w 5070763"/>
              <a:gd name="connsiteY6" fmla="*/ 821457 h 4189031"/>
              <a:gd name="connsiteX7" fmla="*/ 831273 w 5070763"/>
              <a:gd name="connsiteY7" fmla="*/ 1039666 h 4189031"/>
              <a:gd name="connsiteX8" fmla="*/ 1174173 w 5070763"/>
              <a:gd name="connsiteY8" fmla="*/ 1330611 h 4189031"/>
              <a:gd name="connsiteX9" fmla="*/ 446809 w 5070763"/>
              <a:gd name="connsiteY9" fmla="*/ 1912502 h 4189031"/>
              <a:gd name="connsiteX10" fmla="*/ 374073 w 5070763"/>
              <a:gd name="connsiteY10" fmla="*/ 2473611 h 4189031"/>
              <a:gd name="connsiteX11" fmla="*/ 498764 w 5070763"/>
              <a:gd name="connsiteY11" fmla="*/ 2910029 h 4189031"/>
              <a:gd name="connsiteX12" fmla="*/ 966355 w 5070763"/>
              <a:gd name="connsiteY12" fmla="*/ 3149020 h 4189031"/>
              <a:gd name="connsiteX13" fmla="*/ 1236518 w 5070763"/>
              <a:gd name="connsiteY13" fmla="*/ 2722993 h 4189031"/>
              <a:gd name="connsiteX14" fmla="*/ 1381991 w 5070763"/>
              <a:gd name="connsiteY14" fmla="*/ 2224229 h 4189031"/>
              <a:gd name="connsiteX15" fmla="*/ 1672937 w 5070763"/>
              <a:gd name="connsiteY15" fmla="*/ 2141102 h 4189031"/>
              <a:gd name="connsiteX16" fmla="*/ 1859973 w 5070763"/>
              <a:gd name="connsiteY16" fmla="*/ 2317747 h 4189031"/>
              <a:gd name="connsiteX17" fmla="*/ 2109355 w 5070763"/>
              <a:gd name="connsiteY17" fmla="*/ 2203448 h 4189031"/>
              <a:gd name="connsiteX18" fmla="*/ 2109355 w 5070763"/>
              <a:gd name="connsiteY18" fmla="*/ 1922893 h 4189031"/>
              <a:gd name="connsiteX19" fmla="*/ 2109355 w 5070763"/>
              <a:gd name="connsiteY19" fmla="*/ 1455302 h 4189031"/>
              <a:gd name="connsiteX20" fmla="*/ 2899064 w 5070763"/>
              <a:gd name="connsiteY20" fmla="*/ 1392957 h 4189031"/>
              <a:gd name="connsiteX21" fmla="*/ 3065318 w 5070763"/>
              <a:gd name="connsiteY21" fmla="*/ 2120320 h 4189031"/>
              <a:gd name="connsiteX22" fmla="*/ 2161309 w 5070763"/>
              <a:gd name="connsiteY22" fmla="*/ 2878857 h 4189031"/>
              <a:gd name="connsiteX23" fmla="*/ 2109355 w 5070763"/>
              <a:gd name="connsiteY23" fmla="*/ 3336057 h 4189031"/>
              <a:gd name="connsiteX24" fmla="*/ 1672936 w 5070763"/>
              <a:gd name="connsiteY24" fmla="*/ 3564656 h 4189031"/>
              <a:gd name="connsiteX25" fmla="*/ 1631373 w 5070763"/>
              <a:gd name="connsiteY25" fmla="*/ 3907557 h 4189031"/>
              <a:gd name="connsiteX26" fmla="*/ 1995055 w 5070763"/>
              <a:gd name="connsiteY26" fmla="*/ 4188111 h 4189031"/>
              <a:gd name="connsiteX27" fmla="*/ 2483427 w 5070763"/>
              <a:gd name="connsiteY27" fmla="*/ 3969902 h 4189031"/>
              <a:gd name="connsiteX28" fmla="*/ 3065318 w 5070763"/>
              <a:gd name="connsiteY28" fmla="*/ 3284102 h 4189031"/>
              <a:gd name="connsiteX29" fmla="*/ 3408218 w 5070763"/>
              <a:gd name="connsiteY29" fmla="*/ 3307914 h 4189031"/>
              <a:gd name="connsiteX30" fmla="*/ 3449565 w 5070763"/>
              <a:gd name="connsiteY30" fmla="*/ 3578944 h 4189031"/>
              <a:gd name="connsiteX31" fmla="*/ 3699164 w 5070763"/>
              <a:gd name="connsiteY31" fmla="*/ 3720520 h 4189031"/>
              <a:gd name="connsiteX32" fmla="*/ 4094018 w 5070763"/>
              <a:gd name="connsiteY32" fmla="*/ 3595829 h 4189031"/>
              <a:gd name="connsiteX33" fmla="*/ 4281055 w 5070763"/>
              <a:gd name="connsiteY33" fmla="*/ 3429575 h 4189031"/>
              <a:gd name="connsiteX34" fmla="*/ 4333009 w 5070763"/>
              <a:gd name="connsiteY34" fmla="*/ 3200975 h 4189031"/>
              <a:gd name="connsiteX35" fmla="*/ 4218709 w 5070763"/>
              <a:gd name="connsiteY35" fmla="*/ 2993156 h 4189031"/>
              <a:gd name="connsiteX36" fmla="*/ 3969327 w 5070763"/>
              <a:gd name="connsiteY36" fmla="*/ 2806120 h 4189031"/>
              <a:gd name="connsiteX37" fmla="*/ 4000501 w 5070763"/>
              <a:gd name="connsiteY37" fmla="*/ 2307357 h 4189031"/>
              <a:gd name="connsiteX38" fmla="*/ 3829266 w 5070763"/>
              <a:gd name="connsiteY38" fmla="*/ 1895616 h 4189031"/>
              <a:gd name="connsiteX39" fmla="*/ 3633355 w 5070763"/>
              <a:gd name="connsiteY39" fmla="*/ 1557263 h 4189031"/>
              <a:gd name="connsiteX40" fmla="*/ 3865418 w 5070763"/>
              <a:gd name="connsiteY40" fmla="*/ 1091620 h 4189031"/>
              <a:gd name="connsiteX41" fmla="*/ 4270664 w 5070763"/>
              <a:gd name="connsiteY41" fmla="*/ 925366 h 4189031"/>
              <a:gd name="connsiteX42" fmla="*/ 4769427 w 5070763"/>
              <a:gd name="connsiteY42" fmla="*/ 1164357 h 4189031"/>
              <a:gd name="connsiteX43" fmla="*/ 5070763 w 5070763"/>
              <a:gd name="connsiteY43" fmla="*/ 1777420 h 4189031"/>
              <a:gd name="connsiteX0" fmla="*/ 0 w 5070763"/>
              <a:gd name="connsiteY0" fmla="*/ 333084 h 4189031"/>
              <a:gd name="connsiteX1" fmla="*/ 519545 w 5070763"/>
              <a:gd name="connsiteY1" fmla="*/ 73311 h 4189031"/>
              <a:gd name="connsiteX2" fmla="*/ 893618 w 5070763"/>
              <a:gd name="connsiteY2" fmla="*/ 10966 h 4189031"/>
              <a:gd name="connsiteX3" fmla="*/ 1215736 w 5070763"/>
              <a:gd name="connsiteY3" fmla="*/ 260348 h 4189031"/>
              <a:gd name="connsiteX4" fmla="*/ 1132609 w 5070763"/>
              <a:gd name="connsiteY4" fmla="*/ 551293 h 4189031"/>
              <a:gd name="connsiteX5" fmla="*/ 654627 w 5070763"/>
              <a:gd name="connsiteY5" fmla="*/ 624029 h 4189031"/>
              <a:gd name="connsiteX6" fmla="*/ 529936 w 5070763"/>
              <a:gd name="connsiteY6" fmla="*/ 821457 h 4189031"/>
              <a:gd name="connsiteX7" fmla="*/ 831273 w 5070763"/>
              <a:gd name="connsiteY7" fmla="*/ 1039666 h 4189031"/>
              <a:gd name="connsiteX8" fmla="*/ 1174173 w 5070763"/>
              <a:gd name="connsiteY8" fmla="*/ 1330611 h 4189031"/>
              <a:gd name="connsiteX9" fmla="*/ 446809 w 5070763"/>
              <a:gd name="connsiteY9" fmla="*/ 1912502 h 4189031"/>
              <a:gd name="connsiteX10" fmla="*/ 374073 w 5070763"/>
              <a:gd name="connsiteY10" fmla="*/ 2473611 h 4189031"/>
              <a:gd name="connsiteX11" fmla="*/ 498764 w 5070763"/>
              <a:gd name="connsiteY11" fmla="*/ 2910029 h 4189031"/>
              <a:gd name="connsiteX12" fmla="*/ 966355 w 5070763"/>
              <a:gd name="connsiteY12" fmla="*/ 3149020 h 4189031"/>
              <a:gd name="connsiteX13" fmla="*/ 1236518 w 5070763"/>
              <a:gd name="connsiteY13" fmla="*/ 2722993 h 4189031"/>
              <a:gd name="connsiteX14" fmla="*/ 1381991 w 5070763"/>
              <a:gd name="connsiteY14" fmla="*/ 2224229 h 4189031"/>
              <a:gd name="connsiteX15" fmla="*/ 1672937 w 5070763"/>
              <a:gd name="connsiteY15" fmla="*/ 2141102 h 4189031"/>
              <a:gd name="connsiteX16" fmla="*/ 1859973 w 5070763"/>
              <a:gd name="connsiteY16" fmla="*/ 2317747 h 4189031"/>
              <a:gd name="connsiteX17" fmla="*/ 2109355 w 5070763"/>
              <a:gd name="connsiteY17" fmla="*/ 2203448 h 4189031"/>
              <a:gd name="connsiteX18" fmla="*/ 2109355 w 5070763"/>
              <a:gd name="connsiteY18" fmla="*/ 1922893 h 4189031"/>
              <a:gd name="connsiteX19" fmla="*/ 2109355 w 5070763"/>
              <a:gd name="connsiteY19" fmla="*/ 1455302 h 4189031"/>
              <a:gd name="connsiteX20" fmla="*/ 2899064 w 5070763"/>
              <a:gd name="connsiteY20" fmla="*/ 1392957 h 4189031"/>
              <a:gd name="connsiteX21" fmla="*/ 3065318 w 5070763"/>
              <a:gd name="connsiteY21" fmla="*/ 2120320 h 4189031"/>
              <a:gd name="connsiteX22" fmla="*/ 2161309 w 5070763"/>
              <a:gd name="connsiteY22" fmla="*/ 2878857 h 4189031"/>
              <a:gd name="connsiteX23" fmla="*/ 2109355 w 5070763"/>
              <a:gd name="connsiteY23" fmla="*/ 3336057 h 4189031"/>
              <a:gd name="connsiteX24" fmla="*/ 1672936 w 5070763"/>
              <a:gd name="connsiteY24" fmla="*/ 3564656 h 4189031"/>
              <a:gd name="connsiteX25" fmla="*/ 1631373 w 5070763"/>
              <a:gd name="connsiteY25" fmla="*/ 3907557 h 4189031"/>
              <a:gd name="connsiteX26" fmla="*/ 1995055 w 5070763"/>
              <a:gd name="connsiteY26" fmla="*/ 4188111 h 4189031"/>
              <a:gd name="connsiteX27" fmla="*/ 2483427 w 5070763"/>
              <a:gd name="connsiteY27" fmla="*/ 3969902 h 4189031"/>
              <a:gd name="connsiteX28" fmla="*/ 3065318 w 5070763"/>
              <a:gd name="connsiteY28" fmla="*/ 3284102 h 4189031"/>
              <a:gd name="connsiteX29" fmla="*/ 3408218 w 5070763"/>
              <a:gd name="connsiteY29" fmla="*/ 3307914 h 4189031"/>
              <a:gd name="connsiteX30" fmla="*/ 3449565 w 5070763"/>
              <a:gd name="connsiteY30" fmla="*/ 3578944 h 4189031"/>
              <a:gd name="connsiteX31" fmla="*/ 3699164 w 5070763"/>
              <a:gd name="connsiteY31" fmla="*/ 3720520 h 4189031"/>
              <a:gd name="connsiteX32" fmla="*/ 4094018 w 5070763"/>
              <a:gd name="connsiteY32" fmla="*/ 3595829 h 4189031"/>
              <a:gd name="connsiteX33" fmla="*/ 4281055 w 5070763"/>
              <a:gd name="connsiteY33" fmla="*/ 3429575 h 4189031"/>
              <a:gd name="connsiteX34" fmla="*/ 4333009 w 5070763"/>
              <a:gd name="connsiteY34" fmla="*/ 3200975 h 4189031"/>
              <a:gd name="connsiteX35" fmla="*/ 4218709 w 5070763"/>
              <a:gd name="connsiteY35" fmla="*/ 2993156 h 4189031"/>
              <a:gd name="connsiteX36" fmla="*/ 3969327 w 5070763"/>
              <a:gd name="connsiteY36" fmla="*/ 2806120 h 4189031"/>
              <a:gd name="connsiteX37" fmla="*/ 4000501 w 5070763"/>
              <a:gd name="connsiteY37" fmla="*/ 2307357 h 4189031"/>
              <a:gd name="connsiteX38" fmla="*/ 3829266 w 5070763"/>
              <a:gd name="connsiteY38" fmla="*/ 1895616 h 4189031"/>
              <a:gd name="connsiteX39" fmla="*/ 3633355 w 5070763"/>
              <a:gd name="connsiteY39" fmla="*/ 1557263 h 4189031"/>
              <a:gd name="connsiteX40" fmla="*/ 3865418 w 5070763"/>
              <a:gd name="connsiteY40" fmla="*/ 1091620 h 4189031"/>
              <a:gd name="connsiteX41" fmla="*/ 4270664 w 5070763"/>
              <a:gd name="connsiteY41" fmla="*/ 925366 h 4189031"/>
              <a:gd name="connsiteX42" fmla="*/ 4802764 w 5070763"/>
              <a:gd name="connsiteY42" fmla="*/ 1166738 h 4189031"/>
              <a:gd name="connsiteX43" fmla="*/ 5070763 w 5070763"/>
              <a:gd name="connsiteY43" fmla="*/ 1777420 h 4189031"/>
              <a:gd name="connsiteX0" fmla="*/ 0 w 5042188"/>
              <a:gd name="connsiteY0" fmla="*/ 333084 h 4189031"/>
              <a:gd name="connsiteX1" fmla="*/ 519545 w 5042188"/>
              <a:gd name="connsiteY1" fmla="*/ 73311 h 4189031"/>
              <a:gd name="connsiteX2" fmla="*/ 893618 w 5042188"/>
              <a:gd name="connsiteY2" fmla="*/ 10966 h 4189031"/>
              <a:gd name="connsiteX3" fmla="*/ 1215736 w 5042188"/>
              <a:gd name="connsiteY3" fmla="*/ 260348 h 4189031"/>
              <a:gd name="connsiteX4" fmla="*/ 1132609 w 5042188"/>
              <a:gd name="connsiteY4" fmla="*/ 551293 h 4189031"/>
              <a:gd name="connsiteX5" fmla="*/ 654627 w 5042188"/>
              <a:gd name="connsiteY5" fmla="*/ 624029 h 4189031"/>
              <a:gd name="connsiteX6" fmla="*/ 529936 w 5042188"/>
              <a:gd name="connsiteY6" fmla="*/ 821457 h 4189031"/>
              <a:gd name="connsiteX7" fmla="*/ 831273 w 5042188"/>
              <a:gd name="connsiteY7" fmla="*/ 1039666 h 4189031"/>
              <a:gd name="connsiteX8" fmla="*/ 1174173 w 5042188"/>
              <a:gd name="connsiteY8" fmla="*/ 1330611 h 4189031"/>
              <a:gd name="connsiteX9" fmla="*/ 446809 w 5042188"/>
              <a:gd name="connsiteY9" fmla="*/ 1912502 h 4189031"/>
              <a:gd name="connsiteX10" fmla="*/ 374073 w 5042188"/>
              <a:gd name="connsiteY10" fmla="*/ 2473611 h 4189031"/>
              <a:gd name="connsiteX11" fmla="*/ 498764 w 5042188"/>
              <a:gd name="connsiteY11" fmla="*/ 2910029 h 4189031"/>
              <a:gd name="connsiteX12" fmla="*/ 966355 w 5042188"/>
              <a:gd name="connsiteY12" fmla="*/ 3149020 h 4189031"/>
              <a:gd name="connsiteX13" fmla="*/ 1236518 w 5042188"/>
              <a:gd name="connsiteY13" fmla="*/ 2722993 h 4189031"/>
              <a:gd name="connsiteX14" fmla="*/ 1381991 w 5042188"/>
              <a:gd name="connsiteY14" fmla="*/ 2224229 h 4189031"/>
              <a:gd name="connsiteX15" fmla="*/ 1672937 w 5042188"/>
              <a:gd name="connsiteY15" fmla="*/ 2141102 h 4189031"/>
              <a:gd name="connsiteX16" fmla="*/ 1859973 w 5042188"/>
              <a:gd name="connsiteY16" fmla="*/ 2317747 h 4189031"/>
              <a:gd name="connsiteX17" fmla="*/ 2109355 w 5042188"/>
              <a:gd name="connsiteY17" fmla="*/ 2203448 h 4189031"/>
              <a:gd name="connsiteX18" fmla="*/ 2109355 w 5042188"/>
              <a:gd name="connsiteY18" fmla="*/ 1922893 h 4189031"/>
              <a:gd name="connsiteX19" fmla="*/ 2109355 w 5042188"/>
              <a:gd name="connsiteY19" fmla="*/ 1455302 h 4189031"/>
              <a:gd name="connsiteX20" fmla="*/ 2899064 w 5042188"/>
              <a:gd name="connsiteY20" fmla="*/ 1392957 h 4189031"/>
              <a:gd name="connsiteX21" fmla="*/ 3065318 w 5042188"/>
              <a:gd name="connsiteY21" fmla="*/ 2120320 h 4189031"/>
              <a:gd name="connsiteX22" fmla="*/ 2161309 w 5042188"/>
              <a:gd name="connsiteY22" fmla="*/ 2878857 h 4189031"/>
              <a:gd name="connsiteX23" fmla="*/ 2109355 w 5042188"/>
              <a:gd name="connsiteY23" fmla="*/ 3336057 h 4189031"/>
              <a:gd name="connsiteX24" fmla="*/ 1672936 w 5042188"/>
              <a:gd name="connsiteY24" fmla="*/ 3564656 h 4189031"/>
              <a:gd name="connsiteX25" fmla="*/ 1631373 w 5042188"/>
              <a:gd name="connsiteY25" fmla="*/ 3907557 h 4189031"/>
              <a:gd name="connsiteX26" fmla="*/ 1995055 w 5042188"/>
              <a:gd name="connsiteY26" fmla="*/ 4188111 h 4189031"/>
              <a:gd name="connsiteX27" fmla="*/ 2483427 w 5042188"/>
              <a:gd name="connsiteY27" fmla="*/ 3969902 h 4189031"/>
              <a:gd name="connsiteX28" fmla="*/ 3065318 w 5042188"/>
              <a:gd name="connsiteY28" fmla="*/ 3284102 h 4189031"/>
              <a:gd name="connsiteX29" fmla="*/ 3408218 w 5042188"/>
              <a:gd name="connsiteY29" fmla="*/ 3307914 h 4189031"/>
              <a:gd name="connsiteX30" fmla="*/ 3449565 w 5042188"/>
              <a:gd name="connsiteY30" fmla="*/ 3578944 h 4189031"/>
              <a:gd name="connsiteX31" fmla="*/ 3699164 w 5042188"/>
              <a:gd name="connsiteY31" fmla="*/ 3720520 h 4189031"/>
              <a:gd name="connsiteX32" fmla="*/ 4094018 w 5042188"/>
              <a:gd name="connsiteY32" fmla="*/ 3595829 h 4189031"/>
              <a:gd name="connsiteX33" fmla="*/ 4281055 w 5042188"/>
              <a:gd name="connsiteY33" fmla="*/ 3429575 h 4189031"/>
              <a:gd name="connsiteX34" fmla="*/ 4333009 w 5042188"/>
              <a:gd name="connsiteY34" fmla="*/ 3200975 h 4189031"/>
              <a:gd name="connsiteX35" fmla="*/ 4218709 w 5042188"/>
              <a:gd name="connsiteY35" fmla="*/ 2993156 h 4189031"/>
              <a:gd name="connsiteX36" fmla="*/ 3969327 w 5042188"/>
              <a:gd name="connsiteY36" fmla="*/ 2806120 h 4189031"/>
              <a:gd name="connsiteX37" fmla="*/ 4000501 w 5042188"/>
              <a:gd name="connsiteY37" fmla="*/ 2307357 h 4189031"/>
              <a:gd name="connsiteX38" fmla="*/ 3829266 w 5042188"/>
              <a:gd name="connsiteY38" fmla="*/ 1895616 h 4189031"/>
              <a:gd name="connsiteX39" fmla="*/ 3633355 w 5042188"/>
              <a:gd name="connsiteY39" fmla="*/ 1557263 h 4189031"/>
              <a:gd name="connsiteX40" fmla="*/ 3865418 w 5042188"/>
              <a:gd name="connsiteY40" fmla="*/ 1091620 h 4189031"/>
              <a:gd name="connsiteX41" fmla="*/ 4270664 w 5042188"/>
              <a:gd name="connsiteY41" fmla="*/ 925366 h 4189031"/>
              <a:gd name="connsiteX42" fmla="*/ 4802764 w 5042188"/>
              <a:gd name="connsiteY42" fmla="*/ 1166738 h 4189031"/>
              <a:gd name="connsiteX43" fmla="*/ 5042188 w 5042188"/>
              <a:gd name="connsiteY43" fmla="*/ 1763132 h 4189031"/>
              <a:gd name="connsiteX0" fmla="*/ 0 w 5042188"/>
              <a:gd name="connsiteY0" fmla="*/ 333084 h 4189031"/>
              <a:gd name="connsiteX1" fmla="*/ 519545 w 5042188"/>
              <a:gd name="connsiteY1" fmla="*/ 73311 h 4189031"/>
              <a:gd name="connsiteX2" fmla="*/ 893618 w 5042188"/>
              <a:gd name="connsiteY2" fmla="*/ 10966 h 4189031"/>
              <a:gd name="connsiteX3" fmla="*/ 1215736 w 5042188"/>
              <a:gd name="connsiteY3" fmla="*/ 260348 h 4189031"/>
              <a:gd name="connsiteX4" fmla="*/ 1132609 w 5042188"/>
              <a:gd name="connsiteY4" fmla="*/ 551293 h 4189031"/>
              <a:gd name="connsiteX5" fmla="*/ 654627 w 5042188"/>
              <a:gd name="connsiteY5" fmla="*/ 624029 h 4189031"/>
              <a:gd name="connsiteX6" fmla="*/ 529936 w 5042188"/>
              <a:gd name="connsiteY6" fmla="*/ 821457 h 4189031"/>
              <a:gd name="connsiteX7" fmla="*/ 831273 w 5042188"/>
              <a:gd name="connsiteY7" fmla="*/ 1039666 h 4189031"/>
              <a:gd name="connsiteX8" fmla="*/ 1174173 w 5042188"/>
              <a:gd name="connsiteY8" fmla="*/ 1330611 h 4189031"/>
              <a:gd name="connsiteX9" fmla="*/ 446809 w 5042188"/>
              <a:gd name="connsiteY9" fmla="*/ 1912502 h 4189031"/>
              <a:gd name="connsiteX10" fmla="*/ 374073 w 5042188"/>
              <a:gd name="connsiteY10" fmla="*/ 2473611 h 4189031"/>
              <a:gd name="connsiteX11" fmla="*/ 498764 w 5042188"/>
              <a:gd name="connsiteY11" fmla="*/ 2910029 h 4189031"/>
              <a:gd name="connsiteX12" fmla="*/ 966355 w 5042188"/>
              <a:gd name="connsiteY12" fmla="*/ 3149020 h 4189031"/>
              <a:gd name="connsiteX13" fmla="*/ 1236518 w 5042188"/>
              <a:gd name="connsiteY13" fmla="*/ 2722993 h 4189031"/>
              <a:gd name="connsiteX14" fmla="*/ 1381991 w 5042188"/>
              <a:gd name="connsiteY14" fmla="*/ 2224229 h 4189031"/>
              <a:gd name="connsiteX15" fmla="*/ 1672937 w 5042188"/>
              <a:gd name="connsiteY15" fmla="*/ 2141102 h 4189031"/>
              <a:gd name="connsiteX16" fmla="*/ 1859973 w 5042188"/>
              <a:gd name="connsiteY16" fmla="*/ 2317747 h 4189031"/>
              <a:gd name="connsiteX17" fmla="*/ 2109355 w 5042188"/>
              <a:gd name="connsiteY17" fmla="*/ 2203448 h 4189031"/>
              <a:gd name="connsiteX18" fmla="*/ 2109355 w 5042188"/>
              <a:gd name="connsiteY18" fmla="*/ 1922893 h 4189031"/>
              <a:gd name="connsiteX19" fmla="*/ 2109355 w 5042188"/>
              <a:gd name="connsiteY19" fmla="*/ 1455302 h 4189031"/>
              <a:gd name="connsiteX20" fmla="*/ 2899064 w 5042188"/>
              <a:gd name="connsiteY20" fmla="*/ 1392957 h 4189031"/>
              <a:gd name="connsiteX21" fmla="*/ 3065318 w 5042188"/>
              <a:gd name="connsiteY21" fmla="*/ 2120320 h 4189031"/>
              <a:gd name="connsiteX22" fmla="*/ 2161309 w 5042188"/>
              <a:gd name="connsiteY22" fmla="*/ 2878857 h 4189031"/>
              <a:gd name="connsiteX23" fmla="*/ 2109355 w 5042188"/>
              <a:gd name="connsiteY23" fmla="*/ 3336057 h 4189031"/>
              <a:gd name="connsiteX24" fmla="*/ 1672936 w 5042188"/>
              <a:gd name="connsiteY24" fmla="*/ 3564656 h 4189031"/>
              <a:gd name="connsiteX25" fmla="*/ 1631373 w 5042188"/>
              <a:gd name="connsiteY25" fmla="*/ 3907557 h 4189031"/>
              <a:gd name="connsiteX26" fmla="*/ 1995055 w 5042188"/>
              <a:gd name="connsiteY26" fmla="*/ 4188111 h 4189031"/>
              <a:gd name="connsiteX27" fmla="*/ 2483427 w 5042188"/>
              <a:gd name="connsiteY27" fmla="*/ 3969902 h 4189031"/>
              <a:gd name="connsiteX28" fmla="*/ 3065318 w 5042188"/>
              <a:gd name="connsiteY28" fmla="*/ 3284102 h 4189031"/>
              <a:gd name="connsiteX29" fmla="*/ 3408218 w 5042188"/>
              <a:gd name="connsiteY29" fmla="*/ 3307914 h 4189031"/>
              <a:gd name="connsiteX30" fmla="*/ 3449565 w 5042188"/>
              <a:gd name="connsiteY30" fmla="*/ 3578944 h 4189031"/>
              <a:gd name="connsiteX31" fmla="*/ 3699164 w 5042188"/>
              <a:gd name="connsiteY31" fmla="*/ 3720520 h 4189031"/>
              <a:gd name="connsiteX32" fmla="*/ 4094018 w 5042188"/>
              <a:gd name="connsiteY32" fmla="*/ 3595829 h 4189031"/>
              <a:gd name="connsiteX33" fmla="*/ 4281055 w 5042188"/>
              <a:gd name="connsiteY33" fmla="*/ 3429575 h 4189031"/>
              <a:gd name="connsiteX34" fmla="*/ 4333009 w 5042188"/>
              <a:gd name="connsiteY34" fmla="*/ 3200975 h 4189031"/>
              <a:gd name="connsiteX35" fmla="*/ 4218709 w 5042188"/>
              <a:gd name="connsiteY35" fmla="*/ 2993156 h 4189031"/>
              <a:gd name="connsiteX36" fmla="*/ 3969327 w 5042188"/>
              <a:gd name="connsiteY36" fmla="*/ 2806120 h 4189031"/>
              <a:gd name="connsiteX37" fmla="*/ 4000501 w 5042188"/>
              <a:gd name="connsiteY37" fmla="*/ 2307357 h 4189031"/>
              <a:gd name="connsiteX38" fmla="*/ 3829266 w 5042188"/>
              <a:gd name="connsiteY38" fmla="*/ 1895616 h 4189031"/>
              <a:gd name="connsiteX39" fmla="*/ 3633355 w 5042188"/>
              <a:gd name="connsiteY39" fmla="*/ 1557263 h 4189031"/>
              <a:gd name="connsiteX40" fmla="*/ 3865418 w 5042188"/>
              <a:gd name="connsiteY40" fmla="*/ 1091620 h 4189031"/>
              <a:gd name="connsiteX41" fmla="*/ 4270664 w 5042188"/>
              <a:gd name="connsiteY41" fmla="*/ 925366 h 4189031"/>
              <a:gd name="connsiteX42" fmla="*/ 4802764 w 5042188"/>
              <a:gd name="connsiteY42" fmla="*/ 1166738 h 4189031"/>
              <a:gd name="connsiteX43" fmla="*/ 5042188 w 5042188"/>
              <a:gd name="connsiteY43" fmla="*/ 1763132 h 4189031"/>
              <a:gd name="connsiteX0" fmla="*/ 0 w 5054095"/>
              <a:gd name="connsiteY0" fmla="*/ 333084 h 4189031"/>
              <a:gd name="connsiteX1" fmla="*/ 519545 w 5054095"/>
              <a:gd name="connsiteY1" fmla="*/ 73311 h 4189031"/>
              <a:gd name="connsiteX2" fmla="*/ 893618 w 5054095"/>
              <a:gd name="connsiteY2" fmla="*/ 10966 h 4189031"/>
              <a:gd name="connsiteX3" fmla="*/ 1215736 w 5054095"/>
              <a:gd name="connsiteY3" fmla="*/ 260348 h 4189031"/>
              <a:gd name="connsiteX4" fmla="*/ 1132609 w 5054095"/>
              <a:gd name="connsiteY4" fmla="*/ 551293 h 4189031"/>
              <a:gd name="connsiteX5" fmla="*/ 654627 w 5054095"/>
              <a:gd name="connsiteY5" fmla="*/ 624029 h 4189031"/>
              <a:gd name="connsiteX6" fmla="*/ 529936 w 5054095"/>
              <a:gd name="connsiteY6" fmla="*/ 821457 h 4189031"/>
              <a:gd name="connsiteX7" fmla="*/ 831273 w 5054095"/>
              <a:gd name="connsiteY7" fmla="*/ 1039666 h 4189031"/>
              <a:gd name="connsiteX8" fmla="*/ 1174173 w 5054095"/>
              <a:gd name="connsiteY8" fmla="*/ 1330611 h 4189031"/>
              <a:gd name="connsiteX9" fmla="*/ 446809 w 5054095"/>
              <a:gd name="connsiteY9" fmla="*/ 1912502 h 4189031"/>
              <a:gd name="connsiteX10" fmla="*/ 374073 w 5054095"/>
              <a:gd name="connsiteY10" fmla="*/ 2473611 h 4189031"/>
              <a:gd name="connsiteX11" fmla="*/ 498764 w 5054095"/>
              <a:gd name="connsiteY11" fmla="*/ 2910029 h 4189031"/>
              <a:gd name="connsiteX12" fmla="*/ 966355 w 5054095"/>
              <a:gd name="connsiteY12" fmla="*/ 3149020 h 4189031"/>
              <a:gd name="connsiteX13" fmla="*/ 1236518 w 5054095"/>
              <a:gd name="connsiteY13" fmla="*/ 2722993 h 4189031"/>
              <a:gd name="connsiteX14" fmla="*/ 1381991 w 5054095"/>
              <a:gd name="connsiteY14" fmla="*/ 2224229 h 4189031"/>
              <a:gd name="connsiteX15" fmla="*/ 1672937 w 5054095"/>
              <a:gd name="connsiteY15" fmla="*/ 2141102 h 4189031"/>
              <a:gd name="connsiteX16" fmla="*/ 1859973 w 5054095"/>
              <a:gd name="connsiteY16" fmla="*/ 2317747 h 4189031"/>
              <a:gd name="connsiteX17" fmla="*/ 2109355 w 5054095"/>
              <a:gd name="connsiteY17" fmla="*/ 2203448 h 4189031"/>
              <a:gd name="connsiteX18" fmla="*/ 2109355 w 5054095"/>
              <a:gd name="connsiteY18" fmla="*/ 1922893 h 4189031"/>
              <a:gd name="connsiteX19" fmla="*/ 2109355 w 5054095"/>
              <a:gd name="connsiteY19" fmla="*/ 1455302 h 4189031"/>
              <a:gd name="connsiteX20" fmla="*/ 2899064 w 5054095"/>
              <a:gd name="connsiteY20" fmla="*/ 1392957 h 4189031"/>
              <a:gd name="connsiteX21" fmla="*/ 3065318 w 5054095"/>
              <a:gd name="connsiteY21" fmla="*/ 2120320 h 4189031"/>
              <a:gd name="connsiteX22" fmla="*/ 2161309 w 5054095"/>
              <a:gd name="connsiteY22" fmla="*/ 2878857 h 4189031"/>
              <a:gd name="connsiteX23" fmla="*/ 2109355 w 5054095"/>
              <a:gd name="connsiteY23" fmla="*/ 3336057 h 4189031"/>
              <a:gd name="connsiteX24" fmla="*/ 1672936 w 5054095"/>
              <a:gd name="connsiteY24" fmla="*/ 3564656 h 4189031"/>
              <a:gd name="connsiteX25" fmla="*/ 1631373 w 5054095"/>
              <a:gd name="connsiteY25" fmla="*/ 3907557 h 4189031"/>
              <a:gd name="connsiteX26" fmla="*/ 1995055 w 5054095"/>
              <a:gd name="connsiteY26" fmla="*/ 4188111 h 4189031"/>
              <a:gd name="connsiteX27" fmla="*/ 2483427 w 5054095"/>
              <a:gd name="connsiteY27" fmla="*/ 3969902 h 4189031"/>
              <a:gd name="connsiteX28" fmla="*/ 3065318 w 5054095"/>
              <a:gd name="connsiteY28" fmla="*/ 3284102 h 4189031"/>
              <a:gd name="connsiteX29" fmla="*/ 3408218 w 5054095"/>
              <a:gd name="connsiteY29" fmla="*/ 3307914 h 4189031"/>
              <a:gd name="connsiteX30" fmla="*/ 3449565 w 5054095"/>
              <a:gd name="connsiteY30" fmla="*/ 3578944 h 4189031"/>
              <a:gd name="connsiteX31" fmla="*/ 3699164 w 5054095"/>
              <a:gd name="connsiteY31" fmla="*/ 3720520 h 4189031"/>
              <a:gd name="connsiteX32" fmla="*/ 4094018 w 5054095"/>
              <a:gd name="connsiteY32" fmla="*/ 3595829 h 4189031"/>
              <a:gd name="connsiteX33" fmla="*/ 4281055 w 5054095"/>
              <a:gd name="connsiteY33" fmla="*/ 3429575 h 4189031"/>
              <a:gd name="connsiteX34" fmla="*/ 4333009 w 5054095"/>
              <a:gd name="connsiteY34" fmla="*/ 3200975 h 4189031"/>
              <a:gd name="connsiteX35" fmla="*/ 4218709 w 5054095"/>
              <a:gd name="connsiteY35" fmla="*/ 2993156 h 4189031"/>
              <a:gd name="connsiteX36" fmla="*/ 3969327 w 5054095"/>
              <a:gd name="connsiteY36" fmla="*/ 2806120 h 4189031"/>
              <a:gd name="connsiteX37" fmla="*/ 4000501 w 5054095"/>
              <a:gd name="connsiteY37" fmla="*/ 2307357 h 4189031"/>
              <a:gd name="connsiteX38" fmla="*/ 3829266 w 5054095"/>
              <a:gd name="connsiteY38" fmla="*/ 1895616 h 4189031"/>
              <a:gd name="connsiteX39" fmla="*/ 3633355 w 5054095"/>
              <a:gd name="connsiteY39" fmla="*/ 1557263 h 4189031"/>
              <a:gd name="connsiteX40" fmla="*/ 3865418 w 5054095"/>
              <a:gd name="connsiteY40" fmla="*/ 1091620 h 4189031"/>
              <a:gd name="connsiteX41" fmla="*/ 4270664 w 5054095"/>
              <a:gd name="connsiteY41" fmla="*/ 925366 h 4189031"/>
              <a:gd name="connsiteX42" fmla="*/ 4802764 w 5054095"/>
              <a:gd name="connsiteY42" fmla="*/ 1166738 h 4189031"/>
              <a:gd name="connsiteX43" fmla="*/ 5054095 w 5054095"/>
              <a:gd name="connsiteY43" fmla="*/ 1801232 h 4189031"/>
              <a:gd name="connsiteX0" fmla="*/ 0 w 5054095"/>
              <a:gd name="connsiteY0" fmla="*/ 333084 h 4189031"/>
              <a:gd name="connsiteX1" fmla="*/ 519545 w 5054095"/>
              <a:gd name="connsiteY1" fmla="*/ 73311 h 4189031"/>
              <a:gd name="connsiteX2" fmla="*/ 893618 w 5054095"/>
              <a:gd name="connsiteY2" fmla="*/ 10966 h 4189031"/>
              <a:gd name="connsiteX3" fmla="*/ 1215736 w 5054095"/>
              <a:gd name="connsiteY3" fmla="*/ 260348 h 4189031"/>
              <a:gd name="connsiteX4" fmla="*/ 1132609 w 5054095"/>
              <a:gd name="connsiteY4" fmla="*/ 551293 h 4189031"/>
              <a:gd name="connsiteX5" fmla="*/ 654627 w 5054095"/>
              <a:gd name="connsiteY5" fmla="*/ 624029 h 4189031"/>
              <a:gd name="connsiteX6" fmla="*/ 529936 w 5054095"/>
              <a:gd name="connsiteY6" fmla="*/ 821457 h 4189031"/>
              <a:gd name="connsiteX7" fmla="*/ 831273 w 5054095"/>
              <a:gd name="connsiteY7" fmla="*/ 1039666 h 4189031"/>
              <a:gd name="connsiteX8" fmla="*/ 1174173 w 5054095"/>
              <a:gd name="connsiteY8" fmla="*/ 1330611 h 4189031"/>
              <a:gd name="connsiteX9" fmla="*/ 446809 w 5054095"/>
              <a:gd name="connsiteY9" fmla="*/ 1912502 h 4189031"/>
              <a:gd name="connsiteX10" fmla="*/ 374073 w 5054095"/>
              <a:gd name="connsiteY10" fmla="*/ 2473611 h 4189031"/>
              <a:gd name="connsiteX11" fmla="*/ 498764 w 5054095"/>
              <a:gd name="connsiteY11" fmla="*/ 2910029 h 4189031"/>
              <a:gd name="connsiteX12" fmla="*/ 966355 w 5054095"/>
              <a:gd name="connsiteY12" fmla="*/ 3149020 h 4189031"/>
              <a:gd name="connsiteX13" fmla="*/ 1236518 w 5054095"/>
              <a:gd name="connsiteY13" fmla="*/ 2722993 h 4189031"/>
              <a:gd name="connsiteX14" fmla="*/ 1381991 w 5054095"/>
              <a:gd name="connsiteY14" fmla="*/ 2224229 h 4189031"/>
              <a:gd name="connsiteX15" fmla="*/ 1672937 w 5054095"/>
              <a:gd name="connsiteY15" fmla="*/ 2141102 h 4189031"/>
              <a:gd name="connsiteX16" fmla="*/ 1859973 w 5054095"/>
              <a:gd name="connsiteY16" fmla="*/ 2317747 h 4189031"/>
              <a:gd name="connsiteX17" fmla="*/ 2109355 w 5054095"/>
              <a:gd name="connsiteY17" fmla="*/ 2203448 h 4189031"/>
              <a:gd name="connsiteX18" fmla="*/ 2109355 w 5054095"/>
              <a:gd name="connsiteY18" fmla="*/ 1922893 h 4189031"/>
              <a:gd name="connsiteX19" fmla="*/ 2109355 w 5054095"/>
              <a:gd name="connsiteY19" fmla="*/ 1455302 h 4189031"/>
              <a:gd name="connsiteX20" fmla="*/ 2899064 w 5054095"/>
              <a:gd name="connsiteY20" fmla="*/ 1392957 h 4189031"/>
              <a:gd name="connsiteX21" fmla="*/ 3065318 w 5054095"/>
              <a:gd name="connsiteY21" fmla="*/ 2120320 h 4189031"/>
              <a:gd name="connsiteX22" fmla="*/ 2161309 w 5054095"/>
              <a:gd name="connsiteY22" fmla="*/ 2878857 h 4189031"/>
              <a:gd name="connsiteX23" fmla="*/ 2109355 w 5054095"/>
              <a:gd name="connsiteY23" fmla="*/ 3336057 h 4189031"/>
              <a:gd name="connsiteX24" fmla="*/ 1672936 w 5054095"/>
              <a:gd name="connsiteY24" fmla="*/ 3564656 h 4189031"/>
              <a:gd name="connsiteX25" fmla="*/ 1631373 w 5054095"/>
              <a:gd name="connsiteY25" fmla="*/ 3907557 h 4189031"/>
              <a:gd name="connsiteX26" fmla="*/ 1995055 w 5054095"/>
              <a:gd name="connsiteY26" fmla="*/ 4188111 h 4189031"/>
              <a:gd name="connsiteX27" fmla="*/ 2483427 w 5054095"/>
              <a:gd name="connsiteY27" fmla="*/ 3969902 h 4189031"/>
              <a:gd name="connsiteX28" fmla="*/ 3065318 w 5054095"/>
              <a:gd name="connsiteY28" fmla="*/ 3284102 h 4189031"/>
              <a:gd name="connsiteX29" fmla="*/ 3408218 w 5054095"/>
              <a:gd name="connsiteY29" fmla="*/ 3307914 h 4189031"/>
              <a:gd name="connsiteX30" fmla="*/ 3449565 w 5054095"/>
              <a:gd name="connsiteY30" fmla="*/ 3578944 h 4189031"/>
              <a:gd name="connsiteX31" fmla="*/ 3699164 w 5054095"/>
              <a:gd name="connsiteY31" fmla="*/ 3720520 h 4189031"/>
              <a:gd name="connsiteX32" fmla="*/ 4094018 w 5054095"/>
              <a:gd name="connsiteY32" fmla="*/ 3595829 h 4189031"/>
              <a:gd name="connsiteX33" fmla="*/ 4281055 w 5054095"/>
              <a:gd name="connsiteY33" fmla="*/ 3429575 h 4189031"/>
              <a:gd name="connsiteX34" fmla="*/ 4333009 w 5054095"/>
              <a:gd name="connsiteY34" fmla="*/ 3200975 h 4189031"/>
              <a:gd name="connsiteX35" fmla="*/ 4218709 w 5054095"/>
              <a:gd name="connsiteY35" fmla="*/ 2993156 h 4189031"/>
              <a:gd name="connsiteX36" fmla="*/ 3969327 w 5054095"/>
              <a:gd name="connsiteY36" fmla="*/ 2806120 h 4189031"/>
              <a:gd name="connsiteX37" fmla="*/ 4000501 w 5054095"/>
              <a:gd name="connsiteY37" fmla="*/ 2307357 h 4189031"/>
              <a:gd name="connsiteX38" fmla="*/ 3829266 w 5054095"/>
              <a:gd name="connsiteY38" fmla="*/ 1895616 h 4189031"/>
              <a:gd name="connsiteX39" fmla="*/ 3633355 w 5054095"/>
              <a:gd name="connsiteY39" fmla="*/ 1557263 h 4189031"/>
              <a:gd name="connsiteX40" fmla="*/ 3865418 w 5054095"/>
              <a:gd name="connsiteY40" fmla="*/ 1091620 h 4189031"/>
              <a:gd name="connsiteX41" fmla="*/ 4270664 w 5054095"/>
              <a:gd name="connsiteY41" fmla="*/ 925366 h 4189031"/>
              <a:gd name="connsiteX42" fmla="*/ 4802764 w 5054095"/>
              <a:gd name="connsiteY42" fmla="*/ 1166738 h 4189031"/>
              <a:gd name="connsiteX43" fmla="*/ 5054095 w 5054095"/>
              <a:gd name="connsiteY43" fmla="*/ 1801232 h 4189031"/>
              <a:gd name="connsiteX0" fmla="*/ 0 w 5054095"/>
              <a:gd name="connsiteY0" fmla="*/ 333084 h 4189031"/>
              <a:gd name="connsiteX1" fmla="*/ 519545 w 5054095"/>
              <a:gd name="connsiteY1" fmla="*/ 73311 h 4189031"/>
              <a:gd name="connsiteX2" fmla="*/ 893618 w 5054095"/>
              <a:gd name="connsiteY2" fmla="*/ 10966 h 4189031"/>
              <a:gd name="connsiteX3" fmla="*/ 1215736 w 5054095"/>
              <a:gd name="connsiteY3" fmla="*/ 260348 h 4189031"/>
              <a:gd name="connsiteX4" fmla="*/ 1132609 w 5054095"/>
              <a:gd name="connsiteY4" fmla="*/ 551293 h 4189031"/>
              <a:gd name="connsiteX5" fmla="*/ 654627 w 5054095"/>
              <a:gd name="connsiteY5" fmla="*/ 624029 h 4189031"/>
              <a:gd name="connsiteX6" fmla="*/ 529936 w 5054095"/>
              <a:gd name="connsiteY6" fmla="*/ 821457 h 4189031"/>
              <a:gd name="connsiteX7" fmla="*/ 831273 w 5054095"/>
              <a:gd name="connsiteY7" fmla="*/ 1039666 h 4189031"/>
              <a:gd name="connsiteX8" fmla="*/ 1174173 w 5054095"/>
              <a:gd name="connsiteY8" fmla="*/ 1330611 h 4189031"/>
              <a:gd name="connsiteX9" fmla="*/ 446809 w 5054095"/>
              <a:gd name="connsiteY9" fmla="*/ 1912502 h 4189031"/>
              <a:gd name="connsiteX10" fmla="*/ 374073 w 5054095"/>
              <a:gd name="connsiteY10" fmla="*/ 2473611 h 4189031"/>
              <a:gd name="connsiteX11" fmla="*/ 498764 w 5054095"/>
              <a:gd name="connsiteY11" fmla="*/ 2910029 h 4189031"/>
              <a:gd name="connsiteX12" fmla="*/ 966355 w 5054095"/>
              <a:gd name="connsiteY12" fmla="*/ 3149020 h 4189031"/>
              <a:gd name="connsiteX13" fmla="*/ 1236518 w 5054095"/>
              <a:gd name="connsiteY13" fmla="*/ 2722993 h 4189031"/>
              <a:gd name="connsiteX14" fmla="*/ 1381991 w 5054095"/>
              <a:gd name="connsiteY14" fmla="*/ 2224229 h 4189031"/>
              <a:gd name="connsiteX15" fmla="*/ 1672937 w 5054095"/>
              <a:gd name="connsiteY15" fmla="*/ 2141102 h 4189031"/>
              <a:gd name="connsiteX16" fmla="*/ 1859973 w 5054095"/>
              <a:gd name="connsiteY16" fmla="*/ 2317747 h 4189031"/>
              <a:gd name="connsiteX17" fmla="*/ 2109355 w 5054095"/>
              <a:gd name="connsiteY17" fmla="*/ 2203448 h 4189031"/>
              <a:gd name="connsiteX18" fmla="*/ 2109355 w 5054095"/>
              <a:gd name="connsiteY18" fmla="*/ 1922893 h 4189031"/>
              <a:gd name="connsiteX19" fmla="*/ 2109355 w 5054095"/>
              <a:gd name="connsiteY19" fmla="*/ 1455302 h 4189031"/>
              <a:gd name="connsiteX20" fmla="*/ 2899064 w 5054095"/>
              <a:gd name="connsiteY20" fmla="*/ 1392957 h 4189031"/>
              <a:gd name="connsiteX21" fmla="*/ 3065318 w 5054095"/>
              <a:gd name="connsiteY21" fmla="*/ 2120320 h 4189031"/>
              <a:gd name="connsiteX22" fmla="*/ 2161309 w 5054095"/>
              <a:gd name="connsiteY22" fmla="*/ 2878857 h 4189031"/>
              <a:gd name="connsiteX23" fmla="*/ 2109355 w 5054095"/>
              <a:gd name="connsiteY23" fmla="*/ 3336057 h 4189031"/>
              <a:gd name="connsiteX24" fmla="*/ 1672936 w 5054095"/>
              <a:gd name="connsiteY24" fmla="*/ 3564656 h 4189031"/>
              <a:gd name="connsiteX25" fmla="*/ 1631373 w 5054095"/>
              <a:gd name="connsiteY25" fmla="*/ 3907557 h 4189031"/>
              <a:gd name="connsiteX26" fmla="*/ 1995055 w 5054095"/>
              <a:gd name="connsiteY26" fmla="*/ 4188111 h 4189031"/>
              <a:gd name="connsiteX27" fmla="*/ 2483427 w 5054095"/>
              <a:gd name="connsiteY27" fmla="*/ 3969902 h 4189031"/>
              <a:gd name="connsiteX28" fmla="*/ 3065318 w 5054095"/>
              <a:gd name="connsiteY28" fmla="*/ 3284102 h 4189031"/>
              <a:gd name="connsiteX29" fmla="*/ 3408218 w 5054095"/>
              <a:gd name="connsiteY29" fmla="*/ 3307914 h 4189031"/>
              <a:gd name="connsiteX30" fmla="*/ 3449565 w 5054095"/>
              <a:gd name="connsiteY30" fmla="*/ 3578944 h 4189031"/>
              <a:gd name="connsiteX31" fmla="*/ 3699164 w 5054095"/>
              <a:gd name="connsiteY31" fmla="*/ 3720520 h 4189031"/>
              <a:gd name="connsiteX32" fmla="*/ 4094018 w 5054095"/>
              <a:gd name="connsiteY32" fmla="*/ 3595829 h 4189031"/>
              <a:gd name="connsiteX33" fmla="*/ 4281055 w 5054095"/>
              <a:gd name="connsiteY33" fmla="*/ 3429575 h 4189031"/>
              <a:gd name="connsiteX34" fmla="*/ 4333009 w 5054095"/>
              <a:gd name="connsiteY34" fmla="*/ 3200975 h 4189031"/>
              <a:gd name="connsiteX35" fmla="*/ 4218709 w 5054095"/>
              <a:gd name="connsiteY35" fmla="*/ 2993156 h 4189031"/>
              <a:gd name="connsiteX36" fmla="*/ 3969327 w 5054095"/>
              <a:gd name="connsiteY36" fmla="*/ 2806120 h 4189031"/>
              <a:gd name="connsiteX37" fmla="*/ 4000501 w 5054095"/>
              <a:gd name="connsiteY37" fmla="*/ 2307357 h 4189031"/>
              <a:gd name="connsiteX38" fmla="*/ 3829266 w 5054095"/>
              <a:gd name="connsiteY38" fmla="*/ 1895616 h 4189031"/>
              <a:gd name="connsiteX39" fmla="*/ 3633355 w 5054095"/>
              <a:gd name="connsiteY39" fmla="*/ 1557263 h 4189031"/>
              <a:gd name="connsiteX40" fmla="*/ 3865418 w 5054095"/>
              <a:gd name="connsiteY40" fmla="*/ 1091620 h 4189031"/>
              <a:gd name="connsiteX41" fmla="*/ 4270664 w 5054095"/>
              <a:gd name="connsiteY41" fmla="*/ 925366 h 4189031"/>
              <a:gd name="connsiteX42" fmla="*/ 4812289 w 5054095"/>
              <a:gd name="connsiteY42" fmla="*/ 1223888 h 4189031"/>
              <a:gd name="connsiteX43" fmla="*/ 5054095 w 5054095"/>
              <a:gd name="connsiteY43" fmla="*/ 1801232 h 4189031"/>
              <a:gd name="connsiteX0" fmla="*/ 0 w 5054095"/>
              <a:gd name="connsiteY0" fmla="*/ 333084 h 4189031"/>
              <a:gd name="connsiteX1" fmla="*/ 519545 w 5054095"/>
              <a:gd name="connsiteY1" fmla="*/ 73311 h 4189031"/>
              <a:gd name="connsiteX2" fmla="*/ 893618 w 5054095"/>
              <a:gd name="connsiteY2" fmla="*/ 10966 h 4189031"/>
              <a:gd name="connsiteX3" fmla="*/ 1215736 w 5054095"/>
              <a:gd name="connsiteY3" fmla="*/ 260348 h 4189031"/>
              <a:gd name="connsiteX4" fmla="*/ 1132609 w 5054095"/>
              <a:gd name="connsiteY4" fmla="*/ 551293 h 4189031"/>
              <a:gd name="connsiteX5" fmla="*/ 654627 w 5054095"/>
              <a:gd name="connsiteY5" fmla="*/ 624029 h 4189031"/>
              <a:gd name="connsiteX6" fmla="*/ 529936 w 5054095"/>
              <a:gd name="connsiteY6" fmla="*/ 821457 h 4189031"/>
              <a:gd name="connsiteX7" fmla="*/ 831273 w 5054095"/>
              <a:gd name="connsiteY7" fmla="*/ 1039666 h 4189031"/>
              <a:gd name="connsiteX8" fmla="*/ 1174173 w 5054095"/>
              <a:gd name="connsiteY8" fmla="*/ 1330611 h 4189031"/>
              <a:gd name="connsiteX9" fmla="*/ 446809 w 5054095"/>
              <a:gd name="connsiteY9" fmla="*/ 1912502 h 4189031"/>
              <a:gd name="connsiteX10" fmla="*/ 374073 w 5054095"/>
              <a:gd name="connsiteY10" fmla="*/ 2473611 h 4189031"/>
              <a:gd name="connsiteX11" fmla="*/ 498764 w 5054095"/>
              <a:gd name="connsiteY11" fmla="*/ 2910029 h 4189031"/>
              <a:gd name="connsiteX12" fmla="*/ 966355 w 5054095"/>
              <a:gd name="connsiteY12" fmla="*/ 3149020 h 4189031"/>
              <a:gd name="connsiteX13" fmla="*/ 1236518 w 5054095"/>
              <a:gd name="connsiteY13" fmla="*/ 2722993 h 4189031"/>
              <a:gd name="connsiteX14" fmla="*/ 1381991 w 5054095"/>
              <a:gd name="connsiteY14" fmla="*/ 2224229 h 4189031"/>
              <a:gd name="connsiteX15" fmla="*/ 1672937 w 5054095"/>
              <a:gd name="connsiteY15" fmla="*/ 2141102 h 4189031"/>
              <a:gd name="connsiteX16" fmla="*/ 1859973 w 5054095"/>
              <a:gd name="connsiteY16" fmla="*/ 2317747 h 4189031"/>
              <a:gd name="connsiteX17" fmla="*/ 2109355 w 5054095"/>
              <a:gd name="connsiteY17" fmla="*/ 2203448 h 4189031"/>
              <a:gd name="connsiteX18" fmla="*/ 2109355 w 5054095"/>
              <a:gd name="connsiteY18" fmla="*/ 1922893 h 4189031"/>
              <a:gd name="connsiteX19" fmla="*/ 2109355 w 5054095"/>
              <a:gd name="connsiteY19" fmla="*/ 1455302 h 4189031"/>
              <a:gd name="connsiteX20" fmla="*/ 2899064 w 5054095"/>
              <a:gd name="connsiteY20" fmla="*/ 1392957 h 4189031"/>
              <a:gd name="connsiteX21" fmla="*/ 3065318 w 5054095"/>
              <a:gd name="connsiteY21" fmla="*/ 2120320 h 4189031"/>
              <a:gd name="connsiteX22" fmla="*/ 2161309 w 5054095"/>
              <a:gd name="connsiteY22" fmla="*/ 2878857 h 4189031"/>
              <a:gd name="connsiteX23" fmla="*/ 2109355 w 5054095"/>
              <a:gd name="connsiteY23" fmla="*/ 3336057 h 4189031"/>
              <a:gd name="connsiteX24" fmla="*/ 1672936 w 5054095"/>
              <a:gd name="connsiteY24" fmla="*/ 3564656 h 4189031"/>
              <a:gd name="connsiteX25" fmla="*/ 1631373 w 5054095"/>
              <a:gd name="connsiteY25" fmla="*/ 3907557 h 4189031"/>
              <a:gd name="connsiteX26" fmla="*/ 1995055 w 5054095"/>
              <a:gd name="connsiteY26" fmla="*/ 4188111 h 4189031"/>
              <a:gd name="connsiteX27" fmla="*/ 2483427 w 5054095"/>
              <a:gd name="connsiteY27" fmla="*/ 3969902 h 4189031"/>
              <a:gd name="connsiteX28" fmla="*/ 3065318 w 5054095"/>
              <a:gd name="connsiteY28" fmla="*/ 3284102 h 4189031"/>
              <a:gd name="connsiteX29" fmla="*/ 3408218 w 5054095"/>
              <a:gd name="connsiteY29" fmla="*/ 3307914 h 4189031"/>
              <a:gd name="connsiteX30" fmla="*/ 3449565 w 5054095"/>
              <a:gd name="connsiteY30" fmla="*/ 3578944 h 4189031"/>
              <a:gd name="connsiteX31" fmla="*/ 3699164 w 5054095"/>
              <a:gd name="connsiteY31" fmla="*/ 3720520 h 4189031"/>
              <a:gd name="connsiteX32" fmla="*/ 4094018 w 5054095"/>
              <a:gd name="connsiteY32" fmla="*/ 3595829 h 4189031"/>
              <a:gd name="connsiteX33" fmla="*/ 4281055 w 5054095"/>
              <a:gd name="connsiteY33" fmla="*/ 3429575 h 4189031"/>
              <a:gd name="connsiteX34" fmla="*/ 4333009 w 5054095"/>
              <a:gd name="connsiteY34" fmla="*/ 3200975 h 4189031"/>
              <a:gd name="connsiteX35" fmla="*/ 4218709 w 5054095"/>
              <a:gd name="connsiteY35" fmla="*/ 2993156 h 4189031"/>
              <a:gd name="connsiteX36" fmla="*/ 3969327 w 5054095"/>
              <a:gd name="connsiteY36" fmla="*/ 2806120 h 4189031"/>
              <a:gd name="connsiteX37" fmla="*/ 4000501 w 5054095"/>
              <a:gd name="connsiteY37" fmla="*/ 2307357 h 4189031"/>
              <a:gd name="connsiteX38" fmla="*/ 3829266 w 5054095"/>
              <a:gd name="connsiteY38" fmla="*/ 1895616 h 4189031"/>
              <a:gd name="connsiteX39" fmla="*/ 3633355 w 5054095"/>
              <a:gd name="connsiteY39" fmla="*/ 1557263 h 4189031"/>
              <a:gd name="connsiteX40" fmla="*/ 3865418 w 5054095"/>
              <a:gd name="connsiteY40" fmla="*/ 1091620 h 4189031"/>
              <a:gd name="connsiteX41" fmla="*/ 4270664 w 5054095"/>
              <a:gd name="connsiteY41" fmla="*/ 925366 h 4189031"/>
              <a:gd name="connsiteX42" fmla="*/ 4812289 w 5054095"/>
              <a:gd name="connsiteY42" fmla="*/ 1223888 h 4189031"/>
              <a:gd name="connsiteX43" fmla="*/ 5054095 w 5054095"/>
              <a:gd name="connsiteY43" fmla="*/ 1801232 h 4189031"/>
              <a:gd name="connsiteX0" fmla="*/ 0 w 5054095"/>
              <a:gd name="connsiteY0" fmla="*/ 333084 h 4189031"/>
              <a:gd name="connsiteX1" fmla="*/ 519545 w 5054095"/>
              <a:gd name="connsiteY1" fmla="*/ 73311 h 4189031"/>
              <a:gd name="connsiteX2" fmla="*/ 893618 w 5054095"/>
              <a:gd name="connsiteY2" fmla="*/ 10966 h 4189031"/>
              <a:gd name="connsiteX3" fmla="*/ 1215736 w 5054095"/>
              <a:gd name="connsiteY3" fmla="*/ 260348 h 4189031"/>
              <a:gd name="connsiteX4" fmla="*/ 1132609 w 5054095"/>
              <a:gd name="connsiteY4" fmla="*/ 551293 h 4189031"/>
              <a:gd name="connsiteX5" fmla="*/ 654627 w 5054095"/>
              <a:gd name="connsiteY5" fmla="*/ 624029 h 4189031"/>
              <a:gd name="connsiteX6" fmla="*/ 529936 w 5054095"/>
              <a:gd name="connsiteY6" fmla="*/ 821457 h 4189031"/>
              <a:gd name="connsiteX7" fmla="*/ 831273 w 5054095"/>
              <a:gd name="connsiteY7" fmla="*/ 1039666 h 4189031"/>
              <a:gd name="connsiteX8" fmla="*/ 1174173 w 5054095"/>
              <a:gd name="connsiteY8" fmla="*/ 1330611 h 4189031"/>
              <a:gd name="connsiteX9" fmla="*/ 446809 w 5054095"/>
              <a:gd name="connsiteY9" fmla="*/ 1912502 h 4189031"/>
              <a:gd name="connsiteX10" fmla="*/ 374073 w 5054095"/>
              <a:gd name="connsiteY10" fmla="*/ 2473611 h 4189031"/>
              <a:gd name="connsiteX11" fmla="*/ 498764 w 5054095"/>
              <a:gd name="connsiteY11" fmla="*/ 2910029 h 4189031"/>
              <a:gd name="connsiteX12" fmla="*/ 966355 w 5054095"/>
              <a:gd name="connsiteY12" fmla="*/ 3149020 h 4189031"/>
              <a:gd name="connsiteX13" fmla="*/ 1236518 w 5054095"/>
              <a:gd name="connsiteY13" fmla="*/ 2722993 h 4189031"/>
              <a:gd name="connsiteX14" fmla="*/ 1381991 w 5054095"/>
              <a:gd name="connsiteY14" fmla="*/ 2224229 h 4189031"/>
              <a:gd name="connsiteX15" fmla="*/ 1672937 w 5054095"/>
              <a:gd name="connsiteY15" fmla="*/ 2141102 h 4189031"/>
              <a:gd name="connsiteX16" fmla="*/ 1859973 w 5054095"/>
              <a:gd name="connsiteY16" fmla="*/ 2317747 h 4189031"/>
              <a:gd name="connsiteX17" fmla="*/ 2109355 w 5054095"/>
              <a:gd name="connsiteY17" fmla="*/ 2203448 h 4189031"/>
              <a:gd name="connsiteX18" fmla="*/ 2109355 w 5054095"/>
              <a:gd name="connsiteY18" fmla="*/ 1922893 h 4189031"/>
              <a:gd name="connsiteX19" fmla="*/ 2109355 w 5054095"/>
              <a:gd name="connsiteY19" fmla="*/ 1455302 h 4189031"/>
              <a:gd name="connsiteX20" fmla="*/ 2899064 w 5054095"/>
              <a:gd name="connsiteY20" fmla="*/ 1392957 h 4189031"/>
              <a:gd name="connsiteX21" fmla="*/ 3065318 w 5054095"/>
              <a:gd name="connsiteY21" fmla="*/ 2120320 h 4189031"/>
              <a:gd name="connsiteX22" fmla="*/ 2161309 w 5054095"/>
              <a:gd name="connsiteY22" fmla="*/ 2878857 h 4189031"/>
              <a:gd name="connsiteX23" fmla="*/ 2109355 w 5054095"/>
              <a:gd name="connsiteY23" fmla="*/ 3336057 h 4189031"/>
              <a:gd name="connsiteX24" fmla="*/ 1672936 w 5054095"/>
              <a:gd name="connsiteY24" fmla="*/ 3564656 h 4189031"/>
              <a:gd name="connsiteX25" fmla="*/ 1631373 w 5054095"/>
              <a:gd name="connsiteY25" fmla="*/ 3907557 h 4189031"/>
              <a:gd name="connsiteX26" fmla="*/ 1995055 w 5054095"/>
              <a:gd name="connsiteY26" fmla="*/ 4188111 h 4189031"/>
              <a:gd name="connsiteX27" fmla="*/ 2483427 w 5054095"/>
              <a:gd name="connsiteY27" fmla="*/ 3969902 h 4189031"/>
              <a:gd name="connsiteX28" fmla="*/ 3065318 w 5054095"/>
              <a:gd name="connsiteY28" fmla="*/ 3284102 h 4189031"/>
              <a:gd name="connsiteX29" fmla="*/ 3408218 w 5054095"/>
              <a:gd name="connsiteY29" fmla="*/ 3307914 h 4189031"/>
              <a:gd name="connsiteX30" fmla="*/ 3449565 w 5054095"/>
              <a:gd name="connsiteY30" fmla="*/ 3578944 h 4189031"/>
              <a:gd name="connsiteX31" fmla="*/ 3699164 w 5054095"/>
              <a:gd name="connsiteY31" fmla="*/ 3720520 h 4189031"/>
              <a:gd name="connsiteX32" fmla="*/ 4094018 w 5054095"/>
              <a:gd name="connsiteY32" fmla="*/ 3595829 h 4189031"/>
              <a:gd name="connsiteX33" fmla="*/ 4281055 w 5054095"/>
              <a:gd name="connsiteY33" fmla="*/ 3429575 h 4189031"/>
              <a:gd name="connsiteX34" fmla="*/ 4333009 w 5054095"/>
              <a:gd name="connsiteY34" fmla="*/ 3200975 h 4189031"/>
              <a:gd name="connsiteX35" fmla="*/ 4218709 w 5054095"/>
              <a:gd name="connsiteY35" fmla="*/ 2993156 h 4189031"/>
              <a:gd name="connsiteX36" fmla="*/ 3969327 w 5054095"/>
              <a:gd name="connsiteY36" fmla="*/ 2806120 h 4189031"/>
              <a:gd name="connsiteX37" fmla="*/ 4000501 w 5054095"/>
              <a:gd name="connsiteY37" fmla="*/ 2307357 h 4189031"/>
              <a:gd name="connsiteX38" fmla="*/ 3829266 w 5054095"/>
              <a:gd name="connsiteY38" fmla="*/ 1895616 h 4189031"/>
              <a:gd name="connsiteX39" fmla="*/ 3633355 w 5054095"/>
              <a:gd name="connsiteY39" fmla="*/ 1557263 h 4189031"/>
              <a:gd name="connsiteX40" fmla="*/ 3865418 w 5054095"/>
              <a:gd name="connsiteY40" fmla="*/ 1091620 h 4189031"/>
              <a:gd name="connsiteX41" fmla="*/ 4270664 w 5054095"/>
              <a:gd name="connsiteY41" fmla="*/ 925366 h 4189031"/>
              <a:gd name="connsiteX42" fmla="*/ 4812289 w 5054095"/>
              <a:gd name="connsiteY42" fmla="*/ 1223888 h 4189031"/>
              <a:gd name="connsiteX43" fmla="*/ 5054095 w 5054095"/>
              <a:gd name="connsiteY43" fmla="*/ 1801232 h 4189031"/>
              <a:gd name="connsiteX0" fmla="*/ 0 w 5054095"/>
              <a:gd name="connsiteY0" fmla="*/ 333084 h 4189031"/>
              <a:gd name="connsiteX1" fmla="*/ 519545 w 5054095"/>
              <a:gd name="connsiteY1" fmla="*/ 73311 h 4189031"/>
              <a:gd name="connsiteX2" fmla="*/ 893618 w 5054095"/>
              <a:gd name="connsiteY2" fmla="*/ 10966 h 4189031"/>
              <a:gd name="connsiteX3" fmla="*/ 1215736 w 5054095"/>
              <a:gd name="connsiteY3" fmla="*/ 260348 h 4189031"/>
              <a:gd name="connsiteX4" fmla="*/ 1132609 w 5054095"/>
              <a:gd name="connsiteY4" fmla="*/ 551293 h 4189031"/>
              <a:gd name="connsiteX5" fmla="*/ 654627 w 5054095"/>
              <a:gd name="connsiteY5" fmla="*/ 624029 h 4189031"/>
              <a:gd name="connsiteX6" fmla="*/ 529936 w 5054095"/>
              <a:gd name="connsiteY6" fmla="*/ 821457 h 4189031"/>
              <a:gd name="connsiteX7" fmla="*/ 831273 w 5054095"/>
              <a:gd name="connsiteY7" fmla="*/ 1039666 h 4189031"/>
              <a:gd name="connsiteX8" fmla="*/ 1174173 w 5054095"/>
              <a:gd name="connsiteY8" fmla="*/ 1330611 h 4189031"/>
              <a:gd name="connsiteX9" fmla="*/ 446809 w 5054095"/>
              <a:gd name="connsiteY9" fmla="*/ 1912502 h 4189031"/>
              <a:gd name="connsiteX10" fmla="*/ 374073 w 5054095"/>
              <a:gd name="connsiteY10" fmla="*/ 2473611 h 4189031"/>
              <a:gd name="connsiteX11" fmla="*/ 498764 w 5054095"/>
              <a:gd name="connsiteY11" fmla="*/ 2910029 h 4189031"/>
              <a:gd name="connsiteX12" fmla="*/ 966355 w 5054095"/>
              <a:gd name="connsiteY12" fmla="*/ 3149020 h 4189031"/>
              <a:gd name="connsiteX13" fmla="*/ 1236518 w 5054095"/>
              <a:gd name="connsiteY13" fmla="*/ 2722993 h 4189031"/>
              <a:gd name="connsiteX14" fmla="*/ 1381991 w 5054095"/>
              <a:gd name="connsiteY14" fmla="*/ 2224229 h 4189031"/>
              <a:gd name="connsiteX15" fmla="*/ 1672937 w 5054095"/>
              <a:gd name="connsiteY15" fmla="*/ 2141102 h 4189031"/>
              <a:gd name="connsiteX16" fmla="*/ 1859973 w 5054095"/>
              <a:gd name="connsiteY16" fmla="*/ 2317747 h 4189031"/>
              <a:gd name="connsiteX17" fmla="*/ 2109355 w 5054095"/>
              <a:gd name="connsiteY17" fmla="*/ 2203448 h 4189031"/>
              <a:gd name="connsiteX18" fmla="*/ 2109355 w 5054095"/>
              <a:gd name="connsiteY18" fmla="*/ 1922893 h 4189031"/>
              <a:gd name="connsiteX19" fmla="*/ 2109355 w 5054095"/>
              <a:gd name="connsiteY19" fmla="*/ 1455302 h 4189031"/>
              <a:gd name="connsiteX20" fmla="*/ 2899064 w 5054095"/>
              <a:gd name="connsiteY20" fmla="*/ 1392957 h 4189031"/>
              <a:gd name="connsiteX21" fmla="*/ 3065318 w 5054095"/>
              <a:gd name="connsiteY21" fmla="*/ 2120320 h 4189031"/>
              <a:gd name="connsiteX22" fmla="*/ 2161309 w 5054095"/>
              <a:gd name="connsiteY22" fmla="*/ 2878857 h 4189031"/>
              <a:gd name="connsiteX23" fmla="*/ 2109355 w 5054095"/>
              <a:gd name="connsiteY23" fmla="*/ 3336057 h 4189031"/>
              <a:gd name="connsiteX24" fmla="*/ 1672936 w 5054095"/>
              <a:gd name="connsiteY24" fmla="*/ 3564656 h 4189031"/>
              <a:gd name="connsiteX25" fmla="*/ 1631373 w 5054095"/>
              <a:gd name="connsiteY25" fmla="*/ 3907557 h 4189031"/>
              <a:gd name="connsiteX26" fmla="*/ 1995055 w 5054095"/>
              <a:gd name="connsiteY26" fmla="*/ 4188111 h 4189031"/>
              <a:gd name="connsiteX27" fmla="*/ 2483427 w 5054095"/>
              <a:gd name="connsiteY27" fmla="*/ 3969902 h 4189031"/>
              <a:gd name="connsiteX28" fmla="*/ 3065318 w 5054095"/>
              <a:gd name="connsiteY28" fmla="*/ 3284102 h 4189031"/>
              <a:gd name="connsiteX29" fmla="*/ 3408218 w 5054095"/>
              <a:gd name="connsiteY29" fmla="*/ 3307914 h 4189031"/>
              <a:gd name="connsiteX30" fmla="*/ 3449565 w 5054095"/>
              <a:gd name="connsiteY30" fmla="*/ 3578944 h 4189031"/>
              <a:gd name="connsiteX31" fmla="*/ 3699164 w 5054095"/>
              <a:gd name="connsiteY31" fmla="*/ 3720520 h 4189031"/>
              <a:gd name="connsiteX32" fmla="*/ 4094018 w 5054095"/>
              <a:gd name="connsiteY32" fmla="*/ 3595829 h 4189031"/>
              <a:gd name="connsiteX33" fmla="*/ 4281055 w 5054095"/>
              <a:gd name="connsiteY33" fmla="*/ 3429575 h 4189031"/>
              <a:gd name="connsiteX34" fmla="*/ 4333009 w 5054095"/>
              <a:gd name="connsiteY34" fmla="*/ 3200975 h 4189031"/>
              <a:gd name="connsiteX35" fmla="*/ 4218709 w 5054095"/>
              <a:gd name="connsiteY35" fmla="*/ 2993156 h 4189031"/>
              <a:gd name="connsiteX36" fmla="*/ 3969327 w 5054095"/>
              <a:gd name="connsiteY36" fmla="*/ 2806120 h 4189031"/>
              <a:gd name="connsiteX37" fmla="*/ 4000501 w 5054095"/>
              <a:gd name="connsiteY37" fmla="*/ 2307357 h 4189031"/>
              <a:gd name="connsiteX38" fmla="*/ 3829266 w 5054095"/>
              <a:gd name="connsiteY38" fmla="*/ 1895616 h 4189031"/>
              <a:gd name="connsiteX39" fmla="*/ 3633355 w 5054095"/>
              <a:gd name="connsiteY39" fmla="*/ 1557263 h 4189031"/>
              <a:gd name="connsiteX40" fmla="*/ 3865418 w 5054095"/>
              <a:gd name="connsiteY40" fmla="*/ 1091620 h 4189031"/>
              <a:gd name="connsiteX41" fmla="*/ 4270664 w 5054095"/>
              <a:gd name="connsiteY41" fmla="*/ 925366 h 4189031"/>
              <a:gd name="connsiteX42" fmla="*/ 4812289 w 5054095"/>
              <a:gd name="connsiteY42" fmla="*/ 1223888 h 4189031"/>
              <a:gd name="connsiteX43" fmla="*/ 5054095 w 5054095"/>
              <a:gd name="connsiteY43" fmla="*/ 1801232 h 4189031"/>
              <a:gd name="connsiteX0" fmla="*/ 0 w 5054095"/>
              <a:gd name="connsiteY0" fmla="*/ 333084 h 4189031"/>
              <a:gd name="connsiteX1" fmla="*/ 519545 w 5054095"/>
              <a:gd name="connsiteY1" fmla="*/ 73311 h 4189031"/>
              <a:gd name="connsiteX2" fmla="*/ 893618 w 5054095"/>
              <a:gd name="connsiteY2" fmla="*/ 10966 h 4189031"/>
              <a:gd name="connsiteX3" fmla="*/ 1215736 w 5054095"/>
              <a:gd name="connsiteY3" fmla="*/ 260348 h 4189031"/>
              <a:gd name="connsiteX4" fmla="*/ 1132609 w 5054095"/>
              <a:gd name="connsiteY4" fmla="*/ 551293 h 4189031"/>
              <a:gd name="connsiteX5" fmla="*/ 654627 w 5054095"/>
              <a:gd name="connsiteY5" fmla="*/ 624029 h 4189031"/>
              <a:gd name="connsiteX6" fmla="*/ 529936 w 5054095"/>
              <a:gd name="connsiteY6" fmla="*/ 821457 h 4189031"/>
              <a:gd name="connsiteX7" fmla="*/ 831273 w 5054095"/>
              <a:gd name="connsiteY7" fmla="*/ 1039666 h 4189031"/>
              <a:gd name="connsiteX8" fmla="*/ 1174173 w 5054095"/>
              <a:gd name="connsiteY8" fmla="*/ 1330611 h 4189031"/>
              <a:gd name="connsiteX9" fmla="*/ 446809 w 5054095"/>
              <a:gd name="connsiteY9" fmla="*/ 1912502 h 4189031"/>
              <a:gd name="connsiteX10" fmla="*/ 374073 w 5054095"/>
              <a:gd name="connsiteY10" fmla="*/ 2473611 h 4189031"/>
              <a:gd name="connsiteX11" fmla="*/ 498764 w 5054095"/>
              <a:gd name="connsiteY11" fmla="*/ 2910029 h 4189031"/>
              <a:gd name="connsiteX12" fmla="*/ 966355 w 5054095"/>
              <a:gd name="connsiteY12" fmla="*/ 3149020 h 4189031"/>
              <a:gd name="connsiteX13" fmla="*/ 1236518 w 5054095"/>
              <a:gd name="connsiteY13" fmla="*/ 2722993 h 4189031"/>
              <a:gd name="connsiteX14" fmla="*/ 1381991 w 5054095"/>
              <a:gd name="connsiteY14" fmla="*/ 2224229 h 4189031"/>
              <a:gd name="connsiteX15" fmla="*/ 1672937 w 5054095"/>
              <a:gd name="connsiteY15" fmla="*/ 2141102 h 4189031"/>
              <a:gd name="connsiteX16" fmla="*/ 1859973 w 5054095"/>
              <a:gd name="connsiteY16" fmla="*/ 2317747 h 4189031"/>
              <a:gd name="connsiteX17" fmla="*/ 2109355 w 5054095"/>
              <a:gd name="connsiteY17" fmla="*/ 2203448 h 4189031"/>
              <a:gd name="connsiteX18" fmla="*/ 2109355 w 5054095"/>
              <a:gd name="connsiteY18" fmla="*/ 1922893 h 4189031"/>
              <a:gd name="connsiteX19" fmla="*/ 2109355 w 5054095"/>
              <a:gd name="connsiteY19" fmla="*/ 1455302 h 4189031"/>
              <a:gd name="connsiteX20" fmla="*/ 2899064 w 5054095"/>
              <a:gd name="connsiteY20" fmla="*/ 1392957 h 4189031"/>
              <a:gd name="connsiteX21" fmla="*/ 3065318 w 5054095"/>
              <a:gd name="connsiteY21" fmla="*/ 2120320 h 4189031"/>
              <a:gd name="connsiteX22" fmla="*/ 2161309 w 5054095"/>
              <a:gd name="connsiteY22" fmla="*/ 2878857 h 4189031"/>
              <a:gd name="connsiteX23" fmla="*/ 2109355 w 5054095"/>
              <a:gd name="connsiteY23" fmla="*/ 3336057 h 4189031"/>
              <a:gd name="connsiteX24" fmla="*/ 1672936 w 5054095"/>
              <a:gd name="connsiteY24" fmla="*/ 3564656 h 4189031"/>
              <a:gd name="connsiteX25" fmla="*/ 1631373 w 5054095"/>
              <a:gd name="connsiteY25" fmla="*/ 3907557 h 4189031"/>
              <a:gd name="connsiteX26" fmla="*/ 1995055 w 5054095"/>
              <a:gd name="connsiteY26" fmla="*/ 4188111 h 4189031"/>
              <a:gd name="connsiteX27" fmla="*/ 2483427 w 5054095"/>
              <a:gd name="connsiteY27" fmla="*/ 3969902 h 4189031"/>
              <a:gd name="connsiteX28" fmla="*/ 3065318 w 5054095"/>
              <a:gd name="connsiteY28" fmla="*/ 3284102 h 4189031"/>
              <a:gd name="connsiteX29" fmla="*/ 3408218 w 5054095"/>
              <a:gd name="connsiteY29" fmla="*/ 3307914 h 4189031"/>
              <a:gd name="connsiteX30" fmla="*/ 3449565 w 5054095"/>
              <a:gd name="connsiteY30" fmla="*/ 3578944 h 4189031"/>
              <a:gd name="connsiteX31" fmla="*/ 3699164 w 5054095"/>
              <a:gd name="connsiteY31" fmla="*/ 3720520 h 4189031"/>
              <a:gd name="connsiteX32" fmla="*/ 4094018 w 5054095"/>
              <a:gd name="connsiteY32" fmla="*/ 3595829 h 4189031"/>
              <a:gd name="connsiteX33" fmla="*/ 4281055 w 5054095"/>
              <a:gd name="connsiteY33" fmla="*/ 3429575 h 4189031"/>
              <a:gd name="connsiteX34" fmla="*/ 4333009 w 5054095"/>
              <a:gd name="connsiteY34" fmla="*/ 3200975 h 4189031"/>
              <a:gd name="connsiteX35" fmla="*/ 4218709 w 5054095"/>
              <a:gd name="connsiteY35" fmla="*/ 2993156 h 4189031"/>
              <a:gd name="connsiteX36" fmla="*/ 3969327 w 5054095"/>
              <a:gd name="connsiteY36" fmla="*/ 2806120 h 4189031"/>
              <a:gd name="connsiteX37" fmla="*/ 4000501 w 5054095"/>
              <a:gd name="connsiteY37" fmla="*/ 2307357 h 4189031"/>
              <a:gd name="connsiteX38" fmla="*/ 3829266 w 5054095"/>
              <a:gd name="connsiteY38" fmla="*/ 1895616 h 4189031"/>
              <a:gd name="connsiteX39" fmla="*/ 3633355 w 5054095"/>
              <a:gd name="connsiteY39" fmla="*/ 1557263 h 4189031"/>
              <a:gd name="connsiteX40" fmla="*/ 3865418 w 5054095"/>
              <a:gd name="connsiteY40" fmla="*/ 1091620 h 4189031"/>
              <a:gd name="connsiteX41" fmla="*/ 4270664 w 5054095"/>
              <a:gd name="connsiteY41" fmla="*/ 925366 h 4189031"/>
              <a:gd name="connsiteX42" fmla="*/ 4831339 w 5054095"/>
              <a:gd name="connsiteY42" fmla="*/ 1200076 h 4189031"/>
              <a:gd name="connsiteX43" fmla="*/ 5054095 w 5054095"/>
              <a:gd name="connsiteY43" fmla="*/ 1801232 h 4189031"/>
              <a:gd name="connsiteX0" fmla="*/ 0 w 5054095"/>
              <a:gd name="connsiteY0" fmla="*/ 333084 h 4189031"/>
              <a:gd name="connsiteX1" fmla="*/ 519545 w 5054095"/>
              <a:gd name="connsiteY1" fmla="*/ 73311 h 4189031"/>
              <a:gd name="connsiteX2" fmla="*/ 893618 w 5054095"/>
              <a:gd name="connsiteY2" fmla="*/ 10966 h 4189031"/>
              <a:gd name="connsiteX3" fmla="*/ 1215736 w 5054095"/>
              <a:gd name="connsiteY3" fmla="*/ 260348 h 4189031"/>
              <a:gd name="connsiteX4" fmla="*/ 1132609 w 5054095"/>
              <a:gd name="connsiteY4" fmla="*/ 551293 h 4189031"/>
              <a:gd name="connsiteX5" fmla="*/ 654627 w 5054095"/>
              <a:gd name="connsiteY5" fmla="*/ 624029 h 4189031"/>
              <a:gd name="connsiteX6" fmla="*/ 529936 w 5054095"/>
              <a:gd name="connsiteY6" fmla="*/ 821457 h 4189031"/>
              <a:gd name="connsiteX7" fmla="*/ 831273 w 5054095"/>
              <a:gd name="connsiteY7" fmla="*/ 1039666 h 4189031"/>
              <a:gd name="connsiteX8" fmla="*/ 1174173 w 5054095"/>
              <a:gd name="connsiteY8" fmla="*/ 1330611 h 4189031"/>
              <a:gd name="connsiteX9" fmla="*/ 446809 w 5054095"/>
              <a:gd name="connsiteY9" fmla="*/ 1912502 h 4189031"/>
              <a:gd name="connsiteX10" fmla="*/ 374073 w 5054095"/>
              <a:gd name="connsiteY10" fmla="*/ 2473611 h 4189031"/>
              <a:gd name="connsiteX11" fmla="*/ 498764 w 5054095"/>
              <a:gd name="connsiteY11" fmla="*/ 2910029 h 4189031"/>
              <a:gd name="connsiteX12" fmla="*/ 966355 w 5054095"/>
              <a:gd name="connsiteY12" fmla="*/ 3149020 h 4189031"/>
              <a:gd name="connsiteX13" fmla="*/ 1236518 w 5054095"/>
              <a:gd name="connsiteY13" fmla="*/ 2722993 h 4189031"/>
              <a:gd name="connsiteX14" fmla="*/ 1381991 w 5054095"/>
              <a:gd name="connsiteY14" fmla="*/ 2224229 h 4189031"/>
              <a:gd name="connsiteX15" fmla="*/ 1672937 w 5054095"/>
              <a:gd name="connsiteY15" fmla="*/ 2141102 h 4189031"/>
              <a:gd name="connsiteX16" fmla="*/ 1859973 w 5054095"/>
              <a:gd name="connsiteY16" fmla="*/ 2317747 h 4189031"/>
              <a:gd name="connsiteX17" fmla="*/ 2109355 w 5054095"/>
              <a:gd name="connsiteY17" fmla="*/ 2203448 h 4189031"/>
              <a:gd name="connsiteX18" fmla="*/ 2109355 w 5054095"/>
              <a:gd name="connsiteY18" fmla="*/ 1922893 h 4189031"/>
              <a:gd name="connsiteX19" fmla="*/ 2109355 w 5054095"/>
              <a:gd name="connsiteY19" fmla="*/ 1455302 h 4189031"/>
              <a:gd name="connsiteX20" fmla="*/ 2899064 w 5054095"/>
              <a:gd name="connsiteY20" fmla="*/ 1392957 h 4189031"/>
              <a:gd name="connsiteX21" fmla="*/ 3065318 w 5054095"/>
              <a:gd name="connsiteY21" fmla="*/ 2120320 h 4189031"/>
              <a:gd name="connsiteX22" fmla="*/ 2161309 w 5054095"/>
              <a:gd name="connsiteY22" fmla="*/ 2878857 h 4189031"/>
              <a:gd name="connsiteX23" fmla="*/ 2109355 w 5054095"/>
              <a:gd name="connsiteY23" fmla="*/ 3336057 h 4189031"/>
              <a:gd name="connsiteX24" fmla="*/ 1672936 w 5054095"/>
              <a:gd name="connsiteY24" fmla="*/ 3564656 h 4189031"/>
              <a:gd name="connsiteX25" fmla="*/ 1631373 w 5054095"/>
              <a:gd name="connsiteY25" fmla="*/ 3907557 h 4189031"/>
              <a:gd name="connsiteX26" fmla="*/ 1995055 w 5054095"/>
              <a:gd name="connsiteY26" fmla="*/ 4188111 h 4189031"/>
              <a:gd name="connsiteX27" fmla="*/ 2483427 w 5054095"/>
              <a:gd name="connsiteY27" fmla="*/ 3969902 h 4189031"/>
              <a:gd name="connsiteX28" fmla="*/ 3065318 w 5054095"/>
              <a:gd name="connsiteY28" fmla="*/ 3284102 h 4189031"/>
              <a:gd name="connsiteX29" fmla="*/ 3408218 w 5054095"/>
              <a:gd name="connsiteY29" fmla="*/ 3307914 h 4189031"/>
              <a:gd name="connsiteX30" fmla="*/ 3449565 w 5054095"/>
              <a:gd name="connsiteY30" fmla="*/ 3578944 h 4189031"/>
              <a:gd name="connsiteX31" fmla="*/ 3699164 w 5054095"/>
              <a:gd name="connsiteY31" fmla="*/ 3720520 h 4189031"/>
              <a:gd name="connsiteX32" fmla="*/ 4094018 w 5054095"/>
              <a:gd name="connsiteY32" fmla="*/ 3595829 h 4189031"/>
              <a:gd name="connsiteX33" fmla="*/ 4281055 w 5054095"/>
              <a:gd name="connsiteY33" fmla="*/ 3429575 h 4189031"/>
              <a:gd name="connsiteX34" fmla="*/ 4333009 w 5054095"/>
              <a:gd name="connsiteY34" fmla="*/ 3200975 h 4189031"/>
              <a:gd name="connsiteX35" fmla="*/ 4218709 w 5054095"/>
              <a:gd name="connsiteY35" fmla="*/ 2993156 h 4189031"/>
              <a:gd name="connsiteX36" fmla="*/ 3969327 w 5054095"/>
              <a:gd name="connsiteY36" fmla="*/ 2806120 h 4189031"/>
              <a:gd name="connsiteX37" fmla="*/ 4000501 w 5054095"/>
              <a:gd name="connsiteY37" fmla="*/ 2307357 h 4189031"/>
              <a:gd name="connsiteX38" fmla="*/ 3829266 w 5054095"/>
              <a:gd name="connsiteY38" fmla="*/ 1895616 h 4189031"/>
              <a:gd name="connsiteX39" fmla="*/ 3633355 w 5054095"/>
              <a:gd name="connsiteY39" fmla="*/ 1557263 h 4189031"/>
              <a:gd name="connsiteX40" fmla="*/ 3884468 w 5054095"/>
              <a:gd name="connsiteY40" fmla="*/ 1148770 h 4189031"/>
              <a:gd name="connsiteX41" fmla="*/ 4270664 w 5054095"/>
              <a:gd name="connsiteY41" fmla="*/ 925366 h 4189031"/>
              <a:gd name="connsiteX42" fmla="*/ 4831339 w 5054095"/>
              <a:gd name="connsiteY42" fmla="*/ 1200076 h 4189031"/>
              <a:gd name="connsiteX43" fmla="*/ 5054095 w 5054095"/>
              <a:gd name="connsiteY43" fmla="*/ 1801232 h 4189031"/>
              <a:gd name="connsiteX0" fmla="*/ 0 w 5054095"/>
              <a:gd name="connsiteY0" fmla="*/ 333084 h 4189031"/>
              <a:gd name="connsiteX1" fmla="*/ 519545 w 5054095"/>
              <a:gd name="connsiteY1" fmla="*/ 73311 h 4189031"/>
              <a:gd name="connsiteX2" fmla="*/ 893618 w 5054095"/>
              <a:gd name="connsiteY2" fmla="*/ 10966 h 4189031"/>
              <a:gd name="connsiteX3" fmla="*/ 1215736 w 5054095"/>
              <a:gd name="connsiteY3" fmla="*/ 260348 h 4189031"/>
              <a:gd name="connsiteX4" fmla="*/ 1132609 w 5054095"/>
              <a:gd name="connsiteY4" fmla="*/ 551293 h 4189031"/>
              <a:gd name="connsiteX5" fmla="*/ 654627 w 5054095"/>
              <a:gd name="connsiteY5" fmla="*/ 624029 h 4189031"/>
              <a:gd name="connsiteX6" fmla="*/ 529936 w 5054095"/>
              <a:gd name="connsiteY6" fmla="*/ 821457 h 4189031"/>
              <a:gd name="connsiteX7" fmla="*/ 831273 w 5054095"/>
              <a:gd name="connsiteY7" fmla="*/ 1039666 h 4189031"/>
              <a:gd name="connsiteX8" fmla="*/ 1174173 w 5054095"/>
              <a:gd name="connsiteY8" fmla="*/ 1330611 h 4189031"/>
              <a:gd name="connsiteX9" fmla="*/ 446809 w 5054095"/>
              <a:gd name="connsiteY9" fmla="*/ 1912502 h 4189031"/>
              <a:gd name="connsiteX10" fmla="*/ 374073 w 5054095"/>
              <a:gd name="connsiteY10" fmla="*/ 2473611 h 4189031"/>
              <a:gd name="connsiteX11" fmla="*/ 498764 w 5054095"/>
              <a:gd name="connsiteY11" fmla="*/ 2910029 h 4189031"/>
              <a:gd name="connsiteX12" fmla="*/ 966355 w 5054095"/>
              <a:gd name="connsiteY12" fmla="*/ 3149020 h 4189031"/>
              <a:gd name="connsiteX13" fmla="*/ 1236518 w 5054095"/>
              <a:gd name="connsiteY13" fmla="*/ 2722993 h 4189031"/>
              <a:gd name="connsiteX14" fmla="*/ 1381991 w 5054095"/>
              <a:gd name="connsiteY14" fmla="*/ 2224229 h 4189031"/>
              <a:gd name="connsiteX15" fmla="*/ 1672937 w 5054095"/>
              <a:gd name="connsiteY15" fmla="*/ 2141102 h 4189031"/>
              <a:gd name="connsiteX16" fmla="*/ 1859973 w 5054095"/>
              <a:gd name="connsiteY16" fmla="*/ 2317747 h 4189031"/>
              <a:gd name="connsiteX17" fmla="*/ 2109355 w 5054095"/>
              <a:gd name="connsiteY17" fmla="*/ 2203448 h 4189031"/>
              <a:gd name="connsiteX18" fmla="*/ 2109355 w 5054095"/>
              <a:gd name="connsiteY18" fmla="*/ 1922893 h 4189031"/>
              <a:gd name="connsiteX19" fmla="*/ 2109355 w 5054095"/>
              <a:gd name="connsiteY19" fmla="*/ 1455302 h 4189031"/>
              <a:gd name="connsiteX20" fmla="*/ 2899064 w 5054095"/>
              <a:gd name="connsiteY20" fmla="*/ 1392957 h 4189031"/>
              <a:gd name="connsiteX21" fmla="*/ 3065318 w 5054095"/>
              <a:gd name="connsiteY21" fmla="*/ 2120320 h 4189031"/>
              <a:gd name="connsiteX22" fmla="*/ 2161309 w 5054095"/>
              <a:gd name="connsiteY22" fmla="*/ 2878857 h 4189031"/>
              <a:gd name="connsiteX23" fmla="*/ 2109355 w 5054095"/>
              <a:gd name="connsiteY23" fmla="*/ 3336057 h 4189031"/>
              <a:gd name="connsiteX24" fmla="*/ 1672936 w 5054095"/>
              <a:gd name="connsiteY24" fmla="*/ 3564656 h 4189031"/>
              <a:gd name="connsiteX25" fmla="*/ 1631373 w 5054095"/>
              <a:gd name="connsiteY25" fmla="*/ 3907557 h 4189031"/>
              <a:gd name="connsiteX26" fmla="*/ 1995055 w 5054095"/>
              <a:gd name="connsiteY26" fmla="*/ 4188111 h 4189031"/>
              <a:gd name="connsiteX27" fmla="*/ 2483427 w 5054095"/>
              <a:gd name="connsiteY27" fmla="*/ 3969902 h 4189031"/>
              <a:gd name="connsiteX28" fmla="*/ 3065318 w 5054095"/>
              <a:gd name="connsiteY28" fmla="*/ 3284102 h 4189031"/>
              <a:gd name="connsiteX29" fmla="*/ 3408218 w 5054095"/>
              <a:gd name="connsiteY29" fmla="*/ 3307914 h 4189031"/>
              <a:gd name="connsiteX30" fmla="*/ 3449565 w 5054095"/>
              <a:gd name="connsiteY30" fmla="*/ 3578944 h 4189031"/>
              <a:gd name="connsiteX31" fmla="*/ 3699164 w 5054095"/>
              <a:gd name="connsiteY31" fmla="*/ 3720520 h 4189031"/>
              <a:gd name="connsiteX32" fmla="*/ 4094018 w 5054095"/>
              <a:gd name="connsiteY32" fmla="*/ 3595829 h 4189031"/>
              <a:gd name="connsiteX33" fmla="*/ 4281055 w 5054095"/>
              <a:gd name="connsiteY33" fmla="*/ 3429575 h 4189031"/>
              <a:gd name="connsiteX34" fmla="*/ 4333009 w 5054095"/>
              <a:gd name="connsiteY34" fmla="*/ 3200975 h 4189031"/>
              <a:gd name="connsiteX35" fmla="*/ 4218709 w 5054095"/>
              <a:gd name="connsiteY35" fmla="*/ 2993156 h 4189031"/>
              <a:gd name="connsiteX36" fmla="*/ 3969327 w 5054095"/>
              <a:gd name="connsiteY36" fmla="*/ 2806120 h 4189031"/>
              <a:gd name="connsiteX37" fmla="*/ 4000501 w 5054095"/>
              <a:gd name="connsiteY37" fmla="*/ 2307357 h 4189031"/>
              <a:gd name="connsiteX38" fmla="*/ 3829266 w 5054095"/>
              <a:gd name="connsiteY38" fmla="*/ 1895616 h 4189031"/>
              <a:gd name="connsiteX39" fmla="*/ 3633355 w 5054095"/>
              <a:gd name="connsiteY39" fmla="*/ 1557263 h 4189031"/>
              <a:gd name="connsiteX40" fmla="*/ 3870180 w 5054095"/>
              <a:gd name="connsiteY40" fmla="*/ 1122576 h 4189031"/>
              <a:gd name="connsiteX41" fmla="*/ 4270664 w 5054095"/>
              <a:gd name="connsiteY41" fmla="*/ 925366 h 4189031"/>
              <a:gd name="connsiteX42" fmla="*/ 4831339 w 5054095"/>
              <a:gd name="connsiteY42" fmla="*/ 1200076 h 4189031"/>
              <a:gd name="connsiteX43" fmla="*/ 5054095 w 5054095"/>
              <a:gd name="connsiteY43" fmla="*/ 1801232 h 4189031"/>
              <a:gd name="connsiteX0" fmla="*/ 0 w 5054095"/>
              <a:gd name="connsiteY0" fmla="*/ 333084 h 4189031"/>
              <a:gd name="connsiteX1" fmla="*/ 519545 w 5054095"/>
              <a:gd name="connsiteY1" fmla="*/ 73311 h 4189031"/>
              <a:gd name="connsiteX2" fmla="*/ 893618 w 5054095"/>
              <a:gd name="connsiteY2" fmla="*/ 10966 h 4189031"/>
              <a:gd name="connsiteX3" fmla="*/ 1215736 w 5054095"/>
              <a:gd name="connsiteY3" fmla="*/ 260348 h 4189031"/>
              <a:gd name="connsiteX4" fmla="*/ 1132609 w 5054095"/>
              <a:gd name="connsiteY4" fmla="*/ 551293 h 4189031"/>
              <a:gd name="connsiteX5" fmla="*/ 654627 w 5054095"/>
              <a:gd name="connsiteY5" fmla="*/ 624029 h 4189031"/>
              <a:gd name="connsiteX6" fmla="*/ 529936 w 5054095"/>
              <a:gd name="connsiteY6" fmla="*/ 821457 h 4189031"/>
              <a:gd name="connsiteX7" fmla="*/ 831273 w 5054095"/>
              <a:gd name="connsiteY7" fmla="*/ 1039666 h 4189031"/>
              <a:gd name="connsiteX8" fmla="*/ 1174173 w 5054095"/>
              <a:gd name="connsiteY8" fmla="*/ 1330611 h 4189031"/>
              <a:gd name="connsiteX9" fmla="*/ 446809 w 5054095"/>
              <a:gd name="connsiteY9" fmla="*/ 1912502 h 4189031"/>
              <a:gd name="connsiteX10" fmla="*/ 374073 w 5054095"/>
              <a:gd name="connsiteY10" fmla="*/ 2473611 h 4189031"/>
              <a:gd name="connsiteX11" fmla="*/ 498764 w 5054095"/>
              <a:gd name="connsiteY11" fmla="*/ 2910029 h 4189031"/>
              <a:gd name="connsiteX12" fmla="*/ 966355 w 5054095"/>
              <a:gd name="connsiteY12" fmla="*/ 3149020 h 4189031"/>
              <a:gd name="connsiteX13" fmla="*/ 1236518 w 5054095"/>
              <a:gd name="connsiteY13" fmla="*/ 2722993 h 4189031"/>
              <a:gd name="connsiteX14" fmla="*/ 1381991 w 5054095"/>
              <a:gd name="connsiteY14" fmla="*/ 2224229 h 4189031"/>
              <a:gd name="connsiteX15" fmla="*/ 1672937 w 5054095"/>
              <a:gd name="connsiteY15" fmla="*/ 2141102 h 4189031"/>
              <a:gd name="connsiteX16" fmla="*/ 1859973 w 5054095"/>
              <a:gd name="connsiteY16" fmla="*/ 2317747 h 4189031"/>
              <a:gd name="connsiteX17" fmla="*/ 2109355 w 5054095"/>
              <a:gd name="connsiteY17" fmla="*/ 2203448 h 4189031"/>
              <a:gd name="connsiteX18" fmla="*/ 2109355 w 5054095"/>
              <a:gd name="connsiteY18" fmla="*/ 1922893 h 4189031"/>
              <a:gd name="connsiteX19" fmla="*/ 2109355 w 5054095"/>
              <a:gd name="connsiteY19" fmla="*/ 1455302 h 4189031"/>
              <a:gd name="connsiteX20" fmla="*/ 2899064 w 5054095"/>
              <a:gd name="connsiteY20" fmla="*/ 1392957 h 4189031"/>
              <a:gd name="connsiteX21" fmla="*/ 3065318 w 5054095"/>
              <a:gd name="connsiteY21" fmla="*/ 2120320 h 4189031"/>
              <a:gd name="connsiteX22" fmla="*/ 2161309 w 5054095"/>
              <a:gd name="connsiteY22" fmla="*/ 2878857 h 4189031"/>
              <a:gd name="connsiteX23" fmla="*/ 2109355 w 5054095"/>
              <a:gd name="connsiteY23" fmla="*/ 3336057 h 4189031"/>
              <a:gd name="connsiteX24" fmla="*/ 1672936 w 5054095"/>
              <a:gd name="connsiteY24" fmla="*/ 3564656 h 4189031"/>
              <a:gd name="connsiteX25" fmla="*/ 1631373 w 5054095"/>
              <a:gd name="connsiteY25" fmla="*/ 3907557 h 4189031"/>
              <a:gd name="connsiteX26" fmla="*/ 1995055 w 5054095"/>
              <a:gd name="connsiteY26" fmla="*/ 4188111 h 4189031"/>
              <a:gd name="connsiteX27" fmla="*/ 2483427 w 5054095"/>
              <a:gd name="connsiteY27" fmla="*/ 3969902 h 4189031"/>
              <a:gd name="connsiteX28" fmla="*/ 3065318 w 5054095"/>
              <a:gd name="connsiteY28" fmla="*/ 3284102 h 4189031"/>
              <a:gd name="connsiteX29" fmla="*/ 3408218 w 5054095"/>
              <a:gd name="connsiteY29" fmla="*/ 3307914 h 4189031"/>
              <a:gd name="connsiteX30" fmla="*/ 3449565 w 5054095"/>
              <a:gd name="connsiteY30" fmla="*/ 3578944 h 4189031"/>
              <a:gd name="connsiteX31" fmla="*/ 3699164 w 5054095"/>
              <a:gd name="connsiteY31" fmla="*/ 3720520 h 4189031"/>
              <a:gd name="connsiteX32" fmla="*/ 4094018 w 5054095"/>
              <a:gd name="connsiteY32" fmla="*/ 3595829 h 4189031"/>
              <a:gd name="connsiteX33" fmla="*/ 4281055 w 5054095"/>
              <a:gd name="connsiteY33" fmla="*/ 3429575 h 4189031"/>
              <a:gd name="connsiteX34" fmla="*/ 4333009 w 5054095"/>
              <a:gd name="connsiteY34" fmla="*/ 3200975 h 4189031"/>
              <a:gd name="connsiteX35" fmla="*/ 4218709 w 5054095"/>
              <a:gd name="connsiteY35" fmla="*/ 2993156 h 4189031"/>
              <a:gd name="connsiteX36" fmla="*/ 3969327 w 5054095"/>
              <a:gd name="connsiteY36" fmla="*/ 2806120 h 4189031"/>
              <a:gd name="connsiteX37" fmla="*/ 4000501 w 5054095"/>
              <a:gd name="connsiteY37" fmla="*/ 2307357 h 4189031"/>
              <a:gd name="connsiteX38" fmla="*/ 3829266 w 5054095"/>
              <a:gd name="connsiteY38" fmla="*/ 1895616 h 4189031"/>
              <a:gd name="connsiteX39" fmla="*/ 3633355 w 5054095"/>
              <a:gd name="connsiteY39" fmla="*/ 1557263 h 4189031"/>
              <a:gd name="connsiteX40" fmla="*/ 3870180 w 5054095"/>
              <a:gd name="connsiteY40" fmla="*/ 1122576 h 4189031"/>
              <a:gd name="connsiteX41" fmla="*/ 4277808 w 5054095"/>
              <a:gd name="connsiteY41" fmla="*/ 1068241 h 4189031"/>
              <a:gd name="connsiteX42" fmla="*/ 4831339 w 5054095"/>
              <a:gd name="connsiteY42" fmla="*/ 1200076 h 4189031"/>
              <a:gd name="connsiteX43" fmla="*/ 5054095 w 5054095"/>
              <a:gd name="connsiteY43" fmla="*/ 1801232 h 4189031"/>
              <a:gd name="connsiteX0" fmla="*/ 0 w 5054095"/>
              <a:gd name="connsiteY0" fmla="*/ 333084 h 4189031"/>
              <a:gd name="connsiteX1" fmla="*/ 519545 w 5054095"/>
              <a:gd name="connsiteY1" fmla="*/ 73311 h 4189031"/>
              <a:gd name="connsiteX2" fmla="*/ 893618 w 5054095"/>
              <a:gd name="connsiteY2" fmla="*/ 10966 h 4189031"/>
              <a:gd name="connsiteX3" fmla="*/ 1215736 w 5054095"/>
              <a:gd name="connsiteY3" fmla="*/ 260348 h 4189031"/>
              <a:gd name="connsiteX4" fmla="*/ 1132609 w 5054095"/>
              <a:gd name="connsiteY4" fmla="*/ 551293 h 4189031"/>
              <a:gd name="connsiteX5" fmla="*/ 654627 w 5054095"/>
              <a:gd name="connsiteY5" fmla="*/ 624029 h 4189031"/>
              <a:gd name="connsiteX6" fmla="*/ 529936 w 5054095"/>
              <a:gd name="connsiteY6" fmla="*/ 821457 h 4189031"/>
              <a:gd name="connsiteX7" fmla="*/ 831273 w 5054095"/>
              <a:gd name="connsiteY7" fmla="*/ 1039666 h 4189031"/>
              <a:gd name="connsiteX8" fmla="*/ 1174173 w 5054095"/>
              <a:gd name="connsiteY8" fmla="*/ 1330611 h 4189031"/>
              <a:gd name="connsiteX9" fmla="*/ 446809 w 5054095"/>
              <a:gd name="connsiteY9" fmla="*/ 1912502 h 4189031"/>
              <a:gd name="connsiteX10" fmla="*/ 374073 w 5054095"/>
              <a:gd name="connsiteY10" fmla="*/ 2473611 h 4189031"/>
              <a:gd name="connsiteX11" fmla="*/ 498764 w 5054095"/>
              <a:gd name="connsiteY11" fmla="*/ 2910029 h 4189031"/>
              <a:gd name="connsiteX12" fmla="*/ 966355 w 5054095"/>
              <a:gd name="connsiteY12" fmla="*/ 3149020 h 4189031"/>
              <a:gd name="connsiteX13" fmla="*/ 1236518 w 5054095"/>
              <a:gd name="connsiteY13" fmla="*/ 2722993 h 4189031"/>
              <a:gd name="connsiteX14" fmla="*/ 1381991 w 5054095"/>
              <a:gd name="connsiteY14" fmla="*/ 2224229 h 4189031"/>
              <a:gd name="connsiteX15" fmla="*/ 1672937 w 5054095"/>
              <a:gd name="connsiteY15" fmla="*/ 2141102 h 4189031"/>
              <a:gd name="connsiteX16" fmla="*/ 1859973 w 5054095"/>
              <a:gd name="connsiteY16" fmla="*/ 2317747 h 4189031"/>
              <a:gd name="connsiteX17" fmla="*/ 2109355 w 5054095"/>
              <a:gd name="connsiteY17" fmla="*/ 2203448 h 4189031"/>
              <a:gd name="connsiteX18" fmla="*/ 2109355 w 5054095"/>
              <a:gd name="connsiteY18" fmla="*/ 1922893 h 4189031"/>
              <a:gd name="connsiteX19" fmla="*/ 2109355 w 5054095"/>
              <a:gd name="connsiteY19" fmla="*/ 1455302 h 4189031"/>
              <a:gd name="connsiteX20" fmla="*/ 2899064 w 5054095"/>
              <a:gd name="connsiteY20" fmla="*/ 1392957 h 4189031"/>
              <a:gd name="connsiteX21" fmla="*/ 3065318 w 5054095"/>
              <a:gd name="connsiteY21" fmla="*/ 2120320 h 4189031"/>
              <a:gd name="connsiteX22" fmla="*/ 2161309 w 5054095"/>
              <a:gd name="connsiteY22" fmla="*/ 2878857 h 4189031"/>
              <a:gd name="connsiteX23" fmla="*/ 2109355 w 5054095"/>
              <a:gd name="connsiteY23" fmla="*/ 3336057 h 4189031"/>
              <a:gd name="connsiteX24" fmla="*/ 1672936 w 5054095"/>
              <a:gd name="connsiteY24" fmla="*/ 3564656 h 4189031"/>
              <a:gd name="connsiteX25" fmla="*/ 1631373 w 5054095"/>
              <a:gd name="connsiteY25" fmla="*/ 3907557 h 4189031"/>
              <a:gd name="connsiteX26" fmla="*/ 1995055 w 5054095"/>
              <a:gd name="connsiteY26" fmla="*/ 4188111 h 4189031"/>
              <a:gd name="connsiteX27" fmla="*/ 2483427 w 5054095"/>
              <a:gd name="connsiteY27" fmla="*/ 3969902 h 4189031"/>
              <a:gd name="connsiteX28" fmla="*/ 3065318 w 5054095"/>
              <a:gd name="connsiteY28" fmla="*/ 3284102 h 4189031"/>
              <a:gd name="connsiteX29" fmla="*/ 3408218 w 5054095"/>
              <a:gd name="connsiteY29" fmla="*/ 3307914 h 4189031"/>
              <a:gd name="connsiteX30" fmla="*/ 3449565 w 5054095"/>
              <a:gd name="connsiteY30" fmla="*/ 3578944 h 4189031"/>
              <a:gd name="connsiteX31" fmla="*/ 3699164 w 5054095"/>
              <a:gd name="connsiteY31" fmla="*/ 3720520 h 4189031"/>
              <a:gd name="connsiteX32" fmla="*/ 4094018 w 5054095"/>
              <a:gd name="connsiteY32" fmla="*/ 3595829 h 4189031"/>
              <a:gd name="connsiteX33" fmla="*/ 4281055 w 5054095"/>
              <a:gd name="connsiteY33" fmla="*/ 3429575 h 4189031"/>
              <a:gd name="connsiteX34" fmla="*/ 4333009 w 5054095"/>
              <a:gd name="connsiteY34" fmla="*/ 3200975 h 4189031"/>
              <a:gd name="connsiteX35" fmla="*/ 4218709 w 5054095"/>
              <a:gd name="connsiteY35" fmla="*/ 2993156 h 4189031"/>
              <a:gd name="connsiteX36" fmla="*/ 3969327 w 5054095"/>
              <a:gd name="connsiteY36" fmla="*/ 2806120 h 4189031"/>
              <a:gd name="connsiteX37" fmla="*/ 4000501 w 5054095"/>
              <a:gd name="connsiteY37" fmla="*/ 2307357 h 4189031"/>
              <a:gd name="connsiteX38" fmla="*/ 3829266 w 5054095"/>
              <a:gd name="connsiteY38" fmla="*/ 1895616 h 4189031"/>
              <a:gd name="connsiteX39" fmla="*/ 3633355 w 5054095"/>
              <a:gd name="connsiteY39" fmla="*/ 1557263 h 4189031"/>
              <a:gd name="connsiteX40" fmla="*/ 3782073 w 5054095"/>
              <a:gd name="connsiteY40" fmla="*/ 1205920 h 4189031"/>
              <a:gd name="connsiteX41" fmla="*/ 4277808 w 5054095"/>
              <a:gd name="connsiteY41" fmla="*/ 1068241 h 4189031"/>
              <a:gd name="connsiteX42" fmla="*/ 4831339 w 5054095"/>
              <a:gd name="connsiteY42" fmla="*/ 1200076 h 4189031"/>
              <a:gd name="connsiteX43" fmla="*/ 5054095 w 5054095"/>
              <a:gd name="connsiteY43" fmla="*/ 1801232 h 4189031"/>
              <a:gd name="connsiteX0" fmla="*/ 0 w 5054095"/>
              <a:gd name="connsiteY0" fmla="*/ 333084 h 4189031"/>
              <a:gd name="connsiteX1" fmla="*/ 519545 w 5054095"/>
              <a:gd name="connsiteY1" fmla="*/ 73311 h 4189031"/>
              <a:gd name="connsiteX2" fmla="*/ 893618 w 5054095"/>
              <a:gd name="connsiteY2" fmla="*/ 10966 h 4189031"/>
              <a:gd name="connsiteX3" fmla="*/ 1215736 w 5054095"/>
              <a:gd name="connsiteY3" fmla="*/ 260348 h 4189031"/>
              <a:gd name="connsiteX4" fmla="*/ 1132609 w 5054095"/>
              <a:gd name="connsiteY4" fmla="*/ 551293 h 4189031"/>
              <a:gd name="connsiteX5" fmla="*/ 654627 w 5054095"/>
              <a:gd name="connsiteY5" fmla="*/ 624029 h 4189031"/>
              <a:gd name="connsiteX6" fmla="*/ 529936 w 5054095"/>
              <a:gd name="connsiteY6" fmla="*/ 821457 h 4189031"/>
              <a:gd name="connsiteX7" fmla="*/ 831273 w 5054095"/>
              <a:gd name="connsiteY7" fmla="*/ 1039666 h 4189031"/>
              <a:gd name="connsiteX8" fmla="*/ 1174173 w 5054095"/>
              <a:gd name="connsiteY8" fmla="*/ 1330611 h 4189031"/>
              <a:gd name="connsiteX9" fmla="*/ 446809 w 5054095"/>
              <a:gd name="connsiteY9" fmla="*/ 1912502 h 4189031"/>
              <a:gd name="connsiteX10" fmla="*/ 374073 w 5054095"/>
              <a:gd name="connsiteY10" fmla="*/ 2473611 h 4189031"/>
              <a:gd name="connsiteX11" fmla="*/ 498764 w 5054095"/>
              <a:gd name="connsiteY11" fmla="*/ 2910029 h 4189031"/>
              <a:gd name="connsiteX12" fmla="*/ 966355 w 5054095"/>
              <a:gd name="connsiteY12" fmla="*/ 3149020 h 4189031"/>
              <a:gd name="connsiteX13" fmla="*/ 1236518 w 5054095"/>
              <a:gd name="connsiteY13" fmla="*/ 2722993 h 4189031"/>
              <a:gd name="connsiteX14" fmla="*/ 1381991 w 5054095"/>
              <a:gd name="connsiteY14" fmla="*/ 2224229 h 4189031"/>
              <a:gd name="connsiteX15" fmla="*/ 1672937 w 5054095"/>
              <a:gd name="connsiteY15" fmla="*/ 2141102 h 4189031"/>
              <a:gd name="connsiteX16" fmla="*/ 1859973 w 5054095"/>
              <a:gd name="connsiteY16" fmla="*/ 2317747 h 4189031"/>
              <a:gd name="connsiteX17" fmla="*/ 2109355 w 5054095"/>
              <a:gd name="connsiteY17" fmla="*/ 2203448 h 4189031"/>
              <a:gd name="connsiteX18" fmla="*/ 2109355 w 5054095"/>
              <a:gd name="connsiteY18" fmla="*/ 1922893 h 4189031"/>
              <a:gd name="connsiteX19" fmla="*/ 2109355 w 5054095"/>
              <a:gd name="connsiteY19" fmla="*/ 1455302 h 4189031"/>
              <a:gd name="connsiteX20" fmla="*/ 2899064 w 5054095"/>
              <a:gd name="connsiteY20" fmla="*/ 1392957 h 4189031"/>
              <a:gd name="connsiteX21" fmla="*/ 3065318 w 5054095"/>
              <a:gd name="connsiteY21" fmla="*/ 2120320 h 4189031"/>
              <a:gd name="connsiteX22" fmla="*/ 2161309 w 5054095"/>
              <a:gd name="connsiteY22" fmla="*/ 2878857 h 4189031"/>
              <a:gd name="connsiteX23" fmla="*/ 2109355 w 5054095"/>
              <a:gd name="connsiteY23" fmla="*/ 3336057 h 4189031"/>
              <a:gd name="connsiteX24" fmla="*/ 1672936 w 5054095"/>
              <a:gd name="connsiteY24" fmla="*/ 3564656 h 4189031"/>
              <a:gd name="connsiteX25" fmla="*/ 1631373 w 5054095"/>
              <a:gd name="connsiteY25" fmla="*/ 3907557 h 4189031"/>
              <a:gd name="connsiteX26" fmla="*/ 1995055 w 5054095"/>
              <a:gd name="connsiteY26" fmla="*/ 4188111 h 4189031"/>
              <a:gd name="connsiteX27" fmla="*/ 2483427 w 5054095"/>
              <a:gd name="connsiteY27" fmla="*/ 3969902 h 4189031"/>
              <a:gd name="connsiteX28" fmla="*/ 3065318 w 5054095"/>
              <a:gd name="connsiteY28" fmla="*/ 3284102 h 4189031"/>
              <a:gd name="connsiteX29" fmla="*/ 3408218 w 5054095"/>
              <a:gd name="connsiteY29" fmla="*/ 3307914 h 4189031"/>
              <a:gd name="connsiteX30" fmla="*/ 3449565 w 5054095"/>
              <a:gd name="connsiteY30" fmla="*/ 3578944 h 4189031"/>
              <a:gd name="connsiteX31" fmla="*/ 3699164 w 5054095"/>
              <a:gd name="connsiteY31" fmla="*/ 3720520 h 4189031"/>
              <a:gd name="connsiteX32" fmla="*/ 4094018 w 5054095"/>
              <a:gd name="connsiteY32" fmla="*/ 3595829 h 4189031"/>
              <a:gd name="connsiteX33" fmla="*/ 4281055 w 5054095"/>
              <a:gd name="connsiteY33" fmla="*/ 3429575 h 4189031"/>
              <a:gd name="connsiteX34" fmla="*/ 4333009 w 5054095"/>
              <a:gd name="connsiteY34" fmla="*/ 3200975 h 4189031"/>
              <a:gd name="connsiteX35" fmla="*/ 4218709 w 5054095"/>
              <a:gd name="connsiteY35" fmla="*/ 2993156 h 4189031"/>
              <a:gd name="connsiteX36" fmla="*/ 3969327 w 5054095"/>
              <a:gd name="connsiteY36" fmla="*/ 2806120 h 4189031"/>
              <a:gd name="connsiteX37" fmla="*/ 4000501 w 5054095"/>
              <a:gd name="connsiteY37" fmla="*/ 2307357 h 4189031"/>
              <a:gd name="connsiteX38" fmla="*/ 3829266 w 5054095"/>
              <a:gd name="connsiteY38" fmla="*/ 1895616 h 4189031"/>
              <a:gd name="connsiteX39" fmla="*/ 3633355 w 5054095"/>
              <a:gd name="connsiteY39" fmla="*/ 1557263 h 4189031"/>
              <a:gd name="connsiteX40" fmla="*/ 3782073 w 5054095"/>
              <a:gd name="connsiteY40" fmla="*/ 1205920 h 4189031"/>
              <a:gd name="connsiteX41" fmla="*/ 4282571 w 5054095"/>
              <a:gd name="connsiteY41" fmla="*/ 1115866 h 4189031"/>
              <a:gd name="connsiteX42" fmla="*/ 4831339 w 5054095"/>
              <a:gd name="connsiteY42" fmla="*/ 1200076 h 4189031"/>
              <a:gd name="connsiteX43" fmla="*/ 5054095 w 5054095"/>
              <a:gd name="connsiteY43" fmla="*/ 1801232 h 4189031"/>
              <a:gd name="connsiteX0" fmla="*/ 0 w 5054095"/>
              <a:gd name="connsiteY0" fmla="*/ 333084 h 4189031"/>
              <a:gd name="connsiteX1" fmla="*/ 519545 w 5054095"/>
              <a:gd name="connsiteY1" fmla="*/ 73311 h 4189031"/>
              <a:gd name="connsiteX2" fmla="*/ 893618 w 5054095"/>
              <a:gd name="connsiteY2" fmla="*/ 10966 h 4189031"/>
              <a:gd name="connsiteX3" fmla="*/ 1215736 w 5054095"/>
              <a:gd name="connsiteY3" fmla="*/ 260348 h 4189031"/>
              <a:gd name="connsiteX4" fmla="*/ 1132609 w 5054095"/>
              <a:gd name="connsiteY4" fmla="*/ 551293 h 4189031"/>
              <a:gd name="connsiteX5" fmla="*/ 654627 w 5054095"/>
              <a:gd name="connsiteY5" fmla="*/ 624029 h 4189031"/>
              <a:gd name="connsiteX6" fmla="*/ 529936 w 5054095"/>
              <a:gd name="connsiteY6" fmla="*/ 821457 h 4189031"/>
              <a:gd name="connsiteX7" fmla="*/ 831273 w 5054095"/>
              <a:gd name="connsiteY7" fmla="*/ 1039666 h 4189031"/>
              <a:gd name="connsiteX8" fmla="*/ 1174173 w 5054095"/>
              <a:gd name="connsiteY8" fmla="*/ 1330611 h 4189031"/>
              <a:gd name="connsiteX9" fmla="*/ 446809 w 5054095"/>
              <a:gd name="connsiteY9" fmla="*/ 1912502 h 4189031"/>
              <a:gd name="connsiteX10" fmla="*/ 374073 w 5054095"/>
              <a:gd name="connsiteY10" fmla="*/ 2473611 h 4189031"/>
              <a:gd name="connsiteX11" fmla="*/ 498764 w 5054095"/>
              <a:gd name="connsiteY11" fmla="*/ 2910029 h 4189031"/>
              <a:gd name="connsiteX12" fmla="*/ 966355 w 5054095"/>
              <a:gd name="connsiteY12" fmla="*/ 3149020 h 4189031"/>
              <a:gd name="connsiteX13" fmla="*/ 1236518 w 5054095"/>
              <a:gd name="connsiteY13" fmla="*/ 2722993 h 4189031"/>
              <a:gd name="connsiteX14" fmla="*/ 1381991 w 5054095"/>
              <a:gd name="connsiteY14" fmla="*/ 2224229 h 4189031"/>
              <a:gd name="connsiteX15" fmla="*/ 1672937 w 5054095"/>
              <a:gd name="connsiteY15" fmla="*/ 2141102 h 4189031"/>
              <a:gd name="connsiteX16" fmla="*/ 1859973 w 5054095"/>
              <a:gd name="connsiteY16" fmla="*/ 2317747 h 4189031"/>
              <a:gd name="connsiteX17" fmla="*/ 2109355 w 5054095"/>
              <a:gd name="connsiteY17" fmla="*/ 2203448 h 4189031"/>
              <a:gd name="connsiteX18" fmla="*/ 2109355 w 5054095"/>
              <a:gd name="connsiteY18" fmla="*/ 1922893 h 4189031"/>
              <a:gd name="connsiteX19" fmla="*/ 2109355 w 5054095"/>
              <a:gd name="connsiteY19" fmla="*/ 1455302 h 4189031"/>
              <a:gd name="connsiteX20" fmla="*/ 2899064 w 5054095"/>
              <a:gd name="connsiteY20" fmla="*/ 1392957 h 4189031"/>
              <a:gd name="connsiteX21" fmla="*/ 3065318 w 5054095"/>
              <a:gd name="connsiteY21" fmla="*/ 2120320 h 4189031"/>
              <a:gd name="connsiteX22" fmla="*/ 2161309 w 5054095"/>
              <a:gd name="connsiteY22" fmla="*/ 2878857 h 4189031"/>
              <a:gd name="connsiteX23" fmla="*/ 2109355 w 5054095"/>
              <a:gd name="connsiteY23" fmla="*/ 3336057 h 4189031"/>
              <a:gd name="connsiteX24" fmla="*/ 1672936 w 5054095"/>
              <a:gd name="connsiteY24" fmla="*/ 3564656 h 4189031"/>
              <a:gd name="connsiteX25" fmla="*/ 1631373 w 5054095"/>
              <a:gd name="connsiteY25" fmla="*/ 3907557 h 4189031"/>
              <a:gd name="connsiteX26" fmla="*/ 1995055 w 5054095"/>
              <a:gd name="connsiteY26" fmla="*/ 4188111 h 4189031"/>
              <a:gd name="connsiteX27" fmla="*/ 2483427 w 5054095"/>
              <a:gd name="connsiteY27" fmla="*/ 3969902 h 4189031"/>
              <a:gd name="connsiteX28" fmla="*/ 3065318 w 5054095"/>
              <a:gd name="connsiteY28" fmla="*/ 3284102 h 4189031"/>
              <a:gd name="connsiteX29" fmla="*/ 3408218 w 5054095"/>
              <a:gd name="connsiteY29" fmla="*/ 3307914 h 4189031"/>
              <a:gd name="connsiteX30" fmla="*/ 3449565 w 5054095"/>
              <a:gd name="connsiteY30" fmla="*/ 3578944 h 4189031"/>
              <a:gd name="connsiteX31" fmla="*/ 3699164 w 5054095"/>
              <a:gd name="connsiteY31" fmla="*/ 3720520 h 4189031"/>
              <a:gd name="connsiteX32" fmla="*/ 4094018 w 5054095"/>
              <a:gd name="connsiteY32" fmla="*/ 3595829 h 4189031"/>
              <a:gd name="connsiteX33" fmla="*/ 4281055 w 5054095"/>
              <a:gd name="connsiteY33" fmla="*/ 3429575 h 4189031"/>
              <a:gd name="connsiteX34" fmla="*/ 4333009 w 5054095"/>
              <a:gd name="connsiteY34" fmla="*/ 3200975 h 4189031"/>
              <a:gd name="connsiteX35" fmla="*/ 4218709 w 5054095"/>
              <a:gd name="connsiteY35" fmla="*/ 2993156 h 4189031"/>
              <a:gd name="connsiteX36" fmla="*/ 3969327 w 5054095"/>
              <a:gd name="connsiteY36" fmla="*/ 2806120 h 4189031"/>
              <a:gd name="connsiteX37" fmla="*/ 4000501 w 5054095"/>
              <a:gd name="connsiteY37" fmla="*/ 2307357 h 4189031"/>
              <a:gd name="connsiteX38" fmla="*/ 3829266 w 5054095"/>
              <a:gd name="connsiteY38" fmla="*/ 1895616 h 4189031"/>
              <a:gd name="connsiteX39" fmla="*/ 3633355 w 5054095"/>
              <a:gd name="connsiteY39" fmla="*/ 1557263 h 4189031"/>
              <a:gd name="connsiteX40" fmla="*/ 3782073 w 5054095"/>
              <a:gd name="connsiteY40" fmla="*/ 1205920 h 4189031"/>
              <a:gd name="connsiteX41" fmla="*/ 4282571 w 5054095"/>
              <a:gd name="connsiteY41" fmla="*/ 1115866 h 4189031"/>
              <a:gd name="connsiteX42" fmla="*/ 4859914 w 5054095"/>
              <a:gd name="connsiteY42" fmla="*/ 1300089 h 4189031"/>
              <a:gd name="connsiteX43" fmla="*/ 5054095 w 5054095"/>
              <a:gd name="connsiteY43" fmla="*/ 1801232 h 4189031"/>
              <a:gd name="connsiteX0" fmla="*/ 0 w 5054095"/>
              <a:gd name="connsiteY0" fmla="*/ 333084 h 4189031"/>
              <a:gd name="connsiteX1" fmla="*/ 519545 w 5054095"/>
              <a:gd name="connsiteY1" fmla="*/ 73311 h 4189031"/>
              <a:gd name="connsiteX2" fmla="*/ 893618 w 5054095"/>
              <a:gd name="connsiteY2" fmla="*/ 10966 h 4189031"/>
              <a:gd name="connsiteX3" fmla="*/ 1215736 w 5054095"/>
              <a:gd name="connsiteY3" fmla="*/ 260348 h 4189031"/>
              <a:gd name="connsiteX4" fmla="*/ 1132609 w 5054095"/>
              <a:gd name="connsiteY4" fmla="*/ 551293 h 4189031"/>
              <a:gd name="connsiteX5" fmla="*/ 654627 w 5054095"/>
              <a:gd name="connsiteY5" fmla="*/ 624029 h 4189031"/>
              <a:gd name="connsiteX6" fmla="*/ 529936 w 5054095"/>
              <a:gd name="connsiteY6" fmla="*/ 821457 h 4189031"/>
              <a:gd name="connsiteX7" fmla="*/ 831273 w 5054095"/>
              <a:gd name="connsiteY7" fmla="*/ 1039666 h 4189031"/>
              <a:gd name="connsiteX8" fmla="*/ 1174173 w 5054095"/>
              <a:gd name="connsiteY8" fmla="*/ 1330611 h 4189031"/>
              <a:gd name="connsiteX9" fmla="*/ 446809 w 5054095"/>
              <a:gd name="connsiteY9" fmla="*/ 1912502 h 4189031"/>
              <a:gd name="connsiteX10" fmla="*/ 374073 w 5054095"/>
              <a:gd name="connsiteY10" fmla="*/ 2473611 h 4189031"/>
              <a:gd name="connsiteX11" fmla="*/ 498764 w 5054095"/>
              <a:gd name="connsiteY11" fmla="*/ 2910029 h 4189031"/>
              <a:gd name="connsiteX12" fmla="*/ 966355 w 5054095"/>
              <a:gd name="connsiteY12" fmla="*/ 3149020 h 4189031"/>
              <a:gd name="connsiteX13" fmla="*/ 1236518 w 5054095"/>
              <a:gd name="connsiteY13" fmla="*/ 2722993 h 4189031"/>
              <a:gd name="connsiteX14" fmla="*/ 1381991 w 5054095"/>
              <a:gd name="connsiteY14" fmla="*/ 2224229 h 4189031"/>
              <a:gd name="connsiteX15" fmla="*/ 1672937 w 5054095"/>
              <a:gd name="connsiteY15" fmla="*/ 2141102 h 4189031"/>
              <a:gd name="connsiteX16" fmla="*/ 1859973 w 5054095"/>
              <a:gd name="connsiteY16" fmla="*/ 2317747 h 4189031"/>
              <a:gd name="connsiteX17" fmla="*/ 2109355 w 5054095"/>
              <a:gd name="connsiteY17" fmla="*/ 2203448 h 4189031"/>
              <a:gd name="connsiteX18" fmla="*/ 2109355 w 5054095"/>
              <a:gd name="connsiteY18" fmla="*/ 1922893 h 4189031"/>
              <a:gd name="connsiteX19" fmla="*/ 2109355 w 5054095"/>
              <a:gd name="connsiteY19" fmla="*/ 1455302 h 4189031"/>
              <a:gd name="connsiteX20" fmla="*/ 2899064 w 5054095"/>
              <a:gd name="connsiteY20" fmla="*/ 1392957 h 4189031"/>
              <a:gd name="connsiteX21" fmla="*/ 3065318 w 5054095"/>
              <a:gd name="connsiteY21" fmla="*/ 2120320 h 4189031"/>
              <a:gd name="connsiteX22" fmla="*/ 2161309 w 5054095"/>
              <a:gd name="connsiteY22" fmla="*/ 2878857 h 4189031"/>
              <a:gd name="connsiteX23" fmla="*/ 2109355 w 5054095"/>
              <a:gd name="connsiteY23" fmla="*/ 3336057 h 4189031"/>
              <a:gd name="connsiteX24" fmla="*/ 1672936 w 5054095"/>
              <a:gd name="connsiteY24" fmla="*/ 3564656 h 4189031"/>
              <a:gd name="connsiteX25" fmla="*/ 1631373 w 5054095"/>
              <a:gd name="connsiteY25" fmla="*/ 3907557 h 4189031"/>
              <a:gd name="connsiteX26" fmla="*/ 1995055 w 5054095"/>
              <a:gd name="connsiteY26" fmla="*/ 4188111 h 4189031"/>
              <a:gd name="connsiteX27" fmla="*/ 2483427 w 5054095"/>
              <a:gd name="connsiteY27" fmla="*/ 3969902 h 4189031"/>
              <a:gd name="connsiteX28" fmla="*/ 3065318 w 5054095"/>
              <a:gd name="connsiteY28" fmla="*/ 3284102 h 4189031"/>
              <a:gd name="connsiteX29" fmla="*/ 3408218 w 5054095"/>
              <a:gd name="connsiteY29" fmla="*/ 3307914 h 4189031"/>
              <a:gd name="connsiteX30" fmla="*/ 3449565 w 5054095"/>
              <a:gd name="connsiteY30" fmla="*/ 3578944 h 4189031"/>
              <a:gd name="connsiteX31" fmla="*/ 3699164 w 5054095"/>
              <a:gd name="connsiteY31" fmla="*/ 3720520 h 4189031"/>
              <a:gd name="connsiteX32" fmla="*/ 4094018 w 5054095"/>
              <a:gd name="connsiteY32" fmla="*/ 3595829 h 4189031"/>
              <a:gd name="connsiteX33" fmla="*/ 4281055 w 5054095"/>
              <a:gd name="connsiteY33" fmla="*/ 3429575 h 4189031"/>
              <a:gd name="connsiteX34" fmla="*/ 4333009 w 5054095"/>
              <a:gd name="connsiteY34" fmla="*/ 3200975 h 4189031"/>
              <a:gd name="connsiteX35" fmla="*/ 4218709 w 5054095"/>
              <a:gd name="connsiteY35" fmla="*/ 2993156 h 4189031"/>
              <a:gd name="connsiteX36" fmla="*/ 3969327 w 5054095"/>
              <a:gd name="connsiteY36" fmla="*/ 2806120 h 4189031"/>
              <a:gd name="connsiteX37" fmla="*/ 4000501 w 5054095"/>
              <a:gd name="connsiteY37" fmla="*/ 2307357 h 4189031"/>
              <a:gd name="connsiteX38" fmla="*/ 3829266 w 5054095"/>
              <a:gd name="connsiteY38" fmla="*/ 1895616 h 4189031"/>
              <a:gd name="connsiteX39" fmla="*/ 3633355 w 5054095"/>
              <a:gd name="connsiteY39" fmla="*/ 1557263 h 4189031"/>
              <a:gd name="connsiteX40" fmla="*/ 3782073 w 5054095"/>
              <a:gd name="connsiteY40" fmla="*/ 1205920 h 4189031"/>
              <a:gd name="connsiteX41" fmla="*/ 4282571 w 5054095"/>
              <a:gd name="connsiteY41" fmla="*/ 1115866 h 4189031"/>
              <a:gd name="connsiteX42" fmla="*/ 4859914 w 5054095"/>
              <a:gd name="connsiteY42" fmla="*/ 1300089 h 4189031"/>
              <a:gd name="connsiteX43" fmla="*/ 5054095 w 5054095"/>
              <a:gd name="connsiteY43" fmla="*/ 1801232 h 4189031"/>
              <a:gd name="connsiteX0" fmla="*/ 0 w 4987420"/>
              <a:gd name="connsiteY0" fmla="*/ 333084 h 4189031"/>
              <a:gd name="connsiteX1" fmla="*/ 519545 w 4987420"/>
              <a:gd name="connsiteY1" fmla="*/ 73311 h 4189031"/>
              <a:gd name="connsiteX2" fmla="*/ 893618 w 4987420"/>
              <a:gd name="connsiteY2" fmla="*/ 10966 h 4189031"/>
              <a:gd name="connsiteX3" fmla="*/ 1215736 w 4987420"/>
              <a:gd name="connsiteY3" fmla="*/ 260348 h 4189031"/>
              <a:gd name="connsiteX4" fmla="*/ 1132609 w 4987420"/>
              <a:gd name="connsiteY4" fmla="*/ 551293 h 4189031"/>
              <a:gd name="connsiteX5" fmla="*/ 654627 w 4987420"/>
              <a:gd name="connsiteY5" fmla="*/ 624029 h 4189031"/>
              <a:gd name="connsiteX6" fmla="*/ 529936 w 4987420"/>
              <a:gd name="connsiteY6" fmla="*/ 821457 h 4189031"/>
              <a:gd name="connsiteX7" fmla="*/ 831273 w 4987420"/>
              <a:gd name="connsiteY7" fmla="*/ 1039666 h 4189031"/>
              <a:gd name="connsiteX8" fmla="*/ 1174173 w 4987420"/>
              <a:gd name="connsiteY8" fmla="*/ 1330611 h 4189031"/>
              <a:gd name="connsiteX9" fmla="*/ 446809 w 4987420"/>
              <a:gd name="connsiteY9" fmla="*/ 1912502 h 4189031"/>
              <a:gd name="connsiteX10" fmla="*/ 374073 w 4987420"/>
              <a:gd name="connsiteY10" fmla="*/ 2473611 h 4189031"/>
              <a:gd name="connsiteX11" fmla="*/ 498764 w 4987420"/>
              <a:gd name="connsiteY11" fmla="*/ 2910029 h 4189031"/>
              <a:gd name="connsiteX12" fmla="*/ 966355 w 4987420"/>
              <a:gd name="connsiteY12" fmla="*/ 3149020 h 4189031"/>
              <a:gd name="connsiteX13" fmla="*/ 1236518 w 4987420"/>
              <a:gd name="connsiteY13" fmla="*/ 2722993 h 4189031"/>
              <a:gd name="connsiteX14" fmla="*/ 1381991 w 4987420"/>
              <a:gd name="connsiteY14" fmla="*/ 2224229 h 4189031"/>
              <a:gd name="connsiteX15" fmla="*/ 1672937 w 4987420"/>
              <a:gd name="connsiteY15" fmla="*/ 2141102 h 4189031"/>
              <a:gd name="connsiteX16" fmla="*/ 1859973 w 4987420"/>
              <a:gd name="connsiteY16" fmla="*/ 2317747 h 4189031"/>
              <a:gd name="connsiteX17" fmla="*/ 2109355 w 4987420"/>
              <a:gd name="connsiteY17" fmla="*/ 2203448 h 4189031"/>
              <a:gd name="connsiteX18" fmla="*/ 2109355 w 4987420"/>
              <a:gd name="connsiteY18" fmla="*/ 1922893 h 4189031"/>
              <a:gd name="connsiteX19" fmla="*/ 2109355 w 4987420"/>
              <a:gd name="connsiteY19" fmla="*/ 1455302 h 4189031"/>
              <a:gd name="connsiteX20" fmla="*/ 2899064 w 4987420"/>
              <a:gd name="connsiteY20" fmla="*/ 1392957 h 4189031"/>
              <a:gd name="connsiteX21" fmla="*/ 3065318 w 4987420"/>
              <a:gd name="connsiteY21" fmla="*/ 2120320 h 4189031"/>
              <a:gd name="connsiteX22" fmla="*/ 2161309 w 4987420"/>
              <a:gd name="connsiteY22" fmla="*/ 2878857 h 4189031"/>
              <a:gd name="connsiteX23" fmla="*/ 2109355 w 4987420"/>
              <a:gd name="connsiteY23" fmla="*/ 3336057 h 4189031"/>
              <a:gd name="connsiteX24" fmla="*/ 1672936 w 4987420"/>
              <a:gd name="connsiteY24" fmla="*/ 3564656 h 4189031"/>
              <a:gd name="connsiteX25" fmla="*/ 1631373 w 4987420"/>
              <a:gd name="connsiteY25" fmla="*/ 3907557 h 4189031"/>
              <a:gd name="connsiteX26" fmla="*/ 1995055 w 4987420"/>
              <a:gd name="connsiteY26" fmla="*/ 4188111 h 4189031"/>
              <a:gd name="connsiteX27" fmla="*/ 2483427 w 4987420"/>
              <a:gd name="connsiteY27" fmla="*/ 3969902 h 4189031"/>
              <a:gd name="connsiteX28" fmla="*/ 3065318 w 4987420"/>
              <a:gd name="connsiteY28" fmla="*/ 3284102 h 4189031"/>
              <a:gd name="connsiteX29" fmla="*/ 3408218 w 4987420"/>
              <a:gd name="connsiteY29" fmla="*/ 3307914 h 4189031"/>
              <a:gd name="connsiteX30" fmla="*/ 3449565 w 4987420"/>
              <a:gd name="connsiteY30" fmla="*/ 3578944 h 4189031"/>
              <a:gd name="connsiteX31" fmla="*/ 3699164 w 4987420"/>
              <a:gd name="connsiteY31" fmla="*/ 3720520 h 4189031"/>
              <a:gd name="connsiteX32" fmla="*/ 4094018 w 4987420"/>
              <a:gd name="connsiteY32" fmla="*/ 3595829 h 4189031"/>
              <a:gd name="connsiteX33" fmla="*/ 4281055 w 4987420"/>
              <a:gd name="connsiteY33" fmla="*/ 3429575 h 4189031"/>
              <a:gd name="connsiteX34" fmla="*/ 4333009 w 4987420"/>
              <a:gd name="connsiteY34" fmla="*/ 3200975 h 4189031"/>
              <a:gd name="connsiteX35" fmla="*/ 4218709 w 4987420"/>
              <a:gd name="connsiteY35" fmla="*/ 2993156 h 4189031"/>
              <a:gd name="connsiteX36" fmla="*/ 3969327 w 4987420"/>
              <a:gd name="connsiteY36" fmla="*/ 2806120 h 4189031"/>
              <a:gd name="connsiteX37" fmla="*/ 4000501 w 4987420"/>
              <a:gd name="connsiteY37" fmla="*/ 2307357 h 4189031"/>
              <a:gd name="connsiteX38" fmla="*/ 3829266 w 4987420"/>
              <a:gd name="connsiteY38" fmla="*/ 1895616 h 4189031"/>
              <a:gd name="connsiteX39" fmla="*/ 3633355 w 4987420"/>
              <a:gd name="connsiteY39" fmla="*/ 1557263 h 4189031"/>
              <a:gd name="connsiteX40" fmla="*/ 3782073 w 4987420"/>
              <a:gd name="connsiteY40" fmla="*/ 1205920 h 4189031"/>
              <a:gd name="connsiteX41" fmla="*/ 4282571 w 4987420"/>
              <a:gd name="connsiteY41" fmla="*/ 1115866 h 4189031"/>
              <a:gd name="connsiteX42" fmla="*/ 4859914 w 4987420"/>
              <a:gd name="connsiteY42" fmla="*/ 1300089 h 4189031"/>
              <a:gd name="connsiteX43" fmla="*/ 4987420 w 4987420"/>
              <a:gd name="connsiteY43" fmla="*/ 1794088 h 4189031"/>
              <a:gd name="connsiteX0" fmla="*/ 0 w 5042189"/>
              <a:gd name="connsiteY0" fmla="*/ 333084 h 4189031"/>
              <a:gd name="connsiteX1" fmla="*/ 519545 w 5042189"/>
              <a:gd name="connsiteY1" fmla="*/ 73311 h 4189031"/>
              <a:gd name="connsiteX2" fmla="*/ 893618 w 5042189"/>
              <a:gd name="connsiteY2" fmla="*/ 10966 h 4189031"/>
              <a:gd name="connsiteX3" fmla="*/ 1215736 w 5042189"/>
              <a:gd name="connsiteY3" fmla="*/ 260348 h 4189031"/>
              <a:gd name="connsiteX4" fmla="*/ 1132609 w 5042189"/>
              <a:gd name="connsiteY4" fmla="*/ 551293 h 4189031"/>
              <a:gd name="connsiteX5" fmla="*/ 654627 w 5042189"/>
              <a:gd name="connsiteY5" fmla="*/ 624029 h 4189031"/>
              <a:gd name="connsiteX6" fmla="*/ 529936 w 5042189"/>
              <a:gd name="connsiteY6" fmla="*/ 821457 h 4189031"/>
              <a:gd name="connsiteX7" fmla="*/ 831273 w 5042189"/>
              <a:gd name="connsiteY7" fmla="*/ 1039666 h 4189031"/>
              <a:gd name="connsiteX8" fmla="*/ 1174173 w 5042189"/>
              <a:gd name="connsiteY8" fmla="*/ 1330611 h 4189031"/>
              <a:gd name="connsiteX9" fmla="*/ 446809 w 5042189"/>
              <a:gd name="connsiteY9" fmla="*/ 1912502 h 4189031"/>
              <a:gd name="connsiteX10" fmla="*/ 374073 w 5042189"/>
              <a:gd name="connsiteY10" fmla="*/ 2473611 h 4189031"/>
              <a:gd name="connsiteX11" fmla="*/ 498764 w 5042189"/>
              <a:gd name="connsiteY11" fmla="*/ 2910029 h 4189031"/>
              <a:gd name="connsiteX12" fmla="*/ 966355 w 5042189"/>
              <a:gd name="connsiteY12" fmla="*/ 3149020 h 4189031"/>
              <a:gd name="connsiteX13" fmla="*/ 1236518 w 5042189"/>
              <a:gd name="connsiteY13" fmla="*/ 2722993 h 4189031"/>
              <a:gd name="connsiteX14" fmla="*/ 1381991 w 5042189"/>
              <a:gd name="connsiteY14" fmla="*/ 2224229 h 4189031"/>
              <a:gd name="connsiteX15" fmla="*/ 1672937 w 5042189"/>
              <a:gd name="connsiteY15" fmla="*/ 2141102 h 4189031"/>
              <a:gd name="connsiteX16" fmla="*/ 1859973 w 5042189"/>
              <a:gd name="connsiteY16" fmla="*/ 2317747 h 4189031"/>
              <a:gd name="connsiteX17" fmla="*/ 2109355 w 5042189"/>
              <a:gd name="connsiteY17" fmla="*/ 2203448 h 4189031"/>
              <a:gd name="connsiteX18" fmla="*/ 2109355 w 5042189"/>
              <a:gd name="connsiteY18" fmla="*/ 1922893 h 4189031"/>
              <a:gd name="connsiteX19" fmla="*/ 2109355 w 5042189"/>
              <a:gd name="connsiteY19" fmla="*/ 1455302 h 4189031"/>
              <a:gd name="connsiteX20" fmla="*/ 2899064 w 5042189"/>
              <a:gd name="connsiteY20" fmla="*/ 1392957 h 4189031"/>
              <a:gd name="connsiteX21" fmla="*/ 3065318 w 5042189"/>
              <a:gd name="connsiteY21" fmla="*/ 2120320 h 4189031"/>
              <a:gd name="connsiteX22" fmla="*/ 2161309 w 5042189"/>
              <a:gd name="connsiteY22" fmla="*/ 2878857 h 4189031"/>
              <a:gd name="connsiteX23" fmla="*/ 2109355 w 5042189"/>
              <a:gd name="connsiteY23" fmla="*/ 3336057 h 4189031"/>
              <a:gd name="connsiteX24" fmla="*/ 1672936 w 5042189"/>
              <a:gd name="connsiteY24" fmla="*/ 3564656 h 4189031"/>
              <a:gd name="connsiteX25" fmla="*/ 1631373 w 5042189"/>
              <a:gd name="connsiteY25" fmla="*/ 3907557 h 4189031"/>
              <a:gd name="connsiteX26" fmla="*/ 1995055 w 5042189"/>
              <a:gd name="connsiteY26" fmla="*/ 4188111 h 4189031"/>
              <a:gd name="connsiteX27" fmla="*/ 2483427 w 5042189"/>
              <a:gd name="connsiteY27" fmla="*/ 3969902 h 4189031"/>
              <a:gd name="connsiteX28" fmla="*/ 3065318 w 5042189"/>
              <a:gd name="connsiteY28" fmla="*/ 3284102 h 4189031"/>
              <a:gd name="connsiteX29" fmla="*/ 3408218 w 5042189"/>
              <a:gd name="connsiteY29" fmla="*/ 3307914 h 4189031"/>
              <a:gd name="connsiteX30" fmla="*/ 3449565 w 5042189"/>
              <a:gd name="connsiteY30" fmla="*/ 3578944 h 4189031"/>
              <a:gd name="connsiteX31" fmla="*/ 3699164 w 5042189"/>
              <a:gd name="connsiteY31" fmla="*/ 3720520 h 4189031"/>
              <a:gd name="connsiteX32" fmla="*/ 4094018 w 5042189"/>
              <a:gd name="connsiteY32" fmla="*/ 3595829 h 4189031"/>
              <a:gd name="connsiteX33" fmla="*/ 4281055 w 5042189"/>
              <a:gd name="connsiteY33" fmla="*/ 3429575 h 4189031"/>
              <a:gd name="connsiteX34" fmla="*/ 4333009 w 5042189"/>
              <a:gd name="connsiteY34" fmla="*/ 3200975 h 4189031"/>
              <a:gd name="connsiteX35" fmla="*/ 4218709 w 5042189"/>
              <a:gd name="connsiteY35" fmla="*/ 2993156 h 4189031"/>
              <a:gd name="connsiteX36" fmla="*/ 3969327 w 5042189"/>
              <a:gd name="connsiteY36" fmla="*/ 2806120 h 4189031"/>
              <a:gd name="connsiteX37" fmla="*/ 4000501 w 5042189"/>
              <a:gd name="connsiteY37" fmla="*/ 2307357 h 4189031"/>
              <a:gd name="connsiteX38" fmla="*/ 3829266 w 5042189"/>
              <a:gd name="connsiteY38" fmla="*/ 1895616 h 4189031"/>
              <a:gd name="connsiteX39" fmla="*/ 3633355 w 5042189"/>
              <a:gd name="connsiteY39" fmla="*/ 1557263 h 4189031"/>
              <a:gd name="connsiteX40" fmla="*/ 3782073 w 5042189"/>
              <a:gd name="connsiteY40" fmla="*/ 1205920 h 4189031"/>
              <a:gd name="connsiteX41" fmla="*/ 4282571 w 5042189"/>
              <a:gd name="connsiteY41" fmla="*/ 1115866 h 4189031"/>
              <a:gd name="connsiteX42" fmla="*/ 4859914 w 5042189"/>
              <a:gd name="connsiteY42" fmla="*/ 1300089 h 4189031"/>
              <a:gd name="connsiteX43" fmla="*/ 5042189 w 5042189"/>
              <a:gd name="connsiteY43" fmla="*/ 1820282 h 4189031"/>
              <a:gd name="connsiteX0" fmla="*/ 0 w 5042189"/>
              <a:gd name="connsiteY0" fmla="*/ 333084 h 4189031"/>
              <a:gd name="connsiteX1" fmla="*/ 519545 w 5042189"/>
              <a:gd name="connsiteY1" fmla="*/ 73311 h 4189031"/>
              <a:gd name="connsiteX2" fmla="*/ 893618 w 5042189"/>
              <a:gd name="connsiteY2" fmla="*/ 10966 h 4189031"/>
              <a:gd name="connsiteX3" fmla="*/ 1215736 w 5042189"/>
              <a:gd name="connsiteY3" fmla="*/ 260348 h 4189031"/>
              <a:gd name="connsiteX4" fmla="*/ 1132609 w 5042189"/>
              <a:gd name="connsiteY4" fmla="*/ 551293 h 4189031"/>
              <a:gd name="connsiteX5" fmla="*/ 654627 w 5042189"/>
              <a:gd name="connsiteY5" fmla="*/ 624029 h 4189031"/>
              <a:gd name="connsiteX6" fmla="*/ 529936 w 5042189"/>
              <a:gd name="connsiteY6" fmla="*/ 821457 h 4189031"/>
              <a:gd name="connsiteX7" fmla="*/ 831273 w 5042189"/>
              <a:gd name="connsiteY7" fmla="*/ 1039666 h 4189031"/>
              <a:gd name="connsiteX8" fmla="*/ 1174173 w 5042189"/>
              <a:gd name="connsiteY8" fmla="*/ 1330611 h 4189031"/>
              <a:gd name="connsiteX9" fmla="*/ 446809 w 5042189"/>
              <a:gd name="connsiteY9" fmla="*/ 1912502 h 4189031"/>
              <a:gd name="connsiteX10" fmla="*/ 374073 w 5042189"/>
              <a:gd name="connsiteY10" fmla="*/ 2473611 h 4189031"/>
              <a:gd name="connsiteX11" fmla="*/ 498764 w 5042189"/>
              <a:gd name="connsiteY11" fmla="*/ 2910029 h 4189031"/>
              <a:gd name="connsiteX12" fmla="*/ 966355 w 5042189"/>
              <a:gd name="connsiteY12" fmla="*/ 3149020 h 4189031"/>
              <a:gd name="connsiteX13" fmla="*/ 1236518 w 5042189"/>
              <a:gd name="connsiteY13" fmla="*/ 2722993 h 4189031"/>
              <a:gd name="connsiteX14" fmla="*/ 1381991 w 5042189"/>
              <a:gd name="connsiteY14" fmla="*/ 2224229 h 4189031"/>
              <a:gd name="connsiteX15" fmla="*/ 1672937 w 5042189"/>
              <a:gd name="connsiteY15" fmla="*/ 2141102 h 4189031"/>
              <a:gd name="connsiteX16" fmla="*/ 1859973 w 5042189"/>
              <a:gd name="connsiteY16" fmla="*/ 2317747 h 4189031"/>
              <a:gd name="connsiteX17" fmla="*/ 2109355 w 5042189"/>
              <a:gd name="connsiteY17" fmla="*/ 2203448 h 4189031"/>
              <a:gd name="connsiteX18" fmla="*/ 2109355 w 5042189"/>
              <a:gd name="connsiteY18" fmla="*/ 1922893 h 4189031"/>
              <a:gd name="connsiteX19" fmla="*/ 2109355 w 5042189"/>
              <a:gd name="connsiteY19" fmla="*/ 1455302 h 4189031"/>
              <a:gd name="connsiteX20" fmla="*/ 2899064 w 5042189"/>
              <a:gd name="connsiteY20" fmla="*/ 1392957 h 4189031"/>
              <a:gd name="connsiteX21" fmla="*/ 3065318 w 5042189"/>
              <a:gd name="connsiteY21" fmla="*/ 2120320 h 4189031"/>
              <a:gd name="connsiteX22" fmla="*/ 2161309 w 5042189"/>
              <a:gd name="connsiteY22" fmla="*/ 2878857 h 4189031"/>
              <a:gd name="connsiteX23" fmla="*/ 2109355 w 5042189"/>
              <a:gd name="connsiteY23" fmla="*/ 3336057 h 4189031"/>
              <a:gd name="connsiteX24" fmla="*/ 1672936 w 5042189"/>
              <a:gd name="connsiteY24" fmla="*/ 3564656 h 4189031"/>
              <a:gd name="connsiteX25" fmla="*/ 1631373 w 5042189"/>
              <a:gd name="connsiteY25" fmla="*/ 3907557 h 4189031"/>
              <a:gd name="connsiteX26" fmla="*/ 1995055 w 5042189"/>
              <a:gd name="connsiteY26" fmla="*/ 4188111 h 4189031"/>
              <a:gd name="connsiteX27" fmla="*/ 2483427 w 5042189"/>
              <a:gd name="connsiteY27" fmla="*/ 3969902 h 4189031"/>
              <a:gd name="connsiteX28" fmla="*/ 3065318 w 5042189"/>
              <a:gd name="connsiteY28" fmla="*/ 3284102 h 4189031"/>
              <a:gd name="connsiteX29" fmla="*/ 3408218 w 5042189"/>
              <a:gd name="connsiteY29" fmla="*/ 3307914 h 4189031"/>
              <a:gd name="connsiteX30" fmla="*/ 3449565 w 5042189"/>
              <a:gd name="connsiteY30" fmla="*/ 3578944 h 4189031"/>
              <a:gd name="connsiteX31" fmla="*/ 3699164 w 5042189"/>
              <a:gd name="connsiteY31" fmla="*/ 3720520 h 4189031"/>
              <a:gd name="connsiteX32" fmla="*/ 4094018 w 5042189"/>
              <a:gd name="connsiteY32" fmla="*/ 3595829 h 4189031"/>
              <a:gd name="connsiteX33" fmla="*/ 4281055 w 5042189"/>
              <a:gd name="connsiteY33" fmla="*/ 3429575 h 4189031"/>
              <a:gd name="connsiteX34" fmla="*/ 4333009 w 5042189"/>
              <a:gd name="connsiteY34" fmla="*/ 3200975 h 4189031"/>
              <a:gd name="connsiteX35" fmla="*/ 4218709 w 5042189"/>
              <a:gd name="connsiteY35" fmla="*/ 2993156 h 4189031"/>
              <a:gd name="connsiteX36" fmla="*/ 3969327 w 5042189"/>
              <a:gd name="connsiteY36" fmla="*/ 2806120 h 4189031"/>
              <a:gd name="connsiteX37" fmla="*/ 4000501 w 5042189"/>
              <a:gd name="connsiteY37" fmla="*/ 2307357 h 4189031"/>
              <a:gd name="connsiteX38" fmla="*/ 3829266 w 5042189"/>
              <a:gd name="connsiteY38" fmla="*/ 1895616 h 4189031"/>
              <a:gd name="connsiteX39" fmla="*/ 3633355 w 5042189"/>
              <a:gd name="connsiteY39" fmla="*/ 1557263 h 4189031"/>
              <a:gd name="connsiteX40" fmla="*/ 3782073 w 5042189"/>
              <a:gd name="connsiteY40" fmla="*/ 1205920 h 4189031"/>
              <a:gd name="connsiteX41" fmla="*/ 4282571 w 5042189"/>
              <a:gd name="connsiteY41" fmla="*/ 1115866 h 4189031"/>
              <a:gd name="connsiteX42" fmla="*/ 4859914 w 5042189"/>
              <a:gd name="connsiteY42" fmla="*/ 1300089 h 4189031"/>
              <a:gd name="connsiteX43" fmla="*/ 5042189 w 5042189"/>
              <a:gd name="connsiteY43" fmla="*/ 1820282 h 4189031"/>
              <a:gd name="connsiteX0" fmla="*/ 0 w 4949321"/>
              <a:gd name="connsiteY0" fmla="*/ 260213 h 4187598"/>
              <a:gd name="connsiteX1" fmla="*/ 426677 w 4949321"/>
              <a:gd name="connsiteY1" fmla="*/ 71878 h 4187598"/>
              <a:gd name="connsiteX2" fmla="*/ 800750 w 4949321"/>
              <a:gd name="connsiteY2" fmla="*/ 9533 h 4187598"/>
              <a:gd name="connsiteX3" fmla="*/ 1122868 w 4949321"/>
              <a:gd name="connsiteY3" fmla="*/ 258915 h 4187598"/>
              <a:gd name="connsiteX4" fmla="*/ 1039741 w 4949321"/>
              <a:gd name="connsiteY4" fmla="*/ 549860 h 4187598"/>
              <a:gd name="connsiteX5" fmla="*/ 561759 w 4949321"/>
              <a:gd name="connsiteY5" fmla="*/ 622596 h 4187598"/>
              <a:gd name="connsiteX6" fmla="*/ 437068 w 4949321"/>
              <a:gd name="connsiteY6" fmla="*/ 820024 h 4187598"/>
              <a:gd name="connsiteX7" fmla="*/ 738405 w 4949321"/>
              <a:gd name="connsiteY7" fmla="*/ 1038233 h 4187598"/>
              <a:gd name="connsiteX8" fmla="*/ 1081305 w 4949321"/>
              <a:gd name="connsiteY8" fmla="*/ 1329178 h 4187598"/>
              <a:gd name="connsiteX9" fmla="*/ 353941 w 4949321"/>
              <a:gd name="connsiteY9" fmla="*/ 1911069 h 4187598"/>
              <a:gd name="connsiteX10" fmla="*/ 281205 w 4949321"/>
              <a:gd name="connsiteY10" fmla="*/ 2472178 h 4187598"/>
              <a:gd name="connsiteX11" fmla="*/ 405896 w 4949321"/>
              <a:gd name="connsiteY11" fmla="*/ 2908596 h 4187598"/>
              <a:gd name="connsiteX12" fmla="*/ 873487 w 4949321"/>
              <a:gd name="connsiteY12" fmla="*/ 3147587 h 4187598"/>
              <a:gd name="connsiteX13" fmla="*/ 1143650 w 4949321"/>
              <a:gd name="connsiteY13" fmla="*/ 2721560 h 4187598"/>
              <a:gd name="connsiteX14" fmla="*/ 1289123 w 4949321"/>
              <a:gd name="connsiteY14" fmla="*/ 2222796 h 4187598"/>
              <a:gd name="connsiteX15" fmla="*/ 1580069 w 4949321"/>
              <a:gd name="connsiteY15" fmla="*/ 2139669 h 4187598"/>
              <a:gd name="connsiteX16" fmla="*/ 1767105 w 4949321"/>
              <a:gd name="connsiteY16" fmla="*/ 2316314 h 4187598"/>
              <a:gd name="connsiteX17" fmla="*/ 2016487 w 4949321"/>
              <a:gd name="connsiteY17" fmla="*/ 2202015 h 4187598"/>
              <a:gd name="connsiteX18" fmla="*/ 2016487 w 4949321"/>
              <a:gd name="connsiteY18" fmla="*/ 1921460 h 4187598"/>
              <a:gd name="connsiteX19" fmla="*/ 2016487 w 4949321"/>
              <a:gd name="connsiteY19" fmla="*/ 1453869 h 4187598"/>
              <a:gd name="connsiteX20" fmla="*/ 2806196 w 4949321"/>
              <a:gd name="connsiteY20" fmla="*/ 1391524 h 4187598"/>
              <a:gd name="connsiteX21" fmla="*/ 2972450 w 4949321"/>
              <a:gd name="connsiteY21" fmla="*/ 2118887 h 4187598"/>
              <a:gd name="connsiteX22" fmla="*/ 2068441 w 4949321"/>
              <a:gd name="connsiteY22" fmla="*/ 2877424 h 4187598"/>
              <a:gd name="connsiteX23" fmla="*/ 2016487 w 4949321"/>
              <a:gd name="connsiteY23" fmla="*/ 3334624 h 4187598"/>
              <a:gd name="connsiteX24" fmla="*/ 1580068 w 4949321"/>
              <a:gd name="connsiteY24" fmla="*/ 3563223 h 4187598"/>
              <a:gd name="connsiteX25" fmla="*/ 1538505 w 4949321"/>
              <a:gd name="connsiteY25" fmla="*/ 3906124 h 4187598"/>
              <a:gd name="connsiteX26" fmla="*/ 1902187 w 4949321"/>
              <a:gd name="connsiteY26" fmla="*/ 4186678 h 4187598"/>
              <a:gd name="connsiteX27" fmla="*/ 2390559 w 4949321"/>
              <a:gd name="connsiteY27" fmla="*/ 3968469 h 4187598"/>
              <a:gd name="connsiteX28" fmla="*/ 2972450 w 4949321"/>
              <a:gd name="connsiteY28" fmla="*/ 3282669 h 4187598"/>
              <a:gd name="connsiteX29" fmla="*/ 3315350 w 4949321"/>
              <a:gd name="connsiteY29" fmla="*/ 3306481 h 4187598"/>
              <a:gd name="connsiteX30" fmla="*/ 3356697 w 4949321"/>
              <a:gd name="connsiteY30" fmla="*/ 3577511 h 4187598"/>
              <a:gd name="connsiteX31" fmla="*/ 3606296 w 4949321"/>
              <a:gd name="connsiteY31" fmla="*/ 3719087 h 4187598"/>
              <a:gd name="connsiteX32" fmla="*/ 4001150 w 4949321"/>
              <a:gd name="connsiteY32" fmla="*/ 3594396 h 4187598"/>
              <a:gd name="connsiteX33" fmla="*/ 4188187 w 4949321"/>
              <a:gd name="connsiteY33" fmla="*/ 3428142 h 4187598"/>
              <a:gd name="connsiteX34" fmla="*/ 4240141 w 4949321"/>
              <a:gd name="connsiteY34" fmla="*/ 3199542 h 4187598"/>
              <a:gd name="connsiteX35" fmla="*/ 4125841 w 4949321"/>
              <a:gd name="connsiteY35" fmla="*/ 2991723 h 4187598"/>
              <a:gd name="connsiteX36" fmla="*/ 3876459 w 4949321"/>
              <a:gd name="connsiteY36" fmla="*/ 2804687 h 4187598"/>
              <a:gd name="connsiteX37" fmla="*/ 3907633 w 4949321"/>
              <a:gd name="connsiteY37" fmla="*/ 2305924 h 4187598"/>
              <a:gd name="connsiteX38" fmla="*/ 3736398 w 4949321"/>
              <a:gd name="connsiteY38" fmla="*/ 1894183 h 4187598"/>
              <a:gd name="connsiteX39" fmla="*/ 3540487 w 4949321"/>
              <a:gd name="connsiteY39" fmla="*/ 1555830 h 4187598"/>
              <a:gd name="connsiteX40" fmla="*/ 3689205 w 4949321"/>
              <a:gd name="connsiteY40" fmla="*/ 1204487 h 4187598"/>
              <a:gd name="connsiteX41" fmla="*/ 4189703 w 4949321"/>
              <a:gd name="connsiteY41" fmla="*/ 1114433 h 4187598"/>
              <a:gd name="connsiteX42" fmla="*/ 4767046 w 4949321"/>
              <a:gd name="connsiteY42" fmla="*/ 1298656 h 4187598"/>
              <a:gd name="connsiteX43" fmla="*/ 4949321 w 4949321"/>
              <a:gd name="connsiteY43" fmla="*/ 1818849 h 4187598"/>
              <a:gd name="connsiteX0" fmla="*/ 0 w 4949321"/>
              <a:gd name="connsiteY0" fmla="*/ 260213 h 4187598"/>
              <a:gd name="connsiteX1" fmla="*/ 426677 w 4949321"/>
              <a:gd name="connsiteY1" fmla="*/ 71878 h 4187598"/>
              <a:gd name="connsiteX2" fmla="*/ 800750 w 4949321"/>
              <a:gd name="connsiteY2" fmla="*/ 9533 h 4187598"/>
              <a:gd name="connsiteX3" fmla="*/ 1122868 w 4949321"/>
              <a:gd name="connsiteY3" fmla="*/ 258915 h 4187598"/>
              <a:gd name="connsiteX4" fmla="*/ 1039741 w 4949321"/>
              <a:gd name="connsiteY4" fmla="*/ 549860 h 4187598"/>
              <a:gd name="connsiteX5" fmla="*/ 561759 w 4949321"/>
              <a:gd name="connsiteY5" fmla="*/ 622596 h 4187598"/>
              <a:gd name="connsiteX6" fmla="*/ 437068 w 4949321"/>
              <a:gd name="connsiteY6" fmla="*/ 820024 h 4187598"/>
              <a:gd name="connsiteX7" fmla="*/ 738405 w 4949321"/>
              <a:gd name="connsiteY7" fmla="*/ 1038233 h 4187598"/>
              <a:gd name="connsiteX8" fmla="*/ 1081305 w 4949321"/>
              <a:gd name="connsiteY8" fmla="*/ 1329178 h 4187598"/>
              <a:gd name="connsiteX9" fmla="*/ 353941 w 4949321"/>
              <a:gd name="connsiteY9" fmla="*/ 1911069 h 4187598"/>
              <a:gd name="connsiteX10" fmla="*/ 281205 w 4949321"/>
              <a:gd name="connsiteY10" fmla="*/ 2472178 h 4187598"/>
              <a:gd name="connsiteX11" fmla="*/ 405896 w 4949321"/>
              <a:gd name="connsiteY11" fmla="*/ 2908596 h 4187598"/>
              <a:gd name="connsiteX12" fmla="*/ 873487 w 4949321"/>
              <a:gd name="connsiteY12" fmla="*/ 3147587 h 4187598"/>
              <a:gd name="connsiteX13" fmla="*/ 1143650 w 4949321"/>
              <a:gd name="connsiteY13" fmla="*/ 2721560 h 4187598"/>
              <a:gd name="connsiteX14" fmla="*/ 1289123 w 4949321"/>
              <a:gd name="connsiteY14" fmla="*/ 2222796 h 4187598"/>
              <a:gd name="connsiteX15" fmla="*/ 1580069 w 4949321"/>
              <a:gd name="connsiteY15" fmla="*/ 2139669 h 4187598"/>
              <a:gd name="connsiteX16" fmla="*/ 1767105 w 4949321"/>
              <a:gd name="connsiteY16" fmla="*/ 2316314 h 4187598"/>
              <a:gd name="connsiteX17" fmla="*/ 2016487 w 4949321"/>
              <a:gd name="connsiteY17" fmla="*/ 2202015 h 4187598"/>
              <a:gd name="connsiteX18" fmla="*/ 2006962 w 4949321"/>
              <a:gd name="connsiteY18" fmla="*/ 1854785 h 4187598"/>
              <a:gd name="connsiteX19" fmla="*/ 2016487 w 4949321"/>
              <a:gd name="connsiteY19" fmla="*/ 1453869 h 4187598"/>
              <a:gd name="connsiteX20" fmla="*/ 2806196 w 4949321"/>
              <a:gd name="connsiteY20" fmla="*/ 1391524 h 4187598"/>
              <a:gd name="connsiteX21" fmla="*/ 2972450 w 4949321"/>
              <a:gd name="connsiteY21" fmla="*/ 2118887 h 4187598"/>
              <a:gd name="connsiteX22" fmla="*/ 2068441 w 4949321"/>
              <a:gd name="connsiteY22" fmla="*/ 2877424 h 4187598"/>
              <a:gd name="connsiteX23" fmla="*/ 2016487 w 4949321"/>
              <a:gd name="connsiteY23" fmla="*/ 3334624 h 4187598"/>
              <a:gd name="connsiteX24" fmla="*/ 1580068 w 4949321"/>
              <a:gd name="connsiteY24" fmla="*/ 3563223 h 4187598"/>
              <a:gd name="connsiteX25" fmla="*/ 1538505 w 4949321"/>
              <a:gd name="connsiteY25" fmla="*/ 3906124 h 4187598"/>
              <a:gd name="connsiteX26" fmla="*/ 1902187 w 4949321"/>
              <a:gd name="connsiteY26" fmla="*/ 4186678 h 4187598"/>
              <a:gd name="connsiteX27" fmla="*/ 2390559 w 4949321"/>
              <a:gd name="connsiteY27" fmla="*/ 3968469 h 4187598"/>
              <a:gd name="connsiteX28" fmla="*/ 2972450 w 4949321"/>
              <a:gd name="connsiteY28" fmla="*/ 3282669 h 4187598"/>
              <a:gd name="connsiteX29" fmla="*/ 3315350 w 4949321"/>
              <a:gd name="connsiteY29" fmla="*/ 3306481 h 4187598"/>
              <a:gd name="connsiteX30" fmla="*/ 3356697 w 4949321"/>
              <a:gd name="connsiteY30" fmla="*/ 3577511 h 4187598"/>
              <a:gd name="connsiteX31" fmla="*/ 3606296 w 4949321"/>
              <a:gd name="connsiteY31" fmla="*/ 3719087 h 4187598"/>
              <a:gd name="connsiteX32" fmla="*/ 4001150 w 4949321"/>
              <a:gd name="connsiteY32" fmla="*/ 3594396 h 4187598"/>
              <a:gd name="connsiteX33" fmla="*/ 4188187 w 4949321"/>
              <a:gd name="connsiteY33" fmla="*/ 3428142 h 4187598"/>
              <a:gd name="connsiteX34" fmla="*/ 4240141 w 4949321"/>
              <a:gd name="connsiteY34" fmla="*/ 3199542 h 4187598"/>
              <a:gd name="connsiteX35" fmla="*/ 4125841 w 4949321"/>
              <a:gd name="connsiteY35" fmla="*/ 2991723 h 4187598"/>
              <a:gd name="connsiteX36" fmla="*/ 3876459 w 4949321"/>
              <a:gd name="connsiteY36" fmla="*/ 2804687 h 4187598"/>
              <a:gd name="connsiteX37" fmla="*/ 3907633 w 4949321"/>
              <a:gd name="connsiteY37" fmla="*/ 2305924 h 4187598"/>
              <a:gd name="connsiteX38" fmla="*/ 3736398 w 4949321"/>
              <a:gd name="connsiteY38" fmla="*/ 1894183 h 4187598"/>
              <a:gd name="connsiteX39" fmla="*/ 3540487 w 4949321"/>
              <a:gd name="connsiteY39" fmla="*/ 1555830 h 4187598"/>
              <a:gd name="connsiteX40" fmla="*/ 3689205 w 4949321"/>
              <a:gd name="connsiteY40" fmla="*/ 1204487 h 4187598"/>
              <a:gd name="connsiteX41" fmla="*/ 4189703 w 4949321"/>
              <a:gd name="connsiteY41" fmla="*/ 1114433 h 4187598"/>
              <a:gd name="connsiteX42" fmla="*/ 4767046 w 4949321"/>
              <a:gd name="connsiteY42" fmla="*/ 1298656 h 4187598"/>
              <a:gd name="connsiteX43" fmla="*/ 4949321 w 4949321"/>
              <a:gd name="connsiteY43" fmla="*/ 1818849 h 4187598"/>
              <a:gd name="connsiteX0" fmla="*/ 0 w 4949321"/>
              <a:gd name="connsiteY0" fmla="*/ 260213 h 4187598"/>
              <a:gd name="connsiteX1" fmla="*/ 426677 w 4949321"/>
              <a:gd name="connsiteY1" fmla="*/ 71878 h 4187598"/>
              <a:gd name="connsiteX2" fmla="*/ 800750 w 4949321"/>
              <a:gd name="connsiteY2" fmla="*/ 9533 h 4187598"/>
              <a:gd name="connsiteX3" fmla="*/ 1122868 w 4949321"/>
              <a:gd name="connsiteY3" fmla="*/ 258915 h 4187598"/>
              <a:gd name="connsiteX4" fmla="*/ 1039741 w 4949321"/>
              <a:gd name="connsiteY4" fmla="*/ 549860 h 4187598"/>
              <a:gd name="connsiteX5" fmla="*/ 561759 w 4949321"/>
              <a:gd name="connsiteY5" fmla="*/ 622596 h 4187598"/>
              <a:gd name="connsiteX6" fmla="*/ 437068 w 4949321"/>
              <a:gd name="connsiteY6" fmla="*/ 820024 h 4187598"/>
              <a:gd name="connsiteX7" fmla="*/ 738405 w 4949321"/>
              <a:gd name="connsiteY7" fmla="*/ 1038233 h 4187598"/>
              <a:gd name="connsiteX8" fmla="*/ 955099 w 4949321"/>
              <a:gd name="connsiteY8" fmla="*/ 1360134 h 4187598"/>
              <a:gd name="connsiteX9" fmla="*/ 353941 w 4949321"/>
              <a:gd name="connsiteY9" fmla="*/ 1911069 h 4187598"/>
              <a:gd name="connsiteX10" fmla="*/ 281205 w 4949321"/>
              <a:gd name="connsiteY10" fmla="*/ 2472178 h 4187598"/>
              <a:gd name="connsiteX11" fmla="*/ 405896 w 4949321"/>
              <a:gd name="connsiteY11" fmla="*/ 2908596 h 4187598"/>
              <a:gd name="connsiteX12" fmla="*/ 873487 w 4949321"/>
              <a:gd name="connsiteY12" fmla="*/ 3147587 h 4187598"/>
              <a:gd name="connsiteX13" fmla="*/ 1143650 w 4949321"/>
              <a:gd name="connsiteY13" fmla="*/ 2721560 h 4187598"/>
              <a:gd name="connsiteX14" fmla="*/ 1289123 w 4949321"/>
              <a:gd name="connsiteY14" fmla="*/ 2222796 h 4187598"/>
              <a:gd name="connsiteX15" fmla="*/ 1580069 w 4949321"/>
              <a:gd name="connsiteY15" fmla="*/ 2139669 h 4187598"/>
              <a:gd name="connsiteX16" fmla="*/ 1767105 w 4949321"/>
              <a:gd name="connsiteY16" fmla="*/ 2316314 h 4187598"/>
              <a:gd name="connsiteX17" fmla="*/ 2016487 w 4949321"/>
              <a:gd name="connsiteY17" fmla="*/ 2202015 h 4187598"/>
              <a:gd name="connsiteX18" fmla="*/ 2006962 w 4949321"/>
              <a:gd name="connsiteY18" fmla="*/ 1854785 h 4187598"/>
              <a:gd name="connsiteX19" fmla="*/ 2016487 w 4949321"/>
              <a:gd name="connsiteY19" fmla="*/ 1453869 h 4187598"/>
              <a:gd name="connsiteX20" fmla="*/ 2806196 w 4949321"/>
              <a:gd name="connsiteY20" fmla="*/ 1391524 h 4187598"/>
              <a:gd name="connsiteX21" fmla="*/ 2972450 w 4949321"/>
              <a:gd name="connsiteY21" fmla="*/ 2118887 h 4187598"/>
              <a:gd name="connsiteX22" fmla="*/ 2068441 w 4949321"/>
              <a:gd name="connsiteY22" fmla="*/ 2877424 h 4187598"/>
              <a:gd name="connsiteX23" fmla="*/ 2016487 w 4949321"/>
              <a:gd name="connsiteY23" fmla="*/ 3334624 h 4187598"/>
              <a:gd name="connsiteX24" fmla="*/ 1580068 w 4949321"/>
              <a:gd name="connsiteY24" fmla="*/ 3563223 h 4187598"/>
              <a:gd name="connsiteX25" fmla="*/ 1538505 w 4949321"/>
              <a:gd name="connsiteY25" fmla="*/ 3906124 h 4187598"/>
              <a:gd name="connsiteX26" fmla="*/ 1902187 w 4949321"/>
              <a:gd name="connsiteY26" fmla="*/ 4186678 h 4187598"/>
              <a:gd name="connsiteX27" fmla="*/ 2390559 w 4949321"/>
              <a:gd name="connsiteY27" fmla="*/ 3968469 h 4187598"/>
              <a:gd name="connsiteX28" fmla="*/ 2972450 w 4949321"/>
              <a:gd name="connsiteY28" fmla="*/ 3282669 h 4187598"/>
              <a:gd name="connsiteX29" fmla="*/ 3315350 w 4949321"/>
              <a:gd name="connsiteY29" fmla="*/ 3306481 h 4187598"/>
              <a:gd name="connsiteX30" fmla="*/ 3356697 w 4949321"/>
              <a:gd name="connsiteY30" fmla="*/ 3577511 h 4187598"/>
              <a:gd name="connsiteX31" fmla="*/ 3606296 w 4949321"/>
              <a:gd name="connsiteY31" fmla="*/ 3719087 h 4187598"/>
              <a:gd name="connsiteX32" fmla="*/ 4001150 w 4949321"/>
              <a:gd name="connsiteY32" fmla="*/ 3594396 h 4187598"/>
              <a:gd name="connsiteX33" fmla="*/ 4188187 w 4949321"/>
              <a:gd name="connsiteY33" fmla="*/ 3428142 h 4187598"/>
              <a:gd name="connsiteX34" fmla="*/ 4240141 w 4949321"/>
              <a:gd name="connsiteY34" fmla="*/ 3199542 h 4187598"/>
              <a:gd name="connsiteX35" fmla="*/ 4125841 w 4949321"/>
              <a:gd name="connsiteY35" fmla="*/ 2991723 h 4187598"/>
              <a:gd name="connsiteX36" fmla="*/ 3876459 w 4949321"/>
              <a:gd name="connsiteY36" fmla="*/ 2804687 h 4187598"/>
              <a:gd name="connsiteX37" fmla="*/ 3907633 w 4949321"/>
              <a:gd name="connsiteY37" fmla="*/ 2305924 h 4187598"/>
              <a:gd name="connsiteX38" fmla="*/ 3736398 w 4949321"/>
              <a:gd name="connsiteY38" fmla="*/ 1894183 h 4187598"/>
              <a:gd name="connsiteX39" fmla="*/ 3540487 w 4949321"/>
              <a:gd name="connsiteY39" fmla="*/ 1555830 h 4187598"/>
              <a:gd name="connsiteX40" fmla="*/ 3689205 w 4949321"/>
              <a:gd name="connsiteY40" fmla="*/ 1204487 h 4187598"/>
              <a:gd name="connsiteX41" fmla="*/ 4189703 w 4949321"/>
              <a:gd name="connsiteY41" fmla="*/ 1114433 h 4187598"/>
              <a:gd name="connsiteX42" fmla="*/ 4767046 w 4949321"/>
              <a:gd name="connsiteY42" fmla="*/ 1298656 h 4187598"/>
              <a:gd name="connsiteX43" fmla="*/ 4949321 w 4949321"/>
              <a:gd name="connsiteY43" fmla="*/ 1818849 h 4187598"/>
              <a:gd name="connsiteX0" fmla="*/ 0 w 4949321"/>
              <a:gd name="connsiteY0" fmla="*/ 260213 h 4187598"/>
              <a:gd name="connsiteX1" fmla="*/ 426677 w 4949321"/>
              <a:gd name="connsiteY1" fmla="*/ 71878 h 4187598"/>
              <a:gd name="connsiteX2" fmla="*/ 800750 w 4949321"/>
              <a:gd name="connsiteY2" fmla="*/ 9533 h 4187598"/>
              <a:gd name="connsiteX3" fmla="*/ 1122868 w 4949321"/>
              <a:gd name="connsiteY3" fmla="*/ 258915 h 4187598"/>
              <a:gd name="connsiteX4" fmla="*/ 1039741 w 4949321"/>
              <a:gd name="connsiteY4" fmla="*/ 549860 h 4187598"/>
              <a:gd name="connsiteX5" fmla="*/ 561759 w 4949321"/>
              <a:gd name="connsiteY5" fmla="*/ 622596 h 4187598"/>
              <a:gd name="connsiteX6" fmla="*/ 437068 w 4949321"/>
              <a:gd name="connsiteY6" fmla="*/ 820024 h 4187598"/>
              <a:gd name="connsiteX7" fmla="*/ 738405 w 4949321"/>
              <a:gd name="connsiteY7" fmla="*/ 1038233 h 4187598"/>
              <a:gd name="connsiteX8" fmla="*/ 955099 w 4949321"/>
              <a:gd name="connsiteY8" fmla="*/ 1360134 h 4187598"/>
              <a:gd name="connsiteX9" fmla="*/ 353941 w 4949321"/>
              <a:gd name="connsiteY9" fmla="*/ 1911069 h 4187598"/>
              <a:gd name="connsiteX10" fmla="*/ 281205 w 4949321"/>
              <a:gd name="connsiteY10" fmla="*/ 2472178 h 4187598"/>
              <a:gd name="connsiteX11" fmla="*/ 405896 w 4949321"/>
              <a:gd name="connsiteY11" fmla="*/ 2908596 h 4187598"/>
              <a:gd name="connsiteX12" fmla="*/ 906824 w 4949321"/>
              <a:gd name="connsiteY12" fmla="*/ 3090437 h 4187598"/>
              <a:gd name="connsiteX13" fmla="*/ 1143650 w 4949321"/>
              <a:gd name="connsiteY13" fmla="*/ 2721560 h 4187598"/>
              <a:gd name="connsiteX14" fmla="*/ 1289123 w 4949321"/>
              <a:gd name="connsiteY14" fmla="*/ 2222796 h 4187598"/>
              <a:gd name="connsiteX15" fmla="*/ 1580069 w 4949321"/>
              <a:gd name="connsiteY15" fmla="*/ 2139669 h 4187598"/>
              <a:gd name="connsiteX16" fmla="*/ 1767105 w 4949321"/>
              <a:gd name="connsiteY16" fmla="*/ 2316314 h 4187598"/>
              <a:gd name="connsiteX17" fmla="*/ 2016487 w 4949321"/>
              <a:gd name="connsiteY17" fmla="*/ 2202015 h 4187598"/>
              <a:gd name="connsiteX18" fmla="*/ 2006962 w 4949321"/>
              <a:gd name="connsiteY18" fmla="*/ 1854785 h 4187598"/>
              <a:gd name="connsiteX19" fmla="*/ 2016487 w 4949321"/>
              <a:gd name="connsiteY19" fmla="*/ 1453869 h 4187598"/>
              <a:gd name="connsiteX20" fmla="*/ 2806196 w 4949321"/>
              <a:gd name="connsiteY20" fmla="*/ 1391524 h 4187598"/>
              <a:gd name="connsiteX21" fmla="*/ 2972450 w 4949321"/>
              <a:gd name="connsiteY21" fmla="*/ 2118887 h 4187598"/>
              <a:gd name="connsiteX22" fmla="*/ 2068441 w 4949321"/>
              <a:gd name="connsiteY22" fmla="*/ 2877424 h 4187598"/>
              <a:gd name="connsiteX23" fmla="*/ 2016487 w 4949321"/>
              <a:gd name="connsiteY23" fmla="*/ 3334624 h 4187598"/>
              <a:gd name="connsiteX24" fmla="*/ 1580068 w 4949321"/>
              <a:gd name="connsiteY24" fmla="*/ 3563223 h 4187598"/>
              <a:gd name="connsiteX25" fmla="*/ 1538505 w 4949321"/>
              <a:gd name="connsiteY25" fmla="*/ 3906124 h 4187598"/>
              <a:gd name="connsiteX26" fmla="*/ 1902187 w 4949321"/>
              <a:gd name="connsiteY26" fmla="*/ 4186678 h 4187598"/>
              <a:gd name="connsiteX27" fmla="*/ 2390559 w 4949321"/>
              <a:gd name="connsiteY27" fmla="*/ 3968469 h 4187598"/>
              <a:gd name="connsiteX28" fmla="*/ 2972450 w 4949321"/>
              <a:gd name="connsiteY28" fmla="*/ 3282669 h 4187598"/>
              <a:gd name="connsiteX29" fmla="*/ 3315350 w 4949321"/>
              <a:gd name="connsiteY29" fmla="*/ 3306481 h 4187598"/>
              <a:gd name="connsiteX30" fmla="*/ 3356697 w 4949321"/>
              <a:gd name="connsiteY30" fmla="*/ 3577511 h 4187598"/>
              <a:gd name="connsiteX31" fmla="*/ 3606296 w 4949321"/>
              <a:gd name="connsiteY31" fmla="*/ 3719087 h 4187598"/>
              <a:gd name="connsiteX32" fmla="*/ 4001150 w 4949321"/>
              <a:gd name="connsiteY32" fmla="*/ 3594396 h 4187598"/>
              <a:gd name="connsiteX33" fmla="*/ 4188187 w 4949321"/>
              <a:gd name="connsiteY33" fmla="*/ 3428142 h 4187598"/>
              <a:gd name="connsiteX34" fmla="*/ 4240141 w 4949321"/>
              <a:gd name="connsiteY34" fmla="*/ 3199542 h 4187598"/>
              <a:gd name="connsiteX35" fmla="*/ 4125841 w 4949321"/>
              <a:gd name="connsiteY35" fmla="*/ 2991723 h 4187598"/>
              <a:gd name="connsiteX36" fmla="*/ 3876459 w 4949321"/>
              <a:gd name="connsiteY36" fmla="*/ 2804687 h 4187598"/>
              <a:gd name="connsiteX37" fmla="*/ 3907633 w 4949321"/>
              <a:gd name="connsiteY37" fmla="*/ 2305924 h 4187598"/>
              <a:gd name="connsiteX38" fmla="*/ 3736398 w 4949321"/>
              <a:gd name="connsiteY38" fmla="*/ 1894183 h 4187598"/>
              <a:gd name="connsiteX39" fmla="*/ 3540487 w 4949321"/>
              <a:gd name="connsiteY39" fmla="*/ 1555830 h 4187598"/>
              <a:gd name="connsiteX40" fmla="*/ 3689205 w 4949321"/>
              <a:gd name="connsiteY40" fmla="*/ 1204487 h 4187598"/>
              <a:gd name="connsiteX41" fmla="*/ 4189703 w 4949321"/>
              <a:gd name="connsiteY41" fmla="*/ 1114433 h 4187598"/>
              <a:gd name="connsiteX42" fmla="*/ 4767046 w 4949321"/>
              <a:gd name="connsiteY42" fmla="*/ 1298656 h 4187598"/>
              <a:gd name="connsiteX43" fmla="*/ 4949321 w 4949321"/>
              <a:gd name="connsiteY43" fmla="*/ 1818849 h 4187598"/>
              <a:gd name="connsiteX0" fmla="*/ 0 w 4949321"/>
              <a:gd name="connsiteY0" fmla="*/ 260213 h 4187598"/>
              <a:gd name="connsiteX1" fmla="*/ 426677 w 4949321"/>
              <a:gd name="connsiteY1" fmla="*/ 71878 h 4187598"/>
              <a:gd name="connsiteX2" fmla="*/ 800750 w 4949321"/>
              <a:gd name="connsiteY2" fmla="*/ 9533 h 4187598"/>
              <a:gd name="connsiteX3" fmla="*/ 1122868 w 4949321"/>
              <a:gd name="connsiteY3" fmla="*/ 258915 h 4187598"/>
              <a:gd name="connsiteX4" fmla="*/ 1039741 w 4949321"/>
              <a:gd name="connsiteY4" fmla="*/ 549860 h 4187598"/>
              <a:gd name="connsiteX5" fmla="*/ 561759 w 4949321"/>
              <a:gd name="connsiteY5" fmla="*/ 622596 h 4187598"/>
              <a:gd name="connsiteX6" fmla="*/ 437068 w 4949321"/>
              <a:gd name="connsiteY6" fmla="*/ 820024 h 4187598"/>
              <a:gd name="connsiteX7" fmla="*/ 738405 w 4949321"/>
              <a:gd name="connsiteY7" fmla="*/ 1038233 h 4187598"/>
              <a:gd name="connsiteX8" fmla="*/ 955099 w 4949321"/>
              <a:gd name="connsiteY8" fmla="*/ 1360134 h 4187598"/>
              <a:gd name="connsiteX9" fmla="*/ 353941 w 4949321"/>
              <a:gd name="connsiteY9" fmla="*/ 1911069 h 4187598"/>
              <a:gd name="connsiteX10" fmla="*/ 281205 w 4949321"/>
              <a:gd name="connsiteY10" fmla="*/ 2472178 h 4187598"/>
              <a:gd name="connsiteX11" fmla="*/ 405896 w 4949321"/>
              <a:gd name="connsiteY11" fmla="*/ 2908596 h 4187598"/>
              <a:gd name="connsiteX12" fmla="*/ 890155 w 4949321"/>
              <a:gd name="connsiteY12" fmla="*/ 3099962 h 4187598"/>
              <a:gd name="connsiteX13" fmla="*/ 1143650 w 4949321"/>
              <a:gd name="connsiteY13" fmla="*/ 2721560 h 4187598"/>
              <a:gd name="connsiteX14" fmla="*/ 1289123 w 4949321"/>
              <a:gd name="connsiteY14" fmla="*/ 2222796 h 4187598"/>
              <a:gd name="connsiteX15" fmla="*/ 1580069 w 4949321"/>
              <a:gd name="connsiteY15" fmla="*/ 2139669 h 4187598"/>
              <a:gd name="connsiteX16" fmla="*/ 1767105 w 4949321"/>
              <a:gd name="connsiteY16" fmla="*/ 2316314 h 4187598"/>
              <a:gd name="connsiteX17" fmla="*/ 2016487 w 4949321"/>
              <a:gd name="connsiteY17" fmla="*/ 2202015 h 4187598"/>
              <a:gd name="connsiteX18" fmla="*/ 2006962 w 4949321"/>
              <a:gd name="connsiteY18" fmla="*/ 1854785 h 4187598"/>
              <a:gd name="connsiteX19" fmla="*/ 2016487 w 4949321"/>
              <a:gd name="connsiteY19" fmla="*/ 1453869 h 4187598"/>
              <a:gd name="connsiteX20" fmla="*/ 2806196 w 4949321"/>
              <a:gd name="connsiteY20" fmla="*/ 1391524 h 4187598"/>
              <a:gd name="connsiteX21" fmla="*/ 2972450 w 4949321"/>
              <a:gd name="connsiteY21" fmla="*/ 2118887 h 4187598"/>
              <a:gd name="connsiteX22" fmla="*/ 2068441 w 4949321"/>
              <a:gd name="connsiteY22" fmla="*/ 2877424 h 4187598"/>
              <a:gd name="connsiteX23" fmla="*/ 2016487 w 4949321"/>
              <a:gd name="connsiteY23" fmla="*/ 3334624 h 4187598"/>
              <a:gd name="connsiteX24" fmla="*/ 1580068 w 4949321"/>
              <a:gd name="connsiteY24" fmla="*/ 3563223 h 4187598"/>
              <a:gd name="connsiteX25" fmla="*/ 1538505 w 4949321"/>
              <a:gd name="connsiteY25" fmla="*/ 3906124 h 4187598"/>
              <a:gd name="connsiteX26" fmla="*/ 1902187 w 4949321"/>
              <a:gd name="connsiteY26" fmla="*/ 4186678 h 4187598"/>
              <a:gd name="connsiteX27" fmla="*/ 2390559 w 4949321"/>
              <a:gd name="connsiteY27" fmla="*/ 3968469 h 4187598"/>
              <a:gd name="connsiteX28" fmla="*/ 2972450 w 4949321"/>
              <a:gd name="connsiteY28" fmla="*/ 3282669 h 4187598"/>
              <a:gd name="connsiteX29" fmla="*/ 3315350 w 4949321"/>
              <a:gd name="connsiteY29" fmla="*/ 3306481 h 4187598"/>
              <a:gd name="connsiteX30" fmla="*/ 3356697 w 4949321"/>
              <a:gd name="connsiteY30" fmla="*/ 3577511 h 4187598"/>
              <a:gd name="connsiteX31" fmla="*/ 3606296 w 4949321"/>
              <a:gd name="connsiteY31" fmla="*/ 3719087 h 4187598"/>
              <a:gd name="connsiteX32" fmla="*/ 4001150 w 4949321"/>
              <a:gd name="connsiteY32" fmla="*/ 3594396 h 4187598"/>
              <a:gd name="connsiteX33" fmla="*/ 4188187 w 4949321"/>
              <a:gd name="connsiteY33" fmla="*/ 3428142 h 4187598"/>
              <a:gd name="connsiteX34" fmla="*/ 4240141 w 4949321"/>
              <a:gd name="connsiteY34" fmla="*/ 3199542 h 4187598"/>
              <a:gd name="connsiteX35" fmla="*/ 4125841 w 4949321"/>
              <a:gd name="connsiteY35" fmla="*/ 2991723 h 4187598"/>
              <a:gd name="connsiteX36" fmla="*/ 3876459 w 4949321"/>
              <a:gd name="connsiteY36" fmla="*/ 2804687 h 4187598"/>
              <a:gd name="connsiteX37" fmla="*/ 3907633 w 4949321"/>
              <a:gd name="connsiteY37" fmla="*/ 2305924 h 4187598"/>
              <a:gd name="connsiteX38" fmla="*/ 3736398 w 4949321"/>
              <a:gd name="connsiteY38" fmla="*/ 1894183 h 4187598"/>
              <a:gd name="connsiteX39" fmla="*/ 3540487 w 4949321"/>
              <a:gd name="connsiteY39" fmla="*/ 1555830 h 4187598"/>
              <a:gd name="connsiteX40" fmla="*/ 3689205 w 4949321"/>
              <a:gd name="connsiteY40" fmla="*/ 1204487 h 4187598"/>
              <a:gd name="connsiteX41" fmla="*/ 4189703 w 4949321"/>
              <a:gd name="connsiteY41" fmla="*/ 1114433 h 4187598"/>
              <a:gd name="connsiteX42" fmla="*/ 4767046 w 4949321"/>
              <a:gd name="connsiteY42" fmla="*/ 1298656 h 4187598"/>
              <a:gd name="connsiteX43" fmla="*/ 4949321 w 4949321"/>
              <a:gd name="connsiteY43" fmla="*/ 1818849 h 4187598"/>
              <a:gd name="connsiteX0" fmla="*/ 0 w 4949321"/>
              <a:gd name="connsiteY0" fmla="*/ 260213 h 4187598"/>
              <a:gd name="connsiteX1" fmla="*/ 426677 w 4949321"/>
              <a:gd name="connsiteY1" fmla="*/ 71878 h 4187598"/>
              <a:gd name="connsiteX2" fmla="*/ 800750 w 4949321"/>
              <a:gd name="connsiteY2" fmla="*/ 9533 h 4187598"/>
              <a:gd name="connsiteX3" fmla="*/ 1122868 w 4949321"/>
              <a:gd name="connsiteY3" fmla="*/ 258915 h 4187598"/>
              <a:gd name="connsiteX4" fmla="*/ 1039741 w 4949321"/>
              <a:gd name="connsiteY4" fmla="*/ 549860 h 4187598"/>
              <a:gd name="connsiteX5" fmla="*/ 561759 w 4949321"/>
              <a:gd name="connsiteY5" fmla="*/ 622596 h 4187598"/>
              <a:gd name="connsiteX6" fmla="*/ 437068 w 4949321"/>
              <a:gd name="connsiteY6" fmla="*/ 820024 h 4187598"/>
              <a:gd name="connsiteX7" fmla="*/ 738405 w 4949321"/>
              <a:gd name="connsiteY7" fmla="*/ 1038233 h 4187598"/>
              <a:gd name="connsiteX8" fmla="*/ 955099 w 4949321"/>
              <a:gd name="connsiteY8" fmla="*/ 1360134 h 4187598"/>
              <a:gd name="connsiteX9" fmla="*/ 353941 w 4949321"/>
              <a:gd name="connsiteY9" fmla="*/ 1911069 h 4187598"/>
              <a:gd name="connsiteX10" fmla="*/ 281205 w 4949321"/>
              <a:gd name="connsiteY10" fmla="*/ 2472178 h 4187598"/>
              <a:gd name="connsiteX11" fmla="*/ 405896 w 4949321"/>
              <a:gd name="connsiteY11" fmla="*/ 2908596 h 4187598"/>
              <a:gd name="connsiteX12" fmla="*/ 890155 w 4949321"/>
              <a:gd name="connsiteY12" fmla="*/ 3099962 h 4187598"/>
              <a:gd name="connsiteX13" fmla="*/ 1143650 w 4949321"/>
              <a:gd name="connsiteY13" fmla="*/ 2721560 h 4187598"/>
              <a:gd name="connsiteX14" fmla="*/ 1289123 w 4949321"/>
              <a:gd name="connsiteY14" fmla="*/ 2222796 h 4187598"/>
              <a:gd name="connsiteX15" fmla="*/ 1580069 w 4949321"/>
              <a:gd name="connsiteY15" fmla="*/ 2139669 h 4187598"/>
              <a:gd name="connsiteX16" fmla="*/ 1767105 w 4949321"/>
              <a:gd name="connsiteY16" fmla="*/ 2316314 h 4187598"/>
              <a:gd name="connsiteX17" fmla="*/ 2016487 w 4949321"/>
              <a:gd name="connsiteY17" fmla="*/ 2202015 h 4187598"/>
              <a:gd name="connsiteX18" fmla="*/ 2006962 w 4949321"/>
              <a:gd name="connsiteY18" fmla="*/ 1854785 h 4187598"/>
              <a:gd name="connsiteX19" fmla="*/ 2016487 w 4949321"/>
              <a:gd name="connsiteY19" fmla="*/ 1453869 h 4187598"/>
              <a:gd name="connsiteX20" fmla="*/ 2806196 w 4949321"/>
              <a:gd name="connsiteY20" fmla="*/ 1391524 h 4187598"/>
              <a:gd name="connsiteX21" fmla="*/ 2972450 w 4949321"/>
              <a:gd name="connsiteY21" fmla="*/ 2118887 h 4187598"/>
              <a:gd name="connsiteX22" fmla="*/ 2068441 w 4949321"/>
              <a:gd name="connsiteY22" fmla="*/ 2877424 h 4187598"/>
              <a:gd name="connsiteX23" fmla="*/ 2016487 w 4949321"/>
              <a:gd name="connsiteY23" fmla="*/ 3334624 h 4187598"/>
              <a:gd name="connsiteX24" fmla="*/ 1580068 w 4949321"/>
              <a:gd name="connsiteY24" fmla="*/ 3563223 h 4187598"/>
              <a:gd name="connsiteX25" fmla="*/ 1538505 w 4949321"/>
              <a:gd name="connsiteY25" fmla="*/ 3906124 h 4187598"/>
              <a:gd name="connsiteX26" fmla="*/ 1902187 w 4949321"/>
              <a:gd name="connsiteY26" fmla="*/ 4186678 h 4187598"/>
              <a:gd name="connsiteX27" fmla="*/ 2390559 w 4949321"/>
              <a:gd name="connsiteY27" fmla="*/ 3968469 h 4187598"/>
              <a:gd name="connsiteX28" fmla="*/ 2972450 w 4949321"/>
              <a:gd name="connsiteY28" fmla="*/ 3282669 h 4187598"/>
              <a:gd name="connsiteX29" fmla="*/ 3315350 w 4949321"/>
              <a:gd name="connsiteY29" fmla="*/ 3306481 h 4187598"/>
              <a:gd name="connsiteX30" fmla="*/ 3356697 w 4949321"/>
              <a:gd name="connsiteY30" fmla="*/ 3577511 h 4187598"/>
              <a:gd name="connsiteX31" fmla="*/ 3606296 w 4949321"/>
              <a:gd name="connsiteY31" fmla="*/ 3719087 h 4187598"/>
              <a:gd name="connsiteX32" fmla="*/ 4001150 w 4949321"/>
              <a:gd name="connsiteY32" fmla="*/ 3594396 h 4187598"/>
              <a:gd name="connsiteX33" fmla="*/ 4188187 w 4949321"/>
              <a:gd name="connsiteY33" fmla="*/ 3428142 h 4187598"/>
              <a:gd name="connsiteX34" fmla="*/ 4240141 w 4949321"/>
              <a:gd name="connsiteY34" fmla="*/ 3199542 h 4187598"/>
              <a:gd name="connsiteX35" fmla="*/ 4125841 w 4949321"/>
              <a:gd name="connsiteY35" fmla="*/ 2991723 h 4187598"/>
              <a:gd name="connsiteX36" fmla="*/ 3876459 w 4949321"/>
              <a:gd name="connsiteY36" fmla="*/ 2804687 h 4187598"/>
              <a:gd name="connsiteX37" fmla="*/ 3907633 w 4949321"/>
              <a:gd name="connsiteY37" fmla="*/ 2305924 h 4187598"/>
              <a:gd name="connsiteX38" fmla="*/ 3736398 w 4949321"/>
              <a:gd name="connsiteY38" fmla="*/ 1894183 h 4187598"/>
              <a:gd name="connsiteX39" fmla="*/ 3540487 w 4949321"/>
              <a:gd name="connsiteY39" fmla="*/ 1555830 h 4187598"/>
              <a:gd name="connsiteX40" fmla="*/ 3689205 w 4949321"/>
              <a:gd name="connsiteY40" fmla="*/ 1204487 h 4187598"/>
              <a:gd name="connsiteX41" fmla="*/ 4189703 w 4949321"/>
              <a:gd name="connsiteY41" fmla="*/ 1114433 h 4187598"/>
              <a:gd name="connsiteX42" fmla="*/ 4767046 w 4949321"/>
              <a:gd name="connsiteY42" fmla="*/ 1298656 h 4187598"/>
              <a:gd name="connsiteX43" fmla="*/ 4949321 w 4949321"/>
              <a:gd name="connsiteY43" fmla="*/ 1818849 h 4187598"/>
              <a:gd name="connsiteX0" fmla="*/ 0 w 4949321"/>
              <a:gd name="connsiteY0" fmla="*/ 260213 h 4187598"/>
              <a:gd name="connsiteX1" fmla="*/ 426677 w 4949321"/>
              <a:gd name="connsiteY1" fmla="*/ 71878 h 4187598"/>
              <a:gd name="connsiteX2" fmla="*/ 800750 w 4949321"/>
              <a:gd name="connsiteY2" fmla="*/ 9533 h 4187598"/>
              <a:gd name="connsiteX3" fmla="*/ 1122868 w 4949321"/>
              <a:gd name="connsiteY3" fmla="*/ 258915 h 4187598"/>
              <a:gd name="connsiteX4" fmla="*/ 1039741 w 4949321"/>
              <a:gd name="connsiteY4" fmla="*/ 549860 h 4187598"/>
              <a:gd name="connsiteX5" fmla="*/ 561759 w 4949321"/>
              <a:gd name="connsiteY5" fmla="*/ 622596 h 4187598"/>
              <a:gd name="connsiteX6" fmla="*/ 437068 w 4949321"/>
              <a:gd name="connsiteY6" fmla="*/ 820024 h 4187598"/>
              <a:gd name="connsiteX7" fmla="*/ 738405 w 4949321"/>
              <a:gd name="connsiteY7" fmla="*/ 1038233 h 4187598"/>
              <a:gd name="connsiteX8" fmla="*/ 955099 w 4949321"/>
              <a:gd name="connsiteY8" fmla="*/ 1360134 h 4187598"/>
              <a:gd name="connsiteX9" fmla="*/ 353941 w 4949321"/>
              <a:gd name="connsiteY9" fmla="*/ 1911069 h 4187598"/>
              <a:gd name="connsiteX10" fmla="*/ 281205 w 4949321"/>
              <a:gd name="connsiteY10" fmla="*/ 2472178 h 4187598"/>
              <a:gd name="connsiteX11" fmla="*/ 405896 w 4949321"/>
              <a:gd name="connsiteY11" fmla="*/ 2908596 h 4187598"/>
              <a:gd name="connsiteX12" fmla="*/ 890155 w 4949321"/>
              <a:gd name="connsiteY12" fmla="*/ 3099962 h 4187598"/>
              <a:gd name="connsiteX13" fmla="*/ 1143650 w 4949321"/>
              <a:gd name="connsiteY13" fmla="*/ 2721560 h 4187598"/>
              <a:gd name="connsiteX14" fmla="*/ 1289123 w 4949321"/>
              <a:gd name="connsiteY14" fmla="*/ 2222796 h 4187598"/>
              <a:gd name="connsiteX15" fmla="*/ 1580069 w 4949321"/>
              <a:gd name="connsiteY15" fmla="*/ 2139669 h 4187598"/>
              <a:gd name="connsiteX16" fmla="*/ 1767105 w 4949321"/>
              <a:gd name="connsiteY16" fmla="*/ 2316314 h 4187598"/>
              <a:gd name="connsiteX17" fmla="*/ 2016487 w 4949321"/>
              <a:gd name="connsiteY17" fmla="*/ 2202015 h 4187598"/>
              <a:gd name="connsiteX18" fmla="*/ 2006962 w 4949321"/>
              <a:gd name="connsiteY18" fmla="*/ 1854785 h 4187598"/>
              <a:gd name="connsiteX19" fmla="*/ 2016487 w 4949321"/>
              <a:gd name="connsiteY19" fmla="*/ 1453869 h 4187598"/>
              <a:gd name="connsiteX20" fmla="*/ 2806196 w 4949321"/>
              <a:gd name="connsiteY20" fmla="*/ 1391524 h 4187598"/>
              <a:gd name="connsiteX21" fmla="*/ 2972450 w 4949321"/>
              <a:gd name="connsiteY21" fmla="*/ 2118887 h 4187598"/>
              <a:gd name="connsiteX22" fmla="*/ 2068441 w 4949321"/>
              <a:gd name="connsiteY22" fmla="*/ 2877424 h 4187598"/>
              <a:gd name="connsiteX23" fmla="*/ 2016487 w 4949321"/>
              <a:gd name="connsiteY23" fmla="*/ 3334624 h 4187598"/>
              <a:gd name="connsiteX24" fmla="*/ 1580068 w 4949321"/>
              <a:gd name="connsiteY24" fmla="*/ 3563223 h 4187598"/>
              <a:gd name="connsiteX25" fmla="*/ 1538505 w 4949321"/>
              <a:gd name="connsiteY25" fmla="*/ 3906124 h 4187598"/>
              <a:gd name="connsiteX26" fmla="*/ 1902187 w 4949321"/>
              <a:gd name="connsiteY26" fmla="*/ 4186678 h 4187598"/>
              <a:gd name="connsiteX27" fmla="*/ 2390559 w 4949321"/>
              <a:gd name="connsiteY27" fmla="*/ 3968469 h 4187598"/>
              <a:gd name="connsiteX28" fmla="*/ 2972450 w 4949321"/>
              <a:gd name="connsiteY28" fmla="*/ 3282669 h 4187598"/>
              <a:gd name="connsiteX29" fmla="*/ 3315350 w 4949321"/>
              <a:gd name="connsiteY29" fmla="*/ 3306481 h 4187598"/>
              <a:gd name="connsiteX30" fmla="*/ 3356697 w 4949321"/>
              <a:gd name="connsiteY30" fmla="*/ 3577511 h 4187598"/>
              <a:gd name="connsiteX31" fmla="*/ 3606296 w 4949321"/>
              <a:gd name="connsiteY31" fmla="*/ 3719087 h 4187598"/>
              <a:gd name="connsiteX32" fmla="*/ 4001150 w 4949321"/>
              <a:gd name="connsiteY32" fmla="*/ 3594396 h 4187598"/>
              <a:gd name="connsiteX33" fmla="*/ 4188187 w 4949321"/>
              <a:gd name="connsiteY33" fmla="*/ 3428142 h 4187598"/>
              <a:gd name="connsiteX34" fmla="*/ 4240141 w 4949321"/>
              <a:gd name="connsiteY34" fmla="*/ 3199542 h 4187598"/>
              <a:gd name="connsiteX35" fmla="*/ 4125841 w 4949321"/>
              <a:gd name="connsiteY35" fmla="*/ 2991723 h 4187598"/>
              <a:gd name="connsiteX36" fmla="*/ 3876459 w 4949321"/>
              <a:gd name="connsiteY36" fmla="*/ 2804687 h 4187598"/>
              <a:gd name="connsiteX37" fmla="*/ 3907633 w 4949321"/>
              <a:gd name="connsiteY37" fmla="*/ 2305924 h 4187598"/>
              <a:gd name="connsiteX38" fmla="*/ 3736398 w 4949321"/>
              <a:gd name="connsiteY38" fmla="*/ 1894183 h 4187598"/>
              <a:gd name="connsiteX39" fmla="*/ 3540487 w 4949321"/>
              <a:gd name="connsiteY39" fmla="*/ 1555830 h 4187598"/>
              <a:gd name="connsiteX40" fmla="*/ 3689205 w 4949321"/>
              <a:gd name="connsiteY40" fmla="*/ 1204487 h 4187598"/>
              <a:gd name="connsiteX41" fmla="*/ 4189703 w 4949321"/>
              <a:gd name="connsiteY41" fmla="*/ 1114433 h 4187598"/>
              <a:gd name="connsiteX42" fmla="*/ 4767046 w 4949321"/>
              <a:gd name="connsiteY42" fmla="*/ 1298656 h 4187598"/>
              <a:gd name="connsiteX43" fmla="*/ 4949321 w 4949321"/>
              <a:gd name="connsiteY43" fmla="*/ 1818849 h 4187598"/>
              <a:gd name="connsiteX0" fmla="*/ 0 w 4949321"/>
              <a:gd name="connsiteY0" fmla="*/ 260213 h 4187598"/>
              <a:gd name="connsiteX1" fmla="*/ 426677 w 4949321"/>
              <a:gd name="connsiteY1" fmla="*/ 71878 h 4187598"/>
              <a:gd name="connsiteX2" fmla="*/ 800750 w 4949321"/>
              <a:gd name="connsiteY2" fmla="*/ 9533 h 4187598"/>
              <a:gd name="connsiteX3" fmla="*/ 1122868 w 4949321"/>
              <a:gd name="connsiteY3" fmla="*/ 258915 h 4187598"/>
              <a:gd name="connsiteX4" fmla="*/ 1039741 w 4949321"/>
              <a:gd name="connsiteY4" fmla="*/ 549860 h 4187598"/>
              <a:gd name="connsiteX5" fmla="*/ 561759 w 4949321"/>
              <a:gd name="connsiteY5" fmla="*/ 622596 h 4187598"/>
              <a:gd name="connsiteX6" fmla="*/ 437068 w 4949321"/>
              <a:gd name="connsiteY6" fmla="*/ 820024 h 4187598"/>
              <a:gd name="connsiteX7" fmla="*/ 738405 w 4949321"/>
              <a:gd name="connsiteY7" fmla="*/ 1038233 h 4187598"/>
              <a:gd name="connsiteX8" fmla="*/ 955099 w 4949321"/>
              <a:gd name="connsiteY8" fmla="*/ 1360134 h 4187598"/>
              <a:gd name="connsiteX9" fmla="*/ 353941 w 4949321"/>
              <a:gd name="connsiteY9" fmla="*/ 1911069 h 4187598"/>
              <a:gd name="connsiteX10" fmla="*/ 281205 w 4949321"/>
              <a:gd name="connsiteY10" fmla="*/ 2472178 h 4187598"/>
              <a:gd name="connsiteX11" fmla="*/ 405896 w 4949321"/>
              <a:gd name="connsiteY11" fmla="*/ 2908596 h 4187598"/>
              <a:gd name="connsiteX12" fmla="*/ 890155 w 4949321"/>
              <a:gd name="connsiteY12" fmla="*/ 3099962 h 4187598"/>
              <a:gd name="connsiteX13" fmla="*/ 1184131 w 4949321"/>
              <a:gd name="connsiteY13" fmla="*/ 2742991 h 4187598"/>
              <a:gd name="connsiteX14" fmla="*/ 1289123 w 4949321"/>
              <a:gd name="connsiteY14" fmla="*/ 2222796 h 4187598"/>
              <a:gd name="connsiteX15" fmla="*/ 1580069 w 4949321"/>
              <a:gd name="connsiteY15" fmla="*/ 2139669 h 4187598"/>
              <a:gd name="connsiteX16" fmla="*/ 1767105 w 4949321"/>
              <a:gd name="connsiteY16" fmla="*/ 2316314 h 4187598"/>
              <a:gd name="connsiteX17" fmla="*/ 2016487 w 4949321"/>
              <a:gd name="connsiteY17" fmla="*/ 2202015 h 4187598"/>
              <a:gd name="connsiteX18" fmla="*/ 2006962 w 4949321"/>
              <a:gd name="connsiteY18" fmla="*/ 1854785 h 4187598"/>
              <a:gd name="connsiteX19" fmla="*/ 2016487 w 4949321"/>
              <a:gd name="connsiteY19" fmla="*/ 1453869 h 4187598"/>
              <a:gd name="connsiteX20" fmla="*/ 2806196 w 4949321"/>
              <a:gd name="connsiteY20" fmla="*/ 1391524 h 4187598"/>
              <a:gd name="connsiteX21" fmla="*/ 2972450 w 4949321"/>
              <a:gd name="connsiteY21" fmla="*/ 2118887 h 4187598"/>
              <a:gd name="connsiteX22" fmla="*/ 2068441 w 4949321"/>
              <a:gd name="connsiteY22" fmla="*/ 2877424 h 4187598"/>
              <a:gd name="connsiteX23" fmla="*/ 2016487 w 4949321"/>
              <a:gd name="connsiteY23" fmla="*/ 3334624 h 4187598"/>
              <a:gd name="connsiteX24" fmla="*/ 1580068 w 4949321"/>
              <a:gd name="connsiteY24" fmla="*/ 3563223 h 4187598"/>
              <a:gd name="connsiteX25" fmla="*/ 1538505 w 4949321"/>
              <a:gd name="connsiteY25" fmla="*/ 3906124 h 4187598"/>
              <a:gd name="connsiteX26" fmla="*/ 1902187 w 4949321"/>
              <a:gd name="connsiteY26" fmla="*/ 4186678 h 4187598"/>
              <a:gd name="connsiteX27" fmla="*/ 2390559 w 4949321"/>
              <a:gd name="connsiteY27" fmla="*/ 3968469 h 4187598"/>
              <a:gd name="connsiteX28" fmla="*/ 2972450 w 4949321"/>
              <a:gd name="connsiteY28" fmla="*/ 3282669 h 4187598"/>
              <a:gd name="connsiteX29" fmla="*/ 3315350 w 4949321"/>
              <a:gd name="connsiteY29" fmla="*/ 3306481 h 4187598"/>
              <a:gd name="connsiteX30" fmla="*/ 3356697 w 4949321"/>
              <a:gd name="connsiteY30" fmla="*/ 3577511 h 4187598"/>
              <a:gd name="connsiteX31" fmla="*/ 3606296 w 4949321"/>
              <a:gd name="connsiteY31" fmla="*/ 3719087 h 4187598"/>
              <a:gd name="connsiteX32" fmla="*/ 4001150 w 4949321"/>
              <a:gd name="connsiteY32" fmla="*/ 3594396 h 4187598"/>
              <a:gd name="connsiteX33" fmla="*/ 4188187 w 4949321"/>
              <a:gd name="connsiteY33" fmla="*/ 3428142 h 4187598"/>
              <a:gd name="connsiteX34" fmla="*/ 4240141 w 4949321"/>
              <a:gd name="connsiteY34" fmla="*/ 3199542 h 4187598"/>
              <a:gd name="connsiteX35" fmla="*/ 4125841 w 4949321"/>
              <a:gd name="connsiteY35" fmla="*/ 2991723 h 4187598"/>
              <a:gd name="connsiteX36" fmla="*/ 3876459 w 4949321"/>
              <a:gd name="connsiteY36" fmla="*/ 2804687 h 4187598"/>
              <a:gd name="connsiteX37" fmla="*/ 3907633 w 4949321"/>
              <a:gd name="connsiteY37" fmla="*/ 2305924 h 4187598"/>
              <a:gd name="connsiteX38" fmla="*/ 3736398 w 4949321"/>
              <a:gd name="connsiteY38" fmla="*/ 1894183 h 4187598"/>
              <a:gd name="connsiteX39" fmla="*/ 3540487 w 4949321"/>
              <a:gd name="connsiteY39" fmla="*/ 1555830 h 4187598"/>
              <a:gd name="connsiteX40" fmla="*/ 3689205 w 4949321"/>
              <a:gd name="connsiteY40" fmla="*/ 1204487 h 4187598"/>
              <a:gd name="connsiteX41" fmla="*/ 4189703 w 4949321"/>
              <a:gd name="connsiteY41" fmla="*/ 1114433 h 4187598"/>
              <a:gd name="connsiteX42" fmla="*/ 4767046 w 4949321"/>
              <a:gd name="connsiteY42" fmla="*/ 1298656 h 4187598"/>
              <a:gd name="connsiteX43" fmla="*/ 4949321 w 4949321"/>
              <a:gd name="connsiteY43" fmla="*/ 1818849 h 4187598"/>
              <a:gd name="connsiteX0" fmla="*/ 0 w 4949321"/>
              <a:gd name="connsiteY0" fmla="*/ 260213 h 4187598"/>
              <a:gd name="connsiteX1" fmla="*/ 426677 w 4949321"/>
              <a:gd name="connsiteY1" fmla="*/ 71878 h 4187598"/>
              <a:gd name="connsiteX2" fmla="*/ 800750 w 4949321"/>
              <a:gd name="connsiteY2" fmla="*/ 9533 h 4187598"/>
              <a:gd name="connsiteX3" fmla="*/ 1122868 w 4949321"/>
              <a:gd name="connsiteY3" fmla="*/ 258915 h 4187598"/>
              <a:gd name="connsiteX4" fmla="*/ 1039741 w 4949321"/>
              <a:gd name="connsiteY4" fmla="*/ 549860 h 4187598"/>
              <a:gd name="connsiteX5" fmla="*/ 561759 w 4949321"/>
              <a:gd name="connsiteY5" fmla="*/ 622596 h 4187598"/>
              <a:gd name="connsiteX6" fmla="*/ 437068 w 4949321"/>
              <a:gd name="connsiteY6" fmla="*/ 820024 h 4187598"/>
              <a:gd name="connsiteX7" fmla="*/ 738405 w 4949321"/>
              <a:gd name="connsiteY7" fmla="*/ 1038233 h 4187598"/>
              <a:gd name="connsiteX8" fmla="*/ 955099 w 4949321"/>
              <a:gd name="connsiteY8" fmla="*/ 1360134 h 4187598"/>
              <a:gd name="connsiteX9" fmla="*/ 353941 w 4949321"/>
              <a:gd name="connsiteY9" fmla="*/ 1911069 h 4187598"/>
              <a:gd name="connsiteX10" fmla="*/ 281205 w 4949321"/>
              <a:gd name="connsiteY10" fmla="*/ 2472178 h 4187598"/>
              <a:gd name="connsiteX11" fmla="*/ 405896 w 4949321"/>
              <a:gd name="connsiteY11" fmla="*/ 2908596 h 4187598"/>
              <a:gd name="connsiteX12" fmla="*/ 890155 w 4949321"/>
              <a:gd name="connsiteY12" fmla="*/ 3099962 h 4187598"/>
              <a:gd name="connsiteX13" fmla="*/ 1184131 w 4949321"/>
              <a:gd name="connsiteY13" fmla="*/ 2742991 h 4187598"/>
              <a:gd name="connsiteX14" fmla="*/ 1267691 w 4949321"/>
              <a:gd name="connsiteY14" fmla="*/ 2229940 h 4187598"/>
              <a:gd name="connsiteX15" fmla="*/ 1580069 w 4949321"/>
              <a:gd name="connsiteY15" fmla="*/ 2139669 h 4187598"/>
              <a:gd name="connsiteX16" fmla="*/ 1767105 w 4949321"/>
              <a:gd name="connsiteY16" fmla="*/ 2316314 h 4187598"/>
              <a:gd name="connsiteX17" fmla="*/ 2016487 w 4949321"/>
              <a:gd name="connsiteY17" fmla="*/ 2202015 h 4187598"/>
              <a:gd name="connsiteX18" fmla="*/ 2006962 w 4949321"/>
              <a:gd name="connsiteY18" fmla="*/ 1854785 h 4187598"/>
              <a:gd name="connsiteX19" fmla="*/ 2016487 w 4949321"/>
              <a:gd name="connsiteY19" fmla="*/ 1453869 h 4187598"/>
              <a:gd name="connsiteX20" fmla="*/ 2806196 w 4949321"/>
              <a:gd name="connsiteY20" fmla="*/ 1391524 h 4187598"/>
              <a:gd name="connsiteX21" fmla="*/ 2972450 w 4949321"/>
              <a:gd name="connsiteY21" fmla="*/ 2118887 h 4187598"/>
              <a:gd name="connsiteX22" fmla="*/ 2068441 w 4949321"/>
              <a:gd name="connsiteY22" fmla="*/ 2877424 h 4187598"/>
              <a:gd name="connsiteX23" fmla="*/ 2016487 w 4949321"/>
              <a:gd name="connsiteY23" fmla="*/ 3334624 h 4187598"/>
              <a:gd name="connsiteX24" fmla="*/ 1580068 w 4949321"/>
              <a:gd name="connsiteY24" fmla="*/ 3563223 h 4187598"/>
              <a:gd name="connsiteX25" fmla="*/ 1538505 w 4949321"/>
              <a:gd name="connsiteY25" fmla="*/ 3906124 h 4187598"/>
              <a:gd name="connsiteX26" fmla="*/ 1902187 w 4949321"/>
              <a:gd name="connsiteY26" fmla="*/ 4186678 h 4187598"/>
              <a:gd name="connsiteX27" fmla="*/ 2390559 w 4949321"/>
              <a:gd name="connsiteY27" fmla="*/ 3968469 h 4187598"/>
              <a:gd name="connsiteX28" fmla="*/ 2972450 w 4949321"/>
              <a:gd name="connsiteY28" fmla="*/ 3282669 h 4187598"/>
              <a:gd name="connsiteX29" fmla="*/ 3315350 w 4949321"/>
              <a:gd name="connsiteY29" fmla="*/ 3306481 h 4187598"/>
              <a:gd name="connsiteX30" fmla="*/ 3356697 w 4949321"/>
              <a:gd name="connsiteY30" fmla="*/ 3577511 h 4187598"/>
              <a:gd name="connsiteX31" fmla="*/ 3606296 w 4949321"/>
              <a:gd name="connsiteY31" fmla="*/ 3719087 h 4187598"/>
              <a:gd name="connsiteX32" fmla="*/ 4001150 w 4949321"/>
              <a:gd name="connsiteY32" fmla="*/ 3594396 h 4187598"/>
              <a:gd name="connsiteX33" fmla="*/ 4188187 w 4949321"/>
              <a:gd name="connsiteY33" fmla="*/ 3428142 h 4187598"/>
              <a:gd name="connsiteX34" fmla="*/ 4240141 w 4949321"/>
              <a:gd name="connsiteY34" fmla="*/ 3199542 h 4187598"/>
              <a:gd name="connsiteX35" fmla="*/ 4125841 w 4949321"/>
              <a:gd name="connsiteY35" fmla="*/ 2991723 h 4187598"/>
              <a:gd name="connsiteX36" fmla="*/ 3876459 w 4949321"/>
              <a:gd name="connsiteY36" fmla="*/ 2804687 h 4187598"/>
              <a:gd name="connsiteX37" fmla="*/ 3907633 w 4949321"/>
              <a:gd name="connsiteY37" fmla="*/ 2305924 h 4187598"/>
              <a:gd name="connsiteX38" fmla="*/ 3736398 w 4949321"/>
              <a:gd name="connsiteY38" fmla="*/ 1894183 h 4187598"/>
              <a:gd name="connsiteX39" fmla="*/ 3540487 w 4949321"/>
              <a:gd name="connsiteY39" fmla="*/ 1555830 h 4187598"/>
              <a:gd name="connsiteX40" fmla="*/ 3689205 w 4949321"/>
              <a:gd name="connsiteY40" fmla="*/ 1204487 h 4187598"/>
              <a:gd name="connsiteX41" fmla="*/ 4189703 w 4949321"/>
              <a:gd name="connsiteY41" fmla="*/ 1114433 h 4187598"/>
              <a:gd name="connsiteX42" fmla="*/ 4767046 w 4949321"/>
              <a:gd name="connsiteY42" fmla="*/ 1298656 h 4187598"/>
              <a:gd name="connsiteX43" fmla="*/ 4949321 w 4949321"/>
              <a:gd name="connsiteY43" fmla="*/ 1818849 h 41875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4949321" h="4187598">
                <a:moveTo>
                  <a:pt x="0" y="260213"/>
                </a:moveTo>
                <a:cubicBezTo>
                  <a:pt x="185304" y="157169"/>
                  <a:pt x="293219" y="113658"/>
                  <a:pt x="426677" y="71878"/>
                </a:cubicBezTo>
                <a:cubicBezTo>
                  <a:pt x="560135" y="30098"/>
                  <a:pt x="684718" y="-21640"/>
                  <a:pt x="800750" y="9533"/>
                </a:cubicBezTo>
                <a:cubicBezTo>
                  <a:pt x="916782" y="40706"/>
                  <a:pt x="1083036" y="168861"/>
                  <a:pt x="1122868" y="258915"/>
                </a:cubicBezTo>
                <a:cubicBezTo>
                  <a:pt x="1162700" y="348969"/>
                  <a:pt x="1133259" y="489247"/>
                  <a:pt x="1039741" y="549860"/>
                </a:cubicBezTo>
                <a:cubicBezTo>
                  <a:pt x="946223" y="610473"/>
                  <a:pt x="662205" y="577569"/>
                  <a:pt x="561759" y="622596"/>
                </a:cubicBezTo>
                <a:cubicBezTo>
                  <a:pt x="461314" y="667623"/>
                  <a:pt x="407627" y="750751"/>
                  <a:pt x="437068" y="820024"/>
                </a:cubicBezTo>
                <a:cubicBezTo>
                  <a:pt x="466509" y="889297"/>
                  <a:pt x="631032" y="963765"/>
                  <a:pt x="738405" y="1038233"/>
                </a:cubicBezTo>
                <a:cubicBezTo>
                  <a:pt x="918515" y="1133482"/>
                  <a:pt x="1019176" y="1214661"/>
                  <a:pt x="955099" y="1360134"/>
                </a:cubicBezTo>
                <a:cubicBezTo>
                  <a:pt x="891022" y="1505607"/>
                  <a:pt x="466257" y="1725728"/>
                  <a:pt x="353941" y="1911069"/>
                </a:cubicBezTo>
                <a:cubicBezTo>
                  <a:pt x="241625" y="2096410"/>
                  <a:pt x="272546" y="2305924"/>
                  <a:pt x="281205" y="2472178"/>
                </a:cubicBezTo>
                <a:cubicBezTo>
                  <a:pt x="289864" y="2638432"/>
                  <a:pt x="312378" y="2796028"/>
                  <a:pt x="405896" y="2908596"/>
                </a:cubicBezTo>
                <a:cubicBezTo>
                  <a:pt x="499414" y="3021164"/>
                  <a:pt x="760449" y="3127563"/>
                  <a:pt x="890155" y="3099962"/>
                </a:cubicBezTo>
                <a:cubicBezTo>
                  <a:pt x="1019861" y="3072361"/>
                  <a:pt x="1130445" y="2888464"/>
                  <a:pt x="1184131" y="2742991"/>
                </a:cubicBezTo>
                <a:cubicBezTo>
                  <a:pt x="1237817" y="2597518"/>
                  <a:pt x="1201701" y="2330494"/>
                  <a:pt x="1267691" y="2229940"/>
                </a:cubicBezTo>
                <a:cubicBezTo>
                  <a:pt x="1333681" y="2129386"/>
                  <a:pt x="1496833" y="2125273"/>
                  <a:pt x="1580069" y="2139669"/>
                </a:cubicBezTo>
                <a:cubicBezTo>
                  <a:pt x="1663305" y="2154065"/>
                  <a:pt x="1690905" y="2295532"/>
                  <a:pt x="1767105" y="2316314"/>
                </a:cubicBezTo>
                <a:cubicBezTo>
                  <a:pt x="1843305" y="2337096"/>
                  <a:pt x="1976511" y="2278936"/>
                  <a:pt x="2016487" y="2202015"/>
                </a:cubicBezTo>
                <a:cubicBezTo>
                  <a:pt x="2056463" y="2125094"/>
                  <a:pt x="2013889" y="1958694"/>
                  <a:pt x="2006962" y="1854785"/>
                </a:cubicBezTo>
                <a:cubicBezTo>
                  <a:pt x="2000035" y="1750876"/>
                  <a:pt x="1883281" y="1531079"/>
                  <a:pt x="2016487" y="1453869"/>
                </a:cubicBezTo>
                <a:cubicBezTo>
                  <a:pt x="2149693" y="1376659"/>
                  <a:pt x="2646869" y="1280688"/>
                  <a:pt x="2806196" y="1391524"/>
                </a:cubicBezTo>
                <a:cubicBezTo>
                  <a:pt x="2965523" y="1502360"/>
                  <a:pt x="3095409" y="1871237"/>
                  <a:pt x="2972450" y="2118887"/>
                </a:cubicBezTo>
                <a:cubicBezTo>
                  <a:pt x="2849491" y="2366537"/>
                  <a:pt x="2227768" y="2674801"/>
                  <a:pt x="2068441" y="2877424"/>
                </a:cubicBezTo>
                <a:cubicBezTo>
                  <a:pt x="1909114" y="3080047"/>
                  <a:pt x="2097883" y="3220324"/>
                  <a:pt x="2016487" y="3334624"/>
                </a:cubicBezTo>
                <a:cubicBezTo>
                  <a:pt x="1935091" y="3448924"/>
                  <a:pt x="1659732" y="3467973"/>
                  <a:pt x="1580068" y="3563223"/>
                </a:cubicBezTo>
                <a:cubicBezTo>
                  <a:pt x="1500404" y="3658473"/>
                  <a:pt x="1472696" y="3812606"/>
                  <a:pt x="1538505" y="3906124"/>
                </a:cubicBezTo>
                <a:cubicBezTo>
                  <a:pt x="1604314" y="3999642"/>
                  <a:pt x="1760178" y="4176287"/>
                  <a:pt x="1902187" y="4186678"/>
                </a:cubicBezTo>
                <a:cubicBezTo>
                  <a:pt x="2044196" y="4197069"/>
                  <a:pt x="2212182" y="4119137"/>
                  <a:pt x="2390559" y="3968469"/>
                </a:cubicBezTo>
                <a:cubicBezTo>
                  <a:pt x="2568936" y="3817801"/>
                  <a:pt x="2818318" y="3393000"/>
                  <a:pt x="2972450" y="3282669"/>
                </a:cubicBezTo>
                <a:cubicBezTo>
                  <a:pt x="3126582" y="3172338"/>
                  <a:pt x="3242614" y="3233745"/>
                  <a:pt x="3315350" y="3306481"/>
                </a:cubicBezTo>
                <a:cubicBezTo>
                  <a:pt x="3356914" y="3472735"/>
                  <a:pt x="3322494" y="3492074"/>
                  <a:pt x="3356697" y="3577511"/>
                </a:cubicBezTo>
                <a:cubicBezTo>
                  <a:pt x="3390900" y="3662948"/>
                  <a:pt x="3507582" y="3738137"/>
                  <a:pt x="3606296" y="3719087"/>
                </a:cubicBezTo>
                <a:cubicBezTo>
                  <a:pt x="3705010" y="3700037"/>
                  <a:pt x="3909364" y="3653278"/>
                  <a:pt x="4001150" y="3594396"/>
                </a:cubicBezTo>
                <a:cubicBezTo>
                  <a:pt x="4092936" y="3535514"/>
                  <a:pt x="4148355" y="3493951"/>
                  <a:pt x="4188187" y="3428142"/>
                </a:cubicBezTo>
                <a:cubicBezTo>
                  <a:pt x="4228019" y="3362333"/>
                  <a:pt x="4250532" y="3272278"/>
                  <a:pt x="4240141" y="3199542"/>
                </a:cubicBezTo>
                <a:cubicBezTo>
                  <a:pt x="4229750" y="3126806"/>
                  <a:pt x="4172600" y="3045409"/>
                  <a:pt x="4125841" y="2991723"/>
                </a:cubicBezTo>
                <a:cubicBezTo>
                  <a:pt x="4067175" y="2902318"/>
                  <a:pt x="3912827" y="2901669"/>
                  <a:pt x="3876459" y="2804687"/>
                </a:cubicBezTo>
                <a:cubicBezTo>
                  <a:pt x="3840091" y="2707705"/>
                  <a:pt x="3930977" y="2457675"/>
                  <a:pt x="3907633" y="2305924"/>
                </a:cubicBezTo>
                <a:cubicBezTo>
                  <a:pt x="3884290" y="2154173"/>
                  <a:pt x="3840308" y="2077756"/>
                  <a:pt x="3736398" y="1894183"/>
                </a:cubicBezTo>
                <a:cubicBezTo>
                  <a:pt x="3622098" y="1762564"/>
                  <a:pt x="3548353" y="1670779"/>
                  <a:pt x="3540487" y="1555830"/>
                </a:cubicBezTo>
                <a:cubicBezTo>
                  <a:pt x="3532621" y="1440881"/>
                  <a:pt x="3595687" y="1301469"/>
                  <a:pt x="3689205" y="1204487"/>
                </a:cubicBezTo>
                <a:cubicBezTo>
                  <a:pt x="3782723" y="1107505"/>
                  <a:pt x="4010063" y="1098738"/>
                  <a:pt x="4189703" y="1114433"/>
                </a:cubicBezTo>
                <a:cubicBezTo>
                  <a:pt x="4369343" y="1130128"/>
                  <a:pt x="4634345" y="1176997"/>
                  <a:pt x="4767046" y="1298656"/>
                </a:cubicBezTo>
                <a:cubicBezTo>
                  <a:pt x="4925939" y="1448892"/>
                  <a:pt x="4936117" y="1666883"/>
                  <a:pt x="4949321" y="1818849"/>
                </a:cubicBezTo>
              </a:path>
            </a:pathLst>
          </a:custGeom>
          <a:noFill/>
          <a:ln w="28575" cap="flat">
            <a:solidFill>
              <a:schemeClr val="tx1"/>
            </a:solidFill>
            <a:round/>
            <a:head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90" name="Straight Connector 89"/>
          <p:cNvCxnSpPr/>
          <p:nvPr/>
        </p:nvCxnSpPr>
        <p:spPr>
          <a:xfrm flipH="1" flipV="1">
            <a:off x="4191000" y="2671633"/>
            <a:ext cx="6016" cy="21595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455366"/>
              </p:ext>
            </p:extLst>
          </p:nvPr>
        </p:nvGraphicFramePr>
        <p:xfrm>
          <a:off x="2324462" y="4823664"/>
          <a:ext cx="685800" cy="489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12" imgW="355320" imgH="253800" progId="Equation.DSMT4">
                  <p:embed/>
                </p:oleObj>
              </mc:Choice>
              <mc:Fallback>
                <p:oleObj name="Equation" r:id="rId12" imgW="355320" imgH="253800" progId="Equation.DSMT4">
                  <p:embed/>
                  <p:pic>
                    <p:nvPicPr>
                      <p:cNvPr id="114" name="Object 1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24462" y="4823664"/>
                        <a:ext cx="685800" cy="489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969210"/>
              </p:ext>
            </p:extLst>
          </p:nvPr>
        </p:nvGraphicFramePr>
        <p:xfrm>
          <a:off x="3749040" y="4574835"/>
          <a:ext cx="685800" cy="489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13" imgW="355320" imgH="253800" progId="Equation.DSMT4">
                  <p:embed/>
                </p:oleObj>
              </mc:Choice>
              <mc:Fallback>
                <p:oleObj name="Equation" r:id="rId13" imgW="355320" imgH="253800" progId="Equation.DSMT4">
                  <p:embed/>
                  <p:pic>
                    <p:nvPicPr>
                      <p:cNvPr id="115" name="Object 1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49040" y="4574835"/>
                        <a:ext cx="685800" cy="489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974901"/>
              </p:ext>
            </p:extLst>
          </p:nvPr>
        </p:nvGraphicFramePr>
        <p:xfrm>
          <a:off x="896160" y="2103246"/>
          <a:ext cx="685800" cy="489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14" imgW="355320" imgH="253800" progId="Equation.DSMT4">
                  <p:embed/>
                </p:oleObj>
              </mc:Choice>
              <mc:Fallback>
                <p:oleObj name="Equation" r:id="rId14" imgW="355320" imgH="253800" progId="Equation.DSMT4">
                  <p:embed/>
                  <p:pic>
                    <p:nvPicPr>
                      <p:cNvPr id="116" name="Object 1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6160" y="2103246"/>
                        <a:ext cx="685800" cy="489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883177"/>
              </p:ext>
            </p:extLst>
          </p:nvPr>
        </p:nvGraphicFramePr>
        <p:xfrm>
          <a:off x="717710" y="3706682"/>
          <a:ext cx="710201" cy="49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15" imgW="368280" imgH="253800" progId="Equation.DSMT4">
                  <p:embed/>
                </p:oleObj>
              </mc:Choice>
              <mc:Fallback>
                <p:oleObj name="Equation" r:id="rId15" imgW="368280" imgH="253800" progId="Equation.DSMT4">
                  <p:embed/>
                  <p:pic>
                    <p:nvPicPr>
                      <p:cNvPr id="117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710" y="3706682"/>
                        <a:ext cx="710201" cy="49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409755"/>
              </p:ext>
            </p:extLst>
          </p:nvPr>
        </p:nvGraphicFramePr>
        <p:xfrm>
          <a:off x="2520819" y="3133725"/>
          <a:ext cx="587309" cy="49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16" imgW="304560" imgH="253800" progId="Equation.DSMT4">
                  <p:embed/>
                </p:oleObj>
              </mc:Choice>
              <mc:Fallback>
                <p:oleObj name="Equation" r:id="rId16" imgW="304560" imgH="253800" progId="Equation.DSMT4">
                  <p:embed/>
                  <p:pic>
                    <p:nvPicPr>
                      <p:cNvPr id="118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819" y="3133725"/>
                        <a:ext cx="587309" cy="49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944386"/>
              </p:ext>
            </p:extLst>
          </p:nvPr>
        </p:nvGraphicFramePr>
        <p:xfrm>
          <a:off x="2471418" y="3490939"/>
          <a:ext cx="4159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17" imgW="215640" imgH="203040" progId="Equation.DSMT4">
                  <p:embed/>
                </p:oleObj>
              </mc:Choice>
              <mc:Fallback>
                <p:oleObj name="Equation" r:id="rId17" imgW="215640" imgH="203040" progId="Equation.DSMT4">
                  <p:embed/>
                  <p:pic>
                    <p:nvPicPr>
                      <p:cNvPr id="119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418" y="3490939"/>
                        <a:ext cx="4159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927259"/>
              </p:ext>
            </p:extLst>
          </p:nvPr>
        </p:nvGraphicFramePr>
        <p:xfrm>
          <a:off x="859972" y="1685877"/>
          <a:ext cx="4159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19" imgW="215640" imgH="203040" progId="Equation.DSMT4">
                  <p:embed/>
                </p:oleObj>
              </mc:Choice>
              <mc:Fallback>
                <p:oleObj name="Equation" r:id="rId19" imgW="215640" imgH="203040" progId="Equation.DSMT4">
                  <p:embed/>
                  <p:pic>
                    <p:nvPicPr>
                      <p:cNvPr id="89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972" y="1685877"/>
                        <a:ext cx="4159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825836"/>
              </p:ext>
            </p:extLst>
          </p:nvPr>
        </p:nvGraphicFramePr>
        <p:xfrm>
          <a:off x="565370" y="2701413"/>
          <a:ext cx="4159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21" imgW="215640" imgH="203040" progId="Equation.DSMT4">
                  <p:embed/>
                </p:oleObj>
              </mc:Choice>
              <mc:Fallback>
                <p:oleObj name="Equation" r:id="rId21" imgW="215640" imgH="203040" progId="Equation.DSMT4">
                  <p:embed/>
                  <p:pic>
                    <p:nvPicPr>
                      <p:cNvPr id="91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70" y="2701413"/>
                        <a:ext cx="4159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610025"/>
              </p:ext>
            </p:extLst>
          </p:nvPr>
        </p:nvGraphicFramePr>
        <p:xfrm>
          <a:off x="2110318" y="5319006"/>
          <a:ext cx="4159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22" imgW="215640" imgH="203040" progId="Equation.DSMT4">
                  <p:embed/>
                </p:oleObj>
              </mc:Choice>
              <mc:Fallback>
                <p:oleObj name="Equation" r:id="rId22" imgW="215640" imgH="203040" progId="Equation.DSMT4">
                  <p:embed/>
                  <p:pic>
                    <p:nvPicPr>
                      <p:cNvPr id="98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0318" y="5319006"/>
                        <a:ext cx="4159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452945"/>
              </p:ext>
            </p:extLst>
          </p:nvPr>
        </p:nvGraphicFramePr>
        <p:xfrm>
          <a:off x="3660775" y="4087645"/>
          <a:ext cx="4159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23" imgW="215640" imgH="203040" progId="Equation.DSMT4">
                  <p:embed/>
                </p:oleObj>
              </mc:Choice>
              <mc:Fallback>
                <p:oleObj name="Equation" r:id="rId23" imgW="215640" imgH="203040" progId="Equation.DSMT4">
                  <p:embed/>
                  <p:pic>
                    <p:nvPicPr>
                      <p:cNvPr id="121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4087645"/>
                        <a:ext cx="4159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611353"/>
              </p:ext>
            </p:extLst>
          </p:nvPr>
        </p:nvGraphicFramePr>
        <p:xfrm>
          <a:off x="3994150" y="2765425"/>
          <a:ext cx="10271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24" imgW="533160" imgH="279360" progId="Equation.DSMT4">
                  <p:embed/>
                </p:oleObj>
              </mc:Choice>
              <mc:Fallback>
                <p:oleObj name="Equation" r:id="rId24" imgW="533160" imgH="279360" progId="Equation.DSMT4">
                  <p:embed/>
                  <p:pic>
                    <p:nvPicPr>
                      <p:cNvPr id="122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2765425"/>
                        <a:ext cx="10271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4146264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ssentia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6000"/>
              </a:schemeClr>
              <a:schemeClr val="phClr">
                <a:shade val="94000"/>
              </a:schemeClr>
            </a:duotone>
          </a:blip>
          <a:tile tx="0" ty="0" sx="100000" sy="100000" flip="none" algn="tl"/>
        </a:blipFill>
        <a:gradFill rotWithShape="1">
          <a:gsLst>
            <a:gs pos="0">
              <a:schemeClr val="phClr">
                <a:tint val="84000"/>
                <a:satMod val="110000"/>
              </a:schemeClr>
            </a:gs>
            <a:gs pos="44000">
              <a:schemeClr val="phClr">
                <a:tint val="93000"/>
                <a:satMod val="115000"/>
              </a:schemeClr>
            </a:gs>
            <a:gs pos="100000">
              <a:schemeClr val="phClr">
                <a:tint val="100000"/>
                <a:shade val="59000"/>
                <a:satMod val="120000"/>
              </a:schemeClr>
            </a:gs>
          </a:gsLst>
          <a:path path="circle">
            <a:fillToRect l="40000" t="60000" r="60000" b="4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Apothecary</Template>
  <TotalTime>36067</TotalTime>
  <Words>1735</Words>
  <Application>Microsoft Office PowerPoint</Application>
  <PresentationFormat>On-screen Show (4:3)</PresentationFormat>
  <Paragraphs>415</Paragraphs>
  <Slides>30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40" baseType="lpstr">
      <vt:lpstr>Arial</vt:lpstr>
      <vt:lpstr>Arno Pro</vt:lpstr>
      <vt:lpstr>Calibri</vt:lpstr>
      <vt:lpstr>Cambria Math</vt:lpstr>
      <vt:lpstr>Symbol</vt:lpstr>
      <vt:lpstr>Times New Roman</vt:lpstr>
      <vt:lpstr>Wingdings 2</vt:lpstr>
      <vt:lpstr>Essential</vt:lpstr>
      <vt:lpstr>CS ChemDraw Drawing</vt:lpstr>
      <vt:lpstr>Equation</vt:lpstr>
      <vt:lpstr>Long Range Polymer Chain Dynamics of Structured and Unstructured Polypeptides Probed by Pyrene Excimer Fluorescence</vt:lpstr>
      <vt:lpstr>Background Information</vt:lpstr>
      <vt:lpstr>Polypeptide Structure</vt:lpstr>
      <vt:lpstr>Polypeptide Functions</vt:lpstr>
      <vt:lpstr>Polypeptide Folding</vt:lpstr>
      <vt:lpstr>The Time-Scale of Folding</vt:lpstr>
      <vt:lpstr>Pyrene Excimer Fluorescence</vt:lpstr>
      <vt:lpstr>Pyrene Excimer Fluorescence</vt:lpstr>
      <vt:lpstr>Fluorescence Blob Model (FBM)</vt:lpstr>
      <vt:lpstr>Fluorescence Blob Model (FBM) of Polypeptides</vt:lpstr>
      <vt:lpstr>Blob Dynamics by Time-Resolved Fluorescence</vt:lpstr>
      <vt:lpstr> Model Polypeptides</vt:lpstr>
      <vt:lpstr>Model Polypeptides</vt:lpstr>
      <vt:lpstr>Py-Poly(Glutamic Acid) (Py-PGA)</vt:lpstr>
      <vt:lpstr>Conformation of PGA in Solution</vt:lpstr>
      <vt:lpstr> Results and Discussion</vt:lpstr>
      <vt:lpstr>a-Helical Poly(L-Glutamic Acid) Steady-State Fluorescence in DMF</vt:lpstr>
      <vt:lpstr>Steady-State Fluorescence: Helix vs. Coil</vt:lpstr>
      <vt:lpstr>Time-Resolved Fluorescence: FBM</vt:lpstr>
      <vt:lpstr>Size of a Folding Unit (Nblob)</vt:lpstr>
      <vt:lpstr>Molecular Mechanics Optimizations</vt:lpstr>
      <vt:lpstr>Dynamics of Folded and Unfolded PGA (kblob)</vt:lpstr>
      <vt:lpstr>Conformational Search Time (τp) </vt:lpstr>
      <vt:lpstr>Summary</vt:lpstr>
      <vt:lpstr>Thank You!</vt:lpstr>
      <vt:lpstr>PowerPoint Presentation</vt:lpstr>
      <vt:lpstr>PowerPoint Presentation</vt:lpstr>
      <vt:lpstr>Why is kblob so Similar in DMF and DMSO?</vt:lpstr>
      <vt:lpstr>Alpha-Amylase</vt:lpstr>
      <vt:lpstr>Some Useful Equa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emi</dc:creator>
  <cp:lastModifiedBy>Mechler, Colleen</cp:lastModifiedBy>
  <cp:revision>627</cp:revision>
  <dcterms:created xsi:type="dcterms:W3CDTF">2016-05-16T17:09:32Z</dcterms:created>
  <dcterms:modified xsi:type="dcterms:W3CDTF">2018-08-08T11:33:20Z</dcterms:modified>
</cp:coreProperties>
</file>